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0E4E7F" w:rsidRDefault="00473480" w:rsidP="00473480">
      <w:pPr>
        <w:pStyle w:val="ZA"/>
        <w:framePr w:wrap="notBeside"/>
      </w:pPr>
      <w:bookmarkStart w:id="0" w:name="page1"/>
      <w:bookmarkStart w:id="1" w:name="page2"/>
      <w:r w:rsidRPr="000E4E7F">
        <w:rPr>
          <w:sz w:val="64"/>
        </w:rPr>
        <w:t xml:space="preserve">3GPP TS 36.331 </w:t>
      </w:r>
      <w:r w:rsidRPr="000E4E7F">
        <w:t>V1</w:t>
      </w:r>
      <w:r w:rsidR="007A0EB1" w:rsidRPr="000E4E7F">
        <w:t>6</w:t>
      </w:r>
      <w:r w:rsidRPr="000E4E7F">
        <w:t>.</w:t>
      </w:r>
      <w:ins w:id="2" w:author="CR#4197" w:date="2020-07-09T23:44:00Z">
        <w:r w:rsidR="005F2F73">
          <w:t>1</w:t>
        </w:r>
      </w:ins>
      <w:del w:id="3" w:author="CR#4197" w:date="2020-07-09T23:44:00Z">
        <w:r w:rsidR="007A0EB1" w:rsidRPr="000E4E7F" w:rsidDel="005F2F73">
          <w:delText>0</w:delText>
        </w:r>
      </w:del>
      <w:r w:rsidRPr="000E4E7F">
        <w:t>.</w:t>
      </w:r>
      <w:r w:rsidR="0011134C" w:rsidRPr="000E4E7F">
        <w:t>0</w:t>
      </w:r>
      <w:r w:rsidRPr="000E4E7F">
        <w:t xml:space="preserve"> </w:t>
      </w:r>
      <w:r w:rsidRPr="000E4E7F">
        <w:rPr>
          <w:sz w:val="32"/>
        </w:rPr>
        <w:t>(20</w:t>
      </w:r>
      <w:r w:rsidR="003E5B22" w:rsidRPr="000E4E7F">
        <w:rPr>
          <w:sz w:val="32"/>
        </w:rPr>
        <w:t>20</w:t>
      </w:r>
      <w:r w:rsidRPr="000E4E7F">
        <w:rPr>
          <w:sz w:val="32"/>
        </w:rPr>
        <w:t>-</w:t>
      </w:r>
      <w:r w:rsidR="003E5B22" w:rsidRPr="000E4E7F">
        <w:rPr>
          <w:sz w:val="32"/>
        </w:rPr>
        <w:t>0</w:t>
      </w:r>
      <w:ins w:id="4" w:author="CR#4197" w:date="2020-07-09T23:44:00Z">
        <w:r w:rsidR="005F2F73">
          <w:rPr>
            <w:sz w:val="32"/>
          </w:rPr>
          <w:t>7</w:t>
        </w:r>
      </w:ins>
      <w:del w:id="5" w:author="CR#4197" w:date="2020-07-09T23:44:00Z">
        <w:r w:rsidR="003E5B22" w:rsidRPr="000E4E7F" w:rsidDel="005F2F73">
          <w:rPr>
            <w:sz w:val="32"/>
          </w:rPr>
          <w:delText>3</w:delText>
        </w:r>
      </w:del>
      <w:r w:rsidRPr="000E4E7F">
        <w:rPr>
          <w:sz w:val="32"/>
        </w:rPr>
        <w:t>)</w:t>
      </w:r>
    </w:p>
    <w:p w:rsidR="00473480" w:rsidRPr="000E4E7F" w:rsidRDefault="00473480" w:rsidP="00473480">
      <w:pPr>
        <w:pStyle w:val="ZB"/>
        <w:framePr w:wrap="notBeside"/>
      </w:pPr>
      <w:r w:rsidRPr="000E4E7F">
        <w:t>Technical Specification</w:t>
      </w:r>
    </w:p>
    <w:p w:rsidR="00473480" w:rsidRPr="000E4E7F" w:rsidRDefault="00473480" w:rsidP="00473480">
      <w:pPr>
        <w:pStyle w:val="ZT"/>
        <w:framePr w:wrap="notBeside"/>
      </w:pPr>
      <w:r w:rsidRPr="000E4E7F">
        <w:t>3rd Generation Partnership Project;</w:t>
      </w:r>
    </w:p>
    <w:p w:rsidR="00473480" w:rsidRPr="000E4E7F" w:rsidRDefault="00473480" w:rsidP="00473480">
      <w:pPr>
        <w:pStyle w:val="ZT"/>
        <w:framePr w:wrap="notBeside"/>
      </w:pPr>
      <w:r w:rsidRPr="000E4E7F">
        <w:t>Technical Specification Group Radio Access Network;</w:t>
      </w:r>
    </w:p>
    <w:p w:rsidR="00473480" w:rsidRPr="000E4E7F" w:rsidRDefault="00473480" w:rsidP="00473480">
      <w:pPr>
        <w:pStyle w:val="ZT"/>
        <w:framePr w:wrap="notBeside"/>
      </w:pPr>
      <w:r w:rsidRPr="000E4E7F">
        <w:t>Evolved Universal Terrestrial Radio Access (E-UTRA);</w:t>
      </w:r>
    </w:p>
    <w:p w:rsidR="00473480" w:rsidRPr="000E4E7F" w:rsidRDefault="00473480" w:rsidP="00473480">
      <w:pPr>
        <w:pStyle w:val="ZT"/>
        <w:framePr w:wrap="notBeside"/>
      </w:pPr>
      <w:r w:rsidRPr="000E4E7F">
        <w:t>Radio Resource Control (RRC);</w:t>
      </w:r>
    </w:p>
    <w:p w:rsidR="00473480" w:rsidRPr="000E4E7F" w:rsidRDefault="00473480" w:rsidP="00473480">
      <w:pPr>
        <w:pStyle w:val="ZT"/>
        <w:framePr w:wrap="notBeside"/>
      </w:pPr>
      <w:r w:rsidRPr="000E4E7F">
        <w:t>Protocol specification</w:t>
      </w:r>
    </w:p>
    <w:p w:rsidR="00473480" w:rsidRPr="000E4E7F" w:rsidRDefault="00473480" w:rsidP="00473480">
      <w:pPr>
        <w:pStyle w:val="ZT"/>
        <w:framePr w:wrap="notBeside"/>
      </w:pPr>
      <w:r w:rsidRPr="000E4E7F">
        <w:t>(</w:t>
      </w:r>
      <w:r w:rsidRPr="000E4E7F">
        <w:rPr>
          <w:rStyle w:val="ZGSM"/>
        </w:rPr>
        <w:t>Release 1</w:t>
      </w:r>
      <w:r w:rsidR="007A0EB1" w:rsidRPr="000E4E7F">
        <w:rPr>
          <w:rStyle w:val="ZGSM"/>
        </w:rPr>
        <w:t>6</w:t>
      </w:r>
      <w:r w:rsidRPr="000E4E7F">
        <w:t>)</w:t>
      </w:r>
    </w:p>
    <w:p w:rsidR="00473480" w:rsidRPr="000E4E7F" w:rsidRDefault="00473480" w:rsidP="00473480">
      <w:pPr>
        <w:pStyle w:val="ZT"/>
        <w:framePr w:wrap="notBeside"/>
        <w:rPr>
          <w:i/>
          <w:sz w:val="28"/>
        </w:rPr>
      </w:pPr>
    </w:p>
    <w:p w:rsidR="00473480" w:rsidRPr="000E4E7F" w:rsidRDefault="00655043" w:rsidP="00473480">
      <w:pPr>
        <w:pStyle w:val="ZU"/>
        <w:framePr w:wrap="notBeside"/>
        <w:tabs>
          <w:tab w:val="right" w:pos="10206"/>
        </w:tabs>
        <w:jc w:val="left"/>
      </w:pPr>
      <w:r w:rsidRPr="000E4E7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6768504" r:id="rId10"/>
        </w:object>
      </w:r>
      <w:r w:rsidR="00473480" w:rsidRPr="000E4E7F">
        <w:tab/>
      </w:r>
      <w:r w:rsidR="00473480" w:rsidRPr="000E4E7F">
        <w:object w:dxaOrig="2551" w:dyaOrig="1300">
          <v:shape id="_x0000_i1026" type="#_x0000_t75" style="width:127.5pt;height:65.25pt" o:ole="">
            <v:imagedata r:id="rId11" o:title=""/>
          </v:shape>
          <o:OLEObject Type="Embed" ProgID="Word.Picture.8" ShapeID="_x0000_i1026" DrawAspect="Content" ObjectID="_1656768505" r:id="rId12"/>
        </w:object>
      </w:r>
    </w:p>
    <w:p w:rsidR="00473480" w:rsidRPr="000E4E7F" w:rsidRDefault="00473480" w:rsidP="00473480">
      <w:pPr>
        <w:framePr w:h="1636" w:hRule="exact" w:wrap="notBeside" w:vAnchor="page" w:hAnchor="margin" w:y="15121"/>
        <w:rPr>
          <w:sz w:val="16"/>
        </w:rPr>
      </w:pPr>
      <w:r w:rsidRPr="000E4E7F">
        <w:rPr>
          <w:sz w:val="16"/>
        </w:rPr>
        <w:t>The present document has been developed within the 3</w:t>
      </w:r>
      <w:r w:rsidRPr="000E4E7F">
        <w:rPr>
          <w:sz w:val="16"/>
          <w:vertAlign w:val="superscript"/>
        </w:rPr>
        <w:t>rd</w:t>
      </w:r>
      <w:r w:rsidRPr="000E4E7F">
        <w:rPr>
          <w:sz w:val="16"/>
        </w:rPr>
        <w:t xml:space="preserve"> Generation Partnership Project (3GPP</w:t>
      </w:r>
      <w:r w:rsidRPr="000E4E7F">
        <w:rPr>
          <w:sz w:val="16"/>
          <w:vertAlign w:val="superscript"/>
        </w:rPr>
        <w:t xml:space="preserve"> TM</w:t>
      </w:r>
      <w:r w:rsidRPr="000E4E7F">
        <w:rPr>
          <w:sz w:val="16"/>
        </w:rPr>
        <w:t>) and may be further elaborated for the purposes of 3GPP.</w:t>
      </w:r>
      <w:r w:rsidRPr="000E4E7F">
        <w:rPr>
          <w:sz w:val="16"/>
        </w:rPr>
        <w:br/>
        <w:t>The present document has not been subject to any approval process by the 3GPP</w:t>
      </w:r>
      <w:r w:rsidRPr="000E4E7F">
        <w:rPr>
          <w:sz w:val="16"/>
          <w:vertAlign w:val="superscript"/>
        </w:rPr>
        <w:t xml:space="preserve"> </w:t>
      </w:r>
      <w:r w:rsidRPr="000E4E7F">
        <w:rPr>
          <w:sz w:val="16"/>
        </w:rPr>
        <w:t>Organizational Partners and shall not be implemented.</w:t>
      </w:r>
      <w:r w:rsidRPr="000E4E7F">
        <w:rPr>
          <w:sz w:val="16"/>
        </w:rPr>
        <w:br/>
        <w:t>This Specification is provided for future development work within 3GPP</w:t>
      </w:r>
      <w:r w:rsidRPr="000E4E7F">
        <w:rPr>
          <w:sz w:val="16"/>
          <w:vertAlign w:val="superscript"/>
        </w:rPr>
        <w:t xml:space="preserve"> </w:t>
      </w:r>
      <w:r w:rsidRPr="000E4E7F">
        <w:rPr>
          <w:sz w:val="16"/>
        </w:rPr>
        <w:t>only. The Organizational Partners accept no liability for any use of this Specification.</w:t>
      </w:r>
      <w:r w:rsidRPr="000E4E7F">
        <w:rPr>
          <w:sz w:val="16"/>
        </w:rPr>
        <w:br/>
        <w:t>Specifications and reports for implementation of the 3GPP</w:t>
      </w:r>
      <w:r w:rsidRPr="000E4E7F">
        <w:rPr>
          <w:sz w:val="16"/>
          <w:vertAlign w:val="superscript"/>
        </w:rPr>
        <w:t xml:space="preserve"> TM</w:t>
      </w:r>
      <w:r w:rsidRPr="000E4E7F">
        <w:rPr>
          <w:sz w:val="16"/>
        </w:rPr>
        <w:t xml:space="preserve"> system should be obtained via the 3GPP Organizational Partners' Publications Offices.</w:t>
      </w:r>
    </w:p>
    <w:p w:rsidR="00473480" w:rsidRPr="000E4E7F" w:rsidRDefault="00473480" w:rsidP="00473480">
      <w:pPr>
        <w:pStyle w:val="ZV"/>
        <w:framePr w:wrap="notBeside"/>
      </w:pPr>
    </w:p>
    <w:p w:rsidR="00473480" w:rsidRPr="000E4E7F" w:rsidRDefault="00473480" w:rsidP="00473480"/>
    <w:bookmarkEnd w:id="0"/>
    <w:p w:rsidR="009722D5" w:rsidRPr="000E4E7F" w:rsidRDefault="009722D5" w:rsidP="009722D5">
      <w:pPr>
        <w:sectPr w:rsidR="009722D5" w:rsidRPr="000E4E7F">
          <w:headerReference w:type="even" r:id="rId13"/>
          <w:footnotePr>
            <w:numRestart w:val="eachSect"/>
          </w:footnotePr>
          <w:pgSz w:w="11907" w:h="16840"/>
          <w:pgMar w:top="2268" w:right="851" w:bottom="10773" w:left="851" w:header="0" w:footer="0" w:gutter="0"/>
          <w:cols w:space="720"/>
        </w:sectPr>
      </w:pPr>
    </w:p>
    <w:p w:rsidR="009722D5" w:rsidRPr="000E4E7F" w:rsidRDefault="009722D5" w:rsidP="009722D5">
      <w:pPr>
        <w:rPr>
          <w:noProof/>
        </w:rPr>
      </w:pPr>
    </w:p>
    <w:p w:rsidR="009722D5" w:rsidRPr="000E4E7F" w:rsidRDefault="009722D5" w:rsidP="009722D5"/>
    <w:p w:rsidR="009722D5" w:rsidRPr="000E4E7F" w:rsidRDefault="009722D5" w:rsidP="009722D5"/>
    <w:p w:rsidR="008E3BAD" w:rsidRPr="000E4E7F" w:rsidRDefault="008E3BAD" w:rsidP="009722D5"/>
    <w:p w:rsidR="009722D5" w:rsidRPr="000E4E7F" w:rsidRDefault="009722D5" w:rsidP="009722D5">
      <w:pPr>
        <w:pStyle w:val="FP"/>
        <w:framePr w:wrap="notBeside" w:hAnchor="margin" w:yAlign="center"/>
        <w:spacing w:after="240"/>
        <w:ind w:left="2835" w:right="2835"/>
        <w:jc w:val="center"/>
        <w:rPr>
          <w:rFonts w:ascii="Arial" w:hAnsi="Arial"/>
          <w:b/>
          <w:i/>
        </w:rPr>
      </w:pPr>
      <w:r w:rsidRPr="000E4E7F">
        <w:rPr>
          <w:rFonts w:ascii="Arial" w:hAnsi="Arial"/>
          <w:b/>
          <w:i/>
        </w:rPr>
        <w:t>3GPP</w:t>
      </w:r>
    </w:p>
    <w:p w:rsidR="009722D5" w:rsidRPr="000E4E7F" w:rsidRDefault="009722D5" w:rsidP="009722D5">
      <w:pPr>
        <w:pStyle w:val="FP"/>
        <w:framePr w:wrap="notBeside" w:hAnchor="margin" w:yAlign="center"/>
        <w:pBdr>
          <w:bottom w:val="single" w:sz="6" w:space="1" w:color="auto"/>
        </w:pBdr>
        <w:ind w:left="2835" w:right="2835"/>
        <w:jc w:val="center"/>
      </w:pPr>
      <w:r w:rsidRPr="000E4E7F">
        <w:t>Postal address</w:t>
      </w:r>
    </w:p>
    <w:p w:rsidR="009722D5" w:rsidRPr="000E4E7F" w:rsidRDefault="009722D5" w:rsidP="009722D5">
      <w:pPr>
        <w:pStyle w:val="FP"/>
        <w:framePr w:wrap="notBeside" w:hAnchor="margin" w:yAlign="center"/>
        <w:ind w:left="2835" w:right="2835"/>
        <w:jc w:val="center"/>
        <w:rPr>
          <w:rFonts w:ascii="Arial" w:hAnsi="Arial"/>
          <w:sz w:val="18"/>
        </w:rPr>
      </w:pP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3GPP support office addres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650 Route des Lucioles - Sophia Antipoli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Valbonne - FRANCE</w:t>
      </w:r>
    </w:p>
    <w:p w:rsidR="009722D5" w:rsidRPr="000E4E7F" w:rsidRDefault="009722D5" w:rsidP="009722D5">
      <w:pPr>
        <w:pStyle w:val="FP"/>
        <w:framePr w:wrap="notBeside" w:hAnchor="margin" w:yAlign="center"/>
        <w:spacing w:after="20"/>
        <w:ind w:left="2835" w:right="2835"/>
        <w:jc w:val="center"/>
        <w:rPr>
          <w:rFonts w:ascii="Arial" w:hAnsi="Arial"/>
          <w:sz w:val="18"/>
        </w:rPr>
      </w:pPr>
      <w:r w:rsidRPr="000E4E7F">
        <w:rPr>
          <w:rFonts w:ascii="Arial" w:hAnsi="Arial"/>
          <w:sz w:val="18"/>
        </w:rPr>
        <w:t>Tel.: +33 4 92 94 42 00 Fax: +33 4 93 65 47 16</w:t>
      </w: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Internet</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http://www.3gpp.org</w:t>
      </w:r>
    </w:p>
    <w:p w:rsidR="009722D5" w:rsidRPr="000E4E7F" w:rsidRDefault="009722D5" w:rsidP="009722D5"/>
    <w:p w:rsidR="009722D5" w:rsidRPr="000E4E7F" w:rsidRDefault="009722D5" w:rsidP="009722D5">
      <w:pPr>
        <w:pStyle w:val="FP"/>
        <w:framePr w:wrap="notBeside" w:hAnchor="margin" w:yAlign="bottom"/>
        <w:pBdr>
          <w:bottom w:val="single" w:sz="6" w:space="1" w:color="auto"/>
        </w:pBdr>
        <w:spacing w:after="240"/>
        <w:jc w:val="center"/>
        <w:rPr>
          <w:rFonts w:ascii="Arial" w:hAnsi="Arial"/>
          <w:b/>
          <w:i/>
          <w:noProof/>
        </w:rPr>
      </w:pPr>
      <w:r w:rsidRPr="000E4E7F">
        <w:rPr>
          <w:rFonts w:ascii="Arial" w:hAnsi="Arial"/>
          <w:b/>
          <w:i/>
          <w:noProof/>
        </w:rPr>
        <w:t>Copyright Notification</w:t>
      </w:r>
    </w:p>
    <w:p w:rsidR="009722D5" w:rsidRPr="000E4E7F" w:rsidRDefault="009722D5" w:rsidP="009722D5">
      <w:pPr>
        <w:pStyle w:val="FP"/>
        <w:framePr w:wrap="notBeside" w:hAnchor="margin" w:yAlign="bottom"/>
        <w:jc w:val="center"/>
        <w:rPr>
          <w:noProof/>
        </w:rPr>
      </w:pPr>
      <w:r w:rsidRPr="000E4E7F">
        <w:rPr>
          <w:noProof/>
        </w:rPr>
        <w:t>No part may be reproduced except as authorized by written permission.</w:t>
      </w:r>
      <w:r w:rsidRPr="000E4E7F">
        <w:rPr>
          <w:noProof/>
        </w:rPr>
        <w:br/>
        <w:t>The copyright and the foregoing restriction extend to reproduction in all media.</w:t>
      </w:r>
    </w:p>
    <w:p w:rsidR="009722D5" w:rsidRPr="000E4E7F" w:rsidRDefault="009722D5" w:rsidP="009722D5">
      <w:pPr>
        <w:pStyle w:val="FP"/>
        <w:framePr w:wrap="notBeside" w:hAnchor="margin" w:yAlign="bottom"/>
        <w:jc w:val="center"/>
        <w:rPr>
          <w:noProof/>
        </w:rPr>
      </w:pPr>
    </w:p>
    <w:p w:rsidR="009722D5" w:rsidRPr="000E4E7F" w:rsidRDefault="009722D5" w:rsidP="009722D5">
      <w:pPr>
        <w:pStyle w:val="FP"/>
        <w:framePr w:wrap="notBeside" w:hAnchor="margin" w:yAlign="bottom"/>
        <w:jc w:val="center"/>
        <w:rPr>
          <w:noProof/>
          <w:sz w:val="18"/>
        </w:rPr>
      </w:pPr>
      <w:r w:rsidRPr="000E4E7F">
        <w:rPr>
          <w:noProof/>
          <w:sz w:val="18"/>
        </w:rPr>
        <w:t>© 20</w:t>
      </w:r>
      <w:r w:rsidR="003E5B22" w:rsidRPr="000E4E7F">
        <w:rPr>
          <w:noProof/>
          <w:sz w:val="18"/>
        </w:rPr>
        <w:t>20</w:t>
      </w:r>
      <w:r w:rsidRPr="000E4E7F">
        <w:rPr>
          <w:noProof/>
          <w:sz w:val="18"/>
        </w:rPr>
        <w:t>, 3GPP Organizational Partners (ARIB, ATIS, CCSA, ETSI, TSDSI, TTA, TTC).</w:t>
      </w:r>
      <w:bookmarkStart w:id="6" w:name="copyrightaddon"/>
      <w:bookmarkEnd w:id="6"/>
    </w:p>
    <w:p w:rsidR="009722D5" w:rsidRPr="000E4E7F" w:rsidRDefault="009722D5" w:rsidP="009722D5">
      <w:pPr>
        <w:pStyle w:val="FP"/>
        <w:framePr w:wrap="notBeside" w:hAnchor="margin" w:yAlign="bottom"/>
        <w:jc w:val="center"/>
        <w:rPr>
          <w:noProof/>
          <w:sz w:val="18"/>
        </w:rPr>
      </w:pPr>
      <w:r w:rsidRPr="000E4E7F">
        <w:rPr>
          <w:noProof/>
          <w:sz w:val="18"/>
        </w:rPr>
        <w:t>All rights reserved.</w:t>
      </w:r>
    </w:p>
    <w:p w:rsidR="009722D5" w:rsidRPr="000E4E7F" w:rsidRDefault="009722D5" w:rsidP="009722D5">
      <w:pPr>
        <w:pStyle w:val="FP"/>
        <w:framePr w:wrap="notBeside" w:hAnchor="margin" w:yAlign="bottom"/>
        <w:jc w:val="center"/>
        <w:rPr>
          <w:noProof/>
          <w:sz w:val="18"/>
        </w:rPr>
      </w:pPr>
    </w:p>
    <w:p w:rsidR="009722D5" w:rsidRPr="000E4E7F" w:rsidRDefault="009722D5" w:rsidP="009722D5">
      <w:pPr>
        <w:pStyle w:val="FP"/>
        <w:framePr w:wrap="notBeside" w:hAnchor="margin" w:yAlign="bottom"/>
        <w:rPr>
          <w:noProof/>
          <w:sz w:val="18"/>
        </w:rPr>
      </w:pPr>
      <w:r w:rsidRPr="000E4E7F">
        <w:rPr>
          <w:noProof/>
          <w:sz w:val="18"/>
        </w:rPr>
        <w:t>UMTS™ is a Trade Mark of ETSI registered for the benefit of its members</w:t>
      </w:r>
    </w:p>
    <w:p w:rsidR="009722D5" w:rsidRPr="000E4E7F" w:rsidRDefault="009722D5" w:rsidP="009722D5">
      <w:pPr>
        <w:pStyle w:val="FP"/>
        <w:framePr w:wrap="notBeside" w:hAnchor="margin" w:yAlign="bottom"/>
        <w:rPr>
          <w:noProof/>
          <w:sz w:val="18"/>
        </w:rPr>
      </w:pPr>
      <w:r w:rsidRPr="000E4E7F">
        <w:rPr>
          <w:noProof/>
          <w:sz w:val="18"/>
        </w:rPr>
        <w:t>3GPP™ is a Trade Mark of ETSI registered for the benefit of its Members and of the 3GPP Organizational Partners</w:t>
      </w:r>
      <w:r w:rsidRPr="000E4E7F">
        <w:rPr>
          <w:noProof/>
          <w:sz w:val="18"/>
        </w:rPr>
        <w:br/>
        <w:t>LTE™ is a Trade Mark of ETSI registered for the benefit of its Members and of the 3GPP Organizational Partners</w:t>
      </w:r>
    </w:p>
    <w:p w:rsidR="009722D5" w:rsidRPr="000E4E7F" w:rsidRDefault="009722D5" w:rsidP="009722D5">
      <w:pPr>
        <w:pStyle w:val="FP"/>
        <w:framePr w:wrap="notBeside" w:hAnchor="margin" w:yAlign="bottom"/>
        <w:rPr>
          <w:noProof/>
          <w:sz w:val="18"/>
        </w:rPr>
      </w:pPr>
      <w:r w:rsidRPr="000E4E7F">
        <w:rPr>
          <w:noProof/>
          <w:sz w:val="18"/>
        </w:rPr>
        <w:t>GSM® and the GSM logo are registered and owned by the GSM Association</w:t>
      </w:r>
    </w:p>
    <w:p w:rsidR="009722D5" w:rsidRPr="000E4E7F" w:rsidRDefault="009722D5" w:rsidP="009722D5">
      <w:pPr>
        <w:pStyle w:val="FP"/>
        <w:framePr w:wrap="notBeside" w:hAnchor="margin" w:yAlign="bottom"/>
        <w:rPr>
          <w:noProof/>
          <w:sz w:val="18"/>
        </w:rPr>
      </w:pPr>
      <w:r w:rsidRPr="000E4E7F">
        <w:rPr>
          <w:noProof/>
          <w:sz w:val="18"/>
        </w:rPr>
        <w:t>Bluetooth® is a Trade Mark of the Bluetooth SIG registered for the benefit of its members</w:t>
      </w:r>
    </w:p>
    <w:p w:rsidR="009722D5" w:rsidRPr="000E4E7F" w:rsidRDefault="009722D5" w:rsidP="009722D5"/>
    <w:bookmarkEnd w:id="1"/>
    <w:p w:rsidR="009722D5" w:rsidRPr="000E4E7F" w:rsidRDefault="009722D5" w:rsidP="009722D5">
      <w:pPr>
        <w:pStyle w:val="TT"/>
        <w:outlineLvl w:val="0"/>
      </w:pPr>
      <w:r w:rsidRPr="000E4E7F">
        <w:br w:type="page"/>
      </w:r>
      <w:r w:rsidRPr="000E4E7F">
        <w:lastRenderedPageBreak/>
        <w:t>Contents</w:t>
      </w:r>
    </w:p>
    <w:p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rsidR="000E4E7F" w:rsidRDefault="000E4E7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7082372 \h </w:instrText>
      </w:r>
      <w:r>
        <w:fldChar w:fldCharType="separate"/>
      </w:r>
      <w:r>
        <w:t>450</w:t>
      </w:r>
      <w:r>
        <w:fldChar w:fldCharType="end"/>
      </w:r>
    </w:p>
    <w:p w:rsidR="000E4E7F" w:rsidRDefault="000E4E7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7082373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Pos</w:t>
      </w:r>
      <w:r>
        <w:tab/>
      </w:r>
      <w:r>
        <w:fldChar w:fldCharType="begin" w:fldLock="1"/>
      </w:r>
      <w:r>
        <w:instrText xml:space="preserve"> PAGEREF _Toc37082374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w:t>
      </w:r>
      <w:r>
        <w:tab/>
      </w:r>
      <w:r>
        <w:fldChar w:fldCharType="begin" w:fldLock="1"/>
      </w:r>
      <w:r>
        <w:instrText xml:space="preserve"> PAGEREF _Toc37082375 \h </w:instrText>
      </w:r>
      <w:r>
        <w:fldChar w:fldCharType="separate"/>
      </w:r>
      <w:r>
        <w:t>4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w:t>
      </w:r>
      <w:r>
        <w:tab/>
      </w:r>
      <w:r>
        <w:fldChar w:fldCharType="begin" w:fldLock="1"/>
      </w:r>
      <w:r>
        <w:instrText xml:space="preserve"> PAGEREF _Toc37082376 \h </w:instrText>
      </w:r>
      <w:r>
        <w:fldChar w:fldCharType="separate"/>
      </w:r>
      <w:r>
        <w:t>4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w:t>
      </w:r>
      <w:r>
        <w:tab/>
      </w:r>
      <w:r>
        <w:fldChar w:fldCharType="begin" w:fldLock="1"/>
      </w:r>
      <w:r>
        <w:instrText xml:space="preserve"> PAGEREF _Toc37082377 \h </w:instrText>
      </w:r>
      <w:r>
        <w:fldChar w:fldCharType="separate"/>
      </w:r>
      <w:r>
        <w:t>4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w:t>
      </w:r>
      <w:r>
        <w:tab/>
      </w:r>
      <w:r>
        <w:fldChar w:fldCharType="begin" w:fldLock="1"/>
      </w:r>
      <w:r>
        <w:instrText xml:space="preserve"> PAGEREF _Toc37082378 \h </w:instrText>
      </w:r>
      <w:r>
        <w:fldChar w:fldCharType="separate"/>
      </w:r>
      <w:r>
        <w:t>4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6</w:t>
      </w:r>
      <w:r>
        <w:tab/>
      </w:r>
      <w:r>
        <w:fldChar w:fldCharType="begin" w:fldLock="1"/>
      </w:r>
      <w:r>
        <w:instrText xml:space="preserve"> PAGEREF _Toc37082379 \h </w:instrText>
      </w:r>
      <w:r>
        <w:fldChar w:fldCharType="separate"/>
      </w:r>
      <w:r>
        <w:t>4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7</w:t>
      </w:r>
      <w:r>
        <w:tab/>
      </w:r>
      <w:r>
        <w:fldChar w:fldCharType="begin" w:fldLock="1"/>
      </w:r>
      <w:r>
        <w:instrText xml:space="preserve"> PAGEREF _Toc37082380 \h </w:instrText>
      </w:r>
      <w:r>
        <w:fldChar w:fldCharType="separate"/>
      </w:r>
      <w:r>
        <w:t>4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8</w:t>
      </w:r>
      <w:r>
        <w:tab/>
      </w:r>
      <w:r>
        <w:fldChar w:fldCharType="begin" w:fldLock="1"/>
      </w:r>
      <w:r>
        <w:instrText xml:space="preserve"> PAGEREF _Toc37082381 \h </w:instrText>
      </w:r>
      <w:r>
        <w:fldChar w:fldCharType="separate"/>
      </w:r>
      <w:r>
        <w:t>4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9</w:t>
      </w:r>
      <w:r>
        <w:tab/>
      </w:r>
      <w:r>
        <w:fldChar w:fldCharType="begin" w:fldLock="1"/>
      </w:r>
      <w:r>
        <w:instrText xml:space="preserve"> PAGEREF _Toc37082382 \h </w:instrText>
      </w:r>
      <w:r>
        <w:fldChar w:fldCharType="separate"/>
      </w:r>
      <w:r>
        <w:t>473</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0</w:t>
      </w:r>
      <w:r>
        <w:tab/>
      </w:r>
      <w:r>
        <w:fldChar w:fldCharType="begin" w:fldLock="1"/>
      </w:r>
      <w:r>
        <w:instrText xml:space="preserve"> PAGEREF _Toc37082383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1</w:t>
      </w:r>
      <w:r>
        <w:tab/>
      </w:r>
      <w:r>
        <w:fldChar w:fldCharType="begin" w:fldLock="1"/>
      </w:r>
      <w:r>
        <w:instrText xml:space="preserve"> PAGEREF _Toc37082384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2</w:t>
      </w:r>
      <w:r>
        <w:tab/>
      </w:r>
      <w:r>
        <w:fldChar w:fldCharType="begin" w:fldLock="1"/>
      </w:r>
      <w:r>
        <w:instrText xml:space="preserve"> PAGEREF _Toc37082385 \h </w:instrText>
      </w:r>
      <w:r>
        <w:fldChar w:fldCharType="separate"/>
      </w:r>
      <w:r>
        <w:t>4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3</w:t>
      </w:r>
      <w:r>
        <w:tab/>
      </w:r>
      <w:r>
        <w:fldChar w:fldCharType="begin" w:fldLock="1"/>
      </w:r>
      <w:r>
        <w:instrText xml:space="preserve"> PAGEREF _Toc37082386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w:t>
      </w:r>
      <w:r>
        <w:tab/>
      </w:r>
      <w:r>
        <w:fldChar w:fldCharType="begin" w:fldLock="1"/>
      </w:r>
      <w:r>
        <w:instrText xml:space="preserve"> PAGEREF _Toc37082387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w:t>
      </w:r>
      <w:r>
        <w:tab/>
      </w:r>
      <w:r>
        <w:fldChar w:fldCharType="begin" w:fldLock="1"/>
      </w:r>
      <w:r>
        <w:instrText xml:space="preserve"> PAGEREF _Toc37082388 \h </w:instrText>
      </w:r>
      <w:r>
        <w:fldChar w:fldCharType="separate"/>
      </w:r>
      <w:r>
        <w:t>4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w:t>
      </w:r>
      <w:r>
        <w:tab/>
      </w:r>
      <w:r>
        <w:fldChar w:fldCharType="begin" w:fldLock="1"/>
      </w:r>
      <w:r>
        <w:instrText xml:space="preserve"> PAGEREF _Toc37082389 \h </w:instrText>
      </w:r>
      <w:r>
        <w:fldChar w:fldCharType="separate"/>
      </w:r>
      <w:r>
        <w:t>4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7</w:t>
      </w:r>
      <w:r>
        <w:tab/>
      </w:r>
      <w:r>
        <w:fldChar w:fldCharType="begin" w:fldLock="1"/>
      </w:r>
      <w:r>
        <w:instrText xml:space="preserve"> PAGEREF _Toc37082390 \h </w:instrText>
      </w:r>
      <w:r>
        <w:fldChar w:fldCharType="separate"/>
      </w:r>
      <w:r>
        <w:t>4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8</w:t>
      </w:r>
      <w:r>
        <w:tab/>
      </w:r>
      <w:r>
        <w:fldChar w:fldCharType="begin" w:fldLock="1"/>
      </w:r>
      <w:r>
        <w:instrText xml:space="preserve"> PAGEREF _Toc37082391 \h </w:instrText>
      </w:r>
      <w:r>
        <w:fldChar w:fldCharType="separate"/>
      </w:r>
      <w:r>
        <w:t>4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9</w:t>
      </w:r>
      <w:r>
        <w:tab/>
      </w:r>
      <w:r>
        <w:fldChar w:fldCharType="begin" w:fldLock="1"/>
      </w:r>
      <w:r>
        <w:instrText xml:space="preserve"> PAGEREF _Toc37082392 \h </w:instrText>
      </w:r>
      <w:r>
        <w:fldChar w:fldCharType="separate"/>
      </w:r>
      <w:r>
        <w:t>48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w:t>
      </w:r>
      <w:r>
        <w:tab/>
      </w:r>
      <w:r>
        <w:fldChar w:fldCharType="begin" w:fldLock="1"/>
      </w:r>
      <w:r>
        <w:instrText xml:space="preserve"> PAGEREF _Toc37082393 \h </w:instrText>
      </w:r>
      <w:r>
        <w:fldChar w:fldCharType="separate"/>
      </w:r>
      <w:r>
        <w:t>4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1</w:t>
      </w:r>
      <w:r>
        <w:tab/>
      </w:r>
      <w:r>
        <w:fldChar w:fldCharType="begin" w:fldLock="1"/>
      </w:r>
      <w:r>
        <w:instrText xml:space="preserve"> PAGEREF _Toc37082394 \h </w:instrText>
      </w:r>
      <w:r>
        <w:fldChar w:fldCharType="separate"/>
      </w:r>
      <w:r>
        <w:t>48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4</w:t>
      </w:r>
      <w:r>
        <w:tab/>
      </w:r>
      <w:r>
        <w:fldChar w:fldCharType="begin" w:fldLock="1"/>
      </w:r>
      <w:r>
        <w:instrText xml:space="preserve"> PAGEREF _Toc37082395 \h </w:instrText>
      </w:r>
      <w:r>
        <w:fldChar w:fldCharType="separate"/>
      </w:r>
      <w:r>
        <w:t>48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25</w:t>
      </w:r>
      <w:r>
        <w:tab/>
      </w:r>
      <w:r>
        <w:fldChar w:fldCharType="begin" w:fldLock="1"/>
      </w:r>
      <w:r>
        <w:instrText xml:space="preserve"> PAGEREF _Toc37082396 \h </w:instrText>
      </w:r>
      <w:r>
        <w:fldChar w:fldCharType="separate"/>
      </w:r>
      <w:r>
        <w:t>4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6</w:t>
      </w:r>
      <w:r>
        <w:tab/>
      </w:r>
      <w:r>
        <w:fldChar w:fldCharType="begin" w:fldLock="1"/>
      </w:r>
      <w:r>
        <w:instrText xml:space="preserve"> PAGEREF _Toc37082397 \h </w:instrText>
      </w:r>
      <w:r>
        <w:fldChar w:fldCharType="separate"/>
      </w:r>
      <w:r>
        <w:t>4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w:t>
      </w:r>
      <w:r>
        <w:tab/>
      </w:r>
      <w:r>
        <w:fldChar w:fldCharType="begin" w:fldLock="1"/>
      </w:r>
      <w:r>
        <w:instrText xml:space="preserve"> PAGEREF _Toc37082398 \h </w:instrText>
      </w:r>
      <w:r>
        <w:fldChar w:fldCharType="separate"/>
      </w:r>
      <w:r>
        <w:t>4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8</w:t>
      </w:r>
      <w:r>
        <w:tab/>
      </w:r>
      <w:r>
        <w:fldChar w:fldCharType="begin" w:fldLock="1"/>
      </w:r>
      <w:r>
        <w:instrText xml:space="preserve"> PAGEREF _Toc37082399 \h </w:instrText>
      </w:r>
      <w:r>
        <w:fldChar w:fldCharType="separate"/>
      </w:r>
      <w:r>
        <w:t>494</w:t>
      </w:r>
      <w:r>
        <w:fldChar w:fldCharType="end"/>
      </w:r>
    </w:p>
    <w:p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GERAN</w:t>
      </w:r>
      <w:r>
        <w:tab/>
      </w:r>
      <w:r>
        <w:fldChar w:fldCharType="begin" w:fldLock="1"/>
      </w:r>
      <w:r>
        <w:instrText xml:space="preserve"> PAGEREF _Toc37082483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NR</w:t>
      </w:r>
      <w:r>
        <w:tab/>
      </w:r>
      <w:r>
        <w:fldChar w:fldCharType="begin" w:fldLock="1"/>
      </w:r>
      <w:r>
        <w:instrText xml:space="preserve"> PAGEREF _Toc37082484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UTRA</w:t>
      </w:r>
      <w:r>
        <w:tab/>
      </w:r>
      <w:r>
        <w:fldChar w:fldCharType="begin" w:fldLock="1"/>
      </w:r>
      <w:r>
        <w:instrText xml:space="preserve"> PAGEREF _Toc37082485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RxLevMin</w:t>
      </w:r>
      <w:r>
        <w:tab/>
      </w:r>
      <w:r>
        <w:fldChar w:fldCharType="begin" w:fldLock="1"/>
      </w:r>
      <w:r>
        <w:instrText xml:space="preserve"> PAGEREF _Toc37082532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w:t>
      </w:r>
      <w:r>
        <w:tab/>
      </w:r>
      <w:r>
        <w:fldChar w:fldCharType="begin" w:fldLock="1"/>
      </w:r>
      <w:r>
        <w:instrText xml:space="preserve"> PAGEREF _Toc37082533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InterRAT</w:t>
      </w:r>
      <w:r>
        <w:tab/>
      </w:r>
      <w:r>
        <w:fldChar w:fldCharType="begin" w:fldLock="1"/>
      </w:r>
      <w:r>
        <w:instrText xml:space="preserve"> PAGEREF _Toc37082534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NB</w:t>
      </w:r>
      <w:r>
        <w:tab/>
      </w:r>
      <w:r>
        <w:fldChar w:fldCharType="begin" w:fldLock="1"/>
      </w:r>
      <w:r>
        <w:instrText xml:space="preserve"> PAGEREF _Toc37082746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NB</w:t>
      </w:r>
      <w:r>
        <w:tab/>
      </w:r>
      <w:r>
        <w:fldChar w:fldCharType="begin" w:fldLock="1"/>
      </w:r>
      <w:r>
        <w:instrText xml:space="preserve"> PAGEREF _Toc37082747 \h </w:instrText>
      </w:r>
      <w:r>
        <w:fldChar w:fldCharType="separate"/>
      </w:r>
      <w:r>
        <w:t>863</w:t>
      </w:r>
      <w:r>
        <w:fldChar w:fldCharType="end"/>
      </w:r>
    </w:p>
    <w:p w:rsidR="000E4E7F" w:rsidRDefault="000E4E7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7082748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7082749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NB</w:t>
      </w:r>
      <w:r>
        <w:tab/>
      </w:r>
      <w:r>
        <w:fldChar w:fldCharType="begin" w:fldLock="1"/>
      </w:r>
      <w:r>
        <w:instrText xml:space="preserve"> PAGEREF _Toc37082750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NB</w:t>
      </w:r>
      <w:r>
        <w:tab/>
      </w:r>
      <w:r>
        <w:fldChar w:fldCharType="begin" w:fldLock="1"/>
      </w:r>
      <w:r>
        <w:instrText xml:space="preserve"> PAGEREF _Toc37082751 \h </w:instrText>
      </w:r>
      <w:r>
        <w:fldChar w:fldCharType="separate"/>
      </w:r>
      <w:r>
        <w:t>8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NB</w:t>
      </w:r>
      <w:r>
        <w:tab/>
      </w:r>
      <w:r>
        <w:fldChar w:fldCharType="begin" w:fldLock="1"/>
      </w:r>
      <w:r>
        <w:instrText xml:space="preserve"> PAGEREF _Toc37082752 \h </w:instrText>
      </w:r>
      <w:r>
        <w:fldChar w:fldCharType="separate"/>
      </w:r>
      <w:r>
        <w:t>8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NB</w:t>
      </w:r>
      <w:r>
        <w:tab/>
      </w:r>
      <w:r>
        <w:fldChar w:fldCharType="begin" w:fldLock="1"/>
      </w:r>
      <w:r>
        <w:instrText xml:space="preserve"> PAGEREF _Toc37082753 \h </w:instrText>
      </w:r>
      <w:r>
        <w:fldChar w:fldCharType="separate"/>
      </w:r>
      <w:r>
        <w:t>86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NB</w:t>
      </w:r>
      <w:r>
        <w:tab/>
      </w:r>
      <w:r>
        <w:fldChar w:fldCharType="begin" w:fldLock="1"/>
      </w:r>
      <w:r>
        <w:instrText xml:space="preserve"> PAGEREF _Toc37082754 \h </w:instrText>
      </w:r>
      <w:r>
        <w:fldChar w:fldCharType="separate"/>
      </w:r>
      <w:r>
        <w:t>8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NB</w:t>
      </w:r>
      <w:r>
        <w:tab/>
      </w:r>
      <w:r>
        <w:fldChar w:fldCharType="begin" w:fldLock="1"/>
      </w:r>
      <w:r>
        <w:instrText xml:space="preserve"> PAGEREF _Toc37082755 \h </w:instrText>
      </w:r>
      <w:r>
        <w:fldChar w:fldCharType="separate"/>
      </w:r>
      <w:r>
        <w:t>8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NB</w:t>
      </w:r>
      <w:r>
        <w:tab/>
      </w:r>
      <w:r>
        <w:fldChar w:fldCharType="begin" w:fldLock="1"/>
      </w:r>
      <w:r>
        <w:instrText xml:space="preserve"> PAGEREF _Toc37082756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NB</w:t>
      </w:r>
      <w:r>
        <w:tab/>
      </w:r>
      <w:r>
        <w:fldChar w:fldCharType="begin" w:fldLock="1"/>
      </w:r>
      <w:r>
        <w:instrText xml:space="preserve"> PAGEREF _Toc37082757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2-NB</w:t>
      </w:r>
      <w:r>
        <w:tab/>
      </w:r>
      <w:r>
        <w:fldChar w:fldCharType="begin" w:fldLock="1"/>
      </w:r>
      <w:r>
        <w:instrText xml:space="preserve"> PAGEREF _Toc37082758 \h </w:instrText>
      </w:r>
      <w:r>
        <w:fldChar w:fldCharType="separate"/>
      </w:r>
      <w:r>
        <w:t>8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3-NB</w:t>
      </w:r>
      <w:r>
        <w:tab/>
      </w:r>
      <w:r>
        <w:fldChar w:fldCharType="begin" w:fldLock="1"/>
      </w:r>
      <w:r>
        <w:instrText xml:space="preserve"> PAGEREF _Toc37082759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Report</w:t>
      </w:r>
      <w:r>
        <w:tab/>
      </w:r>
      <w:r>
        <w:fldChar w:fldCharType="begin" w:fldLock="1"/>
      </w:r>
      <w:r>
        <w:instrText xml:space="preserve"> PAGEREF _Toc37082829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ReportList</w:t>
      </w:r>
      <w:r>
        <w:tab/>
      </w:r>
      <w:r>
        <w:fldChar w:fldCharType="begin" w:fldLock="1"/>
      </w:r>
      <w:r>
        <w:instrText xml:space="preserve"> PAGEREF _Toc37082830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obilityHistoryReport</w:t>
      </w:r>
      <w:r>
        <w:tab/>
      </w:r>
      <w:r>
        <w:fldChar w:fldCharType="begin" w:fldLock="1"/>
      </w:r>
      <w:r>
        <w:instrText xml:space="preserve"> PAGEREF _Toc37082831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VarPendingRnaUpdate</w:t>
      </w:r>
      <w:r>
        <w:tab/>
      </w:r>
      <w:r>
        <w:fldChar w:fldCharType="begin" w:fldLock="1"/>
      </w:r>
      <w:r>
        <w:instrText xml:space="preserve"> PAGEREF _Toc37082832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w:t>
      </w:r>
      <w:r>
        <w:tab/>
      </w:r>
      <w:r>
        <w:fldChar w:fldCharType="begin" w:fldLock="1"/>
      </w:r>
      <w:r>
        <w:instrText xml:space="preserve"> PAGEREF _Toc37082833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rsidR="009722D5" w:rsidRPr="000E4E7F" w:rsidRDefault="000E4E7F" w:rsidP="009722D5">
      <w:r>
        <w:rPr>
          <w:noProof/>
          <w:sz w:val="22"/>
        </w:rPr>
        <w:fldChar w:fldCharType="end"/>
      </w:r>
    </w:p>
    <w:p w:rsidR="009722D5" w:rsidRPr="000E4E7F" w:rsidRDefault="009722D5" w:rsidP="009722D5">
      <w:pPr>
        <w:pStyle w:val="Heading1"/>
      </w:pPr>
      <w:r w:rsidRPr="000E4E7F">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r w:rsidRPr="000E4E7F">
        <w:lastRenderedPageBreak/>
        <w:t>Foreword</w:t>
      </w:r>
      <w:bookmarkEnd w:id="7"/>
      <w:bookmarkEnd w:id="8"/>
      <w:bookmarkEnd w:id="9"/>
      <w:bookmarkEnd w:id="10"/>
      <w:bookmarkEnd w:id="11"/>
      <w:bookmarkEnd w:id="12"/>
      <w:bookmarkEnd w:id="13"/>
      <w:bookmarkEnd w:id="14"/>
    </w:p>
    <w:p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0E4E7F" w:rsidRDefault="009722D5" w:rsidP="009722D5">
      <w:pPr>
        <w:pStyle w:val="B1"/>
      </w:pPr>
      <w:r w:rsidRPr="000E4E7F">
        <w:t>Version x.y.z</w:t>
      </w:r>
    </w:p>
    <w:p w:rsidR="009722D5" w:rsidRPr="000E4E7F" w:rsidRDefault="009722D5" w:rsidP="009722D5">
      <w:pPr>
        <w:pStyle w:val="B1"/>
      </w:pPr>
      <w:r w:rsidRPr="000E4E7F">
        <w:t>where:</w:t>
      </w:r>
    </w:p>
    <w:p w:rsidR="009722D5" w:rsidRPr="000E4E7F" w:rsidRDefault="009722D5" w:rsidP="009722D5">
      <w:pPr>
        <w:pStyle w:val="B2"/>
      </w:pPr>
      <w:r w:rsidRPr="000E4E7F">
        <w:t>x</w:t>
      </w:r>
      <w:r w:rsidRPr="000E4E7F">
        <w:tab/>
        <w:t>the first digit:</w:t>
      </w:r>
    </w:p>
    <w:p w:rsidR="009722D5" w:rsidRPr="000E4E7F" w:rsidRDefault="009722D5" w:rsidP="009722D5">
      <w:pPr>
        <w:pStyle w:val="B3"/>
      </w:pPr>
      <w:r w:rsidRPr="000E4E7F">
        <w:t>1</w:t>
      </w:r>
      <w:r w:rsidRPr="000E4E7F">
        <w:tab/>
        <w:t>presented to TSG for information;</w:t>
      </w:r>
    </w:p>
    <w:p w:rsidR="009722D5" w:rsidRPr="000E4E7F" w:rsidRDefault="009722D5" w:rsidP="009722D5">
      <w:pPr>
        <w:pStyle w:val="B3"/>
      </w:pPr>
      <w:r w:rsidRPr="000E4E7F">
        <w:t>2</w:t>
      </w:r>
      <w:r w:rsidRPr="000E4E7F">
        <w:tab/>
        <w:t>presented to TSG for approval;</w:t>
      </w:r>
    </w:p>
    <w:p w:rsidR="009722D5" w:rsidRPr="000E4E7F" w:rsidRDefault="009722D5" w:rsidP="009722D5">
      <w:pPr>
        <w:pStyle w:val="B3"/>
      </w:pPr>
      <w:r w:rsidRPr="000E4E7F">
        <w:t>3</w:t>
      </w:r>
      <w:r w:rsidRPr="000E4E7F">
        <w:tab/>
        <w:t>or greater indicates TSG approved document under change control.</w:t>
      </w:r>
    </w:p>
    <w:p w:rsidR="009722D5" w:rsidRPr="000E4E7F" w:rsidRDefault="009722D5" w:rsidP="009722D5">
      <w:pPr>
        <w:pStyle w:val="B2"/>
      </w:pPr>
      <w:r w:rsidRPr="000E4E7F">
        <w:t>y</w:t>
      </w:r>
      <w:r w:rsidRPr="000E4E7F">
        <w:tab/>
        <w:t>the second digit is incremented for all changes of substance, i.e. technical enhancements, corrections, updates, etc.</w:t>
      </w:r>
    </w:p>
    <w:p w:rsidR="009722D5" w:rsidRPr="000E4E7F" w:rsidRDefault="009722D5" w:rsidP="009722D5">
      <w:pPr>
        <w:pStyle w:val="B2"/>
      </w:pPr>
      <w:r w:rsidRPr="000E4E7F">
        <w:t>z</w:t>
      </w:r>
      <w:r w:rsidRPr="000E4E7F">
        <w:tab/>
        <w:t>the third digit is incremented when editorial only changes have been incorporated in the document.</w:t>
      </w:r>
    </w:p>
    <w:p w:rsidR="009722D5" w:rsidRPr="000E4E7F" w:rsidRDefault="009722D5" w:rsidP="009722D5">
      <w:pPr>
        <w:pStyle w:val="Heading1"/>
      </w:pPr>
      <w:r w:rsidRPr="000E4E7F">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r w:rsidRPr="000E4E7F">
        <w:lastRenderedPageBreak/>
        <w:t>1</w:t>
      </w:r>
      <w:r w:rsidRPr="000E4E7F">
        <w:tab/>
        <w:t>Scope</w:t>
      </w:r>
      <w:bookmarkEnd w:id="15"/>
      <w:bookmarkEnd w:id="16"/>
      <w:bookmarkEnd w:id="17"/>
      <w:bookmarkEnd w:id="18"/>
      <w:bookmarkEnd w:id="19"/>
      <w:bookmarkEnd w:id="20"/>
      <w:bookmarkEnd w:id="21"/>
      <w:bookmarkEnd w:id="22"/>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23" w:name="_Toc20486688"/>
      <w:bookmarkStart w:id="24" w:name="_Toc29341979"/>
      <w:bookmarkStart w:id="25" w:name="_Toc29343118"/>
      <w:bookmarkStart w:id="26" w:name="_Toc36566365"/>
      <w:bookmarkStart w:id="27" w:name="_Toc36809772"/>
      <w:bookmarkStart w:id="28" w:name="_Toc36846136"/>
      <w:bookmarkStart w:id="29" w:name="_Toc36938789"/>
      <w:bookmarkStart w:id="30" w:name="_Toc37081768"/>
      <w:r w:rsidRPr="000E4E7F">
        <w:t>2</w:t>
      </w:r>
      <w:r w:rsidRPr="000E4E7F">
        <w:tab/>
        <w:t>References</w:t>
      </w:r>
      <w:bookmarkEnd w:id="23"/>
      <w:bookmarkEnd w:id="24"/>
      <w:bookmarkEnd w:id="25"/>
      <w:bookmarkEnd w:id="26"/>
      <w:bookmarkEnd w:id="27"/>
      <w:bookmarkEnd w:id="28"/>
      <w:bookmarkEnd w:id="29"/>
      <w:bookmarkEnd w:id="30"/>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31"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32" w:name="OLE_LINK97"/>
      <w:bookmarkStart w:id="33" w:name="OLE_LINK98"/>
      <w:r w:rsidRPr="000E4E7F">
        <w:rPr>
          <w:noProof/>
        </w:rPr>
        <w:t>TS 45.008</w:t>
      </w:r>
      <w:bookmarkEnd w:id="32"/>
      <w:bookmarkEnd w:id="33"/>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lastRenderedPageBreak/>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34" w:name="_Toc20486689"/>
      <w:bookmarkStart w:id="35" w:name="_Toc29341980"/>
      <w:bookmarkStart w:id="36" w:name="_Toc29343119"/>
      <w:bookmarkEnd w:id="31"/>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4"/>
      <w:bookmarkEnd w:id="35"/>
      <w:bookmarkEnd w:id="36"/>
      <w:bookmarkEnd w:id="37"/>
      <w:bookmarkEnd w:id="38"/>
      <w:bookmarkEnd w:id="39"/>
      <w:bookmarkEnd w:id="40"/>
      <w:bookmarkEnd w:id="41"/>
    </w:p>
    <w:p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191D75" w:rsidRPr="000E4E7F" w:rsidRDefault="00191D75" w:rsidP="00191D75">
      <w:pPr>
        <w:rPr>
          <w:ins w:id="50" w:author="CR#4290r2" w:date="2020-07-13T14:39:00Z"/>
        </w:rPr>
      </w:pPr>
      <w:ins w:id="51" w:author="CR#4290r2" w:date="2020-07-13T14:39:00Z">
        <w:r>
          <w:rPr>
            <w:b/>
          </w:rPr>
          <w:lastRenderedPageBreak/>
          <w:t>DAPS</w:t>
        </w:r>
        <w:r w:rsidRPr="000E4E7F">
          <w:rPr>
            <w:b/>
          </w:rPr>
          <w:t xml:space="preserve"> </w:t>
        </w:r>
        <w:r>
          <w:rPr>
            <w:b/>
          </w:rPr>
          <w:t>bearer</w:t>
        </w:r>
        <w:r w:rsidRPr="000E4E7F">
          <w:t xml:space="preserve">: </w:t>
        </w:r>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r w:rsidRPr="000E4E7F">
          <w:t>.</w:t>
        </w:r>
      </w:ins>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A272A6" w:rsidP="009722D5">
      <w:ins w:id="52" w:author="Draft v2" w:date="2020-07-15T14:40:00Z">
        <w:r w:rsidRPr="000E4E7F">
          <w:rPr>
            <w:b/>
          </w:rPr>
          <w:t>F</w:t>
        </w:r>
        <w:r>
          <w:rPr>
            <w:b/>
          </w:rPr>
          <w:t>LOOR</w:t>
        </w:r>
      </w:ins>
      <w:del w:id="53" w:author="Draft v2" w:date="2020-07-15T14:40:00Z">
        <w:r w:rsidR="009722D5" w:rsidRPr="000E4E7F" w:rsidDel="00A272A6">
          <w:rPr>
            <w:b/>
          </w:rPr>
          <w:delText>Floor</w:delText>
        </w:r>
      </w:del>
      <w:r w:rsidR="009722D5" w:rsidRPr="000E4E7F">
        <w:rPr>
          <w:b/>
        </w:rPr>
        <w:t>:</w:t>
      </w:r>
      <w:r w:rsidR="009722D5"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t>PUCCH SCell:</w:t>
      </w:r>
      <w:r w:rsidRPr="000E4E7F">
        <w:t xml:space="preserve"> An SCell configured with PUCCH.</w:t>
      </w:r>
    </w:p>
    <w:p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t>3.2</w:t>
      </w:r>
      <w:r w:rsidRPr="000E4E7F">
        <w:tab/>
        <w:t>Abbreviations</w:t>
      </w:r>
      <w:bookmarkEnd w:id="55"/>
      <w:bookmarkEnd w:id="56"/>
      <w:bookmarkEnd w:id="57"/>
      <w:bookmarkEnd w:id="58"/>
      <w:bookmarkEnd w:id="59"/>
      <w:bookmarkEnd w:id="60"/>
      <w:bookmarkEnd w:id="61"/>
      <w:bookmarkEnd w:id="62"/>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lastRenderedPageBreak/>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lastRenderedPageBreak/>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lastRenderedPageBreak/>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t>4.2</w:t>
      </w:r>
      <w:r w:rsidRPr="000E4E7F">
        <w:tab/>
        <w:t>Architecture</w:t>
      </w:r>
      <w:bookmarkEnd w:id="79"/>
      <w:bookmarkEnd w:id="80"/>
      <w:bookmarkEnd w:id="81"/>
      <w:bookmarkEnd w:id="82"/>
      <w:bookmarkEnd w:id="83"/>
      <w:bookmarkEnd w:id="84"/>
      <w:bookmarkEnd w:id="85"/>
      <w:bookmarkEnd w:id="86"/>
    </w:p>
    <w:p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lastRenderedPageBreak/>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w:t>
      </w:r>
      <w:del w:id="95" w:author="CR#4287r3" w:date="2020-07-13T03:13:00Z">
        <w:r w:rsidRPr="000E4E7F" w:rsidDel="00603E23">
          <w:delText xml:space="preserve"> (not applicable for NB-IoT)</w:delText>
        </w:r>
      </w:del>
      <w:r w:rsidRPr="000E4E7F">
        <w: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96" w:name="_1584686132"/>
    <w:bookmarkEnd w:id="96"/>
    <w:p w:rsidR="009722D5" w:rsidRPr="000E4E7F" w:rsidRDefault="00152470" w:rsidP="002D2754">
      <w:pPr>
        <w:pStyle w:val="TH"/>
      </w:pPr>
      <w:r w:rsidRPr="000E4E7F">
        <w:object w:dxaOrig="11700" w:dyaOrig="5220">
          <v:shape id="_x0000_i1027" type="#_x0000_t75" style="width:444.75pt;height:195.75pt" o:ole="">
            <v:imagedata r:id="rId14" o:title=""/>
          </v:shape>
          <o:OLEObject Type="Embed" ProgID="Word.Picture.8" ShapeID="_x0000_i1027" DrawAspect="Content" ObjectID="_1656768506" r:id="rId15"/>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8" type="#_x0000_t75" style="width:444.75pt;height:195.75pt" o:ole="">
            <v:imagedata r:id="rId16" o:title=""/>
          </v:shape>
          <o:OLEObject Type="Embed" ProgID="Word.Picture.8" ShapeID="_x0000_i1028" DrawAspect="Content" ObjectID="_1656768507" r:id="rId17"/>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9" type="#_x0000_t75" style="width:463.5pt;height:268.5pt" o:ole="">
            <v:imagedata r:id="rId18" o:title=""/>
          </v:shape>
          <o:OLEObject Type="Embed" ProgID="Word.Picture.8" ShapeID="_x0000_i1029" DrawAspect="Content" ObjectID="_1656768508" r:id="rId19"/>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30" type="#_x0000_t75" style="width:444.75pt;height:195.75pt" o:ole="">
            <v:imagedata r:id="rId20" o:title=""/>
          </v:shape>
          <o:OLEObject Type="Embed" ProgID="Word.Picture.8" ShapeID="_x0000_i1030" DrawAspect="Content" ObjectID="_1656768509" r:id="rId21"/>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31" type="#_x0000_t75" style="width:444.75pt;height:195.75pt" o:ole="">
            <v:imagedata r:id="rId22" o:title=""/>
          </v:shape>
          <o:OLEObject Type="Embed" ProgID="Word.Picture.8" ShapeID="_x0000_i1031" DrawAspect="Content" ObjectID="_1656768510" r:id="rId23"/>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2" type="#_x0000_t75" style="width:444.75pt;height:195.75pt" o:ole="">
            <v:imagedata r:id="rId24" o:title=""/>
          </v:shape>
          <o:OLEObject Type="Embed" ProgID="Word.Picture.8" ShapeID="_x0000_i1032" DrawAspect="Content" ObjectID="_1656768511" r:id="rId25"/>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lastRenderedPageBreak/>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t>4.3</w:t>
      </w:r>
      <w:r w:rsidRPr="000E4E7F">
        <w:tab/>
        <w:t>Services</w:t>
      </w:r>
      <w:bookmarkEnd w:id="105"/>
      <w:bookmarkEnd w:id="106"/>
      <w:bookmarkEnd w:id="107"/>
      <w:bookmarkEnd w:id="108"/>
      <w:bookmarkEnd w:id="109"/>
      <w:bookmarkEnd w:id="110"/>
      <w:bookmarkEnd w:id="111"/>
      <w:bookmarkEnd w:id="112"/>
    </w:p>
    <w:p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lastRenderedPageBreak/>
        <w:t>4.3.2</w:t>
      </w:r>
      <w:r w:rsidRPr="000E4E7F">
        <w:tab/>
        <w:t>Services expected from lower layers</w:t>
      </w:r>
      <w:bookmarkEnd w:id="121"/>
      <w:bookmarkEnd w:id="122"/>
      <w:bookmarkEnd w:id="123"/>
      <w:bookmarkEnd w:id="124"/>
      <w:bookmarkEnd w:id="125"/>
      <w:bookmarkEnd w:id="126"/>
      <w:bookmarkEnd w:id="127"/>
      <w:bookmarkEnd w:id="128"/>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Del="00191D75" w:rsidRDefault="00662A9F" w:rsidP="001628A2">
      <w:pPr>
        <w:pStyle w:val="EditorsNote"/>
        <w:rPr>
          <w:del w:id="137" w:author="CR#4290r2" w:date="2020-07-13T14:39:00Z"/>
          <w:color w:val="auto"/>
        </w:rPr>
      </w:pPr>
      <w:bookmarkStart w:id="138" w:name="_Toc20486701"/>
      <w:bookmarkStart w:id="139" w:name="_Toc29341992"/>
      <w:bookmarkStart w:id="140" w:name="_Toc29343131"/>
      <w:bookmarkStart w:id="141" w:name="_Toc36566378"/>
      <w:del w:id="142" w:author="CR#4290r2" w:date="2020-07-13T14:39:00Z">
        <w:r w:rsidRPr="000E4E7F" w:rsidDel="00191D75">
          <w:rPr>
            <w:color w:val="auto"/>
          </w:rPr>
          <w:delText>FFS: How to capture sending of an NR RRCReconfigurationComplete message to an LTE MN upon execution of CPC when only SRB1 is configured.</w:delText>
        </w:r>
      </w:del>
    </w:p>
    <w:p w:rsidR="009722D5" w:rsidRPr="000E4E7F" w:rsidRDefault="009722D5" w:rsidP="009722D5">
      <w:pPr>
        <w:pStyle w:val="Heading2"/>
        <w:rPr>
          <w:lang w:eastAsia="zh-TW"/>
        </w:rPr>
      </w:pPr>
      <w:bookmarkStart w:id="143" w:name="_Toc36809785"/>
      <w:bookmarkStart w:id="144" w:name="_Toc36846149"/>
      <w:bookmarkStart w:id="145" w:name="_Toc36938802"/>
      <w:bookmarkStart w:id="146" w:name="_Toc37081781"/>
      <w:r w:rsidRPr="000E4E7F">
        <w:t>4.</w:t>
      </w:r>
      <w:r w:rsidRPr="000E4E7F">
        <w:rPr>
          <w:lang w:eastAsia="zh-TW"/>
        </w:rPr>
        <w:t>5</w:t>
      </w:r>
      <w:r w:rsidRPr="000E4E7F">
        <w:tab/>
        <w:t>Data available for transmission</w:t>
      </w:r>
      <w:r w:rsidRPr="000E4E7F">
        <w:rPr>
          <w:lang w:eastAsia="zh-TW"/>
        </w:rPr>
        <w:t xml:space="preserve"> for NB-IoT</w:t>
      </w:r>
      <w:bookmarkEnd w:id="138"/>
      <w:bookmarkEnd w:id="139"/>
      <w:bookmarkEnd w:id="140"/>
      <w:bookmarkEnd w:id="141"/>
      <w:bookmarkEnd w:id="143"/>
      <w:bookmarkEnd w:id="144"/>
      <w:bookmarkEnd w:id="145"/>
      <w:bookmarkEnd w:id="146"/>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47" w:name="_Toc20486702"/>
      <w:bookmarkStart w:id="148" w:name="_Toc29341993"/>
      <w:bookmarkStart w:id="149" w:name="_Toc29343132"/>
      <w:bookmarkStart w:id="150" w:name="_Toc36566379"/>
      <w:bookmarkStart w:id="151" w:name="_Toc36809786"/>
      <w:bookmarkStart w:id="152" w:name="_Toc36846150"/>
      <w:bookmarkStart w:id="153" w:name="_Toc36938803"/>
      <w:bookmarkStart w:id="154" w:name="_Toc37081782"/>
      <w:r w:rsidRPr="000E4E7F">
        <w:lastRenderedPageBreak/>
        <w:t>5</w:t>
      </w:r>
      <w:r w:rsidRPr="000E4E7F">
        <w:tab/>
        <w:t>Procedures</w:t>
      </w:r>
      <w:bookmarkEnd w:id="147"/>
      <w:bookmarkEnd w:id="148"/>
      <w:bookmarkEnd w:id="149"/>
      <w:bookmarkEnd w:id="150"/>
      <w:bookmarkEnd w:id="151"/>
      <w:bookmarkEnd w:id="152"/>
      <w:bookmarkEnd w:id="153"/>
      <w:bookmarkEnd w:id="154"/>
    </w:p>
    <w:p w:rsidR="009722D5" w:rsidRPr="000E4E7F" w:rsidRDefault="009722D5" w:rsidP="009722D5">
      <w:pPr>
        <w:pStyle w:val="Heading2"/>
      </w:pPr>
      <w:bookmarkStart w:id="155" w:name="_Toc20486703"/>
      <w:bookmarkStart w:id="156" w:name="_Toc29341994"/>
      <w:bookmarkStart w:id="157" w:name="_Toc29343133"/>
      <w:bookmarkStart w:id="158" w:name="_Toc36566380"/>
      <w:bookmarkStart w:id="159" w:name="_Toc36809787"/>
      <w:bookmarkStart w:id="160" w:name="_Toc36846151"/>
      <w:bookmarkStart w:id="161" w:name="_Toc36938804"/>
      <w:bookmarkStart w:id="162" w:name="_Toc37081783"/>
      <w:r w:rsidRPr="000E4E7F">
        <w:t>5.1</w:t>
      </w:r>
      <w:r w:rsidRPr="000E4E7F">
        <w:tab/>
        <w:t>General</w:t>
      </w:r>
      <w:bookmarkEnd w:id="155"/>
      <w:bookmarkEnd w:id="156"/>
      <w:bookmarkEnd w:id="157"/>
      <w:bookmarkEnd w:id="158"/>
      <w:bookmarkEnd w:id="159"/>
      <w:bookmarkEnd w:id="160"/>
      <w:bookmarkEnd w:id="161"/>
      <w:bookmarkEnd w:id="162"/>
    </w:p>
    <w:p w:rsidR="009722D5" w:rsidRPr="000E4E7F" w:rsidRDefault="009722D5" w:rsidP="009722D5">
      <w:pPr>
        <w:pStyle w:val="Heading3"/>
      </w:pPr>
      <w:bookmarkStart w:id="163" w:name="_Toc20486704"/>
      <w:bookmarkStart w:id="164" w:name="_Toc29341995"/>
      <w:bookmarkStart w:id="165" w:name="_Toc29343134"/>
      <w:bookmarkStart w:id="166" w:name="_Toc36566381"/>
      <w:bookmarkStart w:id="167" w:name="_Toc36809788"/>
      <w:bookmarkStart w:id="168" w:name="_Toc36846152"/>
      <w:bookmarkStart w:id="169" w:name="_Toc36938805"/>
      <w:bookmarkStart w:id="170" w:name="_Toc37081784"/>
      <w:r w:rsidRPr="000E4E7F">
        <w:t>5.1.1</w:t>
      </w:r>
      <w:r w:rsidRPr="000E4E7F">
        <w:tab/>
        <w:t>Introduction</w:t>
      </w:r>
      <w:bookmarkEnd w:id="163"/>
      <w:bookmarkEnd w:id="164"/>
      <w:bookmarkEnd w:id="165"/>
      <w:bookmarkEnd w:id="166"/>
      <w:bookmarkEnd w:id="167"/>
      <w:bookmarkEnd w:id="168"/>
      <w:bookmarkEnd w:id="169"/>
      <w:bookmarkEnd w:id="170"/>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1" w:name="OLE_LINK106"/>
      <w:bookmarkStart w:id="172" w:name="OLE_LINK107"/>
      <w:r w:rsidRPr="000E4E7F">
        <w:t>clause</w:t>
      </w:r>
      <w:bookmarkEnd w:id="171"/>
      <w:bookmarkEnd w:id="17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73" w:name="_Toc20486705"/>
      <w:bookmarkStart w:id="174" w:name="_Toc29341996"/>
      <w:bookmarkStart w:id="175" w:name="_Toc29343135"/>
      <w:bookmarkStart w:id="176" w:name="_Toc36566382"/>
      <w:bookmarkStart w:id="177" w:name="_Toc36809789"/>
      <w:bookmarkStart w:id="178" w:name="_Toc36846153"/>
      <w:bookmarkStart w:id="179" w:name="_Toc36938806"/>
      <w:bookmarkStart w:id="180" w:name="_Toc37081785"/>
      <w:r w:rsidRPr="000E4E7F">
        <w:t>5.1.2</w:t>
      </w:r>
      <w:r w:rsidRPr="000E4E7F">
        <w:tab/>
        <w:t>General requirements</w:t>
      </w:r>
      <w:bookmarkEnd w:id="173"/>
      <w:bookmarkEnd w:id="174"/>
      <w:bookmarkEnd w:id="175"/>
      <w:bookmarkEnd w:id="176"/>
      <w:bookmarkEnd w:id="177"/>
      <w:bookmarkEnd w:id="178"/>
      <w:bookmarkEnd w:id="179"/>
      <w:bookmarkEnd w:id="180"/>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81" w:name="_Toc29341997"/>
      <w:bookmarkStart w:id="182" w:name="_Toc29343136"/>
      <w:bookmarkStart w:id="183" w:name="_Toc36566383"/>
      <w:bookmarkStart w:id="184" w:name="_Toc36809790"/>
      <w:bookmarkStart w:id="185" w:name="_Toc36846154"/>
      <w:bookmarkStart w:id="186" w:name="_Toc36938807"/>
      <w:bookmarkStart w:id="187" w:name="_Toc37081786"/>
      <w:r w:rsidRPr="000E4E7F">
        <w:t>5.1.3</w:t>
      </w:r>
      <w:r w:rsidRPr="000E4E7F">
        <w:tab/>
        <w:t>Requirements for UE in MR-DC</w:t>
      </w:r>
      <w:bookmarkEnd w:id="181"/>
      <w:bookmarkEnd w:id="182"/>
      <w:bookmarkEnd w:id="183"/>
      <w:bookmarkEnd w:id="184"/>
      <w:bookmarkEnd w:id="185"/>
      <w:bookmarkEnd w:id="186"/>
      <w:bookmarkEnd w:id="187"/>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88" w:name="_Toc20486706"/>
      <w:bookmarkStart w:id="189" w:name="_Toc29341998"/>
      <w:bookmarkStart w:id="190" w:name="_Toc29343137"/>
      <w:bookmarkStart w:id="191" w:name="_Toc36566384"/>
      <w:bookmarkStart w:id="192" w:name="_Toc36809791"/>
      <w:bookmarkStart w:id="193" w:name="_Toc36846155"/>
      <w:bookmarkStart w:id="194" w:name="_Toc36938808"/>
      <w:bookmarkStart w:id="195" w:name="_Toc37081787"/>
      <w:r w:rsidRPr="000E4E7F">
        <w:t>5.2</w:t>
      </w:r>
      <w:r w:rsidRPr="000E4E7F">
        <w:tab/>
        <w:t>System information</w:t>
      </w:r>
      <w:bookmarkEnd w:id="188"/>
      <w:bookmarkEnd w:id="189"/>
      <w:bookmarkEnd w:id="190"/>
      <w:bookmarkEnd w:id="191"/>
      <w:bookmarkEnd w:id="192"/>
      <w:bookmarkEnd w:id="193"/>
      <w:bookmarkEnd w:id="194"/>
      <w:bookmarkEnd w:id="195"/>
    </w:p>
    <w:p w:rsidR="009722D5" w:rsidRPr="000E4E7F"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r w:rsidRPr="000E4E7F">
        <w:t>5.2.1</w:t>
      </w:r>
      <w:r w:rsidRPr="000E4E7F">
        <w:tab/>
        <w:t>Introduction</w:t>
      </w:r>
      <w:bookmarkEnd w:id="196"/>
      <w:bookmarkEnd w:id="197"/>
      <w:bookmarkEnd w:id="198"/>
      <w:bookmarkEnd w:id="199"/>
      <w:bookmarkEnd w:id="200"/>
      <w:bookmarkEnd w:id="201"/>
      <w:bookmarkEnd w:id="202"/>
      <w:bookmarkEnd w:id="203"/>
    </w:p>
    <w:p w:rsidR="009722D5" w:rsidRPr="000E4E7F" w:rsidRDefault="009722D5" w:rsidP="009722D5">
      <w:pPr>
        <w:pStyle w:val="Heading4"/>
      </w:pPr>
      <w:bookmarkStart w:id="204" w:name="_Toc20486708"/>
      <w:bookmarkStart w:id="205" w:name="_Toc29342000"/>
      <w:bookmarkStart w:id="206" w:name="_Toc29343139"/>
      <w:bookmarkStart w:id="207" w:name="_Toc36566386"/>
      <w:bookmarkStart w:id="208" w:name="_Toc36809793"/>
      <w:bookmarkStart w:id="209" w:name="_Toc36846157"/>
      <w:bookmarkStart w:id="210" w:name="_Toc36938810"/>
      <w:bookmarkStart w:id="211" w:name="_Toc37081789"/>
      <w:r w:rsidRPr="000E4E7F">
        <w:t>5.2.1.1</w:t>
      </w:r>
      <w:r w:rsidRPr="000E4E7F">
        <w:tab/>
        <w:t>General</w:t>
      </w:r>
      <w:bookmarkEnd w:id="204"/>
      <w:bookmarkEnd w:id="205"/>
      <w:bookmarkEnd w:id="206"/>
      <w:bookmarkEnd w:id="207"/>
      <w:bookmarkEnd w:id="208"/>
      <w:bookmarkEnd w:id="209"/>
      <w:bookmarkEnd w:id="210"/>
      <w:bookmarkEnd w:id="211"/>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212" w:name="_Toc20486709"/>
      <w:bookmarkStart w:id="213" w:name="_Toc29342001"/>
      <w:bookmarkStart w:id="214" w:name="_Toc29343140"/>
      <w:bookmarkStart w:id="215" w:name="_Toc36566387"/>
      <w:bookmarkStart w:id="216" w:name="_Toc36809794"/>
      <w:bookmarkStart w:id="217" w:name="_Toc36846158"/>
      <w:bookmarkStart w:id="218" w:name="_Toc36938811"/>
      <w:bookmarkStart w:id="219" w:name="_Toc37081790"/>
      <w:r w:rsidRPr="000E4E7F">
        <w:t>5.2.1.2</w:t>
      </w:r>
      <w:r w:rsidRPr="000E4E7F">
        <w:tab/>
        <w:t>Scheduling</w:t>
      </w:r>
      <w:bookmarkEnd w:id="212"/>
      <w:bookmarkEnd w:id="213"/>
      <w:bookmarkEnd w:id="214"/>
      <w:bookmarkEnd w:id="215"/>
      <w:bookmarkEnd w:id="216"/>
      <w:bookmarkEnd w:id="217"/>
      <w:bookmarkEnd w:id="218"/>
      <w:bookmarkEnd w:id="219"/>
    </w:p>
    <w:p w:rsidR="00010A48" w:rsidRPr="000E4E7F" w:rsidRDefault="009722D5" w:rsidP="00010A48">
      <w:bookmarkStart w:id="220" w:name="OLE_LINK19"/>
      <w:bookmarkStart w:id="22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22" w:name="_Toc20486710"/>
      <w:bookmarkStart w:id="223" w:name="_Toc29342002"/>
      <w:bookmarkStart w:id="224" w:name="_Toc29343141"/>
      <w:bookmarkStart w:id="225" w:name="_Toc36566388"/>
      <w:bookmarkStart w:id="226" w:name="_Toc36809795"/>
      <w:bookmarkStart w:id="227" w:name="_Toc36846159"/>
      <w:bookmarkStart w:id="228" w:name="_Toc36938812"/>
      <w:bookmarkStart w:id="229" w:name="_Toc37081791"/>
      <w:bookmarkEnd w:id="220"/>
      <w:bookmarkEnd w:id="221"/>
      <w:r w:rsidRPr="000E4E7F">
        <w:t>5.2.1.2a</w:t>
      </w:r>
      <w:r w:rsidRPr="000E4E7F">
        <w:tab/>
        <w:t>Scheduling for NB-IoT</w:t>
      </w:r>
      <w:bookmarkEnd w:id="222"/>
      <w:bookmarkEnd w:id="223"/>
      <w:bookmarkEnd w:id="224"/>
      <w:bookmarkEnd w:id="225"/>
      <w:bookmarkEnd w:id="226"/>
      <w:bookmarkEnd w:id="227"/>
      <w:bookmarkEnd w:id="228"/>
      <w:bookmarkEnd w:id="229"/>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30" w:name="_Toc20486711"/>
      <w:bookmarkStart w:id="231" w:name="_Toc29342003"/>
      <w:bookmarkStart w:id="232" w:name="_Toc29343142"/>
      <w:bookmarkStart w:id="233" w:name="_Toc36566389"/>
      <w:bookmarkStart w:id="234" w:name="_Toc36809796"/>
      <w:bookmarkStart w:id="235" w:name="_Toc36846160"/>
      <w:bookmarkStart w:id="236" w:name="_Toc36938813"/>
      <w:bookmarkStart w:id="237" w:name="_Toc37081792"/>
      <w:r w:rsidRPr="000E4E7F">
        <w:t>5.2.1.3</w:t>
      </w:r>
      <w:r w:rsidRPr="000E4E7F">
        <w:tab/>
        <w:t>System information validity and notification of changes</w:t>
      </w:r>
      <w:bookmarkEnd w:id="230"/>
      <w:bookmarkEnd w:id="231"/>
      <w:bookmarkEnd w:id="232"/>
      <w:bookmarkEnd w:id="233"/>
      <w:bookmarkEnd w:id="234"/>
      <w:bookmarkEnd w:id="235"/>
      <w:bookmarkEnd w:id="236"/>
      <w:bookmarkEnd w:id="237"/>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38" w:name="_MON_1139214621"/>
    <w:bookmarkStart w:id="239" w:name="_MON_1139214679"/>
    <w:bookmarkStart w:id="240" w:name="_MON_1139214726"/>
    <w:bookmarkStart w:id="241" w:name="_MON_1139214809"/>
    <w:bookmarkStart w:id="242" w:name="_MON_1139216975"/>
    <w:bookmarkStart w:id="243" w:name="_MON_1141455217"/>
    <w:bookmarkStart w:id="244" w:name="_MON_1142250178"/>
    <w:bookmarkStart w:id="245" w:name="_MON_1142250267"/>
    <w:bookmarkStart w:id="246" w:name="_MON_1142250278"/>
    <w:bookmarkStart w:id="247" w:name="_MON_1142250289"/>
    <w:bookmarkStart w:id="248" w:name="_MON_1142250316"/>
    <w:bookmarkStart w:id="249" w:name="_MON_1142250323"/>
    <w:bookmarkStart w:id="250" w:name="_MON_1144579870"/>
    <w:bookmarkStart w:id="251" w:name="_MON_1256375447"/>
    <w:bookmarkStart w:id="252" w:name="_MON_1256466064"/>
    <w:bookmarkStart w:id="253" w:name="_MON_1266527591"/>
    <w:bookmarkStart w:id="254" w:name="_MON_1139213770"/>
    <w:bookmarkStart w:id="255" w:name="_MON_1139213781"/>
    <w:bookmarkStart w:id="256" w:name="_MON_1139213889"/>
    <w:bookmarkStart w:id="257" w:name="_MON_1139213938"/>
    <w:bookmarkStart w:id="258" w:name="_MON_1139214046"/>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Start w:id="259" w:name="_MON_1139214582"/>
    <w:bookmarkEnd w:id="259"/>
    <w:p w:rsidR="009722D5" w:rsidRPr="000E4E7F" w:rsidRDefault="009722D5" w:rsidP="009722D5">
      <w:pPr>
        <w:pStyle w:val="TH"/>
      </w:pPr>
      <w:r w:rsidRPr="000E4E7F">
        <w:object w:dxaOrig="10305" w:dyaOrig="1815">
          <v:shape id="_x0000_i1033" type="#_x0000_t75" style="width:442.5pt;height:78pt" o:ole="">
            <v:imagedata r:id="rId26" o:title=""/>
          </v:shape>
          <o:OLEObject Type="Embed" ProgID="Word.Picture.8" ShapeID="_x0000_i1033" DrawAspect="Content" ObjectID="_1656768512" r:id="rId27"/>
        </w:object>
      </w:r>
    </w:p>
    <w:p w:rsidR="009722D5" w:rsidRPr="000E4E7F" w:rsidRDefault="009722D5" w:rsidP="009722D5">
      <w:pPr>
        <w:pStyle w:val="TF"/>
      </w:pPr>
      <w:bookmarkStart w:id="260" w:name="_Ref65473125"/>
      <w:bookmarkStart w:id="261" w:name="_Ref65473118"/>
      <w:r w:rsidRPr="000E4E7F">
        <w:t>Figure</w:t>
      </w:r>
      <w:bookmarkEnd w:id="260"/>
      <w:r w:rsidRPr="000E4E7F">
        <w:t xml:space="preserve"> 5.2.1.3-1: Change of system Information</w:t>
      </w:r>
      <w:bookmarkEnd w:id="261"/>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62" w:name="_Toc20486712"/>
      <w:bookmarkStart w:id="263" w:name="_Toc29342004"/>
      <w:bookmarkStart w:id="264" w:name="_Toc29343143"/>
      <w:bookmarkStart w:id="265" w:name="_Toc36566390"/>
      <w:bookmarkStart w:id="266" w:name="_Toc36809797"/>
      <w:bookmarkStart w:id="267" w:name="_Toc36846161"/>
      <w:bookmarkStart w:id="268" w:name="_Toc36938814"/>
      <w:bookmarkStart w:id="269" w:name="_Toc37081793"/>
      <w:bookmarkStart w:id="270" w:name="OLE_LINK23"/>
      <w:bookmarkStart w:id="271" w:name="OLE_LINK24"/>
      <w:r w:rsidRPr="000E4E7F">
        <w:t>5.2.1.4</w:t>
      </w:r>
      <w:r w:rsidRPr="000E4E7F">
        <w:tab/>
        <w:t>Indication of ETWS notification</w:t>
      </w:r>
      <w:bookmarkEnd w:id="262"/>
      <w:bookmarkEnd w:id="263"/>
      <w:bookmarkEnd w:id="264"/>
      <w:bookmarkEnd w:id="265"/>
      <w:bookmarkEnd w:id="266"/>
      <w:bookmarkEnd w:id="267"/>
      <w:bookmarkEnd w:id="268"/>
      <w:bookmarkEnd w:id="269"/>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72" w:name="_Toc20486713"/>
      <w:bookmarkStart w:id="273" w:name="_Toc29342005"/>
      <w:bookmarkStart w:id="274" w:name="_Toc29343144"/>
      <w:bookmarkStart w:id="275" w:name="_Toc36566391"/>
      <w:bookmarkStart w:id="276" w:name="_Toc36809798"/>
      <w:bookmarkStart w:id="277" w:name="_Toc36846162"/>
      <w:bookmarkStart w:id="278" w:name="_Toc36938815"/>
      <w:bookmarkStart w:id="279" w:name="_Toc37081794"/>
      <w:r w:rsidRPr="000E4E7F">
        <w:t>5.2.1.5</w:t>
      </w:r>
      <w:r w:rsidRPr="000E4E7F">
        <w:tab/>
        <w:t>Indication of CMAS notification</w:t>
      </w:r>
      <w:bookmarkEnd w:id="272"/>
      <w:bookmarkEnd w:id="273"/>
      <w:bookmarkEnd w:id="274"/>
      <w:bookmarkEnd w:id="275"/>
      <w:bookmarkEnd w:id="276"/>
      <w:bookmarkEnd w:id="277"/>
      <w:bookmarkEnd w:id="278"/>
      <w:bookmarkEnd w:id="279"/>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80" w:name="_Toc20486714"/>
      <w:bookmarkStart w:id="281" w:name="_Toc29342006"/>
      <w:bookmarkStart w:id="282" w:name="_Toc29343145"/>
      <w:bookmarkStart w:id="283" w:name="_Toc36566392"/>
      <w:bookmarkStart w:id="284" w:name="_Toc36809799"/>
      <w:bookmarkStart w:id="285" w:name="_Toc36846163"/>
      <w:bookmarkStart w:id="286" w:name="_Toc36938816"/>
      <w:bookmarkStart w:id="287"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0"/>
      <w:bookmarkEnd w:id="281"/>
      <w:bookmarkEnd w:id="282"/>
      <w:bookmarkEnd w:id="283"/>
      <w:bookmarkEnd w:id="284"/>
      <w:bookmarkEnd w:id="285"/>
      <w:bookmarkEnd w:id="286"/>
      <w:bookmarkEnd w:id="287"/>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88" w:name="_Toc20486715"/>
      <w:bookmarkStart w:id="289" w:name="_Toc29342007"/>
      <w:bookmarkStart w:id="290" w:name="_Toc29343146"/>
      <w:bookmarkStart w:id="291" w:name="_Toc36566393"/>
      <w:bookmarkStart w:id="292" w:name="_Toc36809800"/>
      <w:bookmarkStart w:id="293" w:name="_Toc36846164"/>
      <w:bookmarkStart w:id="294" w:name="_Toc36938817"/>
      <w:bookmarkStart w:id="295" w:name="_Toc37081796"/>
      <w:r w:rsidRPr="000E4E7F">
        <w:t>5.2.1.7</w:t>
      </w:r>
      <w:r w:rsidRPr="000E4E7F">
        <w:tab/>
      </w:r>
      <w:r w:rsidRPr="000E4E7F">
        <w:rPr>
          <w:lang w:eastAsia="zh-CN"/>
        </w:rPr>
        <w:t>Access Barring parameters</w:t>
      </w:r>
      <w:r w:rsidRPr="000E4E7F">
        <w:t xml:space="preserve"> change in NB-IoT</w:t>
      </w:r>
      <w:bookmarkEnd w:id="288"/>
      <w:bookmarkEnd w:id="289"/>
      <w:bookmarkEnd w:id="290"/>
      <w:bookmarkEnd w:id="291"/>
      <w:bookmarkEnd w:id="292"/>
      <w:bookmarkEnd w:id="293"/>
      <w:bookmarkEnd w:id="294"/>
      <w:bookmarkEnd w:id="295"/>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96" w:name="_Toc36566394"/>
      <w:bookmarkStart w:id="297" w:name="_Toc36809801"/>
      <w:bookmarkStart w:id="298" w:name="_Toc36846165"/>
      <w:bookmarkStart w:id="299" w:name="_Toc36938818"/>
      <w:bookmarkStart w:id="300" w:name="_Toc37081797"/>
      <w:bookmarkStart w:id="301" w:name="_Toc20486716"/>
      <w:bookmarkStart w:id="302" w:name="_Toc29342008"/>
      <w:bookmarkStart w:id="303" w:name="_Toc29343147"/>
      <w:r w:rsidRPr="000E4E7F">
        <w:t>5.2.1.8</w:t>
      </w:r>
      <w:r w:rsidRPr="000E4E7F">
        <w:tab/>
        <w:t>Notification of UAC parameters change</w:t>
      </w:r>
      <w:bookmarkEnd w:id="296"/>
      <w:bookmarkEnd w:id="297"/>
      <w:bookmarkEnd w:id="298"/>
      <w:bookmarkEnd w:id="299"/>
      <w:bookmarkEnd w:id="300"/>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304" w:name="_Toc36566395"/>
      <w:bookmarkStart w:id="305" w:name="_Toc36809802"/>
      <w:bookmarkStart w:id="306" w:name="_Toc36846166"/>
      <w:bookmarkStart w:id="307" w:name="_Toc36938819"/>
      <w:bookmarkStart w:id="308" w:name="_Toc37081798"/>
      <w:r w:rsidRPr="000E4E7F">
        <w:lastRenderedPageBreak/>
        <w:t>5.2.2</w:t>
      </w:r>
      <w:bookmarkEnd w:id="270"/>
      <w:bookmarkEnd w:id="271"/>
      <w:r w:rsidRPr="000E4E7F">
        <w:tab/>
        <w:t>System information acquisition</w:t>
      </w:r>
      <w:bookmarkEnd w:id="301"/>
      <w:bookmarkEnd w:id="302"/>
      <w:bookmarkEnd w:id="303"/>
      <w:bookmarkEnd w:id="304"/>
      <w:bookmarkEnd w:id="305"/>
      <w:bookmarkEnd w:id="306"/>
      <w:bookmarkEnd w:id="307"/>
      <w:bookmarkEnd w:id="308"/>
    </w:p>
    <w:p w:rsidR="009722D5" w:rsidRPr="000E4E7F" w:rsidRDefault="009722D5" w:rsidP="009722D5">
      <w:pPr>
        <w:pStyle w:val="Heading4"/>
      </w:pPr>
      <w:bookmarkStart w:id="309" w:name="_Toc20486717"/>
      <w:bookmarkStart w:id="310" w:name="_Toc29342009"/>
      <w:bookmarkStart w:id="311" w:name="_Toc29343148"/>
      <w:bookmarkStart w:id="312" w:name="_Toc36566396"/>
      <w:bookmarkStart w:id="313" w:name="_Toc36809803"/>
      <w:bookmarkStart w:id="314" w:name="_Toc36846167"/>
      <w:bookmarkStart w:id="315" w:name="_Toc36938820"/>
      <w:bookmarkStart w:id="316" w:name="_Toc37081799"/>
      <w:r w:rsidRPr="000E4E7F">
        <w:t>5.2.2.1</w:t>
      </w:r>
      <w:r w:rsidRPr="000E4E7F">
        <w:tab/>
        <w:t>General</w:t>
      </w:r>
      <w:bookmarkEnd w:id="309"/>
      <w:bookmarkEnd w:id="310"/>
      <w:bookmarkEnd w:id="311"/>
      <w:bookmarkEnd w:id="312"/>
      <w:bookmarkEnd w:id="313"/>
      <w:bookmarkEnd w:id="314"/>
      <w:bookmarkEnd w:id="315"/>
      <w:bookmarkEnd w:id="316"/>
    </w:p>
    <w:bookmarkStart w:id="317" w:name="_MON_1272650954"/>
    <w:bookmarkEnd w:id="317"/>
    <w:p w:rsidR="009722D5" w:rsidRPr="000E4E7F" w:rsidRDefault="009722D5" w:rsidP="009722D5">
      <w:pPr>
        <w:pStyle w:val="TH"/>
      </w:pPr>
      <w:r w:rsidRPr="000E4E7F">
        <w:object w:dxaOrig="7050" w:dyaOrig="3090">
          <v:shape id="_x0000_i1034" type="#_x0000_t75" style="width:292.5pt;height:128.25pt" o:ole="" fillcolor="window">
            <v:imagedata r:id="rId28" o:title=""/>
          </v:shape>
          <o:OLEObject Type="Embed" ProgID="Word.Picture.8" ShapeID="_x0000_i1034" DrawAspect="Content" ObjectID="_1656768513" r:id="rId29"/>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318" w:name="_Toc20486718"/>
      <w:bookmarkStart w:id="319" w:name="_Toc29342010"/>
      <w:bookmarkStart w:id="320" w:name="_Toc29343149"/>
      <w:bookmarkStart w:id="321" w:name="_Toc36566397"/>
      <w:bookmarkStart w:id="322" w:name="_Toc36809804"/>
      <w:bookmarkStart w:id="323" w:name="_Toc36846168"/>
      <w:bookmarkStart w:id="324" w:name="_Toc36938821"/>
      <w:bookmarkStart w:id="325" w:name="_Toc37081800"/>
      <w:r w:rsidRPr="000E4E7F">
        <w:t>5.2.2.2</w:t>
      </w:r>
      <w:r w:rsidRPr="000E4E7F">
        <w:tab/>
        <w:t>Initiation</w:t>
      </w:r>
      <w:bookmarkEnd w:id="318"/>
      <w:bookmarkEnd w:id="319"/>
      <w:bookmarkEnd w:id="320"/>
      <w:bookmarkEnd w:id="321"/>
      <w:bookmarkEnd w:id="322"/>
      <w:bookmarkEnd w:id="323"/>
      <w:bookmarkEnd w:id="324"/>
      <w:bookmarkEnd w:id="325"/>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26" w:name="_Toc20486719"/>
      <w:bookmarkStart w:id="327" w:name="_Toc29342011"/>
      <w:bookmarkStart w:id="328" w:name="_Toc29343150"/>
      <w:bookmarkStart w:id="329" w:name="_Toc36566398"/>
      <w:bookmarkStart w:id="330" w:name="_Toc36809805"/>
      <w:bookmarkStart w:id="331" w:name="_Toc36846169"/>
      <w:bookmarkStart w:id="332" w:name="_Toc36938822"/>
      <w:bookmarkStart w:id="333" w:name="_Toc37081801"/>
      <w:r w:rsidRPr="000E4E7F">
        <w:t>5.2.2.3</w:t>
      </w:r>
      <w:r w:rsidRPr="000E4E7F">
        <w:tab/>
        <w:t>System information required by the UE</w:t>
      </w:r>
      <w:bookmarkEnd w:id="326"/>
      <w:bookmarkEnd w:id="327"/>
      <w:bookmarkEnd w:id="328"/>
      <w:bookmarkEnd w:id="329"/>
      <w:bookmarkEnd w:id="330"/>
      <w:bookmarkEnd w:id="331"/>
      <w:bookmarkEnd w:id="332"/>
      <w:bookmarkEnd w:id="333"/>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4" w:author="CR#4239r3" w:date="2020-07-10T02:45:00Z">
        <w:r w:rsidR="005F2F73">
          <w:rPr>
            <w:lang w:val="en-US"/>
          </w:rPr>
          <w:t xml:space="preserve">, </w:t>
        </w:r>
        <w:r w:rsidR="005F2F73" w:rsidRPr="000E4E7F">
          <w:rPr>
            <w:i/>
          </w:rPr>
          <w:t>SystemInformationBlockType</w:t>
        </w:r>
      </w:ins>
      <w:ins w:id="335" w:author="CR#4239r3" w:date="2020-07-12T00:09:00Z">
        <w:r w:rsidR="003B64DC">
          <w:rPr>
            <w:i/>
            <w:lang w:val="en-US"/>
          </w:rPr>
          <w:t>29</w:t>
        </w:r>
      </w:ins>
      <w:ins w:id="336" w:author="CR#4239r3" w:date="2020-07-10T02:45:00Z">
        <w:r w:rsidR="005F2F73" w:rsidRPr="000E4E7F">
          <w:t xml:space="preserve"> (</w:t>
        </w:r>
        <w:r w:rsidR="005F2F73">
          <w:rPr>
            <w:lang w:val="en-US"/>
          </w:rPr>
          <w:t xml:space="preserve">only for </w:t>
        </w:r>
        <w:r w:rsidR="005F2F73" w:rsidRPr="000E4E7F">
          <w:t xml:space="preserve">BL UE or the UE in CE depending on support of </w:t>
        </w:r>
        <w:r w:rsidR="005F2F73">
          <w:rPr>
            <w:lang w:val="en-US"/>
          </w:rPr>
          <w:t>resource reservation</w:t>
        </w:r>
        <w:r w:rsidR="005F2F73" w:rsidRPr="000E4E7F">
          <w:t>)</w:t>
        </w:r>
      </w:ins>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7" w:name="_Hlk515523804"/>
      <w:ins w:id="338" w:author="CR#4260r2" w:date="2020-07-12T01:11:00Z">
        <w:r w:rsidR="00A7497E" w:rsidRPr="007A614B">
          <w:rPr>
            <w:i/>
          </w:rPr>
          <w:t>SystemInformationBlockType24</w:t>
        </w:r>
        <w:r w:rsidR="00A7497E" w:rsidRPr="007A614B">
          <w:t xml:space="preserve"> (depending on support of the concerned RATs),</w:t>
        </w:r>
        <w:r w:rsidR="00A7497E">
          <w:t xml:space="preserve"> </w:t>
        </w:r>
      </w:ins>
      <w:r w:rsidR="00A40A7C" w:rsidRPr="000E4E7F">
        <w:rPr>
          <w:i/>
        </w:rPr>
        <w:t>SystemInformationBlockType2</w:t>
      </w:r>
      <w:r w:rsidR="005E6F5E" w:rsidRPr="000E4E7F">
        <w:rPr>
          <w:i/>
        </w:rPr>
        <w:t>5</w:t>
      </w:r>
      <w:r w:rsidRPr="000E4E7F">
        <w:t>;</w:t>
      </w:r>
    </w:p>
    <w:bookmarkEnd w:id="337"/>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39" w:name="_Toc20486720"/>
      <w:bookmarkStart w:id="340" w:name="_Toc29342012"/>
      <w:bookmarkStart w:id="341" w:name="_Toc29343151"/>
      <w:bookmarkStart w:id="342" w:name="_Toc36566399"/>
      <w:bookmarkStart w:id="343" w:name="_Toc36809806"/>
      <w:bookmarkStart w:id="344" w:name="_Toc36846170"/>
      <w:bookmarkStart w:id="345" w:name="_Toc36938823"/>
      <w:bookmarkStart w:id="346" w:name="_Toc37081802"/>
      <w:r w:rsidRPr="000E4E7F">
        <w:t>5.2.2.4</w:t>
      </w:r>
      <w:r w:rsidRPr="000E4E7F">
        <w:tab/>
        <w:t>System information acquisition by the UE</w:t>
      </w:r>
      <w:bookmarkEnd w:id="339"/>
      <w:bookmarkEnd w:id="340"/>
      <w:bookmarkEnd w:id="341"/>
      <w:bookmarkEnd w:id="342"/>
      <w:bookmarkEnd w:id="343"/>
      <w:bookmarkEnd w:id="344"/>
      <w:bookmarkEnd w:id="345"/>
      <w:bookmarkEnd w:id="346"/>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47" w:name="_Toc20486721"/>
      <w:bookmarkStart w:id="348" w:name="_Toc29342013"/>
      <w:bookmarkStart w:id="349" w:name="_Toc29343152"/>
      <w:bookmarkStart w:id="350" w:name="_Toc36566400"/>
      <w:bookmarkStart w:id="351" w:name="_Toc36809807"/>
      <w:bookmarkStart w:id="352" w:name="_Toc36846171"/>
      <w:bookmarkStart w:id="353" w:name="_Toc36938824"/>
      <w:bookmarkStart w:id="354" w:name="_Toc37081803"/>
      <w:r w:rsidRPr="000E4E7F">
        <w:t>5.2.2.5</w:t>
      </w:r>
      <w:r w:rsidRPr="000E4E7F">
        <w:tab/>
        <w:t>Essential system information missing</w:t>
      </w:r>
      <w:bookmarkEnd w:id="347"/>
      <w:bookmarkEnd w:id="348"/>
      <w:bookmarkEnd w:id="349"/>
      <w:bookmarkEnd w:id="350"/>
      <w:bookmarkEnd w:id="351"/>
      <w:bookmarkEnd w:id="352"/>
      <w:bookmarkEnd w:id="353"/>
      <w:bookmarkEnd w:id="354"/>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lastRenderedPageBreak/>
        <w:t>2&gt;</w:t>
      </w:r>
      <w:r w:rsidRPr="000E4E7F">
        <w:tab/>
        <w:t>else</w:t>
      </w:r>
      <w:r w:rsidR="002D2754" w:rsidRPr="000E4E7F">
        <w:t>:</w:t>
      </w:r>
    </w:p>
    <w:p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55" w:name="_Toc20486722"/>
      <w:bookmarkStart w:id="356" w:name="_Toc29342014"/>
      <w:bookmarkStart w:id="357" w:name="_Toc29343153"/>
      <w:bookmarkStart w:id="358" w:name="_Toc36566401"/>
      <w:bookmarkStart w:id="359" w:name="_Toc36809808"/>
      <w:bookmarkStart w:id="360" w:name="_Toc36846172"/>
      <w:bookmarkStart w:id="361" w:name="_Toc36938825"/>
      <w:bookmarkStart w:id="362" w:name="_Toc37081804"/>
      <w:r w:rsidRPr="000E4E7F">
        <w:t>5.2.2.6</w:t>
      </w:r>
      <w:r w:rsidRPr="000E4E7F">
        <w:tab/>
        <w:t xml:space="preserve">Actions upon reception of the </w:t>
      </w:r>
      <w:r w:rsidRPr="000E4E7F">
        <w:rPr>
          <w:i/>
        </w:rPr>
        <w:t>MasterInformationBlock</w:t>
      </w:r>
      <w:r w:rsidRPr="000E4E7F">
        <w:t xml:space="preserve"> message</w:t>
      </w:r>
      <w:bookmarkEnd w:id="355"/>
      <w:bookmarkEnd w:id="356"/>
      <w:bookmarkEnd w:id="357"/>
      <w:bookmarkEnd w:id="358"/>
      <w:bookmarkEnd w:id="359"/>
      <w:bookmarkEnd w:id="360"/>
      <w:bookmarkEnd w:id="361"/>
      <w:bookmarkEnd w:id="362"/>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3" w:name="_Toc20486723"/>
      <w:bookmarkStart w:id="364" w:name="_Toc29342015"/>
      <w:bookmarkStart w:id="365" w:name="_Toc29343154"/>
      <w:bookmarkStart w:id="366" w:name="_Toc36566402"/>
      <w:bookmarkStart w:id="367" w:name="_Toc36809809"/>
      <w:bookmarkStart w:id="368" w:name="_Toc36846173"/>
      <w:bookmarkStart w:id="369" w:name="_Toc36938826"/>
      <w:bookmarkStart w:id="370" w:name="_Toc37081805"/>
      <w:r w:rsidRPr="000E4E7F">
        <w:t>5.2.2.7</w:t>
      </w:r>
      <w:r w:rsidRPr="000E4E7F">
        <w:tab/>
        <w:t xml:space="preserve">Actions upon reception of the </w:t>
      </w:r>
      <w:r w:rsidRPr="000E4E7F">
        <w:rPr>
          <w:i/>
        </w:rPr>
        <w:t>SystemInformationBlockType1</w:t>
      </w:r>
      <w:r w:rsidRPr="000E4E7F">
        <w:t xml:space="preserve"> message</w:t>
      </w:r>
      <w:bookmarkEnd w:id="363"/>
      <w:bookmarkEnd w:id="364"/>
      <w:bookmarkEnd w:id="365"/>
      <w:bookmarkEnd w:id="366"/>
      <w:bookmarkEnd w:id="367"/>
      <w:bookmarkEnd w:id="368"/>
      <w:bookmarkEnd w:id="369"/>
      <w:bookmarkEnd w:id="370"/>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lastRenderedPageBreak/>
        <w:t>1&gt;</w:t>
      </w:r>
      <w:r w:rsidRPr="000E4E7F">
        <w:tab/>
        <w:t>else:</w:t>
      </w:r>
    </w:p>
    <w:p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lastRenderedPageBreak/>
        <w:t xml:space="preserve">Upon receiving the </w:t>
      </w:r>
      <w:r w:rsidRPr="000E4E7F">
        <w:rPr>
          <w:i/>
        </w:rPr>
        <w:t>SystemInformationBlockType1-NB</w:t>
      </w:r>
      <w:r w:rsidRPr="000E4E7F">
        <w:t>, the UE shall:</w:t>
      </w:r>
    </w:p>
    <w:p w:rsidR="00BD67B1" w:rsidRPr="000E4E7F" w:rsidRDefault="00BD67B1" w:rsidP="00BD67B1">
      <w:pPr>
        <w:pStyle w:val="B1"/>
      </w:pPr>
      <w:r w:rsidRPr="000E4E7F">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1" w:name="_Toc20486724"/>
      <w:bookmarkStart w:id="372" w:name="_Toc29342016"/>
      <w:bookmarkStart w:id="373" w:name="_Toc29343155"/>
      <w:bookmarkStart w:id="374" w:name="_Toc36566403"/>
      <w:bookmarkStart w:id="375" w:name="_Toc36809810"/>
      <w:bookmarkStart w:id="376" w:name="_Toc36846174"/>
      <w:bookmarkStart w:id="377" w:name="_Toc36938827"/>
      <w:bookmarkStart w:id="378" w:name="_Toc37081806"/>
      <w:r w:rsidRPr="000E4E7F">
        <w:lastRenderedPageBreak/>
        <w:t>5.2.2.8</w:t>
      </w:r>
      <w:r w:rsidRPr="000E4E7F">
        <w:tab/>
        <w:t xml:space="preserve">Actions upon reception of </w:t>
      </w:r>
      <w:r w:rsidRPr="000E4E7F">
        <w:rPr>
          <w:i/>
        </w:rPr>
        <w:t>SystemInformation</w:t>
      </w:r>
      <w:r w:rsidRPr="000E4E7F">
        <w:t xml:space="preserve"> messages</w:t>
      </w:r>
      <w:bookmarkEnd w:id="371"/>
      <w:bookmarkEnd w:id="372"/>
      <w:bookmarkEnd w:id="373"/>
      <w:bookmarkEnd w:id="374"/>
      <w:bookmarkEnd w:id="375"/>
      <w:bookmarkEnd w:id="376"/>
      <w:bookmarkEnd w:id="377"/>
      <w:bookmarkEnd w:id="378"/>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9" w:name="_Toc20486725"/>
      <w:bookmarkStart w:id="380" w:name="_Toc29342017"/>
      <w:bookmarkStart w:id="381" w:name="_Toc29343156"/>
      <w:bookmarkStart w:id="382" w:name="_Toc36566404"/>
      <w:bookmarkStart w:id="383" w:name="_Toc36809811"/>
      <w:bookmarkStart w:id="384" w:name="_Toc36846175"/>
      <w:bookmarkStart w:id="385" w:name="_Toc36938828"/>
      <w:bookmarkStart w:id="386" w:name="_Toc37081807"/>
      <w:r w:rsidRPr="000E4E7F">
        <w:t>5.2.2.9</w:t>
      </w:r>
      <w:r w:rsidRPr="000E4E7F">
        <w:tab/>
        <w:t xml:space="preserve">Actions upon reception of </w:t>
      </w:r>
      <w:r w:rsidRPr="000E4E7F">
        <w:rPr>
          <w:i/>
        </w:rPr>
        <w:t>SystemInformationBlockType2</w:t>
      </w:r>
      <w:bookmarkEnd w:id="379"/>
      <w:bookmarkEnd w:id="380"/>
      <w:bookmarkEnd w:id="381"/>
      <w:bookmarkEnd w:id="382"/>
      <w:bookmarkEnd w:id="383"/>
      <w:bookmarkEnd w:id="384"/>
      <w:bookmarkEnd w:id="385"/>
      <w:bookmarkEnd w:id="386"/>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220393" w:rsidRDefault="00220393" w:rsidP="00694200">
      <w:pPr>
        <w:pStyle w:val="B1"/>
        <w:rPr>
          <w:ins w:id="387" w:author="CR#4266r3" w:date="2020-07-13T01:40:00Z"/>
        </w:rPr>
      </w:pPr>
      <w:ins w:id="388" w:author="CR#4266r3" w:date="2020-07-13T01:40:00Z">
        <w:r w:rsidRPr="00220393">
          <w:t>1&gt;</w:t>
        </w:r>
        <w:r w:rsidRPr="00220393">
          <w:tab/>
          <w:t xml:space="preserve">if </w:t>
        </w:r>
        <w:r w:rsidRPr="004F3B41">
          <w:rPr>
            <w:i/>
            <w:rPrChange w:id="389" w:author="Draft v2" w:date="2020-07-15T14:55:00Z">
              <w:rPr/>
            </w:rPrChange>
          </w:rPr>
          <w:t>SystemInformationBlockType</w:t>
        </w:r>
      </w:ins>
      <w:ins w:id="390" w:author="Draft v2" w:date="2020-07-20T16:15:00Z">
        <w:r w:rsidR="007A0BEE">
          <w:rPr>
            <w:i/>
          </w:rPr>
          <w:t>26a</w:t>
        </w:r>
      </w:ins>
      <w:ins w:id="391" w:author="CR#4266r3" w:date="2020-07-13T02:53:00Z">
        <w:del w:id="392" w:author="Draft v2" w:date="2020-07-20T16:15:00Z">
          <w:r w:rsidRPr="004F3B41" w:rsidDel="007A0BEE">
            <w:rPr>
              <w:i/>
              <w:rPrChange w:id="393" w:author="Draft v2" w:date="2020-07-15T14:55:00Z">
                <w:rPr/>
              </w:rPrChange>
            </w:rPr>
            <w:delText>30</w:delText>
          </w:r>
        </w:del>
      </w:ins>
      <w:ins w:id="394" w:author="CR#4266r3" w:date="2020-07-13T01:40:00Z">
        <w:r w:rsidRPr="00220393">
          <w:t xml:space="preserve"> is not present:</w:t>
        </w:r>
      </w:ins>
    </w:p>
    <w:p w:rsidR="00694200" w:rsidRPr="000E4E7F" w:rsidRDefault="00220393">
      <w:pPr>
        <w:pStyle w:val="B2"/>
        <w:pPrChange w:id="395" w:author="CR#4266r3" w:date="2020-07-13T01:40:00Z">
          <w:pPr>
            <w:pStyle w:val="B1"/>
          </w:pPr>
        </w:pPrChange>
      </w:pPr>
      <w:ins w:id="396" w:author="CR#4266r3" w:date="2020-07-13T01:40:00Z">
        <w:r>
          <w:lastRenderedPageBreak/>
          <w:t>2</w:t>
        </w:r>
      </w:ins>
      <w:del w:id="397" w:author="CR#4266r3" w:date="2020-07-13T01:40:00Z">
        <w:r w:rsidR="001E7853" w:rsidRPr="000E4E7F" w:rsidDel="00220393">
          <w:delText>1</w:delText>
        </w:r>
      </w:del>
      <w:r w:rsidR="001E7853" w:rsidRPr="000E4E7F">
        <w:t>&gt;</w:t>
      </w:r>
      <w:r w:rsidR="001E7853" w:rsidRPr="000E4E7F">
        <w:tab/>
        <w:t xml:space="preserve">to upper layers either forward </w:t>
      </w:r>
      <w:r w:rsidR="001E7853" w:rsidRPr="000E4E7F">
        <w:rPr>
          <w:i/>
        </w:rPr>
        <w:t>upperLayerIndication</w:t>
      </w:r>
      <w:r w:rsidR="001E7853"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Del="00603E23" w:rsidRDefault="00AA5063" w:rsidP="00AA5063">
      <w:pPr>
        <w:pStyle w:val="B1"/>
        <w:rPr>
          <w:del w:id="398" w:author="CR#4287r3" w:date="2020-07-13T03:13:00Z"/>
        </w:rPr>
      </w:pPr>
      <w:del w:id="399" w:author="CR#4287r3" w:date="2020-07-13T03:13:00Z">
        <w:r w:rsidRPr="000E4E7F" w:rsidDel="00603E23">
          <w:delText>1&gt;</w:delText>
        </w:r>
        <w:r w:rsidRPr="000E4E7F" w:rsidDel="00603E23">
          <w:tab/>
          <w:delText xml:space="preserve">if </w:delText>
        </w:r>
        <w:r w:rsidRPr="000E4E7F" w:rsidDel="00603E23">
          <w:rPr>
            <w:i/>
          </w:rPr>
          <w:delText>up-PUR-5GC</w:delText>
        </w:r>
        <w:r w:rsidRPr="000E4E7F" w:rsidDel="00603E23">
          <w:delText xml:space="preserve"> is not included and the UE connected to 5GC in RRC_IDLE with a suspended RRC connection is configured with </w:delText>
        </w:r>
        <w:r w:rsidRPr="000E4E7F" w:rsidDel="00603E23">
          <w:rPr>
            <w:i/>
          </w:rPr>
          <w:delText>pur-Config</w:delText>
        </w:r>
        <w:r w:rsidRPr="000E4E7F" w:rsidDel="00603E23">
          <w:delText>; or</w:delText>
        </w:r>
      </w:del>
    </w:p>
    <w:p w:rsidR="00AA5063" w:rsidRPr="000E4E7F" w:rsidDel="00603E23" w:rsidRDefault="00AA5063" w:rsidP="00AA5063">
      <w:pPr>
        <w:pStyle w:val="B1"/>
        <w:rPr>
          <w:del w:id="400" w:author="CR#4287r3" w:date="2020-07-13T03:13:00Z"/>
        </w:rPr>
      </w:pPr>
      <w:del w:id="401" w:author="CR#4287r3" w:date="2020-07-13T03:13:00Z">
        <w:r w:rsidRPr="000E4E7F" w:rsidDel="00603E23">
          <w:delText>1&gt;</w:delText>
        </w:r>
        <w:r w:rsidRPr="000E4E7F" w:rsidDel="00603E23">
          <w:tab/>
          <w:delText xml:space="preserve">if </w:delText>
        </w:r>
        <w:r w:rsidRPr="000E4E7F" w:rsidDel="00603E23">
          <w:rPr>
            <w:i/>
          </w:rPr>
          <w:delText>up-PUR-EPC</w:delText>
        </w:r>
        <w:r w:rsidRPr="000E4E7F" w:rsidDel="00603E23">
          <w:delText xml:space="preserve"> is not included and the UE connected to EPC in RRC_IDLE with a suspended RRC connection is configured with </w:delText>
        </w:r>
        <w:r w:rsidRPr="000E4E7F" w:rsidDel="00603E23">
          <w:rPr>
            <w:i/>
          </w:rPr>
          <w:delText>pur-Config</w:delText>
        </w:r>
        <w:r w:rsidRPr="000E4E7F" w:rsidDel="00603E23">
          <w:delText xml:space="preserve">; or </w:delText>
        </w:r>
      </w:del>
    </w:p>
    <w:p w:rsidR="00AA5063" w:rsidRPr="000E4E7F" w:rsidDel="00603E23" w:rsidRDefault="00AA5063" w:rsidP="00AA5063">
      <w:pPr>
        <w:pStyle w:val="B1"/>
        <w:rPr>
          <w:del w:id="402" w:author="CR#4287r3" w:date="2020-07-13T03:13:00Z"/>
          <w:iCs/>
        </w:rPr>
      </w:pPr>
      <w:del w:id="403" w:author="CR#4287r3" w:date="2020-07-13T03:13:00Z">
        <w:r w:rsidRPr="000E4E7F" w:rsidDel="00603E23">
          <w:delText>1&gt;</w:delText>
        </w:r>
        <w:r w:rsidRPr="000E4E7F" w:rsidDel="00603E23">
          <w:tab/>
          <w:delText xml:space="preserve">if </w:delText>
        </w:r>
        <w:r w:rsidRPr="000E4E7F" w:rsidDel="00603E23">
          <w:rPr>
            <w:i/>
          </w:rPr>
          <w:delText>cp-PUR-5GC</w:delText>
        </w:r>
        <w:r w:rsidRPr="000E4E7F" w:rsidDel="00603E23">
          <w:delText xml:space="preserve"> is not included and the UE connected to 5GC in RRC_IDLE without a suspended RRC connection is configured with </w:delText>
        </w:r>
        <w:r w:rsidRPr="000E4E7F" w:rsidDel="00603E23">
          <w:rPr>
            <w:i/>
          </w:rPr>
          <w:delText>pur-Config</w:delText>
        </w:r>
        <w:r w:rsidRPr="000E4E7F" w:rsidDel="00603E23">
          <w:rPr>
            <w:iCs/>
          </w:rPr>
          <w:delText>; or</w:delText>
        </w:r>
      </w:del>
    </w:p>
    <w:p w:rsidR="00AA5063" w:rsidRPr="000E4E7F" w:rsidDel="00603E23" w:rsidRDefault="00AA5063" w:rsidP="00AA5063">
      <w:pPr>
        <w:pStyle w:val="B1"/>
        <w:rPr>
          <w:del w:id="404" w:author="CR#4287r3" w:date="2020-07-13T03:13:00Z"/>
        </w:rPr>
      </w:pPr>
      <w:del w:id="405" w:author="CR#4287r3" w:date="2020-07-13T03:13:00Z">
        <w:r w:rsidRPr="000E4E7F" w:rsidDel="00603E23">
          <w:delText>1&gt;</w:delText>
        </w:r>
        <w:r w:rsidRPr="000E4E7F" w:rsidDel="00603E23">
          <w:tab/>
          <w:delText xml:space="preserve">if </w:delText>
        </w:r>
        <w:r w:rsidRPr="000E4E7F" w:rsidDel="00603E23">
          <w:rPr>
            <w:i/>
          </w:rPr>
          <w:delText>cp-PUR-EPC</w:delText>
        </w:r>
        <w:r w:rsidRPr="000E4E7F" w:rsidDel="00603E23">
          <w:delText xml:space="preserve"> is not included and the UE connected to EPC in RRC_IDLE without a suspended RRC connection is configured with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6" w:author="CR#4287r3" w:date="2020-07-13T03:13:00Z"/>
        </w:rPr>
      </w:pPr>
      <w:del w:id="407" w:author="CR#4287r3" w:date="2020-07-13T03:13:00Z">
        <w:r w:rsidRPr="000E4E7F" w:rsidDel="00603E23">
          <w:delText>2&gt;</w:delText>
        </w:r>
        <w:r w:rsidRPr="000E4E7F" w:rsidDel="00603E23">
          <w:tab/>
          <w:delText xml:space="preserve">release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8" w:author="CR#4287r3" w:date="2020-07-13T03:13:00Z"/>
        </w:rPr>
      </w:pPr>
      <w:del w:id="409" w:author="CR#4287r3" w:date="2020-07-13T03:13:00Z">
        <w:r w:rsidRPr="000E4E7F" w:rsidDel="00603E23">
          <w:delText xml:space="preserve">2&gt; 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603E23" w:rsidRPr="000F031E" w:rsidRDefault="00603E23" w:rsidP="00603E23">
      <w:pPr>
        <w:rPr>
          <w:ins w:id="410" w:author="CR#4287r3" w:date="2020-07-13T03:14:00Z"/>
        </w:rPr>
      </w:pPr>
      <w:bookmarkStart w:id="411" w:name="_Toc20486726"/>
      <w:bookmarkStart w:id="412" w:name="_Toc29342018"/>
      <w:bookmarkStart w:id="413" w:name="_Toc29343157"/>
      <w:bookmarkStart w:id="414" w:name="_Toc36566405"/>
      <w:bookmarkStart w:id="415" w:name="_Toc36809812"/>
      <w:bookmarkStart w:id="416" w:name="_Toc36846176"/>
      <w:bookmarkStart w:id="417" w:name="_Toc36938829"/>
      <w:bookmarkStart w:id="418" w:name="_Toc37081808"/>
      <w:ins w:id="419" w:author="CR#4287r3" w:date="2020-07-13T03:14:00Z">
        <w:r w:rsidRPr="000F031E">
          <w:t xml:space="preserve">Upon receiving </w:t>
        </w:r>
        <w:r w:rsidRPr="000F031E">
          <w:rPr>
            <w:i/>
          </w:rPr>
          <w:t>SystemInformationBlockType2</w:t>
        </w:r>
        <w:r>
          <w:t xml:space="preserve"> (</w:t>
        </w:r>
        <w:r w:rsidRPr="000F031E">
          <w:rPr>
            <w:i/>
          </w:rPr>
          <w:t>SystemInformationBlockType2</w:t>
        </w:r>
        <w:r>
          <w:rPr>
            <w:i/>
          </w:rPr>
          <w:t>-NB</w:t>
        </w:r>
        <w:r>
          <w:t xml:space="preserve"> in NB-IoT)</w:t>
        </w:r>
        <w:r w:rsidRPr="000F031E">
          <w:t>, the UE shall:</w:t>
        </w:r>
      </w:ins>
    </w:p>
    <w:p w:rsidR="00603E23" w:rsidRPr="000F031E" w:rsidRDefault="00603E23">
      <w:pPr>
        <w:pStyle w:val="B1"/>
        <w:rPr>
          <w:ins w:id="420" w:author="CR#4287r3" w:date="2020-07-13T03:14:00Z"/>
        </w:rPr>
        <w:pPrChange w:id="421" w:author="CR#4287r3" w:date="2020-07-13T03:14:00Z">
          <w:pPr>
            <w:ind w:left="568" w:hanging="284"/>
          </w:pPr>
        </w:pPrChange>
      </w:pPr>
      <w:ins w:id="422" w:author="CR#4287r3" w:date="2020-07-13T03:14:00Z">
        <w:r w:rsidRPr="000F031E">
          <w:t>1&gt;</w:t>
        </w:r>
        <w:r w:rsidRPr="000F031E">
          <w:tab/>
          <w:t xml:space="preserve">if </w:t>
        </w:r>
        <w:r w:rsidRPr="000F031E">
          <w:rPr>
            <w:i/>
          </w:rPr>
          <w:t>up-PUR-5GC</w:t>
        </w:r>
        <w:r w:rsidRPr="000F031E">
          <w:t xml:space="preserve"> is not included and the UE connected to </w:t>
        </w:r>
        <w:r w:rsidRPr="006C327C">
          <w:t>5GC</w:t>
        </w:r>
        <w:r w:rsidRPr="000F031E">
          <w:t xml:space="preserve"> in RRC_IDLE with a suspended RRC connection is configured with </w:t>
        </w:r>
        <w:r w:rsidRPr="000F031E">
          <w:rPr>
            <w:i/>
          </w:rPr>
          <w:t>pur-Config</w:t>
        </w:r>
        <w:r w:rsidRPr="000F031E">
          <w:t>; or</w:t>
        </w:r>
      </w:ins>
    </w:p>
    <w:p w:rsidR="00603E23" w:rsidRPr="000F031E" w:rsidRDefault="00603E23">
      <w:pPr>
        <w:pStyle w:val="B1"/>
        <w:rPr>
          <w:ins w:id="423" w:author="CR#4287r3" w:date="2020-07-13T03:14:00Z"/>
        </w:rPr>
        <w:pPrChange w:id="424" w:author="CR#4287r3" w:date="2020-07-13T03:14:00Z">
          <w:pPr>
            <w:ind w:left="568" w:hanging="284"/>
          </w:pPr>
        </w:pPrChange>
      </w:pPr>
      <w:ins w:id="425" w:author="CR#4287r3" w:date="2020-07-13T03:14:00Z">
        <w:r w:rsidRPr="000F031E">
          <w:t>1&gt;</w:t>
        </w:r>
        <w:r w:rsidRPr="000F031E">
          <w:tab/>
          <w:t xml:space="preserve">if </w:t>
        </w:r>
        <w:r w:rsidRPr="000F031E">
          <w:rPr>
            <w:i/>
          </w:rPr>
          <w:t>up-PUR-EPC</w:t>
        </w:r>
        <w:r w:rsidRPr="000F031E">
          <w:t xml:space="preserve"> is not included and the UE connected to EPC in RRC_IDLE with a suspended RRC connection is configured with </w:t>
        </w:r>
        <w:r w:rsidRPr="000F031E">
          <w:rPr>
            <w:i/>
          </w:rPr>
          <w:t>pur-Config</w:t>
        </w:r>
        <w:r w:rsidRPr="000F031E">
          <w:t xml:space="preserve">; or </w:t>
        </w:r>
      </w:ins>
    </w:p>
    <w:p w:rsidR="00603E23" w:rsidRPr="000F031E" w:rsidRDefault="00603E23">
      <w:pPr>
        <w:pStyle w:val="B1"/>
        <w:rPr>
          <w:ins w:id="426" w:author="CR#4287r3" w:date="2020-07-13T03:14:00Z"/>
          <w:iCs/>
        </w:rPr>
        <w:pPrChange w:id="427" w:author="CR#4287r3" w:date="2020-07-13T03:14:00Z">
          <w:pPr>
            <w:ind w:left="568" w:hanging="284"/>
          </w:pPr>
        </w:pPrChange>
      </w:pPr>
      <w:ins w:id="428" w:author="CR#4287r3" w:date="2020-07-13T03:14:00Z">
        <w:r w:rsidRPr="000F031E">
          <w:t>1&gt;</w:t>
        </w:r>
        <w:r w:rsidRPr="000F031E">
          <w:tab/>
          <w:t xml:space="preserve">if </w:t>
        </w:r>
        <w:r w:rsidRPr="000F031E">
          <w:rPr>
            <w:i/>
          </w:rPr>
          <w:t>cp-PUR-5GC</w:t>
        </w:r>
        <w:r w:rsidRPr="000F031E">
          <w:t xml:space="preserve"> is not included and the UE connected to 5GC in RRC_IDLE without a suspended RRC connection is configured with </w:t>
        </w:r>
        <w:r w:rsidRPr="000F031E">
          <w:rPr>
            <w:i/>
          </w:rPr>
          <w:t>pur-Config</w:t>
        </w:r>
        <w:r w:rsidRPr="000F031E">
          <w:rPr>
            <w:iCs/>
          </w:rPr>
          <w:t>; or</w:t>
        </w:r>
      </w:ins>
    </w:p>
    <w:p w:rsidR="00603E23" w:rsidRPr="000F031E" w:rsidRDefault="00603E23">
      <w:pPr>
        <w:pStyle w:val="B1"/>
        <w:rPr>
          <w:ins w:id="429" w:author="CR#4287r3" w:date="2020-07-13T03:14:00Z"/>
        </w:rPr>
        <w:pPrChange w:id="430" w:author="CR#4287r3" w:date="2020-07-13T03:14:00Z">
          <w:pPr>
            <w:ind w:left="568" w:hanging="284"/>
          </w:pPr>
        </w:pPrChange>
      </w:pPr>
      <w:ins w:id="431" w:author="CR#4287r3" w:date="2020-07-13T03:14:00Z">
        <w:r w:rsidRPr="000F031E">
          <w:t>1&gt;</w:t>
        </w:r>
        <w:r w:rsidRPr="000F031E">
          <w:tab/>
          <w:t xml:space="preserve">if </w:t>
        </w:r>
        <w:r w:rsidRPr="000F031E">
          <w:rPr>
            <w:i/>
          </w:rPr>
          <w:t>cp-PUR-EPC</w:t>
        </w:r>
        <w:r w:rsidRPr="000F031E">
          <w:t xml:space="preserve"> is not included and the UE connected to EPC in RRC_IDLE without a suspended RRC connection is configured with </w:t>
        </w:r>
        <w:r w:rsidRPr="000F031E">
          <w:rPr>
            <w:i/>
          </w:rPr>
          <w:t>pur-Config</w:t>
        </w:r>
        <w:r w:rsidRPr="000F031E">
          <w:t>:</w:t>
        </w:r>
      </w:ins>
    </w:p>
    <w:p w:rsidR="00603E23" w:rsidRPr="000F031E" w:rsidRDefault="00603E23" w:rsidP="00603E23">
      <w:pPr>
        <w:pStyle w:val="B2"/>
        <w:rPr>
          <w:ins w:id="432" w:author="CR#4287r3" w:date="2020-07-13T03:14:00Z"/>
        </w:rPr>
      </w:pPr>
      <w:ins w:id="433" w:author="CR#4287r3" w:date="2020-07-13T03:14:00Z">
        <w:r w:rsidRPr="000F031E">
          <w:t xml:space="preserve">2&gt; </w:t>
        </w:r>
        <w:r>
          <w:t xml:space="preserve">if </w:t>
        </w:r>
        <w:r w:rsidRPr="00C30058">
          <w:rPr>
            <w:i/>
          </w:rPr>
          <w:t>pur-TimeAlignmentTimer</w:t>
        </w:r>
        <w:r w:rsidRPr="00C30058">
          <w:t xml:space="preserve"> </w:t>
        </w:r>
        <w:r>
          <w:t xml:space="preserve">is configured, </w:t>
        </w:r>
        <w:r w:rsidRPr="000F031E">
          <w:t xml:space="preserve">indicate to lower layers that </w:t>
        </w:r>
        <w:r w:rsidRPr="00C30058">
          <w:rPr>
            <w:i/>
          </w:rPr>
          <w:t>pur-TimeAlignmentTimer</w:t>
        </w:r>
        <w:r>
          <w:t xml:space="preserve"> is released;</w:t>
        </w:r>
      </w:ins>
    </w:p>
    <w:p w:rsidR="00603E23" w:rsidRPr="000F031E" w:rsidRDefault="00603E23">
      <w:pPr>
        <w:pStyle w:val="B2"/>
        <w:rPr>
          <w:ins w:id="434" w:author="CR#4287r3" w:date="2020-07-13T03:14:00Z"/>
        </w:rPr>
        <w:pPrChange w:id="435" w:author="CR#4287r3" w:date="2020-07-13T03:14:00Z">
          <w:pPr>
            <w:ind w:left="851" w:hanging="284"/>
          </w:pPr>
        </w:pPrChange>
      </w:pPr>
      <w:ins w:id="436" w:author="CR#4287r3" w:date="2020-07-13T03:14:00Z">
        <w:r w:rsidRPr="000F031E">
          <w:t>2&gt;</w:t>
        </w:r>
        <w:r w:rsidRPr="000F031E">
          <w:tab/>
          <w:t xml:space="preserve">release </w:t>
        </w:r>
        <w:r w:rsidRPr="000F031E">
          <w:rPr>
            <w:i/>
          </w:rPr>
          <w:t>pur-Config</w:t>
        </w:r>
        <w:r w:rsidRPr="000F031E">
          <w:t>;</w:t>
        </w:r>
      </w:ins>
    </w:p>
    <w:p w:rsidR="00603E23" w:rsidRPr="000E4E7F" w:rsidRDefault="00603E23" w:rsidP="00603E23">
      <w:pPr>
        <w:pStyle w:val="B2"/>
        <w:rPr>
          <w:ins w:id="437" w:author="CR#4287r3" w:date="2020-07-13T03:14:00Z"/>
        </w:rPr>
      </w:pPr>
      <w:ins w:id="438" w:author="CR#4287r3" w:date="2020-07-13T03:14:00Z">
        <w:r>
          <w:t>2</w:t>
        </w:r>
        <w:r w:rsidRPr="000E4E7F">
          <w:t>&gt;</w:t>
        </w:r>
        <w:r w:rsidRPr="000E4E7F">
          <w:tab/>
          <w:t xml:space="preserve">discard previously stored </w:t>
        </w:r>
        <w:r w:rsidRPr="000E4E7F">
          <w:rPr>
            <w:i/>
          </w:rPr>
          <w:t>pur-Config</w:t>
        </w:r>
        <w:r>
          <w:t>.</w:t>
        </w:r>
      </w:ins>
    </w:p>
    <w:p w:rsidR="009722D5" w:rsidRPr="000E4E7F" w:rsidRDefault="009722D5" w:rsidP="009722D5">
      <w:pPr>
        <w:pStyle w:val="Heading4"/>
      </w:pPr>
      <w:r w:rsidRPr="000E4E7F">
        <w:t>5.2.2.10</w:t>
      </w:r>
      <w:r w:rsidRPr="000E4E7F">
        <w:tab/>
        <w:t xml:space="preserve">Actions upon reception of </w:t>
      </w:r>
      <w:r w:rsidRPr="000E4E7F">
        <w:rPr>
          <w:i/>
        </w:rPr>
        <w:t>SystemInformationBlockType3</w:t>
      </w:r>
      <w:bookmarkEnd w:id="411"/>
      <w:bookmarkEnd w:id="412"/>
      <w:bookmarkEnd w:id="413"/>
      <w:bookmarkEnd w:id="414"/>
      <w:bookmarkEnd w:id="415"/>
      <w:bookmarkEnd w:id="416"/>
      <w:bookmarkEnd w:id="417"/>
      <w:bookmarkEnd w:id="418"/>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lastRenderedPageBreak/>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39" w:name="_Toc20486727"/>
      <w:bookmarkStart w:id="440" w:name="_Toc29342019"/>
      <w:bookmarkStart w:id="441" w:name="_Toc29343158"/>
      <w:bookmarkStart w:id="442" w:name="_Toc36566406"/>
      <w:bookmarkStart w:id="443" w:name="_Toc36809813"/>
      <w:bookmarkStart w:id="444" w:name="_Toc36846177"/>
      <w:bookmarkStart w:id="445" w:name="_Toc36938830"/>
      <w:bookmarkStart w:id="446" w:name="_Toc37081809"/>
      <w:r w:rsidRPr="000E4E7F">
        <w:t>5.2.2.11</w:t>
      </w:r>
      <w:r w:rsidRPr="000E4E7F">
        <w:tab/>
        <w:t xml:space="preserve">Actions upon reception of </w:t>
      </w:r>
      <w:r w:rsidRPr="000E4E7F">
        <w:rPr>
          <w:i/>
        </w:rPr>
        <w:t>SystemInformationBlockType4</w:t>
      </w:r>
      <w:bookmarkEnd w:id="439"/>
      <w:bookmarkEnd w:id="440"/>
      <w:bookmarkEnd w:id="441"/>
      <w:bookmarkEnd w:id="442"/>
      <w:bookmarkEnd w:id="443"/>
      <w:bookmarkEnd w:id="444"/>
      <w:bookmarkEnd w:id="445"/>
      <w:bookmarkEnd w:id="446"/>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47" w:name="_Toc20486728"/>
      <w:bookmarkStart w:id="448" w:name="_Toc29342020"/>
      <w:bookmarkStart w:id="449" w:name="_Toc29343159"/>
      <w:bookmarkStart w:id="450" w:name="_Toc36566407"/>
      <w:bookmarkStart w:id="451" w:name="_Toc36809814"/>
      <w:bookmarkStart w:id="452" w:name="_Toc36846178"/>
      <w:bookmarkStart w:id="453" w:name="_Toc36938831"/>
      <w:bookmarkStart w:id="454" w:name="_Toc37081810"/>
      <w:r w:rsidRPr="000E4E7F">
        <w:t>5.2.2.12</w:t>
      </w:r>
      <w:r w:rsidRPr="000E4E7F">
        <w:tab/>
        <w:t xml:space="preserve">Actions upon reception of </w:t>
      </w:r>
      <w:r w:rsidRPr="000E4E7F">
        <w:rPr>
          <w:i/>
        </w:rPr>
        <w:t>SystemInformationBlockType5</w:t>
      </w:r>
      <w:bookmarkEnd w:id="447"/>
      <w:bookmarkEnd w:id="448"/>
      <w:bookmarkEnd w:id="449"/>
      <w:bookmarkEnd w:id="450"/>
      <w:bookmarkEnd w:id="451"/>
      <w:bookmarkEnd w:id="452"/>
      <w:bookmarkEnd w:id="453"/>
      <w:bookmarkEnd w:id="454"/>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lastRenderedPageBreak/>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A7497E" w:rsidRDefault="00A7497E" w:rsidP="00A7497E">
      <w:pPr>
        <w:pStyle w:val="B1"/>
        <w:rPr>
          <w:ins w:id="455" w:author="CR#4260r2" w:date="2020-07-12T01:12:00Z"/>
        </w:rPr>
      </w:pPr>
      <w:ins w:id="456" w:author="CR#4260r2" w:date="2020-07-12T01:12:00Z">
        <w:r>
          <w:t>1&gt;</w:t>
        </w:r>
        <w:r>
          <w:tab/>
          <w:t>if in RRC_IDLE or RRC_INACTIVE, and T331 is running:</w:t>
        </w:r>
      </w:ins>
    </w:p>
    <w:p w:rsidR="00A7497E" w:rsidRDefault="00A7497E">
      <w:pPr>
        <w:pStyle w:val="B2"/>
        <w:rPr>
          <w:ins w:id="457" w:author="CR#4260r2" w:date="2020-07-12T01:12:00Z"/>
        </w:rPr>
        <w:pPrChange w:id="458" w:author="CR#4260r2" w:date="2020-07-12T01:12:00Z">
          <w:pPr>
            <w:pStyle w:val="B1"/>
          </w:pPr>
        </w:pPrChange>
      </w:pPr>
      <w:ins w:id="459" w:author="CR#4260r2" w:date="2020-07-12T01:12:00Z">
        <w:r>
          <w:t>2&gt;</w:t>
        </w:r>
        <w:r>
          <w:tab/>
          <w:t>perform the actions as specified in 5.6.20.1a;</w:t>
        </w:r>
      </w:ins>
    </w:p>
    <w:p w:rsidR="005D1BAE" w:rsidRPr="000E4E7F" w:rsidDel="00A7497E" w:rsidRDefault="005D1BAE" w:rsidP="00A7497E">
      <w:pPr>
        <w:pStyle w:val="B1"/>
        <w:rPr>
          <w:del w:id="460" w:author="CR#4260r2" w:date="2020-07-12T01:12:00Z"/>
          <w:lang w:eastAsia="zh-CN"/>
        </w:rPr>
      </w:pPr>
      <w:del w:id="461" w:author="CR#4260r2" w:date="2020-07-12T01:12:00Z">
        <w:r w:rsidRPr="000E4E7F" w:rsidDel="00A7497E">
          <w:delText>1&gt;</w:delText>
        </w:r>
        <w:r w:rsidRPr="000E4E7F" w:rsidDel="00A7497E">
          <w:tab/>
          <w:delText xml:space="preserve">if in RRC_IDLE </w:delText>
        </w:r>
        <w:r w:rsidR="008B2C64" w:rsidRPr="000E4E7F" w:rsidDel="00A7497E">
          <w:delText xml:space="preserve">or RRC_INACTIVE </w:delText>
        </w:r>
        <w:r w:rsidRPr="000E4E7F" w:rsidDel="00A7497E">
          <w:delText xml:space="preserve">and UE has stored </w:delText>
        </w:r>
        <w:r w:rsidRPr="000E4E7F" w:rsidDel="00A7497E">
          <w:rPr>
            <w:i/>
          </w:rPr>
          <w:delText>VarMeasIdleConfig</w:delText>
        </w:r>
        <w:r w:rsidRPr="000E4E7F" w:rsidDel="00A7497E">
          <w:delText xml:space="preserve"> </w:delText>
        </w:r>
        <w:r w:rsidRPr="000E4E7F" w:rsidDel="00A7497E">
          <w:rPr>
            <w:lang w:eastAsia="zh-CN"/>
          </w:rPr>
          <w:delText>and the UE is capable of IDLE mode measurements for CA:</w:delText>
        </w:r>
      </w:del>
    </w:p>
    <w:p w:rsidR="005D1BAE" w:rsidRPr="000E4E7F" w:rsidDel="00A7497E" w:rsidRDefault="005D1BAE" w:rsidP="005D1BAE">
      <w:pPr>
        <w:pStyle w:val="B2"/>
        <w:rPr>
          <w:del w:id="462" w:author="CR#4260r2" w:date="2020-07-12T01:12:00Z"/>
        </w:rPr>
      </w:pPr>
      <w:del w:id="463" w:author="CR#4260r2" w:date="2020-07-12T01:12:00Z">
        <w:r w:rsidRPr="000E4E7F" w:rsidDel="00A7497E">
          <w:delText>2&gt;</w:delText>
        </w:r>
        <w:r w:rsidRPr="000E4E7F" w:rsidDel="00A7497E">
          <w:tab/>
          <w:delText xml:space="preserve">if T331 is running and </w:delText>
        </w:r>
        <w:r w:rsidRPr="000E4E7F" w:rsidDel="00A7497E">
          <w:rPr>
            <w:i/>
          </w:rPr>
          <w:delText>VarMeasIdleConfig</w:delText>
        </w:r>
        <w:r w:rsidRPr="000E4E7F" w:rsidDel="00A7497E">
          <w:delText xml:space="preserve"> does not contain </w:delText>
        </w:r>
        <w:r w:rsidR="00D67E84" w:rsidRPr="000E4E7F" w:rsidDel="00A7497E">
          <w:rPr>
            <w:i/>
            <w:iCs/>
          </w:rPr>
          <w:delText>measIdleCarrierListEUTRA</w:delText>
        </w:r>
        <w:r w:rsidR="00D67E84" w:rsidRPr="000E4E7F" w:rsidDel="00A7497E">
          <w:delText xml:space="preserve"> received from the </w:delText>
        </w:r>
        <w:r w:rsidR="00D67E84" w:rsidRPr="000E4E7F" w:rsidDel="00A7497E">
          <w:rPr>
            <w:i/>
          </w:rPr>
          <w:delText>RRCConnectionRelease</w:delText>
        </w:r>
        <w:r w:rsidR="00D67E84" w:rsidRPr="000E4E7F" w:rsidDel="00A7497E">
          <w:delText xml:space="preserve"> message</w:delText>
        </w:r>
        <w:r w:rsidRPr="000E4E7F" w:rsidDel="00A7497E">
          <w:delText>:</w:delText>
        </w:r>
      </w:del>
    </w:p>
    <w:p w:rsidR="00940938" w:rsidRPr="000E4E7F" w:rsidDel="00A7497E" w:rsidRDefault="00940938" w:rsidP="00940938">
      <w:pPr>
        <w:pStyle w:val="B3"/>
        <w:rPr>
          <w:del w:id="464" w:author="CR#4260r2" w:date="2020-07-12T01:12:00Z"/>
        </w:rPr>
      </w:pPr>
      <w:del w:id="465" w:author="CR#4260r2" w:date="2020-07-12T01:12:00Z">
        <w:r w:rsidRPr="000E4E7F" w:rsidDel="00A7497E">
          <w:delText xml:space="preserve">3&gt; if SIB5 includes the </w:delText>
        </w:r>
        <w:r w:rsidRPr="000E4E7F" w:rsidDel="00A7497E">
          <w:rPr>
            <w:i/>
          </w:rPr>
          <w:delText>measIdleConfigSIB</w:delText>
        </w:r>
        <w:r w:rsidRPr="000E4E7F" w:rsidDel="00A7497E">
          <w:delText>:</w:delText>
        </w:r>
      </w:del>
    </w:p>
    <w:p w:rsidR="005D1BAE" w:rsidRPr="000E4E7F" w:rsidDel="00A7497E" w:rsidRDefault="00940938" w:rsidP="001628A2">
      <w:pPr>
        <w:pStyle w:val="B4"/>
        <w:rPr>
          <w:del w:id="466" w:author="CR#4260r2" w:date="2020-07-12T01:12:00Z"/>
        </w:rPr>
      </w:pPr>
      <w:del w:id="467" w:author="CR#4260r2" w:date="2020-07-12T01:12:00Z">
        <w:r w:rsidRPr="000E4E7F" w:rsidDel="00A7497E">
          <w:delText>4</w:delText>
        </w:r>
        <w:r w:rsidR="005D1BAE" w:rsidRPr="000E4E7F" w:rsidDel="00A7497E">
          <w:delText>&gt;</w:delText>
        </w:r>
        <w:r w:rsidR="005D1BAE" w:rsidRPr="000E4E7F" w:rsidDel="00A7497E">
          <w:tab/>
          <w:delText xml:space="preserve">store </w:delText>
        </w:r>
        <w:r w:rsidR="002F5970" w:rsidRPr="000E4E7F" w:rsidDel="00A7497E">
          <w:delText xml:space="preserve">or replace </w:delText>
        </w:r>
        <w:r w:rsidR="005D1BAE" w:rsidRPr="000E4E7F" w:rsidDel="00A7497E">
          <w:delText xml:space="preserve">the </w:delText>
        </w:r>
        <w:r w:rsidR="00D67E84" w:rsidRPr="000E4E7F" w:rsidDel="00A7497E">
          <w:rPr>
            <w:i/>
          </w:rPr>
          <w:delText>measIdleCarrierListEUTRA</w:delText>
        </w:r>
        <w:r w:rsidR="005D1BAE" w:rsidRPr="000E4E7F" w:rsidDel="00A7497E">
          <w:delText xml:space="preserve"> of </w:delText>
        </w:r>
        <w:r w:rsidR="005D1BAE" w:rsidRPr="000E4E7F" w:rsidDel="00A7497E">
          <w:rPr>
            <w:i/>
            <w:iCs/>
            <w:lang w:eastAsia="zh-CN"/>
          </w:rPr>
          <w:delText>measIdleConfigSIB</w:delText>
        </w:r>
        <w:r w:rsidR="005D1BAE" w:rsidRPr="000E4E7F" w:rsidDel="00A7497E">
          <w:rPr>
            <w:lang w:eastAsia="zh-CN"/>
          </w:rPr>
          <w:delText xml:space="preserve"> within </w:delText>
        </w:r>
        <w:r w:rsidR="00D67E84" w:rsidRPr="000E4E7F" w:rsidDel="00A7497E">
          <w:rPr>
            <w:i/>
            <w:iCs/>
          </w:rPr>
          <w:delText>VarMeasIdleConfig</w:delText>
        </w:r>
        <w:r w:rsidR="005D1BAE" w:rsidRPr="000E4E7F" w:rsidDel="00A7497E">
          <w:rPr>
            <w:lang w:eastAsia="zh-CN"/>
          </w:rPr>
          <w:delText>;</w:delText>
        </w:r>
      </w:del>
    </w:p>
    <w:p w:rsidR="00940938" w:rsidRPr="000E4E7F" w:rsidDel="00A7497E" w:rsidRDefault="00940938">
      <w:pPr>
        <w:pStyle w:val="B3"/>
        <w:rPr>
          <w:del w:id="468" w:author="CR#4260r2" w:date="2020-07-12T01:12:00Z"/>
        </w:rPr>
      </w:pPr>
      <w:del w:id="469" w:author="CR#4260r2" w:date="2020-07-12T01:12:00Z">
        <w:r w:rsidRPr="000E4E7F" w:rsidDel="00A7497E">
          <w:delText>3&gt;</w:delText>
        </w:r>
        <w:r w:rsidRPr="000E4E7F" w:rsidDel="00A7497E">
          <w:tab/>
          <w:delText>else:</w:delText>
        </w:r>
      </w:del>
    </w:p>
    <w:p w:rsidR="00940938" w:rsidRPr="000E4E7F" w:rsidDel="00A7497E" w:rsidRDefault="00940938" w:rsidP="001628A2">
      <w:pPr>
        <w:pStyle w:val="B4"/>
        <w:rPr>
          <w:del w:id="470" w:author="CR#4260r2" w:date="2020-07-12T01:12:00Z"/>
          <w:lang w:eastAsia="zh-CN"/>
        </w:rPr>
      </w:pPr>
      <w:del w:id="471" w:author="CR#4260r2" w:date="2020-07-12T01:12:00Z">
        <w:r w:rsidRPr="000E4E7F" w:rsidDel="00A7497E">
          <w:delText>4&gt;</w:delText>
        </w:r>
        <w:r w:rsidRPr="000E4E7F" w:rsidDel="00A7497E">
          <w:tab/>
          <w:delText xml:space="preserve">remove the </w:delText>
        </w:r>
        <w:r w:rsidRPr="000E4E7F" w:rsidDel="00A7497E">
          <w:rPr>
            <w:i/>
          </w:rPr>
          <w:delText>measIdleCarrierListEUTRA</w:delText>
        </w:r>
        <w:r w:rsidRPr="000E4E7F" w:rsidDel="00A7497E">
          <w:delText xml:space="preserve"> </w:delText>
        </w:r>
        <w:r w:rsidRPr="000E4E7F" w:rsidDel="00A7497E">
          <w:rPr>
            <w:lang w:eastAsia="zh-CN"/>
          </w:rPr>
          <w:delText xml:space="preserve">in </w:delText>
        </w:r>
        <w:r w:rsidRPr="000E4E7F" w:rsidDel="00A7497E">
          <w:rPr>
            <w:i/>
            <w:iCs/>
          </w:rPr>
          <w:delText>VarMeasIdleConfig</w:delText>
        </w:r>
        <w:r w:rsidRPr="000E4E7F" w:rsidDel="00A7497E">
          <w:rPr>
            <w:lang w:eastAsia="zh-CN"/>
          </w:rPr>
          <w:delText>, if stored;</w:delText>
        </w:r>
      </w:del>
    </w:p>
    <w:p w:rsidR="005D1BAE" w:rsidRPr="000E4E7F" w:rsidDel="00A7497E" w:rsidRDefault="005D1BAE" w:rsidP="00940938">
      <w:pPr>
        <w:pStyle w:val="B2"/>
        <w:rPr>
          <w:del w:id="472" w:author="CR#4260r2" w:date="2020-07-12T01:12:00Z"/>
        </w:rPr>
      </w:pPr>
      <w:del w:id="473" w:author="CR#4260r2" w:date="2020-07-12T01:12:00Z">
        <w:r w:rsidRPr="000E4E7F" w:rsidDel="00A7497E">
          <w:delText>2&gt;</w:delText>
        </w:r>
        <w:r w:rsidRPr="000E4E7F" w:rsidDel="00A7497E">
          <w:tab/>
          <w:delText>perform idle mode measurements as</w:delText>
        </w:r>
        <w:r w:rsidRPr="000E4E7F" w:rsidDel="00A7497E">
          <w:rPr>
            <w:i/>
          </w:rPr>
          <w:delText xml:space="preserve"> </w:delText>
        </w:r>
        <w:r w:rsidRPr="000E4E7F" w:rsidDel="00A7497E">
          <w:delText>specified in</w:delText>
        </w:r>
        <w:r w:rsidRPr="000E4E7F" w:rsidDel="00A7497E">
          <w:rPr>
            <w:i/>
          </w:rPr>
          <w:delText xml:space="preserve"> </w:delText>
        </w:r>
        <w:r w:rsidR="00DA01A8" w:rsidRPr="000E4E7F" w:rsidDel="00A7497E">
          <w:delText>5.6.20</w:delText>
        </w:r>
        <w:r w:rsidRPr="000E4E7F" w:rsidDel="00A7497E">
          <w:delText>;</w:delText>
        </w:r>
      </w:del>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74" w:name="_Toc20486729"/>
      <w:bookmarkStart w:id="475" w:name="_Toc29342021"/>
      <w:bookmarkStart w:id="476" w:name="_Toc29343160"/>
      <w:bookmarkStart w:id="477" w:name="_Toc36566408"/>
      <w:bookmarkStart w:id="478" w:name="_Toc36809815"/>
      <w:bookmarkStart w:id="479" w:name="_Toc36846179"/>
      <w:bookmarkStart w:id="480" w:name="_Toc36938832"/>
      <w:bookmarkStart w:id="481" w:name="_Toc37081811"/>
      <w:r w:rsidRPr="000E4E7F">
        <w:lastRenderedPageBreak/>
        <w:t>5.2.2.13</w:t>
      </w:r>
      <w:r w:rsidRPr="000E4E7F">
        <w:tab/>
        <w:t xml:space="preserve">Actions upon reception of </w:t>
      </w:r>
      <w:r w:rsidRPr="000E4E7F">
        <w:rPr>
          <w:i/>
        </w:rPr>
        <w:t>SystemInformationBlockType6</w:t>
      </w:r>
      <w:bookmarkEnd w:id="474"/>
      <w:bookmarkEnd w:id="475"/>
      <w:bookmarkEnd w:id="476"/>
      <w:bookmarkEnd w:id="477"/>
      <w:bookmarkEnd w:id="478"/>
      <w:bookmarkEnd w:id="479"/>
      <w:bookmarkEnd w:id="480"/>
      <w:bookmarkEnd w:id="481"/>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82" w:name="_Toc20486730"/>
      <w:bookmarkStart w:id="483" w:name="_Toc29342022"/>
      <w:bookmarkStart w:id="484" w:name="_Toc29343161"/>
      <w:bookmarkStart w:id="485" w:name="_Toc36566409"/>
      <w:bookmarkStart w:id="486" w:name="_Toc36809816"/>
      <w:bookmarkStart w:id="487" w:name="_Toc36846180"/>
      <w:bookmarkStart w:id="488" w:name="_Toc36938833"/>
      <w:bookmarkStart w:id="489" w:name="_Toc37081812"/>
      <w:r w:rsidRPr="000E4E7F">
        <w:t>5.2.2.14</w:t>
      </w:r>
      <w:r w:rsidRPr="000E4E7F">
        <w:tab/>
        <w:t xml:space="preserve">Actions upon reception of </w:t>
      </w:r>
      <w:r w:rsidRPr="000E4E7F">
        <w:rPr>
          <w:i/>
        </w:rPr>
        <w:t>SystemInformationBlockType7</w:t>
      </w:r>
      <w:bookmarkEnd w:id="482"/>
      <w:bookmarkEnd w:id="483"/>
      <w:bookmarkEnd w:id="484"/>
      <w:bookmarkEnd w:id="485"/>
      <w:bookmarkEnd w:id="486"/>
      <w:bookmarkEnd w:id="487"/>
      <w:bookmarkEnd w:id="488"/>
      <w:bookmarkEnd w:id="489"/>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90" w:name="_Toc20486731"/>
      <w:bookmarkStart w:id="491" w:name="_Toc29342023"/>
      <w:bookmarkStart w:id="492" w:name="_Toc29343162"/>
      <w:bookmarkStart w:id="493" w:name="_Toc36566410"/>
      <w:bookmarkStart w:id="494" w:name="_Toc36809817"/>
      <w:bookmarkStart w:id="495" w:name="_Toc36846181"/>
      <w:bookmarkStart w:id="496" w:name="_Toc36938834"/>
      <w:bookmarkStart w:id="497" w:name="_Toc37081813"/>
      <w:r w:rsidRPr="000E4E7F">
        <w:t>5.2.2.15</w:t>
      </w:r>
      <w:r w:rsidRPr="000E4E7F">
        <w:tab/>
        <w:t xml:space="preserve">Actions upon reception of </w:t>
      </w:r>
      <w:r w:rsidRPr="000E4E7F">
        <w:rPr>
          <w:i/>
        </w:rPr>
        <w:t>SystemInformationBlockType8</w:t>
      </w:r>
      <w:bookmarkEnd w:id="490"/>
      <w:bookmarkEnd w:id="491"/>
      <w:bookmarkEnd w:id="492"/>
      <w:bookmarkEnd w:id="493"/>
      <w:bookmarkEnd w:id="494"/>
      <w:bookmarkEnd w:id="495"/>
      <w:bookmarkEnd w:id="496"/>
      <w:bookmarkEnd w:id="497"/>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98" w:name="_Toc20486732"/>
      <w:bookmarkStart w:id="499" w:name="_Toc29342024"/>
      <w:bookmarkStart w:id="500" w:name="_Toc29343163"/>
      <w:bookmarkStart w:id="501" w:name="_Toc36566411"/>
      <w:bookmarkStart w:id="502" w:name="_Toc36809818"/>
      <w:bookmarkStart w:id="503" w:name="_Toc36846182"/>
      <w:bookmarkStart w:id="504" w:name="_Toc36938835"/>
      <w:bookmarkStart w:id="505" w:name="_Toc37081814"/>
      <w:r w:rsidRPr="000E4E7F">
        <w:t>5.2.2.16</w:t>
      </w:r>
      <w:r w:rsidRPr="000E4E7F">
        <w:tab/>
        <w:t xml:space="preserve">Actions upon reception of </w:t>
      </w:r>
      <w:r w:rsidRPr="000E4E7F">
        <w:rPr>
          <w:i/>
        </w:rPr>
        <w:t>SystemInformationBlockType9</w:t>
      </w:r>
      <w:bookmarkEnd w:id="498"/>
      <w:bookmarkEnd w:id="499"/>
      <w:bookmarkEnd w:id="500"/>
      <w:bookmarkEnd w:id="501"/>
      <w:bookmarkEnd w:id="502"/>
      <w:bookmarkEnd w:id="503"/>
      <w:bookmarkEnd w:id="504"/>
      <w:bookmarkEnd w:id="505"/>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506" w:name="_Toc20486733"/>
      <w:bookmarkStart w:id="507" w:name="_Toc29342025"/>
      <w:bookmarkStart w:id="508" w:name="_Toc29343164"/>
      <w:bookmarkStart w:id="509" w:name="_Toc36566412"/>
      <w:bookmarkStart w:id="510" w:name="_Toc36809819"/>
      <w:bookmarkStart w:id="511" w:name="_Toc36846183"/>
      <w:bookmarkStart w:id="512" w:name="_Toc36938836"/>
      <w:bookmarkStart w:id="513" w:name="_Toc37081815"/>
      <w:r w:rsidRPr="000E4E7F">
        <w:t>5.2.2.17</w:t>
      </w:r>
      <w:r w:rsidRPr="000E4E7F">
        <w:tab/>
        <w:t xml:space="preserve">Actions upon reception of </w:t>
      </w:r>
      <w:r w:rsidRPr="000E4E7F">
        <w:rPr>
          <w:i/>
        </w:rPr>
        <w:t>SystemInformationBlockType10</w:t>
      </w:r>
      <w:bookmarkEnd w:id="506"/>
      <w:bookmarkEnd w:id="507"/>
      <w:bookmarkEnd w:id="508"/>
      <w:bookmarkEnd w:id="509"/>
      <w:bookmarkEnd w:id="510"/>
      <w:bookmarkEnd w:id="511"/>
      <w:bookmarkEnd w:id="512"/>
      <w:bookmarkEnd w:id="513"/>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514" w:name="_Toc20486734"/>
      <w:bookmarkStart w:id="515" w:name="_Toc29342026"/>
      <w:bookmarkStart w:id="516" w:name="_Toc29343165"/>
      <w:bookmarkStart w:id="517" w:name="_Toc36566413"/>
      <w:bookmarkStart w:id="518" w:name="_Toc36809820"/>
      <w:bookmarkStart w:id="519" w:name="_Toc36846184"/>
      <w:bookmarkStart w:id="520" w:name="_Toc36938837"/>
      <w:bookmarkStart w:id="521" w:name="_Toc37081816"/>
      <w:r w:rsidRPr="000E4E7F">
        <w:t>5.2.2.18</w:t>
      </w:r>
      <w:r w:rsidRPr="000E4E7F">
        <w:tab/>
        <w:t xml:space="preserve">Actions upon reception of </w:t>
      </w:r>
      <w:r w:rsidRPr="000E4E7F">
        <w:rPr>
          <w:i/>
        </w:rPr>
        <w:t>SystemInformationBlockType11</w:t>
      </w:r>
      <w:bookmarkEnd w:id="514"/>
      <w:bookmarkEnd w:id="515"/>
      <w:bookmarkEnd w:id="516"/>
      <w:bookmarkEnd w:id="517"/>
      <w:bookmarkEnd w:id="518"/>
      <w:bookmarkEnd w:id="519"/>
      <w:bookmarkEnd w:id="520"/>
      <w:bookmarkEnd w:id="521"/>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522" w:name="OLE_LINK32"/>
      <w:bookmarkStart w:id="52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22"/>
    <w:bookmarkEnd w:id="523"/>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524" w:name="_Toc20486735"/>
      <w:bookmarkStart w:id="525" w:name="_Toc29342027"/>
      <w:bookmarkStart w:id="526" w:name="_Toc29343166"/>
      <w:bookmarkStart w:id="527" w:name="_Toc36566414"/>
      <w:bookmarkStart w:id="528" w:name="_Toc36809821"/>
      <w:bookmarkStart w:id="529" w:name="_Toc36846185"/>
      <w:bookmarkStart w:id="530" w:name="_Toc36938838"/>
      <w:bookmarkStart w:id="531" w:name="_Toc37081817"/>
      <w:r w:rsidRPr="000E4E7F">
        <w:t>5.2.2.19</w:t>
      </w:r>
      <w:r w:rsidRPr="000E4E7F">
        <w:tab/>
        <w:t xml:space="preserve">Actions upon reception of </w:t>
      </w:r>
      <w:r w:rsidRPr="000E4E7F">
        <w:rPr>
          <w:i/>
        </w:rPr>
        <w:t>SystemInformationBlockType12</w:t>
      </w:r>
      <w:bookmarkEnd w:id="524"/>
      <w:bookmarkEnd w:id="525"/>
      <w:bookmarkEnd w:id="526"/>
      <w:bookmarkEnd w:id="527"/>
      <w:bookmarkEnd w:id="528"/>
      <w:bookmarkEnd w:id="529"/>
      <w:bookmarkEnd w:id="530"/>
      <w:bookmarkEnd w:id="531"/>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532" w:name="_Hlk520095124"/>
      <w:r w:rsidRPr="000E4E7F">
        <w:t>3&gt;</w:t>
      </w:r>
      <w:r w:rsidRPr="000E4E7F">
        <w:tab/>
        <w:t xml:space="preserve">store the received </w:t>
      </w:r>
      <w:r w:rsidRPr="000E4E7F">
        <w:rPr>
          <w:i/>
        </w:rPr>
        <w:t>warningAreaCoordinatesSegment</w:t>
      </w:r>
      <w:r w:rsidRPr="000E4E7F">
        <w:t xml:space="preserve"> (if any);</w:t>
      </w:r>
    </w:p>
    <w:bookmarkEnd w:id="532"/>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53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33"/>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34" w:name="_Hlk521484096"/>
      <w:bookmarkStart w:id="535" w:name="_Hlk520286731"/>
      <w:r w:rsidR="00855829" w:rsidRPr="000E4E7F">
        <w:t>and</w:t>
      </w:r>
      <w:r w:rsidR="00855829" w:rsidRPr="000E4E7F">
        <w:rPr>
          <w:i/>
        </w:rPr>
        <w:t xml:space="preserve"> warningAreaCoordinatesSegment</w:t>
      </w:r>
      <w:r w:rsidR="00855829" w:rsidRPr="000E4E7F">
        <w:t xml:space="preserve"> </w:t>
      </w:r>
      <w:bookmarkEnd w:id="534"/>
      <w:r w:rsidR="00855829" w:rsidRPr="000E4E7F">
        <w:t xml:space="preserve">(if any) </w:t>
      </w:r>
      <w:bookmarkEnd w:id="53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536" w:name="_Toc20486736"/>
      <w:bookmarkStart w:id="537" w:name="_Toc29342028"/>
      <w:bookmarkStart w:id="538" w:name="_Toc29343167"/>
      <w:bookmarkStart w:id="539" w:name="_Toc36566415"/>
      <w:bookmarkStart w:id="540" w:name="_Toc36809822"/>
      <w:bookmarkStart w:id="541" w:name="_Toc36846186"/>
      <w:bookmarkStart w:id="542" w:name="_Toc36938839"/>
      <w:bookmarkStart w:id="543" w:name="_Toc37081818"/>
      <w:r w:rsidRPr="000E4E7F">
        <w:t>5.2.2.20</w:t>
      </w:r>
      <w:r w:rsidRPr="000E4E7F">
        <w:tab/>
        <w:t xml:space="preserve">Actions upon reception of </w:t>
      </w:r>
      <w:r w:rsidRPr="000E4E7F">
        <w:rPr>
          <w:i/>
        </w:rPr>
        <w:t>SystemInformationBlockType13</w:t>
      </w:r>
      <w:bookmarkEnd w:id="536"/>
      <w:bookmarkEnd w:id="537"/>
      <w:bookmarkEnd w:id="538"/>
      <w:bookmarkEnd w:id="539"/>
      <w:bookmarkEnd w:id="540"/>
      <w:bookmarkEnd w:id="541"/>
      <w:bookmarkEnd w:id="542"/>
      <w:bookmarkEnd w:id="54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544" w:name="_Toc20486737"/>
      <w:bookmarkStart w:id="545" w:name="_Toc29342029"/>
      <w:bookmarkStart w:id="546" w:name="_Toc29343168"/>
      <w:bookmarkStart w:id="547" w:name="_Toc36566416"/>
      <w:bookmarkStart w:id="548" w:name="_Toc36809823"/>
      <w:bookmarkStart w:id="549" w:name="_Toc36846187"/>
      <w:bookmarkStart w:id="550" w:name="_Toc36938840"/>
      <w:bookmarkStart w:id="551"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44"/>
      <w:bookmarkEnd w:id="545"/>
      <w:bookmarkEnd w:id="546"/>
      <w:bookmarkEnd w:id="547"/>
      <w:bookmarkEnd w:id="548"/>
      <w:bookmarkEnd w:id="549"/>
      <w:bookmarkEnd w:id="550"/>
      <w:bookmarkEnd w:id="551"/>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52" w:name="_Toc20486738"/>
      <w:bookmarkStart w:id="553" w:name="_Toc29342030"/>
      <w:bookmarkStart w:id="554" w:name="_Toc29343169"/>
      <w:bookmarkStart w:id="555" w:name="_Toc36566417"/>
      <w:bookmarkStart w:id="556" w:name="_Toc36809824"/>
      <w:bookmarkStart w:id="557" w:name="_Toc36846188"/>
      <w:bookmarkStart w:id="558" w:name="_Toc36938841"/>
      <w:bookmarkStart w:id="559" w:name="_Toc37081820"/>
      <w:r w:rsidRPr="000E4E7F">
        <w:t>5.2.2.22</w:t>
      </w:r>
      <w:r w:rsidRPr="000E4E7F">
        <w:tab/>
        <w:t xml:space="preserve">Actions upon reception of </w:t>
      </w:r>
      <w:r w:rsidRPr="000E4E7F">
        <w:rPr>
          <w:i/>
        </w:rPr>
        <w:t>SystemInformationBlockType15</w:t>
      </w:r>
      <w:bookmarkEnd w:id="552"/>
      <w:bookmarkEnd w:id="553"/>
      <w:bookmarkEnd w:id="554"/>
      <w:bookmarkEnd w:id="555"/>
      <w:bookmarkEnd w:id="556"/>
      <w:bookmarkEnd w:id="557"/>
      <w:bookmarkEnd w:id="558"/>
      <w:bookmarkEnd w:id="559"/>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60" w:name="_Toc20486739"/>
      <w:bookmarkStart w:id="561" w:name="_Toc29342031"/>
      <w:bookmarkStart w:id="562" w:name="_Toc29343170"/>
      <w:bookmarkStart w:id="563" w:name="_Toc36566418"/>
      <w:bookmarkStart w:id="564" w:name="_Toc36809825"/>
      <w:bookmarkStart w:id="565" w:name="_Toc36846189"/>
      <w:bookmarkStart w:id="566" w:name="_Toc36938842"/>
      <w:bookmarkStart w:id="567" w:name="_Toc37081821"/>
      <w:r w:rsidRPr="000E4E7F">
        <w:t>5.2.2.23</w:t>
      </w:r>
      <w:r w:rsidRPr="000E4E7F">
        <w:tab/>
        <w:t xml:space="preserve">Actions upon reception of </w:t>
      </w:r>
      <w:r w:rsidRPr="000E4E7F">
        <w:rPr>
          <w:i/>
        </w:rPr>
        <w:t>SystemInformationBlockType16</w:t>
      </w:r>
      <w:bookmarkEnd w:id="560"/>
      <w:bookmarkEnd w:id="561"/>
      <w:bookmarkEnd w:id="562"/>
      <w:bookmarkEnd w:id="563"/>
      <w:bookmarkEnd w:id="564"/>
      <w:bookmarkEnd w:id="565"/>
      <w:bookmarkEnd w:id="566"/>
      <w:bookmarkEnd w:id="567"/>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568" w:name="_Toc20486740"/>
      <w:bookmarkStart w:id="569" w:name="_Toc29342032"/>
      <w:bookmarkStart w:id="570" w:name="_Toc29343171"/>
      <w:bookmarkStart w:id="571" w:name="_Toc36566419"/>
      <w:bookmarkStart w:id="572" w:name="_Toc36809826"/>
      <w:bookmarkStart w:id="573" w:name="_Toc36846190"/>
      <w:bookmarkStart w:id="574" w:name="_Toc36938843"/>
      <w:bookmarkStart w:id="575" w:name="_Toc37081822"/>
      <w:r w:rsidRPr="000E4E7F">
        <w:t>5.2.2.24</w:t>
      </w:r>
      <w:r w:rsidRPr="000E4E7F">
        <w:tab/>
        <w:t xml:space="preserve">Actions upon reception of </w:t>
      </w:r>
      <w:r w:rsidRPr="000E4E7F">
        <w:rPr>
          <w:i/>
        </w:rPr>
        <w:t>SystemInformationBlockType17</w:t>
      </w:r>
      <w:bookmarkEnd w:id="568"/>
      <w:bookmarkEnd w:id="569"/>
      <w:bookmarkEnd w:id="570"/>
      <w:bookmarkEnd w:id="571"/>
      <w:bookmarkEnd w:id="572"/>
      <w:bookmarkEnd w:id="573"/>
      <w:bookmarkEnd w:id="574"/>
      <w:bookmarkEnd w:id="575"/>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576" w:name="_Toc20486741"/>
      <w:bookmarkStart w:id="577" w:name="_Toc29342033"/>
      <w:bookmarkStart w:id="578" w:name="_Toc29343172"/>
      <w:bookmarkStart w:id="579" w:name="_Toc36566420"/>
      <w:bookmarkStart w:id="580" w:name="_Toc36809827"/>
      <w:bookmarkStart w:id="581" w:name="_Toc36846191"/>
      <w:bookmarkStart w:id="582" w:name="_Toc36938844"/>
      <w:bookmarkStart w:id="583" w:name="_Toc37081823"/>
      <w:r w:rsidRPr="000E4E7F">
        <w:t>5.2.2.25</w:t>
      </w:r>
      <w:r w:rsidRPr="000E4E7F">
        <w:tab/>
        <w:t xml:space="preserve">Actions upon reception of </w:t>
      </w:r>
      <w:r w:rsidRPr="000E4E7F">
        <w:rPr>
          <w:i/>
        </w:rPr>
        <w:t>SystemInformationBlockType18</w:t>
      </w:r>
      <w:bookmarkEnd w:id="576"/>
      <w:bookmarkEnd w:id="577"/>
      <w:bookmarkEnd w:id="578"/>
      <w:bookmarkEnd w:id="579"/>
      <w:bookmarkEnd w:id="580"/>
      <w:bookmarkEnd w:id="581"/>
      <w:bookmarkEnd w:id="582"/>
      <w:bookmarkEnd w:id="583"/>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584" w:name="_Toc20486742"/>
      <w:bookmarkStart w:id="585" w:name="_Toc29342034"/>
      <w:bookmarkStart w:id="586" w:name="_Toc29343173"/>
      <w:bookmarkStart w:id="587" w:name="_Toc36566421"/>
      <w:bookmarkStart w:id="588" w:name="_Toc36809828"/>
      <w:bookmarkStart w:id="589" w:name="_Toc36846192"/>
      <w:bookmarkStart w:id="590" w:name="_Toc36938845"/>
      <w:bookmarkStart w:id="591" w:name="_Toc37081824"/>
      <w:r w:rsidRPr="000E4E7F">
        <w:t>5.2.2.26</w:t>
      </w:r>
      <w:r w:rsidRPr="000E4E7F">
        <w:tab/>
        <w:t xml:space="preserve">Actions upon reception of </w:t>
      </w:r>
      <w:r w:rsidRPr="000E4E7F">
        <w:rPr>
          <w:i/>
        </w:rPr>
        <w:t>SystemInformationBlockType19</w:t>
      </w:r>
      <w:bookmarkEnd w:id="584"/>
      <w:bookmarkEnd w:id="585"/>
      <w:bookmarkEnd w:id="586"/>
      <w:bookmarkEnd w:id="587"/>
      <w:bookmarkEnd w:id="588"/>
      <w:bookmarkEnd w:id="589"/>
      <w:bookmarkEnd w:id="590"/>
      <w:bookmarkEnd w:id="591"/>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92" w:name="_Toc20486743"/>
      <w:bookmarkStart w:id="593" w:name="_Toc29342035"/>
      <w:bookmarkStart w:id="594" w:name="_Toc29343174"/>
      <w:bookmarkStart w:id="595" w:name="_Toc36566422"/>
      <w:bookmarkStart w:id="596" w:name="_Toc36809829"/>
      <w:bookmarkStart w:id="597" w:name="_Toc36846193"/>
      <w:bookmarkStart w:id="598" w:name="_Toc36938846"/>
      <w:bookmarkStart w:id="599" w:name="_Toc37081825"/>
      <w:r w:rsidRPr="000E4E7F">
        <w:t>5.2.2.27</w:t>
      </w:r>
      <w:r w:rsidRPr="000E4E7F">
        <w:tab/>
        <w:t xml:space="preserve">Actions upon reception of </w:t>
      </w:r>
      <w:r w:rsidRPr="000E4E7F">
        <w:rPr>
          <w:i/>
        </w:rPr>
        <w:t>SystemInformationBlockType20</w:t>
      </w:r>
      <w:bookmarkEnd w:id="592"/>
      <w:bookmarkEnd w:id="593"/>
      <w:bookmarkEnd w:id="594"/>
      <w:bookmarkEnd w:id="595"/>
      <w:bookmarkEnd w:id="596"/>
      <w:bookmarkEnd w:id="597"/>
      <w:bookmarkEnd w:id="598"/>
      <w:bookmarkEnd w:id="599"/>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600" w:name="_Toc20486744"/>
      <w:bookmarkStart w:id="601" w:name="_Toc29342036"/>
      <w:bookmarkStart w:id="602" w:name="_Toc29343175"/>
      <w:bookmarkStart w:id="603" w:name="_Toc36566423"/>
      <w:bookmarkStart w:id="604" w:name="_Toc36809830"/>
      <w:bookmarkStart w:id="605" w:name="_Toc36846194"/>
      <w:bookmarkStart w:id="606" w:name="_Toc36938847"/>
      <w:bookmarkStart w:id="607" w:name="_Toc37081826"/>
      <w:r w:rsidRPr="000E4E7F">
        <w:t>5.2.2.28</w:t>
      </w:r>
      <w:r w:rsidRPr="000E4E7F">
        <w:tab/>
        <w:t xml:space="preserve">Actions upon reception of </w:t>
      </w:r>
      <w:r w:rsidRPr="000E4E7F">
        <w:rPr>
          <w:i/>
        </w:rPr>
        <w:t>SystemInformationBlockType</w:t>
      </w:r>
      <w:r w:rsidRPr="000E4E7F">
        <w:rPr>
          <w:i/>
          <w:lang w:eastAsia="zh-CN"/>
        </w:rPr>
        <w:t>21</w:t>
      </w:r>
      <w:bookmarkEnd w:id="600"/>
      <w:bookmarkEnd w:id="601"/>
      <w:bookmarkEnd w:id="602"/>
      <w:bookmarkEnd w:id="603"/>
      <w:bookmarkEnd w:id="604"/>
      <w:bookmarkEnd w:id="605"/>
      <w:bookmarkEnd w:id="606"/>
      <w:bookmarkEnd w:id="607"/>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608" w:name="_Toc20486745"/>
      <w:bookmarkStart w:id="609" w:name="_Toc29342037"/>
      <w:bookmarkStart w:id="610" w:name="_Toc29343176"/>
      <w:bookmarkStart w:id="611" w:name="_Toc36566424"/>
      <w:bookmarkStart w:id="612" w:name="_Toc36809831"/>
      <w:bookmarkStart w:id="613" w:name="_Toc36846195"/>
      <w:bookmarkStart w:id="614" w:name="_Toc36938848"/>
      <w:bookmarkStart w:id="615" w:name="_Toc37081827"/>
      <w:r w:rsidRPr="000E4E7F">
        <w:t>5.2.2.29</w:t>
      </w:r>
      <w:r w:rsidRPr="000E4E7F">
        <w:tab/>
        <w:t xml:space="preserve">Actions upon reception of </w:t>
      </w:r>
      <w:r w:rsidRPr="000E4E7F">
        <w:rPr>
          <w:i/>
        </w:rPr>
        <w:t>SystemInformationBlockType22-NB</w:t>
      </w:r>
      <w:bookmarkEnd w:id="608"/>
      <w:bookmarkEnd w:id="609"/>
      <w:bookmarkEnd w:id="610"/>
      <w:bookmarkEnd w:id="611"/>
      <w:bookmarkEnd w:id="612"/>
      <w:bookmarkEnd w:id="613"/>
      <w:bookmarkEnd w:id="614"/>
      <w:bookmarkEnd w:id="615"/>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616" w:name="_Toc20486746"/>
      <w:bookmarkStart w:id="617" w:name="_Toc29342038"/>
      <w:bookmarkStart w:id="618" w:name="_Toc29343177"/>
      <w:bookmarkStart w:id="619" w:name="_Toc36566425"/>
      <w:bookmarkStart w:id="620" w:name="_Toc36809832"/>
      <w:bookmarkStart w:id="621" w:name="_Toc36846196"/>
      <w:bookmarkStart w:id="622" w:name="_Toc36938849"/>
      <w:bookmarkStart w:id="623" w:name="_Toc37081828"/>
      <w:r w:rsidRPr="000E4E7F">
        <w:t>5.2.2.30</w:t>
      </w:r>
      <w:r w:rsidR="00FE7D2C" w:rsidRPr="000E4E7F">
        <w:tab/>
        <w:t xml:space="preserve">Actions upon reception of </w:t>
      </w:r>
      <w:r w:rsidR="00FE7D2C" w:rsidRPr="000E4E7F">
        <w:rPr>
          <w:i/>
        </w:rPr>
        <w:t>SystemInformationBlockType23-NB</w:t>
      </w:r>
      <w:bookmarkEnd w:id="616"/>
      <w:bookmarkEnd w:id="617"/>
      <w:bookmarkEnd w:id="618"/>
      <w:bookmarkEnd w:id="619"/>
      <w:bookmarkEnd w:id="620"/>
      <w:bookmarkEnd w:id="621"/>
      <w:bookmarkEnd w:id="622"/>
      <w:bookmarkEnd w:id="623"/>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624" w:name="_Toc20486747"/>
      <w:bookmarkStart w:id="625" w:name="_Toc29342039"/>
      <w:bookmarkStart w:id="626" w:name="_Toc29343178"/>
      <w:bookmarkStart w:id="627" w:name="_Toc36566426"/>
      <w:bookmarkStart w:id="628" w:name="_Toc36809833"/>
      <w:bookmarkStart w:id="629" w:name="_Toc36846197"/>
      <w:bookmarkStart w:id="630" w:name="_Toc36938850"/>
      <w:bookmarkStart w:id="631" w:name="_Toc37081829"/>
      <w:r w:rsidRPr="000E4E7F">
        <w:t>5.2.2.3</w:t>
      </w:r>
      <w:r w:rsidR="00470038" w:rsidRPr="000E4E7F">
        <w:t>1</w:t>
      </w:r>
      <w:r w:rsidRPr="000E4E7F">
        <w:tab/>
        <w:t xml:space="preserve">Actions upon reception of </w:t>
      </w:r>
      <w:r w:rsidRPr="000E4E7F">
        <w:rPr>
          <w:i/>
        </w:rPr>
        <w:t>SystemInformationBlockType24</w:t>
      </w:r>
      <w:bookmarkEnd w:id="624"/>
      <w:bookmarkEnd w:id="625"/>
      <w:bookmarkEnd w:id="626"/>
      <w:bookmarkEnd w:id="627"/>
      <w:bookmarkEnd w:id="628"/>
      <w:bookmarkEnd w:id="629"/>
      <w:bookmarkEnd w:id="630"/>
      <w:bookmarkEnd w:id="631"/>
    </w:p>
    <w:p w:rsidR="00083EDA" w:rsidRPr="000E4E7F" w:rsidDel="00A7497E" w:rsidRDefault="00083EDA" w:rsidP="00083EDA">
      <w:pPr>
        <w:rPr>
          <w:del w:id="632" w:author="CR#4260r2" w:date="2020-07-12T01:13:00Z"/>
        </w:rPr>
      </w:pPr>
      <w:del w:id="633" w:author="CR#4260r2" w:date="2020-07-12T01:13:00Z">
        <w:r w:rsidRPr="000E4E7F" w:rsidDel="00A7497E">
          <w:delText xml:space="preserve">No UE requirements related to the contents of this </w:delText>
        </w:r>
        <w:r w:rsidRPr="000E4E7F" w:rsidDel="00A7497E">
          <w:rPr>
            <w:i/>
          </w:rPr>
          <w:delText>SystemInformationBlock</w:delText>
        </w:r>
        <w:r w:rsidRPr="000E4E7F" w:rsidDel="00A7497E">
          <w:delText xml:space="preserve"> apply other than those specified elsewhere e.g. within procedures using the concerned system information, and/ or within the corresponding field descriptions.</w:delText>
        </w:r>
      </w:del>
    </w:p>
    <w:p w:rsidR="00A7497E" w:rsidRDefault="00A7497E">
      <w:pPr>
        <w:rPr>
          <w:ins w:id="634" w:author="CR#4260r2" w:date="2020-07-12T01:13:00Z"/>
        </w:rPr>
        <w:pPrChange w:id="635" w:author="CR#4260r2" w:date="2020-07-12T01:13:00Z">
          <w:pPr>
            <w:pStyle w:val="Heading4"/>
          </w:pPr>
        </w:pPrChange>
      </w:pPr>
      <w:bookmarkStart w:id="636" w:name="_Toc20486748"/>
      <w:bookmarkStart w:id="637" w:name="_Toc29342040"/>
      <w:bookmarkStart w:id="638" w:name="_Toc29343179"/>
      <w:bookmarkStart w:id="639" w:name="_Toc36566427"/>
      <w:bookmarkStart w:id="640" w:name="_Toc36809834"/>
      <w:bookmarkStart w:id="641" w:name="_Toc36846198"/>
      <w:bookmarkStart w:id="642" w:name="_Toc36938851"/>
      <w:bookmarkStart w:id="643" w:name="_Toc37081830"/>
      <w:ins w:id="644" w:author="CR#4260r2" w:date="2020-07-12T01:13:00Z">
        <w:r>
          <w:t xml:space="preserve">Upon receiving </w:t>
        </w:r>
        <w:r w:rsidRPr="00AE7288">
          <w:rPr>
            <w:i/>
            <w:iCs/>
            <w:rPrChange w:id="645" w:author="CR#4346r2" w:date="2020-07-14T12:00:00Z">
              <w:rPr/>
            </w:rPrChange>
          </w:rPr>
          <w:t>SystemInformationBlockType24</w:t>
        </w:r>
        <w:r>
          <w:t>, the UE shall:</w:t>
        </w:r>
      </w:ins>
    </w:p>
    <w:p w:rsidR="00A7497E" w:rsidRDefault="00A7497E">
      <w:pPr>
        <w:pStyle w:val="B1"/>
        <w:rPr>
          <w:ins w:id="646" w:author="CR#4260r2" w:date="2020-07-12T01:13:00Z"/>
        </w:rPr>
        <w:pPrChange w:id="647" w:author="CR#4260r2" w:date="2020-07-12T01:13:00Z">
          <w:pPr>
            <w:pStyle w:val="Heading4"/>
          </w:pPr>
        </w:pPrChange>
      </w:pPr>
      <w:ins w:id="648" w:author="CR#4260r2" w:date="2020-07-12T01:13:00Z">
        <w:r>
          <w:t>1&gt;</w:t>
        </w:r>
        <w:r>
          <w:tab/>
          <w:t>if in RRC_IDLE or RRC_INACTIVE, and T331 is running:</w:t>
        </w:r>
      </w:ins>
    </w:p>
    <w:p w:rsidR="00A7497E" w:rsidRDefault="00A7497E" w:rsidP="00A7497E">
      <w:pPr>
        <w:pStyle w:val="B2"/>
        <w:rPr>
          <w:ins w:id="649" w:author="CR#4260r2" w:date="2020-07-12T01:13:00Z"/>
        </w:rPr>
      </w:pPr>
      <w:ins w:id="650" w:author="CR#4260r2" w:date="2020-07-12T01:13:00Z">
        <w:r>
          <w:t>2&gt;</w:t>
        </w:r>
        <w:r>
          <w:tab/>
          <w:t>perform the actions as specified in 5.6.20.1a;</w:t>
        </w:r>
      </w:ins>
    </w:p>
    <w:p w:rsidR="00834D8B" w:rsidRPr="000E4E7F" w:rsidRDefault="00834D8B" w:rsidP="00A7497E">
      <w:pPr>
        <w:pStyle w:val="Heading4"/>
        <w:rPr>
          <w:lang w:eastAsia="zh-CN"/>
        </w:rPr>
      </w:pPr>
      <w:r w:rsidRPr="000E4E7F">
        <w:lastRenderedPageBreak/>
        <w:t>5.2.2.32</w:t>
      </w:r>
      <w:r w:rsidRPr="000E4E7F">
        <w:tab/>
        <w:t xml:space="preserve">Actions upon reception of </w:t>
      </w:r>
      <w:r w:rsidRPr="000E4E7F">
        <w:rPr>
          <w:i/>
        </w:rPr>
        <w:t>SystemInformationBlockType25</w:t>
      </w:r>
      <w:bookmarkEnd w:id="636"/>
      <w:bookmarkEnd w:id="637"/>
      <w:bookmarkEnd w:id="638"/>
      <w:bookmarkEnd w:id="639"/>
      <w:bookmarkEnd w:id="640"/>
      <w:bookmarkEnd w:id="641"/>
      <w:bookmarkEnd w:id="642"/>
      <w:bookmarkEnd w:id="643"/>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651" w:name="_Toc20486749"/>
      <w:bookmarkStart w:id="652" w:name="_Toc29342041"/>
      <w:bookmarkStart w:id="653" w:name="_Toc29343180"/>
      <w:bookmarkStart w:id="654" w:name="_Toc36566428"/>
      <w:bookmarkStart w:id="655" w:name="_Toc36809835"/>
      <w:bookmarkStart w:id="656" w:name="_Toc36846199"/>
      <w:bookmarkStart w:id="657" w:name="_Toc36938852"/>
      <w:bookmarkStart w:id="65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51"/>
      <w:bookmarkEnd w:id="652"/>
      <w:bookmarkEnd w:id="653"/>
      <w:bookmarkEnd w:id="654"/>
      <w:bookmarkEnd w:id="655"/>
      <w:bookmarkEnd w:id="656"/>
      <w:bookmarkEnd w:id="657"/>
      <w:bookmarkEnd w:id="658"/>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7A0BEE" w:rsidRDefault="007A0BEE" w:rsidP="007A0BEE">
      <w:pPr>
        <w:pStyle w:val="Heading4"/>
        <w:rPr>
          <w:moveTo w:id="659" w:author="Draft v2" w:date="2020-07-20T16:13:00Z"/>
          <w:lang w:eastAsia="x-none"/>
        </w:rPr>
      </w:pPr>
      <w:bookmarkStart w:id="660" w:name="_Toc20486750"/>
      <w:bookmarkStart w:id="661" w:name="_Toc29342042"/>
      <w:bookmarkStart w:id="662" w:name="_Toc29343181"/>
      <w:bookmarkStart w:id="663" w:name="_Toc36566429"/>
      <w:bookmarkStart w:id="664" w:name="_Toc36809836"/>
      <w:bookmarkStart w:id="665" w:name="_Toc36846200"/>
      <w:bookmarkStart w:id="666" w:name="_Toc36938853"/>
      <w:bookmarkStart w:id="667" w:name="_Toc37081832"/>
      <w:moveToRangeStart w:id="668" w:author="Draft v2" w:date="2020-07-20T16:13:00Z" w:name="move46154005"/>
      <w:moveTo w:id="669" w:author="Draft v2" w:date="2020-07-20T16:13:00Z">
        <w:r>
          <w:t>5.2.2.3</w:t>
        </w:r>
      </w:moveTo>
      <w:ins w:id="670" w:author="Draft v2" w:date="2020-07-20T16:13:00Z">
        <w:r>
          <w:t>3a</w:t>
        </w:r>
      </w:ins>
      <w:moveTo w:id="671" w:author="Draft v2" w:date="2020-07-20T16:13:00Z">
        <w:del w:id="672" w:author="Draft v2" w:date="2020-07-20T16:13:00Z">
          <w:r w:rsidDel="007A0BEE">
            <w:delText>8</w:delText>
          </w:r>
        </w:del>
        <w:r>
          <w:tab/>
          <w:t xml:space="preserve">Actions upon reception of </w:t>
        </w:r>
        <w:r>
          <w:rPr>
            <w:i/>
          </w:rPr>
          <w:t>SystemInformationBlockType</w:t>
        </w:r>
      </w:moveTo>
      <w:ins w:id="673" w:author="Draft v2" w:date="2020-07-20T16:13:00Z">
        <w:r>
          <w:rPr>
            <w:i/>
          </w:rPr>
          <w:t>26a</w:t>
        </w:r>
      </w:ins>
      <w:moveTo w:id="674" w:author="Draft v2" w:date="2020-07-20T16:13:00Z">
        <w:del w:id="675" w:author="Draft v2" w:date="2020-07-20T16:13:00Z">
          <w:r w:rsidDel="007A0BEE">
            <w:rPr>
              <w:i/>
            </w:rPr>
            <w:delText>30</w:delText>
          </w:r>
        </w:del>
      </w:moveTo>
    </w:p>
    <w:p w:rsidR="007A0BEE" w:rsidRDefault="007A0BEE" w:rsidP="007A0BEE">
      <w:pPr>
        <w:rPr>
          <w:moveTo w:id="676" w:author="Draft v2" w:date="2020-07-20T16:13:00Z"/>
        </w:rPr>
      </w:pPr>
      <w:moveTo w:id="677" w:author="Draft v2" w:date="2020-07-20T16:13:00Z">
        <w:r>
          <w:t xml:space="preserve">Upon receiving </w:t>
        </w:r>
        <w:r>
          <w:rPr>
            <w:i/>
          </w:rPr>
          <w:t>SystemInformationBlockType</w:t>
        </w:r>
      </w:moveTo>
      <w:ins w:id="678" w:author="Draft v2" w:date="2020-07-20T16:13:00Z">
        <w:r>
          <w:rPr>
            <w:i/>
            <w:lang w:eastAsia="zh-CN"/>
          </w:rPr>
          <w:t>26a</w:t>
        </w:r>
      </w:ins>
      <w:moveTo w:id="679" w:author="Draft v2" w:date="2020-07-20T16:13:00Z">
        <w:del w:id="680" w:author="Draft v2" w:date="2020-07-20T16:13:00Z">
          <w:r w:rsidDel="007A0BEE">
            <w:rPr>
              <w:i/>
              <w:lang w:eastAsia="zh-CN"/>
            </w:rPr>
            <w:delText>30</w:delText>
          </w:r>
        </w:del>
        <w:r>
          <w:t xml:space="preserve"> the UE shall:</w:t>
        </w:r>
      </w:moveTo>
    </w:p>
    <w:p w:rsidR="007A0BEE" w:rsidRPr="00193234" w:rsidRDefault="007A0BEE" w:rsidP="007A0BEE">
      <w:pPr>
        <w:pStyle w:val="B1"/>
        <w:rPr>
          <w:moveTo w:id="681" w:author="Draft v2" w:date="2020-07-20T16:13:00Z"/>
          <w:lang w:eastAsia="x-none"/>
        </w:rPr>
      </w:pPr>
      <w:moveTo w:id="682" w:author="Draft v2" w:date="2020-07-20T16:13:00Z">
        <w:r w:rsidRPr="00325D1F">
          <w:t>1&gt;</w:t>
        </w:r>
        <w:r w:rsidRPr="00325D1F">
          <w:tab/>
          <w:t>if</w:t>
        </w:r>
        <w:r>
          <w:rPr>
            <w:lang w:eastAsia="x-none"/>
          </w:rPr>
          <w:t xml:space="preserve"> </w:t>
        </w:r>
        <w:r w:rsidRPr="00193234">
          <w:rPr>
            <w:i/>
            <w:lang w:eastAsia="x-none"/>
          </w:rPr>
          <w:t>nrBandList</w:t>
        </w:r>
        <w:r>
          <w:rPr>
            <w:i/>
            <w:lang w:eastAsia="x-none"/>
          </w:rPr>
          <w:t xml:space="preserve"> </w:t>
        </w:r>
        <w:r w:rsidRPr="00193234">
          <w:rPr>
            <w:lang w:eastAsia="x-none"/>
          </w:rPr>
          <w:t>is</w:t>
        </w:r>
        <w:r>
          <w:rPr>
            <w:lang w:eastAsia="x-none"/>
          </w:rPr>
          <w:t xml:space="preserve"> included </w:t>
        </w:r>
        <w:r w:rsidRPr="00DC7273">
          <w:rPr>
            <w:lang w:eastAsia="x-none"/>
          </w:rPr>
          <w:t>for the selected PLMN</w:t>
        </w:r>
        <w:r w:rsidRPr="00193234">
          <w:rPr>
            <w:lang w:eastAsia="x-none"/>
          </w:rPr>
          <w:t xml:space="preserve"> </w:t>
        </w:r>
        <w:r>
          <w:rPr>
            <w:lang w:eastAsia="x-none"/>
          </w:rPr>
          <w:t xml:space="preserve">and the UE supports to operate in </w:t>
        </w:r>
        <w:r>
          <w:rPr>
            <w:lang w:eastAsia="ko-KR"/>
          </w:rPr>
          <w:t>EN-DC</w:t>
        </w:r>
        <w:r>
          <w:rPr>
            <w:lang w:eastAsia="x-none"/>
          </w:rPr>
          <w:t xml:space="preserve"> using the serving cell and at least one of NR bands in </w:t>
        </w:r>
        <w:r w:rsidRPr="0009756D">
          <w:rPr>
            <w:i/>
            <w:lang w:eastAsia="x-none"/>
          </w:rPr>
          <w:t>nrBandList</w:t>
        </w:r>
        <w:r>
          <w:rPr>
            <w:i/>
            <w:lang w:eastAsia="x-none"/>
          </w:rPr>
          <w:t>:</w:t>
        </w:r>
      </w:moveTo>
    </w:p>
    <w:p w:rsidR="007A0BEE" w:rsidRPr="00325D1F" w:rsidRDefault="007A0BEE" w:rsidP="007A0BEE">
      <w:pPr>
        <w:pStyle w:val="B2"/>
        <w:rPr>
          <w:moveTo w:id="683" w:author="Draft v2" w:date="2020-07-20T16:13:00Z"/>
        </w:rPr>
      </w:pPr>
      <w:moveTo w:id="684" w:author="Draft v2" w:date="2020-07-20T16:13:00Z">
        <w:r w:rsidRPr="00325D1F">
          <w:t>2&gt;</w:t>
        </w:r>
        <w:r w:rsidRPr="00325D1F">
          <w:tab/>
        </w:r>
        <w:r w:rsidRPr="00D86D11">
          <w:rPr>
            <w:lang w:eastAsia="x-none"/>
          </w:rPr>
          <w:t xml:space="preserve">forward </w:t>
        </w:r>
        <w:r w:rsidRPr="00D86D11">
          <w:rPr>
            <w:i/>
            <w:lang w:eastAsia="x-none"/>
          </w:rPr>
          <w:t>upperLayerIndication</w:t>
        </w:r>
        <w:r w:rsidRPr="00A0000F">
          <w:rPr>
            <w:lang w:eastAsia="x-none"/>
          </w:rPr>
          <w:t xml:space="preserve">, as if the UE </w:t>
        </w:r>
        <w:r w:rsidRPr="00505783">
          <w:rPr>
            <w:lang w:eastAsia="x-none"/>
          </w:rPr>
          <w:t>receives this field from SIB2,</w:t>
        </w:r>
        <w:r>
          <w:t xml:space="preserve"> </w:t>
        </w:r>
        <w:r w:rsidRPr="00D86D11">
          <w:rPr>
            <w:lang w:eastAsia="x-none"/>
          </w:rPr>
          <w:t>to upper layers</w:t>
        </w:r>
        <w:r>
          <w:rPr>
            <w:lang w:eastAsia="x-none"/>
          </w:rPr>
          <w:t>;</w:t>
        </w:r>
      </w:moveTo>
    </w:p>
    <w:p w:rsidR="007A0BEE" w:rsidRDefault="007A0BEE" w:rsidP="007A0BEE">
      <w:pPr>
        <w:pStyle w:val="B1"/>
        <w:rPr>
          <w:moveTo w:id="685" w:author="Draft v2" w:date="2020-07-20T16:13:00Z"/>
        </w:rPr>
      </w:pPr>
      <w:moveTo w:id="686" w:author="Draft v2" w:date="2020-07-20T16:13:00Z">
        <w:r w:rsidRPr="00325D1F">
          <w:t>1&gt;</w:t>
        </w:r>
        <w:r w:rsidRPr="00325D1F">
          <w:tab/>
        </w:r>
        <w:r>
          <w:t>else:</w:t>
        </w:r>
      </w:moveTo>
    </w:p>
    <w:p w:rsidR="007A0BEE" w:rsidRPr="00543C9A" w:rsidRDefault="007A0BEE" w:rsidP="007A0BEE">
      <w:pPr>
        <w:pStyle w:val="B1"/>
        <w:ind w:firstLine="0"/>
        <w:rPr>
          <w:moveTo w:id="687" w:author="Draft v2" w:date="2020-07-20T16:13:00Z"/>
        </w:rPr>
      </w:pPr>
      <w:moveTo w:id="688" w:author="Draft v2" w:date="2020-07-20T16:13:00Z">
        <w:r w:rsidRPr="00325D1F">
          <w:t>2&gt;</w:t>
        </w:r>
        <w:r w:rsidRPr="00325D1F">
          <w:tab/>
        </w:r>
        <w:r w:rsidRPr="00193234">
          <w:rPr>
            <w:lang w:eastAsia="x-none"/>
          </w:rPr>
          <w:t xml:space="preserve">indicate upper layers absence of </w:t>
        </w:r>
        <w:r w:rsidRPr="00D86D11">
          <w:rPr>
            <w:i/>
            <w:lang w:eastAsia="x-none"/>
          </w:rPr>
          <w:t>upperLayerIndication</w:t>
        </w:r>
        <w:r w:rsidRPr="00193234">
          <w:rPr>
            <w:lang w:eastAsia="x-none"/>
          </w:rPr>
          <w:t>;</w:t>
        </w:r>
      </w:moveTo>
    </w:p>
    <w:moveToRangeEnd w:id="668"/>
    <w:p w:rsidR="00D57360" w:rsidRPr="000E4E7F" w:rsidRDefault="00D57360" w:rsidP="00D57360">
      <w:pPr>
        <w:pStyle w:val="Heading4"/>
      </w:pPr>
      <w:r w:rsidRPr="000E4E7F">
        <w:t>5.2.2.3</w:t>
      </w:r>
      <w:r w:rsidR="00834D8B" w:rsidRPr="000E4E7F">
        <w:t>4</w:t>
      </w:r>
      <w:r w:rsidRPr="000E4E7F">
        <w:tab/>
        <w:t xml:space="preserve">Actions upon reception of </w:t>
      </w:r>
      <w:r w:rsidRPr="000E4E7F">
        <w:rPr>
          <w:i/>
        </w:rPr>
        <w:t>SystemInformationBlockPos</w:t>
      </w:r>
      <w:bookmarkEnd w:id="660"/>
      <w:bookmarkEnd w:id="661"/>
      <w:bookmarkEnd w:id="662"/>
      <w:bookmarkEnd w:id="663"/>
      <w:bookmarkEnd w:id="664"/>
      <w:bookmarkEnd w:id="665"/>
      <w:bookmarkEnd w:id="666"/>
      <w:bookmarkEnd w:id="667"/>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689" w:name="_Toc12745282"/>
      <w:bookmarkStart w:id="690" w:name="_Toc36809837"/>
      <w:bookmarkStart w:id="691" w:name="_Toc36846201"/>
      <w:bookmarkStart w:id="692" w:name="_Toc36938854"/>
      <w:bookmarkStart w:id="693" w:name="_Toc37081833"/>
      <w:r w:rsidRPr="000E4E7F">
        <w:t>5.2.2.35</w:t>
      </w:r>
      <w:r w:rsidRPr="000E4E7F">
        <w:tab/>
        <w:t xml:space="preserve">Actions upon reception of </w:t>
      </w:r>
      <w:r w:rsidRPr="000E4E7F">
        <w:rPr>
          <w:i/>
        </w:rPr>
        <w:t>SystemInformationBlockType</w:t>
      </w:r>
      <w:bookmarkEnd w:id="689"/>
      <w:r w:rsidR="00A86A0E" w:rsidRPr="000E4E7F">
        <w:rPr>
          <w:i/>
        </w:rPr>
        <w:t>27</w:t>
      </w:r>
      <w:bookmarkEnd w:id="690"/>
      <w:bookmarkEnd w:id="691"/>
      <w:bookmarkEnd w:id="692"/>
      <w:bookmarkEnd w:id="693"/>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694" w:name="_Toc36809838"/>
      <w:bookmarkStart w:id="695" w:name="_Toc36846202"/>
      <w:bookmarkStart w:id="696" w:name="_Toc36938855"/>
      <w:bookmarkStart w:id="697" w:name="_Toc37081834"/>
      <w:bookmarkStart w:id="698" w:name="_Toc20486751"/>
      <w:bookmarkStart w:id="699" w:name="_Toc29342043"/>
      <w:bookmarkStart w:id="700" w:name="_Toc29343182"/>
      <w:bookmarkStart w:id="70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94"/>
      <w:bookmarkEnd w:id="695"/>
      <w:bookmarkEnd w:id="696"/>
      <w:bookmarkEnd w:id="697"/>
    </w:p>
    <w:p w:rsidR="00515E0D" w:rsidRPr="009001BF" w:rsidRDefault="00515E0D" w:rsidP="00515E0D">
      <w:pPr>
        <w:pStyle w:val="B1"/>
        <w:rPr>
          <w:ins w:id="702" w:author="CR#4336r2" w:date="2020-07-14T00:09:00Z"/>
        </w:rPr>
      </w:pPr>
      <w:ins w:id="703" w:author="CR#4336r2" w:date="2020-07-14T00:09:00Z">
        <w:r w:rsidRPr="003069B7">
          <w:t>1&gt;</w:t>
        </w:r>
      </w:ins>
      <w:ins w:id="704" w:author="CR#4336r2" w:date="2020-07-14T00:10:00Z">
        <w:r>
          <w:tab/>
        </w:r>
      </w:ins>
      <w:ins w:id="705" w:author="CR#4336r2" w:date="2020-07-14T00:09:00Z">
        <w:r w:rsidRPr="003069B7">
          <w:t xml:space="preserve">if the UE has stored at least one segment of </w:t>
        </w:r>
        <w:r w:rsidRPr="003069B7">
          <w:rPr>
            <w:i/>
          </w:rPr>
          <w:t>SIB28</w:t>
        </w:r>
        <w:r w:rsidRPr="003069B7">
          <w:t xml:space="preserve"> and the value tag of </w:t>
        </w:r>
        <w:r w:rsidRPr="003069B7">
          <w:rPr>
            <w:i/>
          </w:rPr>
          <w:t>SIB28</w:t>
        </w:r>
        <w:r w:rsidRPr="009001BF">
          <w:t xml:space="preserve"> has changed since a previous segment was stored:</w:t>
        </w:r>
      </w:ins>
    </w:p>
    <w:p w:rsidR="00515E0D" w:rsidRPr="003069B7" w:rsidRDefault="00515E0D" w:rsidP="00515E0D">
      <w:pPr>
        <w:pStyle w:val="B2"/>
        <w:rPr>
          <w:ins w:id="706" w:author="CR#4336r2" w:date="2020-07-14T00:09:00Z"/>
        </w:rPr>
      </w:pPr>
      <w:ins w:id="707" w:author="CR#4336r2" w:date="2020-07-14T00:09:00Z">
        <w:r w:rsidRPr="003069B7">
          <w:t>2&gt;</w:t>
        </w:r>
      </w:ins>
      <w:ins w:id="708" w:author="CR#4336r2" w:date="2020-07-14T00:10:00Z">
        <w:r>
          <w:tab/>
        </w:r>
      </w:ins>
      <w:ins w:id="709" w:author="CR#4336r2" w:date="2020-07-14T00:09:00Z">
        <w:r w:rsidRPr="003069B7">
          <w:t>discard all stored segments;</w:t>
        </w:r>
      </w:ins>
    </w:p>
    <w:p w:rsidR="00515E0D" w:rsidRPr="003069B7" w:rsidRDefault="00515E0D" w:rsidP="00515E0D">
      <w:pPr>
        <w:pStyle w:val="B1"/>
        <w:rPr>
          <w:ins w:id="710" w:author="CR#4336r2" w:date="2020-07-14T00:09:00Z"/>
        </w:rPr>
      </w:pPr>
      <w:ins w:id="711" w:author="CR#4336r2" w:date="2020-07-14T00:09:00Z">
        <w:r w:rsidRPr="003069B7">
          <w:t>1&gt;</w:t>
        </w:r>
        <w:r w:rsidRPr="003069B7">
          <w:tab/>
          <w:t>store the segment;</w:t>
        </w:r>
      </w:ins>
    </w:p>
    <w:p w:rsidR="00515E0D" w:rsidRPr="003069B7" w:rsidRDefault="00515E0D" w:rsidP="00515E0D">
      <w:pPr>
        <w:pStyle w:val="B1"/>
        <w:rPr>
          <w:ins w:id="712" w:author="CR#4336r2" w:date="2020-07-14T00:09:00Z"/>
        </w:rPr>
      </w:pPr>
      <w:ins w:id="713" w:author="CR#4336r2" w:date="2020-07-14T00:09:00Z">
        <w:r w:rsidRPr="003069B7">
          <w:t>1&gt;</w:t>
        </w:r>
      </w:ins>
      <w:ins w:id="714" w:author="CR#4336r2" w:date="2020-07-14T00:10:00Z">
        <w:r>
          <w:tab/>
        </w:r>
      </w:ins>
      <w:ins w:id="715" w:author="CR#4336r2" w:date="2020-07-14T00:09:00Z">
        <w:r w:rsidRPr="003069B7">
          <w:t>if all segments have been received:</w:t>
        </w:r>
      </w:ins>
    </w:p>
    <w:p w:rsidR="00515E0D" w:rsidRPr="003069B7" w:rsidRDefault="00515E0D" w:rsidP="00515E0D">
      <w:pPr>
        <w:pStyle w:val="B2"/>
        <w:rPr>
          <w:ins w:id="716" w:author="CR#4336r2" w:date="2020-07-14T00:09:00Z"/>
        </w:rPr>
      </w:pPr>
      <w:ins w:id="717" w:author="CR#4336r2" w:date="2020-07-14T00:09:00Z">
        <w:r w:rsidRPr="003069B7">
          <w:t>2&gt;</w:t>
        </w:r>
      </w:ins>
      <w:ins w:id="718" w:author="CR#4336r2" w:date="2020-07-14T00:10:00Z">
        <w:r>
          <w:tab/>
        </w:r>
      </w:ins>
      <w:ins w:id="719" w:author="CR#4336r2" w:date="2020-07-14T00:09:00Z">
        <w:r w:rsidRPr="003069B7">
          <w:t>assemble</w:t>
        </w:r>
        <w:r w:rsidRPr="003069B7">
          <w:rPr>
            <w:i/>
          </w:rPr>
          <w:t xml:space="preserve"> SIB12-IEs</w:t>
        </w:r>
        <w:r w:rsidRPr="003069B7">
          <w:t xml:space="preserve"> from the received segments;</w:t>
        </w:r>
      </w:ins>
    </w:p>
    <w:p w:rsidR="00515E0D" w:rsidRDefault="00515E0D">
      <w:pPr>
        <w:pStyle w:val="B2"/>
        <w:rPr>
          <w:ins w:id="720" w:author="CR#4336r2" w:date="2020-07-14T00:10:00Z"/>
        </w:rPr>
        <w:pPrChange w:id="721" w:author="CR#4336r2" w:date="2020-07-14T00:11:00Z">
          <w:pPr/>
        </w:pPrChange>
      </w:pPr>
      <w:ins w:id="722" w:author="CR#4336r2" w:date="2020-07-14T00:10:00Z">
        <w:r w:rsidRPr="00515E0D">
          <w:t>2&gt;</w:t>
        </w:r>
        <w:r w:rsidRPr="00515E0D">
          <w:tab/>
          <w:t>perform actions as specified in 5.2.2.4.</w:t>
        </w:r>
      </w:ins>
      <w:ins w:id="723" w:author="Draft v2" w:date="2020-07-20T16:28:00Z">
        <w:r w:rsidR="007A0BEE">
          <w:t>13</w:t>
        </w:r>
      </w:ins>
      <w:ins w:id="724" w:author="CR#4336r2" w:date="2020-07-14T00:10:00Z">
        <w:del w:id="725" w:author="Draft v2" w:date="2020-07-20T16:28:00Z">
          <w:r w:rsidRPr="00515E0D" w:rsidDel="007A0BEE">
            <w:delText>x</w:delText>
          </w:r>
        </w:del>
        <w:r w:rsidRPr="00515E0D">
          <w:t xml:space="preserve"> in TS 38.331 [82]</w:t>
        </w:r>
      </w:ins>
    </w:p>
    <w:p w:rsidR="00F450A4" w:rsidRPr="000E4E7F" w:rsidDel="00515E0D" w:rsidRDefault="00F450A4" w:rsidP="00F450A4">
      <w:pPr>
        <w:rPr>
          <w:del w:id="726" w:author="CR#4336r2" w:date="2020-07-14T00:09:00Z"/>
        </w:rPr>
      </w:pPr>
      <w:del w:id="727" w:author="CR#4336r2" w:date="2020-07-14T00:09:00Z">
        <w:r w:rsidRPr="000E4E7F" w:rsidDel="00515E0D">
          <w:delText xml:space="preserve">Upon receiving </w:delText>
        </w:r>
        <w:r w:rsidRPr="000E4E7F" w:rsidDel="00515E0D">
          <w:rPr>
            <w:i/>
          </w:rPr>
          <w:delText>SystemInformationBlockType</w:delText>
        </w:r>
        <w:r w:rsidRPr="000E4E7F" w:rsidDel="00515E0D">
          <w:rPr>
            <w:i/>
            <w:lang w:eastAsia="zh-CN"/>
          </w:rPr>
          <w:delText>2</w:delText>
        </w:r>
        <w:r w:rsidR="002F2AAD" w:rsidRPr="000E4E7F" w:rsidDel="00515E0D">
          <w:rPr>
            <w:i/>
            <w:lang w:eastAsia="zh-CN"/>
          </w:rPr>
          <w:delText>8</w:delText>
        </w:r>
        <w:r w:rsidRPr="000E4E7F" w:rsidDel="00515E0D">
          <w:delText>, the UE shall perform actions as specified in 5.2.2.4.x in TS 38.331 [82].</w:delText>
        </w:r>
      </w:del>
    </w:p>
    <w:p w:rsidR="005F2F73" w:rsidRPr="005E63D6" w:rsidRDefault="005F2F73" w:rsidP="005F2F73">
      <w:pPr>
        <w:pStyle w:val="Heading4"/>
        <w:rPr>
          <w:ins w:id="728" w:author="CR#4239r3" w:date="2020-07-10T02:46:00Z"/>
          <w:lang w:val="en-US" w:eastAsia="zh-CN"/>
        </w:rPr>
      </w:pPr>
      <w:bookmarkStart w:id="729" w:name="_Toc36809839"/>
      <w:bookmarkStart w:id="730" w:name="_Toc36846203"/>
      <w:bookmarkStart w:id="731" w:name="_Toc36938856"/>
      <w:bookmarkStart w:id="732" w:name="_Toc37081835"/>
      <w:ins w:id="733" w:author="CR#4239r3" w:date="2020-07-10T02:46:00Z">
        <w:r w:rsidRPr="000E4E7F">
          <w:lastRenderedPageBreak/>
          <w:t>5.2.2.</w:t>
        </w:r>
        <w:r>
          <w:rPr>
            <w:iCs/>
            <w:lang w:val="en-US"/>
          </w:rPr>
          <w:t>37</w:t>
        </w:r>
        <w:r w:rsidRPr="000E4E7F">
          <w:tab/>
          <w:t xml:space="preserve">Actions upon reception of </w:t>
        </w:r>
        <w:r w:rsidRPr="000E4E7F">
          <w:rPr>
            <w:i/>
          </w:rPr>
          <w:t>SystemInformationBlockType</w:t>
        </w:r>
      </w:ins>
      <w:ins w:id="734" w:author="CR#4239r3" w:date="2020-07-10T02:48:00Z">
        <w:r>
          <w:rPr>
            <w:i/>
            <w:lang w:val="en-US"/>
          </w:rPr>
          <w:t>29</w:t>
        </w:r>
      </w:ins>
    </w:p>
    <w:p w:rsidR="005F2F73" w:rsidRPr="000E4E7F" w:rsidRDefault="005F2F73" w:rsidP="005F2F73">
      <w:pPr>
        <w:rPr>
          <w:ins w:id="735" w:author="CR#4239r3" w:date="2020-07-10T02:46:00Z"/>
        </w:rPr>
      </w:pPr>
      <w:ins w:id="736" w:author="CR#4239r3" w:date="2020-07-10T02:46: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rsidR="00220393" w:rsidDel="007A0BEE" w:rsidRDefault="00220393" w:rsidP="00220393">
      <w:pPr>
        <w:pStyle w:val="Heading4"/>
        <w:rPr>
          <w:ins w:id="737" w:author="CR#4266r3" w:date="2020-07-13T01:42:00Z"/>
          <w:moveFrom w:id="738" w:author="Draft v2" w:date="2020-07-20T16:13:00Z"/>
          <w:lang w:eastAsia="x-none"/>
        </w:rPr>
      </w:pPr>
      <w:moveFromRangeStart w:id="739" w:author="Draft v2" w:date="2020-07-20T16:13:00Z" w:name="move46154005"/>
      <w:moveFrom w:id="740" w:author="Draft v2" w:date="2020-07-20T16:13:00Z">
        <w:ins w:id="741" w:author="CR#4266r3" w:date="2020-07-13T01:42:00Z">
          <w:r w:rsidDel="007A0BEE">
            <w:t>5.2.2.</w:t>
          </w:r>
        </w:ins>
        <w:ins w:id="742" w:author="CR#4266r3" w:date="2020-07-13T02:32:00Z">
          <w:r w:rsidDel="007A0BEE">
            <w:t>38</w:t>
          </w:r>
        </w:ins>
        <w:ins w:id="743" w:author="CR#4266r3" w:date="2020-07-13T01:42:00Z">
          <w:r w:rsidDel="007A0BEE">
            <w:tab/>
            <w:t xml:space="preserve">Actions upon reception of </w:t>
          </w:r>
          <w:r w:rsidDel="007A0BEE">
            <w:rPr>
              <w:i/>
            </w:rPr>
            <w:t>SystemInformationBlockType</w:t>
          </w:r>
        </w:ins>
        <w:ins w:id="744" w:author="CR#4266r3" w:date="2020-07-13T02:32:00Z">
          <w:r w:rsidDel="007A0BEE">
            <w:rPr>
              <w:i/>
            </w:rPr>
            <w:t>30</w:t>
          </w:r>
        </w:ins>
      </w:moveFrom>
    </w:p>
    <w:p w:rsidR="00220393" w:rsidDel="007A0BEE" w:rsidRDefault="00220393" w:rsidP="00220393">
      <w:pPr>
        <w:rPr>
          <w:ins w:id="745" w:author="CR#4266r3" w:date="2020-07-13T01:42:00Z"/>
          <w:moveFrom w:id="746" w:author="Draft v2" w:date="2020-07-20T16:13:00Z"/>
        </w:rPr>
      </w:pPr>
      <w:moveFrom w:id="747" w:author="Draft v2" w:date="2020-07-20T16:13:00Z">
        <w:ins w:id="748" w:author="CR#4266r3" w:date="2020-07-13T01:42:00Z">
          <w:r w:rsidDel="007A0BEE">
            <w:t xml:space="preserve">Upon receiving </w:t>
          </w:r>
          <w:r w:rsidDel="007A0BEE">
            <w:rPr>
              <w:i/>
            </w:rPr>
            <w:t>SystemInformationBlockType</w:t>
          </w:r>
        </w:ins>
        <w:ins w:id="749" w:author="CR#4266r3" w:date="2020-07-13T02:53:00Z">
          <w:r w:rsidDel="007A0BEE">
            <w:rPr>
              <w:i/>
              <w:lang w:eastAsia="zh-CN"/>
            </w:rPr>
            <w:t>30</w:t>
          </w:r>
        </w:ins>
        <w:ins w:id="750" w:author="CR#4266r3" w:date="2020-07-13T01:42:00Z">
          <w:r w:rsidDel="007A0BEE">
            <w:t xml:space="preserve"> the UE shall:</w:t>
          </w:r>
        </w:ins>
      </w:moveFrom>
    </w:p>
    <w:p w:rsidR="00220393" w:rsidRPr="00193234" w:rsidDel="007A0BEE" w:rsidRDefault="00220393" w:rsidP="00220393">
      <w:pPr>
        <w:pStyle w:val="B1"/>
        <w:rPr>
          <w:ins w:id="751" w:author="CR#4266r3" w:date="2020-07-13T01:42:00Z"/>
          <w:moveFrom w:id="752" w:author="Draft v2" w:date="2020-07-20T16:13:00Z"/>
          <w:lang w:eastAsia="x-none"/>
        </w:rPr>
      </w:pPr>
      <w:moveFrom w:id="753" w:author="Draft v2" w:date="2020-07-20T16:13:00Z">
        <w:ins w:id="754" w:author="CR#4266r3" w:date="2020-07-13T01:42:00Z">
          <w:r w:rsidRPr="00325D1F" w:rsidDel="007A0BEE">
            <w:t>1&gt;</w:t>
          </w:r>
          <w:r w:rsidRPr="00325D1F" w:rsidDel="007A0BEE">
            <w:tab/>
            <w:t>if</w:t>
          </w:r>
          <w:r w:rsidDel="007A0BEE">
            <w:rPr>
              <w:lang w:eastAsia="x-none"/>
            </w:rPr>
            <w:t xml:space="preserve"> </w:t>
          </w:r>
          <w:r w:rsidRPr="00193234" w:rsidDel="007A0BEE">
            <w:rPr>
              <w:i/>
              <w:lang w:eastAsia="x-none"/>
            </w:rPr>
            <w:t>nrBandList</w:t>
          </w:r>
          <w:r w:rsidDel="007A0BEE">
            <w:rPr>
              <w:i/>
              <w:lang w:eastAsia="x-none"/>
            </w:rPr>
            <w:t xml:space="preserve"> </w:t>
          </w:r>
          <w:r w:rsidRPr="00193234" w:rsidDel="007A0BEE">
            <w:rPr>
              <w:lang w:eastAsia="x-none"/>
            </w:rPr>
            <w:t>is</w:t>
          </w:r>
          <w:r w:rsidDel="007A0BEE">
            <w:rPr>
              <w:lang w:eastAsia="x-none"/>
            </w:rPr>
            <w:t xml:space="preserve"> included </w:t>
          </w:r>
          <w:r w:rsidRPr="00DC7273" w:rsidDel="007A0BEE">
            <w:rPr>
              <w:lang w:eastAsia="x-none"/>
            </w:rPr>
            <w:t>for the selected PLMN</w:t>
          </w:r>
          <w:r w:rsidRPr="00193234" w:rsidDel="007A0BEE">
            <w:rPr>
              <w:lang w:eastAsia="x-none"/>
            </w:rPr>
            <w:t xml:space="preserve"> </w:t>
          </w:r>
          <w:r w:rsidDel="007A0BEE">
            <w:rPr>
              <w:lang w:eastAsia="x-none"/>
            </w:rPr>
            <w:t xml:space="preserve">and the UE supports to operate in </w:t>
          </w:r>
          <w:r w:rsidDel="007A0BEE">
            <w:rPr>
              <w:lang w:eastAsia="ko-KR"/>
            </w:rPr>
            <w:t>EN-DC</w:t>
          </w:r>
          <w:r w:rsidDel="007A0BEE">
            <w:rPr>
              <w:lang w:eastAsia="x-none"/>
            </w:rPr>
            <w:t xml:space="preserve"> using the serving cell and at least one of NR bands in </w:t>
          </w:r>
          <w:r w:rsidRPr="0009756D" w:rsidDel="007A0BEE">
            <w:rPr>
              <w:i/>
              <w:lang w:eastAsia="x-none"/>
            </w:rPr>
            <w:t>nrBandList</w:t>
          </w:r>
          <w:r w:rsidDel="007A0BEE">
            <w:rPr>
              <w:i/>
              <w:lang w:eastAsia="x-none"/>
            </w:rPr>
            <w:t>:</w:t>
          </w:r>
        </w:ins>
      </w:moveFrom>
    </w:p>
    <w:p w:rsidR="00220393" w:rsidRPr="00325D1F" w:rsidDel="007A0BEE" w:rsidRDefault="00220393" w:rsidP="00220393">
      <w:pPr>
        <w:pStyle w:val="B2"/>
        <w:rPr>
          <w:ins w:id="755" w:author="CR#4266r3" w:date="2020-07-13T01:42:00Z"/>
          <w:moveFrom w:id="756" w:author="Draft v2" w:date="2020-07-20T16:13:00Z"/>
        </w:rPr>
      </w:pPr>
      <w:moveFrom w:id="757" w:author="Draft v2" w:date="2020-07-20T16:13:00Z">
        <w:ins w:id="758" w:author="CR#4266r3" w:date="2020-07-13T01:42:00Z">
          <w:r w:rsidRPr="00325D1F" w:rsidDel="007A0BEE">
            <w:t>2&gt;</w:t>
          </w:r>
          <w:r w:rsidRPr="00325D1F" w:rsidDel="007A0BEE">
            <w:tab/>
          </w:r>
          <w:r w:rsidRPr="00D86D11" w:rsidDel="007A0BEE">
            <w:rPr>
              <w:lang w:eastAsia="x-none"/>
            </w:rPr>
            <w:t xml:space="preserve">forward </w:t>
          </w:r>
          <w:r w:rsidRPr="00D86D11" w:rsidDel="007A0BEE">
            <w:rPr>
              <w:i/>
              <w:lang w:eastAsia="x-none"/>
            </w:rPr>
            <w:t>upperLayerIndication</w:t>
          </w:r>
          <w:r w:rsidRPr="00A0000F" w:rsidDel="007A0BEE">
            <w:rPr>
              <w:lang w:eastAsia="x-none"/>
            </w:rPr>
            <w:t xml:space="preserve">, as if the UE </w:t>
          </w:r>
          <w:r w:rsidRPr="00505783" w:rsidDel="007A0BEE">
            <w:rPr>
              <w:lang w:eastAsia="x-none"/>
            </w:rPr>
            <w:t>receives this field from SIB2,</w:t>
          </w:r>
          <w:r w:rsidDel="007A0BEE">
            <w:t xml:space="preserve"> </w:t>
          </w:r>
          <w:r w:rsidRPr="00D86D11" w:rsidDel="007A0BEE">
            <w:rPr>
              <w:lang w:eastAsia="x-none"/>
            </w:rPr>
            <w:t>to upper layers</w:t>
          </w:r>
          <w:r w:rsidDel="007A0BEE">
            <w:rPr>
              <w:lang w:eastAsia="x-none"/>
            </w:rPr>
            <w:t>;</w:t>
          </w:r>
        </w:ins>
      </w:moveFrom>
    </w:p>
    <w:p w:rsidR="00220393" w:rsidDel="007A0BEE" w:rsidRDefault="00220393" w:rsidP="00220393">
      <w:pPr>
        <w:pStyle w:val="B1"/>
        <w:rPr>
          <w:ins w:id="759" w:author="CR#4266r3" w:date="2020-07-13T01:42:00Z"/>
          <w:moveFrom w:id="760" w:author="Draft v2" w:date="2020-07-20T16:13:00Z"/>
        </w:rPr>
      </w:pPr>
      <w:moveFrom w:id="761" w:author="Draft v2" w:date="2020-07-20T16:13:00Z">
        <w:ins w:id="762" w:author="CR#4266r3" w:date="2020-07-13T01:42:00Z">
          <w:r w:rsidRPr="00325D1F" w:rsidDel="007A0BEE">
            <w:t>1&gt;</w:t>
          </w:r>
          <w:r w:rsidRPr="00325D1F" w:rsidDel="007A0BEE">
            <w:tab/>
          </w:r>
          <w:r w:rsidDel="007A0BEE">
            <w:t>else:</w:t>
          </w:r>
        </w:ins>
      </w:moveFrom>
    </w:p>
    <w:p w:rsidR="00220393" w:rsidRPr="00543C9A" w:rsidDel="007A0BEE" w:rsidRDefault="00220393" w:rsidP="00220393">
      <w:pPr>
        <w:pStyle w:val="B1"/>
        <w:ind w:firstLine="0"/>
        <w:rPr>
          <w:ins w:id="763" w:author="CR#4266r3" w:date="2020-07-13T01:42:00Z"/>
          <w:moveFrom w:id="764" w:author="Draft v2" w:date="2020-07-20T16:13:00Z"/>
        </w:rPr>
      </w:pPr>
      <w:moveFrom w:id="765" w:author="Draft v2" w:date="2020-07-20T16:13:00Z">
        <w:ins w:id="766" w:author="CR#4266r3" w:date="2020-07-13T01:42:00Z">
          <w:r w:rsidRPr="00325D1F" w:rsidDel="007A0BEE">
            <w:t>2&gt;</w:t>
          </w:r>
          <w:r w:rsidRPr="00325D1F" w:rsidDel="007A0BEE">
            <w:tab/>
          </w:r>
          <w:r w:rsidRPr="00193234" w:rsidDel="007A0BEE">
            <w:rPr>
              <w:lang w:eastAsia="x-none"/>
            </w:rPr>
            <w:t xml:space="preserve">indicate upper layers absence of </w:t>
          </w:r>
          <w:r w:rsidRPr="00D86D11" w:rsidDel="007A0BEE">
            <w:rPr>
              <w:i/>
              <w:lang w:eastAsia="x-none"/>
            </w:rPr>
            <w:t>upperLayerIndication</w:t>
          </w:r>
          <w:r w:rsidRPr="00193234" w:rsidDel="007A0BEE">
            <w:rPr>
              <w:lang w:eastAsia="x-none"/>
            </w:rPr>
            <w:t>;</w:t>
          </w:r>
        </w:ins>
      </w:moveFrom>
    </w:p>
    <w:moveFromRangeEnd w:id="739"/>
    <w:p w:rsidR="009722D5" w:rsidRPr="000E4E7F" w:rsidRDefault="009722D5" w:rsidP="009722D5">
      <w:pPr>
        <w:pStyle w:val="Heading3"/>
      </w:pPr>
      <w:r w:rsidRPr="000E4E7F">
        <w:t>5.2.3</w:t>
      </w:r>
      <w:r w:rsidRPr="000E4E7F">
        <w:tab/>
        <w:t>Acquisition of an SI message</w:t>
      </w:r>
      <w:bookmarkEnd w:id="698"/>
      <w:bookmarkEnd w:id="699"/>
      <w:bookmarkEnd w:id="700"/>
      <w:bookmarkEnd w:id="701"/>
      <w:bookmarkEnd w:id="729"/>
      <w:bookmarkEnd w:id="730"/>
      <w:bookmarkEnd w:id="731"/>
      <w:bookmarkEnd w:id="73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767" w:name="_Toc20486752"/>
      <w:bookmarkStart w:id="768" w:name="_Toc29342044"/>
      <w:bookmarkStart w:id="769" w:name="_Toc29343183"/>
      <w:bookmarkStart w:id="770" w:name="_Toc36566431"/>
      <w:bookmarkStart w:id="771" w:name="_Toc36809840"/>
      <w:bookmarkStart w:id="772" w:name="_Toc36846204"/>
      <w:bookmarkStart w:id="773" w:name="_Toc36938857"/>
      <w:bookmarkStart w:id="774" w:name="_Toc37081836"/>
      <w:r w:rsidRPr="000E4E7F">
        <w:lastRenderedPageBreak/>
        <w:t>5.2.3a</w:t>
      </w:r>
      <w:r w:rsidRPr="000E4E7F">
        <w:tab/>
        <w:t>Acquisition of an SI message by BL UE or UE in CE or a NB-IoT UE</w:t>
      </w:r>
      <w:bookmarkEnd w:id="767"/>
      <w:bookmarkEnd w:id="768"/>
      <w:bookmarkEnd w:id="769"/>
      <w:bookmarkEnd w:id="770"/>
      <w:bookmarkEnd w:id="771"/>
      <w:bookmarkEnd w:id="772"/>
      <w:bookmarkEnd w:id="773"/>
      <w:bookmarkEnd w:id="774"/>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775" w:name="_Toc20486753"/>
      <w:bookmarkStart w:id="776" w:name="_Toc29342045"/>
      <w:bookmarkStart w:id="777" w:name="_Toc29343184"/>
      <w:bookmarkStart w:id="778" w:name="_Toc36566432"/>
      <w:bookmarkStart w:id="779" w:name="_Toc36809841"/>
      <w:bookmarkStart w:id="780" w:name="_Toc36846205"/>
      <w:bookmarkStart w:id="781" w:name="_Toc36938858"/>
      <w:bookmarkStart w:id="782" w:name="_Toc37081837"/>
      <w:r w:rsidRPr="000E4E7F">
        <w:lastRenderedPageBreak/>
        <w:t>5.2.3b</w:t>
      </w:r>
      <w:r w:rsidRPr="000E4E7F">
        <w:tab/>
        <w:t>Acquisition of an SI message from MBMS-dedicated cell</w:t>
      </w:r>
      <w:bookmarkEnd w:id="775"/>
      <w:bookmarkEnd w:id="776"/>
      <w:bookmarkEnd w:id="777"/>
      <w:bookmarkEnd w:id="778"/>
      <w:bookmarkEnd w:id="779"/>
      <w:bookmarkEnd w:id="780"/>
      <w:bookmarkEnd w:id="781"/>
      <w:bookmarkEnd w:id="78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783" w:name="_Toc20486754"/>
      <w:bookmarkStart w:id="784" w:name="_Toc29342046"/>
      <w:bookmarkStart w:id="785" w:name="_Toc29343185"/>
      <w:bookmarkStart w:id="786" w:name="_Toc36566433"/>
      <w:bookmarkStart w:id="787" w:name="_Toc36809842"/>
      <w:bookmarkStart w:id="788" w:name="_Toc36846206"/>
      <w:bookmarkStart w:id="789" w:name="_Toc36938859"/>
      <w:bookmarkStart w:id="790" w:name="_Toc37081838"/>
      <w:r w:rsidRPr="000E4E7F">
        <w:t>5.3</w:t>
      </w:r>
      <w:r w:rsidRPr="000E4E7F">
        <w:tab/>
        <w:t>Connection control</w:t>
      </w:r>
      <w:bookmarkEnd w:id="783"/>
      <w:bookmarkEnd w:id="784"/>
      <w:bookmarkEnd w:id="785"/>
      <w:bookmarkEnd w:id="786"/>
      <w:bookmarkEnd w:id="787"/>
      <w:bookmarkEnd w:id="788"/>
      <w:bookmarkEnd w:id="789"/>
      <w:bookmarkEnd w:id="790"/>
    </w:p>
    <w:p w:rsidR="009722D5" w:rsidRPr="000E4E7F" w:rsidRDefault="009722D5" w:rsidP="009722D5">
      <w:pPr>
        <w:pStyle w:val="Heading3"/>
      </w:pPr>
      <w:bookmarkStart w:id="791" w:name="_Toc20486755"/>
      <w:bookmarkStart w:id="792" w:name="_Toc29342047"/>
      <w:bookmarkStart w:id="793" w:name="_Toc29343186"/>
      <w:bookmarkStart w:id="794" w:name="_Toc36566434"/>
      <w:bookmarkStart w:id="795" w:name="_Toc36809843"/>
      <w:bookmarkStart w:id="796" w:name="_Toc36846207"/>
      <w:bookmarkStart w:id="797" w:name="_Toc36938860"/>
      <w:bookmarkStart w:id="798" w:name="_Toc37081839"/>
      <w:r w:rsidRPr="000E4E7F">
        <w:t>5.3.1</w:t>
      </w:r>
      <w:r w:rsidRPr="000E4E7F">
        <w:tab/>
        <w:t>Introduction</w:t>
      </w:r>
      <w:bookmarkEnd w:id="791"/>
      <w:bookmarkEnd w:id="792"/>
      <w:bookmarkEnd w:id="793"/>
      <w:bookmarkEnd w:id="794"/>
      <w:bookmarkEnd w:id="795"/>
      <w:bookmarkEnd w:id="796"/>
      <w:bookmarkEnd w:id="797"/>
      <w:bookmarkEnd w:id="798"/>
    </w:p>
    <w:p w:rsidR="009722D5" w:rsidRPr="000E4E7F" w:rsidRDefault="009722D5" w:rsidP="009722D5">
      <w:pPr>
        <w:pStyle w:val="Heading4"/>
      </w:pPr>
      <w:bookmarkStart w:id="799" w:name="_Toc20486756"/>
      <w:bookmarkStart w:id="800" w:name="_Toc29342048"/>
      <w:bookmarkStart w:id="801" w:name="_Toc29343187"/>
      <w:bookmarkStart w:id="802" w:name="_Toc36566435"/>
      <w:bookmarkStart w:id="803" w:name="_Toc36809844"/>
      <w:bookmarkStart w:id="804" w:name="_Toc36846208"/>
      <w:bookmarkStart w:id="805" w:name="_Toc36938861"/>
      <w:bookmarkStart w:id="806" w:name="_Toc37081840"/>
      <w:r w:rsidRPr="000E4E7F">
        <w:t>5.3.1.1</w:t>
      </w:r>
      <w:r w:rsidRPr="000E4E7F">
        <w:tab/>
        <w:t>RRC connection control</w:t>
      </w:r>
      <w:bookmarkEnd w:id="799"/>
      <w:bookmarkEnd w:id="800"/>
      <w:bookmarkEnd w:id="801"/>
      <w:bookmarkEnd w:id="802"/>
      <w:bookmarkEnd w:id="803"/>
      <w:bookmarkEnd w:id="804"/>
      <w:bookmarkEnd w:id="805"/>
      <w:bookmarkEnd w:id="806"/>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F227C4" w:rsidP="00694200">
      <w:ins w:id="807" w:author="CR#4262r3" w:date="2020-07-13T00:48:00Z">
        <w:r>
          <w:t xml:space="preserve">When connected to EPC, </w:t>
        </w:r>
      </w:ins>
      <w:del w:id="808" w:author="CR#4262r3" w:date="2020-07-13T00:48:00Z">
        <w:r w:rsidR="00694200" w:rsidRPr="000E4E7F" w:rsidDel="00F227C4">
          <w:delText>C</w:delText>
        </w:r>
      </w:del>
      <w:ins w:id="809" w:author="CR#4262r3" w:date="2020-07-13T00:48:00Z">
        <w:r>
          <w:t>c</w:t>
        </w:r>
      </w:ins>
      <w:r w:rsidR="00694200" w:rsidRPr="000E4E7F">
        <w:t>hange to NR PDCP or vice versa</w:t>
      </w:r>
      <w:del w:id="810" w:author="Draft v2" w:date="2020-07-15T15:25:00Z">
        <w:r w:rsidR="00694200" w:rsidRPr="000E4E7F" w:rsidDel="00B6365A">
          <w:delText>,</w:delText>
        </w:r>
      </w:del>
      <w:r w:rsidR="00694200" w:rsidRPr="000E4E7F">
        <w:t xml:space="preserve"> </w:t>
      </w:r>
      <w:ins w:id="811" w:author="CR#4262r3" w:date="2020-07-13T00:48:00Z">
        <w:r>
          <w:t xml:space="preserve">can </w:t>
        </w:r>
      </w:ins>
      <w:del w:id="812" w:author="CR#4262r3" w:date="2020-07-13T00:48:00Z">
        <w:r w:rsidR="004E2537" w:rsidRPr="000E4E7F" w:rsidDel="00F227C4">
          <w:delText xml:space="preserve">that in case of EN-DC may </w:delText>
        </w:r>
      </w:del>
      <w:r w:rsidR="004E2537" w:rsidRPr="000E4E7F">
        <w:t xml:space="preserve">be done </w:t>
      </w:r>
      <w:r w:rsidR="00694200" w:rsidRPr="000E4E7F">
        <w:t>for both SRBs and DRBs</w:t>
      </w:r>
      <w:ins w:id="813" w:author="CR#4262r3" w:date="2020-07-13T00:49:00Z">
        <w:r>
          <w:t xml:space="preserve"> as follows. For DRBs</w:t>
        </w:r>
      </w:ins>
      <w:r w:rsidR="00694200" w:rsidRPr="000E4E7F">
        <w:t xml:space="preserve">, </w:t>
      </w:r>
      <w:ins w:id="814" w:author="CR#4262r3" w:date="2020-07-13T00:49: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815" w:author="CR#4262r3" w:date="2020-07-13T00:49:00Z">
        <w:r>
          <w:t xml:space="preserve">either with or without </w:t>
        </w:r>
      </w:ins>
      <w:del w:id="816" w:author="CR#4262r3" w:date="2020-07-13T00:50:00Z">
        <w:r w:rsidR="00694200" w:rsidRPr="000E4E7F" w:rsidDel="00F227C4">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817" w:author="CR#4262r3" w:date="2020-07-13T00:50: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818" w:author="CR#4262r3" w:date="2020-07-13T00:50:00Z">
        <w:r w:rsidR="00394106" w:rsidRPr="000E4E7F" w:rsidDel="00F227C4">
          <w:delText xml:space="preserve"> (for DRBs) or</w:delText>
        </w:r>
      </w:del>
      <w:r w:rsidR="00394106" w:rsidRPr="000E4E7F">
        <w:t xml:space="preserve"> of the concerned PDCP entity</w:t>
      </w:r>
      <w:del w:id="819" w:author="CR#4262r3" w:date="2020-07-13T00:51:00Z">
        <w:r w:rsidR="00394106" w:rsidRPr="000E4E7F" w:rsidDel="00F227C4">
          <w:delText xml:space="preserve"> (for SRBs)</w:delText>
        </w:r>
      </w:del>
      <w:r w:rsidR="00694200" w:rsidRPr="000E4E7F">
        <w:t xml:space="preserve">. </w:t>
      </w:r>
      <w:ins w:id="820" w:author="CR#4262r3" w:date="2020-07-13T00:5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lastRenderedPageBreak/>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821" w:name="_Toc20486757"/>
      <w:bookmarkStart w:id="822" w:name="_Toc29342049"/>
      <w:bookmarkStart w:id="823" w:name="_Toc29343188"/>
      <w:bookmarkStart w:id="824" w:name="_Toc36566436"/>
      <w:bookmarkStart w:id="825" w:name="_Toc36809845"/>
      <w:bookmarkStart w:id="826" w:name="_Toc36846209"/>
      <w:bookmarkStart w:id="827" w:name="_Toc36938862"/>
      <w:bookmarkStart w:id="828" w:name="_Toc37081841"/>
      <w:r w:rsidRPr="000E4E7F">
        <w:t>5.3.1.2</w:t>
      </w:r>
      <w:r w:rsidRPr="000E4E7F">
        <w:tab/>
        <w:t>Security</w:t>
      </w:r>
      <w:bookmarkEnd w:id="821"/>
      <w:bookmarkEnd w:id="822"/>
      <w:bookmarkEnd w:id="823"/>
      <w:bookmarkEnd w:id="824"/>
      <w:bookmarkEnd w:id="825"/>
      <w:bookmarkEnd w:id="826"/>
      <w:bookmarkEnd w:id="827"/>
      <w:bookmarkEnd w:id="828"/>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lastRenderedPageBreak/>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829" w:author="CR#4258r2" w:date="2020-07-12T00:45:00Z">
        <w:r w:rsidRPr="000E4E7F" w:rsidDel="007118CF">
          <w:delText>In order to limit the signalling overhead, individual messages/ packets include a short sequence number (PDCP S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In addition, an overflow counter mechanism is used: the hyper frame number (TX_HFN and RX_HF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xml:space="preserve">). The HFN needs to be synchronized between the UE and the eNB. </w:delText>
        </w:r>
      </w:del>
      <w:ins w:id="830" w:author="CR#4258r2" w:date="2020-07-12T00:45:00Z">
        <w:r w:rsidR="007118CF" w:rsidRPr="0048337C">
          <w:t xml:space="preserve">As specified in TS 33.401 subclause 7.2.9.1 [32], </w:t>
        </w:r>
      </w:ins>
      <w:del w:id="831" w:author="CR#4258r2" w:date="2020-07-12T00:45:00Z">
        <w:r w:rsidRPr="000E4E7F" w:rsidDel="007118CF">
          <w:delText>T</w:delText>
        </w:r>
      </w:del>
      <w:ins w:id="832" w:author="CR#4258r2" w:date="2020-07-12T00:45:00Z">
        <w:r w:rsidR="007118CF">
          <w:t>t</w:t>
        </w:r>
      </w:ins>
      <w:r w:rsidRPr="000E4E7F">
        <w:t>he eNB is responsible for avoiding reuse of the COUNT with the same RB identity and with the same K</w:t>
      </w:r>
      <w:r w:rsidRPr="000E4E7F">
        <w:rPr>
          <w:vertAlign w:val="subscript"/>
        </w:rPr>
        <w:t>eNB</w:t>
      </w:r>
      <w:r w:rsidRPr="000E4E7F">
        <w:t xml:space="preserve">, e.g. due to the </w:t>
      </w:r>
      <w:r w:rsidRPr="00B6365A">
        <w:t>transfer of large volumes of data, release and establishment of new RBs</w:t>
      </w:r>
      <w:ins w:id="833" w:author="CR#4293" w:date="2020-07-13T15:40:00Z">
        <w:r w:rsidR="00191D75" w:rsidRPr="00B6365A">
          <w:t xml:space="preserve">, and multiple termination point changes for RLC-UM bearers, </w:t>
        </w:r>
        <w:r w:rsidR="00191D75" w:rsidRPr="00B6365A">
          <w:rPr>
            <w:rPrChange w:id="834" w:author="Draft v2" w:date="2020-07-15T15:26:00Z">
              <w:rPr>
                <w:color w:val="0070C0"/>
              </w:rPr>
            </w:rPrChange>
          </w:rPr>
          <w:t>multiple termination point changes for RLC-AM bearer with SN terminated PDCP re-establishment (COUNT reset) due to SN only full configuration whilst the key stream inputs (i.e. bearer ID, security key) at MN have not been updated</w:t>
        </w:r>
      </w:ins>
      <w:r w:rsidRPr="00B6365A">
        <w:t xml:space="preserve">. In order to avoid such re-use, the eNB may e.g. use different RB identities for successive RB establishments, trigger an intra cell handover </w:t>
      </w:r>
      <w:r w:rsidRPr="000E4E7F">
        <w:t xml:space="preserve">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7118CF" w:rsidRDefault="007118CF" w:rsidP="009722D5">
      <w:pPr>
        <w:rPr>
          <w:ins w:id="835" w:author="CR#4258r2" w:date="2020-07-12T00:46:00Z"/>
        </w:rPr>
      </w:pPr>
      <w:moveToRangeStart w:id="836" w:author="QC (Umesh)" w:date="2020-01-14T14:32:00Z" w:name="move29904763"/>
      <w:ins w:id="837"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ins w:id="838" w:author="CR#4258r2" w:date="2020-07-12T00:46:00Z">
        <w:r w:rsidRPr="002C4478">
          <w:rPr>
            <w:i/>
            <w:iCs/>
          </w:rPr>
          <w:t>HFN</w:t>
        </w:r>
        <w:r>
          <w:t xml:space="preserve"> as specified in </w:t>
        </w:r>
      </w:ins>
      <w:ins w:id="839" w:author="QC (Umesh)" w:date="2020-01-14T14:32:00Z">
        <w:r>
          <w:t xml:space="preserve">TS 38.323 [83] for E-UTRA/5GC). The HFN needs to be synchronized between the UE and the eNB. </w:t>
        </w:r>
      </w:ins>
      <w:moveToRangeEnd w:id="836"/>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w:t>
      </w:r>
      <w:r w:rsidRPr="000E4E7F">
        <w:lastRenderedPageBreak/>
        <w:t>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840" w:name="_Toc20486758"/>
      <w:bookmarkStart w:id="841" w:name="_Toc29342050"/>
      <w:bookmarkStart w:id="842" w:name="_Toc29343189"/>
      <w:bookmarkStart w:id="843" w:name="_Toc36566437"/>
      <w:bookmarkStart w:id="844" w:name="_Toc36809846"/>
      <w:bookmarkStart w:id="845" w:name="_Toc36846210"/>
      <w:bookmarkStart w:id="846" w:name="_Toc36938863"/>
      <w:bookmarkStart w:id="847" w:name="_Toc37081842"/>
      <w:r w:rsidRPr="000E4E7F">
        <w:t>5.3.1.2a</w:t>
      </w:r>
      <w:r w:rsidRPr="000E4E7F">
        <w:tab/>
        <w:t>RN security</w:t>
      </w:r>
      <w:bookmarkEnd w:id="840"/>
      <w:bookmarkEnd w:id="841"/>
      <w:bookmarkEnd w:id="842"/>
      <w:bookmarkEnd w:id="843"/>
      <w:bookmarkEnd w:id="844"/>
      <w:bookmarkEnd w:id="845"/>
      <w:bookmarkEnd w:id="846"/>
      <w:bookmarkEnd w:id="847"/>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848" w:name="_Toc20486759"/>
      <w:bookmarkStart w:id="849" w:name="_Toc29342051"/>
      <w:bookmarkStart w:id="850" w:name="_Toc29343190"/>
      <w:bookmarkStart w:id="851" w:name="_Toc36566438"/>
      <w:bookmarkStart w:id="852" w:name="_Toc36809847"/>
      <w:bookmarkStart w:id="853" w:name="_Toc36846211"/>
      <w:bookmarkStart w:id="854" w:name="_Toc36938864"/>
      <w:bookmarkStart w:id="855" w:name="_Toc37081843"/>
      <w:r w:rsidRPr="000E4E7F">
        <w:t>5.3.1.3</w:t>
      </w:r>
      <w:r w:rsidRPr="000E4E7F">
        <w:tab/>
        <w:t>Connected mode mobility</w:t>
      </w:r>
      <w:bookmarkEnd w:id="848"/>
      <w:bookmarkEnd w:id="849"/>
      <w:bookmarkEnd w:id="850"/>
      <w:bookmarkEnd w:id="851"/>
      <w:bookmarkEnd w:id="852"/>
      <w:bookmarkEnd w:id="853"/>
      <w:bookmarkEnd w:id="854"/>
      <w:bookmarkEnd w:id="855"/>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 xml:space="preserve">The target eNB generates the message used to perform the handover, i.e. the message including the AS-configuration to be used in the target cell(s). The source eNB transparently (i.e. does not alter values/ content) forwards the handover </w:t>
      </w:r>
      <w:r w:rsidRPr="000E4E7F">
        <w:lastRenderedPageBreak/>
        <w:t>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856" w:name="_Toc20486760"/>
      <w:bookmarkStart w:id="857" w:name="_Toc29342052"/>
      <w:bookmarkStart w:id="858" w:name="_Toc29343191"/>
      <w:bookmarkStart w:id="859" w:name="_Toc36566439"/>
      <w:bookmarkStart w:id="860" w:name="_Toc36809848"/>
      <w:bookmarkStart w:id="861" w:name="_Toc36846212"/>
      <w:bookmarkStart w:id="862" w:name="_Toc36938865"/>
      <w:bookmarkStart w:id="863" w:name="_Toc37081844"/>
      <w:r w:rsidRPr="000E4E7F">
        <w:t>5.3.1.4</w:t>
      </w:r>
      <w:r w:rsidRPr="000E4E7F">
        <w:tab/>
        <w:t>Connection control in NB-IoT</w:t>
      </w:r>
      <w:bookmarkEnd w:id="856"/>
      <w:bookmarkEnd w:id="857"/>
      <w:bookmarkEnd w:id="858"/>
      <w:bookmarkEnd w:id="859"/>
      <w:bookmarkEnd w:id="860"/>
      <w:bookmarkEnd w:id="861"/>
      <w:bookmarkEnd w:id="862"/>
      <w:bookmarkEnd w:id="863"/>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w:t>
      </w:r>
      <w:r w:rsidRPr="000E4E7F">
        <w:lastRenderedPageBreak/>
        <w:t xml:space="preserve">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864" w:name="_Toc20486761"/>
      <w:bookmarkStart w:id="865" w:name="_Toc29342053"/>
      <w:bookmarkStart w:id="866" w:name="_Toc29343192"/>
      <w:bookmarkStart w:id="867" w:name="_Toc36566440"/>
      <w:bookmarkStart w:id="868" w:name="_Toc36809849"/>
      <w:bookmarkStart w:id="869" w:name="_Toc36846213"/>
      <w:bookmarkStart w:id="870" w:name="_Toc36938866"/>
      <w:bookmarkStart w:id="871" w:name="_Toc37081845"/>
      <w:r w:rsidRPr="000E4E7F">
        <w:t>5.3.2</w:t>
      </w:r>
      <w:r w:rsidRPr="000E4E7F">
        <w:tab/>
        <w:t>Paging</w:t>
      </w:r>
      <w:bookmarkEnd w:id="864"/>
      <w:bookmarkEnd w:id="865"/>
      <w:bookmarkEnd w:id="866"/>
      <w:bookmarkEnd w:id="867"/>
      <w:bookmarkEnd w:id="868"/>
      <w:bookmarkEnd w:id="869"/>
      <w:bookmarkEnd w:id="870"/>
      <w:bookmarkEnd w:id="871"/>
    </w:p>
    <w:p w:rsidR="009722D5" w:rsidRPr="000E4E7F" w:rsidRDefault="009722D5" w:rsidP="009722D5">
      <w:pPr>
        <w:pStyle w:val="Heading4"/>
      </w:pPr>
      <w:bookmarkStart w:id="872" w:name="_Toc20486762"/>
      <w:bookmarkStart w:id="873" w:name="_Toc29342054"/>
      <w:bookmarkStart w:id="874" w:name="_Toc29343193"/>
      <w:bookmarkStart w:id="875" w:name="_Toc36566441"/>
      <w:bookmarkStart w:id="876" w:name="_Toc36809850"/>
      <w:bookmarkStart w:id="877" w:name="_Toc36846214"/>
      <w:bookmarkStart w:id="878" w:name="_Toc36938867"/>
      <w:bookmarkStart w:id="879" w:name="_Toc37081846"/>
      <w:r w:rsidRPr="000E4E7F">
        <w:t>5.3.2.1</w:t>
      </w:r>
      <w:r w:rsidRPr="000E4E7F">
        <w:tab/>
        <w:t>General</w:t>
      </w:r>
      <w:bookmarkEnd w:id="872"/>
      <w:bookmarkEnd w:id="873"/>
      <w:bookmarkEnd w:id="874"/>
      <w:bookmarkEnd w:id="875"/>
      <w:bookmarkEnd w:id="876"/>
      <w:bookmarkEnd w:id="877"/>
      <w:bookmarkEnd w:id="878"/>
      <w:bookmarkEnd w:id="879"/>
    </w:p>
    <w:bookmarkStart w:id="880" w:name="_MON_1267529838"/>
    <w:bookmarkEnd w:id="880"/>
    <w:bookmarkStart w:id="881" w:name="_MON_1289914513"/>
    <w:bookmarkEnd w:id="881"/>
    <w:p w:rsidR="009722D5" w:rsidRPr="000E4E7F" w:rsidRDefault="009722D5" w:rsidP="009722D5">
      <w:pPr>
        <w:pStyle w:val="TH"/>
      </w:pPr>
      <w:r w:rsidRPr="000E4E7F">
        <w:object w:dxaOrig="7574" w:dyaOrig="1814">
          <v:shape id="_x0000_i1035" type="#_x0000_t75" style="width:351.75pt;height:84.75pt" o:ole="">
            <v:imagedata r:id="rId30" o:title=""/>
          </v:shape>
          <o:OLEObject Type="Embed" ProgID="Word.Picture.8" ShapeID="_x0000_i1035" DrawAspect="Content" ObjectID="_1656768514" r:id="rId31"/>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lastRenderedPageBreak/>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882" w:name="_Toc20486763"/>
      <w:bookmarkStart w:id="883" w:name="_Toc29342055"/>
      <w:bookmarkStart w:id="884" w:name="_Toc29343194"/>
      <w:bookmarkStart w:id="885" w:name="_Toc36566442"/>
      <w:bookmarkStart w:id="886" w:name="_Toc36809851"/>
      <w:bookmarkStart w:id="887" w:name="_Toc36846215"/>
      <w:bookmarkStart w:id="888" w:name="_Toc36938868"/>
      <w:bookmarkStart w:id="889" w:name="_Toc37081847"/>
      <w:r w:rsidRPr="000E4E7F">
        <w:t>5.3.2.2</w:t>
      </w:r>
      <w:r w:rsidRPr="000E4E7F">
        <w:tab/>
        <w:t>Initiation</w:t>
      </w:r>
      <w:bookmarkEnd w:id="882"/>
      <w:bookmarkEnd w:id="883"/>
      <w:bookmarkEnd w:id="884"/>
      <w:bookmarkEnd w:id="885"/>
      <w:bookmarkEnd w:id="886"/>
      <w:bookmarkEnd w:id="887"/>
      <w:bookmarkEnd w:id="888"/>
      <w:bookmarkEnd w:id="889"/>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890" w:name="_Toc20486764"/>
      <w:bookmarkStart w:id="891" w:name="_Toc29342056"/>
      <w:bookmarkStart w:id="892" w:name="_Toc29343195"/>
      <w:bookmarkStart w:id="893" w:name="_Toc36566443"/>
      <w:bookmarkStart w:id="894" w:name="_Toc36809852"/>
      <w:bookmarkStart w:id="895" w:name="_Toc36846216"/>
      <w:bookmarkStart w:id="896" w:name="_Toc36938869"/>
      <w:bookmarkStart w:id="897" w:name="_Toc37081848"/>
      <w:r w:rsidRPr="000E4E7F">
        <w:t>5.3.2.3</w:t>
      </w:r>
      <w:r w:rsidRPr="000E4E7F">
        <w:tab/>
        <w:t xml:space="preserve">Reception of the </w:t>
      </w:r>
      <w:r w:rsidRPr="000E4E7F">
        <w:rPr>
          <w:i/>
        </w:rPr>
        <w:t>Paging</w:t>
      </w:r>
      <w:r w:rsidRPr="000E4E7F">
        <w:t xml:space="preserve"> message by the UE</w:t>
      </w:r>
      <w:bookmarkEnd w:id="890"/>
      <w:bookmarkEnd w:id="891"/>
      <w:bookmarkEnd w:id="892"/>
      <w:bookmarkEnd w:id="893"/>
      <w:bookmarkEnd w:id="894"/>
      <w:bookmarkEnd w:id="895"/>
      <w:bookmarkEnd w:id="896"/>
      <w:bookmarkEnd w:id="897"/>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5F2F73" w:rsidRPr="001C3415" w:rsidRDefault="005F2F73" w:rsidP="005F2F73">
      <w:pPr>
        <w:pStyle w:val="B3"/>
        <w:rPr>
          <w:ins w:id="898" w:author="CR#4239r3" w:date="2020-07-10T02:49:00Z"/>
          <w:lang w:val="en-US"/>
        </w:rPr>
      </w:pPr>
      <w:ins w:id="899" w:author="CR#4239r3" w:date="2020-07-10T02:49:00Z">
        <w:r>
          <w:t>3&gt;</w:t>
        </w:r>
        <w:r>
          <w:tab/>
          <w:t xml:space="preserve">store </w:t>
        </w:r>
        <w:r w:rsidRPr="001C3415">
          <w:rPr>
            <w:i/>
            <w:iCs/>
          </w:rPr>
          <w:t>mt-EDT</w:t>
        </w:r>
        <w:r>
          <w:t>, if present</w:t>
        </w:r>
        <w:r>
          <w:rPr>
            <w:lang w:val="en-US"/>
          </w:rPr>
          <w:t>;</w:t>
        </w:r>
      </w:ins>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00" w:name="OLE_LINK77"/>
      <w:r w:rsidRPr="000E4E7F">
        <w:rPr>
          <w:i/>
        </w:rPr>
        <w:t>systemInfoModification</w:t>
      </w:r>
      <w:bookmarkEnd w:id="900"/>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Del="005F2F73" w:rsidRDefault="00AA5063" w:rsidP="00AA5063">
      <w:pPr>
        <w:rPr>
          <w:del w:id="901" w:author="CR#4239r3" w:date="2020-07-10T02:49:00Z"/>
        </w:rPr>
      </w:pPr>
      <w:bookmarkStart w:id="902" w:name="_Hlk26351139"/>
      <w:del w:id="903" w:author="CR#4239r3" w:date="2020-07-10T02:49:00Z">
        <w:r w:rsidRPr="000E4E7F" w:rsidDel="005F2F73">
          <w:delText xml:space="preserve">Upon receiving the </w:delText>
        </w:r>
        <w:r w:rsidRPr="000E4E7F" w:rsidDel="005F2F73">
          <w:rPr>
            <w:i/>
          </w:rPr>
          <w:delText>Paging</w:delText>
        </w:r>
        <w:r w:rsidRPr="000E4E7F" w:rsidDel="005F2F73">
          <w:delText xml:space="preserve"> message, the UE may:</w:delText>
        </w:r>
      </w:del>
    </w:p>
    <w:p w:rsidR="00AA5063" w:rsidRPr="000E4E7F" w:rsidDel="005F2F73" w:rsidRDefault="00AA5063" w:rsidP="00AA5063">
      <w:pPr>
        <w:pStyle w:val="B1"/>
        <w:rPr>
          <w:del w:id="904" w:author="CR#4239r3" w:date="2020-07-10T02:49:00Z"/>
        </w:rPr>
      </w:pPr>
      <w:del w:id="905" w:author="CR#4239r3" w:date="2020-07-10T02:49:00Z">
        <w:r w:rsidRPr="000E4E7F" w:rsidDel="005F2F73">
          <w:delText>1&gt;</w:delText>
        </w:r>
        <w:r w:rsidRPr="000E4E7F" w:rsidDel="005F2F73">
          <w:tab/>
          <w:delText xml:space="preserve">for each of the </w:delText>
        </w:r>
        <w:r w:rsidRPr="000E4E7F" w:rsidDel="005F2F73">
          <w:rPr>
            <w:i/>
          </w:rPr>
          <w:delText>PagingRecord</w:delText>
        </w:r>
        <w:r w:rsidRPr="000E4E7F" w:rsidDel="005F2F73">
          <w:delText xml:space="preserve">, if any, included in the </w:delText>
        </w:r>
        <w:r w:rsidRPr="000E4E7F" w:rsidDel="005F2F73">
          <w:rPr>
            <w:i/>
          </w:rPr>
          <w:delText>Paging</w:delText>
        </w:r>
        <w:r w:rsidRPr="000E4E7F" w:rsidDel="005F2F73">
          <w:delText xml:space="preserve"> message:</w:delText>
        </w:r>
      </w:del>
    </w:p>
    <w:p w:rsidR="00AA5063" w:rsidRPr="000E4E7F" w:rsidDel="005F2F73" w:rsidRDefault="00AA5063" w:rsidP="00AA5063">
      <w:pPr>
        <w:pStyle w:val="B2"/>
        <w:rPr>
          <w:del w:id="906" w:author="CR#4239r3" w:date="2020-07-10T02:49:00Z"/>
        </w:rPr>
      </w:pPr>
      <w:del w:id="907" w:author="CR#4239r3" w:date="2020-07-10T02:49:00Z">
        <w:r w:rsidRPr="000E4E7F" w:rsidDel="005F2F73">
          <w:delText>2&gt;</w:delText>
        </w:r>
        <w:r w:rsidRPr="000E4E7F" w:rsidDel="005F2F73">
          <w:tab/>
          <w:delText xml:space="preserve">if the </w:delText>
        </w:r>
        <w:r w:rsidRPr="000E4E7F" w:rsidDel="005F2F73">
          <w:rPr>
            <w:i/>
          </w:rPr>
          <w:delText>ue-Identity</w:delText>
        </w:r>
        <w:r w:rsidRPr="000E4E7F" w:rsidDel="005F2F73">
          <w:delText xml:space="preserve"> included in the </w:delText>
        </w:r>
        <w:r w:rsidRPr="000E4E7F" w:rsidDel="005F2F73">
          <w:rPr>
            <w:i/>
          </w:rPr>
          <w:delText>PagingRecord</w:delText>
        </w:r>
        <w:r w:rsidRPr="000E4E7F" w:rsidDel="005F2F73">
          <w:delText xml:space="preserve"> matches one of the UE identities allocated by upper layers and the </w:delText>
        </w:r>
        <w:r w:rsidRPr="000E4E7F" w:rsidDel="005F2F73">
          <w:rPr>
            <w:bCs/>
            <w:i/>
            <w:noProof/>
            <w:lang w:eastAsia="zh-CN"/>
          </w:rPr>
          <w:delText>mt-EDT</w:delText>
        </w:r>
        <w:r w:rsidRPr="000E4E7F" w:rsidDel="005F2F73">
          <w:rPr>
            <w:i/>
            <w:lang w:eastAsia="zh-CN"/>
          </w:rPr>
          <w:delText xml:space="preserve"> </w:delText>
        </w:r>
        <w:r w:rsidRPr="000E4E7F" w:rsidDel="005F2F73">
          <w:delText>is included:</w:delText>
        </w:r>
      </w:del>
    </w:p>
    <w:p w:rsidR="009722D5" w:rsidRPr="000E4E7F" w:rsidDel="005F2F73" w:rsidRDefault="00AA5063" w:rsidP="00AA5063">
      <w:pPr>
        <w:pStyle w:val="B2"/>
        <w:rPr>
          <w:del w:id="908" w:author="CR#4239r3" w:date="2020-07-10T02:49:00Z"/>
        </w:rPr>
      </w:pPr>
      <w:del w:id="909" w:author="CR#4239r3" w:date="2020-07-10T02:49:00Z">
        <w:r w:rsidRPr="000E4E7F" w:rsidDel="005F2F73">
          <w:delText>3&gt;</w:delText>
        </w:r>
        <w:r w:rsidRPr="000E4E7F" w:rsidDel="005F2F73">
          <w:tab/>
          <w:delText>initiate EDT in accordance with conditions in 5.3.3.1b</w:delText>
        </w:r>
        <w:r w:rsidRPr="000E4E7F" w:rsidDel="005F2F73">
          <w:rPr>
            <w:lang w:eastAsia="zh-CN"/>
          </w:rPr>
          <w:delText>;</w:delText>
        </w:r>
        <w:bookmarkEnd w:id="902"/>
      </w:del>
    </w:p>
    <w:p w:rsidR="009722D5" w:rsidRPr="000E4E7F" w:rsidRDefault="009722D5" w:rsidP="009722D5">
      <w:pPr>
        <w:pStyle w:val="Heading3"/>
      </w:pPr>
      <w:bookmarkStart w:id="910" w:name="_Toc20486765"/>
      <w:bookmarkStart w:id="911" w:name="_Toc29342057"/>
      <w:bookmarkStart w:id="912" w:name="_Toc29343196"/>
      <w:bookmarkStart w:id="913" w:name="_Toc36566444"/>
      <w:bookmarkStart w:id="914" w:name="_Toc36809853"/>
      <w:bookmarkStart w:id="915" w:name="_Toc36846217"/>
      <w:bookmarkStart w:id="916" w:name="_Toc36938870"/>
      <w:bookmarkStart w:id="917" w:name="_Toc37081849"/>
      <w:r w:rsidRPr="000E4E7F">
        <w:lastRenderedPageBreak/>
        <w:t>5.3.3</w:t>
      </w:r>
      <w:r w:rsidRPr="000E4E7F">
        <w:tab/>
        <w:t>RRC connection establishment</w:t>
      </w:r>
      <w:bookmarkEnd w:id="910"/>
      <w:bookmarkEnd w:id="911"/>
      <w:bookmarkEnd w:id="912"/>
      <w:bookmarkEnd w:id="913"/>
      <w:bookmarkEnd w:id="914"/>
      <w:bookmarkEnd w:id="915"/>
      <w:bookmarkEnd w:id="916"/>
      <w:bookmarkEnd w:id="917"/>
    </w:p>
    <w:p w:rsidR="009722D5" w:rsidRPr="000E4E7F" w:rsidRDefault="009722D5" w:rsidP="009722D5">
      <w:pPr>
        <w:pStyle w:val="Heading4"/>
      </w:pPr>
      <w:bookmarkStart w:id="918" w:name="_Toc20486766"/>
      <w:bookmarkStart w:id="919" w:name="_Toc29342058"/>
      <w:bookmarkStart w:id="920" w:name="_Toc29343197"/>
      <w:bookmarkStart w:id="921" w:name="_Toc36566445"/>
      <w:bookmarkStart w:id="922" w:name="_Toc36809854"/>
      <w:bookmarkStart w:id="923" w:name="_Toc36846218"/>
      <w:bookmarkStart w:id="924" w:name="_Toc36938871"/>
      <w:bookmarkStart w:id="925" w:name="_Toc37081850"/>
      <w:r w:rsidRPr="000E4E7F">
        <w:t>5.3.3.1</w:t>
      </w:r>
      <w:r w:rsidRPr="000E4E7F">
        <w:tab/>
        <w:t>General</w:t>
      </w:r>
      <w:bookmarkEnd w:id="918"/>
      <w:bookmarkEnd w:id="919"/>
      <w:bookmarkEnd w:id="920"/>
      <w:bookmarkEnd w:id="921"/>
      <w:bookmarkEnd w:id="922"/>
      <w:bookmarkEnd w:id="923"/>
      <w:bookmarkEnd w:id="924"/>
      <w:bookmarkEnd w:id="925"/>
    </w:p>
    <w:bookmarkStart w:id="926" w:name="_MON_1267531456"/>
    <w:bookmarkEnd w:id="926"/>
    <w:p w:rsidR="009722D5" w:rsidRPr="000E4E7F" w:rsidRDefault="009722D5" w:rsidP="009722D5">
      <w:pPr>
        <w:pStyle w:val="TH"/>
      </w:pPr>
      <w:r w:rsidRPr="000E4E7F">
        <w:object w:dxaOrig="7574" w:dyaOrig="3614">
          <v:shape id="_x0000_i1036" type="#_x0000_t75" style="width:351.75pt;height:169.5pt" o:ole="">
            <v:imagedata r:id="rId32" o:title=""/>
          </v:shape>
          <o:OLEObject Type="Embed" ProgID="Word.Picture.8" ShapeID="_x0000_i1036" DrawAspect="Content" ObjectID="_1656768515" r:id="rId33"/>
        </w:object>
      </w:r>
    </w:p>
    <w:p w:rsidR="009722D5" w:rsidRPr="000E4E7F" w:rsidRDefault="009722D5" w:rsidP="009722D5">
      <w:pPr>
        <w:pStyle w:val="TF"/>
      </w:pPr>
      <w:r w:rsidRPr="000E4E7F">
        <w:t>Figure 5.3.3.1-1: RRC connection establishment, successful</w:t>
      </w:r>
    </w:p>
    <w:bookmarkStart w:id="927" w:name="_MON_1267941692"/>
    <w:bookmarkEnd w:id="927"/>
    <w:bookmarkStart w:id="928" w:name="_MON_1289914515"/>
    <w:bookmarkEnd w:id="928"/>
    <w:p w:rsidR="009722D5" w:rsidRPr="000E4E7F" w:rsidRDefault="009722D5" w:rsidP="009722D5">
      <w:pPr>
        <w:pStyle w:val="TH"/>
      </w:pPr>
      <w:r w:rsidRPr="000E4E7F">
        <w:object w:dxaOrig="7574" w:dyaOrig="2534">
          <v:shape id="_x0000_i1037" type="#_x0000_t75" style="width:351.75pt;height:118.5pt" o:ole="">
            <v:imagedata r:id="rId34" o:title=""/>
          </v:shape>
          <o:OLEObject Type="Embed" ProgID="Word.Picture.8" ShapeID="_x0000_i1037" DrawAspect="Content" ObjectID="_1656768516" r:id="rId35"/>
        </w:object>
      </w:r>
    </w:p>
    <w:p w:rsidR="009722D5" w:rsidRPr="000E4E7F" w:rsidRDefault="009722D5" w:rsidP="009722D5">
      <w:pPr>
        <w:pStyle w:val="TF"/>
      </w:pPr>
      <w:r w:rsidRPr="000E4E7F">
        <w:t>Figure 5.3.3.1-2: RRC connection establishment, network reject</w:t>
      </w:r>
    </w:p>
    <w:bookmarkStart w:id="929" w:name="_MON_1516773507"/>
    <w:bookmarkEnd w:id="929"/>
    <w:p w:rsidR="009722D5" w:rsidRPr="000E4E7F" w:rsidRDefault="009722D5" w:rsidP="009722D5">
      <w:pPr>
        <w:pStyle w:val="TH"/>
      </w:pPr>
      <w:r w:rsidRPr="000E4E7F">
        <w:object w:dxaOrig="7575" w:dyaOrig="3615">
          <v:shape id="_x0000_i1038" type="#_x0000_t75" style="width:352.5pt;height:169.5pt" o:ole="">
            <v:imagedata r:id="rId36" o:title=""/>
          </v:shape>
          <o:OLEObject Type="Embed" ProgID="Word.Picture.8" ShapeID="_x0000_i1038" DrawAspect="Content" ObjectID="_1656768517" r:id="rId37"/>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930" w:name="_MON_1517723717"/>
    <w:bookmarkEnd w:id="930"/>
    <w:p w:rsidR="009722D5" w:rsidRPr="000E4E7F" w:rsidRDefault="009722D5" w:rsidP="009722D5">
      <w:pPr>
        <w:pStyle w:val="TH"/>
      </w:pPr>
      <w:r w:rsidRPr="000E4E7F">
        <w:object w:dxaOrig="7575" w:dyaOrig="3615">
          <v:shape id="_x0000_i1039" type="#_x0000_t75" style="width:352.5pt;height:169.5pt" o:ole="">
            <v:imagedata r:id="rId38" o:title=""/>
          </v:shape>
          <o:OLEObject Type="Embed" ProgID="Word.Picture.8" ShapeID="_x0000_i1039" DrawAspect="Content" ObjectID="_1656768518" r:id="rId39"/>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931" w:name="_MON_1516823585"/>
    <w:bookmarkEnd w:id="931"/>
    <w:p w:rsidR="009722D5" w:rsidRPr="000E4E7F" w:rsidRDefault="009722D5" w:rsidP="009722D5">
      <w:pPr>
        <w:pStyle w:val="TH"/>
      </w:pPr>
      <w:r w:rsidRPr="000E4E7F">
        <w:object w:dxaOrig="7575" w:dyaOrig="2535">
          <v:shape id="_x0000_i1040" type="#_x0000_t75" style="width:352.5pt;height:118.5pt" o:ole="">
            <v:imagedata r:id="rId40" o:title=""/>
          </v:shape>
          <o:OLEObject Type="Embed" ProgID="Word.Picture.8" ShapeID="_x0000_i1040" DrawAspect="Content" ObjectID="_1656768519" r:id="rId41"/>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932" w:name="_MON_1573739081"/>
    <w:bookmarkEnd w:id="932"/>
    <w:p w:rsidR="002E2F4B" w:rsidRPr="000E4E7F" w:rsidRDefault="002E2F4B" w:rsidP="002E2F4B">
      <w:pPr>
        <w:pStyle w:val="TH"/>
      </w:pPr>
      <w:r w:rsidRPr="000E4E7F">
        <w:object w:dxaOrig="7575" w:dyaOrig="2535">
          <v:shape id="_x0000_i1041" type="#_x0000_t75" style="width:352.5pt;height:118.5pt" o:ole="">
            <v:imagedata r:id="rId42" o:title=""/>
          </v:shape>
          <o:OLEObject Type="Embed" ProgID="Word.Picture.8" ShapeID="_x0000_i1041" DrawAspect="Content" ObjectID="_1656768520" r:id="rId43"/>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933" w:name="_MON_1574228985"/>
    <w:bookmarkEnd w:id="933"/>
    <w:p w:rsidR="002E2F4B" w:rsidRPr="000E4E7F" w:rsidRDefault="002E2F4B" w:rsidP="002E2F4B">
      <w:pPr>
        <w:pStyle w:val="TH"/>
      </w:pPr>
      <w:r w:rsidRPr="000E4E7F">
        <w:object w:dxaOrig="7575" w:dyaOrig="2757">
          <v:shape id="_x0000_i1042" type="#_x0000_t75" style="width:352.5pt;height:129pt" o:ole="">
            <v:imagedata r:id="rId44" o:title=""/>
          </v:shape>
          <o:OLEObject Type="Embed" ProgID="Word.Picture.8" ShapeID="_x0000_i1042" DrawAspect="Content" ObjectID="_1656768521" r:id="rId45"/>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3" type="#_x0000_t75" style="width:352.5pt;height:129pt" o:ole="">
            <v:imagedata r:id="rId46" o:title=""/>
          </v:shape>
          <o:OLEObject Type="Embed" ProgID="Word.Picture.8" ShapeID="_x0000_i1043" DrawAspect="Content" ObjectID="_1656768522" r:id="rId47"/>
        </w:object>
      </w:r>
    </w:p>
    <w:p w:rsidR="00AA5063" w:rsidRPr="000E4E7F" w:rsidRDefault="00AA5063" w:rsidP="002E2F4B">
      <w:pPr>
        <w:pStyle w:val="TF"/>
      </w:pPr>
      <w:r w:rsidRPr="000E4E7F">
        <w:t>Figure 5.3.3.1-7a: CP transmission using PUR, successful</w:t>
      </w:r>
    </w:p>
    <w:bookmarkStart w:id="934" w:name="_MON_1570889461"/>
    <w:bookmarkEnd w:id="934"/>
    <w:p w:rsidR="002E2F4B" w:rsidRPr="000E4E7F" w:rsidRDefault="002E2F4B" w:rsidP="002E2F4B">
      <w:pPr>
        <w:pStyle w:val="TH"/>
      </w:pPr>
      <w:r w:rsidRPr="000E4E7F">
        <w:object w:dxaOrig="7575" w:dyaOrig="3615">
          <v:shape id="_x0000_i1044" type="#_x0000_t75" style="width:352.5pt;height:169.5pt" o:ole="">
            <v:imagedata r:id="rId48" o:title=""/>
          </v:shape>
          <o:OLEObject Type="Embed" ProgID="Word.Picture.8" ShapeID="_x0000_i1044" DrawAspect="Content" ObjectID="_1656768523" r:id="rId49"/>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935" w:name="_MON_1570975097"/>
    <w:bookmarkEnd w:id="935"/>
    <w:p w:rsidR="002E2F4B" w:rsidRPr="000E4E7F" w:rsidRDefault="002E2F4B" w:rsidP="002E2F4B">
      <w:pPr>
        <w:pStyle w:val="TH"/>
      </w:pPr>
      <w:r w:rsidRPr="000E4E7F">
        <w:object w:dxaOrig="7575" w:dyaOrig="2757">
          <v:shape id="_x0000_i1045" type="#_x0000_t75" style="width:352.5pt;height:129pt" o:ole="">
            <v:imagedata r:id="rId50" o:title=""/>
          </v:shape>
          <o:OLEObject Type="Embed" ProgID="Word.Picture.8" ShapeID="_x0000_i1045" DrawAspect="Content" ObjectID="_1656768524" r:id="rId51"/>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lastRenderedPageBreak/>
        <w:t>-</w:t>
      </w:r>
      <w:r w:rsidRPr="000E4E7F">
        <w:tab/>
        <w:t>When performing transmission using PUR</w:t>
      </w:r>
      <w:r w:rsidR="009722D5" w:rsidRPr="000E4E7F">
        <w:t>.</w:t>
      </w:r>
    </w:p>
    <w:p w:rsidR="009722D5" w:rsidRPr="000E4E7F" w:rsidRDefault="009722D5" w:rsidP="009722D5">
      <w:pPr>
        <w:pStyle w:val="Heading4"/>
      </w:pPr>
      <w:bookmarkStart w:id="936" w:name="_Toc20486767"/>
      <w:bookmarkStart w:id="937" w:name="_Toc29342059"/>
      <w:bookmarkStart w:id="938" w:name="_Toc29343198"/>
      <w:bookmarkStart w:id="939" w:name="_Toc36566446"/>
      <w:bookmarkStart w:id="940" w:name="_Toc36809855"/>
      <w:bookmarkStart w:id="941" w:name="_Toc36846219"/>
      <w:bookmarkStart w:id="942" w:name="_Toc36938872"/>
      <w:bookmarkStart w:id="943" w:name="_Toc37081851"/>
      <w:r w:rsidRPr="000E4E7F">
        <w:t>5.3.3.1a</w:t>
      </w:r>
      <w:r w:rsidRPr="000E4E7F">
        <w:tab/>
        <w:t>Conditions for establishing RRC Connection for sidelink communication/ discovery</w:t>
      </w:r>
      <w:r w:rsidRPr="000E4E7F">
        <w:rPr>
          <w:lang w:eastAsia="zh-CN"/>
        </w:rPr>
        <w:t>/ V2X sidelink communication</w:t>
      </w:r>
      <w:bookmarkEnd w:id="936"/>
      <w:bookmarkEnd w:id="937"/>
      <w:bookmarkEnd w:id="938"/>
      <w:bookmarkEnd w:id="939"/>
      <w:r w:rsidR="00F450A4" w:rsidRPr="000E4E7F">
        <w:rPr>
          <w:lang w:eastAsia="zh-CN"/>
        </w:rPr>
        <w:t>/ NR sidelink communication</w:t>
      </w:r>
      <w:bookmarkEnd w:id="940"/>
      <w:bookmarkEnd w:id="941"/>
      <w:bookmarkEnd w:id="942"/>
      <w:bookmarkEnd w:id="943"/>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944" w:name="OLE_LINK225"/>
      <w:bookmarkStart w:id="945"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944"/>
      <w:bookmarkEnd w:id="945"/>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946" w:author="CR#4336r2" w:date="2020-07-14T00:12:00Z">
        <w:r w:rsidR="00515E0D">
          <w:rPr>
            <w:i/>
            <w:lang w:eastAsia="zh-CN"/>
          </w:rPr>
          <w:t>12</w:t>
        </w:r>
      </w:ins>
      <w:del w:id="947" w:author="CR#4336r2" w:date="2020-07-14T00:12:00Z">
        <w:r w:rsidRPr="000E4E7F" w:rsidDel="00515E0D">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lastRenderedPageBreak/>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948" w:name="_Toc20486768"/>
      <w:bookmarkStart w:id="949" w:name="_Toc29342060"/>
      <w:bookmarkStart w:id="950" w:name="_Toc29343199"/>
      <w:bookmarkStart w:id="951" w:name="_Toc36566447"/>
      <w:bookmarkStart w:id="952" w:name="_Toc36809856"/>
      <w:bookmarkStart w:id="953" w:name="_Toc36846220"/>
      <w:bookmarkStart w:id="954" w:name="_Toc36938873"/>
      <w:bookmarkStart w:id="955" w:name="_Toc37081852"/>
      <w:r w:rsidRPr="000E4E7F">
        <w:t>5.3.3.1b</w:t>
      </w:r>
      <w:r w:rsidRPr="000E4E7F">
        <w:tab/>
        <w:t>Conditions for initiating EDT</w:t>
      </w:r>
      <w:bookmarkEnd w:id="948"/>
      <w:bookmarkEnd w:id="949"/>
      <w:bookmarkEnd w:id="950"/>
      <w:bookmarkEnd w:id="951"/>
      <w:bookmarkEnd w:id="952"/>
      <w:bookmarkEnd w:id="953"/>
      <w:bookmarkEnd w:id="954"/>
      <w:bookmarkEnd w:id="955"/>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the establishment or resumption request is for mobile terminating calls</w:t>
      </w:r>
      <w:ins w:id="956" w:author="CR#4239r3" w:date="2020-07-10T02:50:00Z">
        <w:r w:rsidR="005F2F73" w:rsidRPr="001C3415">
          <w:t xml:space="preserve">, the UE has a stored </w:t>
        </w:r>
        <w:r w:rsidR="005F2F73" w:rsidRPr="001C3415">
          <w:rPr>
            <w:i/>
          </w:rPr>
          <w:t>mt-EDT</w:t>
        </w:r>
        <w:r w:rsidR="005F2F73" w:rsidRPr="001C3415">
          <w:t xml:space="preserve"> indication</w:t>
        </w:r>
      </w:ins>
      <w:r w:rsidRPr="000E4E7F">
        <w:t xml:space="preserve"> </w:t>
      </w:r>
      <w:del w:id="957" w:author="CR#4239r3" w:date="2020-07-10T02:50:00Z">
        <w:r w:rsidRPr="000E4E7F" w:rsidDel="005F2F73">
          <w:delText xml:space="preserve">in response to the </w:delText>
        </w:r>
        <w:r w:rsidRPr="000E4E7F" w:rsidDel="005F2F73">
          <w:rPr>
            <w:i/>
          </w:rPr>
          <w:delText>Paging</w:delText>
        </w:r>
        <w:r w:rsidRPr="000E4E7F" w:rsidDel="005F2F73">
          <w:delText xml:space="preserve"> message including </w:delText>
        </w:r>
        <w:r w:rsidRPr="000E4E7F" w:rsidDel="005F2F73">
          <w:rPr>
            <w:i/>
          </w:rPr>
          <w:delText>mt-EDT</w:delText>
        </w:r>
        <w:r w:rsidRPr="000E4E7F" w:rsidDel="005F2F73">
          <w:delText xml:space="preserve"> </w:delText>
        </w:r>
      </w:del>
      <w:r w:rsidRPr="000E4E7F">
        <w:t xml:space="preserve">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lastRenderedPageBreak/>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958" w:name="_Toc36566448"/>
      <w:bookmarkStart w:id="959" w:name="_Toc36809857"/>
      <w:bookmarkStart w:id="960" w:name="_Toc36846221"/>
      <w:bookmarkStart w:id="961" w:name="_Toc36938874"/>
      <w:bookmarkStart w:id="962" w:name="_Toc37081853"/>
      <w:bookmarkStart w:id="963" w:name="_Toc20486769"/>
      <w:bookmarkStart w:id="964" w:name="_Toc29342061"/>
      <w:bookmarkStart w:id="965" w:name="_Toc29343200"/>
      <w:r w:rsidRPr="000E4E7F">
        <w:t>5.3.3.1c</w:t>
      </w:r>
      <w:r w:rsidRPr="000E4E7F">
        <w:tab/>
        <w:t>Conditions for initiating transmission using PUR</w:t>
      </w:r>
      <w:bookmarkEnd w:id="958"/>
      <w:bookmarkEnd w:id="959"/>
      <w:bookmarkEnd w:id="960"/>
      <w:bookmarkEnd w:id="961"/>
      <w:bookmarkEnd w:id="962"/>
    </w:p>
    <w:p w:rsidR="00AA5063" w:rsidRPr="000E4E7F" w:rsidRDefault="00AA5063" w:rsidP="00AA5063">
      <w:r w:rsidRPr="000E4E7F">
        <w:t>A BL UE</w:t>
      </w:r>
      <w:r w:rsidR="003C0A8B" w:rsidRPr="000E4E7F">
        <w:t>,</w:t>
      </w:r>
      <w:r w:rsidRPr="000E4E7F">
        <w:t xml:space="preserve"> UE in CE </w:t>
      </w:r>
      <w:r w:rsidR="003C0A8B" w:rsidRPr="000E4E7F">
        <w:t xml:space="preserve">or NB-IoT </w:t>
      </w:r>
      <w:ins w:id="966" w:author="CR#4287r3" w:date="2020-07-13T03:14:00Z">
        <w:r w:rsidR="00603E23">
          <w:t xml:space="preserve">UE </w:t>
        </w:r>
      </w:ins>
      <w:r w:rsidRPr="000E4E7F">
        <w:t>can initiate transmission using PUR when all of the following conditions are fulfilled:</w:t>
      </w:r>
    </w:p>
    <w:p w:rsidR="00AA5063" w:rsidRPr="000E4E7F" w:rsidRDefault="00AA5063" w:rsidP="00AA5063">
      <w:pPr>
        <w:pStyle w:val="B1"/>
      </w:pPr>
      <w:r w:rsidRPr="000E4E7F">
        <w:t>1&gt;</w:t>
      </w:r>
      <w:r w:rsidRPr="000E4E7F">
        <w:tab/>
        <w:t>the UE has a valid PUR configuration</w:t>
      </w:r>
      <w:ins w:id="967" w:author="CR#4287r3" w:date="2020-07-13T03:15:00Z">
        <w:r w:rsidR="00603E23" w:rsidRPr="00EB6AAD">
          <w:t xml:space="preserve"> for the serving cell as specified in 5.3.3.</w:t>
        </w:r>
      </w:ins>
      <w:ins w:id="968" w:author="CR#4287r3" w:date="2020-07-13T13:28:00Z">
        <w:r w:rsidR="003721C5">
          <w:t>20</w:t>
        </w:r>
      </w:ins>
      <w:r w:rsidRPr="000E4E7F">
        <w:t>;</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969" w:name="_Hlk23852942"/>
      <w:r w:rsidRPr="000E4E7F">
        <w:t>1&gt;</w:t>
      </w:r>
      <w:r w:rsidRPr="000E4E7F">
        <w:tab/>
        <w:t>for CP transmission using PUR, the size of the resulting MAC PDU including the total UL data is expected to be smaller than or equal to the TBS configured for PUR.</w:t>
      </w:r>
    </w:p>
    <w:bookmarkEnd w:id="969"/>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970" w:name="_Toc36566449"/>
      <w:bookmarkStart w:id="971" w:name="_Toc36809858"/>
      <w:bookmarkStart w:id="972" w:name="_Toc36846222"/>
      <w:bookmarkStart w:id="973" w:name="_Toc36938875"/>
      <w:bookmarkStart w:id="974" w:name="_Toc37081854"/>
      <w:r w:rsidRPr="000E4E7F">
        <w:t>5.3.3.2</w:t>
      </w:r>
      <w:r w:rsidRPr="000E4E7F">
        <w:tab/>
        <w:t>Initiation</w:t>
      </w:r>
      <w:bookmarkEnd w:id="963"/>
      <w:bookmarkEnd w:id="964"/>
      <w:bookmarkEnd w:id="965"/>
      <w:bookmarkEnd w:id="970"/>
      <w:bookmarkEnd w:id="971"/>
      <w:bookmarkEnd w:id="972"/>
      <w:bookmarkEnd w:id="973"/>
      <w:bookmarkEnd w:id="974"/>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lastRenderedPageBreak/>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lastRenderedPageBreak/>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lastRenderedPageBreak/>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975" w:name="_Hlk517014742"/>
      <w:r w:rsidRPr="000E4E7F">
        <w:rPr>
          <w:i/>
        </w:rPr>
        <w:t xml:space="preserve">pendingRnaUpdate </w:t>
      </w:r>
      <w:bookmarkEnd w:id="975"/>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A7497E">
      <w:pPr>
        <w:pStyle w:val="B4"/>
        <w:pPrChange w:id="976" w:author="CR#4260r2" w:date="2020-07-12T01:15:00Z">
          <w:pPr>
            <w:pStyle w:val="B3"/>
          </w:pPr>
        </w:pPrChange>
      </w:pPr>
      <w:ins w:id="977" w:author="CR#4260r2" w:date="2020-07-12T01:14:00Z">
        <w:r>
          <w:t>4</w:t>
        </w:r>
      </w:ins>
      <w:del w:id="978" w:author="CR#4260r2" w:date="2020-07-12T01:14:00Z">
        <w:r w:rsidR="008050B0" w:rsidRPr="000E4E7F" w:rsidDel="00A7497E">
          <w:delText>3</w:delText>
        </w:r>
      </w:del>
      <w:r w:rsidR="008050B0" w:rsidRPr="000E4E7F">
        <w:t>&gt;</w:t>
      </w:r>
      <w:r w:rsidR="008050B0" w:rsidRPr="000E4E7F">
        <w:tab/>
        <w:t xml:space="preserve">release </w:t>
      </w:r>
      <w:r w:rsidR="008050B0" w:rsidRPr="000E4E7F">
        <w:rPr>
          <w:i/>
        </w:rPr>
        <w:t>p-MaxEUTRA</w:t>
      </w:r>
      <w:r w:rsidR="008050B0" w:rsidRPr="000E4E7F">
        <w:t>, if configured;</w:t>
      </w:r>
    </w:p>
    <w:p w:rsidR="008050B0" w:rsidRPr="000E4E7F" w:rsidRDefault="00A7497E">
      <w:pPr>
        <w:pStyle w:val="B4"/>
        <w:rPr>
          <w:rFonts w:eastAsia="Yu Mincho"/>
        </w:rPr>
        <w:pPrChange w:id="979" w:author="CR#4260r2" w:date="2020-07-12T01:15:00Z">
          <w:pPr>
            <w:pStyle w:val="B3"/>
          </w:pPr>
        </w:pPrChange>
      </w:pPr>
      <w:ins w:id="980" w:author="CR#4260r2" w:date="2020-07-12T01:14:00Z">
        <w:r>
          <w:rPr>
            <w:rFonts w:eastAsia="Yu Mincho"/>
          </w:rPr>
          <w:t>4</w:t>
        </w:r>
      </w:ins>
      <w:del w:id="981"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p-MaxUE-FR1</w:t>
      </w:r>
      <w:r w:rsidR="008050B0" w:rsidRPr="000E4E7F">
        <w:rPr>
          <w:rFonts w:eastAsia="Yu Mincho"/>
        </w:rPr>
        <w:t>, if configured;</w:t>
      </w:r>
    </w:p>
    <w:p w:rsidR="00E40311" w:rsidRPr="000E4E7F" w:rsidRDefault="00A7497E">
      <w:pPr>
        <w:pStyle w:val="B4"/>
        <w:pPrChange w:id="982" w:author="CR#4260r2" w:date="2020-07-12T01:15:00Z">
          <w:pPr>
            <w:pStyle w:val="B3"/>
          </w:pPr>
        </w:pPrChange>
      </w:pPr>
      <w:ins w:id="983" w:author="CR#4260r2" w:date="2020-07-12T01:14:00Z">
        <w:r>
          <w:rPr>
            <w:rFonts w:eastAsia="Yu Mincho"/>
          </w:rPr>
          <w:t>4</w:t>
        </w:r>
      </w:ins>
      <w:del w:id="984"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tdm-PatternConfig</w:t>
      </w:r>
      <w:r w:rsidR="008050B0"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lastRenderedPageBreak/>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5F2F73" w:rsidRPr="000E4E7F" w:rsidRDefault="005F2F73" w:rsidP="005F2F73">
      <w:pPr>
        <w:pStyle w:val="B1"/>
        <w:rPr>
          <w:ins w:id="985" w:author="CR#4239r3" w:date="2020-07-10T02:51:00Z"/>
        </w:rPr>
      </w:pPr>
      <w:ins w:id="986" w:author="CR#4239r3" w:date="2020-07-10T02:51:00Z">
        <w:r w:rsidRPr="000E4E7F">
          <w:t>1&gt;</w:t>
        </w:r>
        <w:r w:rsidRPr="000E4E7F">
          <w:tab/>
          <w:t xml:space="preserve">if the UE is </w:t>
        </w:r>
        <w:r w:rsidDel="004B72E9">
          <w:rPr>
            <w:lang w:eastAsia="ko-KR"/>
          </w:rPr>
          <w:t xml:space="preserve">establishing </w:t>
        </w:r>
        <w:r>
          <w:rPr>
            <w:lang w:eastAsia="ko-KR"/>
          </w:rPr>
          <w:t xml:space="preserve">or </w:t>
        </w:r>
        <w:r w:rsidRPr="000E4E7F">
          <w:t xml:space="preserve">resuming an RRC connection </w:t>
        </w:r>
        <w:r w:rsidRPr="00331EF1">
          <w:t>from a suspended RRC connection</w:t>
        </w:r>
        <w:r w:rsidRPr="000E4E7F">
          <w:t>:</w:t>
        </w:r>
      </w:ins>
    </w:p>
    <w:p w:rsidR="005F2F73" w:rsidDel="004B72E9" w:rsidRDefault="005F2F73" w:rsidP="005F2F73">
      <w:pPr>
        <w:pStyle w:val="B2"/>
        <w:rPr>
          <w:ins w:id="987" w:author="CR#4239r3" w:date="2020-07-10T02:51:00Z"/>
          <w:lang w:eastAsia="ko-KR"/>
        </w:rPr>
      </w:pPr>
      <w:ins w:id="988" w:author="CR#4239r3" w:date="2020-07-10T02:51: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5F2F73" w:rsidDel="004B72E9" w:rsidRDefault="005F2F73" w:rsidP="005F2F73">
      <w:pPr>
        <w:pStyle w:val="B3"/>
        <w:rPr>
          <w:ins w:id="989" w:author="CR#4239r3" w:date="2020-07-10T02:51:00Z"/>
        </w:rPr>
      </w:pPr>
      <w:ins w:id="990" w:author="CR#4239r3" w:date="2020-07-10T02:51: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5F2F73" w:rsidDel="004B72E9" w:rsidRDefault="005F2F73" w:rsidP="005F2F73">
      <w:pPr>
        <w:pStyle w:val="B3"/>
        <w:rPr>
          <w:ins w:id="991" w:author="CR#4239r3" w:date="2020-07-10T02:51:00Z"/>
        </w:rPr>
      </w:pPr>
      <w:ins w:id="992" w:author="CR#4239r3" w:date="2020-07-10T02:51:00Z">
        <w:r>
          <w:t>3</w:t>
        </w:r>
        <w:r w:rsidRPr="000E4E7F" w:rsidDel="004B72E9">
          <w:t>&gt;</w:t>
        </w:r>
        <w:r w:rsidRPr="000E4E7F" w:rsidDel="004B72E9">
          <w:tab/>
          <w:t xml:space="preserve">release </w:t>
        </w:r>
        <w:r w:rsidRPr="000E4E7F" w:rsidDel="004B72E9">
          <w:rPr>
            <w:i/>
          </w:rPr>
          <w:t>pur-Config</w:t>
        </w:r>
        <w:r w:rsidRPr="000E4E7F" w:rsidDel="004B72E9">
          <w:t>;</w:t>
        </w:r>
      </w:ins>
    </w:p>
    <w:p w:rsidR="005F2F73" w:rsidRPr="008729EA" w:rsidDel="004B72E9" w:rsidRDefault="005F2F73" w:rsidP="005F2F73">
      <w:pPr>
        <w:pStyle w:val="B3"/>
        <w:rPr>
          <w:ins w:id="993" w:author="CR#4239r3" w:date="2020-07-10T02:51:00Z"/>
          <w:lang w:val="en-US"/>
        </w:rPr>
      </w:pPr>
      <w:ins w:id="994" w:author="CR#4239r3" w:date="2020-07-10T02:51:00Z">
        <w:r>
          <w:t>3</w:t>
        </w:r>
        <w:r w:rsidRPr="000E4E7F" w:rsidDel="004B72E9">
          <w:t>&gt;</w:t>
        </w:r>
        <w:r w:rsidRPr="000E4E7F" w:rsidDel="004B72E9">
          <w:tab/>
        </w:r>
        <w:r w:rsidDel="004B72E9">
          <w:t xml:space="preserve">discard previously stored </w:t>
        </w:r>
        <w:r w:rsidRPr="000E4E7F" w:rsidDel="004B72E9">
          <w:rPr>
            <w:i/>
          </w:rPr>
          <w:t>pur-Config</w:t>
        </w:r>
        <w:r>
          <w:rPr>
            <w:lang w:val="en-US"/>
          </w:rPr>
          <w:t>;</w:t>
        </w:r>
      </w:ins>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lastRenderedPageBreak/>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B716BF" w:rsidRPr="00E13106" w:rsidRDefault="00B716BF" w:rsidP="00B716BF">
      <w:pPr>
        <w:pStyle w:val="B1"/>
        <w:rPr>
          <w:ins w:id="995" w:author="CR#4239r3" w:date="2020-07-10T13:11:00Z"/>
          <w:lang w:val="en-US"/>
        </w:rPr>
      </w:pPr>
      <w:ins w:id="996"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603E23" w:rsidRPr="000E4E7F" w:rsidRDefault="00603E23" w:rsidP="00603E23">
      <w:pPr>
        <w:pStyle w:val="B1"/>
        <w:rPr>
          <w:ins w:id="997" w:author="CR#4287r3" w:date="2020-07-13T03:16:00Z"/>
        </w:rPr>
      </w:pPr>
      <w:ins w:id="998" w:author="CR#4287r3" w:date="2020-07-13T03:16:00Z">
        <w:r w:rsidRPr="000E4E7F">
          <w:t>1&gt;</w:t>
        </w:r>
        <w:r w:rsidRPr="000E4E7F">
          <w:tab/>
          <w:t xml:space="preserve">if the UE is </w:t>
        </w:r>
        <w:r w:rsidDel="004B72E9">
          <w:rPr>
            <w:lang w:eastAsia="ko-KR"/>
          </w:rPr>
          <w:t xml:space="preserve">establishing </w:t>
        </w:r>
        <w:r>
          <w:rPr>
            <w:lang w:eastAsia="ko-KR"/>
          </w:rPr>
          <w:t xml:space="preserve">or </w:t>
        </w:r>
        <w:r w:rsidRPr="000E4E7F">
          <w:t>resuming an RRC connection:</w:t>
        </w:r>
      </w:ins>
    </w:p>
    <w:p w:rsidR="00603E23" w:rsidDel="004B72E9" w:rsidRDefault="00603E23" w:rsidP="00603E23">
      <w:pPr>
        <w:pStyle w:val="B2"/>
        <w:rPr>
          <w:ins w:id="999" w:author="CR#4287r3" w:date="2020-07-13T03:16:00Z"/>
          <w:lang w:eastAsia="ko-KR"/>
        </w:rPr>
      </w:pPr>
      <w:ins w:id="1000" w:author="CR#4287r3" w:date="2020-07-13T03:16: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603E23" w:rsidDel="004B72E9" w:rsidRDefault="00603E23" w:rsidP="00603E23">
      <w:pPr>
        <w:pStyle w:val="B3"/>
        <w:rPr>
          <w:ins w:id="1001" w:author="CR#4287r3" w:date="2020-07-13T03:16:00Z"/>
        </w:rPr>
      </w:pPr>
      <w:ins w:id="1002" w:author="CR#4287r3" w:date="2020-07-13T03:16: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603E23" w:rsidDel="004B72E9" w:rsidRDefault="00603E23" w:rsidP="00603E23">
      <w:pPr>
        <w:pStyle w:val="B3"/>
        <w:rPr>
          <w:ins w:id="1003" w:author="CR#4287r3" w:date="2020-07-13T03:16:00Z"/>
        </w:rPr>
      </w:pPr>
      <w:ins w:id="1004" w:author="CR#4287r3" w:date="2020-07-13T03:16:00Z">
        <w:r>
          <w:t>3</w:t>
        </w:r>
        <w:r w:rsidRPr="000E4E7F" w:rsidDel="004B72E9">
          <w:t>&gt;</w:t>
        </w:r>
        <w:r w:rsidRPr="000E4E7F" w:rsidDel="004B72E9">
          <w:tab/>
          <w:t xml:space="preserve">release </w:t>
        </w:r>
        <w:r w:rsidRPr="000E4E7F" w:rsidDel="004B72E9">
          <w:rPr>
            <w:i/>
          </w:rPr>
          <w:t>pur-Config</w:t>
        </w:r>
        <w:r w:rsidRPr="000E4E7F" w:rsidDel="004B72E9">
          <w:t>;</w:t>
        </w:r>
      </w:ins>
    </w:p>
    <w:p w:rsidR="00603E23" w:rsidDel="004B72E9" w:rsidRDefault="00603E23" w:rsidP="00603E23">
      <w:pPr>
        <w:pStyle w:val="B3"/>
        <w:rPr>
          <w:ins w:id="1005" w:author="CR#4287r3" w:date="2020-07-13T03:16:00Z"/>
        </w:rPr>
      </w:pPr>
      <w:ins w:id="1006" w:author="CR#4287r3" w:date="2020-07-13T03:16:00Z">
        <w:r>
          <w:t>3</w:t>
        </w:r>
        <w:r w:rsidRPr="000E4E7F" w:rsidDel="004B72E9">
          <w:t>&gt;</w:t>
        </w:r>
        <w:r w:rsidRPr="000E4E7F" w:rsidDel="004B72E9">
          <w:tab/>
        </w:r>
        <w:r w:rsidDel="004B72E9">
          <w:t xml:space="preserve">discard previously stored </w:t>
        </w:r>
        <w:r w:rsidRPr="000E4E7F" w:rsidDel="004B72E9">
          <w:rPr>
            <w:i/>
          </w:rPr>
          <w:t>pur-Config</w:t>
        </w:r>
        <w:r>
          <w:t>;</w:t>
        </w:r>
      </w:ins>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lastRenderedPageBreak/>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B716BF" w:rsidRPr="00E13106" w:rsidRDefault="00B716BF" w:rsidP="00B716BF">
      <w:pPr>
        <w:pStyle w:val="B1"/>
        <w:rPr>
          <w:ins w:id="1007" w:author="CR#4239r3" w:date="2020-07-10T13:11:00Z"/>
          <w:lang w:val="en-US"/>
        </w:rPr>
      </w:pPr>
      <w:ins w:id="1008"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Del="00603E23" w:rsidRDefault="00596B68" w:rsidP="00596B68">
      <w:pPr>
        <w:pStyle w:val="EditorsNote"/>
        <w:rPr>
          <w:del w:id="1009" w:author="CR#4287r3" w:date="2020-07-13T03:17:00Z"/>
          <w:color w:val="auto"/>
        </w:rPr>
      </w:pPr>
      <w:bookmarkStart w:id="1010" w:name="_Toc20486770"/>
      <w:bookmarkStart w:id="1011" w:name="_Toc29342062"/>
      <w:bookmarkStart w:id="1012" w:name="_Toc29343201"/>
      <w:bookmarkStart w:id="1013" w:name="_Toc36566450"/>
      <w:del w:id="1014" w:author="CR#4287r3" w:date="2020-07-13T03:17:00Z">
        <w:r w:rsidRPr="000E4E7F" w:rsidDel="00603E23">
          <w:rPr>
            <w:color w:val="auto"/>
          </w:rPr>
          <w:delText>Editor</w:delText>
        </w:r>
        <w:r w:rsidR="008E3BAD"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1015" w:name="_Toc36809859"/>
      <w:bookmarkStart w:id="1016" w:name="_Toc36846223"/>
      <w:bookmarkStart w:id="1017" w:name="_Toc36938876"/>
      <w:bookmarkStart w:id="1018" w:name="_Toc37081855"/>
      <w:r w:rsidRPr="000E4E7F">
        <w:t>5.3.3.3</w:t>
      </w:r>
      <w:r w:rsidRPr="000E4E7F">
        <w:tab/>
        <w:t xml:space="preserve">Actions related to transmission of </w:t>
      </w:r>
      <w:r w:rsidRPr="000E4E7F">
        <w:rPr>
          <w:i/>
        </w:rPr>
        <w:t>RRCConnectionRequest</w:t>
      </w:r>
      <w:r w:rsidRPr="000E4E7F">
        <w:t xml:space="preserve"> message</w:t>
      </w:r>
      <w:bookmarkEnd w:id="1010"/>
      <w:bookmarkEnd w:id="1011"/>
      <w:bookmarkEnd w:id="1012"/>
      <w:bookmarkEnd w:id="1013"/>
      <w:bookmarkEnd w:id="1015"/>
      <w:bookmarkEnd w:id="1016"/>
      <w:bookmarkEnd w:id="1017"/>
      <w:bookmarkEnd w:id="1018"/>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ins w:id="1019" w:author="CR#4236r2" w:date="2020-07-10T02:42:00Z">
        <w:r w:rsidR="005F2F73" w:rsidRPr="00BA2C6E">
          <w:t xml:space="preserve"> </w:t>
        </w:r>
        <w:r w:rsidR="005F2F73">
          <w:t xml:space="preserve">or </w:t>
        </w:r>
        <w:r w:rsidR="005F2F73" w:rsidRPr="00BA2C6E">
          <w:rPr>
            <w:i/>
            <w:iCs/>
          </w:rPr>
          <w:t>emergency</w:t>
        </w:r>
      </w:ins>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lastRenderedPageBreak/>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603E23" w:rsidRPr="000E4E7F" w:rsidRDefault="00603E23" w:rsidP="00603E23">
      <w:pPr>
        <w:pStyle w:val="B1"/>
        <w:rPr>
          <w:ins w:id="1020" w:author="CR#4287r3" w:date="2020-07-13T03:17:00Z"/>
        </w:rPr>
      </w:pPr>
      <w:ins w:id="1021" w:author="CR#4287r3" w:date="2020-07-13T03:17:00Z">
        <w:r>
          <w:t>1</w:t>
        </w:r>
        <w:r w:rsidRPr="000E4E7F">
          <w:t>&gt;</w:t>
        </w:r>
        <w:r w:rsidRPr="000E4E7F">
          <w:tab/>
          <w:t>if the UE is initiating transmission using PUR</w:t>
        </w:r>
        <w:r w:rsidRPr="00891D75">
          <w:t xml:space="preserve"> </w:t>
        </w:r>
        <w:r w:rsidRPr="000E4E7F">
          <w:t>in accordance with conditions in 5.3.3.1</w:t>
        </w:r>
        <w:r>
          <w:t>c</w:t>
        </w:r>
        <w:r w:rsidRPr="000E4E7F">
          <w:t>:</w:t>
        </w:r>
      </w:ins>
    </w:p>
    <w:p w:rsidR="00603E23" w:rsidRPr="00A45ED0" w:rsidRDefault="00603E23" w:rsidP="00603E23">
      <w:pPr>
        <w:pStyle w:val="B2"/>
        <w:rPr>
          <w:ins w:id="1022" w:author="CR#4287r3" w:date="2020-07-13T03:17:00Z"/>
        </w:rPr>
      </w:pPr>
      <w:ins w:id="1023" w:author="CR#4287r3" w:date="2020-07-13T03:17:00Z">
        <w:r>
          <w:t>2</w:t>
        </w:r>
        <w:r w:rsidRPr="000E4E7F">
          <w:t>&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24" w:author="CR#4287r3" w:date="2020-07-13T03:17:00Z"/>
        </w:rPr>
      </w:pPr>
      <w:ins w:id="1025" w:author="CR#4287r3" w:date="2020-07-13T03:17:00Z">
        <w:r>
          <w:t>2</w:t>
        </w:r>
        <w:r w:rsidRPr="000E4E7F">
          <w:t>&gt;</w:t>
        </w:r>
        <w:r w:rsidRPr="000E4E7F">
          <w:tab/>
        </w:r>
        <w:r w:rsidRPr="00A45ED0">
          <w:t xml:space="preserve">deliver the UL grant for </w:t>
        </w:r>
        <w:r>
          <w:t>transmission using PUR to the MAC entity</w:t>
        </w:r>
        <w:r w:rsidRPr="000E4E7F">
          <w:t>;</w:t>
        </w:r>
      </w:ins>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1026" w:name="_Toc20486771"/>
      <w:bookmarkStart w:id="1027" w:name="_Toc29342063"/>
      <w:bookmarkStart w:id="1028" w:name="_Toc29343202"/>
      <w:bookmarkStart w:id="1029" w:name="_Toc36566451"/>
      <w:bookmarkStart w:id="1030" w:name="_Toc36809860"/>
      <w:bookmarkStart w:id="1031" w:name="_Toc36846224"/>
      <w:bookmarkStart w:id="1032" w:name="_Toc36938877"/>
      <w:bookmarkStart w:id="1033" w:name="_Toc37081856"/>
      <w:r w:rsidRPr="000E4E7F">
        <w:t>5.3.3.3a</w:t>
      </w:r>
      <w:r w:rsidRPr="000E4E7F">
        <w:tab/>
        <w:t xml:space="preserve">Actions related to transmission of </w:t>
      </w:r>
      <w:r w:rsidRPr="000E4E7F">
        <w:rPr>
          <w:i/>
        </w:rPr>
        <w:t>RRCConnectionResumeRequest</w:t>
      </w:r>
      <w:r w:rsidRPr="000E4E7F">
        <w:t xml:space="preserve"> message</w:t>
      </w:r>
      <w:bookmarkEnd w:id="1026"/>
      <w:bookmarkEnd w:id="1027"/>
      <w:bookmarkEnd w:id="1028"/>
      <w:bookmarkEnd w:id="1029"/>
      <w:bookmarkEnd w:id="1030"/>
      <w:bookmarkEnd w:id="1031"/>
      <w:bookmarkEnd w:id="1032"/>
      <w:bookmarkEnd w:id="1033"/>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lastRenderedPageBreak/>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r>
      <w:ins w:id="1034" w:author="CR#4287r3" w:date="2020-07-13T03:19:00Z">
        <w:r w:rsidR="00603E23" w:rsidRPr="00744A9C">
          <w:t xml:space="preserve">if the UE is connected to EPC, </w:t>
        </w:r>
      </w:ins>
      <w:r w:rsidRPr="000E4E7F">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w:t>
      </w:r>
      <w:ins w:id="1035" w:author="CR#4260r2" w:date="2020-07-12T01:15:00Z">
        <w:r w:rsidR="00A7497E">
          <w:t xml:space="preserve"> configuration</w:t>
        </w:r>
      </w:ins>
      <w:r w:rsidR="00C47544" w:rsidRPr="000E4E7F">
        <w:t>,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if the UE has ANR measurement</w:t>
      </w:r>
      <w:del w:id="1036" w:author="Draft v2" w:date="2020-07-15T15:30:00Z">
        <w:r w:rsidRPr="000E4E7F" w:rsidDel="00B6365A">
          <w:delText xml:space="preserve"> </w:delText>
        </w:r>
      </w:del>
      <w:r w:rsidRPr="000E4E7F">
        <w:t xml:space="preserve">s </w:t>
      </w:r>
      <w:ins w:id="1037" w:author="CR#4287r3" w:date="2020-07-13T03:19:00Z">
        <w:r w:rsidR="00603E23">
          <w:t>information</w:t>
        </w:r>
        <w:r w:rsidR="00603E23" w:rsidRPr="000E4E7F">
          <w:t xml:space="preserve"> </w:t>
        </w:r>
      </w:ins>
      <w:del w:id="1038" w:author="CR#4287r3" w:date="2020-07-13T03:19:00Z">
        <w:r w:rsidRPr="000E4E7F" w:rsidDel="00603E23">
          <w:delText xml:space="preserve">results </w:delText>
        </w:r>
      </w:del>
      <w:r w:rsidRPr="000E4E7F">
        <w:t xml:space="preserve">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lastRenderedPageBreak/>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 xml:space="preserve">if the UE is a </w:t>
      </w:r>
      <w:ins w:id="1039" w:author="CR#4239r3" w:date="2020-07-10T13:12:00Z">
        <w:r w:rsidR="00B716BF">
          <w:rPr>
            <w:lang w:val="en-US"/>
          </w:rPr>
          <w:t>NB-IoT UE or the UE is connected to EPC</w:t>
        </w:r>
      </w:ins>
      <w:del w:id="1040" w:author="CR#4239r3" w:date="2020-07-10T13:12:00Z">
        <w:r w:rsidR="00AA5063" w:rsidRPr="000E4E7F" w:rsidDel="00B716BF">
          <w:delText>BL UE or UE in CE</w:delText>
        </w:r>
      </w:del>
      <w:r w:rsidR="00AA5063" w:rsidRPr="000E4E7F">
        <w:t>, restore the PDCP state and re-establish the PDCP entity for SRB1;</w:t>
      </w:r>
    </w:p>
    <w:p w:rsidR="00B716BF" w:rsidRDefault="00D46C7E" w:rsidP="00B716BF">
      <w:pPr>
        <w:pStyle w:val="B3"/>
        <w:rPr>
          <w:ins w:id="1041" w:author="CR#4239r3" w:date="2020-07-10T13:13:00Z"/>
          <w:lang w:val="en-US"/>
        </w:rPr>
      </w:pPr>
      <w:r w:rsidRPr="000E4E7F">
        <w:t>3</w:t>
      </w:r>
      <w:r w:rsidR="003C0A8B" w:rsidRPr="000E4E7F">
        <w:t>&gt;</w:t>
      </w:r>
      <w:r w:rsidR="003C0A8B" w:rsidRPr="000E4E7F">
        <w:tab/>
        <w:t>if the UE is</w:t>
      </w:r>
      <w:del w:id="1042" w:author="Draft v2" w:date="2020-07-15T15:31:00Z">
        <w:r w:rsidR="003C0A8B" w:rsidRPr="000E4E7F" w:rsidDel="00B6365A">
          <w:delText xml:space="preserve"> a</w:delText>
        </w:r>
      </w:del>
      <w:r w:rsidR="003C0A8B" w:rsidRPr="000E4E7F">
        <w:t xml:space="preserve"> </w:t>
      </w:r>
      <w:ins w:id="1043" w:author="CR#4239r3" w:date="2020-07-10T13:13:00Z">
        <w:r w:rsidR="00B716BF">
          <w:rPr>
            <w:lang w:val="en-US"/>
          </w:rPr>
          <w:t>connected to 5GC:</w:t>
        </w:r>
      </w:ins>
    </w:p>
    <w:p w:rsidR="00B716BF" w:rsidRDefault="00B716BF" w:rsidP="00B716BF">
      <w:pPr>
        <w:pStyle w:val="B4"/>
        <w:rPr>
          <w:ins w:id="1044" w:author="CR#4239r3" w:date="2020-07-10T13:13:00Z"/>
        </w:rPr>
      </w:pPr>
      <w:ins w:id="1045" w:author="CR#4239r3" w:date="2020-07-10T13:13:00Z">
        <w:r>
          <w:t>4&gt;</w:t>
        </w:r>
        <w:r>
          <w:tab/>
        </w:r>
      </w:ins>
      <w:del w:id="1046" w:author="CR#4239r3" w:date="2020-07-10T13:13:00Z">
        <w:r w:rsidR="003C0A8B" w:rsidRPr="000E4E7F" w:rsidDel="00B716BF">
          <w:delText xml:space="preserve">NB-IoT UE, </w:delText>
        </w:r>
      </w:del>
      <w:r w:rsidR="003C0A8B" w:rsidRPr="000E4E7F">
        <w:t>apply the default configuration for SRB1 as specified in 9.2.1.1;</w:t>
      </w:r>
    </w:p>
    <w:p w:rsidR="003C0A8B" w:rsidRPr="000E4E7F" w:rsidRDefault="00B716BF">
      <w:pPr>
        <w:pStyle w:val="B4"/>
        <w:pPrChange w:id="1047" w:author="CR#4239r3" w:date="2020-07-10T13:13:00Z">
          <w:pPr>
            <w:pStyle w:val="B3"/>
          </w:pPr>
        </w:pPrChange>
      </w:pPr>
      <w:ins w:id="1048" w:author="CR#4239r3" w:date="2020-07-10T13:13:00Z">
        <w:r>
          <w:t>4&gt;</w:t>
        </w:r>
        <w:r>
          <w:tab/>
          <w:t xml:space="preserve">except for NB-IoT, </w:t>
        </w:r>
        <w:r w:rsidRPr="001161FD">
          <w:t>apply the default NR PDCP configuration as specified in TS 38.331 [82], clause 9.2.1 for SRB1;</w:t>
        </w:r>
      </w:ins>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ins w:id="1049" w:author="CR#4287r3" w:date="2020-07-13T03:20:00Z">
        <w:r w:rsidR="00603E23" w:rsidRPr="00744A9C">
          <w:t xml:space="preserve"> in accordance with conditions in 5.3.3.1c</w:t>
        </w:r>
      </w:ins>
      <w:r w:rsidRPr="000E4E7F">
        <w:t>:</w:t>
      </w:r>
    </w:p>
    <w:p w:rsidR="00603E23" w:rsidRPr="000E4E7F" w:rsidRDefault="00603E23" w:rsidP="00603E23">
      <w:pPr>
        <w:pStyle w:val="B3"/>
        <w:rPr>
          <w:ins w:id="1050" w:author="CR#4287r3" w:date="2020-07-13T03:20:00Z"/>
        </w:rPr>
      </w:pPr>
      <w:ins w:id="1051" w:author="CR#4287r3" w:date="2020-07-13T03:20:00Z">
        <w:r w:rsidRPr="000E4E7F">
          <w:t>3&gt;</w:t>
        </w:r>
        <w:r w:rsidRPr="000E4E7F">
          <w:tab/>
        </w:r>
        <w:r>
          <w:t xml:space="preserve">configure, except </w:t>
        </w:r>
        <w:r w:rsidRPr="00131396">
          <w:rPr>
            <w:i/>
          </w:rPr>
          <w:t>pur-TimeAlignmentTimer</w:t>
        </w:r>
        <w:r>
          <w:t>, the lower layers to use transmission using PUR</w:t>
        </w:r>
        <w:r w:rsidRPr="000E4E7F">
          <w:t>;</w:t>
        </w:r>
      </w:ins>
    </w:p>
    <w:p w:rsidR="00603E23" w:rsidRDefault="00603E23" w:rsidP="00603E23">
      <w:pPr>
        <w:pStyle w:val="B3"/>
        <w:rPr>
          <w:ins w:id="1052" w:author="CR#4287r3" w:date="2020-07-13T03:20:00Z"/>
        </w:rPr>
      </w:pPr>
      <w:ins w:id="1053" w:author="CR#4287r3" w:date="2020-07-13T03:20:00Z">
        <w:r>
          <w:t>3</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3"/>
        <w:rPr>
          <w:del w:id="1054" w:author="CR#4287r3" w:date="2020-07-13T03:20:00Z"/>
        </w:rPr>
      </w:pPr>
      <w:del w:id="1055" w:author="CR#4287r3" w:date="2020-07-13T03:20:00Z">
        <w:r w:rsidRPr="000E4E7F" w:rsidDel="00603E23">
          <w:lastRenderedPageBreak/>
          <w:delText>3&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lastRenderedPageBreak/>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1056" w:name="_Toc20486772"/>
      <w:bookmarkStart w:id="1057" w:name="_Toc29342064"/>
      <w:bookmarkStart w:id="1058" w:name="_Toc29343203"/>
      <w:bookmarkStart w:id="1059" w:name="_Toc36566452"/>
      <w:bookmarkStart w:id="1060" w:name="_Toc36809861"/>
      <w:bookmarkStart w:id="1061" w:name="_Toc36846225"/>
      <w:bookmarkStart w:id="1062" w:name="_Toc36938878"/>
      <w:bookmarkStart w:id="1063" w:name="_Toc37081857"/>
      <w:r w:rsidRPr="000E4E7F">
        <w:t>5.3.3.3b</w:t>
      </w:r>
      <w:r w:rsidRPr="000E4E7F">
        <w:tab/>
        <w:t xml:space="preserve">Actions related to transmission of </w:t>
      </w:r>
      <w:r w:rsidRPr="000E4E7F">
        <w:rPr>
          <w:i/>
        </w:rPr>
        <w:t xml:space="preserve">RRCEarlyDataRequest </w:t>
      </w:r>
      <w:r w:rsidRPr="000E4E7F">
        <w:t>message</w:t>
      </w:r>
      <w:bookmarkEnd w:id="1056"/>
      <w:bookmarkEnd w:id="1057"/>
      <w:bookmarkEnd w:id="1058"/>
      <w:bookmarkEnd w:id="1059"/>
      <w:bookmarkEnd w:id="1060"/>
      <w:bookmarkEnd w:id="1061"/>
      <w:bookmarkEnd w:id="1062"/>
      <w:bookmarkEnd w:id="1063"/>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603E23" w:rsidRPr="000E4E7F" w:rsidRDefault="00603E23" w:rsidP="00603E23">
      <w:pPr>
        <w:pStyle w:val="B2"/>
        <w:rPr>
          <w:ins w:id="1064" w:author="CR#4287r3" w:date="2020-07-13T03:21:00Z"/>
        </w:rPr>
      </w:pPr>
      <w:ins w:id="1065" w:author="CR#4287r3" w:date="2020-07-13T03:21:00Z">
        <w:r w:rsidRPr="000E4E7F">
          <w:t>2&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66" w:author="CR#4287r3" w:date="2020-07-13T03:21:00Z"/>
        </w:rPr>
      </w:pPr>
      <w:ins w:id="1067" w:author="CR#4287r3" w:date="2020-07-13T03:21:00Z">
        <w:r>
          <w:t>2</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2"/>
        <w:rPr>
          <w:del w:id="1068" w:author="CR#4287r3" w:date="2020-07-13T03:21:00Z"/>
        </w:rPr>
      </w:pPr>
      <w:del w:id="1069" w:author="CR#4287r3" w:date="2020-07-13T03:21:00Z">
        <w:r w:rsidRPr="000E4E7F" w:rsidDel="00603E23">
          <w:delText>2&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1070" w:name="_Toc20486773"/>
      <w:bookmarkStart w:id="1071" w:name="_Toc29342065"/>
      <w:bookmarkStart w:id="1072" w:name="_Toc29343204"/>
      <w:bookmarkStart w:id="1073" w:name="_Toc36566453"/>
      <w:bookmarkStart w:id="1074" w:name="_Toc36809862"/>
      <w:bookmarkStart w:id="1075" w:name="_Toc36846226"/>
      <w:bookmarkStart w:id="1076" w:name="_Toc36938879"/>
      <w:bookmarkStart w:id="1077" w:name="_Toc37081858"/>
      <w:r w:rsidRPr="000E4E7F">
        <w:t>5.3.3.3c</w:t>
      </w:r>
      <w:r w:rsidRPr="000E4E7F">
        <w:tab/>
        <w:t>UE actions upon receiving EDT fallback indication from lower layers</w:t>
      </w:r>
      <w:bookmarkEnd w:id="1070"/>
      <w:bookmarkEnd w:id="1071"/>
      <w:bookmarkEnd w:id="1072"/>
      <w:bookmarkEnd w:id="1073"/>
      <w:bookmarkEnd w:id="1074"/>
      <w:bookmarkEnd w:id="1075"/>
      <w:bookmarkEnd w:id="1076"/>
      <w:bookmarkEnd w:id="1077"/>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lastRenderedPageBreak/>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1078" w:name="_Toc20486774"/>
      <w:bookmarkStart w:id="1079" w:name="_Toc29342066"/>
      <w:bookmarkStart w:id="108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603E23" w:rsidRDefault="00603E23" w:rsidP="00603E23">
      <w:pPr>
        <w:rPr>
          <w:ins w:id="1081" w:author="CR#4287r3" w:date="2020-07-13T03:22:00Z"/>
        </w:rPr>
      </w:pPr>
      <w:ins w:id="1082" w:author="CR#4287r3" w:date="2020-07-13T03:22:00Z">
        <w:r>
          <w:t>The UE shall:</w:t>
        </w:r>
      </w:ins>
    </w:p>
    <w:p w:rsidR="00603E23" w:rsidRDefault="00603E23" w:rsidP="00603E23">
      <w:pPr>
        <w:pStyle w:val="B1"/>
        <w:rPr>
          <w:ins w:id="1083" w:author="CR#4287r3" w:date="2020-07-13T03:22:00Z"/>
        </w:rPr>
      </w:pPr>
      <w:ins w:id="1084" w:author="CR#4287r3" w:date="2020-07-13T03:22:00Z">
        <w:r>
          <w:t>1&gt;</w:t>
        </w:r>
        <w:r>
          <w:tab/>
          <w:t xml:space="preserve">if repetition adjustment is </w:t>
        </w:r>
        <w:r>
          <w:rPr>
            <w:lang w:val="en-US"/>
          </w:rPr>
          <w:t xml:space="preserve">indicated by </w:t>
        </w:r>
        <w:r>
          <w:t>lower layers:</w:t>
        </w:r>
      </w:ins>
    </w:p>
    <w:p w:rsidR="00603E23" w:rsidRDefault="00603E23" w:rsidP="00603E23">
      <w:pPr>
        <w:pStyle w:val="B2"/>
        <w:rPr>
          <w:ins w:id="1085" w:author="CR#4287r3" w:date="2020-07-13T03:22:00Z"/>
        </w:rPr>
      </w:pPr>
      <w:ins w:id="1086" w:author="CR#4287r3" w:date="2020-07-13T03:22:00Z">
        <w:r>
          <w:t>2&gt;</w:t>
        </w:r>
        <w:r>
          <w:tab/>
          <w:t xml:space="preserve">update </w:t>
        </w:r>
        <w:r w:rsidRPr="00180723">
          <w:rPr>
            <w:i/>
            <w:iCs/>
          </w:rPr>
          <w:t>numRepetitions</w:t>
        </w:r>
        <w:r>
          <w:t xml:space="preserve"> (</w:t>
        </w:r>
        <w:r w:rsidRPr="00180723">
          <w:rPr>
            <w:i/>
            <w:iCs/>
          </w:rPr>
          <w:t>npusch-NumRepetitionsIndex</w:t>
        </w:r>
        <w:r>
          <w:t xml:space="preserve"> in NB-IoT) in previously stored </w:t>
        </w:r>
        <w:r w:rsidRPr="00180723">
          <w:rPr>
            <w:i/>
            <w:iCs/>
          </w:rPr>
          <w:t>pur-Config</w:t>
        </w:r>
        <w:r>
          <w:t xml:space="preserve"> in accordance with the </w:t>
        </w:r>
        <w:r>
          <w:rPr>
            <w:lang w:val="en-US"/>
          </w:rPr>
          <w:t xml:space="preserve">received </w:t>
        </w:r>
        <w:r>
          <w:t>indication;</w:t>
        </w:r>
      </w:ins>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603E23" w:rsidRPr="000E4E7F" w:rsidRDefault="00603E23" w:rsidP="00603E23">
      <w:pPr>
        <w:rPr>
          <w:ins w:id="1087" w:author="CR#4287r3" w:date="2020-07-13T03:22:00Z"/>
        </w:rPr>
      </w:pPr>
      <w:ins w:id="1088" w:author="CR#4287r3" w:date="2020-07-13T03:22:00Z">
        <w:r w:rsidRPr="004773F5">
          <w:t>Upo</w:t>
        </w:r>
        <w:r>
          <w:t>n</w:t>
        </w:r>
        <w:r w:rsidRPr="004773F5">
          <w:t xml:space="preserve"> reception of PUR fallback or PUR failure indication from lower layers, the procedure ends.</w:t>
        </w:r>
      </w:ins>
    </w:p>
    <w:p w:rsidR="00AA5063" w:rsidRPr="000E4E7F" w:rsidRDefault="00AA5063" w:rsidP="00AA5063">
      <w:pPr>
        <w:pStyle w:val="NO"/>
      </w:pPr>
      <w:r w:rsidRPr="000E4E7F">
        <w:t>NOTE:</w:t>
      </w:r>
      <w:r w:rsidRPr="000E4E7F">
        <w:tab/>
        <w:t xml:space="preserve">For transmission using PUR, </w:t>
      </w:r>
      <w:ins w:id="1089" w:author="CR#4287r3" w:date="2020-07-13T03:22:00Z">
        <w:r w:rsidR="00603E23">
          <w:t xml:space="preserve">further </w:t>
        </w:r>
      </w:ins>
      <w:r w:rsidRPr="000E4E7F">
        <w:t>UE actions upon reception of PUR fallback or PUR failure indication from lower layers (see TS 36.</w:t>
      </w:r>
      <w:ins w:id="1090" w:author="CR#4287r3" w:date="2020-07-13T03:22:00Z">
        <w:r w:rsidR="00603E23">
          <w:t>3</w:t>
        </w:r>
      </w:ins>
      <w:r w:rsidRPr="000E4E7F">
        <w:t>21</w:t>
      </w:r>
      <w:del w:id="1091" w:author="CR#4287r3" w:date="2020-07-13T03:23:00Z">
        <w:r w:rsidRPr="000E4E7F" w:rsidDel="00603E23">
          <w:delText>3</w:delText>
        </w:r>
      </w:del>
      <w:r w:rsidRPr="000E4E7F">
        <w:t xml:space="preserve"> [</w:t>
      </w:r>
      <w:ins w:id="1092" w:author="CR#4287r3" w:date="2020-07-13T03:23:00Z">
        <w:r w:rsidR="00603E23">
          <w:t>6</w:t>
        </w:r>
      </w:ins>
      <w:del w:id="1093" w:author="CR#4287r3" w:date="2020-07-13T03:23:00Z">
        <w:r w:rsidRPr="000E4E7F" w:rsidDel="00603E23">
          <w:delText>23</w:delText>
        </w:r>
      </w:del>
      <w:r w:rsidRPr="000E4E7F">
        <w:t>]) is left up to implementation.</w:t>
      </w:r>
    </w:p>
    <w:p w:rsidR="004F37CA" w:rsidRPr="000E4E7F" w:rsidDel="00603E23" w:rsidRDefault="004F37CA" w:rsidP="004F37CA">
      <w:pPr>
        <w:pStyle w:val="EditorsNote"/>
        <w:rPr>
          <w:del w:id="1094" w:author="CR#4287r3" w:date="2020-07-13T03:22:00Z"/>
          <w:color w:val="auto"/>
        </w:rPr>
      </w:pPr>
      <w:bookmarkStart w:id="1095" w:name="_Toc36566454"/>
      <w:del w:id="1096" w:author="CR#4287r3" w:date="2020-07-13T03:22:00Z">
        <w:r w:rsidRPr="000E4E7F" w:rsidDel="00603E23">
          <w:rPr>
            <w:color w:val="auto"/>
          </w:rPr>
          <w:delText>Editor</w:delText>
        </w:r>
        <w:r w:rsidR="00156A1B" w:rsidRPr="000E4E7F" w:rsidDel="00603E23">
          <w:rPr>
            <w:color w:val="auto"/>
          </w:rPr>
          <w:delText>'</w:delText>
        </w:r>
        <w:r w:rsidRPr="000E4E7F" w:rsidDel="00603E23">
          <w:rPr>
            <w:color w:val="auto"/>
          </w:rPr>
          <w:delText>s Note: Additional details is needed for the case if any RRC parameter is updated by L1 ACK.</w:delText>
        </w:r>
      </w:del>
    </w:p>
    <w:p w:rsidR="009722D5" w:rsidRPr="000E4E7F" w:rsidRDefault="009722D5" w:rsidP="009722D5">
      <w:pPr>
        <w:pStyle w:val="Heading4"/>
      </w:pPr>
      <w:bookmarkStart w:id="1097" w:name="_Toc36809863"/>
      <w:bookmarkStart w:id="1098" w:name="_Toc36846227"/>
      <w:bookmarkStart w:id="1099" w:name="_Toc36938880"/>
      <w:bookmarkStart w:id="1100" w:name="_Toc37081859"/>
      <w:r w:rsidRPr="000E4E7F">
        <w:t>5.3.3.4</w:t>
      </w:r>
      <w:r w:rsidRPr="000E4E7F">
        <w:tab/>
        <w:t xml:space="preserve">Reception of the </w:t>
      </w:r>
      <w:r w:rsidRPr="000E4E7F">
        <w:rPr>
          <w:i/>
        </w:rPr>
        <w:t>RRCConnectionSetup</w:t>
      </w:r>
      <w:r w:rsidRPr="000E4E7F">
        <w:t xml:space="preserve"> by the UE</w:t>
      </w:r>
      <w:bookmarkEnd w:id="1078"/>
      <w:bookmarkEnd w:id="1079"/>
      <w:bookmarkEnd w:id="1080"/>
      <w:bookmarkEnd w:id="1095"/>
      <w:bookmarkEnd w:id="1097"/>
      <w:bookmarkEnd w:id="1098"/>
      <w:bookmarkEnd w:id="1099"/>
      <w:bookmarkEnd w:id="1100"/>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r>
      <w:ins w:id="1101" w:author="CR#4239r3" w:date="2020-07-10T13:14:00Z">
        <w:r w:rsidR="00B716BF">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0D6815" w:rsidRDefault="000D6815" w:rsidP="000D6815">
      <w:pPr>
        <w:pStyle w:val="B2"/>
        <w:rPr>
          <w:ins w:id="1102" w:author="CR#4342r2" w:date="2020-07-14T11:02:00Z"/>
        </w:rPr>
      </w:pPr>
      <w:ins w:id="1103" w:author="CR#4342r2" w:date="2020-07-14T11:02:00Z">
        <w:r>
          <w:t>2&gt;</w:t>
        </w:r>
        <w:r>
          <w:tab/>
          <w:t>if the UE is resuming an RRC connection after early security reactivation in accordance with conditions in 5.3.3.18:</w:t>
        </w:r>
      </w:ins>
    </w:p>
    <w:p w:rsidR="000D6815" w:rsidRDefault="000D6815">
      <w:pPr>
        <w:pStyle w:val="B3"/>
        <w:rPr>
          <w:ins w:id="1104" w:author="CR#4342r2" w:date="2020-07-14T11:02:00Z"/>
        </w:rPr>
        <w:pPrChange w:id="1105" w:author="CR#4342r2" w:date="2020-07-14T11:02:00Z">
          <w:pPr>
            <w:pStyle w:val="B2"/>
          </w:pPr>
        </w:pPrChange>
      </w:pPr>
      <w:ins w:id="1106" w:author="CR#4342r2" w:date="2020-07-14T11:02:00Z">
        <w:r>
          <w:t>3&gt;</w:t>
        </w:r>
        <w:r>
          <w:tab/>
          <w:t>discard any current AS security context including the K</w:t>
        </w:r>
        <w:r w:rsidRPr="000D6815">
          <w:rPr>
            <w:vertAlign w:val="subscript"/>
            <w:rPrChange w:id="1107" w:author="CR#4342r2" w:date="2020-07-14T11:03:00Z">
              <w:rPr/>
            </w:rPrChange>
          </w:rPr>
          <w:t>RRCenc</w:t>
        </w:r>
        <w:r>
          <w:t xml:space="preserve"> key, the K</w:t>
        </w:r>
        <w:r w:rsidRPr="000D6815">
          <w:rPr>
            <w:vertAlign w:val="subscript"/>
            <w:rPrChange w:id="1108" w:author="CR#4342r2" w:date="2020-07-14T11:03:00Z">
              <w:rPr/>
            </w:rPrChange>
          </w:rPr>
          <w:t>RRCint</w:t>
        </w:r>
        <w:r>
          <w:t xml:space="preserve"> key, the K</w:t>
        </w:r>
        <w:r w:rsidRPr="000D6815">
          <w:rPr>
            <w:vertAlign w:val="subscript"/>
            <w:rPrChange w:id="1109" w:author="CR#4342r2" w:date="2020-07-14T11:03:00Z">
              <w:rPr/>
            </w:rPrChange>
          </w:rPr>
          <w:t>UPint</w:t>
        </w:r>
        <w:r>
          <w:t xml:space="preserve"> key and the K</w:t>
        </w:r>
        <w:r w:rsidRPr="000D6815">
          <w:rPr>
            <w:vertAlign w:val="subscript"/>
            <w:rPrChange w:id="1110" w:author="CR#4342r2" w:date="2020-07-14T11:03:00Z">
              <w:rPr/>
            </w:rPrChange>
          </w:rPr>
          <w:t>UPenc</w:t>
        </w:r>
        <w:r>
          <w:t xml:space="preserve"> key</w:t>
        </w:r>
        <w:del w:id="1111" w:author="Draft v2" w:date="2020-07-15T15:57:00Z">
          <w:r w:rsidDel="001B1377">
            <w:delText>:</w:delText>
          </w:r>
        </w:del>
      </w:ins>
      <w:ins w:id="1112" w:author="Draft v2" w:date="2020-07-15T15:57:00Z">
        <w:r w:rsidR="001B1377">
          <w:t>;</w:t>
        </w:r>
      </w:ins>
    </w:p>
    <w:p w:rsidR="00832AA9" w:rsidRPr="000E4E7F" w:rsidRDefault="00832AA9" w:rsidP="000D6815">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B716BF" w:rsidDel="00B6365A" w:rsidRDefault="00B716BF" w:rsidP="00B716BF">
      <w:pPr>
        <w:pStyle w:val="B1"/>
        <w:rPr>
          <w:ins w:id="1113" w:author="CR#4239r3" w:date="2020-07-10T13:15:00Z"/>
          <w:moveFrom w:id="1114" w:author="Draft v2" w:date="2020-07-15T15:34:00Z"/>
        </w:rPr>
      </w:pPr>
      <w:moveFromRangeStart w:id="1115" w:author="Draft v2" w:date="2020-07-15T15:34:00Z" w:name="move45719703"/>
      <w:moveFrom w:id="1116" w:author="Draft v2" w:date="2020-07-15T15:34:00Z">
        <w:ins w:id="1117" w:author="CR#4239r3" w:date="2020-07-10T13:15:00Z">
          <w:r w:rsidDel="00B6365A">
            <w:rPr>
              <w:lang w:val="en-US"/>
            </w:rPr>
            <w:t>1&gt;</w:t>
          </w:r>
          <w:r w:rsidDel="00B6365A">
            <w:rPr>
              <w:lang w:val="en-US"/>
            </w:rPr>
            <w:tab/>
            <w:t xml:space="preserve">for BL UE or UE in CE connected to 5GC, </w:t>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Del="00B6365A">
            <w:rPr>
              <w:lang w:val="en-US"/>
            </w:rPr>
            <w:t>from a suspended RRC connection</w:t>
          </w:r>
          <w:r w:rsidRPr="000E4E7F" w:rsidDel="00B6365A">
            <w:t>:</w:t>
          </w:r>
        </w:ins>
      </w:moveFrom>
    </w:p>
    <w:p w:rsidR="00B716BF" w:rsidDel="00B6365A" w:rsidRDefault="00B716BF" w:rsidP="00B716BF">
      <w:pPr>
        <w:pStyle w:val="B2"/>
        <w:rPr>
          <w:ins w:id="1118" w:author="CR#4239r3" w:date="2020-07-10T13:15:00Z"/>
          <w:moveFrom w:id="1119" w:author="Draft v2" w:date="2020-07-15T15:34:00Z"/>
        </w:rPr>
      </w:pPr>
      <w:moveFrom w:id="1120" w:author="Draft v2" w:date="2020-07-15T15:34:00Z">
        <w:ins w:id="1121" w:author="CR#4239r3" w:date="2020-07-10T13:15:00Z">
          <w:r w:rsidRPr="000E4E7F" w:rsidDel="00B6365A">
            <w:t>2&gt;</w:t>
          </w:r>
          <w:r w:rsidRPr="000E4E7F" w:rsidDel="00B6365A">
            <w:tab/>
            <w:t xml:space="preserve">discard the stored UE AS context and </w:t>
          </w:r>
          <w:r w:rsidRPr="000E4E7F" w:rsidDel="00B6365A">
            <w:rPr>
              <w:i/>
            </w:rPr>
            <w:t>resumeIdentity</w:t>
          </w:r>
          <w:r w:rsidRPr="000E4E7F" w:rsidDel="00B6365A">
            <w:t>;</w:t>
          </w:r>
        </w:ins>
      </w:moveFrom>
    </w:p>
    <w:p w:rsidR="00B716BF" w:rsidRPr="000E4E7F" w:rsidDel="00B6365A" w:rsidRDefault="00B716BF" w:rsidP="00B716BF">
      <w:pPr>
        <w:pStyle w:val="B2"/>
        <w:rPr>
          <w:ins w:id="1122" w:author="CR#4239r3" w:date="2020-07-10T13:15:00Z"/>
          <w:moveFrom w:id="1123" w:author="Draft v2" w:date="2020-07-15T15:34:00Z"/>
        </w:rPr>
      </w:pPr>
      <w:moveFrom w:id="1124" w:author="Draft v2" w:date="2020-07-15T15:34:00Z">
        <w:ins w:id="1125" w:author="CR#4239r3" w:date="2020-07-10T13:15:00Z">
          <w:r w:rsidRPr="000E4E7F" w:rsidDel="00B6365A">
            <w:t>2&gt;</w:t>
          </w:r>
          <w:r w:rsidRPr="000E4E7F" w:rsidDel="00B6365A">
            <w:tab/>
            <w:t xml:space="preserve">if stored, discard the stored </w:t>
          </w:r>
          <w:r w:rsidRPr="000E4E7F" w:rsidDel="00B6365A">
            <w:rPr>
              <w:i/>
            </w:rPr>
            <w:t>nextHopChainingCount</w:t>
          </w:r>
          <w:r w:rsidRPr="000E4E7F" w:rsidDel="00B6365A">
            <w:t>;</w:t>
          </w:r>
        </w:ins>
      </w:moveFrom>
    </w:p>
    <w:p w:rsidR="00B716BF" w:rsidRPr="000E4E7F" w:rsidDel="00B6365A" w:rsidRDefault="00B716BF" w:rsidP="00B716BF">
      <w:pPr>
        <w:pStyle w:val="B2"/>
        <w:rPr>
          <w:ins w:id="1126" w:author="CR#4239r3" w:date="2020-07-10T13:15:00Z"/>
          <w:moveFrom w:id="1127" w:author="Draft v2" w:date="2020-07-15T15:34:00Z"/>
        </w:rPr>
      </w:pPr>
      <w:moveFrom w:id="1128" w:author="Draft v2" w:date="2020-07-15T15:34:00Z">
        <w:ins w:id="1129" w:author="CR#4239r3" w:date="2020-07-10T13:15:00Z">
          <w:r w:rsidRPr="000E4E7F" w:rsidDel="00B6365A">
            <w:t>2&gt;</w:t>
          </w:r>
          <w:r w:rsidRPr="000E4E7F" w:rsidDel="00B6365A">
            <w:tab/>
            <w:t xml:space="preserve">if stored, discard the stored </w:t>
          </w:r>
          <w:r w:rsidRPr="000E4E7F" w:rsidDel="00B6365A">
            <w:rPr>
              <w:i/>
            </w:rPr>
            <w:t>drb-ContinueROHC</w:t>
          </w:r>
          <w:r w:rsidRPr="000E4E7F" w:rsidDel="00B6365A">
            <w:t>;</w:t>
          </w:r>
        </w:ins>
      </w:moveFrom>
    </w:p>
    <w:p w:rsidR="00B716BF" w:rsidDel="00B6365A" w:rsidRDefault="00B716BF" w:rsidP="00B716BF">
      <w:pPr>
        <w:pStyle w:val="B1"/>
        <w:rPr>
          <w:ins w:id="1130" w:author="CR#4239r3" w:date="2020-07-10T13:15:00Z"/>
          <w:moveFrom w:id="1131" w:author="Draft v2" w:date="2020-07-15T15:34:00Z"/>
          <w:lang w:val="en-US"/>
        </w:rPr>
      </w:pPr>
      <w:moveFrom w:id="1132" w:author="Draft v2" w:date="2020-07-15T15:34:00Z">
        <w:ins w:id="1133" w:author="CR#4239r3" w:date="2020-07-10T13:15:00Z">
          <w:r w:rsidDel="00B6365A">
            <w:rPr>
              <w:lang w:val="en-US"/>
            </w:rPr>
            <w:lastRenderedPageBreak/>
            <w:t>1&gt;</w:t>
          </w:r>
          <w:r w:rsidDel="00B6365A">
            <w:rPr>
              <w:lang w:val="en-US"/>
            </w:rPr>
            <w:tab/>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RPr="000E4E7F" w:rsidDel="00B6365A">
            <w:t>from RRC_INACTIVE</w:t>
          </w:r>
          <w:r w:rsidDel="00B6365A">
            <w:rPr>
              <w:lang w:val="en-US"/>
            </w:rPr>
            <w:t>; or</w:t>
          </w:r>
        </w:ins>
      </w:moveFrom>
    </w:p>
    <w:p w:rsidR="00B716BF" w:rsidRPr="00102460" w:rsidDel="00B6365A" w:rsidRDefault="00B716BF" w:rsidP="00B716BF">
      <w:pPr>
        <w:pStyle w:val="B1"/>
        <w:rPr>
          <w:ins w:id="1134" w:author="CR#4239r3" w:date="2020-07-10T13:15:00Z"/>
          <w:moveFrom w:id="1135" w:author="Draft v2" w:date="2020-07-15T15:34:00Z"/>
          <w:lang w:val="en-US"/>
        </w:rPr>
      </w:pPr>
      <w:moveFrom w:id="1136" w:author="Draft v2" w:date="2020-07-15T15:34:00Z">
        <w:ins w:id="1137" w:author="CR#4239r3" w:date="2020-07-10T13:15:00Z">
          <w:r w:rsidDel="00B6365A">
            <w:rPr>
              <w:lang w:val="en-US"/>
            </w:rPr>
            <w:t>1&gt;</w:t>
          </w:r>
          <w:r w:rsidDel="00B6365A">
            <w:rPr>
              <w:lang w:val="en-US"/>
            </w:rPr>
            <w:tab/>
            <w:t xml:space="preserve">for BL UE or UE in CE connected to 5GC, </w:t>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Del="00B6365A">
            <w:rPr>
              <w:lang w:val="en-US"/>
            </w:rPr>
            <w:t>from a suspended RRC connection</w:t>
          </w:r>
          <w:r w:rsidRPr="000E4E7F" w:rsidDel="00B6365A">
            <w:t>:</w:t>
          </w:r>
        </w:ins>
      </w:moveFrom>
    </w:p>
    <w:moveFromRangeEnd w:id="1115"/>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B6365A" w:rsidRDefault="00B6365A" w:rsidP="00B6365A">
      <w:pPr>
        <w:pStyle w:val="B1"/>
        <w:rPr>
          <w:moveTo w:id="1138" w:author="Draft v2" w:date="2020-07-15T15:34:00Z"/>
        </w:rPr>
      </w:pPr>
      <w:moveToRangeStart w:id="1139" w:author="Draft v2" w:date="2020-07-15T15:34:00Z" w:name="move45719703"/>
      <w:moveTo w:id="1140" w:author="Draft v2" w:date="2020-07-15T15:34: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moveTo>
    </w:p>
    <w:p w:rsidR="00B6365A" w:rsidRDefault="00B6365A" w:rsidP="00B6365A">
      <w:pPr>
        <w:pStyle w:val="B2"/>
        <w:rPr>
          <w:moveTo w:id="1141" w:author="Draft v2" w:date="2020-07-15T15:34:00Z"/>
        </w:rPr>
      </w:pPr>
      <w:moveTo w:id="1142" w:author="Draft v2" w:date="2020-07-15T15:34:00Z">
        <w:r w:rsidRPr="000E4E7F">
          <w:t>2&gt;</w:t>
        </w:r>
        <w:r w:rsidRPr="000E4E7F">
          <w:tab/>
          <w:t xml:space="preserve">discard the stored UE AS context and </w:t>
        </w:r>
        <w:r w:rsidRPr="000E4E7F">
          <w:rPr>
            <w:i/>
          </w:rPr>
          <w:t>resumeIdentity</w:t>
        </w:r>
        <w:r w:rsidRPr="000E4E7F">
          <w:t>;</w:t>
        </w:r>
      </w:moveTo>
    </w:p>
    <w:p w:rsidR="00B6365A" w:rsidRPr="000E4E7F" w:rsidRDefault="00B6365A" w:rsidP="00B6365A">
      <w:pPr>
        <w:pStyle w:val="B2"/>
        <w:rPr>
          <w:moveTo w:id="1143" w:author="Draft v2" w:date="2020-07-15T15:34:00Z"/>
        </w:rPr>
      </w:pPr>
      <w:moveTo w:id="1144" w:author="Draft v2" w:date="2020-07-15T15:34:00Z">
        <w:r w:rsidRPr="000E4E7F">
          <w:t>2&gt;</w:t>
        </w:r>
        <w:r w:rsidRPr="000E4E7F">
          <w:tab/>
          <w:t xml:space="preserve">if stored, discard the stored </w:t>
        </w:r>
        <w:r w:rsidRPr="000E4E7F">
          <w:rPr>
            <w:i/>
          </w:rPr>
          <w:t>nextHopChainingCount</w:t>
        </w:r>
        <w:r w:rsidRPr="000E4E7F">
          <w:t>;</w:t>
        </w:r>
      </w:moveTo>
    </w:p>
    <w:p w:rsidR="00B6365A" w:rsidRPr="000E4E7F" w:rsidRDefault="00B6365A" w:rsidP="00B6365A">
      <w:pPr>
        <w:pStyle w:val="B2"/>
        <w:rPr>
          <w:moveTo w:id="1145" w:author="Draft v2" w:date="2020-07-15T15:34:00Z"/>
        </w:rPr>
      </w:pPr>
      <w:moveTo w:id="1146" w:author="Draft v2" w:date="2020-07-15T15:34:00Z">
        <w:r w:rsidRPr="000E4E7F">
          <w:t>2&gt;</w:t>
        </w:r>
        <w:r w:rsidRPr="000E4E7F">
          <w:tab/>
          <w:t xml:space="preserve">if stored, discard the stored </w:t>
        </w:r>
        <w:r w:rsidRPr="000E4E7F">
          <w:rPr>
            <w:i/>
          </w:rPr>
          <w:t>drb-ContinueROHC</w:t>
        </w:r>
        <w:r w:rsidRPr="000E4E7F">
          <w:t>;</w:t>
        </w:r>
      </w:moveTo>
    </w:p>
    <w:p w:rsidR="00B6365A" w:rsidRDefault="00B6365A" w:rsidP="00B6365A">
      <w:pPr>
        <w:pStyle w:val="B1"/>
        <w:rPr>
          <w:moveTo w:id="1147" w:author="Draft v2" w:date="2020-07-15T15:34:00Z"/>
          <w:lang w:val="en-US"/>
        </w:rPr>
      </w:pPr>
      <w:moveTo w:id="1148" w:author="Draft v2" w:date="2020-07-15T15:34: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moveTo>
    </w:p>
    <w:p w:rsidR="00B6365A" w:rsidRPr="00102460" w:rsidRDefault="00B6365A" w:rsidP="00B6365A">
      <w:pPr>
        <w:pStyle w:val="B1"/>
        <w:rPr>
          <w:moveTo w:id="1149" w:author="Draft v2" w:date="2020-07-15T15:34:00Z"/>
          <w:lang w:val="en-US"/>
        </w:rPr>
      </w:pPr>
      <w:moveTo w:id="1150" w:author="Draft v2" w:date="2020-07-15T15:34: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moveTo>
    </w:p>
    <w:moveToRangeEnd w:id="1139"/>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Del="00603E23" w:rsidRDefault="00AA5063" w:rsidP="00AA5063">
      <w:pPr>
        <w:pStyle w:val="B1"/>
        <w:rPr>
          <w:del w:id="1151" w:author="CR#4287r3" w:date="2020-07-13T03:23:00Z"/>
        </w:rPr>
      </w:pPr>
      <w:del w:id="1152" w:author="CR#4287r3" w:date="2020-07-13T03:23:00Z">
        <w:r w:rsidRPr="000E4E7F" w:rsidDel="00603E23">
          <w:delText>1&gt;</w:delText>
        </w:r>
        <w:r w:rsidRPr="000E4E7F" w:rsidDel="00603E23">
          <w:tab/>
          <w:delText xml:space="preserve">if the </w:delText>
        </w:r>
        <w:r w:rsidRPr="000E4E7F" w:rsidDel="00603E23">
          <w:rPr>
            <w:i/>
          </w:rPr>
          <w:delText>RRCConnectionSetup</w:delText>
        </w:r>
        <w:r w:rsidRPr="000E4E7F" w:rsidDel="00603E23">
          <w:delText xml:space="preserve"> is received in response to an </w:delText>
        </w:r>
        <w:r w:rsidRPr="000E4E7F" w:rsidDel="00603E23">
          <w:rPr>
            <w:i/>
          </w:rPr>
          <w:delText xml:space="preserve">RRCConnectionResumeRequest </w:delText>
        </w:r>
        <w:r w:rsidRPr="000E4E7F" w:rsidDel="00603E23">
          <w:delText xml:space="preserve">or </w:delText>
        </w:r>
        <w:r w:rsidRPr="000E4E7F" w:rsidDel="00603E23">
          <w:rPr>
            <w:i/>
          </w:rPr>
          <w:delText>RRCEarlyDataRequest</w:delText>
        </w:r>
        <w:r w:rsidRPr="000E4E7F" w:rsidDel="00603E23">
          <w:delText xml:space="preserve"> for transmission using PUR:</w:delText>
        </w:r>
      </w:del>
    </w:p>
    <w:p w:rsidR="00AA5063" w:rsidRPr="000E4E7F" w:rsidDel="00603E23" w:rsidRDefault="00AA5063" w:rsidP="00AA5063">
      <w:pPr>
        <w:pStyle w:val="B2"/>
        <w:rPr>
          <w:del w:id="1153" w:author="CR#4287r3" w:date="2020-07-13T03:23:00Z"/>
        </w:rPr>
      </w:pPr>
      <w:del w:id="1154" w:author="CR#4287r3" w:date="2020-07-13T03:23:00Z">
        <w:r w:rsidRPr="000E4E7F" w:rsidDel="00603E23">
          <w:delText>2&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3"/>
        <w:rPr>
          <w:del w:id="1155" w:author="CR#4287r3" w:date="2020-07-13T03:23:00Z"/>
        </w:rPr>
      </w:pPr>
      <w:del w:id="1156" w:author="CR#4287r3" w:date="2020-07-13T03:23:00Z">
        <w:r w:rsidRPr="000E4E7F" w:rsidDel="00603E23">
          <w:delText>3&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2"/>
        <w:rPr>
          <w:del w:id="1157" w:author="CR#4287r3" w:date="2020-07-13T03:23:00Z"/>
        </w:rPr>
      </w:pPr>
      <w:del w:id="1158" w:author="CR#4287r3" w:date="2020-07-13T03:23:00Z">
        <w:r w:rsidRPr="000E4E7F" w:rsidDel="00603E23">
          <w:delText>2&gt;</w:delText>
        </w:r>
        <w:r w:rsidRPr="000E4E7F" w:rsidDel="00603E23">
          <w:tab/>
          <w:delText>else:</w:delText>
        </w:r>
      </w:del>
    </w:p>
    <w:p w:rsidR="00252C55" w:rsidRPr="000E4E7F" w:rsidDel="00603E23" w:rsidRDefault="00AA5063" w:rsidP="001628A2">
      <w:pPr>
        <w:pStyle w:val="B3"/>
        <w:rPr>
          <w:del w:id="1159" w:author="CR#4287r3" w:date="2020-07-13T03:23:00Z"/>
          <w:i/>
        </w:rPr>
      </w:pPr>
      <w:del w:id="1160" w:author="CR#4287r3" w:date="2020-07-13T03:23:00Z">
        <w:r w:rsidRPr="000E4E7F" w:rsidDel="00603E23">
          <w:delText>3&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1161" w:name="OLE_LINK58"/>
      <w:bookmarkStart w:id="116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163" w:author="CR#4229r6" w:date="2020-07-10T01:53:00Z"/>
        </w:rPr>
      </w:pPr>
      <w:ins w:id="1164" w:author="CR#4229r6" w:date="2020-07-10T01:53:00Z">
        <w:r w:rsidRPr="005F2F73">
          <w:t>1&gt;</w:t>
        </w:r>
        <w:r w:rsidRPr="005F2F73">
          <w:tab/>
          <w:t xml:space="preserve">if stored, discard the </w:t>
        </w:r>
        <w:r w:rsidRPr="005F2F73">
          <w:rPr>
            <w:i/>
            <w:iCs/>
            <w:rPrChange w:id="1165" w:author="CR#4229r6" w:date="2020-07-10T01:54:00Z">
              <w:rPr/>
            </w:rPrChange>
          </w:rPr>
          <w:t>altFreqPriorities</w:t>
        </w:r>
        <w:r w:rsidRPr="005F2F73">
          <w:t xml:space="preserve"> provided by the </w:t>
        </w:r>
        <w:r w:rsidRPr="005F2F73">
          <w:rPr>
            <w:i/>
            <w:iCs/>
            <w:rPrChange w:id="1166" w:author="CR#4229r6" w:date="2020-07-10T01:54: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161"/>
    <w:bookmarkEnd w:id="1162"/>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lastRenderedPageBreak/>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A7497E" w:rsidRDefault="00940938" w:rsidP="00A7497E">
      <w:pPr>
        <w:pStyle w:val="B1"/>
        <w:rPr>
          <w:ins w:id="1167" w:author="CR#4260r2" w:date="2020-07-12T01:16:00Z"/>
        </w:rPr>
      </w:pPr>
      <w:r w:rsidRPr="000E4E7F">
        <w:t>1&gt;</w:t>
      </w:r>
      <w:r w:rsidRPr="000E4E7F">
        <w:tab/>
      </w:r>
      <w:ins w:id="1168" w:author="CR#4260r2" w:date="2020-07-12T01:16:00Z">
        <w:r w:rsidR="00A7497E">
          <w:t>if timer T331 is running:</w:t>
        </w:r>
      </w:ins>
    </w:p>
    <w:p w:rsidR="008C4985" w:rsidRPr="000E4E7F" w:rsidRDefault="00A7497E">
      <w:pPr>
        <w:pStyle w:val="B2"/>
        <w:pPrChange w:id="1169" w:author="CR#4260r2" w:date="2020-07-12T01:17:00Z">
          <w:pPr>
            <w:pStyle w:val="B1"/>
          </w:pPr>
        </w:pPrChange>
      </w:pPr>
      <w:ins w:id="1170" w:author="CR#4260r2" w:date="2020-07-12T01:16:00Z">
        <w:r w:rsidRPr="000E4E7F">
          <w:t>2&gt;</w:t>
        </w:r>
        <w:r w:rsidRPr="000E4E7F">
          <w:tab/>
        </w:r>
      </w:ins>
      <w:r w:rsidR="00940938" w:rsidRPr="000E4E7F">
        <w:t>stop timer T331</w:t>
      </w:r>
      <w:del w:id="1171" w:author="Draft v2" w:date="2020-07-15T15:41:00Z">
        <w:r w:rsidR="00940938" w:rsidRPr="000E4E7F" w:rsidDel="00747FFC">
          <w:delText>, if running</w:delText>
        </w:r>
      </w:del>
      <w:r w:rsidR="00940938" w:rsidRPr="000E4E7F">
        <w:t>;</w:t>
      </w:r>
    </w:p>
    <w:p w:rsidR="00A7497E" w:rsidRPr="000E4E7F" w:rsidRDefault="00A7497E">
      <w:pPr>
        <w:pStyle w:val="B2"/>
        <w:rPr>
          <w:ins w:id="1172" w:author="CR#4260r2" w:date="2020-07-12T01:17:00Z"/>
        </w:rPr>
        <w:pPrChange w:id="1173" w:author="DCCA-new" w:date="2020-06-10T14:45:00Z">
          <w:pPr>
            <w:pStyle w:val="B1"/>
          </w:pPr>
        </w:pPrChange>
      </w:pPr>
      <w:bookmarkStart w:id="1174" w:name="_Hlk525732406"/>
      <w:ins w:id="1175" w:author="CR#4260r2" w:date="2020-07-12T01:17:00Z">
        <w:r w:rsidRPr="000E4E7F">
          <w:t>2&gt;</w:t>
        </w:r>
        <w:r w:rsidRPr="000E4E7F">
          <w:tab/>
        </w:r>
        <w:r>
          <w:t>perform the actions as specified in 5.6.20.3</w:t>
        </w:r>
        <w:r w:rsidRPr="000E4E7F">
          <w:t>;</w:t>
        </w:r>
      </w:ins>
    </w:p>
    <w:p w:rsidR="005F2F73" w:rsidRDefault="005F2F73" w:rsidP="00AA5063">
      <w:pPr>
        <w:pStyle w:val="B1"/>
        <w:rPr>
          <w:ins w:id="1176" w:author="CR#4229r6" w:date="2020-07-10T01:55:00Z"/>
        </w:rPr>
      </w:pPr>
      <w:ins w:id="1177" w:author="CR#4229r6" w:date="2020-07-10T01:55:00Z">
        <w:r w:rsidRPr="005F2F73">
          <w:t>1&gt;</w:t>
        </w:r>
        <w:r w:rsidRPr="005F2F73">
          <w:tab/>
          <w:t>stop timer T3</w:t>
        </w:r>
      </w:ins>
      <w:ins w:id="1178" w:author="Draft v2" w:date="2020-07-15T15:48:00Z">
        <w:r w:rsidR="00747FFC">
          <w:t>23</w:t>
        </w:r>
      </w:ins>
      <w:ins w:id="1179" w:author="CR#4229r6" w:date="2020-07-12T00:16:00Z">
        <w:del w:id="1180" w:author="Draft v2" w:date="2020-07-15T15:48:00Z">
          <w:r w:rsidR="00427F21" w:rsidDel="00747FFC">
            <w:delText>90</w:delText>
          </w:r>
        </w:del>
      </w:ins>
      <w:ins w:id="1181" w:author="CR#4229r6" w:date="2020-07-10T01:55:00Z">
        <w:r w:rsidRPr="005F2F73">
          <w:t>, if running;</w:t>
        </w:r>
      </w:ins>
    </w:p>
    <w:p w:rsidR="00AA5063" w:rsidRPr="000E4E7F" w:rsidRDefault="00AA5063" w:rsidP="00AA5063">
      <w:pPr>
        <w:pStyle w:val="B1"/>
      </w:pPr>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1174"/>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1182" w:name="OLE_LINK64"/>
      <w:bookmarkStart w:id="1183" w:name="OLE_LINK67"/>
      <w:r w:rsidRPr="000E4E7F">
        <w:rPr>
          <w:i/>
        </w:rPr>
        <w:t>Complete</w:t>
      </w:r>
      <w:bookmarkEnd w:id="1182"/>
      <w:bookmarkEnd w:id="1183"/>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lastRenderedPageBreak/>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603E23" w:rsidRPr="000E4E7F" w:rsidRDefault="00603E23" w:rsidP="00603E23">
      <w:pPr>
        <w:pStyle w:val="B2"/>
        <w:rPr>
          <w:ins w:id="1184" w:author="CR#4287r3" w:date="2020-07-13T03:24:00Z"/>
        </w:rPr>
      </w:pPr>
      <w:ins w:id="1185" w:author="CR#4287r3" w:date="2020-07-13T03:24:00Z">
        <w:r>
          <w:t>2</w:t>
        </w:r>
        <w:r w:rsidRPr="000E4E7F">
          <w:t>&gt;</w:t>
        </w:r>
        <w:r w:rsidRPr="000E4E7F">
          <w:tab/>
        </w:r>
        <w:r w:rsidRPr="0010406A">
          <w:t xml:space="preserve">if </w:t>
        </w:r>
        <w:r w:rsidRPr="00EB0445">
          <w:t xml:space="preserve">the </w:t>
        </w:r>
        <w:r w:rsidRPr="00EB0445">
          <w:rPr>
            <w:i/>
          </w:rPr>
          <w:t>RRCConnectionSetup</w:t>
        </w:r>
        <w:r w:rsidRPr="00EB0445">
          <w:t xml:space="preserve"> is </w:t>
        </w:r>
        <w:r>
          <w:t>not</w:t>
        </w:r>
        <w:r w:rsidRPr="00EB0445">
          <w:t xml:space="preserve"> in response to </w:t>
        </w:r>
        <w:r>
          <w:t xml:space="preserve">transmission using PUR and </w:t>
        </w:r>
        <w:r w:rsidRPr="0010406A">
          <w:t xml:space="preserve">the UE has a stored </w:t>
        </w:r>
        <w:r w:rsidRPr="0010406A">
          <w:rPr>
            <w:i/>
          </w:rPr>
          <w:t>pur-Config</w:t>
        </w:r>
        <w:r w:rsidRPr="0010406A">
          <w:t xml:space="preserve"> </w:t>
        </w:r>
        <w:r>
          <w:t xml:space="preserve">including </w:t>
        </w:r>
        <w:r w:rsidRPr="0010406A">
          <w:rPr>
            <w:i/>
          </w:rPr>
          <w:t>pur-ConfigID</w:t>
        </w:r>
        <w:r w:rsidRPr="000E4E7F">
          <w:t>:</w:t>
        </w:r>
      </w:ins>
    </w:p>
    <w:p w:rsidR="00603E23" w:rsidRPr="000E4E7F" w:rsidRDefault="00603E23" w:rsidP="00603E23">
      <w:pPr>
        <w:pStyle w:val="B3"/>
        <w:rPr>
          <w:ins w:id="1186" w:author="CR#4287r3" w:date="2020-07-13T03:24:00Z"/>
        </w:rPr>
      </w:pPr>
      <w:ins w:id="1187" w:author="CR#4287r3" w:date="2020-07-13T03:24:00Z">
        <w:r>
          <w:lastRenderedPageBreak/>
          <w:t>3</w:t>
        </w:r>
        <w:r w:rsidRPr="000E4E7F">
          <w:t>&gt;</w:t>
        </w:r>
        <w:r w:rsidRPr="000E4E7F">
          <w:tab/>
        </w:r>
        <w:r>
          <w:t xml:space="preserve">include the stored </w:t>
        </w:r>
        <w:r w:rsidRPr="000F5F42">
          <w:rPr>
            <w:i/>
          </w:rPr>
          <w:t>pur-ConfigID</w:t>
        </w:r>
        <w:r>
          <w:t>;</w:t>
        </w:r>
      </w:ins>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B20F3D" w:rsidRDefault="00B20F3D" w:rsidP="00B20F3D">
      <w:pPr>
        <w:pStyle w:val="B4"/>
        <w:rPr>
          <w:ins w:id="1188" w:author="CR#4323r3" w:date="2020-07-13T21:30:00Z"/>
        </w:rPr>
      </w:pPr>
      <w:ins w:id="1189" w:author="CR#4323r3" w:date="2020-07-13T21:30:00Z">
        <w:r>
          <w:t>4&gt;</w:t>
        </w:r>
        <w:r>
          <w:tab/>
          <w:t xml:space="preserve">if the UE supports RLF report for inter-RAT MRO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rsidR="00B20F3D" w:rsidRDefault="00B20F3D" w:rsidP="00B20F3D">
      <w:pPr>
        <w:pStyle w:val="B5"/>
        <w:rPr>
          <w:ins w:id="1190" w:author="CR#4323r3" w:date="2020-07-13T21:30:00Z"/>
          <w:lang w:eastAsia="zh-CN"/>
        </w:rPr>
      </w:pPr>
      <w:ins w:id="1191"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rsidR="00B20F3D" w:rsidRDefault="00B20F3D" w:rsidP="00B20F3D">
      <w:pPr>
        <w:pStyle w:val="B6"/>
        <w:rPr>
          <w:ins w:id="1192" w:author="CR#4323r3" w:date="2020-07-13T21:30:00Z"/>
        </w:rPr>
      </w:pPr>
      <w:ins w:id="1193"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of TS 38.331 [82] to the time that elapsed since the last radio link or handover failure;</w:t>
        </w:r>
      </w:ins>
    </w:p>
    <w:p w:rsidR="00B20F3D" w:rsidRDefault="00B20F3D" w:rsidP="00B20F3D">
      <w:pPr>
        <w:pStyle w:val="B6"/>
        <w:rPr>
          <w:ins w:id="1194" w:author="CR#4323r3" w:date="2020-07-13T21:30:00Z"/>
          <w:lang w:val="en-US"/>
        </w:rPr>
      </w:pPr>
      <w:ins w:id="1195"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B20F3D" w:rsidRDefault="00B20F3D" w:rsidP="00B20F3D">
      <w:pPr>
        <w:pStyle w:val="B5"/>
        <w:rPr>
          <w:ins w:id="1196" w:author="CR#4323r3" w:date="2020-07-13T21:30:00Z"/>
          <w:lang w:eastAsia="zh-CN"/>
        </w:rPr>
      </w:pPr>
      <w:bookmarkStart w:id="1197" w:name="_Hlk40878936"/>
      <w:ins w:id="1198"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w:t>
        </w:r>
        <w:r>
          <w:rPr>
            <w:lang w:val="en-US"/>
          </w:rPr>
          <w:t>is not set:</w:t>
        </w:r>
      </w:ins>
    </w:p>
    <w:p w:rsidR="00B20F3D" w:rsidRDefault="00B20F3D" w:rsidP="00B20F3D">
      <w:pPr>
        <w:pStyle w:val="B6"/>
        <w:rPr>
          <w:ins w:id="1199" w:author="CR#4323r3" w:date="2020-07-13T21:30:00Z"/>
        </w:rPr>
      </w:pPr>
      <w:ins w:id="1200"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to the time that elapsed since the last radio link or handover failure;</w:t>
        </w:r>
      </w:ins>
    </w:p>
    <w:p w:rsidR="00B20F3D" w:rsidRDefault="00B20F3D" w:rsidP="00B20F3D">
      <w:pPr>
        <w:pStyle w:val="B6"/>
        <w:rPr>
          <w:ins w:id="1201" w:author="CR#4323r3" w:date="2020-07-13T21:30:00Z"/>
          <w:lang w:val="en-US"/>
        </w:rPr>
      </w:pPr>
      <w:ins w:id="1202"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w:t>
        </w:r>
        <w:bookmarkEnd w:id="1197"/>
        <w:r>
          <w:t>to the global cell identity and the tracking area code of the PCell</w:t>
        </w:r>
        <w:r>
          <w:rPr>
            <w:lang w:val="en-US"/>
          </w:rPr>
          <w:t>;</w:t>
        </w:r>
      </w:ins>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203" w:author="CR#4287r3" w:date="2020-07-13T03:25:00Z">
        <w:r w:rsidR="00603E23">
          <w:rPr>
            <w:i/>
          </w:rPr>
          <w:t>-NB</w:t>
        </w:r>
      </w:ins>
      <w:r w:rsidRPr="000E4E7F">
        <w:t>:</w:t>
      </w:r>
    </w:p>
    <w:p w:rsidR="004F37CA" w:rsidRPr="000E4E7F" w:rsidRDefault="004F37CA" w:rsidP="004F37CA">
      <w:pPr>
        <w:pStyle w:val="B5"/>
      </w:pPr>
      <w:r w:rsidRPr="000E4E7F">
        <w:lastRenderedPageBreak/>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w:t>
      </w:r>
      <w:ins w:id="1204" w:author="CR#4287r3" w:date="2020-07-13T03:25:00Z">
        <w:r w:rsidR="00603E23">
          <w:t>information</w:t>
        </w:r>
        <w:r w:rsidR="00603E23" w:rsidRPr="000E4E7F">
          <w:t xml:space="preserve"> </w:t>
        </w:r>
      </w:ins>
      <w:del w:id="1205" w:author="CR#4287r3" w:date="2020-07-13T03:25:00Z">
        <w:r w:rsidRPr="000E4E7F" w:rsidDel="00603E23">
          <w:delText xml:space="preserve">results </w:delText>
        </w:r>
      </w:del>
      <w:r w:rsidRPr="000E4E7F">
        <w:t xml:space="preserve">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B716BF" w:rsidRDefault="00B716BF" w:rsidP="00B716BF">
      <w:pPr>
        <w:pStyle w:val="B2"/>
        <w:rPr>
          <w:ins w:id="1206" w:author="CR#4239r3" w:date="2020-07-10T13:16:00Z"/>
          <w:lang w:val="en-US"/>
        </w:rPr>
      </w:pPr>
      <w:ins w:id="1207" w:author="CR#4239r3" w:date="2020-07-10T13:16:00Z">
        <w:r>
          <w:rPr>
            <w:lang w:val="en-US"/>
          </w:rPr>
          <w:t>2&gt;</w:t>
        </w:r>
        <w:r>
          <w:rPr>
            <w:lang w:val="en-US"/>
          </w:rPr>
          <w:tab/>
          <w:t>else (i.e. the UE is connected to 5GC):</w:t>
        </w:r>
      </w:ins>
    </w:p>
    <w:p w:rsidR="00B716BF" w:rsidRDefault="00B716BF" w:rsidP="00B716BF">
      <w:pPr>
        <w:pStyle w:val="B3"/>
        <w:rPr>
          <w:ins w:id="1208" w:author="CR#4239r3" w:date="2020-07-10T13:16:00Z"/>
        </w:rPr>
      </w:pPr>
      <w:ins w:id="1209" w:author="CR#4239r3" w:date="2020-07-10T13:16:00Z">
        <w:r>
          <w:t>3&gt;</w:t>
        </w:r>
        <w:r>
          <w:tab/>
          <w:t>if the UE is a BL UE:</w:t>
        </w:r>
      </w:ins>
    </w:p>
    <w:p w:rsidR="00B716BF" w:rsidRPr="00E83761" w:rsidRDefault="00B716BF" w:rsidP="00B716BF">
      <w:pPr>
        <w:pStyle w:val="B4"/>
        <w:rPr>
          <w:ins w:id="1210" w:author="CR#4239r3" w:date="2020-07-10T13:16:00Z"/>
        </w:rPr>
      </w:pPr>
      <w:ins w:id="1211" w:author="CR#4239r3" w:date="2020-07-10T13:16:00Z">
        <w:r>
          <w:t>4&gt;</w:t>
        </w:r>
        <w:r>
          <w:tab/>
          <w:t xml:space="preserve">include </w:t>
        </w:r>
        <w:r>
          <w:rPr>
            <w:i/>
            <w:iCs/>
          </w:rPr>
          <w:t>lte-M</w:t>
        </w:r>
        <w:r>
          <w:t>;</w:t>
        </w:r>
      </w:ins>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212" w:author="CR#4260r2" w:date="2020-07-12T01:18:00Z">
        <w:r w:rsidRPr="000E4E7F" w:rsidDel="00A7497E">
          <w:rPr>
            <w:rFonts w:eastAsia="SimSun"/>
          </w:rPr>
          <w:delText>,</w:delText>
        </w:r>
      </w:del>
      <w:r w:rsidRPr="000E4E7F">
        <w:rPr>
          <w:rFonts w:eastAsia="SimSun"/>
        </w:rPr>
        <w:t xml:space="preserve"> and the UE has</w:t>
      </w:r>
      <w:r w:rsidR="00C47544" w:rsidRPr="000E4E7F">
        <w:rPr>
          <w:rFonts w:eastAsia="SimSun"/>
        </w:rPr>
        <w:t xml:space="preserve"> </w:t>
      </w:r>
      <w:ins w:id="1213" w:author="CR#4260r2" w:date="2020-07-12T01:18:00Z">
        <w:r w:rsidR="00A7497E">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214" w:author="CR#4260r2" w:date="2020-07-12T01:18:00Z">
        <w:r w:rsidR="00A7497E">
          <w:rPr>
            <w:rFonts w:eastAsia="SimSun"/>
          </w:rPr>
          <w:t>; or</w:t>
        </w:r>
      </w:ins>
      <w:del w:id="1215" w:author="Draft v2" w:date="2020-07-15T15:56:00Z">
        <w:r w:rsidRPr="000E4E7F" w:rsidDel="001B1377">
          <w:rPr>
            <w:rFonts w:eastAsia="SimSun"/>
          </w:rPr>
          <w:delText>:</w:delText>
        </w:r>
      </w:del>
    </w:p>
    <w:p w:rsidR="00A7497E" w:rsidRPr="000E4E7F" w:rsidRDefault="00A7497E" w:rsidP="00A7497E">
      <w:pPr>
        <w:pStyle w:val="B3"/>
        <w:rPr>
          <w:ins w:id="1216" w:author="CR#4260r2" w:date="2020-07-12T01:19:00Z"/>
          <w:rFonts w:eastAsia="SimSun"/>
        </w:rPr>
      </w:pPr>
      <w:ins w:id="1217" w:author="CR#4260r2" w:date="2020-07-12T01:19:00Z">
        <w:r w:rsidRPr="000E4E7F">
          <w:rPr>
            <w:rFonts w:eastAsia="SimSun"/>
          </w:rPr>
          <w:t>3&gt;</w:t>
        </w:r>
        <w:r w:rsidRPr="000E4E7F">
          <w:rPr>
            <w:rFonts w:eastAsia="SimSun"/>
          </w:rPr>
          <w:tab/>
          <w:t xml:space="preserve">if the SIB2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1B1377">
          <w:rPr>
            <w:rFonts w:eastAsia="SimSun"/>
            <w:iCs/>
            <w:rPrChange w:id="1218" w:author="Draft v2" w:date="2020-07-15T15:55:00Z">
              <w:rPr>
                <w:rFonts w:eastAsia="SimSun"/>
                <w:i/>
                <w:iCs/>
              </w:rPr>
            </w:rPrChange>
          </w:rPr>
          <w:t>:</w:t>
        </w:r>
      </w:ins>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1219" w:name="_Toc20486775"/>
      <w:bookmarkStart w:id="1220" w:name="_Toc29342067"/>
      <w:bookmarkStart w:id="1221" w:name="_Toc29343206"/>
      <w:bookmarkStart w:id="1222" w:name="_Toc36566455"/>
      <w:bookmarkStart w:id="1223" w:name="_Toc36809864"/>
      <w:bookmarkStart w:id="1224" w:name="_Toc36846228"/>
      <w:bookmarkStart w:id="1225" w:name="_Toc36938881"/>
      <w:bookmarkStart w:id="1226" w:name="_Toc37081860"/>
      <w:r w:rsidRPr="000E4E7F">
        <w:t>5.3.3.4a</w:t>
      </w:r>
      <w:r w:rsidRPr="000E4E7F">
        <w:tab/>
        <w:t xml:space="preserve">Reception of the </w:t>
      </w:r>
      <w:r w:rsidRPr="000E4E7F">
        <w:rPr>
          <w:i/>
        </w:rPr>
        <w:t>RRCConnectionResume</w:t>
      </w:r>
      <w:r w:rsidRPr="000E4E7F">
        <w:t xml:space="preserve"> by the UE</w:t>
      </w:r>
      <w:bookmarkEnd w:id="1219"/>
      <w:bookmarkEnd w:id="1220"/>
      <w:bookmarkEnd w:id="1221"/>
      <w:bookmarkEnd w:id="1222"/>
      <w:bookmarkEnd w:id="1223"/>
      <w:bookmarkEnd w:id="1224"/>
      <w:bookmarkEnd w:id="1225"/>
      <w:bookmarkEnd w:id="1226"/>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lastRenderedPageBreak/>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Del="00A7497E" w:rsidRDefault="00C47544" w:rsidP="00C47544">
      <w:pPr>
        <w:pStyle w:val="B3"/>
        <w:rPr>
          <w:del w:id="1227" w:author="CR#4260r2" w:date="2020-07-12T01:19:00Z"/>
        </w:rPr>
      </w:pPr>
      <w:del w:id="1228"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229" w:author="CR#4260r2" w:date="2020-07-12T01:19:00Z"/>
        </w:rPr>
      </w:pPr>
      <w:del w:id="1230" w:author="CR#4260r2" w:date="2020-07-12T01:19:00Z">
        <w:r w:rsidRPr="000E4E7F" w:rsidDel="00A7497E">
          <w:delText>4&gt;</w:delText>
        </w:r>
        <w:r w:rsidRPr="000E4E7F" w:rsidDel="00A7497E">
          <w:tab/>
          <w:delText>release the MCG SCell(s) from the UE AS context, if stored;</w:delText>
        </w:r>
      </w:del>
    </w:p>
    <w:p w:rsidR="00C47544" w:rsidRPr="000E4E7F" w:rsidDel="00A7497E" w:rsidRDefault="00C47544" w:rsidP="00C47544">
      <w:pPr>
        <w:pStyle w:val="B3"/>
        <w:rPr>
          <w:del w:id="1231" w:author="CR#4260r2" w:date="2020-07-12T01:19:00Z"/>
        </w:rPr>
      </w:pPr>
      <w:del w:id="1232"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233" w:author="CR#4260r2" w:date="2020-07-12T01:19:00Z"/>
        </w:rPr>
      </w:pPr>
      <w:del w:id="1234" w:author="CR#4260r2" w:date="2020-07-12T01:19: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235" w:author="CR#4260r2" w:date="2020-07-12T01:19:00Z"/>
        </w:rPr>
      </w:pPr>
      <w:del w:id="1236" w:author="CR#4260r2" w:date="2020-07-12T01:19:00Z">
        <w:r w:rsidRPr="000E4E7F" w:rsidDel="00A7497E">
          <w:delText>5&gt;</w:delText>
        </w:r>
        <w:r w:rsidRPr="000E4E7F" w:rsidDel="00A7497E">
          <w:tab/>
          <w:delText>perform MR-DC release, as specified in TS 38.331 [82], clause 5.3.5.10;</w:delText>
        </w:r>
      </w:del>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A7497E" w:rsidRDefault="00A7497E">
      <w:pPr>
        <w:pStyle w:val="B3"/>
        <w:rPr>
          <w:ins w:id="1237" w:author="CR#4260r2" w:date="2020-07-12T01:20:00Z"/>
        </w:rPr>
        <w:pPrChange w:id="1238" w:author="CR#4260r2" w:date="2020-07-12T01:20:00Z">
          <w:pPr>
            <w:ind w:left="1135" w:hanging="284"/>
          </w:pPr>
        </w:pPrChange>
      </w:pPr>
      <w:ins w:id="1239" w:author="CR#4260r2" w:date="2020-07-12T01:20: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240" w:author="CR#4260r2" w:date="2020-07-12T01:20:00Z"/>
        </w:rPr>
      </w:pPr>
      <w:ins w:id="1241" w:author="CR#4260r2" w:date="2020-07-12T01:20:00Z">
        <w:r>
          <w:t>4&gt;</w:t>
        </w:r>
        <w:r>
          <w:tab/>
        </w:r>
        <w:r w:rsidRPr="005E57E4">
          <w:t>restore the MCG SCell(s) configuration, if stored;</w:t>
        </w:r>
      </w:ins>
    </w:p>
    <w:p w:rsidR="00A7497E" w:rsidRDefault="00A7497E" w:rsidP="00A7497E">
      <w:pPr>
        <w:pStyle w:val="B3"/>
        <w:rPr>
          <w:ins w:id="1242" w:author="CR#4260r2" w:date="2020-07-12T01:20:00Z"/>
        </w:rPr>
      </w:pPr>
      <w:ins w:id="1243" w:author="CR#4260r2" w:date="2020-07-12T01:20:00Z">
        <w:r>
          <w:t>3&gt;</w:t>
        </w:r>
        <w:r>
          <w:tab/>
          <w:t>else:</w:t>
        </w:r>
      </w:ins>
    </w:p>
    <w:p w:rsidR="00A7497E" w:rsidRPr="005E57E4" w:rsidRDefault="00A7497E">
      <w:pPr>
        <w:pStyle w:val="B4"/>
        <w:rPr>
          <w:ins w:id="1244" w:author="CR#4260r2" w:date="2020-07-12T01:20:00Z"/>
        </w:rPr>
        <w:pPrChange w:id="1245" w:author="CR#4260r2" w:date="2020-07-12T01:20:00Z">
          <w:pPr>
            <w:ind w:left="1418" w:hanging="284"/>
          </w:pPr>
        </w:pPrChange>
      </w:pPr>
      <w:ins w:id="1246" w:author="CR#4260r2" w:date="2020-07-12T01:20:00Z">
        <w:r w:rsidRPr="005E57E4">
          <w:t>4&gt;</w:t>
        </w:r>
        <w:r w:rsidRPr="005E57E4">
          <w:tab/>
          <w:t>release the MCG SCell(s) from the UE AS context, if stored;</w:t>
        </w:r>
      </w:ins>
    </w:p>
    <w:p w:rsidR="00A7497E" w:rsidRPr="005E57E4" w:rsidRDefault="00A7497E">
      <w:pPr>
        <w:pStyle w:val="B3"/>
        <w:rPr>
          <w:ins w:id="1247" w:author="CR#4260r2" w:date="2020-07-12T01:20:00Z"/>
        </w:rPr>
        <w:pPrChange w:id="1248" w:author="CR#4260r2" w:date="2020-07-12T01:20:00Z">
          <w:pPr>
            <w:ind w:left="1135" w:hanging="284"/>
          </w:pPr>
        </w:pPrChange>
      </w:pPr>
      <w:ins w:id="1249" w:author="CR#4260r2" w:date="2020-07-12T01:20: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50" w:author="CR#4260r2" w:date="2020-07-12T01:20:00Z"/>
        </w:rPr>
        <w:pPrChange w:id="1251" w:author="CR#4260r2" w:date="2020-07-12T01:20:00Z">
          <w:pPr>
            <w:ind w:left="1418" w:hanging="284"/>
          </w:pPr>
        </w:pPrChange>
      </w:pPr>
      <w:ins w:id="1252" w:author="CR#4260r2" w:date="2020-07-12T01:20:00Z">
        <w:r w:rsidRPr="005E57E4">
          <w:t>4&gt;</w:t>
        </w:r>
        <w:r w:rsidRPr="005E57E4">
          <w:tab/>
          <w:t xml:space="preserve">restore </w:t>
        </w:r>
        <w:r w:rsidRPr="00C67E88">
          <w:rPr>
            <w:i/>
            <w:rPrChange w:id="1253" w:author="Draft v2" w:date="2020-07-15T16:01:00Z">
              <w:rPr/>
            </w:rPrChange>
          </w:rPr>
          <w:t>nr-SecondaryCellGroupConfig</w:t>
        </w:r>
        <w:r w:rsidRPr="005E57E4">
          <w:t>, if stored;</w:t>
        </w:r>
      </w:ins>
    </w:p>
    <w:p w:rsidR="00A7497E" w:rsidRPr="005E57E4" w:rsidRDefault="00A7497E" w:rsidP="00A7497E">
      <w:pPr>
        <w:pStyle w:val="B3"/>
        <w:rPr>
          <w:ins w:id="1254" w:author="CR#4260r2" w:date="2020-07-12T01:20:00Z"/>
        </w:rPr>
      </w:pPr>
      <w:ins w:id="1255" w:author="CR#4260r2" w:date="2020-07-12T01:20:00Z">
        <w:r>
          <w:t>3&gt;</w:t>
        </w:r>
        <w:r>
          <w:tab/>
          <w:t xml:space="preserve">else </w:t>
        </w:r>
        <w:r w:rsidRPr="005E57E4">
          <w:t>if the UE was configured with EN-DC:</w:t>
        </w:r>
      </w:ins>
    </w:p>
    <w:p w:rsidR="00A7497E" w:rsidRPr="005E57E4" w:rsidRDefault="00A7497E" w:rsidP="00A7497E">
      <w:pPr>
        <w:pStyle w:val="B4"/>
        <w:rPr>
          <w:ins w:id="1256" w:author="CR#4260r2" w:date="2020-07-12T01:20:00Z"/>
        </w:rPr>
      </w:pPr>
      <w:ins w:id="1257" w:author="CR#4260r2" w:date="2020-07-12T01:20:00Z">
        <w:r>
          <w:t>4</w:t>
        </w:r>
        <w:r w:rsidRPr="005E57E4">
          <w:t>&gt;</w:t>
        </w:r>
        <w:r w:rsidRPr="005E57E4">
          <w:tab/>
          <w:t>perform MR-DC release, as specified in TS 38.331 [82], clause 5.3.5.10;</w:t>
        </w:r>
      </w:ins>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lastRenderedPageBreak/>
        <w:t>2&gt;</w:t>
      </w:r>
      <w:r w:rsidRPr="000E4E7F">
        <w:tab/>
        <w:t xml:space="preserve">else </w:t>
      </w:r>
      <w:del w:id="1258" w:author="CR#4239r3" w:date="2020-07-10T13:16:00Z">
        <w:r w:rsidRPr="000E4E7F" w:rsidDel="00B716BF">
          <w:delText>(</w:delText>
        </w:r>
        <w:r w:rsidR="00AA5063" w:rsidRPr="000E4E7F" w:rsidDel="00B716BF">
          <w:delText xml:space="preserve">i.e., </w:delText>
        </w:r>
        <w:r w:rsidRPr="000E4E7F" w:rsidDel="00B716BF">
          <w:delText xml:space="preserve">for </w:delText>
        </w:r>
      </w:del>
      <w:ins w:id="1259" w:author="CR#4239r3" w:date="2020-07-10T13:16:00Z">
        <w:r w:rsidR="00B716BF">
          <w:t xml:space="preserve">if </w:t>
        </w:r>
      </w:ins>
      <w:r w:rsidRPr="000E4E7F">
        <w:t>resuming an RRC connection from RRC_INACTIVE</w:t>
      </w:r>
      <w:del w:id="1260" w:author="CR#4239r3" w:date="2020-07-10T13:17:00Z">
        <w:r w:rsidR="00AA5063" w:rsidRPr="000E4E7F" w:rsidDel="00B716BF">
          <w:delText>, or except for NB-IoT for resuming a suspended RRC connection in 5GC</w:delText>
        </w:r>
        <w:r w:rsidRPr="000E4E7F" w:rsidDel="00B716BF">
          <w:delText>)</w:delText>
        </w:r>
      </w:del>
      <w:r w:rsidR="00A73811" w:rsidRPr="000E4E7F">
        <w:t>:</w:t>
      </w:r>
    </w:p>
    <w:p w:rsidR="00C47544" w:rsidRPr="000E4E7F" w:rsidDel="00A7497E" w:rsidRDefault="00C47544" w:rsidP="00C47544">
      <w:pPr>
        <w:pStyle w:val="B3"/>
        <w:rPr>
          <w:del w:id="1261" w:author="CR#4260r2" w:date="2020-07-12T01:20:00Z"/>
        </w:rPr>
      </w:pPr>
      <w:del w:id="1262"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263" w:author="CR#4260r2" w:date="2020-07-12T01:20:00Z"/>
        </w:rPr>
      </w:pPr>
      <w:del w:id="1264" w:author="CR#4260r2" w:date="2020-07-12T01:20:00Z">
        <w:r w:rsidRPr="000E4E7F" w:rsidDel="00A7497E">
          <w:delText>4&gt;</w:delText>
        </w:r>
        <w:r w:rsidRPr="000E4E7F" w:rsidDel="00A7497E">
          <w:tab/>
          <w:delText>release the MCG SCell(s) from the UE Inactive AS context, if stored;</w:delText>
        </w:r>
      </w:del>
    </w:p>
    <w:p w:rsidR="00C47544" w:rsidRPr="000E4E7F" w:rsidDel="00A7497E" w:rsidRDefault="00C47544" w:rsidP="00C47544">
      <w:pPr>
        <w:pStyle w:val="B3"/>
        <w:rPr>
          <w:del w:id="1265" w:author="CR#4260r2" w:date="2020-07-12T01:20:00Z"/>
        </w:rPr>
      </w:pPr>
      <w:del w:id="1266"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267" w:author="CR#4260r2" w:date="2020-07-12T01:20:00Z"/>
        </w:rPr>
      </w:pPr>
      <w:del w:id="1268" w:author="CR#4260r2" w:date="2020-07-12T01:20: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269" w:author="CR#4260r2" w:date="2020-07-12T01:20:00Z"/>
        </w:rPr>
      </w:pPr>
      <w:del w:id="1270" w:author="CR#4260r2" w:date="2020-07-12T01:20:00Z">
        <w:r w:rsidRPr="000E4E7F" w:rsidDel="00A7497E">
          <w:delText>5&gt;</w:delText>
        </w:r>
        <w:r w:rsidRPr="000E4E7F" w:rsidDel="00A7497E">
          <w:tab/>
          <w:delText>perform MR-DC release, as specified in TS 38.331 [82], clause 5.3.5.10;</w:delText>
        </w:r>
      </w:del>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ins w:id="1271" w:author="Draft v2" w:date="2020-07-15T16:02:00Z">
        <w:r w:rsidR="00C67E88">
          <w:t>;</w:t>
        </w:r>
      </w:ins>
      <w:del w:id="1272" w:author="Draft v2" w:date="2020-07-15T16:02:00Z">
        <w:r w:rsidRPr="000E4E7F" w:rsidDel="00C67E88">
          <w:delText>,</w:delText>
        </w:r>
      </w:del>
    </w:p>
    <w:p w:rsidR="00C47544" w:rsidRPr="000E4E7F" w:rsidDel="00A7497E" w:rsidRDefault="00C47544" w:rsidP="00C47544">
      <w:pPr>
        <w:pStyle w:val="B4"/>
        <w:rPr>
          <w:del w:id="1273" w:author="CR#4260r2" w:date="2020-07-12T01:20:00Z"/>
        </w:rPr>
      </w:pPr>
      <w:del w:id="1274" w:author="CR#4260r2" w:date="2020-07-12T01:20:00Z">
        <w:r w:rsidRPr="000E4E7F" w:rsidDel="00A7497E">
          <w:delText>-</w:delText>
        </w:r>
        <w:r w:rsidRPr="000E4E7F" w:rsidDel="00A7497E">
          <w:tab/>
          <w:delText>MCG SCell configurations, if stored</w:delText>
        </w:r>
      </w:del>
    </w:p>
    <w:p w:rsidR="00C47544" w:rsidRPr="000E4E7F" w:rsidDel="00A7497E" w:rsidRDefault="00C47544" w:rsidP="00C47544">
      <w:pPr>
        <w:pStyle w:val="B4"/>
        <w:rPr>
          <w:del w:id="1275" w:author="CR#4260r2" w:date="2020-07-12T01:20:00Z"/>
        </w:rPr>
      </w:pPr>
      <w:del w:id="1276" w:author="CR#4260r2" w:date="2020-07-12T01:20:00Z">
        <w:r w:rsidRPr="000E4E7F" w:rsidDel="00A7497E">
          <w:rPr>
            <w:i/>
          </w:rPr>
          <w:delText>-</w:delText>
        </w:r>
        <w:r w:rsidRPr="000E4E7F" w:rsidDel="00A7497E">
          <w:rPr>
            <w:i/>
          </w:rPr>
          <w:tab/>
          <w:delText>nr</w:delText>
        </w:r>
        <w:r w:rsidRPr="000E4E7F" w:rsidDel="00A7497E">
          <w:delText>-</w:delText>
        </w:r>
        <w:r w:rsidRPr="000E4E7F" w:rsidDel="00A7497E">
          <w:rPr>
            <w:i/>
          </w:rPr>
          <w:delText>SecondaryCellGroupConfig</w:delText>
        </w:r>
        <w:r w:rsidRPr="000E4E7F" w:rsidDel="00A7497E">
          <w:delText>, if stored;</w:delText>
        </w:r>
      </w:del>
    </w:p>
    <w:p w:rsidR="00A7497E" w:rsidRDefault="00A7497E">
      <w:pPr>
        <w:pStyle w:val="B3"/>
        <w:rPr>
          <w:ins w:id="1277" w:author="CR#4260r2" w:date="2020-07-12T01:21:00Z"/>
        </w:rPr>
        <w:pPrChange w:id="1278" w:author="CR#4260r2" w:date="2020-07-12T01:21:00Z">
          <w:pPr>
            <w:ind w:left="1135" w:hanging="284"/>
          </w:pPr>
        </w:pPrChange>
      </w:pPr>
      <w:ins w:id="1279" w:author="CR#4260r2" w:date="2020-07-12T01:21: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280" w:author="CR#4260r2" w:date="2020-07-12T01:21:00Z"/>
        </w:rPr>
      </w:pPr>
      <w:ins w:id="1281" w:author="CR#4260r2" w:date="2020-07-12T01:21:00Z">
        <w:r>
          <w:t>4&gt;</w:t>
        </w:r>
        <w:r>
          <w:tab/>
        </w:r>
        <w:r w:rsidRPr="005E57E4">
          <w:t>restore the MCG SCell(s) configuration, if stored;</w:t>
        </w:r>
      </w:ins>
    </w:p>
    <w:p w:rsidR="00A7497E" w:rsidRDefault="00A7497E" w:rsidP="00A7497E">
      <w:pPr>
        <w:pStyle w:val="B3"/>
        <w:rPr>
          <w:ins w:id="1282" w:author="CR#4260r2" w:date="2020-07-12T01:21:00Z"/>
        </w:rPr>
      </w:pPr>
      <w:ins w:id="1283" w:author="CR#4260r2" w:date="2020-07-12T01:21:00Z">
        <w:r>
          <w:t>3&gt;</w:t>
        </w:r>
        <w:r>
          <w:tab/>
          <w:t>else:</w:t>
        </w:r>
      </w:ins>
    </w:p>
    <w:p w:rsidR="00A7497E" w:rsidRPr="005E57E4" w:rsidRDefault="00A7497E">
      <w:pPr>
        <w:pStyle w:val="B4"/>
        <w:rPr>
          <w:ins w:id="1284" w:author="CR#4260r2" w:date="2020-07-12T01:21:00Z"/>
        </w:rPr>
        <w:pPrChange w:id="1285" w:author="CR#4260r2" w:date="2020-07-12T01:21:00Z">
          <w:pPr>
            <w:ind w:left="1418" w:hanging="284"/>
          </w:pPr>
        </w:pPrChange>
      </w:pPr>
      <w:ins w:id="1286" w:author="CR#4260r2" w:date="2020-07-12T01:21:00Z">
        <w:r w:rsidRPr="005E57E4">
          <w:t>4&gt;</w:t>
        </w:r>
        <w:r w:rsidRPr="005E57E4">
          <w:tab/>
          <w:t>release the MCG SCell(s) from the UE AS context, if stored;</w:t>
        </w:r>
      </w:ins>
    </w:p>
    <w:p w:rsidR="00A7497E" w:rsidRPr="005E57E4" w:rsidRDefault="00A7497E">
      <w:pPr>
        <w:pStyle w:val="B3"/>
        <w:rPr>
          <w:ins w:id="1287" w:author="CR#4260r2" w:date="2020-07-12T01:21:00Z"/>
        </w:rPr>
        <w:pPrChange w:id="1288" w:author="CR#4260r2" w:date="2020-07-12T01:21:00Z">
          <w:pPr>
            <w:ind w:left="1135" w:hanging="284"/>
          </w:pPr>
        </w:pPrChange>
      </w:pPr>
      <w:ins w:id="1289" w:author="CR#4260r2" w:date="2020-07-12T01:21: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90" w:author="CR#4260r2" w:date="2020-07-12T01:21:00Z"/>
        </w:rPr>
        <w:pPrChange w:id="1291" w:author="CR#4260r2" w:date="2020-07-12T01:21:00Z">
          <w:pPr>
            <w:ind w:left="1418" w:hanging="284"/>
          </w:pPr>
        </w:pPrChange>
      </w:pPr>
      <w:ins w:id="1292" w:author="CR#4260r2" w:date="2020-07-12T01:21:00Z">
        <w:r w:rsidRPr="005E57E4">
          <w:t>4&gt;</w:t>
        </w:r>
        <w:r w:rsidRPr="005E57E4">
          <w:tab/>
          <w:t xml:space="preserve">restore </w:t>
        </w:r>
        <w:r w:rsidRPr="00C67E88">
          <w:rPr>
            <w:i/>
            <w:rPrChange w:id="1293" w:author="Draft v2" w:date="2020-07-15T16:02:00Z">
              <w:rPr/>
            </w:rPrChange>
          </w:rPr>
          <w:t>nr-SecondaryCellGroupConfig</w:t>
        </w:r>
        <w:r w:rsidRPr="005E57E4">
          <w:t>, if stored;</w:t>
        </w:r>
      </w:ins>
    </w:p>
    <w:p w:rsidR="00A7497E" w:rsidRPr="005E57E4" w:rsidRDefault="00A7497E" w:rsidP="00A7497E">
      <w:pPr>
        <w:pStyle w:val="B3"/>
        <w:rPr>
          <w:ins w:id="1294" w:author="CR#4260r2" w:date="2020-07-12T01:21:00Z"/>
        </w:rPr>
      </w:pPr>
      <w:ins w:id="1295" w:author="CR#4260r2" w:date="2020-07-12T01:21:00Z">
        <w:r>
          <w:t>3&gt;</w:t>
        </w:r>
        <w:r>
          <w:tab/>
          <w:t xml:space="preserve">else </w:t>
        </w:r>
        <w:r w:rsidRPr="005E57E4">
          <w:t xml:space="preserve">if the UE was configured with </w:t>
        </w:r>
        <w:r>
          <w:rPr>
            <w:lang w:val="en-US"/>
          </w:rPr>
          <w:t>NG</w:t>
        </w:r>
        <w:r w:rsidRPr="005E57E4">
          <w:t>EN-DC:</w:t>
        </w:r>
      </w:ins>
    </w:p>
    <w:p w:rsidR="00A7497E" w:rsidRPr="005E57E4" w:rsidRDefault="00A7497E" w:rsidP="00A7497E">
      <w:pPr>
        <w:pStyle w:val="B4"/>
        <w:rPr>
          <w:ins w:id="1296" w:author="CR#4260r2" w:date="2020-07-12T01:21:00Z"/>
        </w:rPr>
      </w:pPr>
      <w:ins w:id="1297" w:author="CR#4260r2" w:date="2020-07-12T01:21:00Z">
        <w:r>
          <w:t>4</w:t>
        </w:r>
        <w:r w:rsidRPr="005E57E4">
          <w:t>&gt;</w:t>
        </w:r>
        <w:r w:rsidRPr="005E57E4">
          <w:tab/>
          <w:t>perform MR-DC release, as specified in TS 38.331 [82], clause 5.3.5.10;</w:t>
        </w:r>
      </w:ins>
    </w:p>
    <w:p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B716BF" w:rsidRPr="00022718" w:rsidRDefault="00B716BF" w:rsidP="00B716BF">
      <w:pPr>
        <w:pStyle w:val="B2"/>
        <w:rPr>
          <w:ins w:id="1298" w:author="CR#4239r3" w:date="2020-07-10T13:17:00Z"/>
        </w:rPr>
      </w:pPr>
      <w:ins w:id="1299" w:author="CR#4239r3" w:date="2020-07-10T13:17:00Z">
        <w:r>
          <w:t>2&gt;</w:t>
        </w:r>
        <w:r>
          <w:tab/>
          <w:t>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rsidR="00B716BF" w:rsidRPr="00022718" w:rsidRDefault="00B716BF" w:rsidP="00B716BF">
      <w:pPr>
        <w:pStyle w:val="B3"/>
        <w:rPr>
          <w:ins w:id="1300" w:author="CR#4239r3" w:date="2020-07-10T13:17:00Z"/>
        </w:rPr>
      </w:pPr>
      <w:ins w:id="1301" w:author="CR#4239r3" w:date="2020-07-10T13:17:00Z">
        <w:r w:rsidRPr="00022718">
          <w:t>3&gt;</w:t>
        </w:r>
        <w:r>
          <w:tab/>
        </w:r>
        <w:r w:rsidRPr="00022718">
          <w:t>restore the physical layer configuration, the MAC configuration, the RLC configuration and the PDCP co</w:t>
        </w:r>
        <w:r>
          <w:t xml:space="preserve">nfiguration from the stored UE </w:t>
        </w:r>
        <w:r w:rsidRPr="00022718">
          <w:t>AS context;</w:t>
        </w:r>
      </w:ins>
    </w:p>
    <w:p w:rsidR="00B716BF" w:rsidRDefault="00B716BF" w:rsidP="00B716BF">
      <w:pPr>
        <w:pStyle w:val="B3"/>
        <w:rPr>
          <w:ins w:id="1302" w:author="CR#4239r3" w:date="2020-07-10T13:17:00Z"/>
        </w:rPr>
      </w:pPr>
      <w:ins w:id="1303" w:author="CR#4239r3" w:date="2020-07-10T13:17:00Z">
        <w:r w:rsidRPr="00022718">
          <w:t>3&gt;</w:t>
        </w:r>
        <w:r>
          <w:tab/>
        </w:r>
        <w:r w:rsidRPr="00022718">
          <w:t xml:space="preserve">discard the stored UE AS context and </w:t>
        </w:r>
        <w:r w:rsidRPr="00C7042B">
          <w:rPr>
            <w:i/>
            <w:iCs/>
          </w:rPr>
          <w:t>resumeIdentity</w:t>
        </w:r>
        <w:r w:rsidRPr="00022718">
          <w:t>;</w:t>
        </w:r>
      </w:ins>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lastRenderedPageBreak/>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w:t>
      </w:r>
      <w:ins w:id="1304" w:author="CR#4260r2" w:date="2020-07-12T01:21:00Z">
        <w:r w:rsidR="00A7497E">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305" w:author="CR#4229r6" w:date="2020-07-10T01:56:00Z"/>
        </w:rPr>
      </w:pPr>
      <w:ins w:id="1306" w:author="CR#4229r6" w:date="2020-07-10T01:56:00Z">
        <w:r w:rsidRPr="005F2F73">
          <w:t>1&gt;</w:t>
        </w:r>
        <w:r w:rsidRPr="005F2F73">
          <w:tab/>
          <w:t xml:space="preserve">if stored, discard the </w:t>
        </w:r>
        <w:r w:rsidRPr="005F2F73">
          <w:rPr>
            <w:i/>
            <w:iCs/>
            <w:rPrChange w:id="1307" w:author="CR#4229r6" w:date="2020-07-10T01:57:00Z">
              <w:rPr/>
            </w:rPrChange>
          </w:rPr>
          <w:t>altFreqPriorities</w:t>
        </w:r>
        <w:r w:rsidRPr="005F2F73">
          <w:t xml:space="preserve"> provided by the </w:t>
        </w:r>
        <w:r w:rsidRPr="005F2F73">
          <w:rPr>
            <w:i/>
            <w:iCs/>
            <w:rPrChange w:id="1308" w:author="CR#4229r6" w:date="2020-07-10T01:57: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5F2F73" w:rsidRDefault="005F2F73" w:rsidP="004B6255">
      <w:pPr>
        <w:pStyle w:val="B1"/>
        <w:rPr>
          <w:ins w:id="1309" w:author="CR#4229r6" w:date="2020-07-10T01:57:00Z"/>
        </w:rPr>
      </w:pPr>
      <w:ins w:id="1310" w:author="CR#4229r6" w:date="2020-07-10T01:57:00Z">
        <w:r w:rsidRPr="005F2F73">
          <w:lastRenderedPageBreak/>
          <w:t>1&gt;</w:t>
        </w:r>
        <w:r w:rsidRPr="005F2F73">
          <w:tab/>
          <w:t>stop timer T3</w:t>
        </w:r>
      </w:ins>
      <w:ins w:id="1311" w:author="Draft v2" w:date="2020-07-15T15:48:00Z">
        <w:r w:rsidR="00747FFC">
          <w:t>23</w:t>
        </w:r>
      </w:ins>
      <w:ins w:id="1312" w:author="CR#4229r6" w:date="2020-07-12T00:16:00Z">
        <w:del w:id="1313" w:author="Draft v2" w:date="2020-07-15T15:48:00Z">
          <w:r w:rsidR="00427F21" w:rsidDel="00747FFC">
            <w:delText>90</w:delText>
          </w:r>
        </w:del>
      </w:ins>
      <w:ins w:id="1314" w:author="CR#4229r6" w:date="2020-07-10T01:57:00Z">
        <w:r w:rsidRPr="005F2F73">
          <w:t>, if running;</w:t>
        </w:r>
      </w:ins>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Del="00603E23" w:rsidRDefault="00AA5063" w:rsidP="00AA5063">
      <w:pPr>
        <w:pStyle w:val="B2"/>
        <w:rPr>
          <w:del w:id="1315" w:author="CR#4287r3" w:date="2020-07-13T03:25:00Z"/>
        </w:rPr>
      </w:pPr>
      <w:del w:id="1316" w:author="CR#4287r3" w:date="2020-07-13T03:25:00Z">
        <w:r w:rsidRPr="000E4E7F" w:rsidDel="00603E23">
          <w:delText>2&gt;</w:delText>
        </w:r>
        <w:r w:rsidRPr="000E4E7F" w:rsidDel="00603E23">
          <w:tab/>
          <w:delText xml:space="preserve">if the </w:delText>
        </w:r>
        <w:r w:rsidRPr="000E4E7F" w:rsidDel="00603E23">
          <w:rPr>
            <w:i/>
          </w:rPr>
          <w:delText>RRCConnectionResume</w:delText>
        </w:r>
        <w:r w:rsidRPr="000E4E7F" w:rsidDel="00603E23">
          <w:delText xml:space="preserve"> is received in response to an </w:delText>
        </w:r>
        <w:r w:rsidRPr="000E4E7F" w:rsidDel="00603E23">
          <w:rPr>
            <w:i/>
          </w:rPr>
          <w:delText xml:space="preserve">RRCConnectionResumeRequest </w:delText>
        </w:r>
        <w:r w:rsidRPr="000E4E7F" w:rsidDel="00603E23">
          <w:delText>for transmission using PUR:</w:delText>
        </w:r>
      </w:del>
    </w:p>
    <w:p w:rsidR="00AA5063" w:rsidRPr="000E4E7F" w:rsidDel="00603E23" w:rsidRDefault="00AA5063" w:rsidP="00AA5063">
      <w:pPr>
        <w:pStyle w:val="B3"/>
        <w:rPr>
          <w:del w:id="1317" w:author="CR#4287r3" w:date="2020-07-13T03:25:00Z"/>
        </w:rPr>
      </w:pPr>
      <w:del w:id="1318" w:author="CR#4287r3" w:date="2020-07-13T03:25:00Z">
        <w:r w:rsidRPr="000E4E7F" w:rsidDel="00603E23">
          <w:delText>3&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4"/>
        <w:rPr>
          <w:del w:id="1319" w:author="CR#4287r3" w:date="2020-07-13T03:25:00Z"/>
        </w:rPr>
      </w:pPr>
      <w:del w:id="1320" w:author="CR#4287r3" w:date="2020-07-13T03:25:00Z">
        <w:r w:rsidRPr="000E4E7F" w:rsidDel="00603E23">
          <w:delText>4&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3"/>
        <w:rPr>
          <w:del w:id="1321" w:author="CR#4287r3" w:date="2020-07-13T03:25:00Z"/>
        </w:rPr>
      </w:pPr>
      <w:del w:id="1322" w:author="CR#4287r3" w:date="2020-07-13T03:25:00Z">
        <w:r w:rsidRPr="000E4E7F" w:rsidDel="00603E23">
          <w:delText>3&gt;</w:delText>
        </w:r>
        <w:r w:rsidRPr="000E4E7F" w:rsidDel="00603E23">
          <w:tab/>
          <w:delText>else:</w:delText>
        </w:r>
      </w:del>
    </w:p>
    <w:p w:rsidR="00AA5063" w:rsidRPr="000E4E7F" w:rsidDel="00603E23" w:rsidRDefault="00AA5063" w:rsidP="00AA5063">
      <w:pPr>
        <w:pStyle w:val="B4"/>
        <w:rPr>
          <w:del w:id="1323" w:author="CR#4287r3" w:date="2020-07-13T03:25:00Z"/>
        </w:rPr>
      </w:pPr>
      <w:del w:id="1324" w:author="CR#4287r3" w:date="2020-07-13T03:25:00Z">
        <w:r w:rsidRPr="000E4E7F" w:rsidDel="00603E23">
          <w:delText>4&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lastRenderedPageBreak/>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Del="00A7497E" w:rsidRDefault="00C47544" w:rsidP="00C47544">
      <w:pPr>
        <w:pStyle w:val="EditorsNote"/>
        <w:rPr>
          <w:del w:id="1325" w:author="CR#4260r2" w:date="2020-07-12T01:22:00Z"/>
          <w:color w:val="auto"/>
        </w:rPr>
      </w:pPr>
      <w:del w:id="1326" w:author="CR#4260r2" w:date="2020-07-12T01:22:00Z">
        <w:r w:rsidRPr="000E4E7F" w:rsidDel="00A7497E">
          <w:rPr>
            <w:color w:val="auto"/>
          </w:rPr>
          <w:delText>Editor</w:delText>
        </w:r>
        <w:r w:rsidR="00156A1B" w:rsidRPr="000E4E7F" w:rsidDel="00A7497E">
          <w:rPr>
            <w:color w:val="auto"/>
          </w:rPr>
          <w:delText>'</w:delText>
        </w:r>
        <w:r w:rsidRPr="000E4E7F" w:rsidDel="00A7497E">
          <w:rPr>
            <w:color w:val="auto"/>
          </w:rPr>
          <w:delText xml:space="preserve">s note: FFS if the </w:delText>
        </w:r>
        <w:r w:rsidRPr="000E4E7F" w:rsidDel="00A7497E">
          <w:rPr>
            <w:i/>
            <w:color w:val="auto"/>
          </w:rPr>
          <w:delText xml:space="preserve">idleModeMeasurementReq </w:delText>
        </w:r>
        <w:r w:rsidRPr="000E4E7F" w:rsidDel="00A7497E">
          <w:rPr>
            <w:color w:val="auto"/>
          </w:rPr>
          <w:delText xml:space="preserve">indicates all results (EUTRA and NR), or can request only EUTRA or NR results. The procedure below assumes the former. </w:delText>
        </w:r>
      </w:del>
    </w:p>
    <w:p w:rsidR="00C47544" w:rsidRPr="000E4E7F" w:rsidRDefault="00C47544" w:rsidP="00C47544">
      <w:pPr>
        <w:pStyle w:val="B5"/>
      </w:pPr>
      <w:r w:rsidRPr="000E4E7F">
        <w:t>5&gt;</w:t>
      </w:r>
      <w:r w:rsidRPr="000E4E7F">
        <w:tab/>
        <w:t xml:space="preserve">set the </w:t>
      </w:r>
      <w:r w:rsidRPr="000E4E7F">
        <w:rPr>
          <w:i/>
        </w:rPr>
        <w:t>measResultListIdle</w:t>
      </w:r>
      <w:ins w:id="1327" w:author="CR#4260r2" w:date="2020-07-12T01:22:00Z">
        <w:r w:rsidR="00A7497E" w:rsidRPr="00371419">
          <w:rPr>
            <w:i/>
            <w:iCs/>
          </w:rPr>
          <w:t>-r15</w:t>
        </w:r>
      </w:ins>
      <w:r w:rsidRPr="000E4E7F">
        <w:t xml:space="preserve"> in the </w:t>
      </w:r>
      <w:r w:rsidRPr="000E4E7F">
        <w:rPr>
          <w:i/>
        </w:rPr>
        <w:t>RRCConnectionResumeComplete</w:t>
      </w:r>
      <w:r w:rsidRPr="000E4E7F">
        <w:t xml:space="preserve"> message to the value of </w:t>
      </w:r>
      <w:r w:rsidRPr="000E4E7F">
        <w:rPr>
          <w:i/>
        </w:rPr>
        <w:t>measReportIdle</w:t>
      </w:r>
      <w:ins w:id="1328" w:author="CR#4260r2" w:date="2020-07-12T01:22:00Z">
        <w:r w:rsidR="00A7497E" w:rsidRPr="00371419">
          <w:rPr>
            <w:i/>
            <w:iCs/>
          </w:rPr>
          <w:t>-r15</w:t>
        </w:r>
      </w:ins>
      <w:r w:rsidRPr="000E4E7F">
        <w:t xml:space="preserve"> in the </w:t>
      </w:r>
      <w:r w:rsidRPr="000E4E7F">
        <w:rPr>
          <w:i/>
        </w:rPr>
        <w:t>VarMeasIdleReport</w:t>
      </w:r>
      <w:del w:id="1329" w:author="CR#4260r2" w:date="2020-07-12T01:22:00Z">
        <w:r w:rsidRPr="000E4E7F" w:rsidDel="00A7497E">
          <w:rPr>
            <w:i/>
          </w:rPr>
          <w:delText xml:space="preserve">, </w:delText>
        </w:r>
        <w:r w:rsidRPr="000E4E7F" w:rsidDel="00A7497E">
          <w:delText>if available</w:delText>
        </w:r>
      </w:del>
      <w:r w:rsidRPr="000E4E7F">
        <w:t>;</w:t>
      </w:r>
    </w:p>
    <w:p w:rsidR="00A7497E" w:rsidRPr="000E4E7F" w:rsidRDefault="00A7497E" w:rsidP="00A7497E">
      <w:pPr>
        <w:pStyle w:val="B5"/>
        <w:rPr>
          <w:ins w:id="1330" w:author="CR#4260r2" w:date="2020-07-12T01:23:00Z"/>
        </w:rPr>
      </w:pPr>
      <w:ins w:id="1331" w:author="CR#4260r2" w:date="2020-07-12T01:23:00Z">
        <w:r w:rsidRPr="000E4E7F">
          <w:t>5&gt;</w:t>
        </w:r>
        <w:r w:rsidRPr="000E4E7F">
          <w:tab/>
          <w:t xml:space="preserve">set the </w:t>
        </w:r>
        <w:r w:rsidRPr="00FA0F9F">
          <w:rPr>
            <w:i/>
            <w:iCs/>
          </w:rPr>
          <w:t>measResultList</w:t>
        </w:r>
        <w:r>
          <w:rPr>
            <w:i/>
            <w:iCs/>
          </w:rPr>
          <w:t>Ext</w:t>
        </w:r>
        <w:r w:rsidRPr="00FA0F9F">
          <w:rPr>
            <w:i/>
            <w:iCs/>
          </w:rPr>
          <w:t>Idle</w:t>
        </w:r>
        <w:r w:rsidRPr="00371419">
          <w:t>-</w:t>
        </w:r>
        <w:r w:rsidRPr="00483E0A">
          <w:rPr>
            <w:i/>
            <w:iCs/>
          </w:rPr>
          <w:t>r16</w:t>
        </w:r>
        <w:r w:rsidRPr="000E4E7F">
          <w:t xml:space="preserve"> in the </w:t>
        </w:r>
        <w:r w:rsidRPr="00FA0F9F">
          <w:rPr>
            <w:i/>
            <w:iCs/>
          </w:rPr>
          <w:t>RRCConnectionResumeComplete</w:t>
        </w:r>
        <w:r w:rsidRPr="000E4E7F">
          <w:t xml:space="preserve"> message to the value of </w:t>
        </w:r>
        <w:r w:rsidRPr="00FA0F9F">
          <w:rPr>
            <w:i/>
            <w:iCs/>
          </w:rPr>
          <w:t>measReportIdle-r16</w:t>
        </w:r>
        <w:r w:rsidRPr="000E4E7F">
          <w:t xml:space="preserve"> in the </w:t>
        </w:r>
        <w:r w:rsidRPr="00FA0F9F">
          <w:rPr>
            <w:i/>
            <w:iCs/>
          </w:rPr>
          <w:t>VarMeasIdleReport</w:t>
        </w:r>
        <w:r w:rsidRPr="000E4E7F">
          <w:t>, if available;</w:t>
        </w:r>
      </w:ins>
    </w:p>
    <w:p w:rsidR="00C47544" w:rsidRPr="000E4E7F" w:rsidRDefault="00C47544" w:rsidP="00C47544">
      <w:pPr>
        <w:pStyle w:val="B5"/>
      </w:pPr>
      <w:r w:rsidRPr="000E4E7F">
        <w:lastRenderedPageBreak/>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A7497E" w:rsidRDefault="0096450A" w:rsidP="00A7497E">
      <w:pPr>
        <w:pStyle w:val="B3"/>
        <w:rPr>
          <w:ins w:id="1332" w:author="CR#4260r2" w:date="2020-07-12T01:23:00Z"/>
          <w:rFonts w:eastAsia="SimSun"/>
        </w:rPr>
      </w:pPr>
      <w:r w:rsidRPr="000E4E7F">
        <w:rPr>
          <w:rFonts w:eastAsia="SimSun"/>
        </w:rPr>
        <w:t>3&gt;</w:t>
      </w:r>
      <w:r w:rsidRPr="000E4E7F">
        <w:rPr>
          <w:rFonts w:eastAsia="SimSun"/>
        </w:rPr>
        <w:tab/>
      </w:r>
      <w:ins w:id="1333" w:author="CR#4260r2" w:date="2020-07-12T01:23:00Z">
        <w:r w:rsidR="00A7497E">
          <w:rPr>
            <w:rFonts w:eastAsia="SimSun"/>
          </w:rPr>
          <w:t>else:</w:t>
        </w:r>
      </w:ins>
    </w:p>
    <w:p w:rsidR="0096450A" w:rsidRPr="000E4E7F" w:rsidRDefault="00A7497E">
      <w:pPr>
        <w:pStyle w:val="B4"/>
        <w:rPr>
          <w:rFonts w:eastAsia="SimSun"/>
        </w:rPr>
        <w:pPrChange w:id="1334" w:author="CR#4260r2" w:date="2020-07-12T01:23:00Z">
          <w:pPr>
            <w:pStyle w:val="B3"/>
          </w:pPr>
        </w:pPrChange>
      </w:pPr>
      <w:ins w:id="1335" w:author="CR#4260r2" w:date="2020-07-12T01:23:00Z">
        <w:r>
          <w:rPr>
            <w:rFonts w:eastAsia="SimSun"/>
          </w:rPr>
          <w:t>4&gt;</w:t>
        </w:r>
        <w:r>
          <w:rPr>
            <w:rFonts w:eastAsia="SimSun"/>
          </w:rPr>
          <w:tab/>
        </w:r>
      </w:ins>
      <w:r w:rsidR="0096450A" w:rsidRPr="000E4E7F">
        <w:rPr>
          <w:rFonts w:eastAsia="SimSun"/>
        </w:rPr>
        <w:t xml:space="preserve">if the </w:t>
      </w:r>
      <w:r w:rsidR="0096450A" w:rsidRPr="008B77F5">
        <w:rPr>
          <w:rFonts w:eastAsia="SimSun"/>
          <w:iCs/>
        </w:rPr>
        <w:t>SIB2</w:t>
      </w:r>
      <w:r w:rsidR="0096450A" w:rsidRPr="000E4E7F">
        <w:rPr>
          <w:rFonts w:eastAsia="SimSun"/>
        </w:rPr>
        <w:t xml:space="preserve"> contains </w:t>
      </w:r>
      <w:r w:rsidR="0096450A" w:rsidRPr="000E4E7F">
        <w:rPr>
          <w:rFonts w:eastAsia="SimSun"/>
          <w:i/>
        </w:rPr>
        <w:t>idleModeMeasurements</w:t>
      </w:r>
      <w:del w:id="1336" w:author="CR#4260r2" w:date="2020-07-12T01:24:00Z">
        <w:r w:rsidR="0096450A" w:rsidRPr="000E4E7F" w:rsidDel="00A7497E">
          <w:rPr>
            <w:rFonts w:eastAsia="SimSun"/>
          </w:rPr>
          <w:delText>,</w:delText>
        </w:r>
      </w:del>
      <w:r w:rsidR="0096450A" w:rsidRPr="000E4E7F">
        <w:rPr>
          <w:rFonts w:eastAsia="SimSun"/>
        </w:rPr>
        <w:t xml:space="preserve"> and the UE has </w:t>
      </w:r>
      <w:ins w:id="1337" w:author="CR#4260r2" w:date="2020-07-12T01:24: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338" w:author="CR#4260r2" w:date="2020-07-12T01:25:00Z">
        <w:r>
          <w:rPr>
            <w:rFonts w:eastAsia="SimSun"/>
          </w:rPr>
          <w:t>; or</w:t>
        </w:r>
      </w:ins>
      <w:del w:id="1339" w:author="Draft v2" w:date="2020-07-15T16:06:00Z">
        <w:r w:rsidR="0096450A" w:rsidRPr="000E4E7F" w:rsidDel="008B77F5">
          <w:rPr>
            <w:rFonts w:eastAsia="SimSun"/>
          </w:rPr>
          <w:delText>:</w:delText>
        </w:r>
      </w:del>
    </w:p>
    <w:p w:rsidR="00A7497E" w:rsidRPr="000E4E7F" w:rsidRDefault="00A7497E">
      <w:pPr>
        <w:pStyle w:val="B4"/>
        <w:rPr>
          <w:ins w:id="1340" w:author="CR#4260r2" w:date="2020-07-12T01:25:00Z"/>
          <w:rFonts w:eastAsia="SimSun"/>
        </w:rPr>
        <w:pPrChange w:id="1341" w:author="DCCA" w:date="2020-05-04T22:30:00Z">
          <w:pPr>
            <w:pStyle w:val="B3"/>
          </w:pPr>
        </w:pPrChange>
      </w:pPr>
      <w:ins w:id="1342" w:author="CR#4260r2" w:date="2020-07-12T01:25:00Z">
        <w:r>
          <w:rPr>
            <w:rFonts w:eastAsia="SimSun"/>
          </w:rPr>
          <w:t>4</w:t>
        </w:r>
        <w:r w:rsidRPr="000E4E7F">
          <w:rPr>
            <w:rFonts w:eastAsia="SimSun"/>
          </w:rPr>
          <w:t>&gt;</w:t>
        </w:r>
        <w:r w:rsidRPr="000E4E7F">
          <w:rPr>
            <w:rFonts w:eastAsia="SimSun"/>
          </w:rPr>
          <w:tab/>
          <w:t xml:space="preserve">if the </w:t>
        </w:r>
        <w:r w:rsidRPr="008B77F5">
          <w:rPr>
            <w:rFonts w:eastAsia="SimSun"/>
            <w:iCs/>
            <w:rPrChange w:id="1343" w:author="Draft v2" w:date="2020-07-15T16:06:00Z">
              <w:rPr>
                <w:rFonts w:eastAsia="SimSun"/>
                <w:i/>
                <w:iCs/>
              </w:rPr>
            </w:rPrChange>
          </w:rPr>
          <w:t>SIB2</w:t>
        </w:r>
        <w:r w:rsidRPr="000E4E7F">
          <w:rPr>
            <w:rFonts w:eastAsia="SimSun"/>
          </w:rPr>
          <w:t xml:space="preserve">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8B77F5">
          <w:rPr>
            <w:rFonts w:eastAsia="SimSun"/>
            <w:iCs/>
            <w:rPrChange w:id="1344" w:author="Draft v2" w:date="2020-07-15T16:06:00Z">
              <w:rPr>
                <w:rFonts w:eastAsia="SimSun"/>
                <w:i/>
                <w:iCs/>
              </w:rPr>
            </w:rPrChange>
          </w:rPr>
          <w:t>:</w:t>
        </w:r>
      </w:ins>
    </w:p>
    <w:p w:rsidR="0096450A" w:rsidRPr="000E4E7F" w:rsidRDefault="00A7497E">
      <w:pPr>
        <w:pStyle w:val="B5"/>
        <w:pPrChange w:id="1345" w:author="CR#4260r2" w:date="2020-07-12T01:25:00Z">
          <w:pPr>
            <w:pStyle w:val="B4"/>
          </w:pPr>
        </w:pPrChange>
      </w:pPr>
      <w:ins w:id="1346" w:author="CR#4260r2" w:date="2020-07-12T01:25:00Z">
        <w:r>
          <w:rPr>
            <w:rFonts w:eastAsia="SimSun"/>
          </w:rPr>
          <w:t>5</w:t>
        </w:r>
      </w:ins>
      <w:del w:id="1347" w:author="CR#4260r2" w:date="2020-07-12T01:25:00Z">
        <w:r w:rsidR="0096450A" w:rsidRPr="000E4E7F" w:rsidDel="00A7497E">
          <w:rPr>
            <w:rFonts w:eastAsia="SimSun"/>
          </w:rPr>
          <w:delText>4</w:delText>
        </w:r>
      </w:del>
      <w:r w:rsidR="0096450A" w:rsidRPr="000E4E7F">
        <w:rPr>
          <w:rFonts w:eastAsia="SimSun"/>
        </w:rPr>
        <w:t>&gt;</w:t>
      </w:r>
      <w:r w:rsidR="0096450A" w:rsidRPr="000E4E7F">
        <w:rPr>
          <w:rFonts w:eastAsia="SimSun"/>
        </w:rPr>
        <w:tab/>
        <w:t xml:space="preserve">include the </w:t>
      </w:r>
      <w:r w:rsidR="0096450A" w:rsidRPr="000E4E7F">
        <w:rPr>
          <w:rFonts w:eastAsia="SimSun"/>
          <w:i/>
        </w:rPr>
        <w:t>idleMeasAvailable</w:t>
      </w:r>
      <w:r w:rsidR="0096450A"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A7497E" w:rsidRDefault="00A7497E" w:rsidP="00583A1F">
      <w:pPr>
        <w:pStyle w:val="B1"/>
        <w:rPr>
          <w:ins w:id="1348" w:author="CR#4260r2" w:date="2020-07-12T01:26:00Z"/>
        </w:rPr>
      </w:pPr>
      <w:ins w:id="1349" w:author="CR#4260r2" w:date="2020-07-12T01:26:00Z">
        <w:r w:rsidRPr="00A7497E">
          <w:t>1&gt;</w:t>
        </w:r>
        <w:r>
          <w:tab/>
        </w:r>
        <w:r w:rsidRPr="00A7497E">
          <w:t xml:space="preserve">if the UE is configured to operate in EN-DC as result of this procedure, forward </w:t>
        </w:r>
        <w:r w:rsidRPr="00A7497E">
          <w:rPr>
            <w:i/>
            <w:iCs/>
            <w:rPrChange w:id="1350" w:author="CR#4260r2" w:date="2020-07-12T01:26:00Z">
              <w:rPr/>
            </w:rPrChange>
          </w:rPr>
          <w:t>upperLayerIndication</w:t>
        </w:r>
        <w:r w:rsidRPr="00A7497E">
          <w:t xml:space="preserve"> to upper layers as if the UE has received this field from SIB2</w:t>
        </w:r>
      </w:ins>
      <w:ins w:id="1351" w:author="Draft v2" w:date="2020-07-15T16:08:00Z">
        <w:r w:rsidR="00C94606">
          <w:t>,</w:t>
        </w:r>
      </w:ins>
      <w:ins w:id="1352" w:author="CR#4260r2" w:date="2020-07-12T01:26:00Z">
        <w:del w:id="1353" w:author="Draft v2" w:date="2020-07-15T16:08:00Z">
          <w:r w:rsidRPr="00A7497E" w:rsidDel="00C94606">
            <w:delText>;</w:delText>
          </w:r>
        </w:del>
        <w:r w:rsidRPr="00A7497E">
          <w:t xml:space="preserve"> otherwise indicate to upper layers the absence of this field;</w:t>
        </w:r>
      </w:ins>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1354" w:name="_Toc20486776"/>
      <w:bookmarkStart w:id="1355" w:name="_Toc29342068"/>
      <w:bookmarkStart w:id="1356" w:name="_Toc29343207"/>
      <w:bookmarkStart w:id="1357" w:name="_Toc36566456"/>
      <w:bookmarkStart w:id="1358" w:name="_Toc36809865"/>
      <w:bookmarkStart w:id="1359" w:name="_Toc36846229"/>
      <w:bookmarkStart w:id="1360" w:name="_Toc36938882"/>
      <w:bookmarkStart w:id="1361" w:name="_Toc37081861"/>
      <w:r w:rsidRPr="000E4E7F">
        <w:t>5.3.3.4b</w:t>
      </w:r>
      <w:r w:rsidRPr="000E4E7F">
        <w:tab/>
        <w:t xml:space="preserve">Reception of the </w:t>
      </w:r>
      <w:r w:rsidRPr="000E4E7F">
        <w:rPr>
          <w:i/>
        </w:rPr>
        <w:t>RRCEarlyDataComplete</w:t>
      </w:r>
      <w:r w:rsidRPr="000E4E7F">
        <w:t xml:space="preserve"> by the UE</w:t>
      </w:r>
      <w:bookmarkEnd w:id="1354"/>
      <w:bookmarkEnd w:id="1355"/>
      <w:bookmarkEnd w:id="1356"/>
      <w:bookmarkEnd w:id="1357"/>
      <w:bookmarkEnd w:id="1358"/>
      <w:bookmarkEnd w:id="1359"/>
      <w:bookmarkEnd w:id="1360"/>
      <w:bookmarkEnd w:id="1361"/>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2E2F4B">
      <w:pPr>
        <w:pStyle w:val="B1"/>
        <w:rPr>
          <w:ins w:id="1362" w:author="CR#4229r6" w:date="2020-07-10T01:58:00Z"/>
        </w:rPr>
      </w:pPr>
      <w:ins w:id="1363" w:author="CR#4229r6" w:date="2020-07-10T01:58:00Z">
        <w:r w:rsidRPr="005F2F73">
          <w:t>1&gt;</w:t>
        </w:r>
        <w:r w:rsidRPr="005F2F73">
          <w:tab/>
          <w:t xml:space="preserve">if stored, discard the </w:t>
        </w:r>
        <w:r w:rsidRPr="005F2F73">
          <w:rPr>
            <w:i/>
            <w:iCs/>
            <w:rPrChange w:id="1364" w:author="CR#4229r6" w:date="2020-07-10T01:58:00Z">
              <w:rPr/>
            </w:rPrChange>
          </w:rPr>
          <w:t>altFreqPriorities</w:t>
        </w:r>
        <w:r w:rsidRPr="005F2F73">
          <w:t xml:space="preserve"> provided by the </w:t>
        </w:r>
        <w:r w:rsidRPr="005F2F73">
          <w:rPr>
            <w:i/>
            <w:iCs/>
            <w:rPrChange w:id="1365" w:author="CR#4229r6" w:date="2020-07-10T01:58:00Z">
              <w:rPr/>
            </w:rPrChange>
          </w:rPr>
          <w:t>RRCConnectionRelease</w:t>
        </w:r>
        <w:r w:rsidRPr="005F2F73">
          <w:t>;</w:t>
        </w:r>
      </w:ins>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lastRenderedPageBreak/>
        <w:t>1&gt;</w:t>
      </w:r>
      <w:r w:rsidRPr="000E4E7F">
        <w:tab/>
        <w:t>stop timer T303, if running;</w:t>
      </w:r>
    </w:p>
    <w:p w:rsidR="002E2F4B" w:rsidRPr="000E4E7F" w:rsidRDefault="002E2F4B" w:rsidP="002E2F4B">
      <w:pPr>
        <w:pStyle w:val="B1"/>
      </w:pPr>
      <w:r w:rsidRPr="000E4E7F">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5F2F73" w:rsidRDefault="005F2F73" w:rsidP="002E2F4B">
      <w:pPr>
        <w:pStyle w:val="B1"/>
        <w:rPr>
          <w:ins w:id="1366" w:author="CR#4229r6" w:date="2020-07-10T02:14:00Z"/>
        </w:rPr>
      </w:pPr>
      <w:ins w:id="1367" w:author="CR#4229r6" w:date="2020-07-10T02:14:00Z">
        <w:r w:rsidRPr="005F2F73">
          <w:t>1&gt;</w:t>
        </w:r>
        <w:r w:rsidRPr="005F2F73">
          <w:tab/>
          <w:t>stop timer T3</w:t>
        </w:r>
      </w:ins>
      <w:ins w:id="1368" w:author="Draft v2" w:date="2020-07-15T15:48:00Z">
        <w:r w:rsidR="00747FFC">
          <w:t>23</w:t>
        </w:r>
      </w:ins>
      <w:ins w:id="1369" w:author="CR#4229r6" w:date="2020-07-12T00:16:00Z">
        <w:del w:id="1370" w:author="Draft v2" w:date="2020-07-15T15:48:00Z">
          <w:r w:rsidR="00427F21" w:rsidDel="00747FFC">
            <w:delText>90</w:delText>
          </w:r>
        </w:del>
      </w:ins>
      <w:ins w:id="1371" w:author="CR#4229r6" w:date="2020-07-10T02:14:00Z">
        <w:r w:rsidRPr="005F2F73">
          <w:t>, if running;</w:t>
        </w:r>
      </w:ins>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1372" w:name="_Toc20486777"/>
      <w:bookmarkStart w:id="1373" w:name="_Toc29342069"/>
      <w:bookmarkStart w:id="1374" w:name="_Toc29343208"/>
      <w:bookmarkStart w:id="1375" w:name="_Toc36566457"/>
      <w:bookmarkStart w:id="1376" w:name="_Toc36809866"/>
      <w:bookmarkStart w:id="1377" w:name="_Toc36846230"/>
      <w:bookmarkStart w:id="1378" w:name="_Toc36938883"/>
      <w:bookmarkStart w:id="137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372"/>
      <w:bookmarkEnd w:id="1373"/>
      <w:bookmarkEnd w:id="1374"/>
      <w:bookmarkEnd w:id="1375"/>
      <w:bookmarkEnd w:id="1376"/>
      <w:bookmarkEnd w:id="1377"/>
      <w:bookmarkEnd w:id="1378"/>
      <w:bookmarkEnd w:id="1379"/>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1380" w:name="_Toc20486778"/>
      <w:bookmarkStart w:id="1381" w:name="_Toc29342070"/>
      <w:bookmarkStart w:id="1382" w:name="_Toc29343209"/>
      <w:bookmarkStart w:id="1383" w:name="_Toc36566458"/>
      <w:bookmarkStart w:id="1384" w:name="_Toc36809867"/>
      <w:bookmarkStart w:id="1385" w:name="_Toc36846231"/>
      <w:bookmarkStart w:id="1386" w:name="_Toc36938884"/>
      <w:bookmarkStart w:id="1387" w:name="_Toc37081863"/>
      <w:r w:rsidRPr="000E4E7F">
        <w:t>5.3.3.6</w:t>
      </w:r>
      <w:r w:rsidRPr="000E4E7F">
        <w:tab/>
        <w:t>T300 expiry</w:t>
      </w:r>
      <w:bookmarkEnd w:id="1380"/>
      <w:bookmarkEnd w:id="1381"/>
      <w:bookmarkEnd w:id="1382"/>
      <w:bookmarkEnd w:id="1383"/>
      <w:bookmarkEnd w:id="1384"/>
      <w:bookmarkEnd w:id="1385"/>
      <w:bookmarkEnd w:id="1386"/>
      <w:bookmarkEnd w:id="1387"/>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388" w:author="CR#4239r3" w:date="2020-07-10T13:18:00Z">
        <w:r w:rsidR="00B716BF">
          <w:rPr>
            <w:lang w:eastAsia="zh-CN"/>
          </w:rPr>
          <w:t>8</w:t>
        </w:r>
      </w:ins>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lastRenderedPageBreak/>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w:t>
      </w:r>
      <w:r w:rsidRPr="00B716BF">
        <w:rPr>
          <w:vertAlign w:val="subscript"/>
          <w:rPrChange w:id="1389" w:author="CR#4239r3" w:date="2020-07-10T13:19:00Z">
            <w:rPr/>
          </w:rPrChange>
        </w:rPr>
        <w:t>temp</w:t>
      </w:r>
      <w:r w:rsidRPr="000E4E7F">
        <w:t xml:space="preserve">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1390" w:name="_Toc20486779"/>
      <w:bookmarkStart w:id="1391" w:name="_Toc29342071"/>
      <w:bookmarkStart w:id="1392" w:name="_Toc29343210"/>
      <w:bookmarkStart w:id="1393" w:name="_Toc36566459"/>
      <w:bookmarkStart w:id="1394" w:name="_Toc36809868"/>
      <w:bookmarkStart w:id="1395" w:name="_Toc36846232"/>
      <w:bookmarkStart w:id="1396" w:name="_Toc36938885"/>
      <w:bookmarkStart w:id="13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390"/>
      <w:bookmarkEnd w:id="1391"/>
      <w:bookmarkEnd w:id="1392"/>
      <w:bookmarkEnd w:id="1393"/>
      <w:bookmarkEnd w:id="1394"/>
      <w:bookmarkEnd w:id="1395"/>
      <w:bookmarkEnd w:id="1396"/>
      <w:bookmarkEnd w:id="1397"/>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lastRenderedPageBreak/>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1398" w:name="_Toc20486780"/>
      <w:bookmarkStart w:id="1399" w:name="_Toc29342072"/>
      <w:bookmarkStart w:id="1400" w:name="_Toc29343211"/>
      <w:bookmarkStart w:id="1401" w:name="_Toc36566460"/>
      <w:bookmarkStart w:id="1402" w:name="_Toc36809869"/>
      <w:bookmarkStart w:id="1403" w:name="_Toc36846233"/>
      <w:bookmarkStart w:id="1404" w:name="_Toc36938886"/>
      <w:bookmarkStart w:id="1405" w:name="_Toc37081865"/>
      <w:r w:rsidRPr="000E4E7F">
        <w:t>5.3.3.8</w:t>
      </w:r>
      <w:r w:rsidRPr="000E4E7F">
        <w:tab/>
        <w:t xml:space="preserve">Reception of the </w:t>
      </w:r>
      <w:r w:rsidRPr="000E4E7F">
        <w:rPr>
          <w:i/>
        </w:rPr>
        <w:t>RRCConnectionReject</w:t>
      </w:r>
      <w:r w:rsidRPr="000E4E7F">
        <w:t xml:space="preserve"> by the UE</w:t>
      </w:r>
      <w:bookmarkEnd w:id="1398"/>
      <w:bookmarkEnd w:id="1399"/>
      <w:bookmarkEnd w:id="1400"/>
      <w:bookmarkEnd w:id="1401"/>
      <w:bookmarkEnd w:id="1402"/>
      <w:bookmarkEnd w:id="1403"/>
      <w:bookmarkEnd w:id="1404"/>
      <w:bookmarkEnd w:id="1405"/>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1406" w:name="_Toc20486781"/>
      <w:bookmarkStart w:id="1407" w:name="_Toc29342073"/>
      <w:bookmarkStart w:id="1408" w:name="_Toc29343212"/>
      <w:bookmarkStart w:id="1409" w:name="_Toc36566461"/>
      <w:bookmarkStart w:id="1410" w:name="_Toc36809870"/>
      <w:bookmarkStart w:id="1411" w:name="_Toc36846234"/>
      <w:bookmarkStart w:id="1412" w:name="_Toc36938887"/>
      <w:bookmarkStart w:id="1413" w:name="_Toc37081866"/>
      <w:r w:rsidRPr="000E4E7F">
        <w:t>5.3.3.9</w:t>
      </w:r>
      <w:r w:rsidRPr="000E4E7F">
        <w:tab/>
        <w:t>Abortion of RRC connection establishment</w:t>
      </w:r>
      <w:bookmarkEnd w:id="1406"/>
      <w:bookmarkEnd w:id="1407"/>
      <w:bookmarkEnd w:id="1408"/>
      <w:bookmarkEnd w:id="1409"/>
      <w:bookmarkEnd w:id="1410"/>
      <w:bookmarkEnd w:id="1411"/>
      <w:bookmarkEnd w:id="1412"/>
      <w:bookmarkEnd w:id="1413"/>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1414" w:name="_Toc20486782"/>
      <w:bookmarkStart w:id="1415" w:name="_Toc29342074"/>
      <w:bookmarkStart w:id="1416" w:name="_Toc29343213"/>
      <w:bookmarkStart w:id="1417" w:name="_Toc36566462"/>
      <w:bookmarkStart w:id="1418" w:name="_Toc36809871"/>
      <w:bookmarkStart w:id="1419" w:name="_Toc36846235"/>
      <w:bookmarkStart w:id="1420" w:name="_Toc36938888"/>
      <w:bookmarkStart w:id="1421" w:name="_Toc37081867"/>
      <w:r w:rsidRPr="000E4E7F">
        <w:t>5.3.3.9a</w:t>
      </w:r>
      <w:r w:rsidRPr="000E4E7F">
        <w:tab/>
        <w:t xml:space="preserve">Abortion of </w:t>
      </w:r>
      <w:r w:rsidR="004B313C" w:rsidRPr="000E4E7F">
        <w:t>early security reactivation</w:t>
      </w:r>
      <w:bookmarkEnd w:id="1414"/>
      <w:bookmarkEnd w:id="1415"/>
      <w:bookmarkEnd w:id="1416"/>
      <w:bookmarkEnd w:id="1417"/>
      <w:bookmarkEnd w:id="1418"/>
      <w:bookmarkEnd w:id="1419"/>
      <w:bookmarkEnd w:id="1420"/>
      <w:bookmarkEnd w:id="1421"/>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1422" w:name="_Toc20486783"/>
      <w:bookmarkStart w:id="1423" w:name="_Toc29342075"/>
      <w:bookmarkStart w:id="1424" w:name="_Toc29343214"/>
      <w:bookmarkStart w:id="1425" w:name="_Toc36566463"/>
      <w:bookmarkStart w:id="1426" w:name="_Toc36809872"/>
      <w:bookmarkStart w:id="1427" w:name="_Toc36846236"/>
      <w:bookmarkStart w:id="1428" w:name="_Toc36938889"/>
      <w:bookmarkStart w:id="1429" w:name="_Toc37081868"/>
      <w:r w:rsidRPr="000E4E7F">
        <w:t>5.3.3.10</w:t>
      </w:r>
      <w:r w:rsidRPr="000E4E7F">
        <w:tab/>
        <w:t>Handling of SSAC related parameters</w:t>
      </w:r>
      <w:bookmarkEnd w:id="1422"/>
      <w:bookmarkEnd w:id="1423"/>
      <w:bookmarkEnd w:id="1424"/>
      <w:bookmarkEnd w:id="1425"/>
      <w:bookmarkEnd w:id="1426"/>
      <w:bookmarkEnd w:id="1427"/>
      <w:bookmarkEnd w:id="1428"/>
      <w:bookmarkEnd w:id="1429"/>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1430" w:name="_Toc20486784"/>
      <w:bookmarkStart w:id="1431" w:name="_Toc29342076"/>
      <w:bookmarkStart w:id="1432" w:name="_Toc29343215"/>
      <w:bookmarkStart w:id="1433" w:name="_Toc36566464"/>
      <w:bookmarkStart w:id="1434" w:name="_Toc36809873"/>
      <w:bookmarkStart w:id="1435" w:name="_Toc36846237"/>
      <w:bookmarkStart w:id="1436" w:name="_Toc36938890"/>
      <w:bookmarkStart w:id="1437" w:name="_Toc37081869"/>
      <w:r w:rsidRPr="000E4E7F">
        <w:rPr>
          <w:noProof/>
        </w:rPr>
        <w:t>5.3.3.11</w:t>
      </w:r>
      <w:r w:rsidRPr="000E4E7F">
        <w:rPr>
          <w:noProof/>
        </w:rPr>
        <w:tab/>
        <w:t>Access barring check</w:t>
      </w:r>
      <w:bookmarkEnd w:id="1430"/>
      <w:bookmarkEnd w:id="1431"/>
      <w:bookmarkEnd w:id="1432"/>
      <w:bookmarkEnd w:id="1433"/>
      <w:bookmarkEnd w:id="1434"/>
      <w:bookmarkEnd w:id="1435"/>
      <w:bookmarkEnd w:id="1436"/>
      <w:bookmarkEnd w:id="1437"/>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1438" w:name="_Toc20486785"/>
      <w:bookmarkStart w:id="1439" w:name="_Toc29342077"/>
      <w:bookmarkStart w:id="1440" w:name="_Toc29343216"/>
      <w:bookmarkStart w:id="1441" w:name="_Toc36566465"/>
      <w:bookmarkStart w:id="1442" w:name="_Toc36809874"/>
      <w:bookmarkStart w:id="1443" w:name="_Toc36846238"/>
      <w:bookmarkStart w:id="1444" w:name="_Toc36938891"/>
      <w:bookmarkStart w:id="144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438"/>
      <w:bookmarkEnd w:id="1439"/>
      <w:bookmarkEnd w:id="1440"/>
      <w:bookmarkEnd w:id="1441"/>
      <w:bookmarkEnd w:id="1442"/>
      <w:bookmarkEnd w:id="1443"/>
      <w:bookmarkEnd w:id="1444"/>
      <w:bookmarkEnd w:id="1445"/>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1446" w:name="_Toc20486786"/>
      <w:bookmarkStart w:id="1447" w:name="_Toc29342078"/>
      <w:bookmarkStart w:id="1448" w:name="_Toc29343217"/>
      <w:bookmarkStart w:id="1449" w:name="_Toc36566466"/>
      <w:bookmarkStart w:id="1450" w:name="_Toc36809875"/>
      <w:bookmarkStart w:id="1451" w:name="_Toc36846239"/>
      <w:bookmarkStart w:id="1452" w:name="_Toc36938892"/>
      <w:bookmarkStart w:id="14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446"/>
      <w:bookmarkEnd w:id="1447"/>
      <w:bookmarkEnd w:id="1448"/>
      <w:bookmarkEnd w:id="1449"/>
      <w:bookmarkEnd w:id="1450"/>
      <w:bookmarkEnd w:id="1451"/>
      <w:bookmarkEnd w:id="1452"/>
      <w:bookmarkEnd w:id="1453"/>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lastRenderedPageBreak/>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1454" w:name="_Toc20486787"/>
      <w:bookmarkStart w:id="1455" w:name="_Toc29342079"/>
      <w:bookmarkStart w:id="1456" w:name="_Toc29343218"/>
      <w:bookmarkStart w:id="1457" w:name="_Toc36566467"/>
      <w:bookmarkStart w:id="1458" w:name="_Toc36809876"/>
      <w:bookmarkStart w:id="1459" w:name="_Toc36846240"/>
      <w:bookmarkStart w:id="1460" w:name="_Toc36938893"/>
      <w:bookmarkStart w:id="1461" w:name="_Toc37081872"/>
      <w:r w:rsidRPr="000E4E7F">
        <w:rPr>
          <w:noProof/>
        </w:rPr>
        <w:t>5.3.3.14</w:t>
      </w:r>
      <w:r w:rsidRPr="000E4E7F">
        <w:rPr>
          <w:noProof/>
        </w:rPr>
        <w:tab/>
        <w:t>Access Barring check</w:t>
      </w:r>
      <w:r w:rsidRPr="000E4E7F">
        <w:rPr>
          <w:noProof/>
          <w:lang w:eastAsia="ko-KR"/>
        </w:rPr>
        <w:t xml:space="preserve"> for NB-IoT</w:t>
      </w:r>
      <w:bookmarkEnd w:id="1454"/>
      <w:bookmarkEnd w:id="1455"/>
      <w:bookmarkEnd w:id="1456"/>
      <w:bookmarkEnd w:id="1457"/>
      <w:bookmarkEnd w:id="1458"/>
      <w:bookmarkEnd w:id="1459"/>
      <w:bookmarkEnd w:id="1460"/>
      <w:bookmarkEnd w:id="1461"/>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rsidR="009722D5" w:rsidRPr="000E4E7F" w:rsidRDefault="009722D5" w:rsidP="009722D5">
      <w:pPr>
        <w:pStyle w:val="Heading4"/>
      </w:pPr>
      <w:bookmarkStart w:id="1462" w:name="_Toc20486788"/>
      <w:bookmarkStart w:id="1463" w:name="_Toc29342080"/>
      <w:bookmarkStart w:id="1464" w:name="_Toc29343219"/>
      <w:bookmarkStart w:id="1465" w:name="_Toc36566468"/>
      <w:bookmarkStart w:id="1466" w:name="_Toc36809877"/>
      <w:bookmarkStart w:id="1467" w:name="_Toc36846241"/>
      <w:bookmarkStart w:id="1468" w:name="_Toc36938894"/>
      <w:bookmarkStart w:id="1469" w:name="_Toc37081873"/>
      <w:r w:rsidRPr="000E4E7F">
        <w:t>5.3.3.15</w:t>
      </w:r>
      <w:r w:rsidRPr="000E4E7F">
        <w:tab/>
        <w:t xml:space="preserve">Failure to deliver </w:t>
      </w:r>
      <w:r w:rsidR="00DE7D3E" w:rsidRPr="000E4E7F">
        <w:t xml:space="preserve">NAS information in </w:t>
      </w:r>
      <w:r w:rsidRPr="000E4E7F">
        <w:t>RRCConnectionSetupComplete message</w:t>
      </w:r>
      <w:bookmarkEnd w:id="1462"/>
      <w:bookmarkEnd w:id="1463"/>
      <w:bookmarkEnd w:id="1464"/>
      <w:bookmarkEnd w:id="1465"/>
      <w:bookmarkEnd w:id="1466"/>
      <w:bookmarkEnd w:id="1467"/>
      <w:bookmarkEnd w:id="1468"/>
      <w:bookmarkEnd w:id="1469"/>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1470" w:name="_Toc20486789"/>
      <w:bookmarkStart w:id="1471" w:name="_Toc29342081"/>
      <w:bookmarkStart w:id="1472" w:name="_Toc29343220"/>
      <w:bookmarkStart w:id="1473" w:name="_Toc36566469"/>
      <w:bookmarkStart w:id="1474" w:name="_Toc36809878"/>
      <w:bookmarkStart w:id="1475" w:name="_Toc36846242"/>
      <w:bookmarkStart w:id="1476" w:name="_Toc36938895"/>
      <w:bookmarkStart w:id="1477" w:name="_Toc37081874"/>
      <w:r w:rsidRPr="000E4E7F">
        <w:t>5.3.3.16</w:t>
      </w:r>
      <w:r w:rsidRPr="000E4E7F">
        <w:tab/>
        <w:t>Integrity check failure from lower layers while T300 is running</w:t>
      </w:r>
      <w:bookmarkEnd w:id="1470"/>
      <w:bookmarkEnd w:id="1471"/>
      <w:bookmarkEnd w:id="1472"/>
      <w:bookmarkEnd w:id="1473"/>
      <w:bookmarkEnd w:id="1474"/>
      <w:bookmarkEnd w:id="1475"/>
      <w:bookmarkEnd w:id="1476"/>
      <w:bookmarkEnd w:id="1477"/>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C94606">
        <w:rPr>
          <w:lang w:eastAsia="zh-CN"/>
          <w:rPrChange w:id="1478" w:author="Draft v2" w:date="2020-07-15T16:09:00Z">
            <w:rPr>
              <w:u w:val="single"/>
              <w:lang w:eastAsia="zh-CN"/>
            </w:rPr>
          </w:rPrChange>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1479" w:name="_Toc20486790"/>
      <w:bookmarkStart w:id="1480" w:name="_Toc29342082"/>
      <w:bookmarkStart w:id="1481" w:name="_Toc29343221"/>
      <w:bookmarkStart w:id="1482" w:name="_Toc36566470"/>
      <w:bookmarkStart w:id="1483" w:name="_Toc36809879"/>
      <w:bookmarkStart w:id="1484" w:name="_Toc36846243"/>
      <w:bookmarkStart w:id="1485" w:name="_Toc36938896"/>
      <w:bookmarkStart w:id="1486" w:name="_Toc37081875"/>
      <w:r w:rsidRPr="000E4E7F">
        <w:t>5.3.3.17</w:t>
      </w:r>
      <w:r w:rsidRPr="000E4E7F">
        <w:tab/>
      </w:r>
      <w:r w:rsidRPr="000E4E7F">
        <w:rPr>
          <w:lang w:eastAsia="zh-CN"/>
        </w:rPr>
        <w:t xml:space="preserve">Inability to comply with </w:t>
      </w:r>
      <w:r w:rsidRPr="000E4E7F">
        <w:rPr>
          <w:i/>
          <w:lang w:eastAsia="zh-CN"/>
        </w:rPr>
        <w:t>RRCConnectionResume</w:t>
      </w:r>
      <w:bookmarkEnd w:id="1479"/>
      <w:bookmarkEnd w:id="1480"/>
      <w:bookmarkEnd w:id="1481"/>
      <w:bookmarkEnd w:id="1482"/>
      <w:bookmarkEnd w:id="1483"/>
      <w:bookmarkEnd w:id="1484"/>
      <w:bookmarkEnd w:id="1485"/>
      <w:bookmarkEnd w:id="1486"/>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1487" w:name="_Toc36566471"/>
      <w:bookmarkStart w:id="1488" w:name="_Toc36809880"/>
      <w:bookmarkStart w:id="1489" w:name="_Toc36846244"/>
      <w:bookmarkStart w:id="1490" w:name="_Toc36938897"/>
      <w:bookmarkStart w:id="1491" w:name="_Toc37081876"/>
      <w:bookmarkStart w:id="1492" w:name="_Toc20486791"/>
      <w:bookmarkStart w:id="1493" w:name="_Toc29342083"/>
      <w:bookmarkStart w:id="1494" w:name="_Toc29343222"/>
      <w:r w:rsidRPr="000E4E7F">
        <w:rPr>
          <w:noProof/>
        </w:rPr>
        <w:t>5.3.3.18</w:t>
      </w:r>
      <w:r w:rsidRPr="000E4E7F">
        <w:rPr>
          <w:noProof/>
        </w:rPr>
        <w:tab/>
        <w:t>Early security reactivation</w:t>
      </w:r>
      <w:bookmarkEnd w:id="1487"/>
      <w:bookmarkEnd w:id="1488"/>
      <w:bookmarkEnd w:id="1489"/>
      <w:bookmarkEnd w:id="1490"/>
      <w:bookmarkEnd w:id="1491"/>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1495" w:name="_Toc36566472"/>
      <w:bookmarkStart w:id="1496" w:name="_Toc36809881"/>
      <w:bookmarkStart w:id="1497" w:name="_Toc36846245"/>
      <w:bookmarkStart w:id="1498" w:name="_Toc36938898"/>
      <w:bookmarkStart w:id="1499" w:name="_Toc37081877"/>
      <w:r w:rsidRPr="000E4E7F">
        <w:lastRenderedPageBreak/>
        <w:t>5.3.3.19</w:t>
      </w:r>
      <w:r w:rsidRPr="000E4E7F">
        <w:tab/>
        <w:t>Timing alignment validation for transmission using PUR</w:t>
      </w:r>
      <w:bookmarkEnd w:id="1495"/>
      <w:bookmarkEnd w:id="1496"/>
      <w:bookmarkEnd w:id="1497"/>
      <w:bookmarkEnd w:id="1498"/>
      <w:bookmarkEnd w:id="1499"/>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w:t>
      </w:r>
      <w:ins w:id="1500" w:author="CR#4287r3" w:date="2020-07-13T03:26:00Z">
        <w:r w:rsidR="00603E23">
          <w:t>(</w:t>
        </w:r>
        <w:r w:rsidR="00603E23" w:rsidRPr="008A1B02">
          <w:rPr>
            <w:i/>
          </w:rPr>
          <w:t>pur-</w:t>
        </w:r>
        <w:r w:rsidR="00603E23">
          <w:rPr>
            <w:i/>
          </w:rPr>
          <w:t>N</w:t>
        </w:r>
        <w:r w:rsidR="00603E23" w:rsidRPr="008A1B02">
          <w:rPr>
            <w:i/>
          </w:rPr>
          <w:t>RSRP-ChangeThreshold</w:t>
        </w:r>
        <w:r w:rsidR="00603E23">
          <w:t xml:space="preserve"> in NB-IoT) </w:t>
        </w:r>
      </w:ins>
      <w:r w:rsidRPr="000E4E7F">
        <w:t>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del w:id="1501" w:author="CR#4287r3" w:date="2020-07-13T03:26:00Z">
        <w:r w:rsidRPr="000E4E7F" w:rsidDel="00603E23">
          <w:rPr>
            <w:bCs/>
            <w:i/>
            <w:noProof/>
            <w:lang w:eastAsia="en-GB"/>
          </w:rPr>
          <w:delText>rsrp-I</w:delText>
        </w:r>
      </w:del>
      <w:ins w:id="1502" w:author="CR#4287r3" w:date="2020-07-13T03:26:00Z">
        <w:r w:rsidR="00603E23">
          <w:rPr>
            <w:bCs/>
            <w:i/>
            <w:noProof/>
            <w:lang w:eastAsia="en-GB"/>
          </w:rPr>
          <w:t>i</w:t>
        </w:r>
      </w:ins>
      <w:r w:rsidRPr="000E4E7F">
        <w:rPr>
          <w:bCs/>
          <w:i/>
          <w:noProof/>
          <w:lang w:eastAsia="en-GB"/>
        </w:rPr>
        <w:t>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del w:id="1503" w:author="CR#4287r3" w:date="2020-07-13T03:27:00Z">
        <w:r w:rsidRPr="000E4E7F" w:rsidDel="00603E23">
          <w:rPr>
            <w:bCs/>
            <w:i/>
            <w:noProof/>
            <w:lang w:eastAsia="en-GB"/>
          </w:rPr>
          <w:delText>rsrp-D</w:delText>
        </w:r>
      </w:del>
      <w:ins w:id="1504" w:author="CR#4287r3" w:date="2020-07-13T03:26:00Z">
        <w:r w:rsidR="00603E23">
          <w:rPr>
            <w:bCs/>
            <w:i/>
            <w:noProof/>
            <w:lang w:eastAsia="en-GB"/>
          </w:rPr>
          <w:t>d</w:t>
        </w:r>
      </w:ins>
      <w:r w:rsidRPr="000E4E7F">
        <w:rPr>
          <w:bCs/>
          <w:i/>
          <w:noProof/>
          <w:lang w:eastAsia="en-GB"/>
        </w:rPr>
        <w:t>ecreaseThresh</w:t>
      </w:r>
      <w:r w:rsidRPr="000E4E7F">
        <w:t>;</w:t>
      </w:r>
    </w:p>
    <w:p w:rsidR="00603E23" w:rsidRPr="000E4E7F" w:rsidRDefault="00603E23" w:rsidP="00603E23">
      <w:pPr>
        <w:pStyle w:val="Heading4"/>
        <w:rPr>
          <w:ins w:id="1505" w:author="CR#4287r3" w:date="2020-07-13T03:27:00Z"/>
        </w:rPr>
      </w:pPr>
      <w:bookmarkStart w:id="1506" w:name="_Toc36566473"/>
      <w:bookmarkStart w:id="1507" w:name="_Toc36809882"/>
      <w:bookmarkStart w:id="1508" w:name="_Toc36846246"/>
      <w:bookmarkStart w:id="1509" w:name="_Toc36938899"/>
      <w:bookmarkStart w:id="1510" w:name="_Toc37081878"/>
      <w:ins w:id="1511" w:author="CR#4287r3" w:date="2020-07-13T03:27:00Z">
        <w:r w:rsidRPr="000E4E7F">
          <w:t>5.</w:t>
        </w:r>
        <w:r>
          <w:t>3.3</w:t>
        </w:r>
        <w:r w:rsidRPr="000E4E7F">
          <w:t>.</w:t>
        </w:r>
        <w:r>
          <w:t>20</w:t>
        </w:r>
        <w:r w:rsidRPr="000E4E7F">
          <w:tab/>
        </w:r>
        <w:r w:rsidRPr="00D26ED1">
          <w:t>Maintenance of PUR</w:t>
        </w:r>
        <w:r>
          <w:t xml:space="preserve"> occasions</w:t>
        </w:r>
      </w:ins>
    </w:p>
    <w:p w:rsidR="00603E23" w:rsidRDefault="00603E23" w:rsidP="00603E23">
      <w:pPr>
        <w:rPr>
          <w:ins w:id="1512" w:author="CR#4287r3" w:date="2020-07-13T03:27:00Z"/>
        </w:rPr>
      </w:pPr>
      <w:ins w:id="1513" w:author="CR#4287r3" w:date="2020-07-13T03:27:00Z">
        <w:r>
          <w:t>T</w:t>
        </w:r>
        <w:r w:rsidRPr="000E4E7F">
          <w:t xml:space="preserve">he UE </w:t>
        </w:r>
        <w:r>
          <w:t xml:space="preserve">configured with </w:t>
        </w:r>
        <w:r w:rsidRPr="00D26ED1">
          <w:rPr>
            <w:i/>
          </w:rPr>
          <w:t>pur-</w:t>
        </w:r>
        <w:r>
          <w:rPr>
            <w:i/>
          </w:rPr>
          <w:t>C</w:t>
        </w:r>
        <w:r w:rsidRPr="00D26ED1">
          <w:rPr>
            <w:i/>
          </w:rPr>
          <w:t>onfig</w:t>
        </w:r>
        <w:r w:rsidRPr="000E4E7F">
          <w:t xml:space="preserve"> shall:</w:t>
        </w:r>
      </w:ins>
    </w:p>
    <w:p w:rsidR="00603E23" w:rsidRDefault="00603E23" w:rsidP="00603E23">
      <w:pPr>
        <w:pStyle w:val="B1"/>
        <w:rPr>
          <w:ins w:id="1514" w:author="CR#4287r3" w:date="2020-07-13T03:27:00Z"/>
          <w:noProof/>
        </w:rPr>
      </w:pPr>
      <w:ins w:id="1515" w:author="CR#4287r3" w:date="2020-07-13T03:27:00Z">
        <w:r>
          <w:rPr>
            <w:noProof/>
          </w:rPr>
          <w:t>1&gt;</w:t>
        </w:r>
        <w:r>
          <w:rPr>
            <w:noProof/>
          </w:rPr>
          <w:tab/>
          <w:t>consider that the first PUR occasion occurs</w:t>
        </w:r>
        <w:r w:rsidRPr="00BC4F63">
          <w:rPr>
            <w:noProof/>
          </w:rPr>
          <w:t xml:space="preserve"> </w:t>
        </w:r>
        <w:r>
          <w:rPr>
            <w:noProof/>
          </w:rPr>
          <w:t>at the H-SFN/SFN/subframe given by:</w:t>
        </w:r>
      </w:ins>
    </w:p>
    <w:p w:rsidR="00603E23" w:rsidRDefault="00603E23" w:rsidP="00603E23">
      <w:pPr>
        <w:pStyle w:val="B2"/>
        <w:rPr>
          <w:ins w:id="1516" w:author="CR#4287r3" w:date="2020-07-13T03:27:00Z"/>
          <w:noProof/>
        </w:rPr>
      </w:pPr>
      <w:ins w:id="1517" w:author="CR#4287r3" w:date="2020-07-13T03:27:00Z">
        <w:r>
          <w:rPr>
            <w:noProof/>
          </w:rPr>
          <w:t xml:space="preserve">- </w:t>
        </w:r>
        <w:r>
          <w:rPr>
            <w:noProof/>
          </w:rPr>
          <w:tab/>
          <w:t>H-SFN = (H-SFN</w:t>
        </w:r>
        <w:r w:rsidRPr="005E44DD">
          <w:rPr>
            <w:noProof/>
            <w:vertAlign w:val="subscript"/>
          </w:rPr>
          <w:t>Ref</w:t>
        </w:r>
        <w:r>
          <w:rPr>
            <w:noProof/>
          </w:rPr>
          <w:t xml:space="preserve"> + offset) mod 1024 occuring after FLOOR (offset/1024) H-SFN cycles;</w:t>
        </w:r>
      </w:ins>
    </w:p>
    <w:p w:rsidR="00603E23" w:rsidRDefault="00603E23" w:rsidP="00603E23">
      <w:pPr>
        <w:pStyle w:val="B2"/>
        <w:rPr>
          <w:ins w:id="1518" w:author="CR#4287r3" w:date="2020-07-13T03:27:00Z"/>
          <w:noProof/>
        </w:rPr>
      </w:pPr>
      <w:ins w:id="1519" w:author="CR#4287r3" w:date="2020-07-13T03:27:00Z">
        <w:r>
          <w:rPr>
            <w:noProof/>
          </w:rPr>
          <w:t xml:space="preserve">- </w:t>
        </w:r>
        <w:r>
          <w:rPr>
            <w:noProof/>
          </w:rPr>
          <w:tab/>
          <w:t xml:space="preserve">SFN and subframe indicated by </w:t>
        </w:r>
        <w:r w:rsidRPr="005E44DD">
          <w:rPr>
            <w:i/>
            <w:noProof/>
          </w:rPr>
          <w:t>startSFN</w:t>
        </w:r>
        <w:r>
          <w:rPr>
            <w:noProof/>
          </w:rPr>
          <w:t xml:space="preserve"> and </w:t>
        </w:r>
        <w:r w:rsidRPr="005E44DD">
          <w:rPr>
            <w:i/>
            <w:noProof/>
          </w:rPr>
          <w:t>startSubframe</w:t>
        </w:r>
        <w:r>
          <w:rPr>
            <w:noProof/>
          </w:rPr>
          <w:t>;</w:t>
        </w:r>
      </w:ins>
    </w:p>
    <w:p w:rsidR="00603E23" w:rsidRDefault="00603E23" w:rsidP="00603E23">
      <w:pPr>
        <w:pStyle w:val="B2"/>
        <w:rPr>
          <w:ins w:id="1520" w:author="CR#4287r3" w:date="2020-07-13T03:27:00Z"/>
          <w:noProof/>
        </w:rPr>
      </w:pPr>
      <w:ins w:id="1521" w:author="CR#4287r3" w:date="2020-07-13T03:27:00Z">
        <w:r>
          <w:rPr>
            <w:noProof/>
          </w:rPr>
          <w:t>where:</w:t>
        </w:r>
      </w:ins>
    </w:p>
    <w:p w:rsidR="00603E23" w:rsidRDefault="00603E23" w:rsidP="00603E23">
      <w:pPr>
        <w:pStyle w:val="B2"/>
        <w:rPr>
          <w:ins w:id="1522" w:author="CR#4287r3" w:date="2020-07-13T03:27:00Z"/>
          <w:noProof/>
        </w:rPr>
      </w:pPr>
      <w:ins w:id="1523" w:author="CR#4287r3" w:date="2020-07-13T03:27:00Z">
        <w:r>
          <w:rPr>
            <w:noProof/>
          </w:rPr>
          <w:t xml:space="preserve">- </w:t>
        </w:r>
        <w:r>
          <w:rPr>
            <w:noProof/>
          </w:rPr>
          <w:tab/>
          <w:t xml:space="preserve">offset is given by </w:t>
        </w:r>
        <w:r w:rsidRPr="005E44DD">
          <w:rPr>
            <w:i/>
            <w:noProof/>
          </w:rPr>
          <w:t>periodicityAndOffset</w:t>
        </w:r>
        <w:r w:rsidRPr="005E44DD">
          <w:rPr>
            <w:noProof/>
          </w:rPr>
          <w:t>;</w:t>
        </w:r>
      </w:ins>
    </w:p>
    <w:p w:rsidR="00603E23" w:rsidRDefault="00603E23" w:rsidP="00603E23">
      <w:pPr>
        <w:pStyle w:val="B2"/>
        <w:rPr>
          <w:ins w:id="1524" w:author="CR#4287r3" w:date="2020-07-13T03:27:00Z"/>
          <w:noProof/>
        </w:rPr>
      </w:pPr>
      <w:ins w:id="1525" w:author="CR#4287r3" w:date="2020-07-13T03:27:00Z">
        <w:r>
          <w:rPr>
            <w:noProof/>
          </w:rPr>
          <w:t xml:space="preserve">- </w:t>
        </w:r>
        <w:r>
          <w:rPr>
            <w:noProof/>
          </w:rPr>
          <w:tab/>
          <w:t>H-SFN</w:t>
        </w:r>
        <w:r w:rsidRPr="005E44DD">
          <w:rPr>
            <w:noProof/>
            <w:vertAlign w:val="subscript"/>
          </w:rPr>
          <w:t>Ref</w:t>
        </w:r>
        <w:r>
          <w:rPr>
            <w:noProof/>
          </w:rPr>
          <w:t xml:space="preserve">  corresponds to the last subframe of the first transmission of </w:t>
        </w:r>
        <w:r w:rsidRPr="005E44DD">
          <w:rPr>
            <w:i/>
            <w:noProof/>
          </w:rPr>
          <w:t>RRCConnectionRelease</w:t>
        </w:r>
        <w:r>
          <w:rPr>
            <w:noProof/>
          </w:rPr>
          <w:t xml:space="preserve"> message containing </w:t>
        </w:r>
        <w:r w:rsidRPr="005E44DD">
          <w:rPr>
            <w:i/>
            <w:noProof/>
          </w:rPr>
          <w:t>pur-Config</w:t>
        </w:r>
        <w:r>
          <w:rPr>
            <w:iCs/>
            <w:noProof/>
          </w:rPr>
          <w:t xml:space="preserve">, taking into account </w:t>
        </w:r>
        <w:r w:rsidRPr="005D6F92">
          <w:rPr>
            <w:i/>
            <w:noProof/>
          </w:rPr>
          <w:t>hsfn-LSB-Info</w:t>
        </w:r>
        <w:r w:rsidRPr="005E44DD">
          <w:rPr>
            <w:noProof/>
          </w:rPr>
          <w:t>;</w:t>
        </w:r>
      </w:ins>
    </w:p>
    <w:p w:rsidR="00603E23" w:rsidRPr="00FD7BB1" w:rsidRDefault="00603E23" w:rsidP="00603E23">
      <w:pPr>
        <w:pStyle w:val="B2"/>
        <w:rPr>
          <w:ins w:id="1526" w:author="CR#4287r3" w:date="2020-07-13T03:27:00Z"/>
          <w:noProof/>
        </w:rPr>
      </w:pPr>
      <w:ins w:id="1527" w:author="CR#4287r3" w:date="2020-07-13T03:27:00Z">
        <w:r w:rsidRPr="00FD7BB1">
          <w:rPr>
            <w:noProof/>
          </w:rPr>
          <w:t xml:space="preserve">- </w:t>
        </w:r>
        <w:r w:rsidRPr="00FD7BB1">
          <w:rPr>
            <w:noProof/>
          </w:rPr>
          <w:tab/>
          <w:t>H-SFN cycle corresponds to the duration of 1024 H-SFNs;</w:t>
        </w:r>
      </w:ins>
    </w:p>
    <w:p w:rsidR="00603E23" w:rsidRDefault="00603E23" w:rsidP="00603E23">
      <w:pPr>
        <w:pStyle w:val="B1"/>
        <w:rPr>
          <w:ins w:id="1528" w:author="CR#4287r3" w:date="2020-07-13T03:27:00Z"/>
          <w:i/>
          <w:iCs/>
          <w:noProof/>
          <w:lang w:eastAsia="zh-CN"/>
        </w:rPr>
      </w:pPr>
      <w:ins w:id="1529" w:author="CR#4287r3" w:date="2020-07-13T03:27:00Z">
        <w:r>
          <w:rPr>
            <w:noProof/>
          </w:rPr>
          <w:t>1&gt;</w:t>
        </w:r>
        <w:r>
          <w:rPr>
            <w:noProof/>
          </w:rPr>
          <w:tab/>
          <w:t xml:space="preserve">if the </w:t>
        </w:r>
        <w:r w:rsidRPr="0077789E">
          <w:rPr>
            <w:i/>
            <w:noProof/>
          </w:rPr>
          <w:t>pur-NumOccasions</w:t>
        </w:r>
        <w:r>
          <w:rPr>
            <w:noProof/>
          </w:rPr>
          <w:t xml:space="preserve"> is set to </w:t>
        </w:r>
        <w:r w:rsidRPr="00A8279E">
          <w:rPr>
            <w:i/>
            <w:noProof/>
          </w:rPr>
          <w:t>one</w:t>
        </w:r>
        <w:r>
          <w:rPr>
            <w:iCs/>
            <w:noProof/>
          </w:rPr>
          <w:t>,</w:t>
        </w:r>
        <w:r w:rsidRPr="00B90C9A">
          <w:t xml:space="preserve"> </w:t>
        </w:r>
        <w:r>
          <w:t>for the first PUR occasion</w:t>
        </w:r>
        <w:r w:rsidRPr="00235ED2">
          <w:rPr>
            <w:noProof/>
          </w:rPr>
          <w:t>:</w:t>
        </w:r>
      </w:ins>
    </w:p>
    <w:p w:rsidR="00603E23" w:rsidRDefault="00603E23" w:rsidP="00603E23">
      <w:pPr>
        <w:pStyle w:val="B2"/>
        <w:rPr>
          <w:ins w:id="1530" w:author="CR#4287r3" w:date="2020-07-13T03:27:00Z"/>
          <w:noProof/>
        </w:rPr>
      </w:pPr>
      <w:ins w:id="1531"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2"/>
        <w:rPr>
          <w:ins w:id="1532" w:author="CR#4287r3" w:date="2020-07-13T03:27:00Z"/>
          <w:i/>
          <w:iCs/>
          <w:noProof/>
          <w:lang w:eastAsia="zh-CN"/>
        </w:rPr>
      </w:pPr>
      <w:ins w:id="1533"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has been initiated, </w:t>
        </w:r>
        <w:r>
          <w:t>after the completion of the transmission using PUR</w:t>
        </w:r>
        <w:r w:rsidRPr="00235ED2">
          <w:rPr>
            <w:noProof/>
          </w:rPr>
          <w:t>:</w:t>
        </w:r>
      </w:ins>
    </w:p>
    <w:p w:rsidR="00603E23" w:rsidRPr="000F031E" w:rsidRDefault="00603E23" w:rsidP="00603E23">
      <w:pPr>
        <w:pStyle w:val="B3"/>
        <w:rPr>
          <w:ins w:id="1534" w:author="CR#4287r3" w:date="2020-07-13T03:27:00Z"/>
        </w:rPr>
      </w:pPr>
      <w:ins w:id="1535" w:author="CR#4287r3" w:date="2020-07-13T03:27:00Z">
        <w:r>
          <w:t>3</w:t>
        </w:r>
        <w:r w:rsidRPr="000F031E">
          <w:t>&gt;</w:t>
        </w:r>
      </w:ins>
      <w:ins w:id="1536" w:author="CR#4287r3" w:date="2020-07-13T03:28:00Z">
        <w:r>
          <w:tab/>
        </w:r>
      </w:ins>
      <w:ins w:id="1537"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3"/>
        <w:rPr>
          <w:ins w:id="1538" w:author="CR#4287r3" w:date="2020-07-13T03:27:00Z"/>
        </w:rPr>
      </w:pPr>
      <w:ins w:id="1539" w:author="CR#4287r3" w:date="2020-07-13T03:27:00Z">
        <w:r>
          <w:t>3</w:t>
        </w:r>
        <w:r w:rsidRPr="000E4E7F">
          <w:t>&gt;</w:t>
        </w:r>
        <w:r w:rsidRPr="000E4E7F">
          <w:tab/>
          <w:t xml:space="preserve">release </w:t>
        </w:r>
        <w:r w:rsidRPr="000E4E7F">
          <w:rPr>
            <w:i/>
          </w:rPr>
          <w:t>pur-Config</w:t>
        </w:r>
        <w:r>
          <w:t>;</w:t>
        </w:r>
      </w:ins>
    </w:p>
    <w:p w:rsidR="00603E23" w:rsidRDefault="00603E23" w:rsidP="00603E23">
      <w:pPr>
        <w:pStyle w:val="B3"/>
        <w:rPr>
          <w:ins w:id="1540" w:author="CR#4287r3" w:date="2020-07-13T03:27:00Z"/>
        </w:rPr>
      </w:pPr>
      <w:ins w:id="1541" w:author="CR#4287r3" w:date="2020-07-13T03:27:00Z">
        <w:r>
          <w:t>3</w:t>
        </w:r>
        <w:r w:rsidRPr="000E4E7F">
          <w:t>&gt;</w:t>
        </w:r>
        <w:r w:rsidRPr="000E4E7F">
          <w:tab/>
        </w:r>
        <w:r>
          <w:t xml:space="preserve">discard previously stored </w:t>
        </w:r>
        <w:r w:rsidRPr="000E4E7F">
          <w:rPr>
            <w:i/>
          </w:rPr>
          <w:t>pur-Config</w:t>
        </w:r>
        <w:r w:rsidRPr="000E4E7F">
          <w:t>;</w:t>
        </w:r>
      </w:ins>
    </w:p>
    <w:p w:rsidR="00603E23" w:rsidRDefault="00603E23" w:rsidP="00603E23">
      <w:pPr>
        <w:pStyle w:val="B1"/>
        <w:rPr>
          <w:ins w:id="1542" w:author="CR#4287r3" w:date="2020-07-13T03:27:00Z"/>
          <w:noProof/>
        </w:rPr>
      </w:pPr>
      <w:ins w:id="1543" w:author="CR#4287r3" w:date="2020-07-13T03:27:00Z">
        <w:r>
          <w:rPr>
            <w:noProof/>
          </w:rPr>
          <w:t>1&gt;</w:t>
        </w:r>
      </w:ins>
      <w:ins w:id="1544" w:author="CR#4287r3" w:date="2020-07-13T03:28:00Z">
        <w:r>
          <w:rPr>
            <w:noProof/>
          </w:rPr>
          <w:tab/>
        </w:r>
      </w:ins>
      <w:ins w:id="1545" w:author="CR#4287r3" w:date="2020-07-13T03:27:00Z">
        <w:r>
          <w:rPr>
            <w:noProof/>
          </w:rPr>
          <w:t>else:</w:t>
        </w:r>
      </w:ins>
    </w:p>
    <w:p w:rsidR="00603E23" w:rsidRDefault="00603E23" w:rsidP="00603E23">
      <w:pPr>
        <w:pStyle w:val="B2"/>
        <w:rPr>
          <w:ins w:id="1546" w:author="CR#4287r3" w:date="2020-07-13T03:27:00Z"/>
          <w:noProof/>
        </w:rPr>
      </w:pPr>
      <w:ins w:id="1547" w:author="CR#4287r3" w:date="2020-07-13T03:27:00Z">
        <w:r>
          <w:rPr>
            <w:noProof/>
          </w:rPr>
          <w:t>2&gt;</w:t>
        </w:r>
      </w:ins>
      <w:ins w:id="1548" w:author="CR#4287r3" w:date="2020-07-13T03:28:00Z">
        <w:r>
          <w:rPr>
            <w:noProof/>
          </w:rPr>
          <w:tab/>
        </w:r>
      </w:ins>
      <w:ins w:id="1549" w:author="CR#4287r3" w:date="2020-07-13T03:27:00Z">
        <w:r>
          <w:rPr>
            <w:noProof/>
          </w:rPr>
          <w:t xml:space="preserve">consider that the subsequent PUR occasions occur periodically after the occurence of the first PUR occasion at the SFN/subframe indicated by </w:t>
        </w:r>
        <w:r w:rsidRPr="005E44DD">
          <w:rPr>
            <w:i/>
            <w:noProof/>
          </w:rPr>
          <w:t>startSubframe</w:t>
        </w:r>
        <w:r>
          <w:rPr>
            <w:noProof/>
          </w:rPr>
          <w:t xml:space="preserve"> and </w:t>
        </w:r>
        <w:r w:rsidRPr="005E44DD">
          <w:rPr>
            <w:i/>
            <w:noProof/>
          </w:rPr>
          <w:t>startSFN</w:t>
        </w:r>
        <w:r>
          <w:rPr>
            <w:noProof/>
          </w:rPr>
          <w:t xml:space="preserve"> and periodicity given by </w:t>
        </w:r>
        <w:r w:rsidRPr="005E44DD">
          <w:rPr>
            <w:i/>
            <w:noProof/>
          </w:rPr>
          <w:t>periodicityAndOffset</w:t>
        </w:r>
        <w:r>
          <w:rPr>
            <w:noProof/>
          </w:rPr>
          <w:t>;</w:t>
        </w:r>
      </w:ins>
    </w:p>
    <w:p w:rsidR="00603E23" w:rsidRDefault="00603E23" w:rsidP="00603E23">
      <w:pPr>
        <w:pStyle w:val="B2"/>
        <w:rPr>
          <w:ins w:id="1550" w:author="CR#4287r3" w:date="2020-07-13T03:27:00Z"/>
          <w:noProof/>
        </w:rPr>
      </w:pPr>
      <w:ins w:id="1551" w:author="CR#4287r3" w:date="2020-07-13T03:27:00Z">
        <w:r>
          <w:rPr>
            <w:noProof/>
          </w:rPr>
          <w:t>2&gt;</w:t>
        </w:r>
        <w:r>
          <w:rPr>
            <w:noProof/>
          </w:rPr>
          <w:tab/>
        </w:r>
        <w:r w:rsidRPr="000E4E7F">
          <w:t>if</w:t>
        </w:r>
        <w:r>
          <w:t xml:space="preserve"> the</w:t>
        </w:r>
        <w:r w:rsidRPr="00A8279E">
          <w:t xml:space="preserve"> </w:t>
        </w:r>
        <w:r w:rsidRPr="00A8279E">
          <w:rPr>
            <w:i/>
          </w:rPr>
          <w:t>pur-ImplicitReleaseAfter</w:t>
        </w:r>
        <w:r>
          <w:t xml:space="preserve"> is configured</w:t>
        </w:r>
        <w:r>
          <w:rPr>
            <w:noProof/>
          </w:rPr>
          <w:t xml:space="preserve">, for each PUR occasion </w:t>
        </w:r>
        <w:r w:rsidRPr="00D46A07">
          <w:rPr>
            <w:noProof/>
          </w:rPr>
          <w:t>occurring while the UE i</w:t>
        </w:r>
        <w:r>
          <w:rPr>
            <w:noProof/>
          </w:rPr>
          <w:t>s in RRC_IDLE:</w:t>
        </w:r>
      </w:ins>
    </w:p>
    <w:p w:rsidR="00603E23" w:rsidRDefault="00603E23" w:rsidP="00603E23">
      <w:pPr>
        <w:pStyle w:val="B3"/>
        <w:rPr>
          <w:ins w:id="1552" w:author="CR#4287r3" w:date="2020-07-13T03:27:00Z"/>
          <w:noProof/>
        </w:rPr>
      </w:pPr>
      <w:ins w:id="1553" w:author="CR#4287r3" w:date="2020-07-13T03:27:00Z">
        <w:r>
          <w:rPr>
            <w:noProof/>
          </w:rPr>
          <w:t>3&gt;</w:t>
        </w:r>
      </w:ins>
      <w:ins w:id="1554" w:author="CR#4287r3" w:date="2020-07-13T03:28:00Z">
        <w:r>
          <w:rPr>
            <w:noProof/>
          </w:rPr>
          <w:tab/>
        </w:r>
      </w:ins>
      <w:ins w:id="1555" w:author="CR#4287r3" w:date="2020-07-13T03:27:00Z">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3"/>
        <w:rPr>
          <w:ins w:id="1556" w:author="CR#4287r3" w:date="2020-07-13T03:27:00Z"/>
          <w:noProof/>
        </w:rPr>
      </w:pPr>
      <w:ins w:id="1557" w:author="CR#4287r3" w:date="2020-07-13T03:27:00Z">
        <w:r>
          <w:rPr>
            <w:noProof/>
          </w:rPr>
          <w:t>3&gt;</w:t>
        </w:r>
      </w:ins>
      <w:ins w:id="1558" w:author="CR#4287r3" w:date="2020-07-13T03:28:00Z">
        <w:r>
          <w:rPr>
            <w:noProof/>
          </w:rPr>
          <w:tab/>
        </w:r>
      </w:ins>
      <w:ins w:id="1559" w:author="CR#4287r3" w:date="2020-07-13T03:27:00Z">
        <w:r w:rsidRPr="000C7E38">
          <w:rPr>
            <w:noProof/>
          </w:rPr>
          <w:t xml:space="preserve">if </w:t>
        </w:r>
        <w:r w:rsidRPr="001F0B53">
          <w:rPr>
            <w:noProof/>
          </w:rPr>
          <w:t xml:space="preserve">PUR failure indication </w:t>
        </w:r>
        <w:r>
          <w:rPr>
            <w:noProof/>
          </w:rPr>
          <w:t xml:space="preserve">is received </w:t>
        </w:r>
        <w:r w:rsidRPr="001F0B53">
          <w:rPr>
            <w:noProof/>
          </w:rPr>
          <w:t>from lower layers</w:t>
        </w:r>
        <w:r>
          <w:rPr>
            <w:noProof/>
          </w:rPr>
          <w:t>:</w:t>
        </w:r>
      </w:ins>
    </w:p>
    <w:p w:rsidR="00603E23" w:rsidRPr="001F0B53" w:rsidRDefault="00603E23" w:rsidP="00603E23">
      <w:pPr>
        <w:pStyle w:val="B4"/>
        <w:rPr>
          <w:ins w:id="1560" w:author="CR#4287r3" w:date="2020-07-13T03:27:00Z"/>
        </w:rPr>
      </w:pPr>
      <w:ins w:id="1561" w:author="CR#4287r3" w:date="2020-07-13T03:27:00Z">
        <w:r>
          <w:t>4</w:t>
        </w:r>
        <w:r w:rsidRPr="001F0B53">
          <w:t>&gt;</w:t>
        </w:r>
        <w:r w:rsidRPr="001F0B53">
          <w:tab/>
          <w:t xml:space="preserve">consider the PUR occasion </w:t>
        </w:r>
        <w:r>
          <w:t xml:space="preserve">as </w:t>
        </w:r>
        <w:r w:rsidRPr="001F0B53">
          <w:t>skipped;</w:t>
        </w:r>
      </w:ins>
    </w:p>
    <w:p w:rsidR="00603E23" w:rsidRPr="000E4E7F" w:rsidRDefault="00603E23" w:rsidP="00603E23">
      <w:pPr>
        <w:pStyle w:val="B4"/>
        <w:rPr>
          <w:ins w:id="1562" w:author="CR#4287r3" w:date="2020-07-13T03:27:00Z"/>
        </w:rPr>
      </w:pPr>
      <w:ins w:id="1563" w:author="CR#4287r3" w:date="2020-07-13T03:27:00Z">
        <w:r>
          <w:t>4</w:t>
        </w:r>
        <w:r w:rsidRPr="000E4E7F">
          <w:t>&gt;</w:t>
        </w:r>
        <w:r w:rsidRPr="000E4E7F">
          <w:tab/>
          <w:t>if</w:t>
        </w:r>
        <w:r>
          <w:t xml:space="preserve"> </w:t>
        </w:r>
        <w:r w:rsidRPr="00A8279E">
          <w:rPr>
            <w:i/>
          </w:rPr>
          <w:t>pur-ImplicitReleaseAfter</w:t>
        </w:r>
        <w:r w:rsidRPr="00A8279E">
          <w:t xml:space="preserve"> number of consecutive </w:t>
        </w:r>
        <w:r>
          <w:t>PUR occasions have been skipped</w:t>
        </w:r>
        <w:r w:rsidRPr="000E4E7F">
          <w:t>:</w:t>
        </w:r>
      </w:ins>
    </w:p>
    <w:p w:rsidR="00603E23" w:rsidRPr="000F031E" w:rsidRDefault="00603E23" w:rsidP="00603E23">
      <w:pPr>
        <w:pStyle w:val="B5"/>
        <w:rPr>
          <w:ins w:id="1564" w:author="CR#4287r3" w:date="2020-07-13T03:27:00Z"/>
        </w:rPr>
      </w:pPr>
      <w:ins w:id="1565" w:author="CR#4287r3" w:date="2020-07-13T03:27:00Z">
        <w:r>
          <w:t>5</w:t>
        </w:r>
        <w:r w:rsidRPr="000F031E">
          <w:t>&gt;</w:t>
        </w:r>
      </w:ins>
      <w:ins w:id="1566" w:author="CR#4287r3" w:date="2020-07-13T03:28:00Z">
        <w:r>
          <w:tab/>
        </w:r>
      </w:ins>
      <w:ins w:id="1567"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5"/>
        <w:rPr>
          <w:ins w:id="1568" w:author="CR#4287r3" w:date="2020-07-13T03:27:00Z"/>
        </w:rPr>
      </w:pPr>
      <w:ins w:id="1569" w:author="CR#4287r3" w:date="2020-07-13T03:27:00Z">
        <w:r>
          <w:lastRenderedPageBreak/>
          <w:t>5</w:t>
        </w:r>
        <w:r w:rsidRPr="000E4E7F">
          <w:t>&gt;</w:t>
        </w:r>
        <w:r w:rsidRPr="000E4E7F">
          <w:tab/>
          <w:t xml:space="preserve">release </w:t>
        </w:r>
        <w:r w:rsidRPr="000E4E7F">
          <w:rPr>
            <w:i/>
          </w:rPr>
          <w:t>pur-Config</w:t>
        </w:r>
        <w:r w:rsidRPr="000E4E7F">
          <w:t>;</w:t>
        </w:r>
      </w:ins>
    </w:p>
    <w:p w:rsidR="00603E23" w:rsidRDefault="00603E23" w:rsidP="00603E23">
      <w:pPr>
        <w:pStyle w:val="B5"/>
        <w:rPr>
          <w:ins w:id="1570" w:author="CR#4287r3" w:date="2020-07-13T03:27:00Z"/>
        </w:rPr>
      </w:pPr>
      <w:ins w:id="1571" w:author="CR#4287r3" w:date="2020-07-13T03:27:00Z">
        <w:r>
          <w:t>5</w:t>
        </w:r>
        <w:r w:rsidRPr="000E4E7F">
          <w:t>&gt;</w:t>
        </w:r>
        <w:r w:rsidRPr="000E4E7F">
          <w:tab/>
        </w:r>
        <w:r>
          <w:t xml:space="preserve">discard previously stored </w:t>
        </w:r>
        <w:r w:rsidRPr="000E4E7F">
          <w:rPr>
            <w:i/>
          </w:rPr>
          <w:t>pur-Config</w:t>
        </w:r>
        <w:r>
          <w:t>.</w:t>
        </w:r>
      </w:ins>
    </w:p>
    <w:p w:rsidR="009722D5" w:rsidRPr="000E4E7F" w:rsidRDefault="009722D5" w:rsidP="009722D5">
      <w:pPr>
        <w:pStyle w:val="Heading3"/>
      </w:pPr>
      <w:r w:rsidRPr="000E4E7F">
        <w:t>5.3.4</w:t>
      </w:r>
      <w:r w:rsidRPr="000E4E7F">
        <w:tab/>
        <w:t>Initial security activation</w:t>
      </w:r>
      <w:bookmarkEnd w:id="1492"/>
      <w:bookmarkEnd w:id="1493"/>
      <w:bookmarkEnd w:id="1494"/>
      <w:bookmarkEnd w:id="1506"/>
      <w:bookmarkEnd w:id="1507"/>
      <w:bookmarkEnd w:id="1508"/>
      <w:bookmarkEnd w:id="1509"/>
      <w:bookmarkEnd w:id="1510"/>
    </w:p>
    <w:p w:rsidR="009722D5" w:rsidRPr="000E4E7F" w:rsidRDefault="009722D5" w:rsidP="009722D5">
      <w:pPr>
        <w:pStyle w:val="Heading4"/>
      </w:pPr>
      <w:bookmarkStart w:id="1572" w:name="_Toc20486792"/>
      <w:bookmarkStart w:id="1573" w:name="_Toc29342084"/>
      <w:bookmarkStart w:id="1574" w:name="_Toc29343223"/>
      <w:bookmarkStart w:id="1575" w:name="_Toc36566474"/>
      <w:bookmarkStart w:id="1576" w:name="_Toc36809883"/>
      <w:bookmarkStart w:id="1577" w:name="_Toc36846247"/>
      <w:bookmarkStart w:id="1578" w:name="_Toc36938900"/>
      <w:bookmarkStart w:id="1579" w:name="_Toc37081879"/>
      <w:r w:rsidRPr="000E4E7F">
        <w:t>5.3.4.1</w:t>
      </w:r>
      <w:r w:rsidRPr="000E4E7F">
        <w:tab/>
        <w:t>General</w:t>
      </w:r>
      <w:bookmarkEnd w:id="1572"/>
      <w:bookmarkEnd w:id="1573"/>
      <w:bookmarkEnd w:id="1574"/>
      <w:bookmarkEnd w:id="1575"/>
      <w:bookmarkEnd w:id="1576"/>
      <w:bookmarkEnd w:id="1577"/>
      <w:bookmarkEnd w:id="1578"/>
      <w:bookmarkEnd w:id="1579"/>
    </w:p>
    <w:bookmarkStart w:id="1580" w:name="_MON_1267945826"/>
    <w:bookmarkEnd w:id="1580"/>
    <w:bookmarkStart w:id="1581" w:name="_MON_1289914516"/>
    <w:bookmarkEnd w:id="1581"/>
    <w:p w:rsidR="009722D5" w:rsidRPr="000E4E7F" w:rsidRDefault="009722D5" w:rsidP="009722D5">
      <w:pPr>
        <w:pStyle w:val="TH"/>
      </w:pPr>
      <w:r w:rsidRPr="000E4E7F">
        <w:object w:dxaOrig="7574" w:dyaOrig="2714">
          <v:shape id="_x0000_i1046" type="#_x0000_t75" style="width:351.75pt;height:126.75pt" o:ole="">
            <v:imagedata r:id="rId52" o:title=""/>
          </v:shape>
          <o:OLEObject Type="Embed" ProgID="Word.Picture.8" ShapeID="_x0000_i1046" DrawAspect="Content" ObjectID="_1656768525" r:id="rId53"/>
        </w:object>
      </w:r>
    </w:p>
    <w:p w:rsidR="009722D5" w:rsidRPr="000E4E7F" w:rsidRDefault="009722D5" w:rsidP="009722D5">
      <w:pPr>
        <w:pStyle w:val="TF"/>
      </w:pPr>
      <w:r w:rsidRPr="000E4E7F">
        <w:t>Figure 5.3.4.1-1: Security mode command, successful</w:t>
      </w:r>
    </w:p>
    <w:bookmarkStart w:id="1582" w:name="_MON_1267945967"/>
    <w:bookmarkEnd w:id="1582"/>
    <w:bookmarkStart w:id="1583" w:name="_MON_1289914517"/>
    <w:bookmarkEnd w:id="1583"/>
    <w:p w:rsidR="009722D5" w:rsidRPr="000E4E7F" w:rsidRDefault="009722D5" w:rsidP="009722D5">
      <w:pPr>
        <w:pStyle w:val="TH"/>
      </w:pPr>
      <w:r w:rsidRPr="000E4E7F">
        <w:object w:dxaOrig="7574" w:dyaOrig="2714">
          <v:shape id="_x0000_i1047" type="#_x0000_t75" style="width:351.75pt;height:126.75pt" o:ole="">
            <v:imagedata r:id="rId54" o:title=""/>
          </v:shape>
          <o:OLEObject Type="Embed" ProgID="Word.Picture.8" ShapeID="_x0000_i1047" DrawAspect="Content" ObjectID="_1656768526" r:id="rId55"/>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1584" w:name="_Toc20486793"/>
      <w:bookmarkStart w:id="1585" w:name="_Toc29342085"/>
      <w:bookmarkStart w:id="1586" w:name="_Toc29343224"/>
      <w:bookmarkStart w:id="1587" w:name="_Toc36566475"/>
      <w:bookmarkStart w:id="1588" w:name="_Toc36809884"/>
      <w:bookmarkStart w:id="1589" w:name="_Toc36846248"/>
      <w:bookmarkStart w:id="1590" w:name="_Toc36938901"/>
      <w:bookmarkStart w:id="1591" w:name="_Toc37081880"/>
      <w:r w:rsidRPr="000E4E7F">
        <w:t>5.3.4.2</w:t>
      </w:r>
      <w:r w:rsidRPr="000E4E7F">
        <w:tab/>
        <w:t>Initiation</w:t>
      </w:r>
      <w:bookmarkEnd w:id="1584"/>
      <w:bookmarkEnd w:id="1585"/>
      <w:bookmarkEnd w:id="1586"/>
      <w:bookmarkEnd w:id="1587"/>
      <w:bookmarkEnd w:id="1588"/>
      <w:bookmarkEnd w:id="1589"/>
      <w:bookmarkEnd w:id="1590"/>
      <w:bookmarkEnd w:id="1591"/>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1592" w:name="_Toc20486794"/>
      <w:bookmarkStart w:id="1593" w:name="_Toc29342086"/>
      <w:bookmarkStart w:id="1594" w:name="_Toc29343225"/>
      <w:bookmarkStart w:id="1595" w:name="_Toc36566476"/>
      <w:bookmarkStart w:id="1596" w:name="_Toc36809885"/>
      <w:bookmarkStart w:id="1597" w:name="_Toc36846249"/>
      <w:bookmarkStart w:id="1598" w:name="_Toc36938902"/>
      <w:bookmarkStart w:id="1599" w:name="_Toc37081881"/>
      <w:bookmarkStart w:id="1600" w:name="OLE_LINK15"/>
      <w:bookmarkStart w:id="1601" w:name="OLE_LINK16"/>
      <w:r w:rsidRPr="000E4E7F">
        <w:t>5.3.4.3</w:t>
      </w:r>
      <w:r w:rsidRPr="000E4E7F">
        <w:tab/>
        <w:t xml:space="preserve">Reception of the </w:t>
      </w:r>
      <w:bookmarkStart w:id="1602" w:name="OLE_LINK8"/>
      <w:bookmarkStart w:id="1603" w:name="OLE_LINK9"/>
      <w:r w:rsidRPr="000E4E7F">
        <w:rPr>
          <w:i/>
        </w:rPr>
        <w:t>SecurityModeCommand</w:t>
      </w:r>
      <w:r w:rsidRPr="000E4E7F">
        <w:t xml:space="preserve"> </w:t>
      </w:r>
      <w:bookmarkEnd w:id="1602"/>
      <w:bookmarkEnd w:id="1603"/>
      <w:r w:rsidRPr="000E4E7F">
        <w:t>by the UE</w:t>
      </w:r>
      <w:bookmarkEnd w:id="1592"/>
      <w:bookmarkEnd w:id="1593"/>
      <w:bookmarkEnd w:id="1594"/>
      <w:bookmarkEnd w:id="1595"/>
      <w:bookmarkEnd w:id="1596"/>
      <w:bookmarkEnd w:id="1597"/>
      <w:bookmarkEnd w:id="1598"/>
      <w:bookmarkEnd w:id="1599"/>
    </w:p>
    <w:p w:rsidR="009722D5" w:rsidRPr="000E4E7F" w:rsidRDefault="009722D5" w:rsidP="009722D5">
      <w:r w:rsidRPr="000E4E7F">
        <w:t>The UE shall:</w:t>
      </w:r>
    </w:p>
    <w:p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lastRenderedPageBreak/>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600"/>
    <w:bookmarkEnd w:id="1601"/>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1604" w:name="_Toc20486795"/>
      <w:bookmarkStart w:id="1605" w:name="_Toc29342087"/>
      <w:bookmarkStart w:id="1606" w:name="_Toc29343226"/>
      <w:bookmarkStart w:id="1607" w:name="_Toc36566477"/>
      <w:bookmarkStart w:id="1608" w:name="_Toc36809886"/>
      <w:bookmarkStart w:id="1609" w:name="_Toc36846250"/>
      <w:bookmarkStart w:id="1610" w:name="_Toc36938903"/>
      <w:bookmarkStart w:id="1611" w:name="_Toc37081882"/>
      <w:r w:rsidRPr="000E4E7F">
        <w:t>5.3.5</w:t>
      </w:r>
      <w:r w:rsidRPr="000E4E7F">
        <w:tab/>
        <w:t>RRC connection reconfiguration</w:t>
      </w:r>
      <w:bookmarkEnd w:id="1604"/>
      <w:bookmarkEnd w:id="1605"/>
      <w:bookmarkEnd w:id="1606"/>
      <w:bookmarkEnd w:id="1607"/>
      <w:bookmarkEnd w:id="1608"/>
      <w:bookmarkEnd w:id="1609"/>
      <w:bookmarkEnd w:id="1610"/>
      <w:bookmarkEnd w:id="1611"/>
    </w:p>
    <w:p w:rsidR="009722D5" w:rsidRPr="000E4E7F" w:rsidRDefault="009722D5" w:rsidP="009722D5">
      <w:pPr>
        <w:pStyle w:val="Heading4"/>
      </w:pPr>
      <w:bookmarkStart w:id="1612" w:name="_Toc20486796"/>
      <w:bookmarkStart w:id="1613" w:name="_Toc29342088"/>
      <w:bookmarkStart w:id="1614" w:name="_Toc29343227"/>
      <w:bookmarkStart w:id="1615" w:name="_Toc36566478"/>
      <w:bookmarkStart w:id="1616" w:name="_Toc36809887"/>
      <w:bookmarkStart w:id="1617" w:name="_Toc36846251"/>
      <w:bookmarkStart w:id="1618" w:name="_Toc36938904"/>
      <w:bookmarkStart w:id="1619" w:name="_Toc37081883"/>
      <w:r w:rsidRPr="000E4E7F">
        <w:t>5.3.5.1</w:t>
      </w:r>
      <w:r w:rsidRPr="000E4E7F">
        <w:tab/>
        <w:t>General</w:t>
      </w:r>
      <w:bookmarkEnd w:id="1612"/>
      <w:bookmarkEnd w:id="1613"/>
      <w:bookmarkEnd w:id="1614"/>
      <w:bookmarkEnd w:id="1615"/>
      <w:bookmarkEnd w:id="1616"/>
      <w:bookmarkEnd w:id="1617"/>
      <w:bookmarkEnd w:id="1618"/>
      <w:bookmarkEnd w:id="1619"/>
    </w:p>
    <w:bookmarkStart w:id="1620" w:name="_MON_1267946280"/>
    <w:bookmarkEnd w:id="1620"/>
    <w:bookmarkStart w:id="1621" w:name="_MON_1289914518"/>
    <w:bookmarkEnd w:id="1621"/>
    <w:p w:rsidR="009722D5" w:rsidRPr="000E4E7F" w:rsidRDefault="009722D5" w:rsidP="009722D5">
      <w:pPr>
        <w:pStyle w:val="TH"/>
      </w:pPr>
      <w:r w:rsidRPr="000E4E7F">
        <w:object w:dxaOrig="7574" w:dyaOrig="2714">
          <v:shape id="_x0000_i1048" type="#_x0000_t75" style="width:351.75pt;height:126.75pt" o:ole="">
            <v:imagedata r:id="rId56" o:title=""/>
          </v:shape>
          <o:OLEObject Type="Embed" ProgID="Word.Picture.8" ShapeID="_x0000_i1048" DrawAspect="Content" ObjectID="_1656768527" r:id="rId57"/>
        </w:object>
      </w:r>
    </w:p>
    <w:p w:rsidR="009722D5" w:rsidRPr="000E4E7F" w:rsidRDefault="009722D5" w:rsidP="009722D5">
      <w:pPr>
        <w:pStyle w:val="TF"/>
      </w:pPr>
      <w:r w:rsidRPr="000E4E7F">
        <w:t>Figure 5.3.5.1-1: RRC connection reconfiguration, successful</w:t>
      </w:r>
    </w:p>
    <w:bookmarkStart w:id="1622" w:name="_MON_1289914520"/>
    <w:bookmarkEnd w:id="1622"/>
    <w:p w:rsidR="009722D5" w:rsidRPr="000E4E7F" w:rsidRDefault="009722D5" w:rsidP="009722D5">
      <w:pPr>
        <w:pStyle w:val="TH"/>
      </w:pPr>
      <w:r w:rsidRPr="000E4E7F">
        <w:object w:dxaOrig="7574" w:dyaOrig="2714">
          <v:shape id="_x0000_i1049" type="#_x0000_t75" style="width:351.75pt;height:126.75pt" o:ole="">
            <v:imagedata r:id="rId58" o:title=""/>
          </v:shape>
          <o:OLEObject Type="Embed" ProgID="Word.Picture.8" ShapeID="_x0000_i1049" DrawAspect="Content" ObjectID="_1656768528" r:id="rId59"/>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623" w:author="CR#4290r2" w:date="2020-07-13T14:39:00Z">
        <w:r w:rsidR="00191D75">
          <w:t>, to add/modify/release conditional reconfigurations</w:t>
        </w:r>
      </w:ins>
      <w:r w:rsidRPr="000E4E7F">
        <w:t>. As part of the procedure, NAS dedicated information may be transferred from E-UTRAN to the UE.</w:t>
      </w:r>
    </w:p>
    <w:p w:rsidR="009722D5" w:rsidRPr="000E4E7F" w:rsidRDefault="009722D5" w:rsidP="009722D5">
      <w:pPr>
        <w:pStyle w:val="Heading4"/>
      </w:pPr>
      <w:bookmarkStart w:id="1624" w:name="_Toc20486797"/>
      <w:bookmarkStart w:id="1625" w:name="_Toc29342089"/>
      <w:bookmarkStart w:id="1626" w:name="_Toc29343228"/>
      <w:bookmarkStart w:id="1627" w:name="_Toc36566479"/>
      <w:bookmarkStart w:id="1628" w:name="_Toc36809888"/>
      <w:bookmarkStart w:id="1629" w:name="_Toc36846252"/>
      <w:bookmarkStart w:id="1630" w:name="_Toc36938905"/>
      <w:bookmarkStart w:id="1631" w:name="_Toc37081884"/>
      <w:r w:rsidRPr="000E4E7F">
        <w:t>5.3.5.2</w:t>
      </w:r>
      <w:r w:rsidRPr="000E4E7F">
        <w:tab/>
        <w:t>Initiation</w:t>
      </w:r>
      <w:bookmarkEnd w:id="1624"/>
      <w:bookmarkEnd w:id="1625"/>
      <w:bookmarkEnd w:id="1626"/>
      <w:bookmarkEnd w:id="1627"/>
      <w:bookmarkEnd w:id="1628"/>
      <w:bookmarkEnd w:id="1629"/>
      <w:bookmarkEnd w:id="1630"/>
      <w:bookmarkEnd w:id="1631"/>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 xml:space="preserve">the addition, release or modification of conditional </w:t>
      </w:r>
      <w:ins w:id="1632" w:author="CR#4290r2" w:date="2020-07-13T14:40:00Z">
        <w:r w:rsidR="00191D75">
          <w:t>re</w:t>
        </w:r>
      </w:ins>
      <w:r w:rsidRPr="000E4E7F">
        <w:t>configurations</w:t>
      </w:r>
      <w:del w:id="1633" w:author="CR#4290r2" w:date="2020-07-13T14:40:00Z">
        <w:r w:rsidRPr="000E4E7F" w:rsidDel="00191D75">
          <w:delText xml:space="preserve"> (conditional handover)</w:delText>
        </w:r>
      </w:del>
      <w:r w:rsidRPr="000E4E7F">
        <w:t xml:space="preserve"> is performed only when AS security has been activated, and SRB2 with at least one DRB are setup and not suspended;</w:t>
      </w:r>
    </w:p>
    <w:p w:rsidR="00515E0D" w:rsidRDefault="00AA4F15" w:rsidP="00515E0D">
      <w:pPr>
        <w:rPr>
          <w:ins w:id="1634" w:author="CR#4336r2" w:date="2020-07-14T00:08:00Z"/>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515E0D">
      <w:pPr>
        <w:pStyle w:val="NO"/>
        <w:rPr>
          <w:lang w:eastAsia="x-none"/>
        </w:rPr>
        <w:pPrChange w:id="1635" w:author="CR#4336r2" w:date="2020-07-14T00:08:00Z">
          <w:pPr/>
        </w:pPrChange>
      </w:pPr>
      <w:ins w:id="1636" w:author="CR#4336r2" w:date="2020-07-14T00:08:00Z">
        <w:r>
          <w:t>NOTE</w:t>
        </w:r>
        <w:r w:rsidRPr="00860444">
          <w:t>:</w:t>
        </w:r>
        <w:r w:rsidRPr="00860444">
          <w:tab/>
        </w:r>
        <w:r>
          <w:t xml:space="preserve">Embedding in an NR Reconfiguration is used for the transfer of IRAT DL DCCH information as used for </w:t>
        </w:r>
        <w:r w:rsidRPr="00556759">
          <w:t>V2X sidelink communication</w:t>
        </w:r>
        <w:r>
          <w:t xml:space="preserve"> related information specified by NR RRC e.g. to configure dedicated pool related information, CBR measurements, provision of grant assistance</w:t>
        </w:r>
        <w:del w:id="1637" w:author="Draft v2" w:date="2020-07-15T16:10:00Z">
          <w:r w:rsidDel="00C94606">
            <w:delText>)</w:delText>
          </w:r>
        </w:del>
        <w:r>
          <w:t>.</w:t>
        </w:r>
      </w:ins>
    </w:p>
    <w:p w:rsidR="009722D5" w:rsidRPr="000E4E7F" w:rsidRDefault="009722D5" w:rsidP="009722D5">
      <w:pPr>
        <w:pStyle w:val="Heading4"/>
      </w:pPr>
      <w:bookmarkStart w:id="1638" w:name="_Toc20486798"/>
      <w:bookmarkStart w:id="1639" w:name="_Toc29342090"/>
      <w:bookmarkStart w:id="1640" w:name="_Toc29343229"/>
      <w:bookmarkStart w:id="1641" w:name="_Toc36566480"/>
      <w:bookmarkStart w:id="1642" w:name="_Toc36809889"/>
      <w:bookmarkStart w:id="1643" w:name="_Toc36846253"/>
      <w:bookmarkStart w:id="1644" w:name="_Toc36938906"/>
      <w:bookmarkStart w:id="164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638"/>
      <w:bookmarkEnd w:id="1639"/>
      <w:bookmarkEnd w:id="1640"/>
      <w:bookmarkEnd w:id="1641"/>
      <w:bookmarkEnd w:id="1642"/>
      <w:bookmarkEnd w:id="1643"/>
      <w:bookmarkEnd w:id="1644"/>
      <w:bookmarkEnd w:id="1645"/>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 xml:space="preserve">for each </w:t>
      </w:r>
      <w:ins w:id="1646" w:author="CR#4290r2" w:date="2020-07-13T14:40:00Z">
        <w:r w:rsidR="00191D75">
          <w:t>DAPS bearer</w:t>
        </w:r>
      </w:ins>
      <w:del w:id="1647" w:author="CR#4290r2" w:date="2020-07-13T14:40:00Z">
        <w:r w:rsidRPr="000E4E7F" w:rsidDel="00191D75">
          <w:delText>DRB with a DAPS PDCP entity</w:delText>
        </w:r>
      </w:del>
      <w:r w:rsidRPr="000E4E7F">
        <w:t>:</w:t>
      </w:r>
    </w:p>
    <w:p w:rsidR="00AA4F15" w:rsidRPr="000E4E7F" w:rsidRDefault="00AA4F15" w:rsidP="00AA4F15">
      <w:pPr>
        <w:pStyle w:val="B3"/>
      </w:pPr>
      <w:r w:rsidRPr="000E4E7F">
        <w:t>3&gt;</w:t>
      </w:r>
      <w:r w:rsidRPr="000E4E7F">
        <w:tab/>
        <w:t xml:space="preserve">re-establish the RLC entity </w:t>
      </w:r>
      <w:ins w:id="1648" w:author="CR#4290r2" w:date="2020-07-13T14:41:00Z">
        <w:r w:rsidR="00191D75">
          <w:t xml:space="preserve">or entities </w:t>
        </w:r>
      </w:ins>
      <w:r w:rsidRPr="000E4E7F">
        <w:t>for the source PCell;</w:t>
      </w:r>
    </w:p>
    <w:p w:rsidR="00AA4F15" w:rsidRPr="000E4E7F" w:rsidRDefault="00AA4F15" w:rsidP="00AA4F15">
      <w:pPr>
        <w:pStyle w:val="B3"/>
      </w:pPr>
      <w:r w:rsidRPr="000E4E7F">
        <w:t>3&gt;</w:t>
      </w:r>
      <w:r w:rsidRPr="000E4E7F">
        <w:tab/>
        <w:t xml:space="preserve">release the RLC entity </w:t>
      </w:r>
      <w:ins w:id="1649" w:author="CR#4290r2" w:date="2020-07-13T14:41:00Z">
        <w:r w:rsidR="00191D75">
          <w:t xml:space="preserve">or entities </w:t>
        </w:r>
      </w:ins>
      <w:r w:rsidRPr="000E4E7F">
        <w:t>and the associated DTCH logical channel for the source PCell;</w:t>
      </w:r>
    </w:p>
    <w:p w:rsidR="00AA4F15" w:rsidRPr="000E4E7F" w:rsidRDefault="00AA4F15" w:rsidP="00AA4F15">
      <w:pPr>
        <w:pStyle w:val="B3"/>
      </w:pPr>
      <w:r w:rsidRPr="000E4E7F">
        <w:t>3&gt;</w:t>
      </w:r>
      <w:r w:rsidRPr="000E4E7F">
        <w:tab/>
        <w:t xml:space="preserve">reconfigure the </w:t>
      </w:r>
      <w:del w:id="1650" w:author="CR#4290r2" w:date="2020-07-13T14:41:00Z">
        <w:r w:rsidRPr="000E4E7F" w:rsidDel="00191D75">
          <w:delText xml:space="preserve">DAPS </w:delText>
        </w:r>
      </w:del>
      <w:r w:rsidRPr="000E4E7F">
        <w:t xml:space="preserve">PDCP entity to </w:t>
      </w:r>
      <w:ins w:id="1651" w:author="CR#4290r2" w:date="2020-07-13T14:41:00Z">
        <w:r w:rsidR="00191D75">
          <w:t>release DAPS</w:t>
        </w:r>
      </w:ins>
      <w:del w:id="1652" w:author="CR#4290r2" w:date="2020-07-13T14:41:00Z">
        <w:r w:rsidRPr="000E4E7F" w:rsidDel="00191D75">
          <w:delText>normal PDCP associated to the target PCell</w:delText>
        </w:r>
      </w:del>
      <w:r w:rsidRPr="000E4E7F">
        <w:t>,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lastRenderedPageBreak/>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lastRenderedPageBreak/>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63361F">
        <w:rPr>
          <w:i/>
          <w:iCs/>
          <w:lang w:eastAsia="zh-CN"/>
          <w:rPrChange w:id="1653" w:author="CR#4336r2" w:date="2020-07-14T10:09:00Z">
            <w:rPr>
              <w:lang w:eastAsia="zh-CN"/>
            </w:rPr>
          </w:rPrChange>
        </w:rPr>
        <w:t>sl-ConfigDedicatedNR</w:t>
      </w:r>
      <w:r w:rsidRPr="000E4E7F">
        <w:rPr>
          <w:lang w:eastAsia="zh-CN"/>
        </w:rPr>
        <w:t>:</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654" w:author="CR#4336r2" w:date="2020-07-14T10:09:00Z">
        <w:r w:rsidR="0063361F">
          <w:rPr>
            <w:lang w:eastAsia="zh-CN"/>
          </w:rPr>
          <w:t>14</w:t>
        </w:r>
      </w:ins>
      <w:del w:id="1655" w:author="CR#4336r2" w:date="2020-07-14T10:09:00Z">
        <w:r w:rsidRPr="000E4E7F" w:rsidDel="0063361F">
          <w:rPr>
            <w:lang w:eastAsia="zh-CN"/>
          </w:rPr>
          <w:delText>x</w:delText>
        </w:r>
      </w:del>
      <w:r w:rsidRPr="000E4E7F">
        <w:rPr>
          <w:lang w:eastAsia="zh-CN"/>
        </w:rPr>
        <w:t xml:space="preserve">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656" w:author="CR#4290r2" w:date="2020-07-13T14:42:00Z">
        <w:r w:rsidR="00191D75">
          <w:t>5</w:t>
        </w:r>
      </w:ins>
      <w:del w:id="1657" w:author="CR#4290r2" w:date="2020-07-13T14:42:00Z">
        <w:r w:rsidRPr="000E4E7F" w:rsidDel="00191D75">
          <w:delText>4</w:delText>
        </w:r>
      </w:del>
      <w:r w:rsidRPr="000E4E7F">
        <w:t>).</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ins w:id="1658" w:author="CR#4260r2" w:date="2020-07-12T12:13:00Z">
        <w:r w:rsidR="003C27DA">
          <w:t>, upon which the procedure ends</w:t>
        </w:r>
      </w:ins>
      <w:r w:rsidRPr="000E4E7F">
        <w:t>;</w:t>
      </w:r>
    </w:p>
    <w:p w:rsidR="00220393" w:rsidRDefault="00220393" w:rsidP="00220393">
      <w:pPr>
        <w:pStyle w:val="B1"/>
        <w:rPr>
          <w:ins w:id="1659" w:author="CR#4266r3" w:date="2020-07-13T02:34:00Z"/>
        </w:rPr>
      </w:pPr>
      <w:ins w:id="1660" w:author="CR#4266r3" w:date="2020-07-13T02:34:00Z">
        <w:r>
          <w:t>1&gt;</w:t>
        </w:r>
        <w:r>
          <w:tab/>
          <w:t xml:space="preserve">if the </w:t>
        </w:r>
        <w:r w:rsidRPr="00A0000F">
          <w:t xml:space="preserve">UE is configured to operate in EN-DC as result of this procedure, forward </w:t>
        </w:r>
        <w:r w:rsidRPr="00A0000F">
          <w:rPr>
            <w:i/>
          </w:rPr>
          <w:t>upperLayerIndication</w:t>
        </w:r>
        <w:r w:rsidRPr="00A0000F">
          <w:rPr>
            <w:lang w:eastAsia="x-none"/>
          </w:rPr>
          <w:t>, as if the UE receives this field from SIB2,</w:t>
        </w:r>
        <w:r>
          <w:t xml:space="preserve"> to upper layers, </w:t>
        </w:r>
        <w:bookmarkStart w:id="1661" w:name="_Hlk39140255"/>
        <w:r>
          <w:t xml:space="preserve">otherwise indicate upper layers absence of </w:t>
        </w:r>
        <w:r>
          <w:rPr>
            <w:iCs/>
          </w:rPr>
          <w:t xml:space="preserve">this </w:t>
        </w:r>
        <w:r w:rsidRPr="00A0000F">
          <w:rPr>
            <w:iCs/>
          </w:rPr>
          <w:t>field</w:t>
        </w:r>
        <w:bookmarkEnd w:id="1661"/>
        <w:r w:rsidRPr="00A0000F">
          <w:rPr>
            <w:iCs/>
          </w:rPr>
          <w:t>;</w:t>
        </w:r>
      </w:ins>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662" w:name="_Toc20486799"/>
      <w:bookmarkStart w:id="1663" w:name="_Toc29342091"/>
      <w:bookmarkStart w:id="1664" w:name="_Toc29343230"/>
      <w:bookmarkStart w:id="1665" w:name="_Toc36566481"/>
      <w:bookmarkStart w:id="1666" w:name="_Toc36809890"/>
      <w:bookmarkStart w:id="1667" w:name="_Toc36846254"/>
      <w:bookmarkStart w:id="1668" w:name="_Toc36938907"/>
      <w:bookmarkStart w:id="166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662"/>
      <w:bookmarkEnd w:id="1663"/>
      <w:bookmarkEnd w:id="1664"/>
      <w:bookmarkEnd w:id="1665"/>
      <w:bookmarkEnd w:id="1666"/>
      <w:bookmarkEnd w:id="1667"/>
      <w:bookmarkEnd w:id="1668"/>
      <w:bookmarkEnd w:id="1669"/>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3C27DA" w:rsidRPr="000E4E7F" w:rsidRDefault="003C27DA" w:rsidP="003C27DA">
      <w:pPr>
        <w:pStyle w:val="B2"/>
        <w:rPr>
          <w:ins w:id="1670" w:author="CR#4260r2" w:date="2020-07-12T12:13:00Z"/>
        </w:rPr>
      </w:pPr>
      <w:ins w:id="1671" w:author="CR#4260r2" w:date="2020-07-12T12:13:00Z">
        <w:r>
          <w:t>2</w:t>
        </w:r>
        <w:r w:rsidRPr="000E4E7F">
          <w:t>&gt;</w:t>
        </w:r>
        <w:r w:rsidRPr="000E4E7F">
          <w:tab/>
          <w:t>stop timer T316, if running;</w:t>
        </w:r>
      </w:ins>
    </w:p>
    <w:p w:rsidR="003C27DA" w:rsidRPr="000E4E7F" w:rsidRDefault="003C27DA" w:rsidP="003C27DA">
      <w:pPr>
        <w:pStyle w:val="B2"/>
        <w:rPr>
          <w:ins w:id="1672" w:author="CR#4260r2" w:date="2020-07-12T12:13:00Z"/>
        </w:rPr>
      </w:pPr>
      <w:ins w:id="1673" w:author="CR#4260r2" w:date="2020-07-12T12:13:00Z">
        <w:r>
          <w:t>2</w:t>
        </w:r>
        <w:r w:rsidRPr="000E4E7F">
          <w:t>&gt;</w:t>
        </w:r>
        <w:r w:rsidRPr="000E4E7F">
          <w:tab/>
          <w:t>resume MCG transmission, if suspended;</w:t>
        </w:r>
      </w:ins>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lastRenderedPageBreak/>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 xml:space="preserve">establish </w:t>
      </w:r>
      <w:ins w:id="1674" w:author="CR#4290r2" w:date="2020-07-13T14:42:00Z">
        <w:r w:rsidR="00191D75">
          <w:t>the</w:t>
        </w:r>
        <w:r w:rsidR="00191D75" w:rsidRPr="000E4E7F">
          <w:t xml:space="preserve"> </w:t>
        </w:r>
      </w:ins>
      <w:del w:id="1675" w:author="CR#4290r2" w:date="2020-07-13T14:42:00Z">
        <w:r w:rsidRPr="000E4E7F" w:rsidDel="00191D75">
          <w:delText xml:space="preserve">an </w:delText>
        </w:r>
      </w:del>
      <w:r w:rsidRPr="000E4E7F">
        <w:t xml:space="preserve">RLC entity </w:t>
      </w:r>
      <w:ins w:id="1676" w:author="CR#4290r2" w:date="2020-07-13T14:42:00Z">
        <w:r w:rsidR="00191D75">
          <w:t xml:space="preserve">or entities </w:t>
        </w:r>
      </w:ins>
      <w:r w:rsidRPr="000E4E7F">
        <w:t xml:space="preserve">and </w:t>
      </w:r>
      <w:ins w:id="1677" w:author="CR#4290r2" w:date="2020-07-13T14:43:00Z">
        <w:r w:rsidR="00191D75">
          <w:t xml:space="preserve">the </w:t>
        </w:r>
      </w:ins>
      <w:del w:id="1678" w:author="CR#4290r2" w:date="2020-07-13T14:43:00Z">
        <w:r w:rsidRPr="000E4E7F" w:rsidDel="00191D75">
          <w:delText xml:space="preserve">an </w:delText>
        </w:r>
      </w:del>
      <w:r w:rsidRPr="000E4E7F">
        <w:t>associated DTCH logical channel for the target PCell, with the same configurations as for the source PCell;</w:t>
      </w:r>
    </w:p>
    <w:p w:rsidR="00AA4F15" w:rsidRPr="000E4E7F" w:rsidRDefault="00AA4F15" w:rsidP="00AA4F15">
      <w:pPr>
        <w:pStyle w:val="B3"/>
      </w:pPr>
      <w:r w:rsidRPr="000E4E7F">
        <w:t>3&gt;</w:t>
      </w:r>
      <w:r w:rsidRPr="000E4E7F">
        <w:tab/>
        <w:t xml:space="preserve">reconfigure the PDCP entity to </w:t>
      </w:r>
      <w:ins w:id="1679" w:author="CR#4290r2" w:date="2020-07-13T14:43:00Z">
        <w:r w:rsidR="00191D75">
          <w:t xml:space="preserve">configure </w:t>
        </w:r>
      </w:ins>
      <w:r w:rsidRPr="000E4E7F">
        <w:t xml:space="preserve">DAPS </w:t>
      </w:r>
      <w:del w:id="1680" w:author="CR#4290r2" w:date="2020-07-13T14:43:00Z">
        <w:r w:rsidRPr="000E4E7F" w:rsidDel="00191D75">
          <w:delText xml:space="preserve">PDCP entity </w:delText>
        </w:r>
      </w:del>
      <w:r w:rsidRPr="000E4E7F">
        <w:t>as specified in TS36.323 [8].</w:t>
      </w:r>
    </w:p>
    <w:p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lastRenderedPageBreak/>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lastRenderedPageBreak/>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lastRenderedPageBreak/>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681" w:author="CR#4290r2" w:date="2020-07-13T14:43:00Z">
        <w:r w:rsidR="00191D75">
          <w:t>5</w:t>
        </w:r>
      </w:ins>
      <w:del w:id="1682" w:author="CR#4290r2" w:date="2020-07-13T14:43:00Z">
        <w:r w:rsidRPr="000E4E7F" w:rsidDel="00191D75">
          <w:delText>4</w:delText>
        </w:r>
      </w:del>
      <w:r w:rsidRPr="000E4E7F">
        <w:t>).</w:t>
      </w:r>
    </w:p>
    <w:p w:rsidR="00220393" w:rsidRDefault="00220393" w:rsidP="00220393">
      <w:pPr>
        <w:pStyle w:val="B1"/>
        <w:rPr>
          <w:ins w:id="1683" w:author="CR#4266r3" w:date="2020-07-13T02:35:00Z"/>
        </w:rPr>
      </w:pPr>
      <w:ins w:id="1684" w:author="CR#4266r3" w:date="2020-07-13T02:35:00Z">
        <w:r>
          <w:t>1&gt;</w:t>
        </w:r>
        <w:r>
          <w:tab/>
          <w:t xml:space="preserve">if the UE is configured to operate in </w:t>
        </w:r>
        <w:r w:rsidRPr="00EA6DB6">
          <w:t>E</w:t>
        </w:r>
        <w:r>
          <w:t xml:space="preserve">N-DC as result of this procedure, </w:t>
        </w:r>
        <w:r w:rsidRPr="00EC4719">
          <w:t xml:space="preserve">forward </w:t>
        </w:r>
        <w:r w:rsidRPr="00A0000F">
          <w:rPr>
            <w:i/>
          </w:rPr>
          <w:t>upperLayerIndication</w:t>
        </w:r>
        <w:r w:rsidRPr="00A0000F">
          <w:rPr>
            <w:lang w:eastAsia="x-none"/>
          </w:rPr>
          <w:t>, as if the UE receives this field from SIB2,</w:t>
        </w:r>
        <w:r w:rsidRPr="00A0000F">
          <w:t xml:space="preserve"> to upper layers, otherwise indicate upper layers absence of </w:t>
        </w:r>
        <w:r w:rsidRPr="00A0000F">
          <w:rPr>
            <w:iCs/>
          </w:rPr>
          <w:t>this field</w:t>
        </w:r>
        <w:r w:rsidRPr="00A0000F">
          <w:t>;</w:t>
        </w:r>
      </w:ins>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Del="003C27DA" w:rsidRDefault="00C47544" w:rsidP="00C47544">
      <w:pPr>
        <w:pStyle w:val="B1"/>
        <w:rPr>
          <w:del w:id="1685" w:author="CR#4260r2" w:date="2020-07-12T12:14:00Z"/>
        </w:rPr>
      </w:pPr>
      <w:del w:id="1686" w:author="CR#4260r2" w:date="2020-07-12T12:14:00Z">
        <w:r w:rsidRPr="000E4E7F" w:rsidDel="003C27DA">
          <w:delText>1&gt;</w:delText>
        </w:r>
        <w:r w:rsidRPr="000E4E7F" w:rsidDel="003C27DA">
          <w:tab/>
          <w:delText>stop timer T316, if running;</w:delText>
        </w:r>
      </w:del>
    </w:p>
    <w:p w:rsidR="00C47544" w:rsidRPr="000E4E7F" w:rsidDel="003C27DA" w:rsidRDefault="00C47544" w:rsidP="00C47544">
      <w:pPr>
        <w:pStyle w:val="B1"/>
        <w:ind w:left="284" w:firstLine="0"/>
        <w:rPr>
          <w:del w:id="1687" w:author="CR#4260r2" w:date="2020-07-12T12:14:00Z"/>
        </w:rPr>
      </w:pPr>
      <w:del w:id="1688" w:author="CR#4260r2" w:date="2020-07-12T12:14:00Z">
        <w:r w:rsidRPr="000E4E7F" w:rsidDel="003C27DA">
          <w:delText>1&gt;</w:delText>
        </w:r>
        <w:r w:rsidRPr="000E4E7F" w:rsidDel="003C27DA">
          <w:tab/>
          <w:delText>resume MCG transmission, if suspended;</w:delText>
        </w:r>
      </w:del>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689" w:name="OLE_LINK108"/>
      <w:bookmarkStart w:id="1690"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 xml:space="preserve">for each </w:t>
      </w:r>
      <w:del w:id="1691" w:author="CR#4290r2" w:date="2020-07-13T14:44:00Z">
        <w:r w:rsidRPr="000E4E7F" w:rsidDel="00191D75">
          <w:delText xml:space="preserve">DRB configured with </w:delText>
        </w:r>
      </w:del>
      <w:r w:rsidRPr="000E4E7F">
        <w:t xml:space="preserve">DAPS </w:t>
      </w:r>
      <w:del w:id="1692" w:author="CR#4290r2" w:date="2020-07-13T14:44:00Z">
        <w:r w:rsidRPr="000E4E7F" w:rsidDel="00191D75">
          <w:delText xml:space="preserve">PDCP </w:delText>
        </w:r>
      </w:del>
      <w:ins w:id="1693" w:author="CR#4290r2" w:date="2020-07-13T14:45:00Z">
        <w:r w:rsidR="00191D75">
          <w:t xml:space="preserve">bearer </w:t>
        </w:r>
      </w:ins>
      <w:r w:rsidRPr="000E4E7F">
        <w:t>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689"/>
    <w:bookmarkEnd w:id="1690"/>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lastRenderedPageBreak/>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694" w:author="CR#4290r2" w:date="2020-07-13T14:45:00Z">
        <w:r w:rsidR="00191D75">
          <w:rPr>
            <w:i/>
          </w:rPr>
          <w:t>EUTRA</w:t>
        </w:r>
      </w:ins>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Del="00191D75" w:rsidRDefault="00AA4F15" w:rsidP="00AA4F15">
      <w:pPr>
        <w:pStyle w:val="EditorsNote"/>
        <w:rPr>
          <w:del w:id="1695" w:author="CR#4290r2" w:date="2020-07-13T14:46:00Z"/>
          <w:color w:val="auto"/>
        </w:rPr>
      </w:pPr>
      <w:bookmarkStart w:id="1696" w:name="_Toc20486800"/>
      <w:bookmarkStart w:id="1697" w:name="_Toc29342092"/>
      <w:bookmarkStart w:id="1698" w:name="_Toc29343231"/>
      <w:bookmarkStart w:id="1699" w:name="_Toc36566482"/>
      <w:del w:id="1700" w:author="CR#4290r2" w:date="2020-07-13T14:46:00Z">
        <w:r w:rsidRPr="000E4E7F" w:rsidDel="00191D75">
          <w:rPr>
            <w:color w:val="auto"/>
          </w:rPr>
          <w:delText>Editor's Note: FFS How to handle possible differences for the cases where UE connects to 5GC or EPC.</w:delText>
        </w:r>
      </w:del>
    </w:p>
    <w:p w:rsidR="00AA4F15" w:rsidRPr="000E4E7F" w:rsidDel="00191D75" w:rsidRDefault="00AA4F15" w:rsidP="001628A2">
      <w:pPr>
        <w:pStyle w:val="EditorsNote"/>
        <w:rPr>
          <w:del w:id="1701" w:author="CR#4290r2" w:date="2020-07-13T14:46:00Z"/>
          <w:color w:val="auto"/>
        </w:rPr>
      </w:pPr>
      <w:del w:id="1702" w:author="CR#4290r2" w:date="2020-07-13T14:46:00Z">
        <w:r w:rsidRPr="000E4E7F" w:rsidDel="00191D75">
          <w:rPr>
            <w:color w:val="auto"/>
          </w:rPr>
          <w:delText>Editor</w:delText>
        </w:r>
        <w:r w:rsidR="00156A1B" w:rsidRPr="000E4E7F" w:rsidDel="00191D75">
          <w:rPr>
            <w:color w:val="auto"/>
          </w:rPr>
          <w:delText>'</w:delText>
        </w:r>
        <w:r w:rsidRPr="000E4E7F" w:rsidDel="00191D75">
          <w:rPr>
            <w:color w:val="auto"/>
          </w:rPr>
          <w:delText>s Note: The release of the SCG configuration at CHO remains to be captured.</w:delText>
        </w:r>
      </w:del>
    </w:p>
    <w:p w:rsidR="009722D5" w:rsidRPr="000E4E7F" w:rsidRDefault="009722D5" w:rsidP="00AA4F15">
      <w:pPr>
        <w:pStyle w:val="Heading4"/>
      </w:pPr>
      <w:bookmarkStart w:id="1703" w:name="_Toc36809891"/>
      <w:bookmarkStart w:id="1704" w:name="_Toc36846255"/>
      <w:bookmarkStart w:id="1705" w:name="_Toc36938908"/>
      <w:bookmarkStart w:id="1706" w:name="_Toc37081887"/>
      <w:r w:rsidRPr="000E4E7F">
        <w:t>5.3.5.5</w:t>
      </w:r>
      <w:r w:rsidRPr="000E4E7F">
        <w:tab/>
        <w:t>Reconfiguration failure</w:t>
      </w:r>
      <w:bookmarkEnd w:id="1696"/>
      <w:bookmarkEnd w:id="1697"/>
      <w:bookmarkEnd w:id="1698"/>
      <w:bookmarkEnd w:id="1699"/>
      <w:bookmarkEnd w:id="1703"/>
      <w:bookmarkEnd w:id="1704"/>
      <w:bookmarkEnd w:id="1705"/>
      <w:bookmarkEnd w:id="1706"/>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707" w:name="_Toc20486801"/>
      <w:bookmarkStart w:id="1708" w:name="_Toc29342093"/>
      <w:bookmarkStart w:id="1709" w:name="_Toc29343232"/>
      <w:bookmarkStart w:id="1710" w:name="_Toc36566483"/>
      <w:bookmarkStart w:id="1711" w:name="_Toc36809892"/>
      <w:bookmarkStart w:id="1712" w:name="_Toc36846256"/>
      <w:bookmarkStart w:id="1713" w:name="_Toc36938909"/>
      <w:bookmarkStart w:id="1714" w:name="_Toc37081888"/>
      <w:r w:rsidRPr="000E4E7F">
        <w:t>5.3.5.6</w:t>
      </w:r>
      <w:r w:rsidRPr="000E4E7F">
        <w:tab/>
        <w:t>T304 expiry (handover failure)</w:t>
      </w:r>
      <w:bookmarkEnd w:id="1707"/>
      <w:bookmarkEnd w:id="1708"/>
      <w:bookmarkEnd w:id="1709"/>
      <w:bookmarkEnd w:id="1710"/>
      <w:bookmarkEnd w:id="1711"/>
      <w:bookmarkEnd w:id="1712"/>
      <w:bookmarkEnd w:id="1713"/>
      <w:bookmarkEnd w:id="1714"/>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ins w:id="1715" w:author="CR#4290r2" w:date="2020-07-13T14:46:00Z">
        <w:r w:rsidR="00191D75">
          <w:t xml:space="preserve">no DAPS bearer </w:t>
        </w:r>
      </w:ins>
      <w:del w:id="1716" w:author="CR#4290r2" w:date="2020-07-13T14:46:00Z">
        <w:r w:rsidRPr="000E4E7F" w:rsidDel="00191D75">
          <w:rPr>
            <w:i/>
          </w:rPr>
          <w:delText>daps-HO</w:delText>
        </w:r>
        <w:r w:rsidRPr="000E4E7F" w:rsidDel="00191D75">
          <w:delText xml:space="preserve"> </w:delText>
        </w:r>
      </w:del>
      <w:r w:rsidRPr="000E4E7F">
        <w:t xml:space="preserve">is </w:t>
      </w:r>
      <w:del w:id="1717" w:author="CR#4290r2" w:date="2020-07-13T14:47:00Z">
        <w:r w:rsidRPr="000E4E7F" w:rsidDel="00191D75">
          <w:delText xml:space="preserve">not </w:delText>
        </w:r>
      </w:del>
      <w:r w:rsidRPr="000E4E7F">
        <w:t>configured</w:t>
      </w:r>
      <w:del w:id="1718" w:author="CR#4290r2" w:date="2020-07-13T14:47:00Z">
        <w:r w:rsidRPr="000E4E7F" w:rsidDel="00191D75">
          <w:delText xml:space="preserve"> for any DRB</w:delText>
        </w:r>
      </w:del>
      <w:r w:rsidRPr="000E4E7F">
        <w:t>; or</w:t>
      </w:r>
    </w:p>
    <w:p w:rsidR="00AA4F15" w:rsidRPr="000E4E7F" w:rsidRDefault="00AA4F15" w:rsidP="00AA4F15">
      <w:pPr>
        <w:pStyle w:val="B1"/>
      </w:pPr>
      <w:r w:rsidRPr="000E4E7F">
        <w:t>1&gt;</w:t>
      </w:r>
      <w:r w:rsidRPr="000E4E7F">
        <w:tab/>
        <w:t xml:space="preserve">if </w:t>
      </w:r>
      <w:ins w:id="1719" w:author="CR#4290r2" w:date="2020-07-13T14:47:00Z">
        <w:r w:rsidR="00191D75">
          <w:t>any DAPS bearer</w:t>
        </w:r>
        <w:r w:rsidR="00191D75" w:rsidRPr="000E4E7F">
          <w:rPr>
            <w:i/>
          </w:rPr>
          <w:t xml:space="preserve"> </w:t>
        </w:r>
      </w:ins>
      <w:del w:id="1720" w:author="CR#4290r2" w:date="2020-07-13T14:47:00Z">
        <w:r w:rsidRPr="000E4E7F" w:rsidDel="00191D75">
          <w:rPr>
            <w:i/>
          </w:rPr>
          <w:delText>daps-HO</w:delText>
        </w:r>
        <w:r w:rsidRPr="000E4E7F" w:rsidDel="00191D75">
          <w:delText xml:space="preserve"> </w:delText>
        </w:r>
      </w:del>
      <w:r w:rsidRPr="000E4E7F">
        <w:t>is configured</w:t>
      </w:r>
      <w:del w:id="1721" w:author="CR#4290r2" w:date="2020-07-13T14:47:00Z">
        <w:r w:rsidRPr="000E4E7F" w:rsidDel="00191D75">
          <w:delText xml:space="preserve"> for at least one DRB</w:delText>
        </w:r>
      </w:del>
      <w:r w:rsidRPr="000E4E7F">
        <w:t xml:space="preserve">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lastRenderedPageBreak/>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B20F3D" w:rsidRDefault="00B20F3D" w:rsidP="00B20F3D">
      <w:pPr>
        <w:pStyle w:val="B3"/>
        <w:rPr>
          <w:ins w:id="1722" w:author="CR#4323r3" w:date="2020-07-13T21:31:00Z"/>
          <w:iCs/>
          <w:lang w:val="en-US"/>
        </w:rPr>
      </w:pPr>
      <w:ins w:id="1723" w:author="CR#4323r3" w:date="2020-07-13T21:31:00Z">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w:t>
        </w:r>
        <w:r>
          <w:rPr>
            <w:iCs/>
            <w:lang w:val="en-US"/>
          </w:rPr>
          <w:t>RA)</w:t>
        </w:r>
      </w:ins>
      <w:ins w:id="1724" w:author="Draft v2" w:date="2020-07-15T16:11:00Z">
        <w:r w:rsidR="001C7545">
          <w:rPr>
            <w:iCs/>
            <w:lang w:val="en-US"/>
          </w:rPr>
          <w:t>:</w:t>
        </w:r>
      </w:ins>
    </w:p>
    <w:p w:rsidR="009722D5" w:rsidRPr="000E4E7F" w:rsidRDefault="00B20F3D">
      <w:pPr>
        <w:pStyle w:val="B4"/>
        <w:pPrChange w:id="1725" w:author="CR#4323r3" w:date="2020-07-13T21:32:00Z">
          <w:pPr>
            <w:pStyle w:val="B3"/>
          </w:pPr>
        </w:pPrChange>
      </w:pPr>
      <w:ins w:id="1726" w:author="CR#4323r3" w:date="2020-07-13T21:31:00Z">
        <w:r>
          <w:t>4</w:t>
        </w:r>
      </w:ins>
      <w:del w:id="1727" w:author="CR#4323r3" w:date="2020-07-13T21:31:00Z">
        <w:r w:rsidR="009722D5" w:rsidRPr="000E4E7F" w:rsidDel="00B20F3D">
          <w:delText>3</w:delText>
        </w:r>
      </w:del>
      <w:r w:rsidR="009722D5" w:rsidRPr="000E4E7F">
        <w:t>&gt;</w:t>
      </w:r>
      <w:r w:rsidR="009722D5" w:rsidRPr="000E4E7F">
        <w:tab/>
        <w:t xml:space="preserve">set the </w:t>
      </w:r>
      <w:r w:rsidR="009722D5" w:rsidRPr="000E4E7F">
        <w:rPr>
          <w:i/>
        </w:rPr>
        <w:t>failedPCellId</w:t>
      </w:r>
      <w:r w:rsidR="009722D5" w:rsidRPr="000E4E7F">
        <w:t xml:space="preserve"> to the global cell identity, if available, and otherwise to the physical cell identity and carrier frequency of the target PCell of the failed handover;</w:t>
      </w:r>
    </w:p>
    <w:p w:rsidR="00B20F3D" w:rsidRPr="00943E6B" w:rsidRDefault="00B20F3D" w:rsidP="00B20F3D">
      <w:pPr>
        <w:pStyle w:val="B3"/>
        <w:rPr>
          <w:ins w:id="1728" w:author="CR#4323r3" w:date="2020-07-13T21:32:00Z"/>
          <w:iCs/>
          <w:lang w:val="en-US" w:eastAsia="zh-CN"/>
        </w:rPr>
      </w:pPr>
      <w:ins w:id="1729" w:author="CR#4323r3" w:date="2020-07-13T21:32:00Z">
        <w:r>
          <w:t>3&gt;</w:t>
        </w:r>
        <w:r>
          <w:tab/>
          <w:t xml:space="preserve">else if last </w:t>
        </w:r>
        <w:r>
          <w:rPr>
            <w:i/>
          </w:rPr>
          <w:t>RRCConnectionReconfiguration</w:t>
        </w:r>
        <w:r>
          <w:t xml:space="preserve"> message including </w:t>
        </w:r>
        <w:r>
          <w:rPr>
            <w:i/>
          </w:rPr>
          <w:t>MobilityFrom</w:t>
        </w:r>
        <w:r>
          <w:rPr>
            <w:i/>
            <w:lang w:val="en-US"/>
          </w:rPr>
          <w:t>EUTRA</w:t>
        </w:r>
        <w:r>
          <w:rPr>
            <w:i/>
          </w:rPr>
          <w:t>Command</w:t>
        </w:r>
        <w:r>
          <w:t xml:space="preserve"> </w:t>
        </w:r>
        <w:r>
          <w:rPr>
            <w:iCs/>
          </w:rPr>
          <w:t>concerned a failed</w:t>
        </w:r>
        <w:r>
          <w:rPr>
            <w:iCs/>
            <w:lang w:val="en-US"/>
          </w:rPr>
          <w:t xml:space="preserve"> inter-RAT</w:t>
        </w:r>
        <w:r>
          <w:rPr>
            <w:iCs/>
          </w:rPr>
          <w:t xml:space="preserve"> handover from </w:t>
        </w:r>
        <w:r>
          <w:rPr>
            <w:iCs/>
            <w:lang w:val="en-US"/>
          </w:rPr>
          <w:t xml:space="preserve">E-UTRA </w:t>
        </w:r>
        <w:r>
          <w:rPr>
            <w:iCs/>
          </w:rPr>
          <w:t xml:space="preserve">to </w:t>
        </w:r>
        <w:r>
          <w:rPr>
            <w:iCs/>
            <w:lang w:val="en-US"/>
          </w:rPr>
          <w:t xml:space="preserve">NR </w:t>
        </w:r>
        <w:r>
          <w:t>and if the UE supports Radio Link Failure Report for Inter-RAT MRO (EUTRA to NR)</w:t>
        </w:r>
        <w:r>
          <w:rPr>
            <w:lang w:val="en-US"/>
          </w:rPr>
          <w:t>:</w:t>
        </w:r>
      </w:ins>
    </w:p>
    <w:p w:rsidR="00B20F3D" w:rsidRDefault="00B20F3D" w:rsidP="00B20F3D">
      <w:pPr>
        <w:pStyle w:val="B4"/>
        <w:rPr>
          <w:ins w:id="1730" w:author="CR#4323r3" w:date="2020-07-13T21:32:00Z"/>
        </w:rPr>
      </w:pPr>
      <w:ins w:id="1731" w:author="CR#4323r3" w:date="2020-07-13T21:32:00Z">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ins>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lastRenderedPageBreak/>
        <w:t>1&gt;</w:t>
      </w:r>
      <w:r w:rsidRPr="000E4E7F">
        <w:tab/>
        <w:t>else (</w:t>
      </w:r>
      <w:ins w:id="1732" w:author="CR#4290r2" w:date="2020-07-13T14:49:00Z">
        <w:r w:rsidR="00191D75">
          <w:t>any DAPS bearer</w:t>
        </w:r>
      </w:ins>
      <w:del w:id="1733" w:author="CR#4290r2" w:date="2020-07-13T14:49:00Z">
        <w:r w:rsidRPr="000E4E7F" w:rsidDel="00191D75">
          <w:rPr>
            <w:i/>
          </w:rPr>
          <w:delText>daps-HO</w:delText>
        </w:r>
      </w:del>
      <w:r w:rsidRPr="000E4E7F">
        <w:t xml:space="preserve"> is configured </w:t>
      </w:r>
      <w:del w:id="1734" w:author="CR#4290r2" w:date="2020-07-13T14:49:00Z">
        <w:r w:rsidRPr="000E4E7F" w:rsidDel="00191D75">
          <w:delText xml:space="preserve">for any DRB </w:delText>
        </w:r>
      </w:del>
      <w:r w:rsidRPr="000E4E7F">
        <w:t>and radio link failure has not been detected for the source MCG):</w:t>
      </w:r>
    </w:p>
    <w:p w:rsidR="00AA4F15" w:rsidRPr="000E4E7F" w:rsidRDefault="00AA4F15" w:rsidP="00AA4F15">
      <w:pPr>
        <w:pStyle w:val="B2"/>
      </w:pPr>
      <w:r w:rsidRPr="000E4E7F">
        <w:t>2&gt;</w:t>
      </w:r>
      <w:r w:rsidRPr="000E4E7F">
        <w:tab/>
        <w:t>release the MAC entity for the target PCell;</w:t>
      </w:r>
    </w:p>
    <w:p w:rsidR="00AA4F15" w:rsidRPr="000E4E7F" w:rsidRDefault="00AA4F15" w:rsidP="00AA4F15">
      <w:pPr>
        <w:pStyle w:val="B2"/>
      </w:pPr>
      <w:r w:rsidRPr="000E4E7F">
        <w:t>2&gt;</w:t>
      </w:r>
      <w:r w:rsidRPr="000E4E7F">
        <w:tab/>
        <w:t xml:space="preserve">for each </w:t>
      </w:r>
      <w:ins w:id="1735" w:author="CR#4290r2" w:date="2020-07-13T14:49:00Z">
        <w:r w:rsidR="00191D75">
          <w:t>DAPS bearer</w:t>
        </w:r>
      </w:ins>
      <w:del w:id="1736" w:author="CR#4290r2" w:date="2020-07-13T14:49:00Z">
        <w:r w:rsidRPr="000E4E7F" w:rsidDel="00191D75">
          <w:delText>DRB configured for DAPS HO</w:delText>
        </w:r>
      </w:del>
      <w:r w:rsidRPr="000E4E7F">
        <w:t>:</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w:t>
      </w:r>
      <w:ins w:id="1737" w:author="CR#4290r2" w:date="2020-07-13T14:53:00Z">
        <w:r w:rsidR="00191D75" w:rsidRPr="00191D75">
          <w:t xml:space="preserve"> </w:t>
        </w:r>
        <w:r w:rsidR="00191D75">
          <w:t>or entities</w:t>
        </w:r>
      </w:ins>
      <w:r w:rsidRPr="000E4E7F">
        <w:t xml:space="preserve"> and the associated DTCH logical channel for the target PCell;</w:t>
      </w:r>
    </w:p>
    <w:p w:rsidR="00AA4F15" w:rsidRPr="000E4E7F" w:rsidRDefault="00AA4F15" w:rsidP="00AA4F15">
      <w:pPr>
        <w:pStyle w:val="B3"/>
      </w:pPr>
      <w:r w:rsidRPr="000E4E7F">
        <w:t>3&gt;</w:t>
      </w:r>
      <w:r w:rsidRPr="000E4E7F">
        <w:tab/>
        <w:t xml:space="preserve">reconfigure the </w:t>
      </w:r>
      <w:del w:id="1738" w:author="CR#4290r2" w:date="2020-07-13T14:53:00Z">
        <w:r w:rsidRPr="000E4E7F" w:rsidDel="00191D75">
          <w:delText xml:space="preserve">DAPS </w:delText>
        </w:r>
      </w:del>
      <w:r w:rsidRPr="000E4E7F">
        <w:t xml:space="preserve">PDCP entity to </w:t>
      </w:r>
      <w:ins w:id="1739" w:author="CR#4290r2" w:date="2020-07-13T14:53:00Z">
        <w:r w:rsidR="00191D75">
          <w:t>release DAPS</w:t>
        </w:r>
      </w:ins>
      <w:del w:id="1740" w:author="CR#4290r2" w:date="2020-07-13T14:53:00Z">
        <w:r w:rsidRPr="000E4E7F" w:rsidDel="00191D75">
          <w:delText>normal PDCP</w:delText>
        </w:r>
      </w:del>
      <w:r w:rsidRPr="000E4E7F">
        <w:t xml:space="preserve"> as specified in TS 36.323 [8];</w:t>
      </w:r>
    </w:p>
    <w:p w:rsidR="00AA4F15" w:rsidRPr="000E4E7F" w:rsidRDefault="00AA4F15" w:rsidP="00AA4F15">
      <w:pPr>
        <w:pStyle w:val="B2"/>
      </w:pPr>
      <w:r w:rsidRPr="000E4E7F">
        <w:t>2&gt;</w:t>
      </w:r>
      <w:r w:rsidRPr="000E4E7F">
        <w:tab/>
        <w:t xml:space="preserve">for each </w:t>
      </w:r>
      <w:ins w:id="1741" w:author="CR#4290r2" w:date="2020-07-13T14:54:00Z">
        <w:r w:rsidR="00191D75">
          <w:t>non-DAPS bearer</w:t>
        </w:r>
      </w:ins>
      <w:del w:id="1742" w:author="CR#4290r2" w:date="2020-07-13T14:54:00Z">
        <w:r w:rsidRPr="000E4E7F" w:rsidDel="00191D75">
          <w:delText>DRB not configured for DAPS HO</w:delText>
        </w:r>
      </w:del>
      <w:r w:rsidRPr="000E4E7F">
        <w:t>:</w:t>
      </w:r>
    </w:p>
    <w:p w:rsidR="00AA4F15" w:rsidRPr="000E4E7F" w:rsidRDefault="00AA4F15" w:rsidP="00AA4F15">
      <w:pPr>
        <w:pStyle w:val="B3"/>
      </w:pPr>
      <w:r w:rsidRPr="000E4E7F">
        <w:t>3&gt;</w:t>
      </w:r>
      <w:r w:rsidRPr="000E4E7F">
        <w:tab/>
        <w:t>revert back to the configuration used for the DRB in the source</w:t>
      </w:r>
      <w:ins w:id="1743" w:author="CR#4290r2" w:date="2020-07-13T14:54:00Z">
        <w:r w:rsidR="00191D75">
          <w:t xml:space="preserve"> PCell</w:t>
        </w:r>
      </w:ins>
      <w:r w:rsidRPr="000E4E7F">
        <w:t>,</w:t>
      </w:r>
      <w:ins w:id="1744" w:author="CR#4290r2" w:date="2020-07-13T14:54:00Z">
        <w:r w:rsidR="00191D75">
          <w:t xml:space="preserve"> </w:t>
        </w:r>
      </w:ins>
      <w:del w:id="1745" w:author="CR#4290r2" w:date="2020-07-13T14:54:00Z">
        <w:r w:rsidRPr="000E4E7F" w:rsidDel="00191D75">
          <w:delText> </w:delText>
        </w:r>
      </w:del>
      <w:r w:rsidRPr="000E4E7F">
        <w:t>including PDCP and RLC states and the security configuration;</w:t>
      </w:r>
    </w:p>
    <w:p w:rsidR="00AA4F15" w:rsidRPr="000E4E7F" w:rsidDel="00191D75" w:rsidRDefault="00AA4F15" w:rsidP="00AA4F15">
      <w:pPr>
        <w:pStyle w:val="EditorsNote"/>
        <w:rPr>
          <w:del w:id="1746" w:author="CR#4290r2" w:date="2020-07-13T14:54:00Z"/>
          <w:color w:val="auto"/>
        </w:rPr>
      </w:pPr>
      <w:del w:id="1747" w:author="CR#4290r2" w:date="2020-07-13T14:54:00Z">
        <w:r w:rsidRPr="000E4E7F" w:rsidDel="00191D75">
          <w:rPr>
            <w:color w:val="auto"/>
          </w:rPr>
          <w:delText>Editor</w:delText>
        </w:r>
        <w:r w:rsidR="00156A1B" w:rsidRPr="000E4E7F" w:rsidDel="00191D75">
          <w:rPr>
            <w:color w:val="auto"/>
          </w:rPr>
          <w:delText>'</w:delText>
        </w:r>
        <w:r w:rsidRPr="000E4E7F" w:rsidDel="00191D75">
          <w:rPr>
            <w:color w:val="auto"/>
          </w:rPr>
          <w:delText>s Note: The handling of non-DAPS DRBs at fallback to source cell is FFS.</w:delText>
        </w:r>
      </w:del>
    </w:p>
    <w:p w:rsidR="00191D75" w:rsidRPr="000E4E7F" w:rsidRDefault="00191D75" w:rsidP="00191D75">
      <w:pPr>
        <w:pStyle w:val="B2"/>
        <w:rPr>
          <w:ins w:id="1748" w:author="CR#4290r2" w:date="2020-07-13T14:55:00Z"/>
        </w:rPr>
      </w:pPr>
      <w:ins w:id="1749" w:author="CR#4290r2" w:date="2020-07-13T14:55:00Z">
        <w:r w:rsidRPr="000E4E7F">
          <w:t>2&gt;</w:t>
        </w:r>
        <w:r w:rsidRPr="000E4E7F">
          <w:tab/>
          <w:t>for each SRB:</w:t>
        </w:r>
      </w:ins>
    </w:p>
    <w:p w:rsidR="00191D75" w:rsidRPr="000E4E7F" w:rsidRDefault="00191D75" w:rsidP="00191D75">
      <w:pPr>
        <w:pStyle w:val="B3"/>
        <w:rPr>
          <w:ins w:id="1750" w:author="CR#4290r2" w:date="2020-07-13T14:55:00Z"/>
        </w:rPr>
      </w:pPr>
      <w:ins w:id="1751" w:author="CR#4290r2" w:date="2020-07-13T14:55:00Z">
        <w:r w:rsidRPr="000E4E7F">
          <w:t>3&gt;</w:t>
        </w:r>
        <w:r w:rsidRPr="000E4E7F">
          <w:tab/>
        </w:r>
        <w:r w:rsidRPr="001B6249">
          <w:t>discard any PDCP SDUs along with the PDCP data PDUs</w:t>
        </w:r>
        <w:r w:rsidRPr="000E4E7F">
          <w:t>;</w:t>
        </w:r>
      </w:ins>
    </w:p>
    <w:p w:rsidR="00191D75" w:rsidRDefault="00191D75" w:rsidP="00191D75">
      <w:pPr>
        <w:pStyle w:val="B3"/>
        <w:rPr>
          <w:ins w:id="1752" w:author="CR#4290r2" w:date="2020-07-13T14:55:00Z"/>
        </w:rPr>
      </w:pPr>
      <w:ins w:id="1753" w:author="CR#4290r2" w:date="2020-07-13T14:55:00Z">
        <w:r w:rsidRPr="000E4E7F">
          <w:t>3&gt;</w:t>
        </w:r>
        <w:r w:rsidRPr="000E4E7F">
          <w:tab/>
        </w:r>
        <w:r>
          <w:t xml:space="preserve">re-establish the RLC entity </w:t>
        </w:r>
        <w:r w:rsidRPr="000E4E7F">
          <w:t xml:space="preserve">for the </w:t>
        </w:r>
        <w:r>
          <w:t xml:space="preserve">source </w:t>
        </w:r>
        <w:r w:rsidRPr="000E4E7F">
          <w:t>PCell;</w:t>
        </w:r>
      </w:ins>
    </w:p>
    <w:p w:rsidR="00191D75" w:rsidRPr="000E4E7F" w:rsidRDefault="00191D75" w:rsidP="00191D75">
      <w:pPr>
        <w:pStyle w:val="B3"/>
        <w:rPr>
          <w:ins w:id="1754" w:author="CR#4290r2" w:date="2020-07-13T14:55:00Z"/>
        </w:rPr>
      </w:pPr>
      <w:ins w:id="1755" w:author="CR#4290r2" w:date="2020-07-13T14:55:00Z">
        <w:r w:rsidRPr="000E4E7F">
          <w:t>3&gt;</w:t>
        </w:r>
        <w:r w:rsidRPr="000E4E7F">
          <w:tab/>
          <w:t>release the PDCP entity for the target PCell;</w:t>
        </w:r>
      </w:ins>
    </w:p>
    <w:p w:rsidR="00191D75" w:rsidRPr="000E4E7F" w:rsidRDefault="00191D75" w:rsidP="00191D75">
      <w:pPr>
        <w:pStyle w:val="B3"/>
        <w:rPr>
          <w:ins w:id="1756" w:author="CR#4290r2" w:date="2020-07-13T14:55:00Z"/>
        </w:rPr>
      </w:pPr>
      <w:ins w:id="1757" w:author="CR#4290r2" w:date="2020-07-13T14:55:00Z">
        <w:r w:rsidRPr="000E4E7F">
          <w:t>3&gt;</w:t>
        </w:r>
        <w:r w:rsidRPr="000E4E7F">
          <w:tab/>
          <w:t>release the RLC entity and the associated DCCH logical channel for the target PCell;</w:t>
        </w:r>
      </w:ins>
    </w:p>
    <w:p w:rsidR="00AA4F15" w:rsidRPr="000E4E7F" w:rsidRDefault="00AA4F15" w:rsidP="00AA4F15">
      <w:pPr>
        <w:pStyle w:val="B2"/>
      </w:pPr>
      <w:r w:rsidRPr="000E4E7F">
        <w:t>2&gt;</w:t>
      </w:r>
      <w:r w:rsidRPr="000E4E7F">
        <w:tab/>
        <w:t>resume the SRBs for the source PCell;</w:t>
      </w:r>
    </w:p>
    <w:p w:rsidR="00AA4F15" w:rsidRPr="000E4E7F" w:rsidDel="00191D75" w:rsidRDefault="00AA4F15" w:rsidP="00AA4F15">
      <w:pPr>
        <w:pStyle w:val="B2"/>
        <w:rPr>
          <w:del w:id="1758" w:author="CR#4290r2" w:date="2020-07-13T14:55:00Z"/>
        </w:rPr>
      </w:pPr>
      <w:del w:id="1759" w:author="CR#4290r2" w:date="2020-07-13T14:55:00Z">
        <w:r w:rsidRPr="000E4E7F" w:rsidDel="00191D75">
          <w:delText>2&gt;</w:delText>
        </w:r>
        <w:r w:rsidRPr="000E4E7F" w:rsidDel="00191D75">
          <w:tab/>
          <w:delText>for each SRB for the target PCell:</w:delText>
        </w:r>
      </w:del>
    </w:p>
    <w:p w:rsidR="00AA4F15" w:rsidRPr="000E4E7F" w:rsidDel="00191D75" w:rsidRDefault="00AA4F15" w:rsidP="00AA4F15">
      <w:pPr>
        <w:pStyle w:val="B3"/>
        <w:rPr>
          <w:del w:id="1760" w:author="CR#4290r2" w:date="2020-07-13T14:55:00Z"/>
        </w:rPr>
      </w:pPr>
      <w:del w:id="1761" w:author="CR#4290r2" w:date="2020-07-13T14:55:00Z">
        <w:r w:rsidRPr="000E4E7F" w:rsidDel="00191D75">
          <w:delText>3&gt;</w:delText>
        </w:r>
        <w:r w:rsidRPr="000E4E7F" w:rsidDel="00191D75">
          <w:tab/>
          <w:delText>release the PDCP entity for the target PCell;</w:delText>
        </w:r>
      </w:del>
    </w:p>
    <w:p w:rsidR="00AA4F15" w:rsidRPr="000E4E7F" w:rsidDel="00191D75" w:rsidRDefault="00AA4F15" w:rsidP="00AA4F15">
      <w:pPr>
        <w:pStyle w:val="B3"/>
        <w:rPr>
          <w:del w:id="1762" w:author="CR#4290r2" w:date="2020-07-13T14:55:00Z"/>
        </w:rPr>
      </w:pPr>
      <w:del w:id="1763" w:author="CR#4290r2" w:date="2020-07-13T14:55:00Z">
        <w:r w:rsidRPr="000E4E7F" w:rsidDel="00191D75">
          <w:delText>3&gt;</w:delText>
        </w:r>
        <w:r w:rsidRPr="000E4E7F" w:rsidDel="00191D75">
          <w:tab/>
          <w:delText>release the RLC entity and the associated DCCH logical channel for the target PCell;</w:delText>
        </w:r>
      </w:del>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764" w:name="_Toc20486802"/>
      <w:bookmarkStart w:id="1765" w:name="_Toc29342094"/>
      <w:bookmarkStart w:id="1766" w:name="_Toc29343233"/>
      <w:bookmarkStart w:id="1767" w:name="_Toc36566484"/>
      <w:bookmarkStart w:id="1768" w:name="_Toc36809893"/>
      <w:bookmarkStart w:id="1769" w:name="_Toc36846257"/>
      <w:bookmarkStart w:id="1770" w:name="_Toc36938910"/>
      <w:bookmarkStart w:id="1771" w:name="_Toc37081889"/>
      <w:r w:rsidRPr="000E4E7F">
        <w:t>5.3.5.7</w:t>
      </w:r>
      <w:r w:rsidRPr="000E4E7F">
        <w:tab/>
        <w:t>Void</w:t>
      </w:r>
      <w:bookmarkEnd w:id="1764"/>
      <w:bookmarkEnd w:id="1765"/>
      <w:bookmarkEnd w:id="1766"/>
      <w:bookmarkEnd w:id="1767"/>
      <w:bookmarkEnd w:id="1768"/>
      <w:bookmarkEnd w:id="1769"/>
      <w:bookmarkEnd w:id="1770"/>
      <w:bookmarkEnd w:id="1771"/>
    </w:p>
    <w:p w:rsidR="009722D5" w:rsidRPr="000E4E7F"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r w:rsidRPr="000E4E7F">
        <w:t>5.3.5.7a</w:t>
      </w:r>
      <w:r w:rsidRPr="000E4E7F">
        <w:tab/>
        <w:t>T307 expiry (SCG change failure)</w:t>
      </w:r>
      <w:bookmarkEnd w:id="1772"/>
      <w:bookmarkEnd w:id="1773"/>
      <w:bookmarkEnd w:id="1774"/>
      <w:bookmarkEnd w:id="1775"/>
      <w:bookmarkEnd w:id="1776"/>
      <w:bookmarkEnd w:id="1777"/>
      <w:bookmarkEnd w:id="1778"/>
      <w:bookmarkEnd w:id="1779"/>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780" w:name="_Toc20486804"/>
      <w:bookmarkStart w:id="1781" w:name="_Toc29342096"/>
      <w:bookmarkStart w:id="1782" w:name="_Toc29343235"/>
      <w:bookmarkStart w:id="1783"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784" w:name="_Toc36809895"/>
      <w:bookmarkStart w:id="1785" w:name="_Toc36846259"/>
      <w:bookmarkStart w:id="1786" w:name="_Toc36938912"/>
      <w:bookmarkStart w:id="1787" w:name="_Toc37081891"/>
      <w:r w:rsidRPr="000E4E7F">
        <w:lastRenderedPageBreak/>
        <w:t>5.3.5.8</w:t>
      </w:r>
      <w:r w:rsidRPr="000E4E7F">
        <w:tab/>
        <w:t>Radio Configuration involving full configuration option</w:t>
      </w:r>
      <w:bookmarkEnd w:id="1780"/>
      <w:bookmarkEnd w:id="1781"/>
      <w:bookmarkEnd w:id="1782"/>
      <w:bookmarkEnd w:id="1783"/>
      <w:bookmarkEnd w:id="1784"/>
      <w:bookmarkEnd w:id="1785"/>
      <w:bookmarkEnd w:id="1786"/>
      <w:bookmarkEnd w:id="1787"/>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lastRenderedPageBreak/>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lastRenderedPageBreak/>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788" w:name="_Toc20486805"/>
      <w:bookmarkStart w:id="1789" w:name="_Toc29342097"/>
      <w:bookmarkStart w:id="1790" w:name="_Toc29343236"/>
      <w:bookmarkStart w:id="1791"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792" w:name="_Toc36809896"/>
      <w:bookmarkStart w:id="1793" w:name="_Toc36846260"/>
      <w:bookmarkStart w:id="1794" w:name="_Toc36938913"/>
      <w:bookmarkStart w:id="1795" w:name="_Toc37081892"/>
      <w:r w:rsidRPr="000E4E7F">
        <w:rPr>
          <w:rFonts w:eastAsia="MS Mincho"/>
        </w:rPr>
        <w:t>5.3.5.9</w:t>
      </w:r>
      <w:r w:rsidR="00AA4F15" w:rsidRPr="000E4E7F">
        <w:rPr>
          <w:rFonts w:eastAsia="MS Mincho"/>
        </w:rPr>
        <w:tab/>
        <w:t>Conditional reconfiguration</w:t>
      </w:r>
      <w:bookmarkEnd w:id="1792"/>
      <w:bookmarkEnd w:id="1793"/>
      <w:bookmarkEnd w:id="1794"/>
      <w:bookmarkEnd w:id="1795"/>
    </w:p>
    <w:p w:rsidR="00AA4F15" w:rsidRPr="000E4E7F" w:rsidRDefault="009E03A5" w:rsidP="00AA4F15">
      <w:pPr>
        <w:pStyle w:val="Heading5"/>
        <w:rPr>
          <w:rFonts w:eastAsia="MS Mincho"/>
        </w:rPr>
      </w:pPr>
      <w:bookmarkStart w:id="1796" w:name="_Toc36809897"/>
      <w:bookmarkStart w:id="1797" w:name="_Toc36846261"/>
      <w:bookmarkStart w:id="1798" w:name="_Toc36938914"/>
      <w:bookmarkStart w:id="1799" w:name="_Toc37081893"/>
      <w:r w:rsidRPr="000E4E7F">
        <w:rPr>
          <w:rFonts w:eastAsia="MS Mincho"/>
        </w:rPr>
        <w:t>5.3.5.9</w:t>
      </w:r>
      <w:r w:rsidR="00AA4F15" w:rsidRPr="000E4E7F">
        <w:rPr>
          <w:rFonts w:eastAsia="MS Mincho"/>
        </w:rPr>
        <w:t>.1</w:t>
      </w:r>
      <w:r w:rsidR="00AA4F15" w:rsidRPr="000E4E7F">
        <w:rPr>
          <w:rFonts w:eastAsia="MS Mincho"/>
        </w:rPr>
        <w:tab/>
        <w:t>General</w:t>
      </w:r>
      <w:bookmarkEnd w:id="1796"/>
      <w:bookmarkEnd w:id="1797"/>
      <w:bookmarkEnd w:id="1798"/>
      <w:bookmarkEnd w:id="1799"/>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800" w:name="_Toc36809898"/>
      <w:bookmarkStart w:id="1801" w:name="_Toc36846262"/>
      <w:bookmarkStart w:id="1802" w:name="_Toc36938915"/>
      <w:bookmarkStart w:id="180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800"/>
      <w:bookmarkEnd w:id="1801"/>
      <w:bookmarkEnd w:id="1802"/>
      <w:bookmarkEnd w:id="1803"/>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80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804"/>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lastRenderedPageBreak/>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Del="00191D75" w:rsidRDefault="00AA4F15" w:rsidP="00AA4F15">
      <w:pPr>
        <w:pStyle w:val="B2"/>
        <w:rPr>
          <w:del w:id="1805" w:author="CR#4290r2" w:date="2020-07-13T14:56:00Z"/>
        </w:rPr>
      </w:pPr>
      <w:del w:id="1806" w:author="CR#4290r2" w:date="2020-07-13T14:56:00Z">
        <w:r w:rsidRPr="000E4E7F" w:rsidDel="00191D75">
          <w:delText>2&gt;</w:delText>
        </w:r>
        <w:r w:rsidRPr="000E4E7F" w:rsidDel="00191D75">
          <w:tab/>
          <w:delText xml:space="preserve">perform conditional reconfiguration evaulation, as specified in </w:delText>
        </w:r>
        <w:r w:rsidR="009E03A5" w:rsidRPr="000E4E7F" w:rsidDel="00191D75">
          <w:delText>5.3.5.9</w:delText>
        </w:r>
        <w:r w:rsidRPr="000E4E7F" w:rsidDel="00191D75">
          <w:delText>.4;</w:delText>
        </w:r>
      </w:del>
    </w:p>
    <w:p w:rsidR="00AA4F15" w:rsidRPr="000E4E7F" w:rsidRDefault="009E03A5" w:rsidP="00AA4F15">
      <w:pPr>
        <w:pStyle w:val="Heading5"/>
        <w:rPr>
          <w:rFonts w:eastAsia="MS Mincho"/>
          <w:lang w:eastAsia="en-US"/>
        </w:rPr>
      </w:pPr>
      <w:bookmarkStart w:id="1807" w:name="_Toc36809899"/>
      <w:bookmarkStart w:id="1808" w:name="_Toc36846263"/>
      <w:bookmarkStart w:id="1809" w:name="_Toc36938916"/>
      <w:bookmarkStart w:id="181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807"/>
      <w:bookmarkEnd w:id="1808"/>
      <w:bookmarkEnd w:id="1809"/>
      <w:bookmarkEnd w:id="1810"/>
    </w:p>
    <w:p w:rsidR="00191D75" w:rsidRDefault="00AA4F15" w:rsidP="00191D75">
      <w:pPr>
        <w:overflowPunct/>
        <w:autoSpaceDE/>
        <w:autoSpaceDN/>
        <w:adjustRightInd/>
        <w:textAlignment w:val="auto"/>
        <w:rPr>
          <w:ins w:id="1811" w:author="CR#4290r2" w:date="2020-07-13T14:56:00Z"/>
          <w:rFonts w:eastAsia="SimSun"/>
          <w:lang w:eastAsia="en-US"/>
        </w:rPr>
      </w:pPr>
      <w:r w:rsidRPr="000E4E7F">
        <w:t>If AS security has been activated successfully</w:t>
      </w:r>
      <w:r w:rsidRPr="000E4E7F">
        <w:rPr>
          <w:rFonts w:eastAsia="SimSun"/>
          <w:lang w:eastAsia="en-US"/>
        </w:rPr>
        <w:t>, the UE shall:</w:t>
      </w:r>
      <w:ins w:id="1812" w:author="CR#4290r2" w:date="2020-07-13T14:56:00Z">
        <w:r w:rsidR="00191D75" w:rsidRPr="00191D75">
          <w:rPr>
            <w:rFonts w:eastAsia="SimSun"/>
            <w:lang w:eastAsia="en-US"/>
          </w:rPr>
          <w:t xml:space="preserve"> </w:t>
        </w:r>
      </w:ins>
    </w:p>
    <w:p w:rsidR="00191D75" w:rsidRDefault="00191D75" w:rsidP="00191D75">
      <w:pPr>
        <w:pStyle w:val="B1"/>
        <w:rPr>
          <w:ins w:id="1813" w:author="CR#4290r2" w:date="2020-07-13T14:56:00Z"/>
        </w:rPr>
      </w:pPr>
      <w:ins w:id="1814" w:author="CR#4290r2" w:date="2020-07-13T14:56:00Z">
        <w:r>
          <w:rPr>
            <w:rFonts w:eastAsia="SimSun"/>
            <w:lang w:eastAsia="en-US"/>
          </w:rPr>
          <w:t>1&gt;</w:t>
        </w:r>
        <w:r>
          <w:tab/>
          <w:t xml:space="preserve">if </w:t>
        </w:r>
        <w:r w:rsidRPr="004E099F">
          <w:rPr>
            <w:i/>
          </w:rPr>
          <w:t>VarConditionalReconfiguration</w:t>
        </w:r>
        <w:r>
          <w:t xml:space="preserve"> includes at least one </w:t>
        </w:r>
        <w:r w:rsidRPr="004E099F">
          <w:rPr>
            <w:i/>
          </w:rPr>
          <w:t>condReconfigurationId</w:t>
        </w:r>
        <w:r>
          <w:t>:</w:t>
        </w:r>
      </w:ins>
    </w:p>
    <w:p w:rsidR="00AA4F15" w:rsidRPr="000E4E7F" w:rsidRDefault="00191D75">
      <w:pPr>
        <w:pStyle w:val="B2"/>
        <w:rPr>
          <w:rFonts w:eastAsia="SimSun"/>
          <w:lang w:eastAsia="en-US"/>
        </w:rPr>
        <w:pPrChange w:id="1815" w:author="CR#4290r2" w:date="2020-07-13T14:56:00Z">
          <w:pPr>
            <w:overflowPunct/>
            <w:autoSpaceDE/>
            <w:autoSpaceDN/>
            <w:adjustRightInd/>
            <w:textAlignment w:val="auto"/>
          </w:pPr>
        </w:pPrChange>
      </w:pPr>
      <w:ins w:id="1816" w:author="CR#4290r2" w:date="2020-07-13T14:56:00Z">
        <w:r w:rsidRPr="000E4E7F">
          <w:t>2&gt;</w:t>
        </w:r>
        <w:r w:rsidRPr="000E4E7F">
          <w:tab/>
          <w:t>perform conditi</w:t>
        </w:r>
        <w:r>
          <w:t>onal reconfiguration evaulation</w:t>
        </w:r>
        <w:r w:rsidRPr="000E4E7F">
          <w:t>;</w:t>
        </w:r>
      </w:ins>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817" w:author="CR#4290r2" w:date="2020-07-13T14:56:00Z">
        <w:r w:rsidR="00191D75">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818" w:author="CR#4290r2" w:date="2020-07-13T14:56:00Z">
        <w:r w:rsidR="00191D75">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lastRenderedPageBreak/>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Del="00191D75" w:rsidRDefault="00AA4F15" w:rsidP="00AA4F15">
      <w:pPr>
        <w:pStyle w:val="EditorsNote"/>
        <w:rPr>
          <w:del w:id="1819" w:author="CR#4290r2" w:date="2020-07-13T14:57:00Z"/>
          <w:rFonts w:eastAsia="SimSun"/>
          <w:color w:val="auto"/>
        </w:rPr>
      </w:pPr>
      <w:del w:id="1820" w:author="CR#4290r2" w:date="2020-07-13T14:57:00Z">
        <w:r w:rsidRPr="000E4E7F" w:rsidDel="00191D75">
          <w:rPr>
            <w:rFonts w:eastAsia="SimSun"/>
            <w:color w:val="auto"/>
          </w:rPr>
          <w:delText>Editor</w:delText>
        </w:r>
        <w:r w:rsidR="00156A1B" w:rsidRPr="000E4E7F" w:rsidDel="00191D75">
          <w:rPr>
            <w:rFonts w:eastAsia="SimSun"/>
            <w:color w:val="auto"/>
          </w:rPr>
          <w:delText>'</w:delText>
        </w:r>
        <w:r w:rsidRPr="000E4E7F" w:rsidDel="00191D75">
          <w:rPr>
            <w:rFonts w:eastAsia="SimSun"/>
            <w:color w:val="auto"/>
          </w:rPr>
          <w:delText xml:space="preserve">s note: FFS whether there are issues with configuration of different events (e.g. A3+A5) and how to handle the </w:delText>
        </w:r>
        <w:r w:rsidR="008E3BAD" w:rsidRPr="000E4E7F" w:rsidDel="00191D75">
          <w:rPr>
            <w:rFonts w:eastAsia="SimSun"/>
            <w:color w:val="auto"/>
          </w:rPr>
          <w:delText>"</w:delText>
        </w:r>
        <w:r w:rsidRPr="000E4E7F" w:rsidDel="00191D75">
          <w:rPr>
            <w:rFonts w:eastAsia="SimSun"/>
            <w:color w:val="auto"/>
          </w:rPr>
          <w:delText>and</w:delText>
        </w:r>
        <w:r w:rsidR="00156A1B" w:rsidRPr="000E4E7F" w:rsidDel="00191D75">
          <w:rPr>
            <w:rFonts w:eastAsia="SimSun"/>
            <w:color w:val="auto"/>
          </w:rPr>
          <w:delText>"</w:delText>
        </w:r>
        <w:r w:rsidRPr="000E4E7F" w:rsidDel="00191D75">
          <w:rPr>
            <w:rFonts w:eastAsia="SimSun"/>
            <w:color w:val="auto"/>
          </w:rPr>
          <w:delText xml:space="preserve"> of two triggering events in RRC.</w:delText>
        </w:r>
      </w:del>
    </w:p>
    <w:p w:rsidR="00AA4F15" w:rsidRPr="000E4E7F" w:rsidRDefault="009E03A5" w:rsidP="00AA4F15">
      <w:pPr>
        <w:pStyle w:val="Heading5"/>
        <w:rPr>
          <w:rFonts w:eastAsia="MS Mincho"/>
        </w:rPr>
      </w:pPr>
      <w:bookmarkStart w:id="1821" w:name="_Toc36809900"/>
      <w:bookmarkStart w:id="1822" w:name="_Toc36846264"/>
      <w:bookmarkStart w:id="1823" w:name="_Toc36938917"/>
      <w:bookmarkStart w:id="182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821"/>
      <w:bookmarkEnd w:id="1822"/>
      <w:bookmarkEnd w:id="1823"/>
      <w:bookmarkEnd w:id="1824"/>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t>2&gt;</w:t>
      </w:r>
      <w:r w:rsidRPr="000E4E7F">
        <w:tab/>
      </w:r>
      <w:ins w:id="1825" w:author="CR#4290r2" w:date="2020-07-13T14:57:00Z">
        <w:r w:rsidR="00191D75" w:rsidRPr="000E4E7F">
          <w:t xml:space="preserve">apply the stored </w:t>
        </w:r>
        <w:r w:rsidR="00191D75" w:rsidRPr="000E4E7F">
          <w:rPr>
            <w:rFonts w:eastAsia="SimSun"/>
            <w:i/>
            <w:lang w:eastAsia="en-US"/>
          </w:rPr>
          <w:t>condReconfigurationToApply</w:t>
        </w:r>
        <w:r w:rsidR="00191D75" w:rsidRPr="000E4E7F" w:rsidDel="00EC222D">
          <w:rPr>
            <w:i/>
          </w:rPr>
          <w:t xml:space="preserve"> </w:t>
        </w:r>
        <w:r w:rsidR="00191D75" w:rsidRPr="000E4E7F">
          <w:t xml:space="preserve">associated to that </w:t>
        </w:r>
        <w:r w:rsidR="00191D75" w:rsidRPr="000E4E7F">
          <w:rPr>
            <w:i/>
          </w:rPr>
          <w:t>condReconfigurationId</w:t>
        </w:r>
        <w:r w:rsidR="00191D75" w:rsidRPr="000E4E7F">
          <w:t xml:space="preserve"> and perform the actions as specified in 5.3.5.4;</w:t>
        </w:r>
      </w:ins>
      <w:del w:id="1826" w:author="CR#4290r2" w:date="2020-07-13T14:57:00Z">
        <w:r w:rsidRPr="000E4E7F" w:rsidDel="00191D75">
          <w:delText xml:space="preserve">if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e selected cell includes </w:delText>
        </w:r>
        <w:r w:rsidRPr="000E4E7F" w:rsidDel="00191D75">
          <w:rPr>
            <w:i/>
          </w:rPr>
          <w:delText>mobilityControlInfo</w:delText>
        </w:r>
        <w:r w:rsidRPr="000E4E7F" w:rsidDel="00191D75">
          <w:delText xml:space="preserve"> (conditional handover)</w:delText>
        </w:r>
      </w:del>
      <w:del w:id="1827" w:author="Draft v2" w:date="2020-07-15T16:14:00Z">
        <w:r w:rsidRPr="000E4E7F" w:rsidDel="001C7545">
          <w:delText>:</w:delText>
        </w:r>
      </w:del>
    </w:p>
    <w:p w:rsidR="00AA4F15" w:rsidRPr="000E4E7F" w:rsidDel="00191D75" w:rsidRDefault="00AA4F15" w:rsidP="00AA4F15">
      <w:pPr>
        <w:pStyle w:val="B3"/>
        <w:rPr>
          <w:del w:id="1828" w:author="CR#4290r2" w:date="2020-07-13T14:57:00Z"/>
        </w:rPr>
      </w:pPr>
      <w:del w:id="1829"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4;</w:delText>
        </w:r>
      </w:del>
    </w:p>
    <w:p w:rsidR="00AA4F15" w:rsidRPr="000E4E7F" w:rsidDel="00191D75" w:rsidRDefault="00AA4F15" w:rsidP="00AA4F15">
      <w:pPr>
        <w:pStyle w:val="B2"/>
        <w:rPr>
          <w:del w:id="1830" w:author="CR#4290r2" w:date="2020-07-13T14:57:00Z"/>
        </w:rPr>
      </w:pPr>
      <w:del w:id="1831" w:author="CR#4290r2" w:date="2020-07-13T14:57:00Z">
        <w:r w:rsidRPr="000E4E7F" w:rsidDel="00191D75">
          <w:delText>2&gt;</w:delText>
        </w:r>
        <w:r w:rsidRPr="000E4E7F" w:rsidDel="00191D75">
          <w:tab/>
          <w:delText>else:</w:delText>
        </w:r>
      </w:del>
    </w:p>
    <w:p w:rsidR="00AA4F15" w:rsidRPr="000E4E7F" w:rsidDel="00191D75" w:rsidRDefault="00AA4F15" w:rsidP="00AA4F15">
      <w:pPr>
        <w:pStyle w:val="B3"/>
        <w:rPr>
          <w:del w:id="1832" w:author="CR#4290r2" w:date="2020-07-13T14:57:00Z"/>
        </w:rPr>
      </w:pPr>
      <w:del w:id="1833"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3;</w:delText>
        </w:r>
      </w:del>
    </w:p>
    <w:p w:rsidR="009722D5" w:rsidRPr="000E4E7F" w:rsidRDefault="009722D5" w:rsidP="009722D5">
      <w:pPr>
        <w:pStyle w:val="Heading3"/>
        <w:rPr>
          <w:rFonts w:eastAsia="SimSun"/>
          <w:lang w:eastAsia="zh-CN"/>
        </w:rPr>
      </w:pPr>
      <w:bookmarkStart w:id="1834" w:name="_Toc36809901"/>
      <w:bookmarkStart w:id="1835" w:name="_Toc36846265"/>
      <w:bookmarkStart w:id="1836" w:name="_Toc36938918"/>
      <w:bookmarkStart w:id="1837" w:name="_Toc37081898"/>
      <w:r w:rsidRPr="000E4E7F">
        <w:rPr>
          <w:rFonts w:eastAsia="SimSun"/>
          <w:lang w:eastAsia="zh-CN"/>
        </w:rPr>
        <w:t>5.3.6</w:t>
      </w:r>
      <w:r w:rsidRPr="000E4E7F">
        <w:rPr>
          <w:rFonts w:eastAsia="SimSun"/>
          <w:lang w:eastAsia="zh-CN"/>
        </w:rPr>
        <w:tab/>
        <w:t>Counter check</w:t>
      </w:r>
      <w:bookmarkEnd w:id="1788"/>
      <w:bookmarkEnd w:id="1789"/>
      <w:bookmarkEnd w:id="1790"/>
      <w:bookmarkEnd w:id="1791"/>
      <w:bookmarkEnd w:id="1834"/>
      <w:bookmarkEnd w:id="1835"/>
      <w:bookmarkEnd w:id="1836"/>
      <w:bookmarkEnd w:id="1837"/>
    </w:p>
    <w:p w:rsidR="009722D5" w:rsidRPr="000E4E7F" w:rsidRDefault="009722D5" w:rsidP="009722D5">
      <w:pPr>
        <w:pStyle w:val="Heading4"/>
        <w:rPr>
          <w:rFonts w:eastAsia="SimSun"/>
          <w:lang w:eastAsia="zh-CN"/>
        </w:rPr>
      </w:pPr>
      <w:bookmarkStart w:id="1838" w:name="_Toc20486806"/>
      <w:bookmarkStart w:id="1839" w:name="_Toc29342098"/>
      <w:bookmarkStart w:id="1840" w:name="_Toc29343237"/>
      <w:bookmarkStart w:id="1841" w:name="_Toc36566488"/>
      <w:bookmarkStart w:id="1842" w:name="_Toc36809902"/>
      <w:bookmarkStart w:id="1843" w:name="_Toc36846266"/>
      <w:bookmarkStart w:id="1844" w:name="_Toc36938919"/>
      <w:bookmarkStart w:id="1845" w:name="_Toc37081899"/>
      <w:r w:rsidRPr="000E4E7F">
        <w:t>5.3.</w:t>
      </w:r>
      <w:r w:rsidRPr="000E4E7F">
        <w:rPr>
          <w:rFonts w:eastAsia="SimSun"/>
          <w:lang w:eastAsia="zh-CN"/>
        </w:rPr>
        <w:t>6</w:t>
      </w:r>
      <w:r w:rsidRPr="000E4E7F">
        <w:t>.1</w:t>
      </w:r>
      <w:r w:rsidRPr="000E4E7F">
        <w:tab/>
        <w:t>General</w:t>
      </w:r>
      <w:bookmarkEnd w:id="1838"/>
      <w:bookmarkEnd w:id="1839"/>
      <w:bookmarkEnd w:id="1840"/>
      <w:bookmarkEnd w:id="1841"/>
      <w:bookmarkEnd w:id="1842"/>
      <w:bookmarkEnd w:id="1843"/>
      <w:bookmarkEnd w:id="1844"/>
      <w:bookmarkEnd w:id="1845"/>
    </w:p>
    <w:bookmarkStart w:id="1846" w:name="_MON_1289914454"/>
    <w:bookmarkEnd w:id="1846"/>
    <w:p w:rsidR="009722D5" w:rsidRPr="000E4E7F" w:rsidRDefault="009722D5" w:rsidP="009722D5">
      <w:pPr>
        <w:pStyle w:val="TH"/>
        <w:rPr>
          <w:rFonts w:eastAsia="SimSun"/>
          <w:sz w:val="22"/>
          <w:szCs w:val="22"/>
          <w:lang w:eastAsia="zh-CN"/>
        </w:rPr>
      </w:pPr>
      <w:r w:rsidRPr="000E4E7F">
        <w:object w:dxaOrig="7574" w:dyaOrig="2714">
          <v:shape id="_x0000_i1050" type="#_x0000_t75" style="width:351.75pt;height:126.75pt" o:ole="">
            <v:imagedata r:id="rId60" o:title=""/>
          </v:shape>
          <o:OLEObject Type="Embed" ProgID="Word.Picture.8" ShapeID="_x0000_i1050" DrawAspect="Content" ObjectID="_1656768529" r:id="rId61"/>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847" w:name="_Toc20486807"/>
      <w:bookmarkStart w:id="1848" w:name="_Toc29342099"/>
      <w:bookmarkStart w:id="1849" w:name="_Toc29343238"/>
      <w:bookmarkStart w:id="1850" w:name="_Toc36566489"/>
      <w:bookmarkStart w:id="1851" w:name="_Toc36809903"/>
      <w:bookmarkStart w:id="1852" w:name="_Toc36846267"/>
      <w:bookmarkStart w:id="1853" w:name="_Toc36938920"/>
      <w:bookmarkStart w:id="1854" w:name="_Toc37081900"/>
      <w:r w:rsidRPr="000E4E7F">
        <w:t>5.3.</w:t>
      </w:r>
      <w:r w:rsidRPr="000E4E7F">
        <w:rPr>
          <w:rFonts w:eastAsia="SimSun"/>
          <w:lang w:eastAsia="zh-CN"/>
        </w:rPr>
        <w:t>6</w:t>
      </w:r>
      <w:r w:rsidRPr="000E4E7F">
        <w:t>.2</w:t>
      </w:r>
      <w:r w:rsidRPr="000E4E7F">
        <w:tab/>
        <w:t>Initiation</w:t>
      </w:r>
      <w:bookmarkEnd w:id="1847"/>
      <w:bookmarkEnd w:id="1848"/>
      <w:bookmarkEnd w:id="1849"/>
      <w:bookmarkEnd w:id="1850"/>
      <w:bookmarkEnd w:id="1851"/>
      <w:bookmarkEnd w:id="1852"/>
      <w:bookmarkEnd w:id="1853"/>
      <w:bookmarkEnd w:id="1854"/>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855" w:name="_Toc20486808"/>
      <w:bookmarkStart w:id="1856" w:name="_Toc29342100"/>
      <w:bookmarkStart w:id="1857" w:name="_Toc29343239"/>
      <w:bookmarkStart w:id="1858" w:name="_Toc36566490"/>
      <w:bookmarkStart w:id="1859" w:name="_Toc36809904"/>
      <w:bookmarkStart w:id="1860" w:name="_Toc36846268"/>
      <w:bookmarkStart w:id="1861" w:name="_Toc36938921"/>
      <w:bookmarkStart w:id="1862" w:name="_Toc37081901"/>
      <w:r w:rsidRPr="000E4E7F">
        <w:lastRenderedPageBreak/>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855"/>
      <w:bookmarkEnd w:id="1856"/>
      <w:bookmarkEnd w:id="1857"/>
      <w:bookmarkEnd w:id="1858"/>
      <w:bookmarkEnd w:id="1859"/>
      <w:bookmarkEnd w:id="1860"/>
      <w:bookmarkEnd w:id="1861"/>
      <w:bookmarkEnd w:id="1862"/>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863" w:name="_Toc20486809"/>
      <w:bookmarkStart w:id="1864" w:name="_Toc29342101"/>
      <w:bookmarkStart w:id="1865" w:name="_Toc29343240"/>
      <w:bookmarkStart w:id="1866" w:name="_Toc36566491"/>
      <w:bookmarkStart w:id="1867" w:name="_Toc36809905"/>
      <w:bookmarkStart w:id="1868" w:name="_Toc36846269"/>
      <w:bookmarkStart w:id="1869" w:name="_Toc36938922"/>
      <w:bookmarkStart w:id="1870" w:name="_Toc37081902"/>
      <w:r w:rsidRPr="000E4E7F">
        <w:lastRenderedPageBreak/>
        <w:t>5.3.7</w:t>
      </w:r>
      <w:r w:rsidRPr="000E4E7F">
        <w:tab/>
        <w:t>RRC connection re-establishment</w:t>
      </w:r>
      <w:bookmarkEnd w:id="1863"/>
      <w:bookmarkEnd w:id="1864"/>
      <w:bookmarkEnd w:id="1865"/>
      <w:bookmarkEnd w:id="1866"/>
      <w:bookmarkEnd w:id="1867"/>
      <w:bookmarkEnd w:id="1868"/>
      <w:bookmarkEnd w:id="1869"/>
      <w:bookmarkEnd w:id="1870"/>
    </w:p>
    <w:p w:rsidR="009722D5" w:rsidRPr="000E4E7F" w:rsidRDefault="009722D5" w:rsidP="009722D5">
      <w:pPr>
        <w:pStyle w:val="Heading4"/>
      </w:pPr>
      <w:bookmarkStart w:id="1871" w:name="_Toc20486810"/>
      <w:bookmarkStart w:id="1872" w:name="_Toc29342102"/>
      <w:bookmarkStart w:id="1873" w:name="_Toc29343241"/>
      <w:bookmarkStart w:id="1874" w:name="_Toc36566492"/>
      <w:bookmarkStart w:id="1875" w:name="_Toc36809906"/>
      <w:bookmarkStart w:id="1876" w:name="_Toc36846270"/>
      <w:bookmarkStart w:id="1877" w:name="_Toc36938923"/>
      <w:bookmarkStart w:id="1878" w:name="_Toc37081903"/>
      <w:r w:rsidRPr="000E4E7F">
        <w:t>5.3.7.1</w:t>
      </w:r>
      <w:r w:rsidRPr="000E4E7F">
        <w:tab/>
        <w:t>General</w:t>
      </w:r>
      <w:bookmarkEnd w:id="1871"/>
      <w:bookmarkEnd w:id="1872"/>
      <w:bookmarkEnd w:id="1873"/>
      <w:bookmarkEnd w:id="1874"/>
      <w:bookmarkEnd w:id="1875"/>
      <w:bookmarkEnd w:id="1876"/>
      <w:bookmarkEnd w:id="1877"/>
      <w:bookmarkEnd w:id="1878"/>
    </w:p>
    <w:p w:rsidR="009722D5" w:rsidRPr="000E4E7F" w:rsidRDefault="009722D5" w:rsidP="009722D5">
      <w:pPr>
        <w:pStyle w:val="TH"/>
      </w:pPr>
      <w:r w:rsidRPr="000E4E7F">
        <w:tab/>
      </w:r>
      <w:bookmarkStart w:id="1879" w:name="_MON_1267947476"/>
      <w:bookmarkEnd w:id="1879"/>
      <w:bookmarkStart w:id="1880" w:name="_MON_1289914521"/>
      <w:bookmarkEnd w:id="1880"/>
      <w:r w:rsidRPr="000E4E7F">
        <w:object w:dxaOrig="6854" w:dyaOrig="3434">
          <v:shape id="_x0000_i1051" type="#_x0000_t75" style="width:318pt;height:160.5pt" o:ole="">
            <v:imagedata r:id="rId62" o:title=""/>
          </v:shape>
          <o:OLEObject Type="Embed" ProgID="Word.Picture.8" ShapeID="_x0000_i1051" DrawAspect="Content" ObjectID="_1656768530" r:id="rId63"/>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881" w:name="_MON_1267947623"/>
      <w:bookmarkEnd w:id="1881"/>
      <w:bookmarkStart w:id="1882" w:name="_MON_1289914522"/>
      <w:bookmarkEnd w:id="1882"/>
      <w:r w:rsidRPr="000E4E7F">
        <w:object w:dxaOrig="6854" w:dyaOrig="2489">
          <v:shape id="_x0000_i1052" type="#_x0000_t75" style="width:318pt;height:116.25pt" o:ole="">
            <v:imagedata r:id="rId64" o:title=""/>
          </v:shape>
          <o:OLEObject Type="Embed" ProgID="Word.Picture.8" ShapeID="_x0000_i1052" DrawAspect="Content" ObjectID="_1656768531" r:id="rId65"/>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883" w:name="_Toc20486811"/>
      <w:bookmarkStart w:id="1884" w:name="_Toc29342103"/>
      <w:bookmarkStart w:id="1885" w:name="_Toc29343242"/>
      <w:bookmarkStart w:id="1886" w:name="_Toc36566493"/>
      <w:bookmarkStart w:id="1887" w:name="_Toc36809907"/>
      <w:bookmarkStart w:id="1888" w:name="_Toc36846271"/>
      <w:bookmarkStart w:id="1889" w:name="_Toc36938924"/>
      <w:bookmarkStart w:id="1890" w:name="_Toc37081904"/>
      <w:r w:rsidRPr="000E4E7F">
        <w:lastRenderedPageBreak/>
        <w:t>5.3.7.2</w:t>
      </w:r>
      <w:r w:rsidRPr="000E4E7F">
        <w:tab/>
        <w:t>Initiation</w:t>
      </w:r>
      <w:bookmarkEnd w:id="1883"/>
      <w:bookmarkEnd w:id="1884"/>
      <w:bookmarkEnd w:id="1885"/>
      <w:bookmarkEnd w:id="1886"/>
      <w:bookmarkEnd w:id="1887"/>
      <w:bookmarkEnd w:id="1888"/>
      <w:bookmarkEnd w:id="1889"/>
      <w:bookmarkEnd w:id="1890"/>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w:t>
      </w:r>
      <w:ins w:id="1891" w:author="CR#4287r3" w:date="2020-07-13T03:29:00Z">
        <w:r w:rsidR="00603E23">
          <w:t>/5GS</w:t>
        </w:r>
      </w:ins>
      <w:r w:rsidR="000463E7" w:rsidRPr="000E4E7F">
        <w:t xml:space="preserve">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3C27DA" w:rsidRDefault="003C27DA" w:rsidP="003C27DA">
      <w:pPr>
        <w:pStyle w:val="B1"/>
        <w:rPr>
          <w:ins w:id="1892" w:author="CR#4260r2" w:date="2020-07-12T12:26:00Z"/>
        </w:rPr>
      </w:pPr>
      <w:ins w:id="1893" w:author="CR#4260r2" w:date="2020-07-12T12:26:00Z">
        <w:r w:rsidRPr="00325D1F">
          <w:t>1&gt;</w:t>
        </w:r>
        <w:r w:rsidRPr="00325D1F">
          <w:tab/>
          <w:t>upon detecting radio link failure of the MCG</w:t>
        </w:r>
        <w:r>
          <w:t xml:space="preserve"> while</w:t>
        </w:r>
        <w:r>
          <w:rPr>
            <w:lang w:val="en-US"/>
          </w:rPr>
          <w:t xml:space="preserve"> SCG transmission is suspended</w:t>
        </w:r>
        <w:r w:rsidRPr="00325D1F">
          <w:t>, in accordance with 5.3.1</w:t>
        </w:r>
        <w:r>
          <w:t>1</w:t>
        </w:r>
        <w:r w:rsidRPr="00325D1F">
          <w:t>; or</w:t>
        </w:r>
      </w:ins>
    </w:p>
    <w:p w:rsidR="003C27DA" w:rsidRPr="000E4E7F" w:rsidRDefault="003C27DA" w:rsidP="003C27DA">
      <w:pPr>
        <w:pStyle w:val="B1"/>
        <w:rPr>
          <w:ins w:id="1894" w:author="CR#4260r2" w:date="2020-07-12T12:26:00Z"/>
        </w:rPr>
      </w:pPr>
      <w:ins w:id="1895" w:author="CR#4260r2" w:date="2020-07-12T12:26:00Z">
        <w:r w:rsidRPr="00325D1F">
          <w:t>1&gt;</w:t>
        </w:r>
        <w:r w:rsidRPr="00325D1F">
          <w:tab/>
          <w:t>upon detecting radio link failure of the MCG</w:t>
        </w:r>
        <w:r>
          <w:t xml:space="preserve"> while </w:t>
        </w:r>
        <w:r>
          <w:rPr>
            <w:lang w:val="en-US"/>
          </w:rPr>
          <w:t>NR PSCell change is ongoing</w:t>
        </w:r>
        <w:r w:rsidRPr="00325D1F">
          <w:t>, in accordance with 5.3.1</w:t>
        </w:r>
        <w:r>
          <w:t>1</w:t>
        </w:r>
        <w:r w:rsidRPr="00325D1F">
          <w:t>; or</w:t>
        </w:r>
      </w:ins>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w:t>
      </w:r>
      <w:ins w:id="1896" w:author="CR#4342r2" w:date="2020-07-14T11:04:00Z">
        <w:r w:rsidR="000D6815" w:rsidRPr="000D6815">
          <w:t>when resuming an RRC connection after early security reactivation in accordance with conditions in 5.3.3.18</w:t>
        </w:r>
      </w:ins>
      <w:del w:id="1897" w:author="CR#4342r2" w:date="2020-07-14T11:04:00Z">
        <w:r w:rsidR="001A0376" w:rsidRPr="000E4E7F" w:rsidDel="000D681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r>
      <w:ins w:id="1898" w:author="CR#4342r2" w:date="2020-07-14T11:04:00Z">
        <w:r w:rsidR="000D6815" w:rsidRPr="000D6815">
          <w:t>When resuming an RRC connection after early security reactivation in accordance with conditions in 5.3.3.18</w:t>
        </w:r>
      </w:ins>
      <w:del w:id="1899" w:author="CR#4342r2" w:date="2020-07-14T11:04:00Z">
        <w:r w:rsidRPr="000E4E7F" w:rsidDel="000D6815">
          <w:delText>For UP-EDT</w:delText>
        </w:r>
      </w:del>
      <w:r w:rsidRPr="000E4E7F">
        <w: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191D75" w:rsidRDefault="00191D75" w:rsidP="00191D75">
      <w:pPr>
        <w:pStyle w:val="B1"/>
        <w:rPr>
          <w:ins w:id="1900" w:author="CR#4290r2" w:date="2020-07-13T14:58:00Z"/>
        </w:rPr>
      </w:pPr>
      <w:ins w:id="1901" w:author="CR#4290r2" w:date="2020-07-13T14:58:00Z">
        <w:r w:rsidRPr="000E4E7F">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rsidR="005C0C4F" w:rsidRPr="000E4E7F" w:rsidRDefault="00191D75">
      <w:pPr>
        <w:pStyle w:val="B2"/>
        <w:pPrChange w:id="1902" w:author="CR#4290r2" w:date="2020-07-13T14:59:00Z">
          <w:pPr>
            <w:pStyle w:val="B1"/>
          </w:pPr>
        </w:pPrChange>
      </w:pPr>
      <w:ins w:id="1903" w:author="CR#4290r2" w:date="2020-07-13T14:59:00Z">
        <w:r>
          <w:t>2</w:t>
        </w:r>
      </w:ins>
      <w:del w:id="1904" w:author="CR#4290r2" w:date="2020-07-13T14:59:00Z">
        <w:r w:rsidR="005C0C4F" w:rsidRPr="000E4E7F" w:rsidDel="00191D75">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191D75">
      <w:pPr>
        <w:pStyle w:val="B2"/>
        <w:pPrChange w:id="1905" w:author="CR#4290r2" w:date="2020-07-13T14:59:00Z">
          <w:pPr>
            <w:pStyle w:val="B1"/>
          </w:pPr>
        </w:pPrChange>
      </w:pPr>
      <w:ins w:id="1906" w:author="CR#4290r2" w:date="2020-07-13T14:59:00Z">
        <w:r>
          <w:t>2</w:t>
        </w:r>
      </w:ins>
      <w:del w:id="1907" w:author="CR#4290r2" w:date="2020-07-13T14:59:00Z">
        <w:r w:rsidR="009722D5" w:rsidRPr="000E4E7F" w:rsidDel="00191D75">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rsidR="009722D5" w:rsidRPr="000E4E7F" w:rsidRDefault="00191D75">
      <w:pPr>
        <w:pStyle w:val="B2"/>
        <w:pPrChange w:id="1908" w:author="CR#4290r2" w:date="2020-07-13T14:59:00Z">
          <w:pPr>
            <w:pStyle w:val="B1"/>
          </w:pPr>
        </w:pPrChange>
      </w:pPr>
      <w:ins w:id="1909" w:author="CR#4290r2" w:date="2020-07-13T14:59:00Z">
        <w:r>
          <w:t>2</w:t>
        </w:r>
      </w:ins>
      <w:del w:id="1910" w:author="CR#4290r2" w:date="2020-07-13T14:59:00Z">
        <w:r w:rsidR="009722D5" w:rsidRPr="000E4E7F" w:rsidDel="00191D75">
          <w:delText>1</w:delText>
        </w:r>
      </w:del>
      <w:r w:rsidR="009722D5" w:rsidRPr="000E4E7F">
        <w:t>&gt;</w:t>
      </w:r>
      <w:r w:rsidR="009722D5" w:rsidRPr="000E4E7F">
        <w:tab/>
        <w:t>reset MAC;</w:t>
      </w:r>
    </w:p>
    <w:p w:rsidR="00E42480" w:rsidRPr="000E4E7F" w:rsidRDefault="00191D75">
      <w:pPr>
        <w:pStyle w:val="B2"/>
        <w:pPrChange w:id="1911" w:author="CR#4290r2" w:date="2020-07-13T14:59:00Z">
          <w:pPr>
            <w:pStyle w:val="B1"/>
          </w:pPr>
        </w:pPrChange>
      </w:pPr>
      <w:ins w:id="1912" w:author="CR#4290r2" w:date="2020-07-13T14:59:00Z">
        <w:r>
          <w:t>2</w:t>
        </w:r>
      </w:ins>
      <w:del w:id="1913" w:author="CR#4290r2" w:date="2020-07-13T14:59:00Z">
        <w:r w:rsidR="009722D5" w:rsidRPr="000E4E7F" w:rsidDel="00191D75">
          <w:delText>1</w:delText>
        </w:r>
      </w:del>
      <w:r w:rsidR="009722D5" w:rsidRPr="000E4E7F">
        <w:t>&gt;</w:t>
      </w:r>
      <w:r w:rsidR="009722D5" w:rsidRPr="000E4E7F">
        <w:tab/>
        <w:t>release the MCG SCell(s), if configured, in accordance with 5.3.10.3a;</w:t>
      </w:r>
    </w:p>
    <w:p w:rsidR="009722D5" w:rsidRPr="000E4E7F" w:rsidRDefault="00191D75">
      <w:pPr>
        <w:pStyle w:val="B2"/>
        <w:pPrChange w:id="1914" w:author="CR#4290r2" w:date="2020-07-13T14:59:00Z">
          <w:pPr>
            <w:pStyle w:val="B1"/>
          </w:pPr>
        </w:pPrChange>
      </w:pPr>
      <w:ins w:id="1915" w:author="CR#4290r2" w:date="2020-07-13T14:59:00Z">
        <w:r>
          <w:lastRenderedPageBreak/>
          <w:t>2</w:t>
        </w:r>
      </w:ins>
      <w:del w:id="1916" w:author="CR#4290r2" w:date="2020-07-13T14:59:00Z">
        <w:r w:rsidR="00E42480" w:rsidRPr="000E4E7F" w:rsidDel="00191D75">
          <w:delText>1</w:delText>
        </w:r>
      </w:del>
      <w:r w:rsidR="00E42480" w:rsidRPr="000E4E7F">
        <w:t>&gt;</w:t>
      </w:r>
      <w:r w:rsidR="00E42480" w:rsidRPr="000E4E7F">
        <w:tab/>
        <w:t>release the SCell group(s), if configured, in accordance with 5.3.10.3</w:t>
      </w:r>
      <w:r w:rsidR="00DC4BA4" w:rsidRPr="000E4E7F">
        <w:t>d</w:t>
      </w:r>
      <w:r w:rsidR="00E42480" w:rsidRPr="000E4E7F">
        <w:t>;</w:t>
      </w:r>
    </w:p>
    <w:p w:rsidR="009722D5" w:rsidRPr="000E4E7F" w:rsidRDefault="00191D75">
      <w:pPr>
        <w:pStyle w:val="B2"/>
        <w:pPrChange w:id="1917" w:author="CR#4290r2" w:date="2020-07-13T14:59:00Z">
          <w:pPr>
            <w:pStyle w:val="B1"/>
          </w:pPr>
        </w:pPrChange>
      </w:pPr>
      <w:ins w:id="1918" w:author="CR#4290r2" w:date="2020-07-13T14:59:00Z">
        <w:r>
          <w:t>2</w:t>
        </w:r>
      </w:ins>
      <w:del w:id="1919" w:author="CR#4290r2" w:date="2020-07-13T14:59:00Z">
        <w:r w:rsidR="009722D5" w:rsidRPr="000E4E7F" w:rsidDel="00191D75">
          <w:delText>1</w:delText>
        </w:r>
      </w:del>
      <w:r w:rsidR="009722D5" w:rsidRPr="000E4E7F">
        <w:t>&gt;</w:t>
      </w:r>
      <w:r w:rsidR="009722D5" w:rsidRPr="000E4E7F">
        <w:tab/>
        <w:t>apply the default physical channel configuration as specified in 9.2.4;</w:t>
      </w:r>
    </w:p>
    <w:p w:rsidR="00ED650F" w:rsidRPr="000E4E7F" w:rsidRDefault="00191D75">
      <w:pPr>
        <w:pStyle w:val="B2"/>
        <w:pPrChange w:id="1920" w:author="CR#4290r2" w:date="2020-07-13T14:59:00Z">
          <w:pPr>
            <w:pStyle w:val="B1"/>
          </w:pPr>
        </w:pPrChange>
      </w:pPr>
      <w:ins w:id="1921" w:author="CR#4290r2" w:date="2020-07-13T14:59:00Z">
        <w:r>
          <w:t>2</w:t>
        </w:r>
      </w:ins>
      <w:del w:id="1922" w:author="CR#4290r2" w:date="2020-07-13T14:59:00Z">
        <w:r w:rsidR="009722D5" w:rsidRPr="000E4E7F" w:rsidDel="00191D75">
          <w:delText>1</w:delText>
        </w:r>
      </w:del>
      <w:r w:rsidR="009722D5" w:rsidRPr="000E4E7F">
        <w:t>&gt;</w:t>
      </w:r>
      <w:r w:rsidR="009722D5" w:rsidRPr="000E4E7F">
        <w:tab/>
        <w:t>except for NB-IoT, for the MCG, apply the default semi-persistent scheduling configuration as specified in 9.2.3;</w:t>
      </w:r>
    </w:p>
    <w:p w:rsidR="00ED650F" w:rsidRPr="000E4E7F" w:rsidRDefault="00191D75">
      <w:pPr>
        <w:pStyle w:val="B2"/>
        <w:pPrChange w:id="1923" w:author="CR#4290r2" w:date="2020-07-13T14:59:00Z">
          <w:pPr>
            <w:pStyle w:val="B1"/>
          </w:pPr>
        </w:pPrChange>
      </w:pPr>
      <w:ins w:id="1924" w:author="CR#4290r2" w:date="2020-07-13T14:59:00Z">
        <w:r>
          <w:t>2</w:t>
        </w:r>
      </w:ins>
      <w:del w:id="1925" w:author="CR#4290r2" w:date="2020-07-13T14:59:00Z">
        <w:r w:rsidR="00ED650F" w:rsidRPr="000E4E7F" w:rsidDel="00191D75">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rsidR="009722D5" w:rsidRPr="000E4E7F" w:rsidRDefault="00191D75">
      <w:pPr>
        <w:pStyle w:val="B2"/>
        <w:pPrChange w:id="1926" w:author="CR#4290r2" w:date="2020-07-13T14:59:00Z">
          <w:pPr>
            <w:pStyle w:val="B1"/>
          </w:pPr>
        </w:pPrChange>
      </w:pPr>
      <w:ins w:id="1927" w:author="CR#4290r2" w:date="2020-07-13T14:59:00Z">
        <w:r>
          <w:t>2</w:t>
        </w:r>
      </w:ins>
      <w:del w:id="1928" w:author="CR#4290r2" w:date="2020-07-13T14:59:00Z">
        <w:r w:rsidR="009722D5" w:rsidRPr="000E4E7F" w:rsidDel="00191D75">
          <w:delText>1</w:delText>
        </w:r>
      </w:del>
      <w:r w:rsidR="009722D5" w:rsidRPr="000E4E7F">
        <w:t>&gt;</w:t>
      </w:r>
      <w:r w:rsidR="009722D5" w:rsidRPr="000E4E7F">
        <w:tab/>
        <w:t>for the MCG, apply the default MAC main configuration as specified in 9.2.2;</w:t>
      </w:r>
    </w:p>
    <w:p w:rsidR="009722D5" w:rsidRPr="000E4E7F" w:rsidRDefault="00191D75">
      <w:pPr>
        <w:pStyle w:val="B2"/>
        <w:pPrChange w:id="1929" w:author="CR#4290r2" w:date="2020-07-13T14:59:00Z">
          <w:pPr>
            <w:pStyle w:val="B1"/>
          </w:pPr>
        </w:pPrChange>
      </w:pPr>
      <w:ins w:id="1930" w:author="CR#4290r2" w:date="2020-07-13T14:59:00Z">
        <w:r>
          <w:t>2</w:t>
        </w:r>
      </w:ins>
      <w:del w:id="1931"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rsidR="009722D5" w:rsidRPr="000E4E7F" w:rsidRDefault="00191D75">
      <w:pPr>
        <w:pStyle w:val="B2"/>
        <w:pPrChange w:id="1932" w:author="CR#4290r2" w:date="2020-07-13T14:59:00Z">
          <w:pPr>
            <w:pStyle w:val="B1"/>
          </w:pPr>
        </w:pPrChange>
      </w:pPr>
      <w:ins w:id="1933" w:author="CR#4290r2" w:date="2020-07-13T14:59:00Z">
        <w:r>
          <w:t>2</w:t>
        </w:r>
      </w:ins>
      <w:del w:id="1934"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rsidR="009722D5" w:rsidRPr="000E4E7F" w:rsidRDefault="00191D75">
      <w:pPr>
        <w:pStyle w:val="B2"/>
        <w:pPrChange w:id="1935" w:author="CR#4290r2" w:date="2020-07-13T14:59:00Z">
          <w:pPr>
            <w:pStyle w:val="B1"/>
          </w:pPr>
        </w:pPrChange>
      </w:pPr>
      <w:ins w:id="1936" w:author="CR#4290r2" w:date="2020-07-13T14:59:00Z">
        <w:r>
          <w:t>2</w:t>
        </w:r>
      </w:ins>
      <w:del w:id="1937"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rsidR="009722D5" w:rsidRPr="000E4E7F" w:rsidRDefault="00191D75">
      <w:pPr>
        <w:pStyle w:val="B2"/>
        <w:pPrChange w:id="1938" w:author="CR#4290r2" w:date="2020-07-13T14:59:00Z">
          <w:pPr>
            <w:pStyle w:val="B1"/>
          </w:pPr>
        </w:pPrChange>
      </w:pPr>
      <w:ins w:id="1939" w:author="CR#4290r2" w:date="2020-07-13T14:59:00Z">
        <w:r>
          <w:t>2</w:t>
        </w:r>
      </w:ins>
      <w:del w:id="1940" w:author="CR#4290r2" w:date="2020-07-13T14:59:00Z">
        <w:r w:rsidR="009722D5" w:rsidRPr="000E4E7F" w:rsidDel="00191D75">
          <w:delText>1</w:delText>
        </w:r>
      </w:del>
      <w:r w:rsidR="009722D5" w:rsidRPr="000E4E7F">
        <w:t>&gt;</w:t>
      </w:r>
      <w:r w:rsidR="009722D5" w:rsidRPr="000E4E7F">
        <w:tab/>
        <w:t xml:space="preserve">release </w:t>
      </w:r>
      <w:r w:rsidR="009722D5" w:rsidRPr="000E4E7F">
        <w:rPr>
          <w:i/>
          <w:iCs/>
        </w:rPr>
        <w:t>idc-Config</w:t>
      </w:r>
      <w:r w:rsidR="009722D5" w:rsidRPr="000E4E7F">
        <w:t>, if configured;</w:t>
      </w:r>
    </w:p>
    <w:p w:rsidR="00933653" w:rsidRPr="000E4E7F" w:rsidRDefault="00191D75">
      <w:pPr>
        <w:pStyle w:val="B2"/>
        <w:pPrChange w:id="1941" w:author="CR#4290r2" w:date="2020-07-13T14:59:00Z">
          <w:pPr>
            <w:pStyle w:val="B1"/>
          </w:pPr>
        </w:pPrChange>
      </w:pPr>
      <w:ins w:id="1942" w:author="CR#4290r2" w:date="2020-07-13T14:59:00Z">
        <w:r>
          <w:t>2</w:t>
        </w:r>
      </w:ins>
      <w:del w:id="1943" w:author="CR#4290r2" w:date="2020-07-13T14:59:00Z">
        <w:r w:rsidR="00933653" w:rsidRPr="000E4E7F" w:rsidDel="00191D75">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rsidR="009722D5" w:rsidRPr="000E4E7F" w:rsidRDefault="00191D75">
      <w:pPr>
        <w:pStyle w:val="B2"/>
        <w:pPrChange w:id="1944" w:author="CR#4290r2" w:date="2020-07-13T14:59:00Z">
          <w:pPr>
            <w:pStyle w:val="B1"/>
          </w:pPr>
        </w:pPrChange>
      </w:pPr>
      <w:ins w:id="1945" w:author="CR#4290r2" w:date="2020-07-13T14:59:00Z">
        <w:r>
          <w:t>2</w:t>
        </w:r>
      </w:ins>
      <w:del w:id="1946"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rsidR="009722D5" w:rsidRPr="000E4E7F" w:rsidRDefault="00191D75">
      <w:pPr>
        <w:pStyle w:val="B2"/>
        <w:pPrChange w:id="1947" w:author="CR#4290r2" w:date="2020-07-13T14:59:00Z">
          <w:pPr>
            <w:pStyle w:val="B1"/>
          </w:pPr>
        </w:pPrChange>
      </w:pPr>
      <w:ins w:id="1948" w:author="CR#4290r2" w:date="2020-07-13T14:59:00Z">
        <w:r>
          <w:t>2</w:t>
        </w:r>
      </w:ins>
      <w:del w:id="1949" w:author="CR#4290r2" w:date="2020-07-13T14:59:00Z">
        <w:r w:rsidR="009722D5" w:rsidRPr="000E4E7F" w:rsidDel="00191D75">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F24BC1" w:rsidRPr="000E4E7F" w:rsidRDefault="00191D75">
      <w:pPr>
        <w:pStyle w:val="B2"/>
        <w:pPrChange w:id="1950" w:author="CR#4290r2" w:date="2020-07-13T15:00:00Z">
          <w:pPr>
            <w:pStyle w:val="B1"/>
          </w:pPr>
        </w:pPrChange>
      </w:pPr>
      <w:ins w:id="1951" w:author="CR#4290r2" w:date="2020-07-13T15:00:00Z">
        <w:r>
          <w:t>2</w:t>
        </w:r>
      </w:ins>
      <w:del w:id="1952" w:author="CR#4290r2" w:date="2020-07-13T15:00:00Z">
        <w:r w:rsidR="00F24BC1" w:rsidRPr="000E4E7F" w:rsidDel="00191D75">
          <w:delText>1</w:delText>
        </w:r>
      </w:del>
      <w:r w:rsidR="00F24BC1" w:rsidRPr="000E4E7F">
        <w:t>&gt;</w:t>
      </w:r>
      <w:r w:rsidR="00F24BC1" w:rsidRPr="000E4E7F">
        <w:tab/>
        <w:t xml:space="preserve">if </w:t>
      </w:r>
      <w:r w:rsidR="00042168" w:rsidRPr="000E4E7F">
        <w:t>(NG)</w:t>
      </w:r>
      <w:r w:rsidR="00F24BC1" w:rsidRPr="000E4E7F">
        <w:t>EN-DC is configured:</w:t>
      </w:r>
    </w:p>
    <w:p w:rsidR="00B24EB7" w:rsidRPr="000E4E7F" w:rsidRDefault="00191D75">
      <w:pPr>
        <w:pStyle w:val="B3"/>
        <w:pPrChange w:id="1953" w:author="CR#4290r2" w:date="2020-07-13T15:00:00Z">
          <w:pPr>
            <w:pStyle w:val="B2"/>
          </w:pPr>
        </w:pPrChange>
      </w:pPr>
      <w:ins w:id="1954" w:author="CR#4290r2" w:date="2020-07-13T15:00:00Z">
        <w:r>
          <w:t>3</w:t>
        </w:r>
      </w:ins>
      <w:del w:id="1955" w:author="CR#4290r2" w:date="2020-07-13T15:00:00Z">
        <w:r w:rsidR="00F24BC1" w:rsidRPr="000E4E7F" w:rsidDel="00191D75">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rsidR="00B24EB7" w:rsidRPr="000E4E7F" w:rsidRDefault="00191D75">
      <w:pPr>
        <w:pStyle w:val="B3"/>
        <w:pPrChange w:id="1956" w:author="CR#4290r2" w:date="2020-07-13T15:00:00Z">
          <w:pPr>
            <w:pStyle w:val="B2"/>
          </w:pPr>
        </w:pPrChange>
      </w:pPr>
      <w:ins w:id="1957" w:author="CR#4290r2" w:date="2020-07-13T15:00:00Z">
        <w:r>
          <w:t>3</w:t>
        </w:r>
      </w:ins>
      <w:del w:id="1958" w:author="CR#4290r2" w:date="2020-07-13T15:00:00Z">
        <w:r w:rsidR="00B24EB7" w:rsidRPr="000E4E7F" w:rsidDel="00191D75">
          <w:delText>2</w:delText>
        </w:r>
      </w:del>
      <w:r w:rsidR="00B24EB7" w:rsidRPr="000E4E7F">
        <w:t>&gt;</w:t>
      </w:r>
      <w:r w:rsidR="00B24EB7" w:rsidRPr="000E4E7F">
        <w:tab/>
        <w:t xml:space="preserve">release </w:t>
      </w:r>
      <w:r w:rsidR="00B24EB7" w:rsidRPr="000E4E7F">
        <w:rPr>
          <w:i/>
        </w:rPr>
        <w:t>p-MaxEUTRA</w:t>
      </w:r>
      <w:r w:rsidR="00B24EB7" w:rsidRPr="000E4E7F">
        <w:t>, if configured;</w:t>
      </w:r>
    </w:p>
    <w:p w:rsidR="00B24EB7" w:rsidRPr="000E4E7F" w:rsidRDefault="00191D75">
      <w:pPr>
        <w:pStyle w:val="B3"/>
        <w:rPr>
          <w:rFonts w:eastAsia="Yu Mincho"/>
        </w:rPr>
        <w:pPrChange w:id="1959" w:author="CR#4290r2" w:date="2020-07-13T15:00:00Z">
          <w:pPr>
            <w:pStyle w:val="B2"/>
          </w:pPr>
        </w:pPrChange>
      </w:pPr>
      <w:ins w:id="1960" w:author="CR#4290r2" w:date="2020-07-13T15:00:00Z">
        <w:r>
          <w:rPr>
            <w:rFonts w:eastAsia="Yu Mincho"/>
          </w:rPr>
          <w:t>3</w:t>
        </w:r>
      </w:ins>
      <w:del w:id="1961" w:author="CR#4290r2" w:date="2020-07-13T15:00: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rsidR="00F24BC1" w:rsidRPr="000E4E7F" w:rsidRDefault="00191D75">
      <w:pPr>
        <w:pStyle w:val="B3"/>
        <w:pPrChange w:id="1962" w:author="CR#4290r2" w:date="2020-07-13T15:00:00Z">
          <w:pPr>
            <w:pStyle w:val="B2"/>
          </w:pPr>
        </w:pPrChange>
      </w:pPr>
      <w:ins w:id="1963" w:author="CR#4290r2" w:date="2020-07-13T15:01:00Z">
        <w:r>
          <w:rPr>
            <w:rFonts w:eastAsia="Yu Mincho"/>
          </w:rPr>
          <w:t>3</w:t>
        </w:r>
      </w:ins>
      <w:del w:id="1964" w:author="CR#4290r2" w:date="2020-07-13T15:01: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rsidR="009722D5" w:rsidRPr="000E4E7F" w:rsidRDefault="00191D75">
      <w:pPr>
        <w:pStyle w:val="B2"/>
        <w:pPrChange w:id="1965" w:author="CR#4290r2" w:date="2020-07-13T15:00:00Z">
          <w:pPr>
            <w:pStyle w:val="B1"/>
          </w:pPr>
        </w:pPrChange>
      </w:pPr>
      <w:ins w:id="1966" w:author="CR#4290r2" w:date="2020-07-13T15:01:00Z">
        <w:r>
          <w:t>2</w:t>
        </w:r>
      </w:ins>
      <w:del w:id="1967"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naics-Info</w:t>
      </w:r>
      <w:r w:rsidR="009722D5" w:rsidRPr="000E4E7F">
        <w:t xml:space="preserve"> for the PCell, if configured;</w:t>
      </w:r>
    </w:p>
    <w:p w:rsidR="009722D5" w:rsidRPr="000E4E7F" w:rsidRDefault="00191D75">
      <w:pPr>
        <w:pStyle w:val="B2"/>
        <w:pPrChange w:id="1968" w:author="CR#4290r2" w:date="2020-07-13T15:00:00Z">
          <w:pPr>
            <w:pStyle w:val="B1"/>
          </w:pPr>
        </w:pPrChange>
      </w:pPr>
      <w:ins w:id="1969" w:author="CR#4290r2" w:date="2020-07-13T15:01:00Z">
        <w:r>
          <w:t>2</w:t>
        </w:r>
      </w:ins>
      <w:del w:id="1970" w:author="CR#4290r2" w:date="2020-07-13T15:01:00Z">
        <w:r w:rsidR="009722D5" w:rsidRPr="000E4E7F" w:rsidDel="00191D75">
          <w:delText>1</w:delText>
        </w:r>
      </w:del>
      <w:r w:rsidR="009722D5" w:rsidRPr="000E4E7F">
        <w:t>&gt;</w:t>
      </w:r>
      <w:r w:rsidR="009722D5" w:rsidRPr="000E4E7F">
        <w:tab/>
        <w:t>if connected as an RN and configured with an RN subframe configuration:</w:t>
      </w:r>
    </w:p>
    <w:p w:rsidR="009722D5" w:rsidRPr="000E4E7F" w:rsidRDefault="00191D75">
      <w:pPr>
        <w:pStyle w:val="B3"/>
        <w:pPrChange w:id="1971" w:author="CR#4290r2" w:date="2020-07-13T15:00:00Z">
          <w:pPr>
            <w:pStyle w:val="B2"/>
          </w:pPr>
        </w:pPrChange>
      </w:pPr>
      <w:ins w:id="1972" w:author="CR#4290r2" w:date="2020-07-13T15:01:00Z">
        <w:r>
          <w:t>3</w:t>
        </w:r>
      </w:ins>
      <w:del w:id="1973" w:author="CR#4290r2" w:date="2020-07-13T15:01:00Z">
        <w:r w:rsidR="009722D5" w:rsidRPr="000E4E7F" w:rsidDel="00191D75">
          <w:delText>2</w:delText>
        </w:r>
      </w:del>
      <w:r w:rsidR="009722D5" w:rsidRPr="000E4E7F">
        <w:t>&gt;</w:t>
      </w:r>
      <w:r w:rsidR="009722D5" w:rsidRPr="000E4E7F">
        <w:tab/>
        <w:t>release the RN subframe configuration;</w:t>
      </w:r>
    </w:p>
    <w:p w:rsidR="009722D5" w:rsidRPr="000E4E7F" w:rsidRDefault="00191D75">
      <w:pPr>
        <w:pStyle w:val="B2"/>
        <w:pPrChange w:id="1974" w:author="CR#4290r2" w:date="2020-07-13T15:00:00Z">
          <w:pPr>
            <w:pStyle w:val="B1"/>
          </w:pPr>
        </w:pPrChange>
      </w:pPr>
      <w:ins w:id="1975" w:author="CR#4290r2" w:date="2020-07-13T15:01:00Z">
        <w:r>
          <w:t>2</w:t>
        </w:r>
      </w:ins>
      <w:del w:id="1976" w:author="CR#4290r2" w:date="2020-07-13T15:01:00Z">
        <w:r w:rsidR="009722D5" w:rsidRPr="000E4E7F" w:rsidDel="00191D75">
          <w:delText>1</w:delText>
        </w:r>
      </w:del>
      <w:r w:rsidR="009722D5" w:rsidRPr="000E4E7F">
        <w:t>&gt;</w:t>
      </w:r>
      <w:r w:rsidR="009722D5" w:rsidRPr="000E4E7F">
        <w:tab/>
        <w:t>release the LWA configuration, if configured, as described in 5.6.14.3;</w:t>
      </w:r>
    </w:p>
    <w:p w:rsidR="009722D5" w:rsidRPr="000E4E7F" w:rsidRDefault="00191D75">
      <w:pPr>
        <w:pStyle w:val="B2"/>
        <w:pPrChange w:id="1977" w:author="CR#4290r2" w:date="2020-07-13T15:00:00Z">
          <w:pPr>
            <w:pStyle w:val="B1"/>
          </w:pPr>
        </w:pPrChange>
      </w:pPr>
      <w:ins w:id="1978" w:author="CR#4290r2" w:date="2020-07-13T15:01:00Z">
        <w:r>
          <w:t>2</w:t>
        </w:r>
      </w:ins>
      <w:del w:id="1979" w:author="CR#4290r2" w:date="2020-07-13T15:01:00Z">
        <w:r w:rsidR="009722D5" w:rsidRPr="000E4E7F" w:rsidDel="00191D75">
          <w:delText>1</w:delText>
        </w:r>
      </w:del>
      <w:r w:rsidR="009722D5" w:rsidRPr="000E4E7F">
        <w:t>&gt;</w:t>
      </w:r>
      <w:r w:rsidR="009722D5" w:rsidRPr="000E4E7F">
        <w:tab/>
        <w:t>release the LWIP configuration, if configured, as described in 5.6.17.3;</w:t>
      </w:r>
    </w:p>
    <w:p w:rsidR="009722D5" w:rsidRPr="000E4E7F" w:rsidRDefault="00191D75">
      <w:pPr>
        <w:pStyle w:val="B2"/>
        <w:pPrChange w:id="1980" w:author="CR#4290r2" w:date="2020-07-13T15:00:00Z">
          <w:pPr>
            <w:pStyle w:val="B1"/>
          </w:pPr>
        </w:pPrChange>
      </w:pPr>
      <w:ins w:id="1981" w:author="CR#4290r2" w:date="2020-07-13T15:01:00Z">
        <w:r>
          <w:t>2</w:t>
        </w:r>
      </w:ins>
      <w:del w:id="1982"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delayBudgetReportingConfig</w:t>
      </w:r>
      <w:r w:rsidR="009722D5" w:rsidRPr="000E4E7F">
        <w:t>, if configured and stop timer T342, if running;</w:t>
      </w:r>
    </w:p>
    <w:p w:rsidR="009722D5" w:rsidRPr="000E4E7F" w:rsidDel="001C7545" w:rsidRDefault="00191D75">
      <w:pPr>
        <w:pStyle w:val="B2"/>
        <w:rPr>
          <w:del w:id="1983" w:author="Draft v2" w:date="2020-07-15T16:21:00Z"/>
        </w:rPr>
        <w:pPrChange w:id="1984" w:author="CR#4290r2" w:date="2020-07-13T15:00:00Z">
          <w:pPr>
            <w:pStyle w:val="B1"/>
          </w:pPr>
        </w:pPrChange>
      </w:pPr>
      <w:ins w:id="1985" w:author="CR#4290r2" w:date="2020-07-13T15:01:00Z">
        <w:del w:id="1986" w:author="Draft v2" w:date="2020-07-15T16:21:00Z">
          <w:r w:rsidDel="001C7545">
            <w:delText>2</w:delText>
          </w:r>
        </w:del>
      </w:ins>
      <w:del w:id="1987" w:author="Draft v2" w:date="2020-07-15T16:21:00Z">
        <w:r w:rsidR="009722D5" w:rsidRPr="000E4E7F" w:rsidDel="001C7545">
          <w:delText>1&gt;</w:delText>
        </w:r>
        <w:r w:rsidR="009722D5" w:rsidRPr="000E4E7F" w:rsidDel="001C7545">
          <w:tab/>
          <w:delText>perform cell selection in accordance with the cell selection process as specified in TS 36.304 [4];</w:delText>
        </w:r>
      </w:del>
    </w:p>
    <w:p w:rsidR="0076003D" w:rsidRPr="000E4E7F" w:rsidRDefault="00191D75">
      <w:pPr>
        <w:pStyle w:val="B2"/>
        <w:pPrChange w:id="1988" w:author="CR#4290r2" w:date="2020-07-13T15:00:00Z">
          <w:pPr>
            <w:pStyle w:val="B1"/>
          </w:pPr>
        </w:pPrChange>
      </w:pPr>
      <w:ins w:id="1989" w:author="CR#4290r2" w:date="2020-07-13T15:01:00Z">
        <w:r>
          <w:t>2</w:t>
        </w:r>
      </w:ins>
      <w:del w:id="1990" w:author="CR#4290r2" w:date="2020-07-13T15:01:00Z">
        <w:r w:rsidR="009722D5" w:rsidRPr="000E4E7F" w:rsidDel="00191D75">
          <w:delText>1</w:delText>
        </w:r>
      </w:del>
      <w:r w:rsidR="009722D5" w:rsidRPr="000E4E7F">
        <w:t>&gt;</w:t>
      </w:r>
      <w:r w:rsidR="009722D5" w:rsidRPr="000E4E7F">
        <w:tab/>
        <w:t xml:space="preserve">release </w:t>
      </w:r>
      <w:r w:rsidR="002C07A4" w:rsidRPr="000E4E7F">
        <w:rPr>
          <w:i/>
        </w:rPr>
        <w:t>bw-PreferenceIndicationTimer</w:t>
      </w:r>
      <w:r w:rsidR="009722D5" w:rsidRPr="000E4E7F">
        <w:t>, if configured and stop timer T341, if running;</w:t>
      </w:r>
    </w:p>
    <w:p w:rsidR="00340CA0" w:rsidRPr="000E4E7F" w:rsidRDefault="00191D75">
      <w:pPr>
        <w:pStyle w:val="B2"/>
        <w:pPrChange w:id="1991" w:author="CR#4290r2" w:date="2020-07-13T15:00:00Z">
          <w:pPr>
            <w:pStyle w:val="B1"/>
          </w:pPr>
        </w:pPrChange>
      </w:pPr>
      <w:ins w:id="1992" w:author="CR#4290r2" w:date="2020-07-13T15:01:00Z">
        <w:r>
          <w:t>2</w:t>
        </w:r>
      </w:ins>
      <w:del w:id="1993" w:author="CR#4290r2" w:date="2020-07-13T15:01:00Z">
        <w:r w:rsidR="0076003D" w:rsidRPr="000E4E7F" w:rsidDel="00191D75">
          <w:delText>1</w:delText>
        </w:r>
      </w:del>
      <w:r w:rsidR="0076003D" w:rsidRPr="000E4E7F">
        <w:t>&gt;</w:t>
      </w:r>
      <w:r w:rsidR="0076003D" w:rsidRPr="000E4E7F">
        <w:tab/>
        <w:t xml:space="preserve">release </w:t>
      </w:r>
      <w:r w:rsidR="0076003D" w:rsidRPr="000E4E7F">
        <w:rPr>
          <w:i/>
        </w:rPr>
        <w:t>overheatingAssistanceConfig</w:t>
      </w:r>
      <w:ins w:id="1994" w:author="CR#4324r1" w:date="2020-07-13T21:50:00Z">
        <w:r w:rsidR="00326E7A">
          <w:rPr>
            <w:i/>
          </w:rPr>
          <w:t xml:space="preserve"> </w:t>
        </w:r>
        <w:r w:rsidR="00326E7A" w:rsidRPr="003E7BB9">
          <w:t>and</w:t>
        </w:r>
        <w:r w:rsidR="00326E7A" w:rsidRPr="003E7BB9">
          <w:rPr>
            <w:i/>
          </w:rPr>
          <w:t xml:space="preserve"> </w:t>
        </w:r>
        <w:r w:rsidR="00326E7A" w:rsidRPr="00466A7E">
          <w:rPr>
            <w:i/>
          </w:rPr>
          <w:t>overheatingAssistanceConfigForSCG</w:t>
        </w:r>
      </w:ins>
      <w:r w:rsidR="0076003D" w:rsidRPr="000E4E7F">
        <w:t>, if configured and stop timer T345, if running;</w:t>
      </w:r>
    </w:p>
    <w:p w:rsidR="009722D5" w:rsidRDefault="00191D75">
      <w:pPr>
        <w:pStyle w:val="B2"/>
        <w:rPr>
          <w:ins w:id="1995" w:author="Draft v2" w:date="2020-07-15T16:40:00Z"/>
        </w:rPr>
        <w:pPrChange w:id="1996" w:author="CR#4290r2" w:date="2020-07-13T15:02:00Z">
          <w:pPr>
            <w:pStyle w:val="B2"/>
            <w:ind w:left="284" w:firstLine="0"/>
          </w:pPr>
        </w:pPrChange>
      </w:pPr>
      <w:ins w:id="1997" w:author="CR#4290r2" w:date="2020-07-13T15:02:00Z">
        <w:r>
          <w:t>2</w:t>
        </w:r>
      </w:ins>
      <w:del w:id="1998" w:author="CR#4290r2" w:date="2020-07-13T15:02:00Z">
        <w:r w:rsidR="00340CA0" w:rsidRPr="000E4E7F" w:rsidDel="00191D75">
          <w:delText>1</w:delText>
        </w:r>
      </w:del>
      <w:r w:rsidR="00340CA0" w:rsidRPr="000E4E7F">
        <w:t>&gt;</w:t>
      </w:r>
      <w:r w:rsidR="00340CA0" w:rsidRPr="000E4E7F">
        <w:tab/>
        <w:t xml:space="preserve">release </w:t>
      </w:r>
      <w:r w:rsidR="00340CA0" w:rsidRPr="000E4E7F">
        <w:rPr>
          <w:i/>
        </w:rPr>
        <w:t>ailc-BitConfig</w:t>
      </w:r>
      <w:r w:rsidR="00340CA0" w:rsidRPr="000E4E7F">
        <w:t>, if configured;</w:t>
      </w:r>
    </w:p>
    <w:p w:rsidR="00786E22" w:rsidRDefault="00786E22" w:rsidP="00786E22">
      <w:pPr>
        <w:pStyle w:val="B2"/>
        <w:rPr>
          <w:ins w:id="1999" w:author="Draft v2" w:date="2020-07-15T16:40:00Z"/>
          <w:lang w:eastAsia="ko-KR"/>
        </w:rPr>
      </w:pPr>
      <w:ins w:id="2000" w:author="Draft v2" w:date="2020-07-15T16:40:00Z">
        <w:r>
          <w:t>2&gt;</w:t>
        </w:r>
        <w:r>
          <w:tab/>
          <w:t xml:space="preserve">if the UE has a stored </w:t>
        </w:r>
        <w:r w:rsidRPr="001A49CF">
          <w:rPr>
            <w:i/>
          </w:rPr>
          <w:t>pur-Config</w:t>
        </w:r>
        <w:r>
          <w:t xml:space="preserve"> and</w:t>
        </w:r>
        <w:r>
          <w:rPr>
            <w:lang w:eastAsia="ko-KR"/>
          </w:rPr>
          <w:t xml:space="preserve"> the cell is different from the cell where </w:t>
        </w:r>
        <w:r w:rsidRPr="001A49CF">
          <w:rPr>
            <w:i/>
          </w:rPr>
          <w:t>pur-Config</w:t>
        </w:r>
        <w:r>
          <w:rPr>
            <w:i/>
          </w:rPr>
          <w:t xml:space="preserve"> </w:t>
        </w:r>
        <w:r w:rsidRPr="001A49CF">
          <w:t>was provided</w:t>
        </w:r>
        <w:r>
          <w:rPr>
            <w:lang w:eastAsia="ko-KR"/>
          </w:rPr>
          <w:t>:</w:t>
        </w:r>
      </w:ins>
    </w:p>
    <w:p w:rsidR="00786E22" w:rsidRDefault="00786E22" w:rsidP="00786E22">
      <w:pPr>
        <w:pStyle w:val="B3"/>
        <w:rPr>
          <w:ins w:id="2001" w:author="Draft v2" w:date="2020-07-15T16:40:00Z"/>
        </w:rPr>
      </w:pPr>
      <w:ins w:id="2002" w:author="Draft v2" w:date="2020-07-15T16:40:00Z">
        <w:r>
          <w:t>3</w:t>
        </w:r>
        <w:r w:rsidRPr="000F031E">
          <w:t xml:space="preserve">&gt; </w:t>
        </w:r>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rsidRPr="000F031E">
          <w:t xml:space="preserve"> is released</w:t>
        </w:r>
        <w:r>
          <w:t>;</w:t>
        </w:r>
      </w:ins>
    </w:p>
    <w:p w:rsidR="00786E22" w:rsidRDefault="00786E22" w:rsidP="00786E22">
      <w:pPr>
        <w:pStyle w:val="B3"/>
        <w:rPr>
          <w:ins w:id="2003" w:author="Draft v2" w:date="2020-07-15T16:40:00Z"/>
        </w:rPr>
      </w:pPr>
      <w:ins w:id="2004" w:author="Draft v2" w:date="2020-07-15T16:40:00Z">
        <w:r>
          <w:t>3</w:t>
        </w:r>
        <w:r w:rsidRPr="000E4E7F">
          <w:t>&gt;</w:t>
        </w:r>
        <w:r w:rsidRPr="000E4E7F">
          <w:tab/>
          <w:t xml:space="preserve">release </w:t>
        </w:r>
        <w:r w:rsidRPr="000E4E7F">
          <w:rPr>
            <w:i/>
          </w:rPr>
          <w:t>pur-Config</w:t>
        </w:r>
        <w:r w:rsidRPr="000E4E7F">
          <w:t>;</w:t>
        </w:r>
      </w:ins>
    </w:p>
    <w:p w:rsidR="00786E22" w:rsidRPr="00786E22" w:rsidRDefault="00786E22">
      <w:pPr>
        <w:pStyle w:val="B3"/>
        <w:pPrChange w:id="2005" w:author="Draft v2" w:date="2020-07-15T16:40:00Z">
          <w:pPr>
            <w:pStyle w:val="B2"/>
            <w:ind w:left="284" w:firstLine="0"/>
          </w:pPr>
        </w:pPrChange>
      </w:pPr>
      <w:ins w:id="2006" w:author="Draft v2" w:date="2020-07-15T16:40:00Z">
        <w:r>
          <w:t>3</w:t>
        </w:r>
        <w:r w:rsidRPr="000E4E7F">
          <w:t>&gt;</w:t>
        </w:r>
        <w:r w:rsidRPr="000E4E7F">
          <w:tab/>
        </w:r>
        <w:r>
          <w:t xml:space="preserve">discard previously stored </w:t>
        </w:r>
        <w:r w:rsidRPr="000E4E7F">
          <w:rPr>
            <w:i/>
          </w:rPr>
          <w:t>pur-Config</w:t>
        </w:r>
        <w:r>
          <w:t>.</w:t>
        </w:r>
      </w:ins>
    </w:p>
    <w:p w:rsidR="00191D75" w:rsidRDefault="00191D75" w:rsidP="00191D75">
      <w:pPr>
        <w:pStyle w:val="B1"/>
        <w:rPr>
          <w:ins w:id="2007" w:author="CR#4290r2" w:date="2020-07-13T15:02:00Z"/>
        </w:rPr>
      </w:pPr>
      <w:bookmarkStart w:id="2008" w:name="_Toc20486812"/>
      <w:bookmarkStart w:id="2009" w:name="_Toc29342104"/>
      <w:bookmarkStart w:id="2010" w:name="_Toc29343243"/>
      <w:bookmarkStart w:id="2011" w:name="_Toc36566494"/>
      <w:ins w:id="2012" w:author="CR#4290r2" w:date="2020-07-13T15:02:00Z">
        <w:r>
          <w:t>1&gt;</w:t>
        </w:r>
        <w:r>
          <w:tab/>
        </w:r>
        <w:r w:rsidRPr="000E4E7F">
          <w:t xml:space="preserve">if </w:t>
        </w:r>
        <w:r>
          <w:t>any DAPS bearer is configured</w:t>
        </w:r>
        <w:r w:rsidRPr="000E4E7F">
          <w:t>:</w:t>
        </w:r>
      </w:ins>
    </w:p>
    <w:p w:rsidR="00191D75" w:rsidRPr="000E4E7F" w:rsidRDefault="00191D75" w:rsidP="00191D75">
      <w:pPr>
        <w:pStyle w:val="B2"/>
        <w:rPr>
          <w:ins w:id="2013" w:author="CR#4290r2" w:date="2020-07-13T15:02:00Z"/>
        </w:rPr>
      </w:pPr>
      <w:ins w:id="2014" w:author="CR#4290r2" w:date="2020-07-13T15:02:00Z">
        <w:r w:rsidRPr="000E4E7F">
          <w:t>2&gt;</w:t>
        </w:r>
        <w:r w:rsidRPr="000E4E7F">
          <w:tab/>
          <w:t xml:space="preserve">for each </w:t>
        </w:r>
        <w:r>
          <w:t>DAPS bearer</w:t>
        </w:r>
        <w:r w:rsidRPr="000E4E7F">
          <w:t>:</w:t>
        </w:r>
      </w:ins>
    </w:p>
    <w:p w:rsidR="00191D75" w:rsidRPr="000E4E7F" w:rsidRDefault="00191D75" w:rsidP="00191D75">
      <w:pPr>
        <w:pStyle w:val="B3"/>
        <w:rPr>
          <w:ins w:id="2015" w:author="CR#4290r2" w:date="2020-07-13T15:02:00Z"/>
        </w:rPr>
      </w:pPr>
      <w:ins w:id="2016" w:author="CR#4290r2" w:date="2020-07-13T15:02:00Z">
        <w:r w:rsidRPr="000E4E7F">
          <w:lastRenderedPageBreak/>
          <w:t>3&gt;</w:t>
        </w:r>
        <w:r w:rsidRPr="000E4E7F">
          <w:tab/>
          <w:t>re-establish the RLC entity for the source PCell;</w:t>
        </w:r>
      </w:ins>
    </w:p>
    <w:p w:rsidR="00191D75" w:rsidRPr="000E4E7F" w:rsidRDefault="00191D75" w:rsidP="00191D75">
      <w:pPr>
        <w:pStyle w:val="B3"/>
        <w:rPr>
          <w:ins w:id="2017" w:author="CR#4290r2" w:date="2020-07-13T15:02:00Z"/>
        </w:rPr>
      </w:pPr>
      <w:ins w:id="2018" w:author="CR#4290r2" w:date="2020-07-13T15:02:00Z">
        <w:r w:rsidRPr="000E4E7F">
          <w:t>3&gt;</w:t>
        </w:r>
        <w:r w:rsidRPr="000E4E7F">
          <w:tab/>
          <w:t>release the RLC entity and the associated DTCH logical channel for the source PCell;</w:t>
        </w:r>
      </w:ins>
    </w:p>
    <w:p w:rsidR="00191D75" w:rsidRPr="000E4E7F" w:rsidRDefault="00191D75" w:rsidP="00191D75">
      <w:pPr>
        <w:pStyle w:val="B3"/>
        <w:rPr>
          <w:ins w:id="2019" w:author="CR#4290r2" w:date="2020-07-13T15:02:00Z"/>
        </w:rPr>
      </w:pPr>
      <w:ins w:id="2020" w:author="CR#4290r2" w:date="2020-07-13T15:02:00Z">
        <w:r w:rsidRPr="000E4E7F">
          <w:t>3&gt;</w:t>
        </w:r>
        <w:r w:rsidRPr="000E4E7F">
          <w:tab/>
          <w:t xml:space="preserve">reconfigure the PDCP entity to </w:t>
        </w:r>
        <w:r>
          <w:t>release DAPS</w:t>
        </w:r>
        <w:r w:rsidRPr="000E4E7F">
          <w:t>, as specified in TS 36.323 [8];</w:t>
        </w:r>
      </w:ins>
    </w:p>
    <w:p w:rsidR="00191D75" w:rsidRPr="000E4E7F" w:rsidRDefault="00191D75" w:rsidP="00191D75">
      <w:pPr>
        <w:pStyle w:val="B2"/>
        <w:rPr>
          <w:ins w:id="2021" w:author="CR#4290r2" w:date="2020-07-13T15:02:00Z"/>
        </w:rPr>
      </w:pPr>
      <w:ins w:id="2022" w:author="CR#4290r2" w:date="2020-07-13T15:02:00Z">
        <w:r w:rsidRPr="000E4E7F">
          <w:t>2&gt;</w:t>
        </w:r>
        <w:r w:rsidRPr="000E4E7F">
          <w:tab/>
          <w:t>for each SRB:</w:t>
        </w:r>
      </w:ins>
    </w:p>
    <w:p w:rsidR="00191D75" w:rsidRPr="000E4E7F" w:rsidRDefault="00191D75" w:rsidP="00191D75">
      <w:pPr>
        <w:pStyle w:val="B3"/>
        <w:rPr>
          <w:ins w:id="2023" w:author="CR#4290r2" w:date="2020-07-13T15:02:00Z"/>
        </w:rPr>
      </w:pPr>
      <w:ins w:id="2024" w:author="CR#4290r2" w:date="2020-07-13T15:02:00Z">
        <w:r w:rsidRPr="000E4E7F">
          <w:t>3&gt;</w:t>
        </w:r>
        <w:r w:rsidRPr="000E4E7F">
          <w:tab/>
          <w:t>release the PDCP entity for the source PCell;</w:t>
        </w:r>
      </w:ins>
    </w:p>
    <w:p w:rsidR="00191D75" w:rsidRPr="000E4E7F" w:rsidRDefault="00191D75" w:rsidP="00191D75">
      <w:pPr>
        <w:pStyle w:val="B3"/>
        <w:rPr>
          <w:ins w:id="2025" w:author="CR#4290r2" w:date="2020-07-13T15:02:00Z"/>
        </w:rPr>
      </w:pPr>
      <w:ins w:id="2026" w:author="CR#4290r2" w:date="2020-07-13T15:02:00Z">
        <w:r w:rsidRPr="000E4E7F">
          <w:t>3&gt;</w:t>
        </w:r>
        <w:r w:rsidRPr="000E4E7F">
          <w:tab/>
          <w:t>release the RLC entity and the associated DCCH logical channel for the source PCell;</w:t>
        </w:r>
      </w:ins>
    </w:p>
    <w:p w:rsidR="00191D75" w:rsidRPr="000E4E7F" w:rsidRDefault="00191D75" w:rsidP="00191D75">
      <w:pPr>
        <w:pStyle w:val="B2"/>
        <w:rPr>
          <w:ins w:id="2027" w:author="CR#4290r2" w:date="2020-07-13T15:02:00Z"/>
        </w:rPr>
      </w:pPr>
      <w:ins w:id="2028" w:author="CR#4290r2" w:date="2020-07-13T15:02:00Z">
        <w:r w:rsidRPr="000E4E7F">
          <w:t>2&gt;</w:t>
        </w:r>
        <w:r w:rsidRPr="000E4E7F">
          <w:tab/>
          <w:t>release the physical channel configuration for the source PCell;</w:t>
        </w:r>
      </w:ins>
    </w:p>
    <w:p w:rsidR="00191D75" w:rsidRPr="000E4E7F" w:rsidRDefault="00191D75" w:rsidP="00191D75">
      <w:pPr>
        <w:pStyle w:val="B1"/>
        <w:rPr>
          <w:ins w:id="2029" w:author="CR#4290r2" w:date="2020-07-13T15:02:00Z"/>
        </w:rPr>
      </w:pPr>
      <w:ins w:id="2030" w:author="CR#4290r2" w:date="2020-07-13T15:02:00Z">
        <w:r>
          <w:t>1</w:t>
        </w:r>
        <w:r w:rsidRPr="000E4E7F">
          <w:t>&gt;</w:t>
        </w:r>
        <w:r w:rsidRPr="000E4E7F">
          <w:tab/>
          <w:t>perform cell selection in accordance with the cell selection process as specified in TS 36.304 [4];</w:t>
        </w:r>
      </w:ins>
    </w:p>
    <w:p w:rsidR="00603E23" w:rsidDel="00786E22" w:rsidRDefault="00603E23" w:rsidP="00603E23">
      <w:pPr>
        <w:pStyle w:val="B1"/>
        <w:rPr>
          <w:ins w:id="2031" w:author="CR#4287r3" w:date="2020-07-13T03:29:00Z"/>
          <w:del w:id="2032" w:author="Draft v2" w:date="2020-07-15T16:41:00Z"/>
          <w:lang w:eastAsia="ko-KR"/>
        </w:rPr>
      </w:pPr>
      <w:ins w:id="2033" w:author="CR#4287r3" w:date="2020-07-13T03:29:00Z">
        <w:del w:id="2034" w:author="Draft v2" w:date="2020-07-15T16:41:00Z">
          <w:r w:rsidDel="00786E22">
            <w:delText>1&gt;</w:delText>
          </w:r>
          <w:r w:rsidDel="00786E22">
            <w:tab/>
            <w:delText xml:space="preserve">if the UE has a stored </w:delText>
          </w:r>
          <w:r w:rsidRPr="001A49CF" w:rsidDel="00786E22">
            <w:rPr>
              <w:i/>
            </w:rPr>
            <w:delText>pur-Config</w:delText>
          </w:r>
          <w:r w:rsidDel="00786E22">
            <w:delText xml:space="preserve"> and</w:delText>
          </w:r>
          <w:r w:rsidDel="00786E22">
            <w:rPr>
              <w:lang w:eastAsia="ko-KR"/>
            </w:rPr>
            <w:delText xml:space="preserve"> the cell is different from the cell where </w:delText>
          </w:r>
          <w:r w:rsidRPr="001A49CF" w:rsidDel="00786E22">
            <w:rPr>
              <w:i/>
            </w:rPr>
            <w:delText>pur-Config</w:delText>
          </w:r>
          <w:r w:rsidDel="00786E22">
            <w:rPr>
              <w:i/>
            </w:rPr>
            <w:delText xml:space="preserve"> </w:delText>
          </w:r>
          <w:r w:rsidRPr="001A49CF" w:rsidDel="00786E22">
            <w:delText>was provided</w:delText>
          </w:r>
          <w:r w:rsidDel="00786E22">
            <w:rPr>
              <w:lang w:eastAsia="ko-KR"/>
            </w:rPr>
            <w:delText>:</w:delText>
          </w:r>
        </w:del>
      </w:ins>
    </w:p>
    <w:p w:rsidR="00603E23" w:rsidDel="00786E22" w:rsidRDefault="00603E23" w:rsidP="00603E23">
      <w:pPr>
        <w:pStyle w:val="B2"/>
        <w:rPr>
          <w:ins w:id="2035" w:author="CR#4287r3" w:date="2020-07-13T03:29:00Z"/>
          <w:del w:id="2036" w:author="Draft v2" w:date="2020-07-15T16:41:00Z"/>
        </w:rPr>
      </w:pPr>
      <w:ins w:id="2037" w:author="CR#4287r3" w:date="2020-07-13T03:29:00Z">
        <w:del w:id="2038" w:author="Draft v2" w:date="2020-07-15T16:41:00Z">
          <w:r w:rsidRPr="000F031E" w:rsidDel="00786E22">
            <w:delText>2&gt;</w:delText>
          </w:r>
          <w:r w:rsidDel="00786E22">
            <w:tab/>
            <w:delText xml:space="preserve">if </w:delText>
          </w:r>
          <w:r w:rsidRPr="00C30058" w:rsidDel="00786E22">
            <w:rPr>
              <w:i/>
            </w:rPr>
            <w:delText>pur-TimeAlignmentTimer</w:delText>
          </w:r>
          <w:r w:rsidRPr="00C30058" w:rsidDel="00786E22">
            <w:delText xml:space="preserve"> </w:delText>
          </w:r>
          <w:r w:rsidDel="00786E22">
            <w:delText xml:space="preserve">is configured, </w:delText>
          </w:r>
          <w:r w:rsidRPr="000F031E" w:rsidDel="00786E22">
            <w:delText xml:space="preserve">indicate to </w:delText>
          </w:r>
          <w:r w:rsidDel="00786E22">
            <w:delText>lower layers</w:delText>
          </w:r>
          <w:r w:rsidRPr="000F031E" w:rsidDel="00786E22">
            <w:delText xml:space="preserve"> that </w:delText>
          </w:r>
          <w:r w:rsidRPr="00C30058" w:rsidDel="00786E22">
            <w:rPr>
              <w:i/>
            </w:rPr>
            <w:delText>pur-TimeAlignmentTimer</w:delText>
          </w:r>
          <w:r w:rsidRPr="000F031E" w:rsidDel="00786E22">
            <w:delText xml:space="preserve"> is released</w:delText>
          </w:r>
          <w:r w:rsidDel="00786E22">
            <w:delText>;</w:delText>
          </w:r>
        </w:del>
      </w:ins>
    </w:p>
    <w:p w:rsidR="00603E23" w:rsidDel="00786E22" w:rsidRDefault="00603E23" w:rsidP="00603E23">
      <w:pPr>
        <w:pStyle w:val="B2"/>
        <w:rPr>
          <w:ins w:id="2039" w:author="CR#4287r3" w:date="2020-07-13T03:29:00Z"/>
          <w:del w:id="2040" w:author="Draft v2" w:date="2020-07-15T16:41:00Z"/>
        </w:rPr>
      </w:pPr>
      <w:ins w:id="2041" w:author="CR#4287r3" w:date="2020-07-13T03:29:00Z">
        <w:del w:id="2042" w:author="Draft v2" w:date="2020-07-15T16:41:00Z">
          <w:r w:rsidRPr="000E4E7F" w:rsidDel="00786E22">
            <w:delText>2&gt;</w:delText>
          </w:r>
          <w:r w:rsidRPr="000E4E7F" w:rsidDel="00786E22">
            <w:tab/>
            <w:delText xml:space="preserve">release </w:delText>
          </w:r>
          <w:r w:rsidRPr="000E4E7F" w:rsidDel="00786E22">
            <w:rPr>
              <w:i/>
            </w:rPr>
            <w:delText>pur-Config</w:delText>
          </w:r>
          <w:r w:rsidRPr="000E4E7F" w:rsidDel="00786E22">
            <w:delText>;</w:delText>
          </w:r>
        </w:del>
      </w:ins>
    </w:p>
    <w:p w:rsidR="00603E23" w:rsidDel="00786E22" w:rsidRDefault="00603E23" w:rsidP="00603E23">
      <w:pPr>
        <w:pStyle w:val="B2"/>
        <w:rPr>
          <w:ins w:id="2043" w:author="CR#4287r3" w:date="2020-07-13T03:29:00Z"/>
          <w:del w:id="2044" w:author="Draft v2" w:date="2020-07-15T16:41:00Z"/>
        </w:rPr>
      </w:pPr>
      <w:ins w:id="2045" w:author="CR#4287r3" w:date="2020-07-13T03:29:00Z">
        <w:del w:id="2046" w:author="Draft v2" w:date="2020-07-15T16:41:00Z">
          <w:r w:rsidRPr="000E4E7F" w:rsidDel="00786E22">
            <w:delText>2&gt;</w:delText>
          </w:r>
          <w:r w:rsidRPr="000E4E7F" w:rsidDel="00786E22">
            <w:tab/>
          </w:r>
          <w:r w:rsidDel="00786E22">
            <w:delText xml:space="preserve">discard previously stored </w:delText>
          </w:r>
          <w:r w:rsidRPr="000E4E7F" w:rsidDel="00786E22">
            <w:rPr>
              <w:i/>
            </w:rPr>
            <w:delText>pur-Config</w:delText>
          </w:r>
          <w:r w:rsidDel="00786E22">
            <w:delText>.</w:delText>
          </w:r>
        </w:del>
      </w:ins>
    </w:p>
    <w:p w:rsidR="004F37CA" w:rsidRPr="000E4E7F" w:rsidDel="00603E23" w:rsidRDefault="004F37CA" w:rsidP="004F37CA">
      <w:pPr>
        <w:pStyle w:val="EditorsNote"/>
        <w:rPr>
          <w:del w:id="2047" w:author="CR#4287r3" w:date="2020-07-13T03:29:00Z"/>
          <w:color w:val="auto"/>
        </w:rPr>
      </w:pPr>
      <w:del w:id="2048" w:author="CR#4287r3" w:date="2020-07-13T03:29:00Z">
        <w:r w:rsidRPr="000E4E7F" w:rsidDel="00603E23">
          <w:rPr>
            <w:color w:val="auto"/>
          </w:rPr>
          <w:delText>Editor</w:delText>
        </w:r>
        <w:r w:rsidR="00156A1B"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2049" w:name="_Toc36809908"/>
      <w:bookmarkStart w:id="2050" w:name="_Toc36846272"/>
      <w:bookmarkStart w:id="2051" w:name="_Toc36938925"/>
      <w:bookmarkStart w:id="2052" w:name="_Toc37081905"/>
      <w:r w:rsidRPr="000E4E7F">
        <w:t>5.3.7.3</w:t>
      </w:r>
      <w:r w:rsidRPr="000E4E7F">
        <w:tab/>
        <w:t>Actions following cell selection while T311 is running</w:t>
      </w:r>
      <w:bookmarkEnd w:id="2008"/>
      <w:bookmarkEnd w:id="2009"/>
      <w:bookmarkEnd w:id="2010"/>
      <w:bookmarkEnd w:id="2011"/>
      <w:bookmarkEnd w:id="2049"/>
      <w:bookmarkEnd w:id="2050"/>
      <w:bookmarkEnd w:id="2051"/>
      <w:bookmarkEnd w:id="2052"/>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191D75" w:rsidRPr="000E4E7F" w:rsidRDefault="00191D75" w:rsidP="00191D75">
      <w:pPr>
        <w:pStyle w:val="B2"/>
        <w:rPr>
          <w:ins w:id="2053" w:author="CR#4290r2" w:date="2020-07-13T15:03:00Z"/>
        </w:rPr>
      </w:pPr>
      <w:ins w:id="2054" w:author="CR#4290r2" w:date="2020-07-13T15:03:00Z">
        <w:r w:rsidRPr="000E4E7F">
          <w:t>2&gt;</w:t>
        </w:r>
        <w:r w:rsidRPr="000E4E7F">
          <w:tab/>
        </w:r>
        <w:r>
          <w:t>i</w:t>
        </w:r>
        <w:r w:rsidRPr="0048362D">
          <w:t>f the cell selection is triggered by detecting radio link failure of the MCG</w:t>
        </w:r>
        <w:r>
          <w:t xml:space="preserve"> or handover failure</w:t>
        </w:r>
        <w:r w:rsidRPr="000E4E7F">
          <w:t>;</w:t>
        </w:r>
        <w:r>
          <w:t xml:space="preserve"> and</w:t>
        </w:r>
      </w:ins>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2055" w:author="CR#4290r2" w:date="2020-07-13T15:04:00Z">
        <w:r w:rsidR="00191D75">
          <w:rPr>
            <w:rFonts w:eastAsia="SimSun"/>
          </w:rPr>
          <w:t>4</w:t>
        </w:r>
      </w:ins>
      <w:del w:id="2056" w:author="CR#4290r2" w:date="2020-07-13T15:04:00Z">
        <w:r w:rsidRPr="000E4E7F" w:rsidDel="00191D75">
          <w:rPr>
            <w:rFonts w:eastAsia="SimSun"/>
          </w:rPr>
          <w:delText>3</w:delText>
        </w:r>
      </w:del>
      <w:r w:rsidRPr="000E4E7F">
        <w:rPr>
          <w:rFonts w:eastAsia="SimSun"/>
        </w:rPr>
        <w:t>;</w:t>
      </w:r>
    </w:p>
    <w:p w:rsidR="00AA4F15" w:rsidRPr="000E4E7F" w:rsidDel="00191D75" w:rsidRDefault="00AA4F15" w:rsidP="00AA4F15">
      <w:pPr>
        <w:pStyle w:val="B3"/>
        <w:rPr>
          <w:del w:id="2057" w:author="CR#4290r2" w:date="2020-07-13T15:03:00Z"/>
          <w:rFonts w:eastAsia="SimSun"/>
        </w:rPr>
      </w:pPr>
      <w:del w:id="2058" w:author="CR#4290r2" w:date="2020-07-13T15:03:00Z">
        <w:r w:rsidRPr="000E4E7F" w:rsidDel="00191D75">
          <w:delText>3&gt;</w:delText>
        </w:r>
        <w:r w:rsidRPr="000E4E7F" w:rsidDel="00191D75">
          <w:tab/>
        </w:r>
        <w:r w:rsidRPr="000E4E7F" w:rsidDel="00191D75">
          <w:rPr>
            <w:rFonts w:eastAsia="SimSun"/>
          </w:rPr>
          <w:delText xml:space="preserve">remove all entries within </w:delText>
        </w:r>
        <w:r w:rsidRPr="000E4E7F" w:rsidDel="00191D75">
          <w:rPr>
            <w:i/>
          </w:rPr>
          <w:delText>VarConditionalReconfiguration</w:delText>
        </w:r>
        <w:r w:rsidRPr="000E4E7F" w:rsidDel="00191D75">
          <w:rPr>
            <w:rFonts w:eastAsia="SimSun"/>
          </w:rPr>
          <w:delText>;</w:delText>
        </w:r>
      </w:del>
    </w:p>
    <w:p w:rsidR="00AA4F15" w:rsidRPr="000E4E7F" w:rsidRDefault="00AA4F15" w:rsidP="00AA4F15">
      <w:pPr>
        <w:pStyle w:val="B2"/>
      </w:pPr>
      <w:r w:rsidRPr="000E4E7F">
        <w:t>2&gt; else:</w:t>
      </w:r>
    </w:p>
    <w:p w:rsidR="00191D75" w:rsidRDefault="00191D75" w:rsidP="00191D75">
      <w:pPr>
        <w:pStyle w:val="B3"/>
        <w:rPr>
          <w:ins w:id="2059" w:author="CR#4290r2" w:date="2020-07-13T15:04:00Z"/>
        </w:rPr>
      </w:pPr>
      <w:ins w:id="2060" w:author="CR#4290r2" w:date="2020-07-13T15:04:00Z">
        <w:r>
          <w:rPr>
            <w:lang w:val="en-US"/>
          </w:rPr>
          <w:t>3</w:t>
        </w:r>
        <w:r w:rsidRPr="009E2836">
          <w:t>&gt;</w:t>
        </w:r>
        <w:r>
          <w:tab/>
        </w:r>
        <w:r w:rsidRPr="009E2836">
          <w:t xml:space="preserve">if </w:t>
        </w:r>
        <w:r>
          <w:t xml:space="preserve">the </w:t>
        </w:r>
        <w:r w:rsidRPr="009E2836">
          <w:t xml:space="preserve">UE is configured with </w:t>
        </w:r>
        <w:r w:rsidRPr="001E4965">
          <w:rPr>
            <w:i/>
            <w:iCs/>
          </w:rPr>
          <w:t>conditionalReconfiguration</w:t>
        </w:r>
        <w:r w:rsidRPr="009E2836">
          <w:t>:</w:t>
        </w:r>
      </w:ins>
    </w:p>
    <w:p w:rsidR="00191D75" w:rsidRPr="000E4E7F" w:rsidDel="006924C7" w:rsidRDefault="00191D75" w:rsidP="00191D75">
      <w:pPr>
        <w:pStyle w:val="B4"/>
        <w:rPr>
          <w:ins w:id="2061" w:author="CR#4290r2" w:date="2020-07-13T15:04:00Z"/>
          <w:del w:id="2062" w:author="AT110-e_211-v4" w:date="2020-06-12T14:47:00Z"/>
        </w:rPr>
      </w:pPr>
      <w:ins w:id="2063" w:author="CR#4290r2" w:date="2020-07-13T15:04:00Z">
        <w:r>
          <w:t>4</w:t>
        </w:r>
        <w:r w:rsidRPr="000E4E7F">
          <w:t>&gt;</w:t>
        </w:r>
        <w:r w:rsidRPr="000E4E7F">
          <w:tab/>
          <w:t xml:space="preserve">release </w:t>
        </w:r>
        <w:r w:rsidRPr="000E4E7F">
          <w:rPr>
            <w:i/>
          </w:rPr>
          <w:t>uplinkDataCompression</w:t>
        </w:r>
        <w:r w:rsidRPr="000E4E7F">
          <w:t>, if configured;</w:t>
        </w:r>
      </w:ins>
    </w:p>
    <w:p w:rsidR="00191D75" w:rsidRPr="000E4E7F" w:rsidRDefault="00191D75" w:rsidP="00191D75">
      <w:pPr>
        <w:pStyle w:val="B4"/>
        <w:rPr>
          <w:ins w:id="2064" w:author="CR#4290r2" w:date="2020-07-13T15:04:00Z"/>
        </w:rPr>
      </w:pPr>
      <w:ins w:id="2065" w:author="CR#4290r2" w:date="2020-07-13T15:04:00Z">
        <w:r>
          <w:t>4</w:t>
        </w:r>
        <w:r w:rsidRPr="000E4E7F">
          <w:t>&gt;</w:t>
        </w:r>
        <w:r w:rsidRPr="000E4E7F">
          <w:tab/>
          <w:t>suspend all RBs, including RBs configured with NR PDCP, except SRB0;</w:t>
        </w:r>
      </w:ins>
    </w:p>
    <w:p w:rsidR="00191D75" w:rsidRPr="000E4E7F" w:rsidRDefault="00191D75" w:rsidP="00191D75">
      <w:pPr>
        <w:pStyle w:val="B4"/>
        <w:rPr>
          <w:ins w:id="2066" w:author="CR#4290r2" w:date="2020-07-13T15:04:00Z"/>
        </w:rPr>
      </w:pPr>
      <w:ins w:id="2067" w:author="CR#4290r2" w:date="2020-07-13T15:04:00Z">
        <w:r>
          <w:t>4</w:t>
        </w:r>
        <w:r w:rsidRPr="000E4E7F">
          <w:t>&gt;</w:t>
        </w:r>
        <w:r w:rsidRPr="000E4E7F">
          <w:tab/>
          <w:t>reset MAC;</w:t>
        </w:r>
      </w:ins>
    </w:p>
    <w:p w:rsidR="00191D75" w:rsidRPr="000E4E7F" w:rsidRDefault="00191D75" w:rsidP="00191D75">
      <w:pPr>
        <w:pStyle w:val="B4"/>
        <w:rPr>
          <w:ins w:id="2068" w:author="CR#4290r2" w:date="2020-07-13T15:04:00Z"/>
        </w:rPr>
      </w:pPr>
      <w:ins w:id="2069" w:author="CR#4290r2" w:date="2020-07-13T15:04:00Z">
        <w:r>
          <w:lastRenderedPageBreak/>
          <w:t>4</w:t>
        </w:r>
        <w:r w:rsidRPr="000E4E7F">
          <w:t>&gt;</w:t>
        </w:r>
        <w:r w:rsidRPr="000E4E7F">
          <w:tab/>
          <w:t>release the MCG SCell(s), if configured, in accordance with 5.3.10.3a;</w:t>
        </w:r>
      </w:ins>
    </w:p>
    <w:p w:rsidR="00191D75" w:rsidRPr="000E4E7F" w:rsidRDefault="00191D75" w:rsidP="00191D75">
      <w:pPr>
        <w:pStyle w:val="B4"/>
        <w:rPr>
          <w:ins w:id="2070" w:author="CR#4290r2" w:date="2020-07-13T15:04:00Z"/>
        </w:rPr>
      </w:pPr>
      <w:ins w:id="2071" w:author="CR#4290r2" w:date="2020-07-13T15:04:00Z">
        <w:r>
          <w:t>4</w:t>
        </w:r>
        <w:r w:rsidRPr="000E4E7F">
          <w:t>&gt;</w:t>
        </w:r>
        <w:r w:rsidRPr="000E4E7F">
          <w:tab/>
          <w:t>release the SCell group(s), if configured, in accordance with 5.3.10.3d;</w:t>
        </w:r>
      </w:ins>
    </w:p>
    <w:p w:rsidR="00191D75" w:rsidRPr="000E4E7F" w:rsidRDefault="00191D75" w:rsidP="00191D75">
      <w:pPr>
        <w:pStyle w:val="B4"/>
        <w:rPr>
          <w:ins w:id="2072" w:author="CR#4290r2" w:date="2020-07-13T15:04:00Z"/>
        </w:rPr>
      </w:pPr>
      <w:ins w:id="2073" w:author="CR#4290r2" w:date="2020-07-13T15:04:00Z">
        <w:r>
          <w:t>4</w:t>
        </w:r>
        <w:r w:rsidRPr="000E4E7F">
          <w:t>&gt;</w:t>
        </w:r>
        <w:r w:rsidRPr="000E4E7F">
          <w:tab/>
          <w:t>apply the default physical channel configuration as specified in 9.2.4;</w:t>
        </w:r>
      </w:ins>
    </w:p>
    <w:p w:rsidR="00191D75" w:rsidRPr="000E4E7F" w:rsidRDefault="00191D75" w:rsidP="00191D75">
      <w:pPr>
        <w:pStyle w:val="B4"/>
        <w:rPr>
          <w:ins w:id="2074" w:author="CR#4290r2" w:date="2020-07-13T15:04:00Z"/>
        </w:rPr>
      </w:pPr>
      <w:ins w:id="2075" w:author="CR#4290r2" w:date="2020-07-13T15:04:00Z">
        <w:r>
          <w:t>4</w:t>
        </w:r>
        <w:r w:rsidRPr="000E4E7F">
          <w:t>&gt;</w:t>
        </w:r>
        <w:r w:rsidRPr="000E4E7F">
          <w:tab/>
          <w:t>except for NB-IoT, for the MCG, apply the default semi-persistent scheduling configuration as specified in 9.2.3;</w:t>
        </w:r>
      </w:ins>
    </w:p>
    <w:p w:rsidR="00191D75" w:rsidRPr="000E4E7F" w:rsidRDefault="00191D75" w:rsidP="00191D75">
      <w:pPr>
        <w:pStyle w:val="B4"/>
        <w:rPr>
          <w:ins w:id="2076" w:author="CR#4290r2" w:date="2020-07-13T15:04:00Z"/>
        </w:rPr>
      </w:pPr>
      <w:ins w:id="2077" w:author="CR#4290r2" w:date="2020-07-13T15:04:00Z">
        <w:r>
          <w:t>4</w:t>
        </w:r>
        <w:r w:rsidRPr="000E4E7F">
          <w:t>&gt;</w:t>
        </w:r>
        <w:r w:rsidRPr="000E4E7F">
          <w:tab/>
          <w:t xml:space="preserve">for NB-IoT, release </w:t>
        </w:r>
        <w:r w:rsidRPr="000E4E7F">
          <w:rPr>
            <w:i/>
          </w:rPr>
          <w:t>schedulingRequestConfig</w:t>
        </w:r>
        <w:r w:rsidRPr="000E4E7F">
          <w:t>, if configured;</w:t>
        </w:r>
      </w:ins>
    </w:p>
    <w:p w:rsidR="00191D75" w:rsidRDefault="00191D75" w:rsidP="00191D75">
      <w:pPr>
        <w:pStyle w:val="B4"/>
        <w:rPr>
          <w:ins w:id="2078" w:author="CR#4290r2" w:date="2020-07-13T15:04:00Z"/>
        </w:rPr>
      </w:pPr>
      <w:ins w:id="2079" w:author="CR#4290r2" w:date="2020-07-13T15:04:00Z">
        <w:r>
          <w:t>4</w:t>
        </w:r>
        <w:r w:rsidRPr="000E4E7F">
          <w:t>&gt;</w:t>
        </w:r>
        <w:r w:rsidRPr="000E4E7F">
          <w:tab/>
          <w:t>for the MCG, apply the default MAC main configuration as specified in 9.2.2;</w:t>
        </w:r>
      </w:ins>
    </w:p>
    <w:p w:rsidR="00191D75" w:rsidRPr="000E4E7F" w:rsidRDefault="00191D75" w:rsidP="00191D75">
      <w:pPr>
        <w:pStyle w:val="B4"/>
        <w:rPr>
          <w:ins w:id="2080" w:author="CR#4290r2" w:date="2020-07-13T15:04:00Z"/>
        </w:rPr>
      </w:pPr>
      <w:ins w:id="2081" w:author="CR#4290r2" w:date="2020-07-13T15:04:00Z">
        <w:r>
          <w:t>4</w:t>
        </w:r>
        <w:r w:rsidRPr="000E4E7F">
          <w:t>&gt;</w:t>
        </w:r>
        <w:r w:rsidRPr="000E4E7F">
          <w:tab/>
          <w:t xml:space="preserve">release </w:t>
        </w:r>
        <w:r w:rsidRPr="000E4E7F">
          <w:rPr>
            <w:i/>
          </w:rPr>
          <w:t>powerPrefIndicationConfig</w:t>
        </w:r>
        <w:r w:rsidRPr="000E4E7F">
          <w:t>, if configured and stop timer T340, if running;</w:t>
        </w:r>
      </w:ins>
    </w:p>
    <w:p w:rsidR="00191D75" w:rsidRPr="000E4E7F" w:rsidRDefault="00191D75" w:rsidP="00191D75">
      <w:pPr>
        <w:pStyle w:val="B4"/>
        <w:rPr>
          <w:ins w:id="2082" w:author="CR#4290r2" w:date="2020-07-13T15:04:00Z"/>
        </w:rPr>
      </w:pPr>
      <w:ins w:id="2083" w:author="CR#4290r2" w:date="2020-07-13T15:04:00Z">
        <w:r>
          <w:t>4</w:t>
        </w:r>
        <w:r w:rsidRPr="000E4E7F">
          <w:t>&gt;</w:t>
        </w:r>
        <w:r w:rsidRPr="000E4E7F">
          <w:tab/>
          <w:t xml:space="preserve">release </w:t>
        </w:r>
        <w:r w:rsidRPr="000E4E7F">
          <w:rPr>
            <w:i/>
          </w:rPr>
          <w:t>reportProximityConfig</w:t>
        </w:r>
        <w:r w:rsidRPr="000E4E7F">
          <w:t>, if configured and clear any associated proximity status reporting timer;</w:t>
        </w:r>
      </w:ins>
    </w:p>
    <w:p w:rsidR="00191D75" w:rsidRPr="000E4E7F" w:rsidRDefault="00191D75" w:rsidP="00191D75">
      <w:pPr>
        <w:pStyle w:val="B4"/>
        <w:rPr>
          <w:ins w:id="2084" w:author="CR#4290r2" w:date="2020-07-13T15:04:00Z"/>
        </w:rPr>
      </w:pPr>
      <w:ins w:id="2085" w:author="CR#4290r2" w:date="2020-07-13T15:04:00Z">
        <w:r>
          <w:t>4</w:t>
        </w:r>
        <w:r w:rsidRPr="000E4E7F">
          <w:t>&gt;</w:t>
        </w:r>
        <w:r w:rsidRPr="000E4E7F">
          <w:tab/>
          <w:t xml:space="preserve">release </w:t>
        </w:r>
        <w:r w:rsidRPr="000E4E7F">
          <w:rPr>
            <w:i/>
          </w:rPr>
          <w:t>obtainLocationConfig</w:t>
        </w:r>
        <w:r w:rsidRPr="000E4E7F">
          <w:t>, if configured;</w:t>
        </w:r>
      </w:ins>
    </w:p>
    <w:p w:rsidR="00191D75" w:rsidRPr="000E4E7F" w:rsidRDefault="00191D75" w:rsidP="00191D75">
      <w:pPr>
        <w:pStyle w:val="B4"/>
        <w:rPr>
          <w:ins w:id="2086" w:author="CR#4290r2" w:date="2020-07-13T15:04:00Z"/>
        </w:rPr>
      </w:pPr>
      <w:ins w:id="2087" w:author="CR#4290r2" w:date="2020-07-13T15:04:00Z">
        <w:r>
          <w:t>4</w:t>
        </w:r>
        <w:r w:rsidRPr="000E4E7F">
          <w:t>&gt;</w:t>
        </w:r>
        <w:r w:rsidRPr="000E4E7F">
          <w:tab/>
          <w:t xml:space="preserve">release </w:t>
        </w:r>
        <w:r w:rsidRPr="000E4E7F">
          <w:rPr>
            <w:i/>
            <w:iCs/>
          </w:rPr>
          <w:t>idc-Config</w:t>
        </w:r>
        <w:r w:rsidRPr="000E4E7F">
          <w:t>, if configured;</w:t>
        </w:r>
      </w:ins>
    </w:p>
    <w:p w:rsidR="00191D75" w:rsidRPr="000E4E7F" w:rsidRDefault="00191D75" w:rsidP="00191D75">
      <w:pPr>
        <w:pStyle w:val="B4"/>
        <w:rPr>
          <w:ins w:id="2088" w:author="CR#4290r2" w:date="2020-07-13T15:04:00Z"/>
        </w:rPr>
      </w:pPr>
      <w:ins w:id="2089" w:author="CR#4290r2" w:date="2020-07-13T15:04:00Z">
        <w:r>
          <w:t>4</w:t>
        </w:r>
        <w:r w:rsidRPr="000E4E7F">
          <w:t>&gt;</w:t>
        </w:r>
        <w:r w:rsidRPr="000E4E7F">
          <w:tab/>
          <w:t xml:space="preserve">release </w:t>
        </w:r>
        <w:r w:rsidRPr="000E4E7F">
          <w:rPr>
            <w:i/>
          </w:rPr>
          <w:t>sps-AssistanceInfoReport</w:t>
        </w:r>
        <w:r w:rsidRPr="000E4E7F">
          <w:t>, if configured;</w:t>
        </w:r>
      </w:ins>
    </w:p>
    <w:p w:rsidR="00191D75" w:rsidRPr="000E4E7F" w:rsidRDefault="00191D75" w:rsidP="00191D75">
      <w:pPr>
        <w:pStyle w:val="B4"/>
        <w:rPr>
          <w:ins w:id="2090" w:author="CR#4290r2" w:date="2020-07-13T15:04:00Z"/>
        </w:rPr>
      </w:pPr>
      <w:ins w:id="2091" w:author="CR#4290r2" w:date="2020-07-13T15:04:00Z">
        <w:r>
          <w:t>4</w:t>
        </w:r>
        <w:r w:rsidRPr="000E4E7F">
          <w:t>&gt;</w:t>
        </w:r>
        <w:r w:rsidRPr="000E4E7F">
          <w:tab/>
          <w:t xml:space="preserve">release </w:t>
        </w:r>
        <w:r w:rsidRPr="000E4E7F">
          <w:rPr>
            <w:i/>
          </w:rPr>
          <w:t>measSubframePatternPCell</w:t>
        </w:r>
        <w:r w:rsidRPr="000E4E7F">
          <w:t>, if configured;</w:t>
        </w:r>
      </w:ins>
    </w:p>
    <w:p w:rsidR="00191D75" w:rsidRPr="000E4E7F" w:rsidRDefault="00191D75" w:rsidP="00191D75">
      <w:pPr>
        <w:pStyle w:val="B4"/>
        <w:rPr>
          <w:ins w:id="2092" w:author="CR#4290r2" w:date="2020-07-13T15:04:00Z"/>
        </w:rPr>
      </w:pPr>
      <w:ins w:id="2093" w:author="CR#4290r2" w:date="2020-07-13T15:04:00Z">
        <w:r>
          <w:t>4</w:t>
        </w:r>
        <w:r w:rsidRPr="000E4E7F">
          <w:t>&gt;</w:t>
        </w:r>
        <w:r w:rsidRPr="000E4E7F">
          <w:tab/>
          <w:t xml:space="preserve">release the entire SCG configuration, if configured, except for the DRB configuration (as configured by </w:t>
        </w:r>
        <w:r w:rsidRPr="000E4E7F">
          <w:rPr>
            <w:i/>
          </w:rPr>
          <w:t>drb-ToAddModListSCG</w:t>
        </w:r>
        <w:r w:rsidRPr="000E4E7F">
          <w:t>);</w:t>
        </w:r>
      </w:ins>
    </w:p>
    <w:p w:rsidR="00191D75" w:rsidRPr="000E4E7F" w:rsidRDefault="00191D75" w:rsidP="00191D75">
      <w:pPr>
        <w:pStyle w:val="B4"/>
        <w:rPr>
          <w:ins w:id="2094" w:author="CR#4290r2" w:date="2020-07-13T15:04:00Z"/>
        </w:rPr>
      </w:pPr>
      <w:ins w:id="2095" w:author="CR#4290r2" w:date="2020-07-13T15:04:00Z">
        <w:r>
          <w:t>4</w:t>
        </w:r>
        <w:r w:rsidRPr="000E4E7F">
          <w:t>&gt;</w:t>
        </w:r>
        <w:r w:rsidRPr="000E4E7F">
          <w:tab/>
          <w:t>if (NG)EN-DC is configured:</w:t>
        </w:r>
      </w:ins>
    </w:p>
    <w:p w:rsidR="00191D75" w:rsidRPr="000E4E7F" w:rsidRDefault="00191D75" w:rsidP="00191D75">
      <w:pPr>
        <w:pStyle w:val="B5"/>
        <w:rPr>
          <w:ins w:id="2096" w:author="CR#4290r2" w:date="2020-07-13T15:04:00Z"/>
        </w:rPr>
      </w:pPr>
      <w:ins w:id="2097" w:author="CR#4290r2" w:date="2020-07-13T15:04:00Z">
        <w:r>
          <w:t>5</w:t>
        </w:r>
        <w:r w:rsidRPr="000E4E7F">
          <w:t>&gt;</w:t>
        </w:r>
        <w:r w:rsidRPr="000E4E7F">
          <w:tab/>
          <w:t>perform MR</w:t>
        </w:r>
        <w:r w:rsidRPr="000E4E7F">
          <w:rPr>
            <w:rFonts w:eastAsia="SimSun"/>
            <w:lang w:eastAsia="zh-CN"/>
          </w:rPr>
          <w:t>-</w:t>
        </w:r>
        <w:r w:rsidRPr="000E4E7F">
          <w:t>DC release, as specified in TS 38.331[82], clause 5.3.5.10;</w:t>
        </w:r>
      </w:ins>
    </w:p>
    <w:p w:rsidR="00191D75" w:rsidRPr="000E4E7F" w:rsidRDefault="00191D75" w:rsidP="00191D75">
      <w:pPr>
        <w:pStyle w:val="B5"/>
        <w:rPr>
          <w:ins w:id="2098" w:author="CR#4290r2" w:date="2020-07-13T15:04:00Z"/>
        </w:rPr>
      </w:pPr>
      <w:ins w:id="2099" w:author="CR#4290r2" w:date="2020-07-13T15:04:00Z">
        <w:r>
          <w:t>5</w:t>
        </w:r>
        <w:r w:rsidRPr="000E4E7F">
          <w:t>&gt;</w:t>
        </w:r>
        <w:r w:rsidRPr="000E4E7F">
          <w:tab/>
          <w:t xml:space="preserve">release </w:t>
        </w:r>
        <w:r w:rsidRPr="000E4E7F">
          <w:rPr>
            <w:i/>
          </w:rPr>
          <w:t>p-MaxEUTRA</w:t>
        </w:r>
        <w:r w:rsidRPr="000E4E7F">
          <w:t>, if configured;</w:t>
        </w:r>
      </w:ins>
    </w:p>
    <w:p w:rsidR="00191D75" w:rsidRPr="000E4E7F" w:rsidRDefault="00191D75" w:rsidP="00191D75">
      <w:pPr>
        <w:pStyle w:val="B5"/>
        <w:rPr>
          <w:ins w:id="2100" w:author="CR#4290r2" w:date="2020-07-13T15:04:00Z"/>
          <w:rFonts w:eastAsia="Yu Mincho"/>
        </w:rPr>
      </w:pPr>
      <w:ins w:id="2101"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rsidR="00191D75" w:rsidRDefault="00191D75" w:rsidP="00191D75">
      <w:pPr>
        <w:pStyle w:val="B5"/>
        <w:rPr>
          <w:ins w:id="2102" w:author="CR#4290r2" w:date="2020-07-13T15:04:00Z"/>
          <w:rFonts w:eastAsia="Yu Mincho"/>
        </w:rPr>
      </w:pPr>
      <w:ins w:id="2103"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ins>
    </w:p>
    <w:p w:rsidR="00191D75" w:rsidRPr="000E4E7F" w:rsidRDefault="00191D75" w:rsidP="00191D75">
      <w:pPr>
        <w:pStyle w:val="B4"/>
        <w:rPr>
          <w:ins w:id="2104" w:author="CR#4290r2" w:date="2020-07-13T15:04:00Z"/>
        </w:rPr>
      </w:pPr>
      <w:ins w:id="2105" w:author="CR#4290r2" w:date="2020-07-13T15:04:00Z">
        <w:r>
          <w:t>4</w:t>
        </w:r>
        <w:r w:rsidRPr="000E4E7F">
          <w:t>&gt;</w:t>
        </w:r>
        <w:r w:rsidRPr="000E4E7F">
          <w:tab/>
          <w:t xml:space="preserve">release </w:t>
        </w:r>
        <w:r w:rsidRPr="000E4E7F">
          <w:rPr>
            <w:i/>
          </w:rPr>
          <w:t>naics-Info</w:t>
        </w:r>
        <w:r w:rsidRPr="000E4E7F">
          <w:t xml:space="preserve"> for the PCell, if configured;</w:t>
        </w:r>
      </w:ins>
    </w:p>
    <w:p w:rsidR="00191D75" w:rsidRPr="000E4E7F" w:rsidRDefault="00191D75" w:rsidP="00191D75">
      <w:pPr>
        <w:pStyle w:val="B4"/>
        <w:rPr>
          <w:ins w:id="2106" w:author="CR#4290r2" w:date="2020-07-13T15:04:00Z"/>
        </w:rPr>
      </w:pPr>
      <w:ins w:id="2107" w:author="CR#4290r2" w:date="2020-07-13T15:04:00Z">
        <w:r>
          <w:t>4</w:t>
        </w:r>
        <w:r w:rsidRPr="000E4E7F">
          <w:t>&gt;</w:t>
        </w:r>
        <w:r w:rsidRPr="000E4E7F">
          <w:tab/>
          <w:t>if connected as an RN and configured with an RN subframe configuration:</w:t>
        </w:r>
      </w:ins>
    </w:p>
    <w:p w:rsidR="00191D75" w:rsidRPr="000E4E7F" w:rsidRDefault="00191D75" w:rsidP="00191D75">
      <w:pPr>
        <w:pStyle w:val="B5"/>
        <w:rPr>
          <w:ins w:id="2108" w:author="CR#4290r2" w:date="2020-07-13T15:04:00Z"/>
        </w:rPr>
      </w:pPr>
      <w:ins w:id="2109" w:author="CR#4290r2" w:date="2020-07-13T15:04:00Z">
        <w:r>
          <w:t>5</w:t>
        </w:r>
        <w:r w:rsidRPr="000E4E7F">
          <w:t>&gt;</w:t>
        </w:r>
        <w:r w:rsidRPr="000E4E7F">
          <w:tab/>
          <w:t>release the RN subframe configuration;</w:t>
        </w:r>
      </w:ins>
    </w:p>
    <w:p w:rsidR="00191D75" w:rsidRPr="000E4E7F" w:rsidRDefault="00191D75" w:rsidP="00191D75">
      <w:pPr>
        <w:pStyle w:val="B4"/>
        <w:rPr>
          <w:ins w:id="2110" w:author="CR#4290r2" w:date="2020-07-13T15:04:00Z"/>
        </w:rPr>
      </w:pPr>
      <w:ins w:id="2111" w:author="CR#4290r2" w:date="2020-07-13T15:04:00Z">
        <w:r>
          <w:t>4</w:t>
        </w:r>
        <w:r w:rsidRPr="000E4E7F">
          <w:t>&gt;</w:t>
        </w:r>
        <w:r w:rsidRPr="000E4E7F">
          <w:tab/>
          <w:t>release the LWA configuration, if configured, as described in 5.6.14.3;</w:t>
        </w:r>
      </w:ins>
    </w:p>
    <w:p w:rsidR="00191D75" w:rsidRPr="000E4E7F" w:rsidRDefault="00191D75" w:rsidP="00191D75">
      <w:pPr>
        <w:pStyle w:val="B4"/>
        <w:rPr>
          <w:ins w:id="2112" w:author="CR#4290r2" w:date="2020-07-13T15:04:00Z"/>
        </w:rPr>
      </w:pPr>
      <w:ins w:id="2113" w:author="CR#4290r2" w:date="2020-07-13T15:04:00Z">
        <w:r>
          <w:t>4</w:t>
        </w:r>
        <w:r w:rsidRPr="000E4E7F">
          <w:t>&gt;</w:t>
        </w:r>
        <w:r w:rsidRPr="000E4E7F">
          <w:tab/>
          <w:t>release the LWIP configuration, if configured, as described in 5.6.17.3;</w:t>
        </w:r>
      </w:ins>
    </w:p>
    <w:p w:rsidR="00191D75" w:rsidRPr="000E4E7F" w:rsidRDefault="00191D75" w:rsidP="00191D75">
      <w:pPr>
        <w:pStyle w:val="B4"/>
        <w:rPr>
          <w:ins w:id="2114" w:author="CR#4290r2" w:date="2020-07-13T15:04:00Z"/>
        </w:rPr>
      </w:pPr>
      <w:ins w:id="2115" w:author="CR#4290r2" w:date="2020-07-13T15:04:00Z">
        <w:r>
          <w:t>4</w:t>
        </w:r>
        <w:r w:rsidRPr="000E4E7F">
          <w:t>&gt;</w:t>
        </w:r>
        <w:r w:rsidRPr="000E4E7F">
          <w:tab/>
          <w:t xml:space="preserve">release </w:t>
        </w:r>
        <w:r w:rsidRPr="000E4E7F">
          <w:rPr>
            <w:i/>
          </w:rPr>
          <w:t>delayBudgetReportingConfig</w:t>
        </w:r>
        <w:r w:rsidRPr="000E4E7F">
          <w:t>, if configured and stop timer T342, if running;</w:t>
        </w:r>
      </w:ins>
    </w:p>
    <w:p w:rsidR="00191D75" w:rsidRPr="000E4E7F" w:rsidRDefault="00191D75" w:rsidP="00191D75">
      <w:pPr>
        <w:pStyle w:val="B4"/>
        <w:rPr>
          <w:ins w:id="2116" w:author="CR#4290r2" w:date="2020-07-13T15:04:00Z"/>
        </w:rPr>
      </w:pPr>
      <w:ins w:id="2117" w:author="CR#4290r2" w:date="2020-07-13T15:04:00Z">
        <w:r>
          <w:t>4</w:t>
        </w:r>
        <w:r w:rsidRPr="000E4E7F">
          <w:t>&gt;</w:t>
        </w:r>
        <w:r w:rsidRPr="000E4E7F">
          <w:tab/>
          <w:t>perform cell selection in accordance with the cell selection process as specified in TS 36.304 [4];</w:t>
        </w:r>
      </w:ins>
    </w:p>
    <w:p w:rsidR="00191D75" w:rsidRPr="000E4E7F" w:rsidRDefault="00191D75" w:rsidP="00191D75">
      <w:pPr>
        <w:pStyle w:val="B4"/>
        <w:rPr>
          <w:ins w:id="2118" w:author="CR#4290r2" w:date="2020-07-13T15:04:00Z"/>
        </w:rPr>
      </w:pPr>
      <w:ins w:id="2119" w:author="CR#4290r2" w:date="2020-07-13T15:04:00Z">
        <w:r>
          <w:t>4</w:t>
        </w:r>
        <w:r w:rsidRPr="000E4E7F">
          <w:t>&gt;</w:t>
        </w:r>
        <w:r w:rsidRPr="000E4E7F">
          <w:tab/>
          <w:t xml:space="preserve">release </w:t>
        </w:r>
        <w:r w:rsidRPr="000E4E7F">
          <w:rPr>
            <w:i/>
          </w:rPr>
          <w:t>bw-PreferenceIndicationTimer</w:t>
        </w:r>
        <w:r w:rsidRPr="000E4E7F">
          <w:t>, if configured and stop timer T341, if running;</w:t>
        </w:r>
      </w:ins>
    </w:p>
    <w:p w:rsidR="00191D75" w:rsidRPr="000E4E7F" w:rsidRDefault="00191D75" w:rsidP="00191D75">
      <w:pPr>
        <w:pStyle w:val="B4"/>
        <w:rPr>
          <w:ins w:id="2120" w:author="CR#4290r2" w:date="2020-07-13T15:04:00Z"/>
        </w:rPr>
      </w:pPr>
      <w:ins w:id="2121" w:author="CR#4290r2" w:date="2020-07-13T15:04:00Z">
        <w:r>
          <w:t>4</w:t>
        </w:r>
        <w:r w:rsidRPr="000E4E7F">
          <w:t>&gt;</w:t>
        </w:r>
        <w:r w:rsidRPr="000E4E7F">
          <w:tab/>
          <w:t xml:space="preserve">release </w:t>
        </w:r>
        <w:r w:rsidRPr="000E4E7F">
          <w:rPr>
            <w:i/>
          </w:rPr>
          <w:t>overheatingAssistanceConfig</w:t>
        </w:r>
        <w:r w:rsidRPr="000E4E7F">
          <w:t>, if configured and stop timer T345, if running;</w:t>
        </w:r>
      </w:ins>
    </w:p>
    <w:p w:rsidR="00191D75" w:rsidRDefault="00191D75" w:rsidP="00191D75">
      <w:pPr>
        <w:pStyle w:val="B4"/>
        <w:rPr>
          <w:ins w:id="2122" w:author="CR#4290r2" w:date="2020-07-13T15:04:00Z"/>
        </w:rPr>
      </w:pPr>
      <w:ins w:id="2123" w:author="CR#4290r2" w:date="2020-07-13T15:04:00Z">
        <w:r>
          <w:t>4</w:t>
        </w:r>
        <w:r w:rsidRPr="000E4E7F">
          <w:t>&gt;</w:t>
        </w:r>
        <w:r w:rsidRPr="000E4E7F">
          <w:tab/>
          <w:t xml:space="preserve">release </w:t>
        </w:r>
        <w:r w:rsidRPr="000E4E7F">
          <w:rPr>
            <w:i/>
          </w:rPr>
          <w:t>ailc-BitConfig</w:t>
        </w:r>
        <w:r w:rsidRPr="000E4E7F">
          <w:t>, if configured;</w:t>
        </w:r>
      </w:ins>
    </w:p>
    <w:p w:rsidR="00191D75" w:rsidRDefault="00191D75" w:rsidP="00191D75">
      <w:pPr>
        <w:pStyle w:val="B3"/>
        <w:rPr>
          <w:ins w:id="2124" w:author="CR#4290r2" w:date="2020-07-13T15:04:00Z"/>
        </w:rPr>
      </w:pPr>
      <w:ins w:id="2125" w:author="CR#4290r2" w:date="2020-07-13T15:04:00Z">
        <w:r>
          <w:t>3&gt;</w:t>
        </w:r>
        <w:r>
          <w:tab/>
          <w:t xml:space="preserve">remove all the entries within </w:t>
        </w:r>
        <w:r w:rsidRPr="000E4E7F">
          <w:rPr>
            <w:i/>
          </w:rPr>
          <w:t>VarConditionalReconfiguration</w:t>
        </w:r>
        <w:r>
          <w:t>, if any;</w:t>
        </w:r>
      </w:ins>
    </w:p>
    <w:p w:rsidR="00191D75" w:rsidRDefault="00191D75" w:rsidP="00191D75">
      <w:pPr>
        <w:pStyle w:val="B3"/>
        <w:rPr>
          <w:ins w:id="2126" w:author="CR#4290r2" w:date="2020-07-13T15:04:00Z"/>
        </w:rPr>
      </w:pPr>
      <w:ins w:id="2127" w:author="CR#4290r2" w:date="2020-07-13T15:04:00Z">
        <w:r>
          <w:t>3&gt;</w:t>
        </w:r>
        <w:r>
          <w:tab/>
          <w:t xml:space="preserve">for each </w:t>
        </w:r>
        <w:r w:rsidRPr="00667691">
          <w:rPr>
            <w:i/>
          </w:rPr>
          <w:t>measId</w:t>
        </w:r>
        <w:r>
          <w:t xml:space="preserve">, </w:t>
        </w:r>
        <w:r w:rsidRPr="000E4E7F">
          <w:t xml:space="preserve">that is part of the current UE configuration in </w:t>
        </w:r>
        <w:r w:rsidRPr="000E4E7F">
          <w:rPr>
            <w:i/>
          </w:rPr>
          <w:t>VarMeasConfig</w:t>
        </w:r>
        <w:r w:rsidRPr="000E4E7F">
          <w:t xml:space="preserve">, if the associated </w:t>
        </w:r>
        <w:r w:rsidRPr="000E4E7F">
          <w:rPr>
            <w:i/>
          </w:rPr>
          <w:t>reportConfig</w:t>
        </w:r>
        <w:r>
          <w:t xml:space="preserve"> ha</w:t>
        </w:r>
        <w:r w:rsidRPr="000E4E7F">
          <w:t xml:space="preserve">s </w:t>
        </w:r>
        <w:r w:rsidRPr="000E4E7F">
          <w:rPr>
            <w:i/>
          </w:rPr>
          <w:t>condReconfigurationTrigger</w:t>
        </w:r>
        <w:r>
          <w:rPr>
            <w:i/>
          </w:rPr>
          <w:t>EUTRA</w:t>
        </w:r>
        <w:r w:rsidRPr="009D6B56">
          <w:t xml:space="preserve"> configured</w:t>
        </w:r>
        <w:r>
          <w:t>:</w:t>
        </w:r>
      </w:ins>
    </w:p>
    <w:p w:rsidR="00191D75" w:rsidRDefault="00191D75" w:rsidP="00191D75">
      <w:pPr>
        <w:pStyle w:val="B4"/>
        <w:rPr>
          <w:ins w:id="2128" w:author="CR#4290r2" w:date="2020-07-13T15:04:00Z"/>
        </w:rPr>
      </w:pPr>
      <w:ins w:id="2129" w:author="CR#4290r2" w:date="2020-07-13T15:04:00Z">
        <w:r>
          <w:t>4&gt;</w:t>
        </w:r>
        <w:r>
          <w:tab/>
          <w:t xml:space="preserve">remove the entry with the matching </w:t>
        </w:r>
        <w:r w:rsidRPr="00393B18">
          <w:rPr>
            <w:i/>
          </w:rPr>
          <w:t>repor</w:t>
        </w:r>
        <w:r>
          <w:rPr>
            <w:i/>
          </w:rPr>
          <w:t>tConfig</w:t>
        </w:r>
        <w:r w:rsidRPr="00A135CD">
          <w:rPr>
            <w:i/>
          </w:rPr>
          <w:t>Id</w:t>
        </w:r>
        <w:r>
          <w:t xml:space="preserve"> </w:t>
        </w:r>
        <w:r w:rsidRPr="00325D1F">
          <w:t xml:space="preserve">from the </w:t>
        </w:r>
        <w:r w:rsidRPr="00325D1F">
          <w:rPr>
            <w:i/>
          </w:rPr>
          <w:t>reportConfigList</w:t>
        </w:r>
        <w:r w:rsidRPr="00325D1F">
          <w:t xml:space="preserve"> within the </w:t>
        </w:r>
        <w:r w:rsidRPr="00325D1F">
          <w:rPr>
            <w:i/>
          </w:rPr>
          <w:t>VarMeasConfig</w:t>
        </w:r>
        <w:r>
          <w:t>;</w:t>
        </w:r>
      </w:ins>
    </w:p>
    <w:p w:rsidR="00191D75" w:rsidRDefault="00191D75" w:rsidP="00191D75">
      <w:pPr>
        <w:pStyle w:val="B4"/>
        <w:rPr>
          <w:ins w:id="2130" w:author="CR#4290r2" w:date="2020-07-13T15:04:00Z"/>
        </w:rPr>
      </w:pPr>
      <w:ins w:id="2131" w:author="CR#4290r2" w:date="2020-07-13T15:04:00Z">
        <w:r>
          <w:t>4&gt;</w:t>
        </w:r>
        <w:r>
          <w:tab/>
        </w:r>
        <w:r w:rsidRPr="000E4E7F">
          <w:t xml:space="preserve">if the associated </w:t>
        </w:r>
        <w:r w:rsidRPr="000E4E7F">
          <w:rPr>
            <w:i/>
            <w:iCs/>
          </w:rPr>
          <w:t>measObjectId</w:t>
        </w:r>
        <w:r w:rsidRPr="000E4E7F">
          <w:t xml:space="preserve"> is only associated with </w:t>
        </w:r>
        <w:r w:rsidRPr="000E4E7F">
          <w:rPr>
            <w:i/>
          </w:rPr>
          <w:t>condReconfigurationTriggerEUTRA</w:t>
        </w:r>
        <w:r>
          <w:t>:</w:t>
        </w:r>
      </w:ins>
    </w:p>
    <w:p w:rsidR="00191D75" w:rsidRDefault="00191D75" w:rsidP="00191D75">
      <w:pPr>
        <w:pStyle w:val="B5"/>
        <w:rPr>
          <w:ins w:id="2132" w:author="CR#4290r2" w:date="2020-07-13T15:04:00Z"/>
        </w:rPr>
      </w:pPr>
      <w:ins w:id="2133" w:author="CR#4290r2" w:date="2020-07-13T15:04:00Z">
        <w:r>
          <w:lastRenderedPageBreak/>
          <w:t>5&gt;</w:t>
        </w:r>
        <w:r>
          <w:tab/>
          <w:t xml:space="preserve">remove the entry with the matching </w:t>
        </w:r>
        <w:r>
          <w:rPr>
            <w:i/>
            <w:iCs/>
            <w:lang w:val="en-US"/>
          </w:rPr>
          <w:t>measObjectId</w:t>
        </w:r>
        <w:r>
          <w:t xml:space="preserve"> </w:t>
        </w:r>
        <w:r w:rsidRPr="00325D1F">
          <w:t xml:space="preserve">from the </w:t>
        </w:r>
        <w:r>
          <w:rPr>
            <w:i/>
          </w:rPr>
          <w:t>measObject</w:t>
        </w:r>
        <w:r w:rsidRPr="00325D1F">
          <w:rPr>
            <w:i/>
          </w:rPr>
          <w:t>List</w:t>
        </w:r>
        <w:r w:rsidRPr="00325D1F">
          <w:t xml:space="preserve"> within the </w:t>
        </w:r>
        <w:r w:rsidRPr="00325D1F">
          <w:rPr>
            <w:i/>
          </w:rPr>
          <w:t>VarMeasConfig</w:t>
        </w:r>
        <w:r>
          <w:t>;</w:t>
        </w:r>
      </w:ins>
    </w:p>
    <w:p w:rsidR="00191D75" w:rsidRPr="000E4E7F" w:rsidRDefault="00191D75" w:rsidP="00191D75">
      <w:pPr>
        <w:pStyle w:val="B4"/>
        <w:rPr>
          <w:ins w:id="2134" w:author="CR#4290r2" w:date="2020-07-13T15:04:00Z"/>
        </w:rPr>
      </w:pPr>
      <w:ins w:id="2135" w:author="CR#4290r2" w:date="2020-07-13T15:04:00Z">
        <w:r>
          <w:rPr>
            <w:lang w:val="en-US"/>
          </w:rPr>
          <w:t>4</w:t>
        </w:r>
        <w:r>
          <w:t>&gt;</w:t>
        </w:r>
        <w:r>
          <w:tab/>
          <w:t xml:space="preserve">remove the entry with the matching </w:t>
        </w:r>
        <w:r w:rsidRPr="00A135CD">
          <w:rPr>
            <w:i/>
          </w:rPr>
          <w:t>measId</w:t>
        </w:r>
        <w:r>
          <w:t xml:space="preserve"> from the </w:t>
        </w:r>
        <w:r w:rsidRPr="00A135CD">
          <w:rPr>
            <w:i/>
          </w:rPr>
          <w:t>measIdList</w:t>
        </w:r>
        <w:r>
          <w:t xml:space="preserve"> within the </w:t>
        </w:r>
        <w:r w:rsidRPr="00A135CD">
          <w:rPr>
            <w:i/>
          </w:rPr>
          <w:t>VarMeasConfig</w:t>
        </w:r>
        <w:r>
          <w:t>;</w:t>
        </w:r>
      </w:ins>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136" w:name="_Toc20486813"/>
      <w:bookmarkStart w:id="2137" w:name="_Toc29342105"/>
      <w:bookmarkStart w:id="2138" w:name="_Toc29343244"/>
      <w:bookmarkStart w:id="2139" w:name="_Toc36566495"/>
      <w:bookmarkStart w:id="2140" w:name="_Toc36809909"/>
      <w:bookmarkStart w:id="2141" w:name="_Toc36846273"/>
      <w:bookmarkStart w:id="2142" w:name="_Toc36938926"/>
      <w:bookmarkStart w:id="214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2136"/>
      <w:bookmarkEnd w:id="2137"/>
      <w:bookmarkEnd w:id="2138"/>
      <w:bookmarkEnd w:id="2139"/>
      <w:bookmarkEnd w:id="2140"/>
      <w:bookmarkEnd w:id="2141"/>
      <w:bookmarkEnd w:id="2142"/>
      <w:bookmarkEnd w:id="2143"/>
    </w:p>
    <w:p w:rsidR="009722D5" w:rsidRPr="000E4E7F" w:rsidRDefault="009722D5" w:rsidP="009722D5">
      <w:del w:id="2144" w:author="CR#4287r3" w:date="2020-07-13T03:30:00Z">
        <w:r w:rsidRPr="000E4E7F" w:rsidDel="00603E23">
          <w:delText>Except for NB-IoT, i</w:delText>
        </w:r>
      </w:del>
      <w:ins w:id="2145" w:author="CR#4287r3" w:date="2020-07-13T03:30:00Z">
        <w:r w:rsidR="00603E23">
          <w:t>I</w:t>
        </w:r>
      </w:ins>
      <w:r w:rsidRPr="000E4E7F">
        <w:t xml:space="preserve">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2146" w:author="CR#4287r3" w:date="2020-07-13T03:30:00Z">
        <w:r w:rsidR="00603E23">
          <w:rPr>
            <w:lang w:eastAsia="zh-CN"/>
          </w:rPr>
          <w:t>(</w:t>
        </w:r>
        <w:r w:rsidR="00603E23" w:rsidRPr="000E4E7F">
          <w:rPr>
            <w:i/>
          </w:rPr>
          <w:t>VarRLF-Repor</w:t>
        </w:r>
        <w:r w:rsidR="00603E23">
          <w:rPr>
            <w:i/>
          </w:rPr>
          <w:t>t-NB</w:t>
        </w:r>
        <w:r w:rsidR="00603E23">
          <w:t xml:space="preserve"> in NB-IoT) </w:t>
        </w:r>
      </w:ins>
      <w:r w:rsidRPr="000E4E7F">
        <w:t>to the global cell identity of the selected cell;</w:t>
      </w:r>
    </w:p>
    <w:p w:rsidR="004F37CA" w:rsidRPr="000E4E7F" w:rsidDel="00603E23" w:rsidRDefault="004F37CA" w:rsidP="004F37CA">
      <w:pPr>
        <w:pStyle w:val="EditorsNote"/>
        <w:rPr>
          <w:del w:id="2147" w:author="CR#4287r3" w:date="2020-07-13T03:30:00Z"/>
          <w:color w:val="auto"/>
          <w:lang w:eastAsia="zh-CN"/>
        </w:rPr>
      </w:pPr>
      <w:del w:id="2148" w:author="CR#4287r3" w:date="2020-07-13T03:30:00Z">
        <w:r w:rsidRPr="000E4E7F" w:rsidDel="00603E23">
          <w:rPr>
            <w:color w:val="auto"/>
          </w:rPr>
          <w:delText>Editor</w:delText>
        </w:r>
        <w:r w:rsidR="00156A1B" w:rsidRPr="000E4E7F" w:rsidDel="00603E23">
          <w:rPr>
            <w:color w:val="auto"/>
          </w:rPr>
          <w:delText>'</w:delText>
        </w:r>
        <w:r w:rsidRPr="000E4E7F" w:rsidDel="00603E23">
          <w:rPr>
            <w:color w:val="auto"/>
          </w:rPr>
          <w:delText>s Note: FFS: The re-establishment cell id is also included in the RLF report for NB-IoT.</w:delText>
        </w:r>
      </w:del>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lastRenderedPageBreak/>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r>
      <w:ins w:id="2149" w:author="CR#4287r3" w:date="2020-07-13T03:30:00Z">
        <w:r w:rsidR="00603E23" w:rsidRPr="00643870">
          <w:t>if the UE is connected to EPC</w:t>
        </w:r>
        <w:r w:rsidR="00603E23">
          <w:t>,</w:t>
        </w:r>
        <w:r w:rsidR="00603E23" w:rsidRPr="00643870">
          <w:t xml:space="preserve"> </w:t>
        </w:r>
      </w:ins>
      <w:r w:rsidRPr="000E4E7F">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2150" w:name="_Toc20486814"/>
      <w:bookmarkStart w:id="2151" w:name="_Toc29342106"/>
      <w:bookmarkStart w:id="2152" w:name="_Toc29343245"/>
      <w:bookmarkStart w:id="2153" w:name="_Toc36566496"/>
      <w:bookmarkStart w:id="2154" w:name="_Toc36809910"/>
      <w:bookmarkStart w:id="2155" w:name="_Toc36846274"/>
      <w:bookmarkStart w:id="2156" w:name="_Toc36938927"/>
      <w:bookmarkStart w:id="2157" w:name="_Toc37081907"/>
      <w:r w:rsidRPr="000E4E7F">
        <w:t>5.3.7.5</w:t>
      </w:r>
      <w:r w:rsidRPr="000E4E7F">
        <w:tab/>
        <w:t xml:space="preserve">Reception of the </w:t>
      </w:r>
      <w:r w:rsidRPr="000E4E7F">
        <w:rPr>
          <w:i/>
        </w:rPr>
        <w:t>RRCConnectionReestablishment</w:t>
      </w:r>
      <w:r w:rsidRPr="000E4E7F">
        <w:t xml:space="preserve"> by the UE</w:t>
      </w:r>
      <w:bookmarkEnd w:id="2150"/>
      <w:bookmarkEnd w:id="2151"/>
      <w:bookmarkEnd w:id="2152"/>
      <w:bookmarkEnd w:id="2153"/>
      <w:bookmarkEnd w:id="2154"/>
      <w:bookmarkEnd w:id="2155"/>
      <w:bookmarkEnd w:id="2156"/>
      <w:bookmarkEnd w:id="2157"/>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2158" w:name="OLE_LINK46"/>
      <w:bookmarkStart w:id="2159" w:name="OLE_LINK47"/>
      <w:r w:rsidR="009722D5" w:rsidRPr="000E4E7F">
        <w:t>and the K</w:t>
      </w:r>
      <w:r w:rsidR="009722D5" w:rsidRPr="000E4E7F">
        <w:rPr>
          <w:vertAlign w:val="subscript"/>
        </w:rPr>
        <w:t>RRCint</w:t>
      </w:r>
      <w:r w:rsidR="009722D5" w:rsidRPr="000E4E7F">
        <w:t xml:space="preserve"> key immediately</w:t>
      </w:r>
      <w:bookmarkEnd w:id="2158"/>
      <w:bookmarkEnd w:id="2159"/>
      <w:r w:rsidR="009722D5" w:rsidRPr="000E4E7F">
        <w:t xml:space="preserve">, i.e., integrity protection shall be applied to all subsequent messages received and sent by the UE, </w:t>
      </w:r>
      <w:bookmarkStart w:id="2160" w:name="OLE_LINK40"/>
      <w:bookmarkStart w:id="2161" w:name="OLE_LINK41"/>
      <w:r w:rsidR="009722D5" w:rsidRPr="000E4E7F">
        <w:t>including the message used to indicate the successful completion of the procedure</w:t>
      </w:r>
      <w:bookmarkEnd w:id="2160"/>
      <w:bookmarkEnd w:id="2161"/>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ins w:id="2162" w:author="CR#4287r3" w:date="2020-07-13T03:31:00Z">
        <w:r w:rsidR="00603E23">
          <w:t xml:space="preserve">the </w:t>
        </w:r>
      </w:ins>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2163" w:name="_Toc20486815"/>
      <w:bookmarkStart w:id="2164" w:name="_Toc29342107"/>
      <w:bookmarkStart w:id="2165" w:name="_Toc29343246"/>
      <w:bookmarkStart w:id="2166" w:name="_Toc36566497"/>
      <w:bookmarkStart w:id="2167" w:name="_Toc36809911"/>
      <w:bookmarkStart w:id="2168" w:name="_Toc36846275"/>
      <w:bookmarkStart w:id="2169" w:name="_Toc36938928"/>
      <w:bookmarkStart w:id="2170" w:name="_Toc37081908"/>
      <w:r w:rsidRPr="000E4E7F">
        <w:lastRenderedPageBreak/>
        <w:t>5.3.7.6</w:t>
      </w:r>
      <w:r w:rsidRPr="000E4E7F">
        <w:tab/>
        <w:t>T311 expiry</w:t>
      </w:r>
      <w:bookmarkEnd w:id="2163"/>
      <w:bookmarkEnd w:id="2164"/>
      <w:bookmarkEnd w:id="2165"/>
      <w:bookmarkEnd w:id="2166"/>
      <w:bookmarkEnd w:id="2167"/>
      <w:bookmarkEnd w:id="2168"/>
      <w:bookmarkEnd w:id="2169"/>
      <w:bookmarkEnd w:id="2170"/>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171" w:name="_Toc20486816"/>
      <w:bookmarkStart w:id="2172" w:name="_Toc29342108"/>
      <w:bookmarkStart w:id="2173" w:name="_Toc29343247"/>
      <w:bookmarkStart w:id="2174" w:name="_Toc36566498"/>
      <w:bookmarkStart w:id="2175" w:name="_Toc36809912"/>
      <w:bookmarkStart w:id="2176" w:name="_Toc36846276"/>
      <w:bookmarkStart w:id="2177" w:name="_Toc36938929"/>
      <w:bookmarkStart w:id="2178" w:name="_Toc37081909"/>
      <w:r w:rsidRPr="000E4E7F">
        <w:t>5.3.7.7</w:t>
      </w:r>
      <w:r w:rsidRPr="000E4E7F">
        <w:tab/>
        <w:t>T301 expiry or selected cell no longer suitable</w:t>
      </w:r>
      <w:bookmarkEnd w:id="2171"/>
      <w:bookmarkEnd w:id="2172"/>
      <w:bookmarkEnd w:id="2173"/>
      <w:bookmarkEnd w:id="2174"/>
      <w:bookmarkEnd w:id="2175"/>
      <w:bookmarkEnd w:id="2176"/>
      <w:bookmarkEnd w:id="2177"/>
      <w:bookmarkEnd w:id="2178"/>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2179" w:name="_Toc20486817"/>
      <w:bookmarkStart w:id="2180" w:name="_Toc29342109"/>
      <w:bookmarkStart w:id="2181" w:name="_Toc29343248"/>
      <w:bookmarkStart w:id="2182" w:name="_Toc36566499"/>
      <w:bookmarkStart w:id="2183" w:name="_Toc36809913"/>
      <w:bookmarkStart w:id="2184" w:name="_Toc36846277"/>
      <w:bookmarkStart w:id="2185" w:name="_Toc36938930"/>
      <w:bookmarkStart w:id="2186" w:name="_Toc37081910"/>
      <w:r w:rsidRPr="000E4E7F">
        <w:t>5.3.7.8</w:t>
      </w:r>
      <w:r w:rsidRPr="000E4E7F">
        <w:tab/>
        <w:t xml:space="preserve">Reception of </w:t>
      </w:r>
      <w:r w:rsidRPr="000E4E7F">
        <w:rPr>
          <w:i/>
        </w:rPr>
        <w:t>RRCConnectionReestablishmentReject</w:t>
      </w:r>
      <w:r w:rsidRPr="000E4E7F">
        <w:t xml:space="preserve"> by the UE</w:t>
      </w:r>
      <w:bookmarkEnd w:id="2179"/>
      <w:bookmarkEnd w:id="2180"/>
      <w:bookmarkEnd w:id="2181"/>
      <w:bookmarkEnd w:id="2182"/>
      <w:bookmarkEnd w:id="2183"/>
      <w:bookmarkEnd w:id="2184"/>
      <w:bookmarkEnd w:id="2185"/>
      <w:bookmarkEnd w:id="2186"/>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2187" w:name="_Toc20486818"/>
      <w:bookmarkStart w:id="2188" w:name="_Toc29342110"/>
      <w:bookmarkStart w:id="2189" w:name="_Toc29343249"/>
      <w:bookmarkStart w:id="2190" w:name="_Toc36566500"/>
      <w:bookmarkStart w:id="2191" w:name="_Toc36809914"/>
      <w:bookmarkStart w:id="2192" w:name="_Toc36846278"/>
      <w:bookmarkStart w:id="2193" w:name="_Toc36938931"/>
      <w:bookmarkStart w:id="2194" w:name="_Toc37081911"/>
      <w:r w:rsidRPr="000E4E7F">
        <w:t>5.3.8</w:t>
      </w:r>
      <w:r w:rsidRPr="000E4E7F">
        <w:tab/>
        <w:t>RRC connection release</w:t>
      </w:r>
      <w:bookmarkEnd w:id="2187"/>
      <w:bookmarkEnd w:id="2188"/>
      <w:bookmarkEnd w:id="2189"/>
      <w:bookmarkEnd w:id="2190"/>
      <w:bookmarkEnd w:id="2191"/>
      <w:bookmarkEnd w:id="2192"/>
      <w:bookmarkEnd w:id="2193"/>
      <w:bookmarkEnd w:id="2194"/>
    </w:p>
    <w:p w:rsidR="009722D5" w:rsidRPr="000E4E7F" w:rsidRDefault="009722D5" w:rsidP="009722D5">
      <w:pPr>
        <w:pStyle w:val="Heading4"/>
      </w:pPr>
      <w:bookmarkStart w:id="2195" w:name="_Toc20486819"/>
      <w:bookmarkStart w:id="2196" w:name="_Toc29342111"/>
      <w:bookmarkStart w:id="2197" w:name="_Toc29343250"/>
      <w:bookmarkStart w:id="2198" w:name="_Toc36566501"/>
      <w:bookmarkStart w:id="2199" w:name="_Toc36809915"/>
      <w:bookmarkStart w:id="2200" w:name="_Toc36846279"/>
      <w:bookmarkStart w:id="2201" w:name="_Toc36938932"/>
      <w:bookmarkStart w:id="2202" w:name="_Toc37081912"/>
      <w:r w:rsidRPr="000E4E7F">
        <w:t>5.3.8.1</w:t>
      </w:r>
      <w:r w:rsidRPr="000E4E7F">
        <w:tab/>
        <w:t>General</w:t>
      </w:r>
      <w:bookmarkEnd w:id="2195"/>
      <w:bookmarkEnd w:id="2196"/>
      <w:bookmarkEnd w:id="2197"/>
      <w:bookmarkEnd w:id="2198"/>
      <w:bookmarkEnd w:id="2199"/>
      <w:bookmarkEnd w:id="2200"/>
      <w:bookmarkEnd w:id="2201"/>
      <w:bookmarkEnd w:id="2202"/>
    </w:p>
    <w:bookmarkStart w:id="2203" w:name="_MON_1267948855"/>
    <w:bookmarkEnd w:id="2203"/>
    <w:bookmarkStart w:id="2204" w:name="_MON_1289914524"/>
    <w:bookmarkEnd w:id="2204"/>
    <w:p w:rsidR="009722D5" w:rsidRPr="000E4E7F" w:rsidRDefault="009722D5" w:rsidP="009722D5">
      <w:pPr>
        <w:pStyle w:val="TH"/>
      </w:pPr>
      <w:r w:rsidRPr="000E4E7F">
        <w:object w:dxaOrig="7574" w:dyaOrig="1634">
          <v:shape id="_x0000_i1053" type="#_x0000_t75" style="width:351.75pt;height:77.25pt" o:ole="">
            <v:imagedata r:id="rId66" o:title=""/>
          </v:shape>
          <o:OLEObject Type="Embed" ProgID="Word.Picture.8" ShapeID="_x0000_i1053" DrawAspect="Content" ObjectID="_1656768532" r:id="rId67"/>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2205" w:name="_Toc20486820"/>
      <w:bookmarkStart w:id="2206" w:name="_Toc29342112"/>
      <w:bookmarkStart w:id="2207" w:name="_Toc29343251"/>
      <w:bookmarkStart w:id="2208" w:name="_Toc36566502"/>
      <w:bookmarkStart w:id="2209" w:name="_Toc36809916"/>
      <w:bookmarkStart w:id="2210" w:name="_Toc36846280"/>
      <w:bookmarkStart w:id="2211" w:name="_Toc36938933"/>
      <w:bookmarkStart w:id="2212" w:name="_Toc37081913"/>
      <w:r w:rsidRPr="000E4E7F">
        <w:t>5.3.8.2</w:t>
      </w:r>
      <w:r w:rsidRPr="000E4E7F">
        <w:tab/>
        <w:t>Initiation</w:t>
      </w:r>
      <w:bookmarkEnd w:id="2205"/>
      <w:bookmarkEnd w:id="2206"/>
      <w:bookmarkEnd w:id="2207"/>
      <w:bookmarkEnd w:id="2208"/>
      <w:bookmarkEnd w:id="2209"/>
      <w:bookmarkEnd w:id="2210"/>
      <w:bookmarkEnd w:id="2211"/>
      <w:bookmarkEnd w:id="2212"/>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2213" w:name="_Toc20486821"/>
      <w:bookmarkStart w:id="2214" w:name="_Toc29342113"/>
      <w:bookmarkStart w:id="2215" w:name="_Toc29343252"/>
      <w:bookmarkStart w:id="2216" w:name="_Toc36566503"/>
      <w:bookmarkStart w:id="2217" w:name="_Toc36809917"/>
      <w:bookmarkStart w:id="2218" w:name="_Toc36846281"/>
      <w:bookmarkStart w:id="2219" w:name="_Toc36938934"/>
      <w:bookmarkStart w:id="2220" w:name="_Toc37081914"/>
      <w:r w:rsidRPr="000E4E7F">
        <w:t>5.3.8.3</w:t>
      </w:r>
      <w:r w:rsidRPr="000E4E7F">
        <w:tab/>
        <w:t xml:space="preserve">Reception of the </w:t>
      </w:r>
      <w:r w:rsidRPr="000E4E7F">
        <w:rPr>
          <w:i/>
        </w:rPr>
        <w:t>RRCConnectionRelease</w:t>
      </w:r>
      <w:r w:rsidRPr="000E4E7F">
        <w:t xml:space="preserve"> by the UE</w:t>
      </w:r>
      <w:bookmarkEnd w:id="2213"/>
      <w:bookmarkEnd w:id="2214"/>
      <w:bookmarkEnd w:id="2215"/>
      <w:bookmarkEnd w:id="2216"/>
      <w:bookmarkEnd w:id="2217"/>
      <w:bookmarkEnd w:id="2218"/>
      <w:bookmarkEnd w:id="2219"/>
      <w:bookmarkEnd w:id="2220"/>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ins w:id="2221" w:author="CR#4260r2" w:date="2020-07-12T12:27:00Z">
        <w:r w:rsidR="003C27DA">
          <w:t xml:space="preserve"> 0</w:t>
        </w:r>
      </w:ins>
      <w:r w:rsidRPr="000E4E7F">
        <w:t>:</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603E23" w:rsidRDefault="004F37CA" w:rsidP="004F37CA">
      <w:pPr>
        <w:pStyle w:val="B1"/>
        <w:rPr>
          <w:ins w:id="2222" w:author="CR#4287r3" w:date="2020-07-13T03:32:00Z"/>
        </w:rPr>
      </w:pPr>
      <w:r w:rsidRPr="000E4E7F">
        <w:t>1&gt;</w:t>
      </w:r>
      <w:r w:rsidRPr="000E4E7F">
        <w:tab/>
        <w:t>for NB</w:t>
      </w:r>
      <w:del w:id="2223" w:author="CR#4287r3" w:date="2020-07-13T03:31:00Z">
        <w:r w:rsidRPr="000E4E7F" w:rsidDel="00603E23">
          <w:delText xml:space="preserve"> </w:delText>
        </w:r>
      </w:del>
      <w:r w:rsidRPr="000E4E7F">
        <w:t>-IoT</w:t>
      </w:r>
      <w:del w:id="2224" w:author="CR#4287r3" w:date="2020-07-13T03:32:00Z">
        <w:r w:rsidRPr="000E4E7F" w:rsidDel="00603E23">
          <w:delText xml:space="preserve">, </w:delText>
        </w:r>
      </w:del>
      <w:ins w:id="2225" w:author="CR#4287r3" w:date="2020-07-13T03:32:00Z">
        <w:r w:rsidR="00603E23">
          <w:t>:</w:t>
        </w:r>
      </w:ins>
    </w:p>
    <w:p w:rsidR="004F37CA" w:rsidRPr="000E4E7F" w:rsidRDefault="00603E23">
      <w:pPr>
        <w:pStyle w:val="B2"/>
        <w:pPrChange w:id="2226" w:author="CR#4287r3" w:date="2020-07-13T03:32:00Z">
          <w:pPr>
            <w:pStyle w:val="B1"/>
          </w:pPr>
        </w:pPrChange>
      </w:pPr>
      <w:ins w:id="2227" w:author="CR#4287r3" w:date="2020-07-13T03:32:00Z">
        <w:r>
          <w:t>2&gt;</w:t>
        </w:r>
        <w:r>
          <w:tab/>
        </w:r>
      </w:ins>
      <w:r w:rsidR="004F37CA" w:rsidRPr="000E4E7F">
        <w:t>if the UE has reported anr-InfoAvailable, clear VarANR-MeasConfig-NB and VarANR-MeasReport-NB;</w:t>
      </w:r>
    </w:p>
    <w:p w:rsidR="00603E23" w:rsidRPr="00516F27" w:rsidRDefault="00603E23" w:rsidP="00603E23">
      <w:pPr>
        <w:pStyle w:val="B2"/>
        <w:rPr>
          <w:ins w:id="2228" w:author="CR#4287r3" w:date="2020-07-13T03:32:00Z"/>
        </w:rPr>
      </w:pPr>
      <w:ins w:id="2229" w:author="CR#4287r3" w:date="2020-07-13T03:32:00Z">
        <w:r w:rsidRPr="000E4E7F">
          <w:t>2&gt;</w:t>
        </w:r>
        <w:r>
          <w:tab/>
        </w:r>
        <w:r w:rsidRPr="000E4E7F">
          <w:t xml:space="preserve">if the UE has reported </w:t>
        </w:r>
        <w:r w:rsidRPr="00987949">
          <w:rPr>
            <w:i/>
          </w:rPr>
          <w:t>rlf-InfoAvailable</w:t>
        </w:r>
        <w:r w:rsidRPr="000E4E7F">
          <w:t xml:space="preserve">, clear </w:t>
        </w:r>
        <w:r w:rsidRPr="00987949">
          <w:rPr>
            <w:i/>
          </w:rPr>
          <w:t>VarRLF-Report-NB</w:t>
        </w:r>
        <w:r w:rsidRPr="000E4E7F">
          <w:t>;</w:t>
        </w:r>
      </w:ins>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5F2F73" w:rsidRDefault="005F2F73">
      <w:pPr>
        <w:pStyle w:val="B2"/>
        <w:rPr>
          <w:ins w:id="2230" w:author="CR#4229r6" w:date="2020-07-10T02:15:00Z"/>
        </w:rPr>
        <w:pPrChange w:id="2231" w:author="CR#4229r6" w:date="2020-07-10T02:15:00Z">
          <w:pPr>
            <w:ind w:left="851" w:hanging="284"/>
          </w:pPr>
        </w:pPrChange>
      </w:pPr>
      <w:ins w:id="2232" w:author="CR#4229r6" w:date="2020-07-10T02:15:00Z">
        <w:r>
          <w:t>2&gt;</w:t>
        </w:r>
        <w:r>
          <w:tab/>
          <w:t>stop timer T3</w:t>
        </w:r>
      </w:ins>
      <w:ins w:id="2233" w:author="Draft v2" w:date="2020-07-15T15:49:00Z">
        <w:r w:rsidR="00747FFC">
          <w:t>23</w:t>
        </w:r>
      </w:ins>
      <w:ins w:id="2234" w:author="CR#4229r6" w:date="2020-07-12T00:16:00Z">
        <w:del w:id="2235" w:author="Draft v2" w:date="2020-07-15T15:49:00Z">
          <w:r w:rsidR="00427F21" w:rsidDel="00747FFC">
            <w:delText>90</w:delText>
          </w:r>
        </w:del>
      </w:ins>
      <w:ins w:id="2236" w:author="CR#4229r6" w:date="2020-07-10T02:15:00Z">
        <w:r>
          <w:t>, if running;</w:t>
        </w:r>
      </w:ins>
    </w:p>
    <w:p w:rsidR="008C4985" w:rsidRPr="000E4E7F" w:rsidRDefault="008C4985" w:rsidP="008C4985">
      <w:pPr>
        <w:pStyle w:val="B1"/>
      </w:pPr>
      <w:r w:rsidRPr="000E4E7F">
        <w:t>1&gt;</w:t>
      </w:r>
      <w:r w:rsidRPr="000E4E7F">
        <w:tab/>
      </w:r>
      <w:ins w:id="2237" w:author="CR#4239r3" w:date="2020-07-10T13:19:00Z">
        <w:r w:rsidR="00B716BF">
          <w:t>except for</w:t>
        </w:r>
        <w:r w:rsidR="00B716BF">
          <w:rPr>
            <w:lang w:val="en-US"/>
          </w:rPr>
          <w:t xml:space="preserve"> UEs using the</w:t>
        </w:r>
        <w:r w:rsidR="00B716BF">
          <w:t xml:space="preserve"> C</w:t>
        </w:r>
        <w:r w:rsidR="00B716BF">
          <w:rPr>
            <w:lang w:val="en-US"/>
          </w:rPr>
          <w:t xml:space="preserve">ontrol </w:t>
        </w:r>
        <w:r w:rsidR="00B716BF">
          <w:t>P</w:t>
        </w:r>
        <w:r w:rsidR="00B716BF">
          <w:rPr>
            <w:lang w:val="en-US"/>
          </w:rPr>
          <w:t>lane</w:t>
        </w:r>
        <w:r w:rsidR="00B716BF">
          <w:t xml:space="preserve"> C</w:t>
        </w:r>
        <w:r w:rsidR="00B716BF">
          <w:rPr>
            <w:lang w:val="en-US"/>
          </w:rPr>
          <w:t>I</w:t>
        </w:r>
        <w:r w:rsidR="00B716BF">
          <w:t>o</w:t>
        </w:r>
        <w:r w:rsidR="00B716BF">
          <w:rPr>
            <w:lang w:val="en-US"/>
          </w:rPr>
          <w:t xml:space="preserve">T </w:t>
        </w:r>
        <w:r w:rsidR="00B716BF">
          <w:t>5G</w:t>
        </w:r>
        <w:r w:rsidR="00B716BF">
          <w:rPr>
            <w:lang w:val="en-US"/>
          </w:rPr>
          <w:t>S</w:t>
        </w:r>
        <w:r w:rsidR="00B716BF">
          <w:t xml:space="preserve"> </w:t>
        </w:r>
        <w:r w:rsidR="00B716BF">
          <w:rPr>
            <w:lang w:val="en-US"/>
          </w:rPr>
          <w:t>optimisation</w:t>
        </w:r>
      </w:ins>
      <w:ins w:id="2238" w:author="Draft v2" w:date="2020-07-15T16:43:00Z">
        <w:r w:rsidR="008555B1">
          <w:rPr>
            <w:lang w:val="en-US"/>
          </w:rPr>
          <w:t>,</w:t>
        </w:r>
      </w:ins>
      <w:ins w:id="2239" w:author="CR#4239r3" w:date="2020-07-10T13:19:00Z">
        <w:r w:rsidR="00B716BF" w:rsidRPr="000E4E7F">
          <w:t xml:space="preserve"> </w:t>
        </w:r>
      </w:ins>
      <w:r w:rsidRPr="000E4E7F">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lastRenderedPageBreak/>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5F2F73" w:rsidRPr="00BC4B50" w:rsidRDefault="005F2F73">
      <w:pPr>
        <w:pStyle w:val="B2"/>
        <w:rPr>
          <w:ins w:id="2240" w:author="CR#4229r6" w:date="2020-07-10T02:15:00Z"/>
          <w:rFonts w:eastAsiaTheme="minorEastAsia"/>
        </w:rPr>
        <w:pPrChange w:id="2241" w:author="CR#4229r6" w:date="2020-07-10T02:15:00Z">
          <w:pPr>
            <w:ind w:left="851" w:hanging="284"/>
          </w:pPr>
        </w:pPrChange>
      </w:pPr>
      <w:ins w:id="2242" w:author="CR#4229r6" w:date="2020-07-10T02:15:00Z">
        <w:r>
          <w:t>2&gt;</w:t>
        </w:r>
        <w:r>
          <w:tab/>
          <w:t xml:space="preserve">ignore the </w:t>
        </w:r>
        <w:r>
          <w:rPr>
            <w:i/>
          </w:rPr>
          <w:t>altFreqPriorities</w:t>
        </w:r>
        <w:r>
          <w:rPr>
            <w:iCs/>
          </w:rPr>
          <w:t xml:space="preserve"> and T3</w:t>
        </w:r>
      </w:ins>
      <w:ins w:id="2243" w:author="Draft v2" w:date="2020-07-15T15:49:00Z">
        <w:r w:rsidR="00747FFC">
          <w:rPr>
            <w:iCs/>
          </w:rPr>
          <w:t>23</w:t>
        </w:r>
      </w:ins>
      <w:ins w:id="2244" w:author="CR#4229r6" w:date="2020-07-12T00:16:00Z">
        <w:del w:id="2245" w:author="Draft v2" w:date="2020-07-15T15:49:00Z">
          <w:r w:rsidR="00427F21" w:rsidDel="00747FFC">
            <w:rPr>
              <w:iCs/>
            </w:rPr>
            <w:delText>90</w:delText>
          </w:r>
        </w:del>
      </w:ins>
      <w:ins w:id="2246" w:author="CR#4229r6" w:date="2020-07-10T02:15:00Z">
        <w:r>
          <w:t>, if included;</w:t>
        </w:r>
      </w:ins>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224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2247"/>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rsidR="005F2F73" w:rsidRPr="008555B1" w:rsidRDefault="005F2F73">
      <w:pPr>
        <w:pStyle w:val="B1"/>
        <w:rPr>
          <w:ins w:id="2248" w:author="CR#4229r6" w:date="2020-07-10T02:16:00Z"/>
        </w:rPr>
        <w:pPrChange w:id="2249" w:author="CR#4229r6" w:date="2020-07-10T02:16:00Z">
          <w:pPr>
            <w:ind w:left="568" w:hanging="284"/>
          </w:pPr>
        </w:pPrChange>
      </w:pPr>
      <w:bookmarkStart w:id="2250" w:name="OLE_LINK29"/>
      <w:ins w:id="2251" w:author="CR#4229r6" w:date="2020-07-10T02:16:00Z">
        <w:r w:rsidRPr="008555B1">
          <w:t>1&gt;</w:t>
        </w:r>
        <w:r w:rsidRPr="008555B1">
          <w:tab/>
          <w:t xml:space="preserve">else if the </w:t>
        </w:r>
        <w:r w:rsidRPr="008555B1">
          <w:rPr>
            <w:i/>
          </w:rPr>
          <w:t>RRCConnectionRelease</w:t>
        </w:r>
        <w:r w:rsidRPr="008555B1">
          <w:rPr>
            <w:caps/>
          </w:rPr>
          <w:t xml:space="preserve"> </w:t>
        </w:r>
        <w:r w:rsidRPr="008555B1">
          <w:t xml:space="preserve">message includes the </w:t>
        </w:r>
        <w:r w:rsidRPr="008555B1">
          <w:rPr>
            <w:i/>
          </w:rPr>
          <w:t>altFreqPriorities</w:t>
        </w:r>
        <w:r w:rsidRPr="008555B1">
          <w:t>:</w:t>
        </w:r>
      </w:ins>
    </w:p>
    <w:p w:rsidR="005F2F73" w:rsidRPr="008555B1" w:rsidRDefault="005F2F73">
      <w:pPr>
        <w:pStyle w:val="B2"/>
        <w:rPr>
          <w:ins w:id="2252" w:author="CR#4229r6" w:date="2020-07-10T02:16:00Z"/>
          <w:iCs/>
        </w:rPr>
        <w:pPrChange w:id="2253" w:author="CR#4229r6" w:date="2020-07-10T02:16:00Z">
          <w:pPr>
            <w:ind w:left="851" w:hanging="284"/>
          </w:pPr>
        </w:pPrChange>
      </w:pPr>
      <w:ins w:id="2254" w:author="CR#4229r6" w:date="2020-07-10T02:16:00Z">
        <w:r w:rsidRPr="008555B1">
          <w:rPr>
            <w:rFonts w:eastAsia="Malgun Gothic"/>
            <w:lang w:val="en-US" w:eastAsia="ko-KR"/>
          </w:rPr>
          <w:t>2&gt;</w:t>
        </w:r>
        <w:r w:rsidRPr="008555B1">
          <w:rPr>
            <w:rFonts w:eastAsia="Malgun Gothic"/>
            <w:lang w:val="en-US" w:eastAsia="ko-KR"/>
          </w:rPr>
          <w:tab/>
          <w:t xml:space="preserve">store the received </w:t>
        </w:r>
        <w:r w:rsidRPr="008555B1">
          <w:rPr>
            <w:rFonts w:eastAsia="DengXian"/>
            <w:i/>
            <w:lang w:val="en-US"/>
          </w:rPr>
          <w:t>altFreqPriorities</w:t>
        </w:r>
        <w:r w:rsidRPr="008555B1">
          <w:rPr>
            <w:rFonts w:eastAsia="DengXian"/>
            <w:iCs/>
            <w:lang w:val="en-US"/>
          </w:rPr>
          <w:t>;</w:t>
        </w:r>
      </w:ins>
    </w:p>
    <w:p w:rsidR="005F2F73" w:rsidRPr="008555B1" w:rsidRDefault="005F2F73">
      <w:pPr>
        <w:pStyle w:val="B2"/>
        <w:rPr>
          <w:ins w:id="2255" w:author="CR#4229r6" w:date="2020-07-10T02:16:00Z"/>
        </w:rPr>
        <w:pPrChange w:id="2256" w:author="CR#4229r6" w:date="2020-07-10T02:16:00Z">
          <w:pPr>
            <w:ind w:left="851" w:hanging="284"/>
          </w:pPr>
        </w:pPrChange>
      </w:pPr>
      <w:ins w:id="2257" w:author="CR#4229r6" w:date="2020-07-10T02:16:00Z">
        <w:r w:rsidRPr="008555B1">
          <w:t>2&gt;</w:t>
        </w:r>
        <w:r w:rsidRPr="008555B1">
          <w:tab/>
        </w:r>
        <w:r w:rsidRPr="008555B1">
          <w:rPr>
            <w:rFonts w:eastAsia="DengXian"/>
            <w:lang w:val="en-US"/>
          </w:rPr>
          <w:t xml:space="preserve">for E-UTRA frequency, </w:t>
        </w:r>
        <w:r w:rsidRPr="008555B1">
          <w:t>apply the alternative cell reselection priority information broadcast in the system information if available</w:t>
        </w:r>
        <w:r w:rsidRPr="008555B1">
          <w:rPr>
            <w:rFonts w:eastAsia="DengXian"/>
            <w:lang w:val="en-US"/>
          </w:rPr>
          <w:t>, otherwise apply the cell reselection priority broadcast in the system information</w:t>
        </w:r>
        <w:r w:rsidRPr="008555B1">
          <w:t>;</w:t>
        </w:r>
      </w:ins>
    </w:p>
    <w:p w:rsidR="005F2F73" w:rsidRPr="008555B1" w:rsidRDefault="005F2F73">
      <w:pPr>
        <w:pStyle w:val="B2"/>
        <w:rPr>
          <w:ins w:id="2258" w:author="CR#4229r6" w:date="2020-07-10T02:16:00Z"/>
        </w:rPr>
        <w:pPrChange w:id="2259" w:author="CR#4229r6" w:date="2020-07-10T02:16:00Z">
          <w:pPr>
            <w:ind w:left="851" w:hanging="284"/>
          </w:pPr>
        </w:pPrChange>
      </w:pPr>
      <w:ins w:id="2260" w:author="CR#4229r6" w:date="2020-07-10T02:16:00Z">
        <w:r w:rsidRPr="008555B1">
          <w:rPr>
            <w:rFonts w:eastAsia="DengXian"/>
            <w:lang w:val="en-US"/>
          </w:rPr>
          <w:t>2&gt;</w:t>
        </w:r>
        <w:r w:rsidRPr="008555B1">
          <w:rPr>
            <w:rFonts w:eastAsia="DengXian"/>
            <w:lang w:val="en-US"/>
          </w:rPr>
          <w:tab/>
          <w:t>for inter-RAT frequency, apply the cell reselection priority broadcast in the system information;</w:t>
        </w:r>
      </w:ins>
    </w:p>
    <w:p w:rsidR="005F2F73" w:rsidRPr="008555B1" w:rsidRDefault="005F2F73">
      <w:pPr>
        <w:pStyle w:val="B2"/>
        <w:rPr>
          <w:ins w:id="2261" w:author="CR#4229r6" w:date="2020-07-10T02:16:00Z"/>
        </w:rPr>
        <w:pPrChange w:id="2262" w:author="CR#4229r6" w:date="2020-07-10T02:16:00Z">
          <w:pPr>
            <w:ind w:left="851" w:hanging="284"/>
          </w:pPr>
        </w:pPrChange>
      </w:pPr>
      <w:ins w:id="2263" w:author="CR#4229r6" w:date="2020-07-10T02:16:00Z">
        <w:r w:rsidRPr="008555B1">
          <w:t>2&gt;</w:t>
        </w:r>
        <w:r w:rsidRPr="008555B1">
          <w:tab/>
          <w:t xml:space="preserve">if the </w:t>
        </w:r>
        <w:r w:rsidRPr="008555B1">
          <w:rPr>
            <w:i/>
          </w:rPr>
          <w:t>t3</w:t>
        </w:r>
      </w:ins>
      <w:ins w:id="2264" w:author="Draft v2" w:date="2020-07-15T15:49:00Z">
        <w:r w:rsidR="00747FFC" w:rsidRPr="008555B1">
          <w:rPr>
            <w:i/>
          </w:rPr>
          <w:t>23</w:t>
        </w:r>
      </w:ins>
      <w:ins w:id="2265" w:author="CR#4229r6" w:date="2020-07-12T00:16:00Z">
        <w:del w:id="2266" w:author="Draft v2" w:date="2020-07-15T15:49:00Z">
          <w:r w:rsidR="00427F21" w:rsidRPr="008555B1" w:rsidDel="00747FFC">
            <w:rPr>
              <w:i/>
            </w:rPr>
            <w:delText>90</w:delText>
          </w:r>
        </w:del>
      </w:ins>
      <w:ins w:id="2267" w:author="CR#4229r6" w:date="2020-07-10T02:16:00Z">
        <w:r w:rsidRPr="008555B1">
          <w:t xml:space="preserve"> is included:</w:t>
        </w:r>
      </w:ins>
    </w:p>
    <w:p w:rsidR="005F2F73" w:rsidRPr="008555B1" w:rsidRDefault="005F2F73">
      <w:pPr>
        <w:pStyle w:val="B3"/>
        <w:rPr>
          <w:ins w:id="2268" w:author="CR#4229r6" w:date="2020-07-10T02:16:00Z"/>
        </w:rPr>
        <w:pPrChange w:id="2269" w:author="CR#4229r6" w:date="2020-07-10T02:16:00Z">
          <w:pPr>
            <w:ind w:left="1135" w:hanging="284"/>
          </w:pPr>
        </w:pPrChange>
      </w:pPr>
      <w:ins w:id="2270" w:author="CR#4229r6" w:date="2020-07-10T02:16:00Z">
        <w:r w:rsidRPr="008555B1">
          <w:t>3&gt;</w:t>
        </w:r>
        <w:r w:rsidRPr="008555B1">
          <w:tab/>
          <w:t>start timer T3</w:t>
        </w:r>
      </w:ins>
      <w:ins w:id="2271" w:author="Draft v2" w:date="2020-07-15T15:49:00Z">
        <w:r w:rsidR="00747FFC" w:rsidRPr="008555B1">
          <w:t>23</w:t>
        </w:r>
      </w:ins>
      <w:ins w:id="2272" w:author="CR#4229r6" w:date="2020-07-12T00:16:00Z">
        <w:del w:id="2273" w:author="Draft v2" w:date="2020-07-15T15:49:00Z">
          <w:r w:rsidR="00427F21" w:rsidRPr="008555B1" w:rsidDel="00747FFC">
            <w:delText>90</w:delText>
          </w:r>
        </w:del>
      </w:ins>
      <w:ins w:id="2274" w:author="CR#4229r6" w:date="2020-07-10T02:16:00Z">
        <w:r w:rsidRPr="008555B1">
          <w:t xml:space="preserve">, with the timer value set according to the value of </w:t>
        </w:r>
        <w:r w:rsidRPr="008555B1">
          <w:rPr>
            <w:i/>
          </w:rPr>
          <w:t>t3</w:t>
        </w:r>
      </w:ins>
      <w:ins w:id="2275" w:author="Draft v2" w:date="2020-07-15T15:49:00Z">
        <w:r w:rsidR="00747FFC" w:rsidRPr="008555B1">
          <w:rPr>
            <w:i/>
          </w:rPr>
          <w:t>23</w:t>
        </w:r>
      </w:ins>
      <w:ins w:id="2276" w:author="CR#4229r6" w:date="2020-07-12T00:16:00Z">
        <w:del w:id="2277" w:author="Draft v2" w:date="2020-07-15T15:49:00Z">
          <w:r w:rsidR="00427F21" w:rsidRPr="008555B1" w:rsidDel="00747FFC">
            <w:rPr>
              <w:i/>
            </w:rPr>
            <w:delText>90</w:delText>
          </w:r>
        </w:del>
      </w:ins>
      <w:ins w:id="2278" w:author="CR#4229r6" w:date="2020-07-10T02:16:00Z">
        <w:r w:rsidRPr="008555B1">
          <w:t>;</w:t>
        </w:r>
      </w:ins>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2250"/>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lastRenderedPageBreak/>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Del="003C27DA" w:rsidRDefault="00C47544" w:rsidP="001628A2">
      <w:pPr>
        <w:pStyle w:val="B2"/>
        <w:rPr>
          <w:del w:id="2279" w:author="CR#4260r2" w:date="2020-07-12T12:28:00Z"/>
        </w:rPr>
      </w:pPr>
      <w:del w:id="2280" w:author="CR#4260r2" w:date="2020-07-12T12:28:00Z">
        <w:r w:rsidRPr="000E4E7F" w:rsidDel="003C27DA">
          <w:delText>2</w:delText>
        </w:r>
        <w:r w:rsidR="00433335" w:rsidRPr="000E4E7F" w:rsidDel="003C27DA">
          <w:delText>&gt;</w:delText>
        </w:r>
        <w:r w:rsidR="00433335" w:rsidRPr="000E4E7F" w:rsidDel="003C27DA">
          <w:tab/>
          <w:delText>start performing idle</w:delText>
        </w:r>
        <w:r w:rsidRPr="000E4E7F" w:rsidDel="003C27DA">
          <w:delText>/inactive</w:delText>
        </w:r>
        <w:r w:rsidR="00433335" w:rsidRPr="000E4E7F" w:rsidDel="003C27DA">
          <w:delText xml:space="preserve"> measurements as</w:delText>
        </w:r>
        <w:r w:rsidR="00433335" w:rsidRPr="000E4E7F" w:rsidDel="003C27DA">
          <w:rPr>
            <w:i/>
          </w:rPr>
          <w:delText xml:space="preserve"> </w:delText>
        </w:r>
        <w:r w:rsidR="00433335" w:rsidRPr="000E4E7F" w:rsidDel="003C27DA">
          <w:delText>specified in</w:delText>
        </w:r>
        <w:r w:rsidR="00433335" w:rsidRPr="000E4E7F" w:rsidDel="003C27DA">
          <w:rPr>
            <w:i/>
          </w:rPr>
          <w:delText xml:space="preserve"> </w:delText>
        </w:r>
        <w:r w:rsidR="00DA01A8" w:rsidRPr="000E4E7F" w:rsidDel="003C27DA">
          <w:delText>5.6.20</w:delText>
        </w:r>
        <w:r w:rsidR="00433335" w:rsidRPr="000E4E7F" w:rsidDel="003C27DA">
          <w:delText>;</w:delText>
        </w:r>
      </w:del>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2281" w:author="CR#4260r2" w:date="2020-07-12T12:28:00Z">
        <w:r w:rsidRPr="000E4E7F" w:rsidDel="003C27DA">
          <w:delText xml:space="preserve">does not </w:delText>
        </w:r>
      </w:del>
      <w:r w:rsidRPr="000E4E7F">
        <w:t>contain</w:t>
      </w:r>
      <w:ins w:id="2282" w:author="CR#4260r2" w:date="2020-07-12T12:28:00Z">
        <w:r w:rsidR="003C27DA">
          <w:t>s neither</w:t>
        </w:r>
      </w:ins>
      <w:r w:rsidRPr="000E4E7F">
        <w:t xml:space="preserve"> </w:t>
      </w:r>
      <w:r w:rsidRPr="000E4E7F">
        <w:rPr>
          <w:i/>
        </w:rPr>
        <w:t>measIdleCarrierListEUTRA</w:t>
      </w:r>
      <w:r w:rsidR="00C47544" w:rsidRPr="000E4E7F">
        <w:t xml:space="preserve"> </w:t>
      </w:r>
      <w:ins w:id="2283" w:author="CR#4260r2" w:date="2020-07-12T12:28:00Z">
        <w:r w:rsidR="003C27DA">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2284" w:author="CR#4260r2" w:date="2020-07-12T12:29:00Z">
        <w:r w:rsidR="003C27DA">
          <w:t>and/</w:t>
        </w:r>
      </w:ins>
      <w:r w:rsidR="00C47544" w:rsidRPr="000E4E7F">
        <w:t xml:space="preserve">or </w:t>
      </w:r>
      <w:r w:rsidR="00C47544" w:rsidRPr="000E4E7F">
        <w:rPr>
          <w:i/>
        </w:rPr>
        <w:t>measIdleCarrierListNR</w:t>
      </w:r>
      <w:r w:rsidR="00C47544" w:rsidRPr="000E4E7F">
        <w:t xml:space="preserve"> </w:t>
      </w:r>
      <w:r w:rsidRPr="000E4E7F">
        <w:t>as specified in 5.</w:t>
      </w:r>
      <w:ins w:id="2285" w:author="CR#4260r2" w:date="2020-07-12T12:29:00Z">
        <w:del w:id="2286" w:author="Draft v2" w:date="2020-07-15T16:45:00Z">
          <w:r w:rsidR="003C27DA" w:rsidRPr="003C27DA" w:rsidDel="00B668AF">
            <w:delText xml:space="preserve"> </w:delText>
          </w:r>
        </w:del>
        <w:r w:rsidR="003C27DA">
          <w:t>6.20.1a</w:t>
        </w:r>
      </w:ins>
      <w:del w:id="2287" w:author="CR#4260r2" w:date="2020-07-12T12:29:00Z">
        <w:r w:rsidRPr="000E4E7F" w:rsidDel="003C27DA">
          <w:delText>2.2.12</w:delText>
        </w:r>
      </w:del>
      <w:r w:rsidRPr="000E4E7F">
        <w:t>.</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603E23" w:rsidRDefault="00603E23" w:rsidP="00603E23">
      <w:pPr>
        <w:pStyle w:val="B3"/>
        <w:rPr>
          <w:ins w:id="2288" w:author="CR#4287r3" w:date="2020-07-13T03:34:00Z"/>
        </w:rPr>
      </w:pPr>
      <w:ins w:id="2289" w:author="CR#4287r3" w:date="2020-07-13T03:34:00Z">
        <w:r>
          <w:t>3&gt;</w:t>
        </w:r>
        <w:r>
          <w:tab/>
          <w:t xml:space="preserve">if </w:t>
        </w:r>
        <w:r w:rsidRPr="008C0777">
          <w:rPr>
            <w:i/>
          </w:rPr>
          <w:t>pur-TimeAlignmentTimer</w:t>
        </w:r>
        <w:r w:rsidRPr="008C0777">
          <w:t xml:space="preserve"> </w:t>
        </w:r>
        <w:r>
          <w:t xml:space="preserve">is included in the received </w:t>
        </w:r>
        <w:r w:rsidRPr="000E4E7F">
          <w:rPr>
            <w:i/>
          </w:rPr>
          <w:t>pur-Config</w:t>
        </w:r>
        <w:r>
          <w:t>:</w:t>
        </w:r>
      </w:ins>
    </w:p>
    <w:p w:rsidR="00603E23" w:rsidRPr="000E4E7F" w:rsidRDefault="00603E23" w:rsidP="00603E23">
      <w:pPr>
        <w:pStyle w:val="B4"/>
        <w:rPr>
          <w:ins w:id="2290" w:author="CR#4287r3" w:date="2020-07-13T03:34:00Z"/>
        </w:rPr>
      </w:pPr>
      <w:ins w:id="2291" w:author="CR#4287r3" w:date="2020-07-13T03:34:00Z">
        <w:r>
          <w:t>4</w:t>
        </w:r>
        <w:r w:rsidRPr="000E4E7F">
          <w:t>&gt;</w:t>
        </w:r>
        <w:r w:rsidRPr="000E4E7F">
          <w:tab/>
          <w:t>configure</w:t>
        </w:r>
        <w:r>
          <w:t xml:space="preserve"> lower layers in accordance with</w:t>
        </w:r>
        <w:r w:rsidRPr="000E4E7F">
          <w:t xml:space="preserve"> </w:t>
        </w:r>
        <w:r w:rsidRPr="004C5F98">
          <w:rPr>
            <w:i/>
          </w:rPr>
          <w:t>pur-TimeAlignmentTimer</w:t>
        </w:r>
        <w:r w:rsidRPr="000E4E7F">
          <w:t>;</w:t>
        </w:r>
      </w:ins>
    </w:p>
    <w:p w:rsidR="00603E23" w:rsidRDefault="00603E23" w:rsidP="00603E23">
      <w:pPr>
        <w:pStyle w:val="B3"/>
        <w:rPr>
          <w:ins w:id="2292" w:author="CR#4287r3" w:date="2020-07-13T03:34:00Z"/>
        </w:rPr>
      </w:pPr>
      <w:ins w:id="2293" w:author="CR#4287r3" w:date="2020-07-13T03:34:00Z">
        <w:r>
          <w:t>3&gt;</w:t>
        </w:r>
        <w:r>
          <w:tab/>
          <w:t>else:</w:t>
        </w:r>
      </w:ins>
    </w:p>
    <w:p w:rsidR="00603E23" w:rsidRPr="000E4E7F" w:rsidRDefault="00603E23" w:rsidP="00603E23">
      <w:pPr>
        <w:pStyle w:val="B4"/>
        <w:rPr>
          <w:ins w:id="2294" w:author="CR#4287r3" w:date="2020-07-13T03:34:00Z"/>
        </w:rPr>
      </w:pPr>
      <w:ins w:id="2295" w:author="CR#4287r3" w:date="2020-07-13T03:34:00Z">
        <w:r>
          <w:t>4</w:t>
        </w:r>
        <w:r w:rsidRPr="000E4E7F">
          <w:t>&gt;</w:t>
        </w:r>
        <w:r w:rsidRPr="000E4E7F">
          <w:tab/>
        </w:r>
        <w:r w:rsidRPr="008C0777">
          <w:t xml:space="preserve">if </w:t>
        </w:r>
        <w:r w:rsidRPr="008C0777">
          <w:rPr>
            <w:i/>
          </w:rPr>
          <w:t>pur-TimeAlignmentTimer</w:t>
        </w:r>
        <w:r w:rsidRPr="008C0777">
          <w:t xml:space="preserve"> is configured, indicate to </w:t>
        </w:r>
        <w:r>
          <w:t>lower layers</w:t>
        </w:r>
        <w:r w:rsidRPr="008C0777">
          <w:t xml:space="preserve"> that </w:t>
        </w:r>
        <w:r w:rsidRPr="008C0777">
          <w:rPr>
            <w:i/>
          </w:rPr>
          <w:t>pur-TimeAlignmentTimer</w:t>
        </w:r>
        <w:r w:rsidRPr="008C0777">
          <w:t xml:space="preserve"> is released</w:t>
        </w:r>
        <w:r w:rsidRPr="000E4E7F">
          <w:t>;</w:t>
        </w:r>
      </w:ins>
    </w:p>
    <w:p w:rsidR="00603E23" w:rsidRPr="000E4E7F" w:rsidRDefault="00603E23" w:rsidP="00603E23">
      <w:pPr>
        <w:pStyle w:val="B3"/>
        <w:rPr>
          <w:ins w:id="2296" w:author="CR#4287r3" w:date="2020-07-13T03:34:00Z"/>
        </w:rPr>
      </w:pPr>
      <w:ins w:id="2297" w:author="CR#4287r3" w:date="2020-07-13T03:34:00Z">
        <w:r>
          <w:t>3&gt;</w:t>
        </w:r>
        <w:r>
          <w:tab/>
          <w:t>start maintenance of PUR occasions as specified in 5.3.3.</w:t>
        </w:r>
      </w:ins>
      <w:ins w:id="2298" w:author="CR#4287r3" w:date="2020-07-13T13:28:00Z">
        <w:r w:rsidR="003721C5">
          <w:t>20</w:t>
        </w:r>
      </w:ins>
      <w:ins w:id="2299" w:author="CR#4287r3" w:date="2020-07-13T03:34:00Z">
        <w:r>
          <w:t>;</w:t>
        </w:r>
      </w:ins>
    </w:p>
    <w:p w:rsidR="00AA5063" w:rsidRPr="000E4E7F" w:rsidDel="00603E23" w:rsidRDefault="00AA5063" w:rsidP="00AA5063">
      <w:pPr>
        <w:pStyle w:val="B3"/>
        <w:rPr>
          <w:del w:id="2300" w:author="CR#4287r3" w:date="2020-07-13T03:35:00Z"/>
        </w:rPr>
      </w:pPr>
      <w:del w:id="2301" w:author="CR#4287r3" w:date="2020-07-13T03:35:00Z">
        <w:r w:rsidRPr="000E4E7F" w:rsidDel="00603E23">
          <w:delText>3&gt;</w:delText>
        </w:r>
        <w:r w:rsidRPr="000E4E7F" w:rsidDel="00603E23">
          <w:tab/>
          <w:delText xml:space="preserve">configure MAC in accordance with the stored </w:delText>
        </w:r>
        <w:r w:rsidRPr="000E4E7F" w:rsidDel="00603E23">
          <w:rPr>
            <w:i/>
          </w:rPr>
          <w:delText>pur-Config</w:delText>
        </w:r>
        <w:r w:rsidRPr="000E4E7F" w:rsidDel="00603E23">
          <w:delText>;</w:delText>
        </w:r>
      </w:del>
    </w:p>
    <w:p w:rsidR="00AA5063" w:rsidRPr="000E4E7F" w:rsidRDefault="00AA5063" w:rsidP="00AA5063">
      <w:pPr>
        <w:pStyle w:val="B2"/>
      </w:pPr>
      <w:r w:rsidRPr="000E4E7F">
        <w:t>2&gt;</w:t>
      </w:r>
      <w:r w:rsidRPr="000E4E7F">
        <w:tab/>
        <w:t>else:</w:t>
      </w:r>
    </w:p>
    <w:p w:rsidR="00603E23" w:rsidRPr="000E4E7F" w:rsidRDefault="00603E23" w:rsidP="00603E23">
      <w:pPr>
        <w:pStyle w:val="B3"/>
        <w:rPr>
          <w:ins w:id="2302" w:author="CR#4287r3" w:date="2020-07-13T03:35:00Z"/>
        </w:rPr>
      </w:pPr>
      <w:ins w:id="2303" w:author="CR#4287r3" w:date="2020-07-13T03:35:00Z">
        <w:r>
          <w:t>3</w:t>
        </w:r>
        <w:r w:rsidRPr="00081999">
          <w:t>&gt;</w:t>
        </w:r>
        <w:r w:rsidRPr="00081999">
          <w:tab/>
        </w:r>
        <w:r>
          <w:t xml:space="preserve">if </w:t>
        </w:r>
        <w:r w:rsidRPr="004430D0">
          <w:rPr>
            <w:i/>
          </w:rPr>
          <w:t>pur-TimeAlignmentTimer</w:t>
        </w:r>
        <w:r>
          <w:t xml:space="preserve"> is configured, indicate to lower layers that </w:t>
        </w:r>
        <w:r w:rsidRPr="00C30058">
          <w:rPr>
            <w:i/>
          </w:rPr>
          <w:t>pur-TimeAlignmentTimer</w:t>
        </w:r>
        <w:r w:rsidRPr="00C30058">
          <w:t xml:space="preserve"> </w:t>
        </w:r>
        <w:r>
          <w:t>is released;</w:t>
        </w:r>
      </w:ins>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del w:id="2304" w:author="Draft v2" w:date="2020-07-15T16:45:00Z">
        <w:r w:rsidRPr="000E4E7F" w:rsidDel="006535EB">
          <w:delText>, if any</w:delText>
        </w:r>
      </w:del>
      <w:r w:rsidRPr="000E4E7F">
        <w:t>;</w:t>
      </w:r>
    </w:p>
    <w:p w:rsidR="00AA5063" w:rsidRPr="000E4E7F" w:rsidDel="00603E23" w:rsidRDefault="00AA5063" w:rsidP="001628A2">
      <w:pPr>
        <w:pStyle w:val="B2"/>
        <w:rPr>
          <w:del w:id="2305" w:author="CR#4287r3" w:date="2020-07-13T03:35:00Z"/>
        </w:rPr>
      </w:pPr>
      <w:del w:id="2306" w:author="CR#4287r3" w:date="2020-07-13T03:35:00Z">
        <w:r w:rsidRPr="000E4E7F" w:rsidDel="00603E23">
          <w:delText>2&gt;</w:delText>
        </w:r>
        <w:r w:rsidRPr="000E4E7F" w:rsidDel="00603E23">
          <w:tab/>
          <w:delText xml:space="preserve">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lastRenderedPageBreak/>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2307" w:name="_Toc20486822"/>
      <w:bookmarkStart w:id="2308" w:name="_Toc29342114"/>
      <w:bookmarkStart w:id="2309" w:name="_Toc29343253"/>
      <w:bookmarkStart w:id="2310" w:name="_Toc36566504"/>
      <w:bookmarkStart w:id="2311" w:name="_Toc36809918"/>
      <w:bookmarkStart w:id="2312" w:name="_Toc36846282"/>
      <w:bookmarkStart w:id="2313" w:name="_Toc36938935"/>
      <w:bookmarkStart w:id="2314" w:name="_Toc37081915"/>
      <w:r w:rsidRPr="000E4E7F">
        <w:t>5.3.8.4</w:t>
      </w:r>
      <w:r w:rsidRPr="000E4E7F">
        <w:tab/>
        <w:t>T320 expiry</w:t>
      </w:r>
      <w:bookmarkEnd w:id="2307"/>
      <w:bookmarkEnd w:id="2308"/>
      <w:bookmarkEnd w:id="2309"/>
      <w:bookmarkEnd w:id="2310"/>
      <w:bookmarkEnd w:id="2311"/>
      <w:bookmarkEnd w:id="2312"/>
      <w:bookmarkEnd w:id="2313"/>
      <w:bookmarkEnd w:id="231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2315" w:name="_Toc20486823"/>
      <w:bookmarkStart w:id="2316" w:name="_Toc29342115"/>
      <w:bookmarkStart w:id="2317" w:name="_Toc29343254"/>
      <w:bookmarkStart w:id="2318" w:name="_Toc36566505"/>
      <w:bookmarkStart w:id="2319" w:name="_Toc36809919"/>
      <w:bookmarkStart w:id="2320" w:name="_Toc36846283"/>
      <w:bookmarkStart w:id="2321" w:name="_Toc36938936"/>
      <w:bookmarkStart w:id="2322" w:name="_Toc37081916"/>
      <w:r w:rsidRPr="000E4E7F">
        <w:t>5.3.8.5</w:t>
      </w:r>
      <w:r w:rsidRPr="000E4E7F">
        <w:tab/>
        <w:t>T322 expiry</w:t>
      </w:r>
      <w:bookmarkEnd w:id="2315"/>
      <w:r w:rsidR="00DD5285" w:rsidRPr="000E4E7F">
        <w:t xml:space="preserve"> or stop</w:t>
      </w:r>
      <w:bookmarkEnd w:id="2316"/>
      <w:bookmarkEnd w:id="2317"/>
      <w:bookmarkEnd w:id="2318"/>
      <w:bookmarkEnd w:id="2319"/>
      <w:bookmarkEnd w:id="2320"/>
      <w:bookmarkEnd w:id="2321"/>
      <w:bookmarkEnd w:id="232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2323" w:name="_Toc20486824"/>
      <w:bookmarkStart w:id="2324" w:name="_Toc29342116"/>
      <w:bookmarkStart w:id="2325" w:name="_Toc29343255"/>
      <w:bookmarkStart w:id="2326" w:name="_Toc36566506"/>
      <w:bookmarkStart w:id="2327" w:name="_Toc36809920"/>
      <w:bookmarkStart w:id="2328" w:name="_Toc36846284"/>
      <w:bookmarkStart w:id="2329" w:name="_Toc36938937"/>
      <w:bookmarkStart w:id="233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2323"/>
      <w:bookmarkEnd w:id="2324"/>
      <w:bookmarkEnd w:id="2325"/>
      <w:bookmarkEnd w:id="2326"/>
      <w:bookmarkEnd w:id="2327"/>
      <w:bookmarkEnd w:id="2328"/>
      <w:bookmarkEnd w:id="2329"/>
      <w:bookmarkEnd w:id="2330"/>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2331" w:name="_Toc20486825"/>
      <w:bookmarkStart w:id="2332" w:name="_Toc29342117"/>
      <w:bookmarkStart w:id="2333" w:name="_Toc29343256"/>
      <w:bookmarkStart w:id="2334" w:name="_Toc36566507"/>
      <w:bookmarkStart w:id="2335" w:name="_Toc36809921"/>
      <w:bookmarkStart w:id="2336" w:name="_Toc36846285"/>
      <w:bookmarkStart w:id="2337" w:name="_Toc36938938"/>
      <w:bookmarkStart w:id="2338" w:name="_Toc37081918"/>
      <w:r w:rsidRPr="000E4E7F">
        <w:lastRenderedPageBreak/>
        <w:t>5.3.8.7</w:t>
      </w:r>
      <w:r w:rsidRPr="000E4E7F">
        <w:tab/>
        <w:t>UE actions upon entering RRC_INACTIVE</w:t>
      </w:r>
      <w:bookmarkEnd w:id="2331"/>
      <w:bookmarkEnd w:id="2332"/>
      <w:bookmarkEnd w:id="2333"/>
      <w:bookmarkEnd w:id="2334"/>
      <w:bookmarkEnd w:id="2335"/>
      <w:bookmarkEnd w:id="2336"/>
      <w:bookmarkEnd w:id="2337"/>
      <w:bookmarkEnd w:id="2338"/>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w:t>
      </w:r>
      <w:ins w:id="2339" w:author="CR#4229r6" w:date="2020-07-10T02:17:00Z">
        <w:r w:rsidR="005F2F73">
          <w:t>,</w:t>
        </w:r>
      </w:ins>
      <w:ins w:id="2340" w:author="Draft v2" w:date="2020-07-15T16:51:00Z">
        <w:r w:rsidR="00B5376B">
          <w:t xml:space="preserve"> T323 and</w:t>
        </w:r>
      </w:ins>
      <w:del w:id="2341" w:author="CR#4229r6" w:date="2020-07-10T02:17:00Z">
        <w:r w:rsidRPr="000E4E7F" w:rsidDel="005F2F73">
          <w:delText xml:space="preserve"> and</w:delText>
        </w:r>
      </w:del>
      <w:r w:rsidRPr="000E4E7F">
        <w:t xml:space="preserve"> T325</w:t>
      </w:r>
      <w:ins w:id="2342" w:author="CR#4229r6" w:date="2020-07-10T02:17:00Z">
        <w:del w:id="2343" w:author="Draft v2" w:date="2020-07-15T16:51:00Z">
          <w:r w:rsidR="005F2F73" w:rsidDel="00B5376B">
            <w:delText xml:space="preserve"> and</w:delText>
          </w:r>
        </w:del>
        <w:del w:id="2344" w:author="Draft v2" w:date="2020-07-15T16:50:00Z">
          <w:r w:rsidR="005F2F73" w:rsidDel="00B5376B">
            <w:delText xml:space="preserve"> T3</w:delText>
          </w:r>
        </w:del>
      </w:ins>
      <w:ins w:id="2345" w:author="CR#4229r6" w:date="2020-07-12T00:16:00Z">
        <w:del w:id="2346" w:author="Draft v2" w:date="2020-07-15T15:49:00Z">
          <w:r w:rsidR="00427F21" w:rsidDel="00747FFC">
            <w:delText>90</w:delText>
          </w:r>
        </w:del>
      </w:ins>
      <w:r w:rsidRPr="000E4E7F">
        <w:t>;</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xml:space="preserve">, </w:t>
      </w:r>
      <w:ins w:id="2347" w:author="CR#4260r2" w:date="2020-07-12T12:30:00Z">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r w:rsidR="003C27DA">
          <w:t xml:space="preserve">, </w:t>
        </w:r>
      </w:ins>
      <w:r w:rsidR="00F6100D" w:rsidRPr="000E4E7F">
        <w:t>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5F2F73" w:rsidRDefault="005F2F73">
      <w:pPr>
        <w:pStyle w:val="Heading4"/>
        <w:rPr>
          <w:ins w:id="2348" w:author="CR#4229r6" w:date="2020-07-10T02:17:00Z"/>
        </w:rPr>
        <w:pPrChange w:id="2349" w:author="CR#4229r6" w:date="2020-07-10T02:17:00Z">
          <w:pPr>
            <w:keepNext/>
            <w:keepLines/>
            <w:spacing w:before="120"/>
            <w:ind w:left="1418" w:hanging="1418"/>
            <w:outlineLvl w:val="3"/>
          </w:pPr>
        </w:pPrChange>
      </w:pPr>
      <w:bookmarkStart w:id="2350" w:name="_Toc20486826"/>
      <w:bookmarkStart w:id="2351" w:name="_Toc29342118"/>
      <w:bookmarkStart w:id="2352" w:name="_Toc29343257"/>
      <w:bookmarkStart w:id="2353" w:name="_Toc36566508"/>
      <w:bookmarkStart w:id="2354" w:name="_Toc36809922"/>
      <w:bookmarkStart w:id="2355" w:name="_Toc36846286"/>
      <w:bookmarkStart w:id="2356" w:name="_Toc36938939"/>
      <w:bookmarkStart w:id="2357" w:name="_Toc37081919"/>
      <w:ins w:id="2358" w:author="CR#4229r6" w:date="2020-07-10T02:17:00Z">
        <w:r>
          <w:t>5.3.8.</w:t>
        </w:r>
      </w:ins>
      <w:ins w:id="2359" w:author="CR#4229r6" w:date="2020-07-12T00:12:00Z">
        <w:r w:rsidR="00427F21">
          <w:t>8</w:t>
        </w:r>
      </w:ins>
      <w:ins w:id="2360" w:author="CR#4229r6" w:date="2020-07-10T02:17:00Z">
        <w:r>
          <w:tab/>
          <w:t>T3</w:t>
        </w:r>
      </w:ins>
      <w:ins w:id="2361" w:author="Draft v2" w:date="2020-07-15T15:48:00Z">
        <w:r w:rsidR="00747FFC">
          <w:t>23</w:t>
        </w:r>
      </w:ins>
      <w:ins w:id="2362" w:author="CR#4229r6" w:date="2020-07-12T00:17:00Z">
        <w:del w:id="2363" w:author="Draft v2" w:date="2020-07-15T15:48:00Z">
          <w:r w:rsidR="00427F21" w:rsidDel="00747FFC">
            <w:delText>90</w:delText>
          </w:r>
        </w:del>
      </w:ins>
      <w:ins w:id="2364" w:author="CR#4229r6" w:date="2020-07-10T02:17:00Z">
        <w:r>
          <w:t xml:space="preserve"> expiry</w:t>
        </w:r>
      </w:ins>
    </w:p>
    <w:p w:rsidR="005F2F73" w:rsidRDefault="005F2F73" w:rsidP="005F2F73">
      <w:pPr>
        <w:rPr>
          <w:ins w:id="2365" w:author="CR#4229r6" w:date="2020-07-10T02:17:00Z"/>
        </w:rPr>
      </w:pPr>
      <w:ins w:id="2366" w:author="CR#4229r6" w:date="2020-07-10T02:17:00Z">
        <w:r>
          <w:t>The UE shall:</w:t>
        </w:r>
      </w:ins>
    </w:p>
    <w:p w:rsidR="005F2F73" w:rsidRDefault="005F2F73">
      <w:pPr>
        <w:pStyle w:val="B1"/>
        <w:rPr>
          <w:ins w:id="2367" w:author="CR#4229r6" w:date="2020-07-10T02:17:00Z"/>
        </w:rPr>
        <w:pPrChange w:id="2368" w:author="CR#4229r6" w:date="2020-07-10T02:17:00Z">
          <w:pPr>
            <w:ind w:left="568" w:hanging="284"/>
          </w:pPr>
        </w:pPrChange>
      </w:pPr>
      <w:ins w:id="2369" w:author="CR#4229r6" w:date="2020-07-10T02:17:00Z">
        <w:r>
          <w:t>1&gt;</w:t>
        </w:r>
        <w:r>
          <w:tab/>
          <w:t>if T3</w:t>
        </w:r>
      </w:ins>
      <w:ins w:id="2370" w:author="Draft v2" w:date="2020-07-15T15:48:00Z">
        <w:r w:rsidR="00747FFC">
          <w:t>23</w:t>
        </w:r>
      </w:ins>
      <w:ins w:id="2371" w:author="CR#4229r6" w:date="2020-07-12T00:17:00Z">
        <w:del w:id="2372" w:author="Draft v2" w:date="2020-07-15T15:48:00Z">
          <w:r w:rsidR="00427F21" w:rsidDel="00747FFC">
            <w:delText>90</w:delText>
          </w:r>
        </w:del>
      </w:ins>
      <w:ins w:id="2373" w:author="CR#4229r6" w:date="2020-07-10T02:17:00Z">
        <w:r>
          <w:t xml:space="preserve"> expires:</w:t>
        </w:r>
      </w:ins>
    </w:p>
    <w:p w:rsidR="005F2F73" w:rsidRDefault="005F2F73">
      <w:pPr>
        <w:pStyle w:val="B2"/>
        <w:rPr>
          <w:ins w:id="2374" w:author="CR#4229r6" w:date="2020-07-10T02:17:00Z"/>
        </w:rPr>
        <w:pPrChange w:id="2375" w:author="CR#4229r6" w:date="2020-07-10T02:17:00Z">
          <w:pPr>
            <w:ind w:left="851" w:hanging="284"/>
          </w:pPr>
        </w:pPrChange>
      </w:pPr>
      <w:ins w:id="2376" w:author="CR#4229r6" w:date="2020-07-10T02:17:00Z">
        <w:r>
          <w:lastRenderedPageBreak/>
          <w:t>2&gt;</w:t>
        </w:r>
        <w:r>
          <w:tab/>
          <w:t xml:space="preserve">if stored, discard the </w:t>
        </w:r>
        <w:r>
          <w:rPr>
            <w:i/>
            <w:iCs/>
          </w:rPr>
          <w:t>altFreqPriorities</w:t>
        </w:r>
        <w:r>
          <w:t xml:space="preserve"> provided by the </w:t>
        </w:r>
        <w:r>
          <w:rPr>
            <w:i/>
            <w:iCs/>
          </w:rPr>
          <w:t>RRCConnectionRelease</w:t>
        </w:r>
        <w:r>
          <w:t>;</w:t>
        </w:r>
      </w:ins>
    </w:p>
    <w:p w:rsidR="005F2F73" w:rsidRDefault="005F2F73">
      <w:pPr>
        <w:pStyle w:val="B2"/>
        <w:rPr>
          <w:ins w:id="2377" w:author="CR#4229r6" w:date="2020-07-10T02:17:00Z"/>
        </w:rPr>
        <w:pPrChange w:id="2378" w:author="CR#4229r6" w:date="2020-07-10T02:17:00Z">
          <w:pPr>
            <w:ind w:left="851" w:hanging="284"/>
          </w:pPr>
        </w:pPrChange>
      </w:pPr>
      <w:ins w:id="2379" w:author="CR#4229r6" w:date="2020-07-10T02:17:00Z">
        <w:r>
          <w:t>2&gt;</w:t>
        </w:r>
        <w:r>
          <w:tab/>
          <w:t>apply the cell reselection priority information broadcast in the system information</w:t>
        </w:r>
        <w:r w:rsidRPr="004D1AF6">
          <w:t xml:space="preserve"> </w:t>
        </w:r>
        <w:r>
          <w:t xml:space="preserve">via </w:t>
        </w:r>
        <w:r>
          <w:rPr>
            <w:i/>
          </w:rPr>
          <w:t>c</w:t>
        </w:r>
        <w:r w:rsidRPr="00A91C8A">
          <w:rPr>
            <w:i/>
          </w:rPr>
          <w:t>ellReselectionPriority</w:t>
        </w:r>
        <w:r>
          <w:t xml:space="preserve"> and </w:t>
        </w:r>
        <w:r>
          <w:rPr>
            <w:i/>
          </w:rPr>
          <w:t>c</w:t>
        </w:r>
        <w:r w:rsidRPr="00A91C8A">
          <w:rPr>
            <w:i/>
          </w:rPr>
          <w:t>ellReselectionSubPriority</w:t>
        </w:r>
        <w:r>
          <w:t>;</w:t>
        </w:r>
      </w:ins>
    </w:p>
    <w:p w:rsidR="009722D5" w:rsidRPr="000E4E7F" w:rsidRDefault="009722D5" w:rsidP="009722D5">
      <w:pPr>
        <w:pStyle w:val="Heading3"/>
      </w:pPr>
      <w:r w:rsidRPr="000E4E7F">
        <w:t>5.3.9</w:t>
      </w:r>
      <w:r w:rsidRPr="000E4E7F">
        <w:tab/>
        <w:t>RRC connection release requested by upper layers</w:t>
      </w:r>
      <w:bookmarkEnd w:id="2350"/>
      <w:bookmarkEnd w:id="2351"/>
      <w:bookmarkEnd w:id="2352"/>
      <w:bookmarkEnd w:id="2353"/>
      <w:bookmarkEnd w:id="2354"/>
      <w:bookmarkEnd w:id="2355"/>
      <w:bookmarkEnd w:id="2356"/>
      <w:bookmarkEnd w:id="2357"/>
    </w:p>
    <w:p w:rsidR="009722D5" w:rsidRPr="000E4E7F" w:rsidRDefault="009722D5" w:rsidP="009722D5">
      <w:pPr>
        <w:pStyle w:val="Heading4"/>
      </w:pPr>
      <w:bookmarkStart w:id="2380" w:name="_Toc20486827"/>
      <w:bookmarkStart w:id="2381" w:name="_Toc29342119"/>
      <w:bookmarkStart w:id="2382" w:name="_Toc29343258"/>
      <w:bookmarkStart w:id="2383" w:name="_Toc36566509"/>
      <w:bookmarkStart w:id="2384" w:name="_Toc36809923"/>
      <w:bookmarkStart w:id="2385" w:name="_Toc36846287"/>
      <w:bookmarkStart w:id="2386" w:name="_Toc36938940"/>
      <w:bookmarkStart w:id="2387" w:name="_Toc37081920"/>
      <w:r w:rsidRPr="000E4E7F">
        <w:t>5.3.9.1</w:t>
      </w:r>
      <w:r w:rsidRPr="000E4E7F">
        <w:tab/>
        <w:t>General</w:t>
      </w:r>
      <w:bookmarkEnd w:id="2380"/>
      <w:bookmarkEnd w:id="2381"/>
      <w:bookmarkEnd w:id="2382"/>
      <w:bookmarkEnd w:id="2383"/>
      <w:bookmarkEnd w:id="2384"/>
      <w:bookmarkEnd w:id="2385"/>
      <w:bookmarkEnd w:id="2386"/>
      <w:bookmarkEnd w:id="2387"/>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2388" w:name="_Toc20486828"/>
      <w:bookmarkStart w:id="2389" w:name="_Toc29342120"/>
      <w:bookmarkStart w:id="2390" w:name="_Toc29343259"/>
      <w:bookmarkStart w:id="2391" w:name="_Toc36566510"/>
      <w:bookmarkStart w:id="2392" w:name="_Toc36809924"/>
      <w:bookmarkStart w:id="2393" w:name="_Toc36846288"/>
      <w:bookmarkStart w:id="2394" w:name="_Toc36938941"/>
      <w:bookmarkStart w:id="2395" w:name="_Toc37081921"/>
      <w:r w:rsidRPr="000E4E7F">
        <w:t>5.3.9.2</w:t>
      </w:r>
      <w:r w:rsidRPr="000E4E7F">
        <w:tab/>
        <w:t>Initiation</w:t>
      </w:r>
      <w:bookmarkEnd w:id="2388"/>
      <w:bookmarkEnd w:id="2389"/>
      <w:bookmarkEnd w:id="2390"/>
      <w:bookmarkEnd w:id="2391"/>
      <w:bookmarkEnd w:id="2392"/>
      <w:bookmarkEnd w:id="2393"/>
      <w:bookmarkEnd w:id="2394"/>
      <w:bookmarkEnd w:id="2395"/>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rsidR="009722D5" w:rsidRPr="000E4E7F" w:rsidRDefault="009722D5" w:rsidP="009722D5">
      <w:pPr>
        <w:pStyle w:val="Heading3"/>
      </w:pPr>
      <w:bookmarkStart w:id="2396" w:name="_Toc20486829"/>
      <w:bookmarkStart w:id="2397" w:name="_Toc29342121"/>
      <w:bookmarkStart w:id="2398" w:name="_Toc29343260"/>
      <w:bookmarkStart w:id="2399" w:name="_Toc36566511"/>
      <w:bookmarkStart w:id="2400" w:name="_Toc36809925"/>
      <w:bookmarkStart w:id="2401" w:name="_Toc36846289"/>
      <w:bookmarkStart w:id="2402" w:name="_Toc36938942"/>
      <w:bookmarkStart w:id="2403" w:name="_Toc37081922"/>
      <w:r w:rsidRPr="000E4E7F">
        <w:t>5.3.10</w:t>
      </w:r>
      <w:r w:rsidRPr="000E4E7F">
        <w:tab/>
        <w:t>Radio resource configuration</w:t>
      </w:r>
      <w:bookmarkEnd w:id="2396"/>
      <w:bookmarkEnd w:id="2397"/>
      <w:bookmarkEnd w:id="2398"/>
      <w:bookmarkEnd w:id="2399"/>
      <w:bookmarkEnd w:id="2400"/>
      <w:bookmarkEnd w:id="2401"/>
      <w:bookmarkEnd w:id="2402"/>
      <w:bookmarkEnd w:id="2403"/>
    </w:p>
    <w:p w:rsidR="009722D5" w:rsidRPr="000E4E7F" w:rsidRDefault="009722D5" w:rsidP="009722D5">
      <w:pPr>
        <w:pStyle w:val="Heading4"/>
      </w:pPr>
      <w:bookmarkStart w:id="2404" w:name="_Toc20486830"/>
      <w:bookmarkStart w:id="2405" w:name="_Toc29342122"/>
      <w:bookmarkStart w:id="2406" w:name="_Toc29343261"/>
      <w:bookmarkStart w:id="2407" w:name="_Toc36566512"/>
      <w:bookmarkStart w:id="2408" w:name="_Toc36809926"/>
      <w:bookmarkStart w:id="2409" w:name="_Toc36846290"/>
      <w:bookmarkStart w:id="2410" w:name="_Toc36938943"/>
      <w:bookmarkStart w:id="2411" w:name="_Toc37081923"/>
      <w:r w:rsidRPr="000E4E7F">
        <w:t>5.3.10.0</w:t>
      </w:r>
      <w:r w:rsidRPr="000E4E7F">
        <w:tab/>
        <w:t>General</w:t>
      </w:r>
      <w:bookmarkEnd w:id="2404"/>
      <w:bookmarkEnd w:id="2405"/>
      <w:bookmarkEnd w:id="2406"/>
      <w:bookmarkEnd w:id="2407"/>
      <w:bookmarkEnd w:id="2408"/>
      <w:bookmarkEnd w:id="2409"/>
      <w:bookmarkEnd w:id="2410"/>
      <w:bookmarkEnd w:id="24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2412" w:author="CR#4260r2" w:date="2020-07-12T12:30:00Z">
        <w:r w:rsidR="003C27DA">
          <w:rPr>
            <w:i/>
            <w:iCs/>
          </w:rPr>
          <w:t xml:space="preserve"> </w:t>
        </w:r>
        <w:r w:rsidR="003C27DA">
          <w:t xml:space="preserve">or the </w:t>
        </w:r>
        <w:r w:rsidR="003C27DA" w:rsidRPr="000E4E7F">
          <w:rPr>
            <w:i/>
            <w:iCs/>
          </w:rPr>
          <w:t>rlf-TimersAndConstantsMCG-Failure</w:t>
        </w:r>
      </w:ins>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ins w:id="2413" w:author="Draft v2" w:date="2020-07-15T16:47:00Z">
        <w:r w:rsidR="00B5376B">
          <w:t>;</w:t>
        </w:r>
      </w:ins>
      <w:del w:id="2414" w:author="Draft v2" w:date="2020-07-15T16:47:00Z">
        <w:r w:rsidR="008D12E8" w:rsidRPr="000E4E7F" w:rsidDel="00B5376B">
          <w:delText>.</w:delText>
        </w:r>
      </w:del>
    </w:p>
    <w:p w:rsidR="00603E23" w:rsidRPr="000E4E7F" w:rsidRDefault="00603E23" w:rsidP="00603E23">
      <w:pPr>
        <w:pStyle w:val="B1"/>
        <w:rPr>
          <w:ins w:id="2415" w:author="CR#4287r3" w:date="2020-07-13T03:36:00Z"/>
        </w:rPr>
      </w:pPr>
      <w:bookmarkStart w:id="2416" w:name="_Toc20486831"/>
      <w:bookmarkStart w:id="2417" w:name="_Toc29342123"/>
      <w:bookmarkStart w:id="2418" w:name="_Toc29343262"/>
      <w:bookmarkStart w:id="2419" w:name="_Toc36566513"/>
      <w:bookmarkStart w:id="2420" w:name="_Toc36809927"/>
      <w:bookmarkStart w:id="2421" w:name="_Toc36846291"/>
      <w:bookmarkStart w:id="2422" w:name="_Toc36938944"/>
      <w:bookmarkStart w:id="2423" w:name="_Toc37081924"/>
      <w:ins w:id="2424" w:author="CR#4287r3" w:date="2020-07-13T03:36:00Z">
        <w:r w:rsidRPr="000E4E7F">
          <w:t>1&gt;</w:t>
        </w:r>
        <w:r w:rsidRPr="000E4E7F">
          <w:tab/>
          <w:t>if the</w:t>
        </w:r>
        <w:r>
          <w:t xml:space="preserve"> UE has initiated transmission using PUR </w:t>
        </w:r>
        <w:r w:rsidRPr="00A535FF">
          <w:t>in accorda</w:t>
        </w:r>
        <w:r>
          <w:t>nce with conditions in 5.3.3.1c</w:t>
        </w:r>
        <w:r w:rsidRPr="000E4E7F">
          <w:t>:</w:t>
        </w:r>
      </w:ins>
    </w:p>
    <w:p w:rsidR="00603E23" w:rsidRPr="000E4E7F" w:rsidRDefault="00603E23" w:rsidP="00603E23">
      <w:pPr>
        <w:pStyle w:val="B2"/>
        <w:rPr>
          <w:ins w:id="2425" w:author="CR#4287r3" w:date="2020-07-13T03:36:00Z"/>
        </w:rPr>
      </w:pPr>
      <w:ins w:id="2426" w:author="CR#4287r3" w:date="2020-07-13T03:36:00Z">
        <w:r w:rsidRPr="000E4E7F">
          <w:t>2&gt;</w:t>
        </w:r>
        <w:r w:rsidRPr="000E4E7F">
          <w:tab/>
        </w:r>
        <w:r w:rsidRPr="006840B8">
          <w:t xml:space="preserve">if the received </w:t>
        </w:r>
        <w:r w:rsidRPr="006840B8">
          <w:rPr>
            <w:i/>
          </w:rPr>
          <w:t>radioResourceConfigDedicated</w:t>
        </w:r>
        <w:r w:rsidRPr="006840B8">
          <w:t xml:space="preserve"> includes </w:t>
        </w:r>
        <w:r w:rsidRPr="000E4E7F">
          <w:rPr>
            <w:i/>
          </w:rPr>
          <w:t>newUE-Identity</w:t>
        </w:r>
        <w:r w:rsidRPr="000E4E7F">
          <w:t>:</w:t>
        </w:r>
      </w:ins>
    </w:p>
    <w:p w:rsidR="00603E23" w:rsidRPr="000E4E7F" w:rsidRDefault="00603E23" w:rsidP="00603E23">
      <w:pPr>
        <w:pStyle w:val="B3"/>
        <w:rPr>
          <w:ins w:id="2427" w:author="CR#4287r3" w:date="2020-07-13T03:36:00Z"/>
        </w:rPr>
      </w:pPr>
      <w:ins w:id="2428" w:author="CR#4287r3" w:date="2020-07-13T03:36:00Z">
        <w:r w:rsidRPr="000E4E7F">
          <w:t>3&gt;</w:t>
        </w:r>
        <w:r w:rsidRPr="000E4E7F">
          <w:tab/>
          <w:t xml:space="preserve">apply the value of the </w:t>
        </w:r>
        <w:r w:rsidRPr="000E4E7F">
          <w:rPr>
            <w:i/>
          </w:rPr>
          <w:t>newUE-Identity</w:t>
        </w:r>
        <w:r w:rsidRPr="000E4E7F">
          <w:t xml:space="preserve"> as the C-RNTI;</w:t>
        </w:r>
      </w:ins>
    </w:p>
    <w:p w:rsidR="00603E23" w:rsidRPr="000E4E7F" w:rsidRDefault="00603E23" w:rsidP="00603E23">
      <w:pPr>
        <w:pStyle w:val="B2"/>
        <w:rPr>
          <w:ins w:id="2429" w:author="CR#4287r3" w:date="2020-07-13T03:36:00Z"/>
        </w:rPr>
      </w:pPr>
      <w:ins w:id="2430" w:author="CR#4287r3" w:date="2020-07-13T03:36:00Z">
        <w:r w:rsidRPr="000E4E7F">
          <w:t>2&gt;</w:t>
        </w:r>
        <w:r w:rsidRPr="000E4E7F">
          <w:tab/>
          <w:t>else:</w:t>
        </w:r>
      </w:ins>
    </w:p>
    <w:p w:rsidR="00603E23" w:rsidRPr="000E4E7F" w:rsidRDefault="00603E23" w:rsidP="00603E23">
      <w:pPr>
        <w:pStyle w:val="B3"/>
        <w:rPr>
          <w:ins w:id="2431" w:author="CR#4287r3" w:date="2020-07-13T03:36:00Z"/>
          <w:i/>
        </w:rPr>
      </w:pPr>
      <w:ins w:id="2432" w:author="CR#4287r3" w:date="2020-07-13T03:36:00Z">
        <w:r w:rsidRPr="000E4E7F">
          <w:t>3&gt;</w:t>
        </w:r>
        <w:r w:rsidRPr="000E4E7F">
          <w:tab/>
          <w:t xml:space="preserve">apply the value of the </w:t>
        </w:r>
        <w:r w:rsidRPr="000E4E7F">
          <w:rPr>
            <w:i/>
          </w:rPr>
          <w:t>pur-RNTI</w:t>
        </w:r>
        <w:r w:rsidRPr="000E4E7F">
          <w:t xml:space="preserve"> as the C-RNTI</w:t>
        </w:r>
        <w:r>
          <w:t>.</w:t>
        </w:r>
      </w:ins>
    </w:p>
    <w:p w:rsidR="009722D5" w:rsidRPr="000E4E7F" w:rsidRDefault="009722D5" w:rsidP="009722D5">
      <w:pPr>
        <w:pStyle w:val="Heading4"/>
      </w:pPr>
      <w:r w:rsidRPr="000E4E7F">
        <w:t>5.3.10.1</w:t>
      </w:r>
      <w:r w:rsidRPr="000E4E7F">
        <w:tab/>
        <w:t>SRB addition/ modification</w:t>
      </w:r>
      <w:bookmarkEnd w:id="2416"/>
      <w:bookmarkEnd w:id="2417"/>
      <w:bookmarkEnd w:id="2418"/>
      <w:bookmarkEnd w:id="2419"/>
      <w:bookmarkEnd w:id="2420"/>
      <w:bookmarkEnd w:id="2421"/>
      <w:bookmarkEnd w:id="2422"/>
      <w:bookmarkEnd w:id="2423"/>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lastRenderedPageBreak/>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w:t>
      </w:r>
      <w:ins w:id="2433" w:author="CR#4342r2" w:date="2020-07-14T11:05:00Z">
        <w:r w:rsidR="000D6815">
          <w:t>C</w:t>
        </w:r>
      </w:ins>
      <w:del w:id="2434" w:author="CR#4342r2" w:date="2020-07-14T11:05:00Z">
        <w:r w:rsidRPr="000E4E7F" w:rsidDel="000D6815">
          <w:delText>T</w:delText>
        </w:r>
      </w:del>
      <w:r w:rsidRPr="000E4E7F">
        <w: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2435" w:name="_Toc20486832"/>
      <w:bookmarkStart w:id="2436" w:name="_Toc29342124"/>
      <w:bookmarkStart w:id="2437" w:name="_Toc29343263"/>
      <w:bookmarkStart w:id="2438" w:name="_Toc36566514"/>
      <w:r w:rsidRPr="000E4E7F">
        <w:t>NOTE 2:</w:t>
      </w:r>
      <w:r w:rsidRPr="000E4E7F">
        <w:tab/>
        <w:t xml:space="preserve">In case of SRB reconfiguration at a DAPS HO, the reconfiguration is applied to the entities/resources for the target </w:t>
      </w:r>
      <w:ins w:id="2439" w:author="CR#4290r2" w:date="2020-07-13T15:05:00Z">
        <w:r w:rsidR="00191D75">
          <w:t>MCG</w:t>
        </w:r>
      </w:ins>
      <w:del w:id="2440" w:author="CR#4290r2" w:date="2020-07-13T15:05:00Z">
        <w:r w:rsidRPr="000E4E7F" w:rsidDel="00191D75">
          <w:delText>PCell</w:delText>
        </w:r>
      </w:del>
      <w:r w:rsidRPr="000E4E7F">
        <w:t>.</w:t>
      </w:r>
    </w:p>
    <w:p w:rsidR="0089021F" w:rsidRPr="000E4E7F" w:rsidRDefault="0089021F" w:rsidP="0089021F">
      <w:pPr>
        <w:pStyle w:val="Heading4"/>
      </w:pPr>
      <w:bookmarkStart w:id="2441" w:name="_Toc36809928"/>
      <w:bookmarkStart w:id="2442" w:name="_Toc36846292"/>
      <w:bookmarkStart w:id="2443" w:name="_Toc36938945"/>
      <w:bookmarkStart w:id="2444" w:name="_Toc37081925"/>
      <w:r w:rsidRPr="000E4E7F">
        <w:t>5.3.10.1a</w:t>
      </w:r>
      <w:r w:rsidRPr="000E4E7F">
        <w:tab/>
        <w:t>SCG RLC bearer addition or reconfiguration for SRBs</w:t>
      </w:r>
      <w:bookmarkEnd w:id="2435"/>
      <w:bookmarkEnd w:id="2436"/>
      <w:bookmarkEnd w:id="2437"/>
      <w:bookmarkEnd w:id="2438"/>
      <w:bookmarkEnd w:id="2441"/>
      <w:bookmarkEnd w:id="2442"/>
      <w:bookmarkEnd w:id="2443"/>
      <w:bookmarkEnd w:id="2444"/>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lastRenderedPageBreak/>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2445" w:name="_Toc20486833"/>
      <w:bookmarkStart w:id="2446" w:name="_Toc29342125"/>
      <w:bookmarkStart w:id="2447" w:name="_Toc29343264"/>
      <w:bookmarkStart w:id="2448" w:name="_Toc36566515"/>
      <w:bookmarkStart w:id="2449" w:name="_Toc36809929"/>
      <w:bookmarkStart w:id="2450" w:name="_Toc36846293"/>
      <w:bookmarkStart w:id="2451" w:name="_Toc36938946"/>
      <w:bookmarkStart w:id="2452" w:name="_Toc37081926"/>
      <w:r w:rsidRPr="000E4E7F">
        <w:t>5.3.10.2</w:t>
      </w:r>
      <w:r w:rsidRPr="000E4E7F">
        <w:tab/>
        <w:t>DRB release</w:t>
      </w:r>
      <w:bookmarkEnd w:id="2445"/>
      <w:bookmarkEnd w:id="2446"/>
      <w:bookmarkEnd w:id="2447"/>
      <w:bookmarkEnd w:id="2448"/>
      <w:bookmarkEnd w:id="2449"/>
      <w:bookmarkEnd w:id="2450"/>
      <w:bookmarkEnd w:id="2451"/>
      <w:bookmarkEnd w:id="245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lastRenderedPageBreak/>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2453" w:name="_Toc20486834"/>
      <w:bookmarkStart w:id="2454" w:name="_Toc29342126"/>
      <w:bookmarkStart w:id="2455" w:name="_Toc29343265"/>
      <w:bookmarkStart w:id="2456" w:name="_Toc36566516"/>
      <w:bookmarkStart w:id="2457" w:name="_Toc36809930"/>
      <w:bookmarkStart w:id="2458" w:name="_Toc36846294"/>
      <w:bookmarkStart w:id="2459" w:name="_Toc36938947"/>
      <w:bookmarkStart w:id="2460" w:name="_Toc37081927"/>
      <w:r w:rsidRPr="000E4E7F">
        <w:t>5.3.10.3</w:t>
      </w:r>
      <w:r w:rsidRPr="000E4E7F">
        <w:tab/>
        <w:t>DRB addition/ modification</w:t>
      </w:r>
      <w:bookmarkEnd w:id="2453"/>
      <w:bookmarkEnd w:id="2454"/>
      <w:bookmarkEnd w:id="2455"/>
      <w:bookmarkEnd w:id="2456"/>
      <w:bookmarkEnd w:id="2457"/>
      <w:bookmarkEnd w:id="2458"/>
      <w:bookmarkEnd w:id="2459"/>
      <w:bookmarkEnd w:id="246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603E23" w:rsidRPr="00325D1F" w:rsidRDefault="00603E23" w:rsidP="00603E23">
      <w:pPr>
        <w:pStyle w:val="B3"/>
        <w:rPr>
          <w:ins w:id="2461" w:author="CR#4287r3" w:date="2020-07-13T03:36:00Z"/>
          <w:i/>
        </w:rPr>
      </w:pPr>
      <w:ins w:id="2462" w:author="CR#4287r3" w:date="2020-07-13T03:36:00Z">
        <w:r>
          <w:t>3</w:t>
        </w:r>
        <w:r w:rsidRPr="00325D1F">
          <w:t>&gt;</w:t>
        </w:r>
        <w:r w:rsidRPr="00325D1F">
          <w:tab/>
        </w:r>
        <w:r>
          <w:t xml:space="preserve">if </w:t>
        </w:r>
        <w:r w:rsidRPr="00325D1F">
          <w:rPr>
            <w:i/>
          </w:rPr>
          <w:t>cipheringDisabled</w:t>
        </w:r>
        <w:r>
          <w:rPr>
            <w:i/>
          </w:rPr>
          <w:t xml:space="preserve"> </w:t>
        </w:r>
        <w:r w:rsidRPr="009C3D02">
          <w:t>is included</w:t>
        </w:r>
        <w:r>
          <w:t xml:space="preserve"> in </w:t>
        </w:r>
        <w:r w:rsidRPr="009C3D02">
          <w:rPr>
            <w:i/>
          </w:rPr>
          <w:t>pdcp-Config</w:t>
        </w:r>
        <w:r w:rsidRPr="00B5376B">
          <w:rPr>
            <w:rPrChange w:id="2463" w:author="Draft v2" w:date="2020-07-15T16:47:00Z">
              <w:rPr>
                <w:i/>
              </w:rPr>
            </w:rPrChange>
          </w:rPr>
          <w:t>:</w:t>
        </w:r>
      </w:ins>
    </w:p>
    <w:p w:rsidR="00603E23" w:rsidRPr="00325D1F" w:rsidRDefault="00603E23" w:rsidP="00603E23">
      <w:pPr>
        <w:pStyle w:val="B4"/>
        <w:rPr>
          <w:ins w:id="2464" w:author="CR#4287r3" w:date="2020-07-13T03:36:00Z"/>
        </w:rPr>
      </w:pPr>
      <w:ins w:id="2465" w:author="CR#4287r3" w:date="2020-07-13T03:36:00Z">
        <w:r>
          <w:t>4</w:t>
        </w:r>
        <w:r w:rsidRPr="00325D1F">
          <w:t>&gt;</w:t>
        </w:r>
        <w:r w:rsidRPr="00325D1F">
          <w:tab/>
        </w:r>
        <w:r>
          <w:t>instruct</w:t>
        </w:r>
        <w:r w:rsidRPr="00325D1F">
          <w:t xml:space="preserve"> the PDCP entity </w:t>
        </w:r>
        <w:r>
          <w:t>not to apply ciphering;</w:t>
        </w:r>
      </w:ins>
    </w:p>
    <w:p w:rsidR="004F37CA" w:rsidRPr="000E4E7F" w:rsidRDefault="00603E23" w:rsidP="004F37CA">
      <w:pPr>
        <w:pStyle w:val="B3"/>
      </w:pPr>
      <w:ins w:id="2466" w:author="CR#4287r3" w:date="2020-07-13T03:36:00Z">
        <w:r>
          <w:t>3</w:t>
        </w:r>
      </w:ins>
      <w:del w:id="2467" w:author="CR#4287r3" w:date="2020-07-13T03:36:00Z">
        <w:r w:rsidR="004F37CA" w:rsidRPr="000E4E7F" w:rsidDel="00603E23">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rsidR="004F37CA" w:rsidRPr="000E4E7F" w:rsidRDefault="00603E23" w:rsidP="004F37CA">
      <w:pPr>
        <w:pStyle w:val="B4"/>
      </w:pPr>
      <w:ins w:id="2468" w:author="CR#4287r3" w:date="2020-07-13T03:36:00Z">
        <w:r>
          <w:t>4</w:t>
        </w:r>
      </w:ins>
      <w:del w:id="2469" w:author="CR#4287r3" w:date="2020-07-13T03:36:00Z">
        <w:r w:rsidR="004F37CA" w:rsidRPr="000E4E7F" w:rsidDel="00603E23">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rsidR="004F37CA" w:rsidRPr="000E4E7F" w:rsidRDefault="00603E23" w:rsidP="004F37CA">
      <w:pPr>
        <w:pStyle w:val="B3"/>
      </w:pPr>
      <w:ins w:id="2470" w:author="CR#4287r3" w:date="2020-07-13T03:36:00Z">
        <w:r>
          <w:t>3</w:t>
        </w:r>
      </w:ins>
      <w:del w:id="2471" w:author="CR#4287r3" w:date="2020-07-13T03:36:00Z">
        <w:r w:rsidR="004F37CA" w:rsidRPr="000E4E7F" w:rsidDel="00603E23">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rsidR="004F37CA" w:rsidRPr="000E4E7F" w:rsidRDefault="00603E23" w:rsidP="004F37CA">
      <w:pPr>
        <w:pStyle w:val="B4"/>
      </w:pPr>
      <w:ins w:id="2472" w:author="CR#4287r3" w:date="2020-07-13T03:36:00Z">
        <w:r>
          <w:t>4</w:t>
        </w:r>
      </w:ins>
      <w:del w:id="2473" w:author="CR#4287r3" w:date="2020-07-13T03:36:00Z">
        <w:r w:rsidR="004F37CA" w:rsidRPr="000E4E7F" w:rsidDel="00603E23">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lastRenderedPageBreak/>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del w:id="2474" w:author="CR#4342r2" w:date="2020-07-14T11:05:00Z">
        <w:r w:rsidRPr="000E4E7F" w:rsidDel="000D6815">
          <w:rPr>
            <w:i/>
          </w:rPr>
          <w:delText>s</w:delText>
        </w:r>
      </w:del>
      <w:ins w:id="2475" w:author="CR#4342r2" w:date="2020-07-14T11:05:00Z">
        <w:r w:rsidR="000D6815">
          <w:rPr>
            <w:i/>
          </w:rPr>
          <w:t>d</w:t>
        </w:r>
      </w:ins>
      <w:r w:rsidRPr="000E4E7F">
        <w:rPr>
          <w:i/>
        </w:rPr>
        <w:t>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lastRenderedPageBreak/>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ins w:id="2476" w:author="CR#4315r3" w:date="2020-07-13T16:58:00Z">
        <w:r w:rsidR="008312D2">
          <w:t>:</w:t>
        </w:r>
      </w:ins>
      <w:r w:rsidRPr="000E4E7F">
        <w:tab/>
        <w:t xml:space="preserve">In case of DRB reconfiguration at a DAPS HO, the reconfiguration is applied to the entities/resources for the target </w:t>
      </w:r>
      <w:ins w:id="2477" w:author="CR#4290r2" w:date="2020-07-13T15:06:00Z">
        <w:r w:rsidR="00191D75">
          <w:t>MCG</w:t>
        </w:r>
      </w:ins>
      <w:del w:id="2478" w:author="CR#4290r2" w:date="2020-07-13T15:06:00Z">
        <w:r w:rsidRPr="000E4E7F" w:rsidDel="00191D75">
          <w:delText>PCell.</w:delText>
        </w:r>
      </w:del>
    </w:p>
    <w:p w:rsidR="009722D5" w:rsidRPr="000E4E7F" w:rsidRDefault="009722D5" w:rsidP="009722D5">
      <w:pPr>
        <w:pStyle w:val="Heading4"/>
      </w:pPr>
      <w:bookmarkStart w:id="2479" w:name="_Toc20486835"/>
      <w:bookmarkStart w:id="2480" w:name="_Toc29342127"/>
      <w:bookmarkStart w:id="2481" w:name="_Toc29343266"/>
      <w:bookmarkStart w:id="2482" w:name="_Toc36566517"/>
      <w:bookmarkStart w:id="2483" w:name="_Toc36809931"/>
      <w:bookmarkStart w:id="2484" w:name="_Toc36846295"/>
      <w:bookmarkStart w:id="2485" w:name="_Toc36938948"/>
      <w:bookmarkStart w:id="2486" w:name="_Toc37081928"/>
      <w:r w:rsidRPr="000E4E7F">
        <w:t>5.3.10.3a1</w:t>
      </w:r>
      <w:r w:rsidRPr="000E4E7F">
        <w:tab/>
        <w:t>DC specific DRB addition or reconfiguration</w:t>
      </w:r>
      <w:bookmarkEnd w:id="2479"/>
      <w:bookmarkEnd w:id="2480"/>
      <w:bookmarkEnd w:id="2481"/>
      <w:bookmarkEnd w:id="2482"/>
      <w:bookmarkEnd w:id="2483"/>
      <w:bookmarkEnd w:id="2484"/>
      <w:bookmarkEnd w:id="2485"/>
      <w:bookmarkEnd w:id="2486"/>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lastRenderedPageBreak/>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lastRenderedPageBreak/>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2487" w:name="_Toc20486836"/>
      <w:bookmarkStart w:id="2488" w:name="_Toc29342128"/>
      <w:bookmarkStart w:id="2489" w:name="_Toc29343267"/>
      <w:bookmarkStart w:id="2490" w:name="_Toc36566518"/>
      <w:bookmarkStart w:id="2491" w:name="_Toc36809932"/>
      <w:bookmarkStart w:id="2492" w:name="_Toc36846296"/>
      <w:bookmarkStart w:id="2493" w:name="_Toc36938949"/>
      <w:bookmarkStart w:id="2494" w:name="_Toc37081929"/>
      <w:r w:rsidRPr="000E4E7F">
        <w:t>5.3.10.3a2</w:t>
      </w:r>
      <w:r w:rsidRPr="000E4E7F">
        <w:tab/>
        <w:t>LWA specific DRB addition or reconfiguration</w:t>
      </w:r>
      <w:bookmarkEnd w:id="2487"/>
      <w:bookmarkEnd w:id="2488"/>
      <w:bookmarkEnd w:id="2489"/>
      <w:bookmarkEnd w:id="2490"/>
      <w:bookmarkEnd w:id="2491"/>
      <w:bookmarkEnd w:id="2492"/>
      <w:bookmarkEnd w:id="2493"/>
      <w:bookmarkEnd w:id="2494"/>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lastRenderedPageBreak/>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2495" w:name="_Toc20486837"/>
      <w:bookmarkStart w:id="2496" w:name="_Toc29342129"/>
      <w:bookmarkStart w:id="2497" w:name="_Toc29343268"/>
      <w:bookmarkStart w:id="2498" w:name="_Toc36566519"/>
      <w:bookmarkStart w:id="2499" w:name="_Toc36809933"/>
      <w:bookmarkStart w:id="2500" w:name="_Toc36846297"/>
      <w:bookmarkStart w:id="2501" w:name="_Toc36938950"/>
      <w:bookmarkStart w:id="2502" w:name="_Toc37081930"/>
      <w:r w:rsidRPr="000E4E7F">
        <w:t>5.3.10.3a3</w:t>
      </w:r>
      <w:r w:rsidRPr="000E4E7F">
        <w:tab/>
        <w:t>LWIP specific DRB addition or reconfiguration</w:t>
      </w:r>
      <w:bookmarkEnd w:id="2495"/>
      <w:bookmarkEnd w:id="2496"/>
      <w:bookmarkEnd w:id="2497"/>
      <w:bookmarkEnd w:id="2498"/>
      <w:bookmarkEnd w:id="2499"/>
      <w:bookmarkEnd w:id="2500"/>
      <w:bookmarkEnd w:id="2501"/>
      <w:bookmarkEnd w:id="2502"/>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lastRenderedPageBreak/>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2503" w:name="_Toc20486838"/>
      <w:bookmarkStart w:id="2504" w:name="_Toc29342130"/>
      <w:bookmarkStart w:id="2505" w:name="_Toc29343269"/>
      <w:bookmarkStart w:id="2506" w:name="_Toc36566520"/>
      <w:bookmarkStart w:id="2507" w:name="_Toc36809934"/>
      <w:bookmarkStart w:id="2508" w:name="_Toc36846298"/>
      <w:bookmarkStart w:id="2509" w:name="_Toc36938951"/>
      <w:bookmarkStart w:id="2510" w:name="_Toc37081931"/>
      <w:r w:rsidRPr="000E4E7F">
        <w:t>5.3.10.3a4</w:t>
      </w:r>
      <w:r w:rsidRPr="000E4E7F">
        <w:tab/>
        <w:t>SCG RLC bearer addition or reconfiguration for DRBs in NE-DC</w:t>
      </w:r>
      <w:bookmarkEnd w:id="2503"/>
      <w:bookmarkEnd w:id="2504"/>
      <w:bookmarkEnd w:id="2505"/>
      <w:bookmarkEnd w:id="2506"/>
      <w:bookmarkEnd w:id="2507"/>
      <w:bookmarkEnd w:id="2508"/>
      <w:bookmarkEnd w:id="2509"/>
      <w:bookmarkEnd w:id="2510"/>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2511" w:name="_Toc20486839"/>
      <w:bookmarkStart w:id="2512" w:name="_Toc29342131"/>
      <w:bookmarkStart w:id="2513" w:name="_Toc29343270"/>
      <w:bookmarkStart w:id="2514" w:name="_Toc36566521"/>
      <w:bookmarkStart w:id="2515" w:name="_Toc36809935"/>
      <w:bookmarkStart w:id="2516" w:name="_Toc36846299"/>
      <w:bookmarkStart w:id="2517" w:name="_Toc36938952"/>
      <w:bookmarkStart w:id="2518" w:name="_Toc37081932"/>
      <w:r w:rsidRPr="000E4E7F">
        <w:t>5.3.10.3a</w:t>
      </w:r>
      <w:r w:rsidRPr="000E4E7F">
        <w:tab/>
        <w:t>SCell release</w:t>
      </w:r>
      <w:bookmarkEnd w:id="2511"/>
      <w:bookmarkEnd w:id="2512"/>
      <w:bookmarkEnd w:id="2513"/>
      <w:bookmarkEnd w:id="2514"/>
      <w:bookmarkEnd w:id="2515"/>
      <w:bookmarkEnd w:id="2516"/>
      <w:bookmarkEnd w:id="2517"/>
      <w:bookmarkEnd w:id="251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2519" w:name="_Toc20486840"/>
      <w:bookmarkStart w:id="2520" w:name="_Toc29342132"/>
      <w:bookmarkStart w:id="2521" w:name="_Toc29343271"/>
      <w:bookmarkStart w:id="2522" w:name="_Toc36566522"/>
      <w:bookmarkStart w:id="2523" w:name="_Toc36809936"/>
      <w:bookmarkStart w:id="2524" w:name="_Toc36846300"/>
      <w:bookmarkStart w:id="2525" w:name="_Toc36938953"/>
      <w:bookmarkStart w:id="2526" w:name="_Toc37081933"/>
      <w:r w:rsidRPr="000E4E7F">
        <w:t>5.3.10.3b</w:t>
      </w:r>
      <w:r w:rsidRPr="000E4E7F">
        <w:tab/>
        <w:t>SCell addition/ modification</w:t>
      </w:r>
      <w:bookmarkEnd w:id="2519"/>
      <w:bookmarkEnd w:id="2520"/>
      <w:bookmarkEnd w:id="2521"/>
      <w:bookmarkEnd w:id="2522"/>
      <w:bookmarkEnd w:id="2523"/>
      <w:bookmarkEnd w:id="2524"/>
      <w:bookmarkEnd w:id="2525"/>
      <w:bookmarkEnd w:id="2526"/>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2527" w:name="_Toc20486841"/>
      <w:bookmarkStart w:id="2528" w:name="_Toc29342133"/>
      <w:bookmarkStart w:id="2529" w:name="_Toc29343272"/>
      <w:bookmarkStart w:id="253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2531" w:name="_Toc36809937"/>
      <w:bookmarkStart w:id="2532" w:name="_Toc36846301"/>
      <w:bookmarkStart w:id="2533" w:name="_Toc36938954"/>
      <w:bookmarkStart w:id="2534" w:name="_Toc37081934"/>
      <w:r w:rsidRPr="000E4E7F">
        <w:t>5.3.10.3c</w:t>
      </w:r>
      <w:r w:rsidRPr="000E4E7F">
        <w:tab/>
        <w:t>PSCell addition or modification</w:t>
      </w:r>
      <w:bookmarkEnd w:id="2527"/>
      <w:bookmarkEnd w:id="2528"/>
      <w:bookmarkEnd w:id="2529"/>
      <w:bookmarkEnd w:id="2530"/>
      <w:bookmarkEnd w:id="2531"/>
      <w:bookmarkEnd w:id="2532"/>
      <w:bookmarkEnd w:id="2533"/>
      <w:bookmarkEnd w:id="2534"/>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2535" w:name="_Toc20486842"/>
      <w:bookmarkStart w:id="2536" w:name="_Toc29342134"/>
      <w:bookmarkStart w:id="2537" w:name="_Toc29343273"/>
      <w:bookmarkStart w:id="2538" w:name="_Toc36566524"/>
      <w:bookmarkStart w:id="2539" w:name="_Toc36809938"/>
      <w:bookmarkStart w:id="2540" w:name="_Toc36846302"/>
      <w:bookmarkStart w:id="2541" w:name="_Toc36938955"/>
      <w:bookmarkStart w:id="2542" w:name="_Toc37081935"/>
      <w:r w:rsidRPr="000E4E7F">
        <w:lastRenderedPageBreak/>
        <w:t>5.3.10.3</w:t>
      </w:r>
      <w:r w:rsidR="00452275" w:rsidRPr="000E4E7F">
        <w:t>d</w:t>
      </w:r>
      <w:r w:rsidRPr="000E4E7F">
        <w:tab/>
        <w:t>SCell group release</w:t>
      </w:r>
      <w:bookmarkEnd w:id="2535"/>
      <w:bookmarkEnd w:id="2536"/>
      <w:bookmarkEnd w:id="2537"/>
      <w:bookmarkEnd w:id="2538"/>
      <w:bookmarkEnd w:id="2539"/>
      <w:bookmarkEnd w:id="2540"/>
      <w:bookmarkEnd w:id="2541"/>
      <w:bookmarkEnd w:id="2542"/>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254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2543"/>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2544" w:name="_Toc20486843"/>
      <w:bookmarkStart w:id="2545" w:name="_Toc29342135"/>
      <w:bookmarkStart w:id="2546" w:name="_Toc29343274"/>
      <w:bookmarkStart w:id="2547" w:name="_Toc36566525"/>
      <w:bookmarkStart w:id="2548" w:name="_Toc36809939"/>
      <w:bookmarkStart w:id="2549" w:name="_Toc36846303"/>
      <w:bookmarkStart w:id="2550" w:name="_Toc36938956"/>
      <w:bookmarkStart w:id="2551" w:name="_Toc37081936"/>
      <w:r w:rsidRPr="000E4E7F">
        <w:t>5.3.10.3</w:t>
      </w:r>
      <w:r w:rsidR="00452275" w:rsidRPr="000E4E7F">
        <w:t>e</w:t>
      </w:r>
      <w:r w:rsidRPr="000E4E7F">
        <w:tab/>
        <w:t>SCell group addition/ modification</w:t>
      </w:r>
      <w:bookmarkEnd w:id="2544"/>
      <w:bookmarkEnd w:id="2545"/>
      <w:bookmarkEnd w:id="2546"/>
      <w:bookmarkEnd w:id="2547"/>
      <w:bookmarkEnd w:id="2548"/>
      <w:bookmarkEnd w:id="2549"/>
      <w:bookmarkEnd w:id="2550"/>
      <w:bookmarkEnd w:id="2551"/>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2552" w:name="_Toc20486844"/>
      <w:bookmarkStart w:id="2553" w:name="_Toc29342136"/>
      <w:bookmarkStart w:id="2554" w:name="_Toc29343275"/>
      <w:bookmarkStart w:id="2555" w:name="_Toc36566526"/>
      <w:bookmarkStart w:id="2556" w:name="_Toc36809940"/>
      <w:bookmarkStart w:id="2557" w:name="_Toc36846304"/>
      <w:bookmarkStart w:id="2558" w:name="_Toc36938957"/>
      <w:bookmarkStart w:id="2559" w:name="_Toc37081937"/>
      <w:r w:rsidRPr="000E4E7F">
        <w:t>5.3.10.4</w:t>
      </w:r>
      <w:r w:rsidRPr="000E4E7F">
        <w:tab/>
        <w:t>MAC main reconfiguration</w:t>
      </w:r>
      <w:bookmarkEnd w:id="2552"/>
      <w:bookmarkEnd w:id="2553"/>
      <w:bookmarkEnd w:id="2554"/>
      <w:bookmarkEnd w:id="2555"/>
      <w:bookmarkEnd w:id="2556"/>
      <w:bookmarkEnd w:id="2557"/>
      <w:bookmarkEnd w:id="2558"/>
      <w:bookmarkEnd w:id="2559"/>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lastRenderedPageBreak/>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ins w:id="2560" w:author="CR#4290r2" w:date="2020-07-13T15:07:00Z">
        <w:r w:rsidR="00191D75">
          <w:t>MCG</w:t>
        </w:r>
      </w:ins>
      <w:del w:id="2561" w:author="CR#4290r2" w:date="2020-07-13T15:07:00Z">
        <w:r w:rsidRPr="000E4E7F" w:rsidDel="00191D75">
          <w:delText>PCell</w:delText>
        </w:r>
      </w:del>
      <w:r w:rsidRPr="000E4E7F">
        <w:t>.</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2562" w:name="_Toc20486845"/>
      <w:bookmarkStart w:id="2563" w:name="_Toc29342137"/>
      <w:bookmarkStart w:id="2564" w:name="_Toc29343276"/>
      <w:bookmarkStart w:id="2565" w:name="_Toc36566527"/>
      <w:bookmarkStart w:id="2566" w:name="_Toc36809941"/>
      <w:bookmarkStart w:id="2567" w:name="_Toc36846305"/>
      <w:bookmarkStart w:id="2568" w:name="_Toc36938958"/>
      <w:bookmarkStart w:id="2569" w:name="_Toc37081938"/>
      <w:bookmarkStart w:id="2570" w:name="OLE_LINK89"/>
      <w:bookmarkStart w:id="2571" w:name="OLE_LINK90"/>
      <w:r w:rsidRPr="000E4E7F">
        <w:t>5.3.10.5</w:t>
      </w:r>
      <w:r w:rsidRPr="000E4E7F">
        <w:tab/>
        <w:t>Semi-persistent scheduling reconfiguration</w:t>
      </w:r>
      <w:bookmarkEnd w:id="2562"/>
      <w:bookmarkEnd w:id="2563"/>
      <w:bookmarkEnd w:id="2564"/>
      <w:bookmarkEnd w:id="2565"/>
      <w:bookmarkEnd w:id="2566"/>
      <w:bookmarkEnd w:id="2567"/>
      <w:bookmarkEnd w:id="2568"/>
      <w:bookmarkEnd w:id="2569"/>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2572" w:name="_Toc20486846"/>
      <w:bookmarkStart w:id="2573" w:name="_Toc29342138"/>
      <w:bookmarkStart w:id="2574" w:name="_Toc29343277"/>
      <w:bookmarkStart w:id="2575" w:name="_Toc36566528"/>
      <w:bookmarkStart w:id="2576" w:name="_Toc36809942"/>
      <w:bookmarkStart w:id="2577" w:name="_Toc36846306"/>
      <w:bookmarkStart w:id="2578" w:name="_Toc36938959"/>
      <w:bookmarkStart w:id="2579" w:name="_Toc37081939"/>
      <w:r w:rsidRPr="000E4E7F">
        <w:t>5.3.10.6</w:t>
      </w:r>
      <w:r w:rsidRPr="000E4E7F">
        <w:tab/>
        <w:t>Physical channel reconfiguration</w:t>
      </w:r>
      <w:bookmarkEnd w:id="2572"/>
      <w:bookmarkEnd w:id="2573"/>
      <w:bookmarkEnd w:id="2574"/>
      <w:bookmarkEnd w:id="2575"/>
      <w:bookmarkEnd w:id="2576"/>
      <w:bookmarkEnd w:id="2577"/>
      <w:bookmarkEnd w:id="2578"/>
      <w:bookmarkEnd w:id="2579"/>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2580" w:name="OLE_LINK81"/>
      <w:bookmarkStart w:id="2581" w:name="OLE_LINK83"/>
      <w:r w:rsidRPr="000E4E7F">
        <w:rPr>
          <w:i/>
        </w:rPr>
        <w:t>physicalConfig</w:t>
      </w:r>
      <w:bookmarkEnd w:id="2580"/>
      <w:bookmarkEnd w:id="2581"/>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lastRenderedPageBreak/>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2582" w:name="_Toc20486847"/>
      <w:bookmarkStart w:id="2583" w:name="_Toc29342139"/>
      <w:bookmarkStart w:id="2584" w:name="_Toc29343278"/>
      <w:bookmarkStart w:id="258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2586" w:name="_Toc36809943"/>
      <w:bookmarkStart w:id="2587" w:name="_Toc36846307"/>
      <w:bookmarkStart w:id="2588" w:name="_Toc36938960"/>
      <w:bookmarkStart w:id="2589" w:name="_Toc37081940"/>
      <w:r w:rsidRPr="000E4E7F">
        <w:t>5.3.10.7</w:t>
      </w:r>
      <w:r w:rsidRPr="000E4E7F">
        <w:tab/>
        <w:t>Radio Link Failure Timers and Constants reconfiguration</w:t>
      </w:r>
      <w:bookmarkEnd w:id="2582"/>
      <w:bookmarkEnd w:id="2583"/>
      <w:bookmarkEnd w:id="2584"/>
      <w:bookmarkEnd w:id="2585"/>
      <w:bookmarkEnd w:id="2586"/>
      <w:bookmarkEnd w:id="2587"/>
      <w:bookmarkEnd w:id="2588"/>
      <w:bookmarkEnd w:id="25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2590" w:name="OLE_LINK124"/>
      <w:bookmarkStart w:id="259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2590"/>
      <w:bookmarkEnd w:id="2591"/>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lastRenderedPageBreak/>
        <w:t>NOTE:</w:t>
      </w:r>
      <w:r w:rsidRPr="000E4E7F">
        <w:tab/>
        <w:t xml:space="preserve">In case of a DAPS HO, the timer and constant values are to be applied in the target </w:t>
      </w:r>
      <w:ins w:id="2592" w:author="CR#4290r2" w:date="2020-07-13T15:07:00Z">
        <w:r w:rsidR="00191D75">
          <w:t>MCG</w:t>
        </w:r>
      </w:ins>
      <w:del w:id="2593" w:author="CR#4290r2" w:date="2020-07-13T15:07:00Z">
        <w:r w:rsidRPr="000E4E7F" w:rsidDel="00191D75">
          <w:delText>PCell</w:delText>
        </w:r>
      </w:del>
      <w:r w:rsidRPr="000E4E7F">
        <w:t xml:space="preserve"> after timer T304 has been stopped.</w:t>
      </w:r>
    </w:p>
    <w:p w:rsidR="00C47544" w:rsidRPr="000E4E7F" w:rsidDel="003C27DA" w:rsidRDefault="00C47544" w:rsidP="00C47544">
      <w:pPr>
        <w:pStyle w:val="B1"/>
        <w:rPr>
          <w:del w:id="2594" w:author="CR#4260r2" w:date="2020-07-12T12:31:00Z"/>
        </w:rPr>
      </w:pPr>
      <w:del w:id="2595" w:author="CR#4260r2" w:date="2020-07-12T12:31:00Z">
        <w:r w:rsidRPr="000E4E7F" w:rsidDel="003C27DA">
          <w:delText>1&gt;</w:delText>
        </w:r>
        <w:r w:rsidRPr="000E4E7F" w:rsidDel="003C27DA">
          <w:tab/>
          <w:delText xml:space="preserve">if the received </w:delText>
        </w:r>
        <w:r w:rsidRPr="000E4E7F" w:rsidDel="003C27DA">
          <w:rPr>
            <w:i/>
            <w:iCs/>
          </w:rPr>
          <w:delText>rlf-TimersAndConstantsMCG-Failure</w:delText>
        </w:r>
        <w:r w:rsidRPr="000E4E7F" w:rsidDel="003C27DA">
          <w:rPr>
            <w:iCs/>
          </w:rPr>
          <w:delText xml:space="preserve"> is set to release</w:delText>
        </w:r>
        <w:r w:rsidRPr="000E4E7F" w:rsidDel="003C27DA">
          <w:delText>:</w:delText>
        </w:r>
      </w:del>
    </w:p>
    <w:p w:rsidR="00C47544" w:rsidRPr="000E4E7F" w:rsidDel="003C27DA" w:rsidRDefault="00C47544" w:rsidP="00C47544">
      <w:pPr>
        <w:pStyle w:val="B2"/>
        <w:rPr>
          <w:del w:id="2596" w:author="CR#4260r2" w:date="2020-07-12T12:31:00Z"/>
        </w:rPr>
      </w:pPr>
      <w:del w:id="2597" w:author="CR#4260r2" w:date="2020-07-12T12:31:00Z">
        <w:r w:rsidRPr="000E4E7F" w:rsidDel="003C27DA">
          <w:delText>2&gt;</w:delText>
        </w:r>
        <w:r w:rsidRPr="000E4E7F" w:rsidDel="003C27DA">
          <w:tab/>
          <w:delText>consider fast MCG link recovery is not available;</w:delText>
        </w:r>
      </w:del>
    </w:p>
    <w:p w:rsidR="00C47544" w:rsidRPr="000E4E7F" w:rsidDel="003C27DA" w:rsidRDefault="00C47544" w:rsidP="00C47544">
      <w:pPr>
        <w:pStyle w:val="B1"/>
        <w:rPr>
          <w:del w:id="2598" w:author="CR#4260r2" w:date="2020-07-12T12:31:00Z"/>
          <w:i/>
        </w:rPr>
      </w:pPr>
      <w:del w:id="2599" w:author="CR#4260r2" w:date="2020-07-12T12:31:00Z">
        <w:r w:rsidRPr="000E4E7F" w:rsidDel="003C27DA">
          <w:delText>1&gt;</w:delText>
        </w:r>
        <w:r w:rsidRPr="000E4E7F" w:rsidDel="003C27DA">
          <w:tab/>
          <w:delText>else</w:delText>
        </w:r>
        <w:r w:rsidRPr="000E4E7F" w:rsidDel="003C27DA">
          <w:rPr>
            <w:i/>
          </w:rPr>
          <w:delText>:</w:delText>
        </w:r>
      </w:del>
    </w:p>
    <w:p w:rsidR="00C47544" w:rsidRPr="000E4E7F" w:rsidDel="003C27DA" w:rsidRDefault="00C47544" w:rsidP="001628A2">
      <w:pPr>
        <w:pStyle w:val="B2"/>
        <w:rPr>
          <w:del w:id="2600" w:author="CR#4260r2" w:date="2020-07-12T12:31:00Z"/>
        </w:rPr>
      </w:pPr>
      <w:del w:id="2601" w:author="CR#4260r2" w:date="2020-07-12T12:31:00Z">
        <w:r w:rsidRPr="000E4E7F" w:rsidDel="003C27DA">
          <w:delText>2&gt;</w:delText>
        </w:r>
        <w:r w:rsidRPr="000E4E7F" w:rsidDel="003C27DA">
          <w:tab/>
          <w:delText>consider fast MCG link recovery is available;</w:delText>
        </w:r>
      </w:del>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2602" w:name="_Toc20486848"/>
      <w:bookmarkStart w:id="2603" w:name="_Toc29342140"/>
      <w:bookmarkStart w:id="2604" w:name="_Toc29343279"/>
      <w:bookmarkStart w:id="2605" w:name="_Toc36566530"/>
      <w:bookmarkStart w:id="2606" w:name="_Toc36809944"/>
      <w:bookmarkStart w:id="2607" w:name="_Toc36846308"/>
      <w:bookmarkStart w:id="2608" w:name="_Toc36938961"/>
      <w:bookmarkStart w:id="2609" w:name="_Toc37081941"/>
      <w:r w:rsidRPr="000E4E7F">
        <w:t>5.3.10.8</w:t>
      </w:r>
      <w:r w:rsidRPr="000E4E7F">
        <w:tab/>
        <w:t>Time domain measurement resource restriction for serving cell</w:t>
      </w:r>
      <w:bookmarkEnd w:id="2602"/>
      <w:bookmarkEnd w:id="2603"/>
      <w:bookmarkEnd w:id="2604"/>
      <w:bookmarkEnd w:id="2605"/>
      <w:bookmarkEnd w:id="2606"/>
      <w:bookmarkEnd w:id="2607"/>
      <w:bookmarkEnd w:id="2608"/>
      <w:bookmarkEnd w:id="260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2610" w:name="_Toc20486849"/>
      <w:bookmarkStart w:id="2611" w:name="_Toc29342141"/>
      <w:bookmarkStart w:id="2612" w:name="_Toc29343280"/>
      <w:bookmarkStart w:id="2613" w:name="_Toc36566531"/>
      <w:bookmarkStart w:id="2614" w:name="_Toc36809945"/>
      <w:bookmarkStart w:id="2615" w:name="_Toc36846309"/>
      <w:bookmarkStart w:id="2616" w:name="_Toc36938962"/>
      <w:bookmarkStart w:id="2617" w:name="_Toc37081942"/>
      <w:bookmarkEnd w:id="2570"/>
      <w:bookmarkEnd w:id="2571"/>
      <w:r w:rsidRPr="000E4E7F">
        <w:t>5.3.10.9</w:t>
      </w:r>
      <w:r w:rsidRPr="000E4E7F">
        <w:tab/>
        <w:t>Other configuration</w:t>
      </w:r>
      <w:bookmarkEnd w:id="2610"/>
      <w:bookmarkEnd w:id="2611"/>
      <w:bookmarkEnd w:id="2612"/>
      <w:bookmarkEnd w:id="2613"/>
      <w:bookmarkEnd w:id="2614"/>
      <w:bookmarkEnd w:id="2615"/>
      <w:bookmarkEnd w:id="2616"/>
      <w:bookmarkEnd w:id="26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lastRenderedPageBreak/>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lastRenderedPageBreak/>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lastRenderedPageBreak/>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2618" w:name="_Toc20486850"/>
      <w:bookmarkStart w:id="2619" w:name="_Toc29342142"/>
      <w:bookmarkStart w:id="2620" w:name="_Toc29343281"/>
      <w:bookmarkStart w:id="2621" w:name="_Toc36566532"/>
      <w:bookmarkStart w:id="2622" w:name="_Toc36809946"/>
      <w:bookmarkStart w:id="2623" w:name="_Toc36846310"/>
      <w:bookmarkStart w:id="2624" w:name="_Toc36938963"/>
      <w:bookmarkStart w:id="2625" w:name="_Toc37081943"/>
      <w:r w:rsidRPr="000E4E7F">
        <w:t>5.3.10.10</w:t>
      </w:r>
      <w:r w:rsidRPr="000E4E7F">
        <w:tab/>
        <w:t>SCG reconfiguration</w:t>
      </w:r>
      <w:bookmarkEnd w:id="2618"/>
      <w:bookmarkEnd w:id="2619"/>
      <w:bookmarkEnd w:id="2620"/>
      <w:bookmarkEnd w:id="2621"/>
      <w:bookmarkEnd w:id="2622"/>
      <w:bookmarkEnd w:id="2623"/>
      <w:bookmarkEnd w:id="2624"/>
      <w:bookmarkEnd w:id="2625"/>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626" w:name="OLE_LINK133"/>
      <w:bookmarkStart w:id="2627" w:name="OLE_LINK134"/>
      <w:r w:rsidRPr="000E4E7F">
        <w:rPr>
          <w:rFonts w:eastAsia="SimSun"/>
          <w:lang w:eastAsia="zh-CN"/>
        </w:rPr>
        <w:t>one or more split</w:t>
      </w:r>
      <w:bookmarkEnd w:id="2626"/>
      <w:bookmarkEnd w:id="262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lastRenderedPageBreak/>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lastRenderedPageBreak/>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2628" w:name="_Toc20486851"/>
      <w:bookmarkStart w:id="2629" w:name="_Toc29342143"/>
      <w:bookmarkStart w:id="2630" w:name="_Toc29343282"/>
      <w:bookmarkStart w:id="2631" w:name="_Toc36566533"/>
      <w:bookmarkStart w:id="2632" w:name="_Toc36809947"/>
      <w:bookmarkStart w:id="2633" w:name="_Toc36846311"/>
      <w:bookmarkStart w:id="2634" w:name="_Toc36938964"/>
      <w:bookmarkStart w:id="2635" w:name="_Toc37081944"/>
      <w:r w:rsidRPr="000E4E7F">
        <w:t>5.3.10.11</w:t>
      </w:r>
      <w:r w:rsidRPr="000E4E7F">
        <w:tab/>
        <w:t>SCG dedicated resource configuration</w:t>
      </w:r>
      <w:bookmarkEnd w:id="2628"/>
      <w:bookmarkEnd w:id="2629"/>
      <w:bookmarkEnd w:id="2630"/>
      <w:bookmarkEnd w:id="2631"/>
      <w:bookmarkEnd w:id="2632"/>
      <w:bookmarkEnd w:id="2633"/>
      <w:bookmarkEnd w:id="2634"/>
      <w:bookmarkEnd w:id="2635"/>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2636" w:name="_Toc20486852"/>
      <w:bookmarkStart w:id="2637" w:name="_Toc29342144"/>
      <w:bookmarkStart w:id="2638" w:name="_Toc29343283"/>
      <w:bookmarkStart w:id="2639" w:name="_Toc36566534"/>
      <w:bookmarkStart w:id="2640" w:name="_Toc36809948"/>
      <w:bookmarkStart w:id="2641" w:name="_Toc36846312"/>
      <w:bookmarkStart w:id="2642" w:name="_Toc36938965"/>
      <w:bookmarkStart w:id="2643" w:name="_Toc37081945"/>
      <w:r w:rsidRPr="000E4E7F">
        <w:t>5.3.10.12</w:t>
      </w:r>
      <w:r w:rsidRPr="000E4E7F">
        <w:tab/>
        <w:t xml:space="preserve">Reconfiguration SCG or split DRB by </w:t>
      </w:r>
      <w:r w:rsidRPr="000E4E7F">
        <w:rPr>
          <w:i/>
        </w:rPr>
        <w:t>drb-ToAddModList</w:t>
      </w:r>
      <w:bookmarkEnd w:id="2636"/>
      <w:bookmarkEnd w:id="2637"/>
      <w:bookmarkEnd w:id="2638"/>
      <w:bookmarkEnd w:id="2639"/>
      <w:bookmarkEnd w:id="2640"/>
      <w:bookmarkEnd w:id="2641"/>
      <w:bookmarkEnd w:id="2642"/>
      <w:bookmarkEnd w:id="2643"/>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lastRenderedPageBreak/>
        <w:t>3&gt;</w:t>
      </w:r>
      <w:r w:rsidRPr="000E4E7F">
        <w:tab/>
        <w:t>perform the DC specific DRB addition or reconfiguration as specified in 5.3.10.3a1;</w:t>
      </w:r>
    </w:p>
    <w:p w:rsidR="009722D5" w:rsidRPr="000E4E7F" w:rsidRDefault="009722D5" w:rsidP="009722D5">
      <w:pPr>
        <w:pStyle w:val="Heading4"/>
      </w:pPr>
      <w:bookmarkStart w:id="2644" w:name="_Toc20486853"/>
      <w:bookmarkStart w:id="2645" w:name="_Toc29342145"/>
      <w:bookmarkStart w:id="2646" w:name="_Toc29343284"/>
      <w:bookmarkStart w:id="2647" w:name="_Toc36566535"/>
      <w:bookmarkStart w:id="2648" w:name="_Toc36809949"/>
      <w:bookmarkStart w:id="2649" w:name="_Toc36846313"/>
      <w:bookmarkStart w:id="2650" w:name="_Toc36938966"/>
      <w:bookmarkStart w:id="2651" w:name="_Toc37081946"/>
      <w:r w:rsidRPr="000E4E7F">
        <w:t>5.3.10.13</w:t>
      </w:r>
      <w:r w:rsidRPr="000E4E7F">
        <w:tab/>
        <w:t>Neighbour cell information reconfiguration</w:t>
      </w:r>
      <w:bookmarkEnd w:id="2644"/>
      <w:bookmarkEnd w:id="2645"/>
      <w:bookmarkEnd w:id="2646"/>
      <w:bookmarkEnd w:id="2647"/>
      <w:bookmarkEnd w:id="2648"/>
      <w:bookmarkEnd w:id="2649"/>
      <w:bookmarkEnd w:id="2650"/>
      <w:bookmarkEnd w:id="26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2652" w:name="_Toc20486854"/>
      <w:bookmarkStart w:id="2653" w:name="_Toc29342146"/>
      <w:bookmarkStart w:id="2654" w:name="_Toc29343285"/>
      <w:bookmarkStart w:id="2655" w:name="_Toc36566536"/>
      <w:bookmarkStart w:id="2656" w:name="_Toc36809950"/>
      <w:bookmarkStart w:id="2657" w:name="_Toc36846314"/>
      <w:bookmarkStart w:id="2658" w:name="_Toc36938967"/>
      <w:bookmarkStart w:id="2659" w:name="_Toc37081947"/>
      <w:r w:rsidRPr="000E4E7F">
        <w:t>5.3.10.14</w:t>
      </w:r>
      <w:r w:rsidRPr="000E4E7F">
        <w:tab/>
        <w:t>Void</w:t>
      </w:r>
      <w:bookmarkEnd w:id="2652"/>
      <w:bookmarkEnd w:id="2653"/>
      <w:bookmarkEnd w:id="2654"/>
      <w:bookmarkEnd w:id="2655"/>
      <w:bookmarkEnd w:id="2656"/>
      <w:bookmarkEnd w:id="2657"/>
      <w:bookmarkEnd w:id="2658"/>
      <w:bookmarkEnd w:id="2659"/>
    </w:p>
    <w:p w:rsidR="009722D5" w:rsidRPr="000E4E7F" w:rsidRDefault="009722D5" w:rsidP="009722D5">
      <w:pPr>
        <w:pStyle w:val="Heading4"/>
      </w:pPr>
      <w:bookmarkStart w:id="2660" w:name="_Toc20486855"/>
      <w:bookmarkStart w:id="2661" w:name="_Toc29342147"/>
      <w:bookmarkStart w:id="2662" w:name="_Toc29343286"/>
      <w:bookmarkStart w:id="2663" w:name="_Toc36566537"/>
      <w:bookmarkStart w:id="2664" w:name="_Toc36809951"/>
      <w:bookmarkStart w:id="2665" w:name="_Toc36846315"/>
      <w:bookmarkStart w:id="2666" w:name="_Toc36938968"/>
      <w:bookmarkStart w:id="2667" w:name="_Toc37081948"/>
      <w:r w:rsidRPr="000E4E7F">
        <w:t>5.3.10.15</w:t>
      </w:r>
      <w:r w:rsidRPr="000E4E7F">
        <w:tab/>
        <w:t>Sidelink dedicated configuration</w:t>
      </w:r>
      <w:bookmarkEnd w:id="2660"/>
      <w:bookmarkEnd w:id="2661"/>
      <w:bookmarkEnd w:id="2662"/>
      <w:bookmarkEnd w:id="2663"/>
      <w:bookmarkEnd w:id="2664"/>
      <w:bookmarkEnd w:id="2665"/>
      <w:bookmarkEnd w:id="2666"/>
      <w:bookmarkEnd w:id="26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2668" w:name="_Toc20486856"/>
      <w:bookmarkStart w:id="2669" w:name="_Toc29342148"/>
      <w:bookmarkStart w:id="2670" w:name="_Toc29343287"/>
      <w:bookmarkStart w:id="2671" w:name="_Toc36566538"/>
      <w:bookmarkStart w:id="2672" w:name="_Toc36809952"/>
      <w:bookmarkStart w:id="2673" w:name="_Toc36846316"/>
      <w:bookmarkStart w:id="2674" w:name="_Toc36938969"/>
      <w:bookmarkStart w:id="267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668"/>
      <w:bookmarkEnd w:id="2669"/>
      <w:bookmarkEnd w:id="2670"/>
      <w:bookmarkEnd w:id="2671"/>
      <w:bookmarkEnd w:id="2672"/>
      <w:bookmarkEnd w:id="2673"/>
      <w:bookmarkEnd w:id="2674"/>
      <w:bookmarkEnd w:id="26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lastRenderedPageBreak/>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2676" w:name="_Toc20486857"/>
      <w:bookmarkStart w:id="2677" w:name="_Toc29342149"/>
      <w:bookmarkStart w:id="2678" w:name="_Toc29343288"/>
      <w:bookmarkStart w:id="2679" w:name="_Toc36566539"/>
      <w:bookmarkStart w:id="2680" w:name="_Toc36809953"/>
      <w:bookmarkStart w:id="2681" w:name="_Toc36846317"/>
      <w:bookmarkStart w:id="2682" w:name="_Toc36938970"/>
      <w:bookmarkStart w:id="2683" w:name="_Toc37081950"/>
      <w:r w:rsidRPr="000E4E7F">
        <w:t>5.3.10.16</w:t>
      </w:r>
      <w:r w:rsidRPr="000E4E7F">
        <w:tab/>
        <w:t>T370 expiry</w:t>
      </w:r>
      <w:bookmarkEnd w:id="2676"/>
      <w:bookmarkEnd w:id="2677"/>
      <w:bookmarkEnd w:id="2678"/>
      <w:bookmarkEnd w:id="2679"/>
      <w:bookmarkEnd w:id="2680"/>
      <w:bookmarkEnd w:id="2681"/>
      <w:bookmarkEnd w:id="2682"/>
      <w:bookmarkEnd w:id="2683"/>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2684" w:name="_Toc20486858"/>
      <w:bookmarkStart w:id="2685" w:name="_Toc29342150"/>
      <w:bookmarkStart w:id="2686" w:name="_Toc29343289"/>
      <w:bookmarkStart w:id="2687" w:name="_Toc36566540"/>
      <w:bookmarkStart w:id="2688" w:name="_Toc36809954"/>
      <w:bookmarkStart w:id="2689" w:name="_Toc36846318"/>
      <w:bookmarkStart w:id="2690" w:name="_Toc36938971"/>
      <w:bookmarkStart w:id="2691" w:name="_Toc37081951"/>
      <w:r w:rsidRPr="000E4E7F">
        <w:t>5.3.10.17</w:t>
      </w:r>
      <w:r w:rsidRPr="000E4E7F">
        <w:tab/>
        <w:t>SRB release</w:t>
      </w:r>
      <w:bookmarkEnd w:id="2684"/>
      <w:bookmarkEnd w:id="2685"/>
      <w:bookmarkEnd w:id="2686"/>
      <w:bookmarkEnd w:id="2687"/>
      <w:bookmarkEnd w:id="2688"/>
      <w:bookmarkEnd w:id="2689"/>
      <w:bookmarkEnd w:id="2690"/>
      <w:bookmarkEnd w:id="2691"/>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2692" w:name="_Toc20486859"/>
      <w:bookmarkStart w:id="2693" w:name="_Toc29342151"/>
      <w:bookmarkStart w:id="2694" w:name="_Toc29343290"/>
      <w:bookmarkStart w:id="2695" w:name="_Toc36566541"/>
      <w:bookmarkStart w:id="2696" w:name="_Toc36809955"/>
      <w:bookmarkStart w:id="2697" w:name="_Toc36846319"/>
      <w:bookmarkStart w:id="2698" w:name="_Toc36938972"/>
      <w:bookmarkStart w:id="2699" w:name="_Toc37081952"/>
      <w:r w:rsidRPr="000E4E7F">
        <w:rPr>
          <w:rFonts w:eastAsia="SimSun"/>
        </w:rPr>
        <w:t>5.3.10.18</w:t>
      </w:r>
      <w:r w:rsidRPr="000E4E7F">
        <w:rPr>
          <w:rFonts w:eastAsia="SimSun"/>
        </w:rPr>
        <w:tab/>
        <w:t>Scheduling Request Configuration for NB-IoT</w:t>
      </w:r>
      <w:bookmarkEnd w:id="2692"/>
      <w:bookmarkEnd w:id="2693"/>
      <w:bookmarkEnd w:id="2694"/>
      <w:bookmarkEnd w:id="2695"/>
      <w:bookmarkEnd w:id="2696"/>
      <w:bookmarkEnd w:id="2697"/>
      <w:bookmarkEnd w:id="2698"/>
      <w:bookmarkEnd w:id="2699"/>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2700" w:name="_Toc20486860"/>
      <w:bookmarkStart w:id="2701" w:name="_Toc29342152"/>
      <w:bookmarkStart w:id="2702" w:name="_Toc29343291"/>
      <w:bookmarkStart w:id="2703" w:name="_Toc36566542"/>
      <w:bookmarkStart w:id="2704" w:name="_Toc36809956"/>
      <w:bookmarkStart w:id="2705" w:name="_Toc36846320"/>
      <w:bookmarkStart w:id="2706" w:name="_Toc36938973"/>
      <w:bookmarkStart w:id="2707" w:name="_Toc37081953"/>
      <w:r w:rsidRPr="000E4E7F">
        <w:t>5.3.10.19</w:t>
      </w:r>
      <w:r w:rsidRPr="000E4E7F">
        <w:tab/>
        <w:t>NE-DC release</w:t>
      </w:r>
      <w:bookmarkEnd w:id="2700"/>
      <w:bookmarkEnd w:id="2701"/>
      <w:bookmarkEnd w:id="2702"/>
      <w:bookmarkEnd w:id="2703"/>
      <w:bookmarkEnd w:id="2704"/>
      <w:bookmarkEnd w:id="2705"/>
      <w:bookmarkEnd w:id="2706"/>
      <w:bookmarkEnd w:id="2707"/>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lastRenderedPageBreak/>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2708" w:name="_Toc20486861"/>
      <w:bookmarkStart w:id="2709" w:name="_Toc29342153"/>
      <w:bookmarkStart w:id="2710" w:name="_Toc29343292"/>
      <w:bookmarkStart w:id="2711" w:name="_Toc36566543"/>
      <w:bookmarkStart w:id="2712" w:name="_Toc36809957"/>
      <w:bookmarkStart w:id="2713" w:name="_Toc36846321"/>
      <w:bookmarkStart w:id="2714" w:name="_Toc36938974"/>
      <w:bookmarkStart w:id="2715" w:name="_Toc37081954"/>
      <w:r w:rsidRPr="000E4E7F">
        <w:t>5.3.11</w:t>
      </w:r>
      <w:r w:rsidRPr="000E4E7F">
        <w:tab/>
        <w:t>Radio link failure related actions</w:t>
      </w:r>
      <w:bookmarkEnd w:id="2708"/>
      <w:bookmarkEnd w:id="2709"/>
      <w:bookmarkEnd w:id="2710"/>
      <w:bookmarkEnd w:id="2711"/>
      <w:bookmarkEnd w:id="2712"/>
      <w:bookmarkEnd w:id="2713"/>
      <w:bookmarkEnd w:id="2714"/>
      <w:bookmarkEnd w:id="2715"/>
    </w:p>
    <w:p w:rsidR="009722D5" w:rsidRPr="000E4E7F" w:rsidRDefault="009722D5" w:rsidP="009722D5">
      <w:pPr>
        <w:pStyle w:val="Heading4"/>
      </w:pPr>
      <w:bookmarkStart w:id="2716" w:name="_Toc20486862"/>
      <w:bookmarkStart w:id="2717" w:name="_Toc29342154"/>
      <w:bookmarkStart w:id="2718" w:name="_Toc29343293"/>
      <w:bookmarkStart w:id="2719" w:name="_Toc36566544"/>
      <w:bookmarkStart w:id="2720" w:name="_Toc36809958"/>
      <w:bookmarkStart w:id="2721" w:name="_Toc36846322"/>
      <w:bookmarkStart w:id="2722" w:name="_Toc36938975"/>
      <w:bookmarkStart w:id="2723" w:name="_Toc37081955"/>
      <w:r w:rsidRPr="000E4E7F">
        <w:t>5.3.11.1</w:t>
      </w:r>
      <w:r w:rsidRPr="000E4E7F">
        <w:tab/>
        <w:t>Detection of physical layer problems in RRC_CONNECTED</w:t>
      </w:r>
      <w:bookmarkEnd w:id="2716"/>
      <w:bookmarkEnd w:id="2717"/>
      <w:bookmarkEnd w:id="2718"/>
      <w:bookmarkEnd w:id="2719"/>
      <w:bookmarkEnd w:id="2720"/>
      <w:bookmarkEnd w:id="2721"/>
      <w:bookmarkEnd w:id="2722"/>
      <w:bookmarkEnd w:id="272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724" w:author="CR#4260r2" w:date="2020-07-12T12:31:00Z">
        <w:r w:rsidR="003C27DA">
          <w:t>,</w:t>
        </w:r>
      </w:ins>
      <w:del w:id="2725" w:author="CR#4260r2" w:date="2020-07-12T12:31:00Z">
        <w:r w:rsidRPr="000E4E7F" w:rsidDel="003C27DA">
          <w:delText xml:space="preserve"> nor</w:delText>
        </w:r>
      </w:del>
      <w:r w:rsidRPr="000E4E7F">
        <w:t xml:space="preserve"> T311</w:t>
      </w:r>
      <w:ins w:id="2726" w:author="CR#4260r2" w:date="2020-07-12T12:31:00Z">
        <w:r w:rsidR="003C27DA">
          <w:t>, nor T316</w:t>
        </w:r>
      </w:ins>
      <w:r w:rsidRPr="000E4E7F">
        <w:t xml:space="preserve"> is running</w:t>
      </w:r>
      <w:r w:rsidR="00AA4F15" w:rsidRPr="000E4E7F">
        <w:t>;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2727" w:name="_Toc20486863"/>
      <w:bookmarkStart w:id="2728" w:name="_Toc29342155"/>
      <w:bookmarkStart w:id="2729" w:name="_Toc29343294"/>
      <w:bookmarkStart w:id="2730" w:name="_Toc36566545"/>
      <w:bookmarkStart w:id="2731" w:name="_Toc36809959"/>
      <w:bookmarkStart w:id="2732" w:name="_Toc36846323"/>
      <w:bookmarkStart w:id="2733" w:name="_Toc36938976"/>
      <w:bookmarkStart w:id="2734" w:name="_Toc37081956"/>
      <w:r w:rsidRPr="000E4E7F">
        <w:t>5.3.11.1a</w:t>
      </w:r>
      <w:r w:rsidRPr="000E4E7F">
        <w:tab/>
        <w:t>Early detection of physical layer problems in RRC_CONNECTED</w:t>
      </w:r>
      <w:bookmarkEnd w:id="2727"/>
      <w:bookmarkEnd w:id="2728"/>
      <w:bookmarkEnd w:id="2729"/>
      <w:bookmarkEnd w:id="2730"/>
      <w:bookmarkEnd w:id="2731"/>
      <w:bookmarkEnd w:id="2732"/>
      <w:bookmarkEnd w:id="2733"/>
      <w:bookmarkEnd w:id="273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2735" w:name="_Toc20486864"/>
      <w:bookmarkStart w:id="2736" w:name="_Toc29342156"/>
      <w:bookmarkStart w:id="2737" w:name="_Toc29343295"/>
      <w:bookmarkStart w:id="2738" w:name="_Toc36566546"/>
      <w:bookmarkStart w:id="2739" w:name="_Toc36809960"/>
      <w:bookmarkStart w:id="2740" w:name="_Toc36846324"/>
      <w:bookmarkStart w:id="2741" w:name="_Toc36938977"/>
      <w:bookmarkStart w:id="2742" w:name="_Toc37081957"/>
      <w:r w:rsidRPr="000E4E7F">
        <w:t>5.3.11.1b</w:t>
      </w:r>
      <w:r w:rsidRPr="000E4E7F">
        <w:tab/>
        <w:t>Detection of physical layer improvements in RRC_CONNECTED</w:t>
      </w:r>
      <w:bookmarkEnd w:id="2735"/>
      <w:bookmarkEnd w:id="2736"/>
      <w:bookmarkEnd w:id="2737"/>
      <w:bookmarkEnd w:id="2738"/>
      <w:bookmarkEnd w:id="2739"/>
      <w:bookmarkEnd w:id="2740"/>
      <w:bookmarkEnd w:id="2741"/>
      <w:bookmarkEnd w:id="2742"/>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2743" w:name="_Toc20486865"/>
      <w:bookmarkStart w:id="2744" w:name="_Toc29342157"/>
      <w:bookmarkStart w:id="2745" w:name="_Toc29343296"/>
      <w:bookmarkStart w:id="2746" w:name="_Toc36566547"/>
      <w:bookmarkStart w:id="2747" w:name="_Toc36809961"/>
      <w:bookmarkStart w:id="2748" w:name="_Toc36846325"/>
      <w:bookmarkStart w:id="2749" w:name="_Toc36938978"/>
      <w:bookmarkStart w:id="2750" w:name="_Toc37081958"/>
      <w:r w:rsidRPr="000E4E7F">
        <w:t>5.3.11.2</w:t>
      </w:r>
      <w:r w:rsidRPr="000E4E7F">
        <w:tab/>
        <w:t>Recovery of physical layer problems</w:t>
      </w:r>
      <w:bookmarkEnd w:id="2743"/>
      <w:bookmarkEnd w:id="2744"/>
      <w:bookmarkEnd w:id="2745"/>
      <w:bookmarkEnd w:id="2746"/>
      <w:bookmarkEnd w:id="2747"/>
      <w:bookmarkEnd w:id="2748"/>
      <w:bookmarkEnd w:id="2749"/>
      <w:bookmarkEnd w:id="2750"/>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751" w:name="OLE_LINK57"/>
      <w:bookmarkStart w:id="2752" w:name="OLE_LINK65"/>
      <w:r w:rsidRPr="000E4E7F">
        <w:t>while T310 is running</w:t>
      </w:r>
      <w:bookmarkEnd w:id="2751"/>
      <w:bookmarkEnd w:id="2752"/>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lastRenderedPageBreak/>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2753" w:name="_Toc20486866"/>
      <w:bookmarkStart w:id="2754" w:name="_Toc29342158"/>
      <w:bookmarkStart w:id="2755" w:name="_Toc29343297"/>
      <w:bookmarkStart w:id="2756" w:name="_Toc36566548"/>
      <w:bookmarkStart w:id="2757" w:name="_Toc36809962"/>
      <w:bookmarkStart w:id="2758" w:name="_Toc36846326"/>
      <w:bookmarkStart w:id="2759" w:name="_Toc36938979"/>
      <w:bookmarkStart w:id="2760" w:name="_Toc37081959"/>
      <w:r w:rsidRPr="000E4E7F">
        <w:t>5.3.11.2a</w:t>
      </w:r>
      <w:r w:rsidRPr="000E4E7F">
        <w:tab/>
        <w:t>Recovery of early detection of physical layer problems</w:t>
      </w:r>
      <w:bookmarkEnd w:id="2753"/>
      <w:bookmarkEnd w:id="2754"/>
      <w:bookmarkEnd w:id="2755"/>
      <w:bookmarkEnd w:id="2756"/>
      <w:bookmarkEnd w:id="2757"/>
      <w:bookmarkEnd w:id="2758"/>
      <w:bookmarkEnd w:id="2759"/>
      <w:bookmarkEnd w:id="276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2761" w:name="_Toc20486867"/>
      <w:bookmarkStart w:id="2762" w:name="_Toc29342159"/>
      <w:bookmarkStart w:id="2763" w:name="_Toc29343298"/>
      <w:bookmarkStart w:id="2764" w:name="_Toc36566549"/>
      <w:bookmarkStart w:id="2765" w:name="_Toc36809963"/>
      <w:bookmarkStart w:id="2766" w:name="_Toc36846327"/>
      <w:bookmarkStart w:id="2767" w:name="_Toc36938980"/>
      <w:bookmarkStart w:id="2768" w:name="_Toc37081960"/>
      <w:r w:rsidRPr="000E4E7F">
        <w:t>5.3.11.2b</w:t>
      </w:r>
      <w:r w:rsidRPr="000E4E7F">
        <w:tab/>
        <w:t>Cancellation of physical layer improvements in RRC_CONNECTED</w:t>
      </w:r>
      <w:bookmarkEnd w:id="2761"/>
      <w:bookmarkEnd w:id="2762"/>
      <w:bookmarkEnd w:id="2763"/>
      <w:bookmarkEnd w:id="2764"/>
      <w:bookmarkEnd w:id="2765"/>
      <w:bookmarkEnd w:id="2766"/>
      <w:bookmarkEnd w:id="2767"/>
      <w:bookmarkEnd w:id="2768"/>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2769" w:name="_Toc20486868"/>
      <w:bookmarkStart w:id="2770" w:name="_Toc29342160"/>
      <w:bookmarkStart w:id="2771" w:name="_Toc29343299"/>
      <w:bookmarkStart w:id="2772" w:name="_Toc36566550"/>
      <w:bookmarkStart w:id="2773" w:name="_Toc36809964"/>
      <w:bookmarkStart w:id="2774" w:name="_Toc36846328"/>
      <w:bookmarkStart w:id="2775" w:name="_Toc36938981"/>
      <w:bookmarkStart w:id="2776" w:name="_Toc37081961"/>
      <w:r w:rsidRPr="000E4E7F">
        <w:t>5.3.11.3</w:t>
      </w:r>
      <w:r w:rsidRPr="000E4E7F">
        <w:tab/>
        <w:t>Detection of radio link failure</w:t>
      </w:r>
      <w:bookmarkEnd w:id="2769"/>
      <w:bookmarkEnd w:id="2770"/>
      <w:bookmarkEnd w:id="2771"/>
      <w:bookmarkEnd w:id="2772"/>
      <w:bookmarkEnd w:id="2773"/>
      <w:bookmarkEnd w:id="2774"/>
      <w:bookmarkEnd w:id="2775"/>
      <w:bookmarkEnd w:id="2776"/>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777" w:author="CR#4287r3" w:date="2020-07-13T03:38:00Z">
        <w:r w:rsidR="00603E23" w:rsidRPr="00742769">
          <w:t>(</w:t>
        </w:r>
        <w:r w:rsidR="00603E23" w:rsidRPr="00742769">
          <w:rPr>
            <w:i/>
          </w:rPr>
          <w:t>VarRLF-Report-NB</w:t>
        </w:r>
        <w:r w:rsidR="00603E23" w:rsidRPr="00742769">
          <w:t xml:space="preserve"> in NB-IoT)</w:t>
        </w:r>
        <w:r w:rsidR="00603E23">
          <w:t xml:space="preserve"> </w:t>
        </w:r>
      </w:ins>
      <w:r w:rsidR="009722D5" w:rsidRPr="000E4E7F">
        <w:t>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778" w:author="CR#4287r3" w:date="2020-07-13T03:38:00Z">
        <w:r w:rsidR="00603E23">
          <w:rPr>
            <w:i/>
          </w:rPr>
          <w:t xml:space="preserve"> </w:t>
        </w:r>
        <w:r w:rsidR="00603E23" w:rsidRPr="00742769">
          <w:t>(</w:t>
        </w:r>
        <w:r w:rsidR="00603E23" w:rsidRPr="00742769">
          <w:rPr>
            <w:i/>
          </w:rPr>
          <w:t>VarRLF-Report-NB</w:t>
        </w:r>
        <w:r w:rsidR="00603E23" w:rsidRPr="00742769">
          <w:t xml:space="preserve"> in NB-IoT)</w:t>
        </w:r>
      </w:ins>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lastRenderedPageBreak/>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B20F3D" w:rsidRDefault="00B20F3D" w:rsidP="00B20F3D">
      <w:pPr>
        <w:pStyle w:val="B5"/>
        <w:rPr>
          <w:ins w:id="2779" w:author="CR#4323r3" w:date="2020-07-13T21:33:00Z"/>
        </w:rPr>
      </w:pPr>
      <w:ins w:id="2780" w:author="CR#4323r3" w:date="2020-07-13T21:33:00Z">
        <w:r>
          <w:lastRenderedPageBreak/>
          <w:t>5&gt;</w:t>
        </w:r>
        <w:r>
          <w:tab/>
          <w:t xml:space="preserve">if the last </w:t>
        </w:r>
        <w:r>
          <w:rPr>
            <w:i/>
          </w:rPr>
          <w:t>RRCConnectionReconfiguration</w:t>
        </w:r>
        <w:r>
          <w:t xml:space="preserve"> message including the </w:t>
        </w:r>
        <w:r>
          <w:rPr>
            <w:i/>
          </w:rPr>
          <w:t>mobilityControlInfo</w:t>
        </w:r>
        <w:r>
          <w:t xml:space="preserve"> concerned a handover to E-UTRA from </w:t>
        </w:r>
        <w:r>
          <w:rPr>
            <w:lang w:val="en-US"/>
          </w:rPr>
          <w:t>NR</w:t>
        </w:r>
        <w:r>
          <w:t xml:space="preserve"> and if the UE supports Radio Link Failure Report for Inter-RAT MRO:</w:t>
        </w:r>
      </w:ins>
    </w:p>
    <w:p w:rsidR="00B20F3D" w:rsidRDefault="00B20F3D" w:rsidP="00B20F3D">
      <w:pPr>
        <w:pStyle w:val="B6"/>
        <w:rPr>
          <w:ins w:id="2781" w:author="CR#4323r3" w:date="2020-07-13T21:33:00Z"/>
        </w:rPr>
      </w:pPr>
      <w:ins w:id="2782" w:author="CR#4323r3" w:date="2020-07-13T21:33:00Z">
        <w:r>
          <w:t>6&gt;</w:t>
        </w:r>
        <w:r>
          <w:tab/>
          <w:t xml:space="preserve">include the </w:t>
        </w:r>
        <w:r>
          <w:rPr>
            <w:i/>
          </w:rPr>
          <w:t>previous</w:t>
        </w:r>
        <w:r>
          <w:rPr>
            <w:i/>
            <w:lang w:val="en-US"/>
          </w:rPr>
          <w:t>NR-</w:t>
        </w:r>
        <w:r>
          <w:rPr>
            <w:i/>
          </w:rPr>
          <w:t>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ins>
    </w:p>
    <w:p w:rsidR="00B20F3D" w:rsidRDefault="00B20F3D" w:rsidP="00B20F3D">
      <w:pPr>
        <w:pStyle w:val="B6"/>
        <w:rPr>
          <w:ins w:id="2783" w:author="CR#4323r3" w:date="2020-07-13T21:33:00Z"/>
        </w:rPr>
      </w:pPr>
      <w:ins w:id="2784" w:author="CR#4323r3" w:date="2020-07-13T21:33:00Z">
        <w:r>
          <w:t>6&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ins>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 xml:space="preserve">include the </w:t>
      </w:r>
      <w:r w:rsidR="009722D5" w:rsidRPr="00B5376B">
        <w:rPr>
          <w:i/>
          <w:rPrChange w:id="2785" w:author="Draft v2" w:date="2020-07-15T16:48:00Z">
            <w:rPr/>
          </w:rPrChange>
        </w:rPr>
        <w:t>drb-EstablishedWithQCI-1</w:t>
      </w:r>
      <w:r w:rsidR="009722D5" w:rsidRPr="000E4E7F">
        <w:t>;</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lastRenderedPageBreak/>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ins w:id="2786" w:author="CR#4290r2" w:date="2020-07-13T15:09:00Z">
        <w:r w:rsidR="00191D75">
          <w:t>any DAPS bearer</w:t>
        </w:r>
      </w:ins>
      <w:del w:id="2787" w:author="CR#4290r2" w:date="2020-07-13T15:09:00Z">
        <w:r w:rsidRPr="000E4E7F" w:rsidDel="00191D75">
          <w:rPr>
            <w:i/>
          </w:rPr>
          <w:delText>daps-HO</w:delText>
        </w:r>
      </w:del>
      <w:r w:rsidRPr="000E4E7F">
        <w:t xml:space="preserve"> is configured </w:t>
      </w:r>
      <w:del w:id="2788" w:author="CR#4290r2" w:date="2020-07-13T15:10:00Z">
        <w:r w:rsidRPr="000E4E7F" w:rsidDel="00191D75">
          <w:delText xml:space="preserve">for any DRB </w:delText>
        </w:r>
      </w:del>
      <w:r w:rsidRPr="000E4E7F">
        <w:t>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191D75" w:rsidRDefault="00AA4F15" w:rsidP="00191D75">
      <w:pPr>
        <w:pStyle w:val="B2"/>
        <w:rPr>
          <w:ins w:id="2789" w:author="CR#4290r2" w:date="2020-07-13T15:10:00Z"/>
        </w:rPr>
      </w:pPr>
      <w:r w:rsidRPr="000E4E7F">
        <w:t>2&gt;</w:t>
      </w:r>
      <w:r w:rsidRPr="000E4E7F">
        <w:tab/>
        <w:t>consider radio link failure to be detected for the source MCG;</w:t>
      </w:r>
    </w:p>
    <w:p w:rsidR="00AA4F15" w:rsidRPr="000E4E7F" w:rsidRDefault="00191D75" w:rsidP="00191D75">
      <w:pPr>
        <w:pStyle w:val="B2"/>
      </w:pPr>
      <w:ins w:id="2790" w:author="CR#4290r2" w:date="2020-07-13T15:10:00Z">
        <w:r w:rsidRPr="000E4E7F">
          <w:t>2&gt;</w:t>
        </w:r>
        <w:r w:rsidRPr="000E4E7F">
          <w:tab/>
        </w:r>
        <w:r w:rsidRPr="00615CB6">
          <w:t>suspend the transmission of all DRBs in the source</w:t>
        </w:r>
        <w:r>
          <w:t xml:space="preserve"> MCG</w:t>
        </w:r>
        <w:r w:rsidRPr="000E4E7F">
          <w:t>;</w:t>
        </w:r>
      </w:ins>
    </w:p>
    <w:p w:rsidR="00191D75" w:rsidRPr="000E4E7F" w:rsidRDefault="00191D75" w:rsidP="00191D75">
      <w:pPr>
        <w:pStyle w:val="B2"/>
        <w:rPr>
          <w:ins w:id="2791" w:author="CR#4290r2" w:date="2020-07-13T15:10:00Z"/>
        </w:rPr>
      </w:pPr>
      <w:ins w:id="2792" w:author="CR#4290r2" w:date="2020-07-13T15:10:00Z">
        <w:r>
          <w:t>2&gt;</w:t>
        </w:r>
        <w:r>
          <w:tab/>
          <w:t>reset MAC for the source MCG;</w:t>
        </w:r>
      </w:ins>
    </w:p>
    <w:p w:rsidR="00191D75" w:rsidRPr="000E4E7F" w:rsidDel="00615CB6" w:rsidRDefault="00191D75" w:rsidP="00191D75">
      <w:pPr>
        <w:pStyle w:val="B2"/>
        <w:rPr>
          <w:ins w:id="2793" w:author="CR#4290r2" w:date="2020-07-13T15:10:00Z"/>
          <w:del w:id="2794" w:author="Ericsson" w:date="2020-04-28T20:00:00Z"/>
        </w:rPr>
      </w:pPr>
      <w:ins w:id="2795" w:author="CR#4290r2" w:date="2020-07-13T15:10:00Z">
        <w:r w:rsidRPr="000E4E7F">
          <w:t>2&gt;</w:t>
        </w:r>
        <w:r w:rsidRPr="000E4E7F">
          <w:tab/>
        </w:r>
        <w:r w:rsidRPr="00615CB6">
          <w:t>release the source connection</w:t>
        </w:r>
        <w:r w:rsidRPr="000E4E7F">
          <w:t>;</w:t>
        </w:r>
      </w:ins>
    </w:p>
    <w:p w:rsidR="00AA4F15" w:rsidRPr="000E4E7F" w:rsidDel="00191D75" w:rsidRDefault="00AA4F15" w:rsidP="00AA4F15">
      <w:pPr>
        <w:pStyle w:val="B2"/>
        <w:rPr>
          <w:del w:id="2796" w:author="CR#4290r2" w:date="2020-07-13T15:11:00Z"/>
        </w:rPr>
      </w:pPr>
      <w:del w:id="2797" w:author="CR#4290r2" w:date="2020-07-13T15:11:00Z">
        <w:r w:rsidRPr="000E4E7F" w:rsidDel="00191D75">
          <w:delText>2&gt;</w:delText>
        </w:r>
        <w:r w:rsidRPr="000E4E7F" w:rsidDel="00191D75">
          <w:tab/>
          <w:delText>release the MAC entity for the source PCell;</w:delText>
        </w:r>
      </w:del>
    </w:p>
    <w:p w:rsidR="00AA4F15" w:rsidRPr="000E4E7F" w:rsidDel="00191D75" w:rsidRDefault="00AA4F15" w:rsidP="00AA4F15">
      <w:pPr>
        <w:pStyle w:val="B2"/>
        <w:rPr>
          <w:del w:id="2798" w:author="CR#4290r2" w:date="2020-07-13T15:11:00Z"/>
        </w:rPr>
      </w:pPr>
      <w:del w:id="2799" w:author="CR#4290r2" w:date="2020-07-13T15:11:00Z">
        <w:r w:rsidRPr="000E4E7F" w:rsidDel="00191D75">
          <w:delText>2&gt;</w:delText>
        </w:r>
        <w:r w:rsidRPr="000E4E7F" w:rsidDel="00191D75">
          <w:tab/>
          <w:delText xml:space="preserve">for each DRB configured with </w:delText>
        </w:r>
        <w:r w:rsidRPr="000E4E7F" w:rsidDel="00191D75">
          <w:rPr>
            <w:i/>
          </w:rPr>
          <w:delText>daps-HO</w:delText>
        </w:r>
        <w:r w:rsidRPr="000E4E7F" w:rsidDel="00191D75">
          <w:delText>:</w:delText>
        </w:r>
      </w:del>
    </w:p>
    <w:p w:rsidR="00AA4F15" w:rsidRPr="000E4E7F" w:rsidDel="00191D75" w:rsidRDefault="00AA4F15" w:rsidP="00AA4F15">
      <w:pPr>
        <w:pStyle w:val="B3"/>
        <w:rPr>
          <w:del w:id="2800" w:author="CR#4290r2" w:date="2020-07-13T15:11:00Z"/>
        </w:rPr>
      </w:pPr>
      <w:del w:id="2801" w:author="CR#4290r2" w:date="2020-07-13T15:11:00Z">
        <w:r w:rsidRPr="000E4E7F" w:rsidDel="00191D75">
          <w:delText>3&gt;</w:delText>
        </w:r>
        <w:r w:rsidRPr="000E4E7F" w:rsidDel="00191D75">
          <w:tab/>
          <w:delText>re-establish the RLC entity for the source PCell;</w:delText>
        </w:r>
      </w:del>
    </w:p>
    <w:p w:rsidR="00AA4F15" w:rsidRPr="000E4E7F" w:rsidDel="00191D75" w:rsidRDefault="00AA4F15" w:rsidP="00AA4F15">
      <w:pPr>
        <w:pStyle w:val="B3"/>
        <w:rPr>
          <w:del w:id="2802" w:author="CR#4290r2" w:date="2020-07-13T15:11:00Z"/>
        </w:rPr>
      </w:pPr>
      <w:del w:id="2803" w:author="CR#4290r2" w:date="2020-07-13T15:11:00Z">
        <w:r w:rsidRPr="000E4E7F" w:rsidDel="00191D75">
          <w:delText>3&gt;</w:delText>
        </w:r>
        <w:r w:rsidRPr="000E4E7F" w:rsidDel="00191D75">
          <w:tab/>
          <w:delText>release the RLC entity and the associated DTCH logical channel for the source PCell;</w:delText>
        </w:r>
      </w:del>
    </w:p>
    <w:p w:rsidR="00AA4F15" w:rsidRPr="000E4E7F" w:rsidDel="00191D75" w:rsidRDefault="00AA4F15" w:rsidP="00AA4F15">
      <w:pPr>
        <w:pStyle w:val="B3"/>
        <w:rPr>
          <w:del w:id="2804" w:author="CR#4290r2" w:date="2020-07-13T15:11:00Z"/>
        </w:rPr>
      </w:pPr>
      <w:del w:id="2805" w:author="CR#4290r2" w:date="2020-07-13T15:11:00Z">
        <w:r w:rsidRPr="000E4E7F" w:rsidDel="00191D75">
          <w:delText>3&gt;</w:delText>
        </w:r>
        <w:r w:rsidRPr="000E4E7F" w:rsidDel="00191D75">
          <w:tab/>
          <w:delText>reconfigure the DAPS PDCP entity to normal PDCP entity as specified in TS 36.323 [8].</w:delText>
        </w:r>
      </w:del>
    </w:p>
    <w:p w:rsidR="00AA4F15" w:rsidRPr="000E4E7F" w:rsidDel="00191D75" w:rsidRDefault="00AA4F15" w:rsidP="00AA4F15">
      <w:pPr>
        <w:pStyle w:val="B2"/>
        <w:rPr>
          <w:del w:id="2806" w:author="CR#4290r2" w:date="2020-07-13T15:11:00Z"/>
        </w:rPr>
      </w:pPr>
      <w:del w:id="2807" w:author="CR#4290r2" w:date="2020-07-13T15:11:00Z">
        <w:r w:rsidRPr="000E4E7F" w:rsidDel="00191D75">
          <w:delText>2&gt;</w:delText>
        </w:r>
        <w:r w:rsidRPr="000E4E7F" w:rsidDel="00191D75">
          <w:tab/>
          <w:delText>for each SRB:</w:delText>
        </w:r>
      </w:del>
    </w:p>
    <w:p w:rsidR="00AA4F15" w:rsidRPr="000E4E7F" w:rsidDel="00191D75" w:rsidRDefault="00AA4F15" w:rsidP="00AA4F15">
      <w:pPr>
        <w:pStyle w:val="B3"/>
        <w:rPr>
          <w:del w:id="2808" w:author="CR#4290r2" w:date="2020-07-13T15:11:00Z"/>
        </w:rPr>
      </w:pPr>
      <w:del w:id="2809" w:author="CR#4290r2" w:date="2020-07-13T15:11:00Z">
        <w:r w:rsidRPr="000E4E7F" w:rsidDel="00191D75">
          <w:delText>3&gt;</w:delText>
        </w:r>
        <w:r w:rsidRPr="000E4E7F" w:rsidDel="00191D75">
          <w:tab/>
          <w:delText>release the PDCP entity for the source PCell;</w:delText>
        </w:r>
      </w:del>
    </w:p>
    <w:p w:rsidR="00AA4F15" w:rsidRPr="000E4E7F" w:rsidDel="00191D75" w:rsidRDefault="00AA4F15" w:rsidP="00AA4F15">
      <w:pPr>
        <w:pStyle w:val="B3"/>
        <w:rPr>
          <w:del w:id="2810" w:author="CR#4290r2" w:date="2020-07-13T15:11:00Z"/>
        </w:rPr>
      </w:pPr>
      <w:del w:id="2811" w:author="CR#4290r2" w:date="2020-07-13T15:11:00Z">
        <w:r w:rsidRPr="000E4E7F" w:rsidDel="00191D75">
          <w:delText>3&gt;</w:delText>
        </w:r>
        <w:r w:rsidRPr="000E4E7F" w:rsidDel="00191D75">
          <w:tab/>
          <w:delText>release the RLC entity and the associated DCCH logical channel for the source PCell;</w:delText>
        </w:r>
      </w:del>
    </w:p>
    <w:p w:rsidR="00AA4F15" w:rsidRPr="000E4E7F" w:rsidDel="00191D75" w:rsidRDefault="00AA4F15" w:rsidP="00AA4F15">
      <w:pPr>
        <w:pStyle w:val="B2"/>
        <w:rPr>
          <w:del w:id="2812" w:author="CR#4290r2" w:date="2020-07-13T15:11:00Z"/>
        </w:rPr>
      </w:pPr>
      <w:del w:id="2813" w:author="CR#4290r2" w:date="2020-07-13T15:11:00Z">
        <w:r w:rsidRPr="000E4E7F" w:rsidDel="00191D75">
          <w:delText>2&gt;</w:delText>
        </w:r>
        <w:r w:rsidRPr="000E4E7F" w:rsidDel="00191D75">
          <w:tab/>
          <w:delText>release the physical channel configuration for the source PCell;</w:delText>
        </w:r>
      </w:del>
    </w:p>
    <w:p w:rsidR="009722D5" w:rsidRPr="000E4E7F" w:rsidRDefault="009722D5" w:rsidP="009722D5">
      <w:r w:rsidRPr="000E4E7F">
        <w:t xml:space="preserve">The UE may discard the radio link failure information, i.e. release the UE variable </w:t>
      </w:r>
      <w:r w:rsidRPr="000E4E7F">
        <w:rPr>
          <w:i/>
        </w:rPr>
        <w:t>VarRLF-Report</w:t>
      </w:r>
      <w:ins w:id="2814" w:author="CR#4287r3" w:date="2020-07-13T03:39:00Z">
        <w:r w:rsidR="00603E23">
          <w:t xml:space="preserve"> </w:t>
        </w:r>
        <w:r w:rsidR="00603E23" w:rsidRPr="00742769">
          <w:t>(</w:t>
        </w:r>
        <w:r w:rsidR="00603E23" w:rsidRPr="00742769">
          <w:rPr>
            <w:i/>
          </w:rPr>
          <w:t>VarRLF-Report-NB</w:t>
        </w:r>
        <w:r w:rsidR="00603E23" w:rsidRPr="00742769">
          <w:t xml:space="preserve"> in NB-IoT)</w:t>
        </w:r>
      </w:ins>
      <w:r w:rsidRPr="000E4E7F">
        <w:t>, 48 hours after the radio link failure is detected, upon power off or upon detach</w:t>
      </w:r>
      <w:ins w:id="2815" w:author="CR#4287r3" w:date="2020-07-13T03:39:00Z">
        <w:r w:rsidR="00603E23">
          <w:t>, and for NB-IoT, upon entering another RAT</w:t>
        </w:r>
      </w:ins>
      <w:r w:rsidRPr="000E4E7F">
        <w:t>.</w:t>
      </w:r>
    </w:p>
    <w:p w:rsidR="00687607" w:rsidRPr="000E4E7F" w:rsidRDefault="00687607" w:rsidP="00687607">
      <w:pPr>
        <w:pStyle w:val="Heading4"/>
      </w:pPr>
      <w:bookmarkStart w:id="2816" w:name="_Toc20486869"/>
      <w:bookmarkStart w:id="2817" w:name="_Toc29342161"/>
      <w:bookmarkStart w:id="2818" w:name="_Toc29343300"/>
      <w:bookmarkStart w:id="2819" w:name="_Toc36566551"/>
      <w:bookmarkStart w:id="2820" w:name="_Toc36809965"/>
      <w:bookmarkStart w:id="2821" w:name="_Toc36846329"/>
      <w:bookmarkStart w:id="2822" w:name="_Toc36938982"/>
      <w:bookmarkStart w:id="2823" w:name="_Toc37081962"/>
      <w:r w:rsidRPr="000E4E7F">
        <w:t>5.3.11.3a</w:t>
      </w:r>
      <w:r w:rsidRPr="000E4E7F">
        <w:tab/>
        <w:t>Detection of early-out-of-sync event</w:t>
      </w:r>
      <w:bookmarkEnd w:id="2816"/>
      <w:bookmarkEnd w:id="2817"/>
      <w:bookmarkEnd w:id="2818"/>
      <w:bookmarkEnd w:id="2819"/>
      <w:bookmarkEnd w:id="2820"/>
      <w:bookmarkEnd w:id="2821"/>
      <w:bookmarkEnd w:id="2822"/>
      <w:bookmarkEnd w:id="2823"/>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2824" w:name="_Toc20486870"/>
      <w:bookmarkStart w:id="2825" w:name="_Toc29342162"/>
      <w:bookmarkStart w:id="2826" w:name="_Toc29343301"/>
      <w:bookmarkStart w:id="2827" w:name="_Toc36566552"/>
      <w:bookmarkStart w:id="2828" w:name="_Toc36809966"/>
      <w:bookmarkStart w:id="2829" w:name="_Toc36846330"/>
      <w:bookmarkStart w:id="2830" w:name="_Toc36938983"/>
      <w:bookmarkStart w:id="2831" w:name="_Toc37081963"/>
      <w:r w:rsidRPr="000E4E7F">
        <w:t>5.3.11.3b</w:t>
      </w:r>
      <w:r w:rsidRPr="000E4E7F">
        <w:tab/>
        <w:t>Detection of early-in-sync event</w:t>
      </w:r>
      <w:bookmarkEnd w:id="2824"/>
      <w:bookmarkEnd w:id="2825"/>
      <w:bookmarkEnd w:id="2826"/>
      <w:bookmarkEnd w:id="2827"/>
      <w:bookmarkEnd w:id="2828"/>
      <w:bookmarkEnd w:id="2829"/>
      <w:bookmarkEnd w:id="2830"/>
      <w:bookmarkEnd w:id="2831"/>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lastRenderedPageBreak/>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2832" w:name="_Toc20486871"/>
      <w:bookmarkStart w:id="2833" w:name="_Toc29342163"/>
      <w:bookmarkStart w:id="2834" w:name="_Toc29343302"/>
      <w:bookmarkStart w:id="2835" w:name="_Toc36566553"/>
      <w:bookmarkStart w:id="2836" w:name="_Toc36809967"/>
      <w:bookmarkStart w:id="2837" w:name="_Toc36846331"/>
      <w:bookmarkStart w:id="2838" w:name="_Toc36938984"/>
      <w:bookmarkStart w:id="2839" w:name="_Toc37081964"/>
      <w:r w:rsidRPr="000E4E7F">
        <w:t>5.3.12</w:t>
      </w:r>
      <w:r w:rsidRPr="000E4E7F">
        <w:tab/>
        <w:t>UE actions upon leaving RRC_CONNECTED</w:t>
      </w:r>
      <w:r w:rsidR="001B245A" w:rsidRPr="000E4E7F">
        <w:t xml:space="preserve"> or RRC_INACTIVE</w:t>
      </w:r>
      <w:bookmarkEnd w:id="2832"/>
      <w:bookmarkEnd w:id="2833"/>
      <w:bookmarkEnd w:id="2834"/>
      <w:bookmarkEnd w:id="2835"/>
      <w:bookmarkEnd w:id="2836"/>
      <w:bookmarkEnd w:id="2837"/>
      <w:bookmarkEnd w:id="2838"/>
      <w:bookmarkEnd w:id="2839"/>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ins w:id="2840" w:author="CR#4229r6" w:date="2020-07-10T02:18:00Z">
        <w:r w:rsidR="005F2F73">
          <w:t xml:space="preserve"> or</w:t>
        </w:r>
        <w:r w:rsidR="005F2F73" w:rsidRPr="001E5E48">
          <w:t xml:space="preserve"> </w:t>
        </w:r>
        <w:r w:rsidR="005F2F73">
          <w:rPr>
            <w:i/>
            <w:iCs/>
          </w:rPr>
          <w:t>altFreqPriorities</w:t>
        </w:r>
      </w:ins>
      <w:r w:rsidRPr="000E4E7F">
        <w:t>:</w:t>
      </w:r>
    </w:p>
    <w:p w:rsidR="002A04D8" w:rsidRPr="000E4E7F" w:rsidRDefault="002A04D8" w:rsidP="00E66696">
      <w:pPr>
        <w:pStyle w:val="B2"/>
      </w:pPr>
      <w:r w:rsidRPr="000E4E7F">
        <w:t>2&gt;</w:t>
      </w:r>
      <w:r w:rsidRPr="000E4E7F">
        <w:tab/>
        <w:t>stop the timer T320</w:t>
      </w:r>
      <w:ins w:id="2841" w:author="CR#4229r6" w:date="2020-07-10T02:18:00Z">
        <w:r w:rsidR="005F2F73">
          <w:t xml:space="preserve"> and T3</w:t>
        </w:r>
      </w:ins>
      <w:ins w:id="2842" w:author="Draft v2" w:date="2020-07-15T15:49:00Z">
        <w:r w:rsidR="00747FFC">
          <w:t>23</w:t>
        </w:r>
      </w:ins>
      <w:ins w:id="2843" w:author="CR#4229r6" w:date="2020-07-12T00:17:00Z">
        <w:del w:id="2844" w:author="Draft v2" w:date="2020-07-15T15:49:00Z">
          <w:r w:rsidR="00427F21" w:rsidDel="00747FFC">
            <w:delText>90</w:delText>
          </w:r>
        </w:del>
      </w:ins>
      <w:r w:rsidRPr="000E4E7F">
        <w:t>, if running;</w:t>
      </w:r>
    </w:p>
    <w:p w:rsidR="00452275" w:rsidRPr="00B5376B" w:rsidRDefault="002A04D8" w:rsidP="00E66696">
      <w:pPr>
        <w:pStyle w:val="B2"/>
      </w:pPr>
      <w:r w:rsidRPr="00B5376B">
        <w:t>2&gt;</w:t>
      </w:r>
      <w:r w:rsidRPr="00B5376B">
        <w:tab/>
        <w:t xml:space="preserve">if stored, discard the cell reselection priority information provided by the </w:t>
      </w:r>
      <w:r w:rsidRPr="00B5376B">
        <w:rPr>
          <w:i/>
        </w:rPr>
        <w:t>idleModeMobilityControlInfo</w:t>
      </w:r>
      <w:r w:rsidRPr="00B5376B">
        <w:t>;</w:t>
      </w:r>
    </w:p>
    <w:p w:rsidR="005F2F73" w:rsidRPr="00B5376B" w:rsidRDefault="005F2F73">
      <w:pPr>
        <w:pStyle w:val="B2"/>
        <w:rPr>
          <w:ins w:id="2845" w:author="CR#4229r6" w:date="2020-07-10T02:19:00Z"/>
        </w:rPr>
        <w:pPrChange w:id="2846" w:author="CR#4229r6" w:date="2020-07-10T02:19:00Z">
          <w:pPr>
            <w:ind w:left="851" w:hanging="284"/>
          </w:pPr>
        </w:pPrChange>
      </w:pPr>
      <w:ins w:id="2847" w:author="CR#4229r6" w:date="2020-07-10T02:19:00Z">
        <w:r w:rsidRPr="00B5376B">
          <w:rPr>
            <w:rFonts w:eastAsia="Malgun Gothic" w:hint="eastAsia"/>
            <w:lang w:val="en-US"/>
          </w:rPr>
          <w:t>2&gt;</w:t>
        </w:r>
        <w:r w:rsidRPr="00B5376B">
          <w:rPr>
            <w:rFonts w:eastAsia="Malgun Gothic"/>
            <w:lang w:val="en-US"/>
          </w:rPr>
          <w:tab/>
        </w:r>
        <w:r w:rsidRPr="00B5376B">
          <w:rPr>
            <w:rFonts w:eastAsia="Malgun Gothic" w:hint="eastAsia"/>
            <w:lang w:val="en-US"/>
          </w:rPr>
          <w:t xml:space="preserve">if stored, discard </w:t>
        </w:r>
        <w:r w:rsidRPr="00B5376B">
          <w:rPr>
            <w:rFonts w:eastAsia="Malgun Gothic"/>
            <w:lang w:val="en-US"/>
          </w:rPr>
          <w:t xml:space="preserve">the </w:t>
        </w:r>
        <w:r w:rsidRPr="00B5376B">
          <w:rPr>
            <w:rFonts w:eastAsia="Malgun Gothic"/>
            <w:i/>
            <w:lang w:val="en-US"/>
          </w:rPr>
          <w:t>altFreqPriorities</w:t>
        </w:r>
        <w:r w:rsidRPr="00B5376B">
          <w:rPr>
            <w:rFonts w:eastAsia="Malgun Gothic"/>
            <w:lang w:val="en-US"/>
          </w:rPr>
          <w:t xml:space="preserve"> provided by the </w:t>
        </w:r>
        <w:r w:rsidRPr="00B5376B">
          <w:rPr>
            <w:rFonts w:eastAsia="Malgun Gothic"/>
            <w:i/>
            <w:lang w:val="en-US"/>
          </w:rPr>
          <w:t>RRCConnectionRelease</w:t>
        </w:r>
        <w:r w:rsidRPr="00B5376B">
          <w:rPr>
            <w:rFonts w:eastAsia="Malgun Gothic"/>
            <w:lang w:val="en-US"/>
          </w:rPr>
          <w:t>;</w:t>
        </w:r>
      </w:ins>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 xml:space="preserve">T320, T322, </w:t>
      </w:r>
      <w:ins w:id="2848" w:author="Draft v2" w:date="2020-07-15T16:51:00Z">
        <w:r w:rsidR="00B5376B">
          <w:t xml:space="preserve">T323, </w:t>
        </w:r>
      </w:ins>
      <w:r w:rsidRPr="000E4E7F">
        <w:t>T325, T330</w:t>
      </w:r>
      <w:r w:rsidR="009E6532" w:rsidRPr="000E4E7F">
        <w:rPr>
          <w:lang w:eastAsia="ko-KR"/>
        </w:rPr>
        <w:t>, T331</w:t>
      </w:r>
      <w:ins w:id="2849" w:author="CR#4229r6" w:date="2020-07-10T02:19:00Z">
        <w:del w:id="2850" w:author="Draft v2" w:date="2020-07-15T16:51:00Z">
          <w:r w:rsidR="005F2F73" w:rsidDel="00B5376B">
            <w:rPr>
              <w:lang w:eastAsia="ko-KR"/>
            </w:rPr>
            <w:delText>, T3</w:delText>
          </w:r>
        </w:del>
      </w:ins>
      <w:ins w:id="2851" w:author="CR#4229r6" w:date="2020-07-12T00:17:00Z">
        <w:del w:id="2852" w:author="Draft v2" w:date="2020-07-15T15:49:00Z">
          <w:r w:rsidR="00427F21" w:rsidDel="00747FFC">
            <w:rPr>
              <w:lang w:eastAsia="ko-KR"/>
            </w:rPr>
            <w:delText>90</w:delText>
          </w:r>
        </w:del>
      </w:ins>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ins w:id="2853" w:author="CR#4260r2" w:date="2020-07-12T12:32:00Z">
        <w:r w:rsidR="003C27DA">
          <w:t xml:space="preserve">, and </w:t>
        </w:r>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ins>
      <w:r w:rsidRPr="000E4E7F">
        <w:t>;</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B716BF" w:rsidRPr="00E7069C" w:rsidRDefault="00B716BF" w:rsidP="00B716BF">
      <w:pPr>
        <w:pStyle w:val="B2"/>
        <w:rPr>
          <w:ins w:id="2854" w:author="CR#4239r3" w:date="2020-07-10T13:20:00Z"/>
        </w:rPr>
      </w:pPr>
      <w:ins w:id="2855" w:author="CR#4239r3" w:date="2020-07-10T13:20:00Z">
        <w:r w:rsidRPr="00E7069C">
          <w:t>2&gt;</w:t>
        </w:r>
        <w:r w:rsidRPr="00E7069C">
          <w:tab/>
          <w:t>if the UE is connected to 5GC:</w:t>
        </w:r>
      </w:ins>
    </w:p>
    <w:p w:rsidR="00B716BF" w:rsidRDefault="00B716BF" w:rsidP="00B716BF">
      <w:pPr>
        <w:pStyle w:val="B3"/>
        <w:rPr>
          <w:ins w:id="2856" w:author="CR#4239r3" w:date="2020-07-10T13:20:00Z"/>
        </w:rPr>
      </w:pPr>
      <w:ins w:id="2857" w:author="CR#4239r3" w:date="2020-07-10T13:20: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rsidR="00B716BF" w:rsidRDefault="00B716BF">
      <w:pPr>
        <w:pStyle w:val="B2"/>
        <w:rPr>
          <w:ins w:id="2858" w:author="CR#4239r3" w:date="2020-07-10T13:20:00Z"/>
        </w:rPr>
        <w:pPrChange w:id="2859" w:author="QC (Umesh)-v6" w:date="2020-05-04T12:50:00Z">
          <w:pPr>
            <w:pStyle w:val="B3"/>
          </w:pPr>
        </w:pPrChange>
      </w:pPr>
      <w:ins w:id="2860" w:author="CR#4239r3" w:date="2020-07-10T13:20:00Z">
        <w:r>
          <w:lastRenderedPageBreak/>
          <w:t>2&gt;</w:t>
        </w:r>
        <w:r>
          <w:tab/>
          <w:t>else:</w:t>
        </w:r>
      </w:ins>
    </w:p>
    <w:p w:rsidR="009722D5" w:rsidRPr="000E4E7F" w:rsidRDefault="00B716BF">
      <w:pPr>
        <w:pStyle w:val="B3"/>
        <w:pPrChange w:id="2861" w:author="CR#4239r3" w:date="2020-07-10T13:20:00Z">
          <w:pPr>
            <w:pStyle w:val="B2"/>
          </w:pPr>
        </w:pPrChange>
      </w:pPr>
      <w:ins w:id="2862" w:author="CR#4239r3" w:date="2020-07-10T13:20:00Z">
        <w:r>
          <w:t>3</w:t>
        </w:r>
      </w:ins>
      <w:del w:id="2863" w:author="CR#4239r3" w:date="2020-07-10T13:20:00Z">
        <w:r w:rsidR="009722D5" w:rsidRPr="000E4E7F" w:rsidDel="00B716BF">
          <w:delText>2</w:delText>
        </w:r>
      </w:del>
      <w:r w:rsidR="009722D5" w:rsidRPr="000E4E7F">
        <w:t>&gt;</w:t>
      </w:r>
      <w:r w:rsidR="009722D5"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Del="008312D2" w:rsidRDefault="00753E78" w:rsidP="00753E78">
      <w:pPr>
        <w:pStyle w:val="B3"/>
        <w:rPr>
          <w:del w:id="2864" w:author="CR#4315r3" w:date="2020-07-13T16:59:00Z"/>
        </w:rPr>
      </w:pPr>
      <w:del w:id="2865" w:author="CR#4315r3" w:date="2020-07-13T16:59:00Z">
        <w:r w:rsidRPr="000E4E7F" w:rsidDel="008312D2">
          <w:delText>3&gt;</w:delText>
        </w:r>
        <w:r w:rsidRPr="000E4E7F" w:rsidDel="008312D2">
          <w:tab/>
          <w:delText xml:space="preserve">release </w:delText>
        </w:r>
        <w:r w:rsidRPr="000E4E7F" w:rsidDel="008312D2">
          <w:rPr>
            <w:i/>
          </w:rPr>
          <w:delText>rrc-InactiveConfig</w:delText>
        </w:r>
        <w:r w:rsidRPr="000E4E7F" w:rsidDel="008312D2">
          <w:delText>, if configured;</w:delText>
        </w:r>
      </w:del>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ins w:id="2866" w:author="CR#4287r3" w:date="2020-07-13T03:40:00Z">
        <w:r w:rsidR="00603E23">
          <w:t>, except for the following:</w:t>
        </w:r>
      </w:ins>
      <w:del w:id="2867" w:author="Draft v2" w:date="2020-07-15T16:59:00Z">
        <w:r w:rsidRPr="000E4E7F" w:rsidDel="000A0AFB">
          <w:delText>;</w:delText>
        </w:r>
      </w:del>
    </w:p>
    <w:p w:rsidR="00603E23" w:rsidRDefault="00603E23" w:rsidP="00603E23">
      <w:pPr>
        <w:pStyle w:val="B3"/>
        <w:rPr>
          <w:ins w:id="2868" w:author="CR#4287r3" w:date="2020-07-13T03:40:00Z"/>
          <w:noProof/>
        </w:rPr>
      </w:pPr>
      <w:ins w:id="2869" w:author="CR#4287r3" w:date="2020-07-13T03:40:00Z">
        <w:r>
          <w:rPr>
            <w:noProof/>
          </w:rPr>
          <w:t xml:space="preserve">- </w:t>
        </w:r>
        <w:r>
          <w:rPr>
            <w:noProof/>
          </w:rPr>
          <w:tab/>
        </w:r>
        <w:r>
          <w:rPr>
            <w:i/>
            <w:noProof/>
          </w:rPr>
          <w:t>pur-Config</w:t>
        </w:r>
        <w:r w:rsidRPr="00BE6C42">
          <w:rPr>
            <w:noProof/>
          </w:rPr>
          <w:t xml:space="preserve">, if </w:t>
        </w:r>
        <w:r>
          <w:rPr>
            <w:noProof/>
          </w:rPr>
          <w:t>stored</w:t>
        </w:r>
        <w:r w:rsidRPr="00BE6C42">
          <w:rPr>
            <w:noProof/>
          </w:rPr>
          <w:t>;</w:t>
        </w:r>
      </w:ins>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lastRenderedPageBreak/>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2870" w:name="_Toc20486872"/>
      <w:bookmarkStart w:id="2871" w:name="_Toc29342164"/>
      <w:bookmarkStart w:id="2872" w:name="_Toc29343303"/>
      <w:bookmarkStart w:id="2873" w:name="_Toc36566554"/>
      <w:bookmarkStart w:id="2874" w:name="_Toc36809968"/>
      <w:bookmarkStart w:id="2875" w:name="_Toc36846332"/>
      <w:bookmarkStart w:id="2876" w:name="_Toc36938985"/>
      <w:bookmarkStart w:id="2877" w:name="_Toc37081965"/>
      <w:r w:rsidRPr="000E4E7F">
        <w:t>5.3.13</w:t>
      </w:r>
      <w:r w:rsidRPr="000E4E7F">
        <w:tab/>
        <w:t>UE actions upon PUCCH/</w:t>
      </w:r>
      <w:r w:rsidR="00B300BF" w:rsidRPr="000E4E7F">
        <w:t xml:space="preserve"> SPUCCH/</w:t>
      </w:r>
      <w:r w:rsidRPr="000E4E7F">
        <w:t xml:space="preserve"> SRS release request</w:t>
      </w:r>
      <w:bookmarkEnd w:id="2870"/>
      <w:bookmarkEnd w:id="2871"/>
      <w:bookmarkEnd w:id="2872"/>
      <w:bookmarkEnd w:id="2873"/>
      <w:bookmarkEnd w:id="2874"/>
      <w:bookmarkEnd w:id="2875"/>
      <w:bookmarkEnd w:id="2876"/>
      <w:bookmarkEnd w:id="2877"/>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2878" w:name="_Toc20486873"/>
      <w:bookmarkStart w:id="2879" w:name="_Toc29342165"/>
      <w:bookmarkStart w:id="2880" w:name="_Toc29343304"/>
      <w:bookmarkStart w:id="2881" w:name="_Toc36566555"/>
      <w:bookmarkStart w:id="2882" w:name="_Toc36809969"/>
      <w:bookmarkStart w:id="2883" w:name="_Toc36846333"/>
      <w:bookmarkStart w:id="2884" w:name="_Toc36938986"/>
      <w:bookmarkStart w:id="2885" w:name="_Toc37081966"/>
      <w:r w:rsidRPr="000E4E7F">
        <w:t>5.3.13a</w:t>
      </w:r>
      <w:r w:rsidRPr="000E4E7F">
        <w:tab/>
        <w:t>UE actions upon SR release request for NB-IoT</w:t>
      </w:r>
      <w:bookmarkEnd w:id="2878"/>
      <w:bookmarkEnd w:id="2879"/>
      <w:bookmarkEnd w:id="2880"/>
      <w:bookmarkEnd w:id="2881"/>
      <w:bookmarkEnd w:id="2882"/>
      <w:bookmarkEnd w:id="2883"/>
      <w:bookmarkEnd w:id="2884"/>
      <w:bookmarkEnd w:id="2885"/>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2886" w:name="_Toc36566556"/>
      <w:bookmarkStart w:id="2887" w:name="_Toc36809970"/>
      <w:bookmarkStart w:id="2888" w:name="_Toc36846334"/>
      <w:bookmarkStart w:id="2889" w:name="_Toc36938987"/>
      <w:bookmarkStart w:id="2890" w:name="_Toc37081967"/>
      <w:bookmarkStart w:id="2891" w:name="_Toc20486874"/>
      <w:bookmarkStart w:id="2892" w:name="_Toc29342166"/>
      <w:bookmarkStart w:id="2893" w:name="_Toc29343305"/>
      <w:r w:rsidRPr="000E4E7F">
        <w:t>5.3.13b</w:t>
      </w:r>
      <w:r w:rsidRPr="000E4E7F">
        <w:tab/>
        <w:t>UE actions upon PUR release request</w:t>
      </w:r>
      <w:bookmarkEnd w:id="2886"/>
      <w:bookmarkEnd w:id="2887"/>
      <w:bookmarkEnd w:id="2888"/>
      <w:bookmarkEnd w:id="2889"/>
      <w:bookmarkEnd w:id="2890"/>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2894" w:name="_Toc36566557"/>
      <w:bookmarkStart w:id="2895" w:name="_Toc36809971"/>
      <w:bookmarkStart w:id="2896" w:name="_Toc36846335"/>
      <w:bookmarkStart w:id="2897" w:name="_Toc36938988"/>
      <w:bookmarkStart w:id="2898" w:name="_Toc37081968"/>
      <w:r w:rsidRPr="000E4E7F">
        <w:lastRenderedPageBreak/>
        <w:t>5.3.14</w:t>
      </w:r>
      <w:r w:rsidRPr="000E4E7F">
        <w:tab/>
        <w:t>Proximity indication</w:t>
      </w:r>
      <w:bookmarkEnd w:id="2891"/>
      <w:bookmarkEnd w:id="2892"/>
      <w:bookmarkEnd w:id="2893"/>
      <w:bookmarkEnd w:id="2894"/>
      <w:bookmarkEnd w:id="2895"/>
      <w:bookmarkEnd w:id="2896"/>
      <w:bookmarkEnd w:id="2897"/>
      <w:bookmarkEnd w:id="2898"/>
    </w:p>
    <w:p w:rsidR="009722D5" w:rsidRPr="000E4E7F" w:rsidRDefault="009722D5" w:rsidP="009722D5">
      <w:pPr>
        <w:pStyle w:val="Heading4"/>
      </w:pPr>
      <w:bookmarkStart w:id="2899" w:name="_Toc20486875"/>
      <w:bookmarkStart w:id="2900" w:name="_Toc29342167"/>
      <w:bookmarkStart w:id="2901" w:name="_Toc29343306"/>
      <w:bookmarkStart w:id="2902" w:name="_Toc36566558"/>
      <w:bookmarkStart w:id="2903" w:name="_Toc36809972"/>
      <w:bookmarkStart w:id="2904" w:name="_Toc36846336"/>
      <w:bookmarkStart w:id="2905" w:name="_Toc36938989"/>
      <w:bookmarkStart w:id="2906" w:name="_Toc37081969"/>
      <w:r w:rsidRPr="000E4E7F">
        <w:t>5.3.14.1</w:t>
      </w:r>
      <w:r w:rsidRPr="000E4E7F">
        <w:tab/>
        <w:t>General</w:t>
      </w:r>
      <w:bookmarkEnd w:id="2899"/>
      <w:bookmarkEnd w:id="2900"/>
      <w:bookmarkEnd w:id="2901"/>
      <w:bookmarkEnd w:id="2902"/>
      <w:bookmarkEnd w:id="2903"/>
      <w:bookmarkEnd w:id="2904"/>
      <w:bookmarkEnd w:id="2905"/>
      <w:bookmarkEnd w:id="2906"/>
    </w:p>
    <w:p w:rsidR="009722D5" w:rsidRPr="000E4E7F" w:rsidRDefault="009722D5" w:rsidP="009722D5">
      <w:pPr>
        <w:pStyle w:val="TH"/>
      </w:pPr>
      <w:r w:rsidRPr="000E4E7F">
        <w:tab/>
      </w:r>
      <w:bookmarkStart w:id="2907" w:name="_MON_1319434328"/>
      <w:bookmarkStart w:id="2908" w:name="_MON_1319434375"/>
      <w:bookmarkStart w:id="2909" w:name="_MON_1319610773"/>
      <w:bookmarkStart w:id="2910" w:name="_MON_1323470418"/>
      <w:bookmarkStart w:id="2911" w:name="_MON_1315919417"/>
      <w:bookmarkEnd w:id="2907"/>
      <w:bookmarkEnd w:id="2908"/>
      <w:bookmarkEnd w:id="2909"/>
      <w:bookmarkEnd w:id="2910"/>
      <w:bookmarkEnd w:id="2911"/>
      <w:bookmarkStart w:id="2912" w:name="_MON_1319434194"/>
      <w:bookmarkEnd w:id="2912"/>
      <w:r w:rsidRPr="000E4E7F">
        <w:object w:dxaOrig="6854" w:dyaOrig="2534">
          <v:shape id="_x0000_i1054" type="#_x0000_t75" style="width:318pt;height:118.5pt" o:ole="">
            <v:imagedata r:id="rId68" o:title=""/>
          </v:shape>
          <o:OLEObject Type="Embed" ProgID="Word.Picture.8" ShapeID="_x0000_i1054" DrawAspect="Content" ObjectID="_1656768533" r:id="rId69"/>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2913" w:name="_Toc20486876"/>
      <w:bookmarkStart w:id="2914" w:name="_Toc29342168"/>
      <w:bookmarkStart w:id="2915" w:name="_Toc29343307"/>
      <w:bookmarkStart w:id="2916" w:name="_Toc36566559"/>
      <w:bookmarkStart w:id="2917" w:name="_Toc36809973"/>
      <w:bookmarkStart w:id="2918" w:name="_Toc36846337"/>
      <w:bookmarkStart w:id="2919" w:name="_Toc36938990"/>
      <w:bookmarkStart w:id="2920" w:name="_Toc37081970"/>
      <w:r w:rsidRPr="000E4E7F">
        <w:t>5.3.14.2</w:t>
      </w:r>
      <w:r w:rsidRPr="000E4E7F">
        <w:tab/>
        <w:t>Initiation</w:t>
      </w:r>
      <w:bookmarkEnd w:id="2913"/>
      <w:bookmarkEnd w:id="2914"/>
      <w:bookmarkEnd w:id="2915"/>
      <w:bookmarkEnd w:id="2916"/>
      <w:bookmarkEnd w:id="2917"/>
      <w:bookmarkEnd w:id="2918"/>
      <w:bookmarkEnd w:id="2919"/>
      <w:bookmarkEnd w:id="2920"/>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2921" w:name="_Toc20486877"/>
      <w:bookmarkStart w:id="2922" w:name="_Toc29342169"/>
      <w:bookmarkStart w:id="2923" w:name="_Toc29343308"/>
      <w:bookmarkStart w:id="2924" w:name="_Toc36566560"/>
      <w:bookmarkStart w:id="2925" w:name="_Toc36809974"/>
      <w:bookmarkStart w:id="2926" w:name="_Toc36846338"/>
      <w:bookmarkStart w:id="2927" w:name="_Toc36938991"/>
      <w:bookmarkStart w:id="2928" w:name="_Toc37081971"/>
      <w:r w:rsidRPr="000E4E7F">
        <w:t>5.3.14.3</w:t>
      </w:r>
      <w:r w:rsidRPr="000E4E7F">
        <w:tab/>
        <w:t xml:space="preserve">Actions related to transmission of </w:t>
      </w:r>
      <w:r w:rsidRPr="000E4E7F">
        <w:rPr>
          <w:i/>
        </w:rPr>
        <w:t>ProximityIndication</w:t>
      </w:r>
      <w:r w:rsidRPr="000E4E7F">
        <w:t xml:space="preserve"> message</w:t>
      </w:r>
      <w:bookmarkEnd w:id="2921"/>
      <w:bookmarkEnd w:id="2922"/>
      <w:bookmarkEnd w:id="2923"/>
      <w:bookmarkEnd w:id="2924"/>
      <w:bookmarkEnd w:id="2925"/>
      <w:bookmarkEnd w:id="2926"/>
      <w:bookmarkEnd w:id="2927"/>
      <w:bookmarkEnd w:id="2928"/>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2929" w:name="_Toc20486878"/>
      <w:bookmarkStart w:id="2930" w:name="_Toc29342170"/>
      <w:bookmarkStart w:id="2931" w:name="_Toc29343309"/>
      <w:bookmarkStart w:id="2932" w:name="_Toc36566561"/>
      <w:bookmarkStart w:id="2933" w:name="_Toc36809975"/>
      <w:bookmarkStart w:id="2934" w:name="_Toc36846339"/>
      <w:bookmarkStart w:id="2935" w:name="_Toc36938992"/>
      <w:bookmarkStart w:id="2936" w:name="_Toc37081972"/>
      <w:r w:rsidRPr="000E4E7F">
        <w:t>5.3.15</w:t>
      </w:r>
      <w:r w:rsidRPr="000E4E7F">
        <w:tab/>
        <w:t>Void</w:t>
      </w:r>
      <w:bookmarkEnd w:id="2929"/>
      <w:bookmarkEnd w:id="2930"/>
      <w:bookmarkEnd w:id="2931"/>
      <w:bookmarkEnd w:id="2932"/>
      <w:bookmarkEnd w:id="2933"/>
      <w:bookmarkEnd w:id="2934"/>
      <w:bookmarkEnd w:id="2935"/>
      <w:bookmarkEnd w:id="2936"/>
    </w:p>
    <w:p w:rsidR="001B245A" w:rsidRPr="000E4E7F" w:rsidRDefault="001B245A" w:rsidP="001B245A">
      <w:pPr>
        <w:pStyle w:val="Heading3"/>
      </w:pPr>
      <w:bookmarkStart w:id="2937" w:name="_Toc20486879"/>
      <w:bookmarkStart w:id="2938" w:name="_Toc29342171"/>
      <w:bookmarkStart w:id="2939" w:name="_Toc29343310"/>
      <w:bookmarkStart w:id="2940" w:name="_Toc36566562"/>
      <w:bookmarkStart w:id="2941" w:name="_Toc36809976"/>
      <w:bookmarkStart w:id="2942" w:name="_Toc36846340"/>
      <w:bookmarkStart w:id="2943" w:name="_Toc36938993"/>
      <w:bookmarkStart w:id="2944" w:name="_Toc37081973"/>
      <w:r w:rsidRPr="000E4E7F">
        <w:t>5.3.16</w:t>
      </w:r>
      <w:r w:rsidRPr="000E4E7F">
        <w:tab/>
        <w:t>Unified Access Control</w:t>
      </w:r>
      <w:bookmarkEnd w:id="2937"/>
      <w:bookmarkEnd w:id="2938"/>
      <w:bookmarkEnd w:id="2939"/>
      <w:bookmarkEnd w:id="2940"/>
      <w:bookmarkEnd w:id="2941"/>
      <w:bookmarkEnd w:id="2942"/>
      <w:bookmarkEnd w:id="2943"/>
      <w:bookmarkEnd w:id="2944"/>
    </w:p>
    <w:p w:rsidR="001B245A" w:rsidRPr="000E4E7F" w:rsidRDefault="001B245A" w:rsidP="001B245A">
      <w:pPr>
        <w:pStyle w:val="Heading4"/>
      </w:pPr>
      <w:bookmarkStart w:id="2945" w:name="_Toc20486880"/>
      <w:bookmarkStart w:id="2946" w:name="_Toc29342172"/>
      <w:bookmarkStart w:id="2947" w:name="_Toc29343311"/>
      <w:bookmarkStart w:id="2948" w:name="_Toc36566563"/>
      <w:bookmarkStart w:id="2949" w:name="_Toc36809977"/>
      <w:bookmarkStart w:id="2950" w:name="_Toc36846341"/>
      <w:bookmarkStart w:id="2951" w:name="_Toc36938994"/>
      <w:bookmarkStart w:id="2952" w:name="_Toc37081974"/>
      <w:r w:rsidRPr="000E4E7F">
        <w:t>5.3.16.1</w:t>
      </w:r>
      <w:r w:rsidRPr="000E4E7F">
        <w:tab/>
        <w:t>General</w:t>
      </w:r>
      <w:bookmarkEnd w:id="2945"/>
      <w:bookmarkEnd w:id="2946"/>
      <w:bookmarkEnd w:id="2947"/>
      <w:bookmarkEnd w:id="2948"/>
      <w:bookmarkEnd w:id="2949"/>
      <w:bookmarkEnd w:id="2950"/>
      <w:bookmarkEnd w:id="2951"/>
      <w:bookmarkEnd w:id="2952"/>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B716BF" w:rsidRPr="000E4E7F" w:rsidRDefault="00B716BF" w:rsidP="00B716BF">
      <w:pPr>
        <w:rPr>
          <w:ins w:id="2953" w:author="CR#4239r3" w:date="2020-07-10T13:21:00Z"/>
        </w:rPr>
      </w:pPr>
      <w:ins w:id="2954" w:author="CR#4239r3" w:date="2020-07-10T13:21: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rsidR="0048386E" w:rsidRPr="000E4E7F" w:rsidRDefault="00B716BF" w:rsidP="001B245A">
      <w:ins w:id="2955" w:author="CR#4239r3" w:date="2020-07-10T13:21:00Z">
        <w:r w:rsidRPr="00AE684A">
          <w:t>Except for BL UE and UE in CE</w:t>
        </w:r>
        <w:r>
          <w:t>, a</w:t>
        </w:r>
      </w:ins>
      <w:del w:id="2956" w:author="CR#4239r3" w:date="2020-07-10T13:21:00Z">
        <w:r w:rsidR="0048386E" w:rsidRPr="000E4E7F" w:rsidDel="00B716BF">
          <w:delText>A</w:delText>
        </w:r>
      </w:del>
      <w:r w:rsidR="0048386E"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0048386E"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0048386E" w:rsidRPr="000E4E7F">
        <w:t>.</w:t>
      </w:r>
      <w:ins w:id="2957" w:author="CR#4239r3" w:date="2020-07-10T13:21:00Z">
        <w:r w:rsidRPr="00B716BF">
          <w:t xml:space="preserve"> </w:t>
        </w:r>
        <w:r>
          <w:t xml:space="preserve">For </w:t>
        </w:r>
        <w:r w:rsidRPr="00AE684A">
          <w:t xml:space="preserve">BL UE or UE in CE </w:t>
        </w:r>
        <w:r>
          <w:rPr>
            <w:iCs/>
          </w:rPr>
          <w:t>after a handover</w:t>
        </w:r>
        <w:r w:rsidRPr="002C720A">
          <w:t xml:space="preserve"> </w:t>
        </w:r>
        <w:r w:rsidRPr="000E4E7F">
          <w:t>resulting in change of PCell</w:t>
        </w:r>
        <w:r>
          <w:rPr>
            <w:iCs/>
          </w:rPr>
          <w:t xml:space="preserve">, </w:t>
        </w:r>
        <w:r w:rsidRPr="00801085">
          <w:t xml:space="preserve">the UE shall consider </w:t>
        </w:r>
        <w:r>
          <w:rPr>
            <w:lang w:val="en-US"/>
          </w:rPr>
          <w:t>sy</w:t>
        </w:r>
        <w:r w:rsidRPr="00801085">
          <w:rPr>
            <w:i/>
            <w:iCs/>
          </w:rPr>
          <w:t xml:space="preserve">stemInformationBlockType25 </w:t>
        </w:r>
        <w:r w:rsidRPr="00801085">
          <w:t>is not broadcast in the target cell</w:t>
        </w:r>
        <w:r>
          <w:t xml:space="preserve"> until the UE leaves RRC_CONNECTED</w:t>
        </w:r>
        <w:r>
          <w:rPr>
            <w:iCs/>
          </w:rPr>
          <w:t>.</w:t>
        </w:r>
      </w:ins>
    </w:p>
    <w:p w:rsidR="004F37CA" w:rsidRPr="000E4E7F" w:rsidRDefault="004F37CA" w:rsidP="004F37CA">
      <w:bookmarkStart w:id="2958" w:name="_Toc20486881"/>
      <w:bookmarkStart w:id="2959" w:name="_Toc29342173"/>
      <w:bookmarkStart w:id="2960" w:name="_Toc29343312"/>
      <w:bookmarkStart w:id="296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2962" w:name="_Toc36809978"/>
      <w:bookmarkStart w:id="2963" w:name="_Toc36846342"/>
      <w:bookmarkStart w:id="2964" w:name="_Toc36938995"/>
      <w:bookmarkStart w:id="2965" w:name="_Toc37081975"/>
      <w:r w:rsidRPr="000E4E7F">
        <w:t>5.3.16.2</w:t>
      </w:r>
      <w:r w:rsidRPr="000E4E7F">
        <w:tab/>
        <w:t>Initiation</w:t>
      </w:r>
      <w:bookmarkEnd w:id="2958"/>
      <w:bookmarkEnd w:id="2959"/>
      <w:bookmarkEnd w:id="2960"/>
      <w:bookmarkEnd w:id="2961"/>
      <w:bookmarkEnd w:id="2962"/>
      <w:bookmarkEnd w:id="2963"/>
      <w:bookmarkEnd w:id="2964"/>
      <w:bookmarkEnd w:id="2965"/>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lastRenderedPageBreak/>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lastRenderedPageBreak/>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296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2966"/>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967" w:name="_Hlk512846859"/>
      <w:r w:rsidR="001B245A" w:rsidRPr="000E4E7F">
        <w:t xml:space="preserve">for the Access Category is </w:t>
      </w:r>
      <w:bookmarkEnd w:id="2967"/>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lastRenderedPageBreak/>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2968" w:name="_Toc20486882"/>
      <w:bookmarkStart w:id="2969" w:name="_Toc29342174"/>
      <w:bookmarkStart w:id="2970" w:name="_Toc29343313"/>
      <w:bookmarkStart w:id="2971" w:name="_Toc36566565"/>
      <w:bookmarkStart w:id="2972" w:name="_Toc36809979"/>
      <w:bookmarkStart w:id="2973" w:name="_Toc36846343"/>
      <w:bookmarkStart w:id="2974" w:name="_Toc36938996"/>
      <w:bookmarkStart w:id="2975" w:name="_Toc37081976"/>
      <w:r w:rsidRPr="000E4E7F">
        <w:t>5.3.16.3</w:t>
      </w:r>
      <w:r w:rsidRPr="000E4E7F">
        <w:tab/>
      </w:r>
      <w:r w:rsidR="007C716D" w:rsidRPr="000E4E7F">
        <w:rPr>
          <w:noProof/>
        </w:rPr>
        <w:t>Void</w:t>
      </w:r>
      <w:bookmarkEnd w:id="2968"/>
      <w:bookmarkEnd w:id="2969"/>
      <w:bookmarkEnd w:id="2970"/>
      <w:bookmarkEnd w:id="2971"/>
      <w:bookmarkEnd w:id="2972"/>
      <w:bookmarkEnd w:id="2973"/>
      <w:bookmarkEnd w:id="2974"/>
      <w:bookmarkEnd w:id="2975"/>
    </w:p>
    <w:p w:rsidR="001B245A" w:rsidRPr="000E4E7F" w:rsidRDefault="001B245A" w:rsidP="001B245A">
      <w:pPr>
        <w:pStyle w:val="Heading4"/>
        <w:rPr>
          <w:lang w:eastAsia="ko-KR"/>
        </w:rPr>
      </w:pPr>
      <w:bookmarkStart w:id="2976" w:name="_Toc20486883"/>
      <w:bookmarkStart w:id="2977" w:name="_Toc29342175"/>
      <w:bookmarkStart w:id="2978" w:name="_Toc29343314"/>
      <w:bookmarkStart w:id="2979" w:name="_Toc36566566"/>
      <w:bookmarkStart w:id="2980" w:name="_Toc36809980"/>
      <w:bookmarkStart w:id="2981" w:name="_Toc36846344"/>
      <w:bookmarkStart w:id="2982" w:name="_Toc36938997"/>
      <w:bookmarkStart w:id="298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976"/>
      <w:bookmarkEnd w:id="2977"/>
      <w:bookmarkEnd w:id="2978"/>
      <w:bookmarkEnd w:id="2979"/>
      <w:bookmarkEnd w:id="2980"/>
      <w:bookmarkEnd w:id="2981"/>
      <w:bookmarkEnd w:id="2982"/>
      <w:bookmarkEnd w:id="2983"/>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lastRenderedPageBreak/>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2984" w:name="_Toc20486884"/>
      <w:bookmarkStart w:id="2985" w:name="_Toc29342176"/>
      <w:bookmarkStart w:id="2986" w:name="_Toc29343315"/>
      <w:bookmarkStart w:id="2987"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2988" w:name="_Toc36809981"/>
      <w:bookmarkStart w:id="2989" w:name="_Toc36846345"/>
      <w:bookmarkStart w:id="2990" w:name="_Toc36938998"/>
      <w:bookmarkStart w:id="2991" w:name="_Toc37081978"/>
      <w:r w:rsidRPr="000E4E7F">
        <w:t>5.3.16.5</w:t>
      </w:r>
      <w:r w:rsidRPr="000E4E7F">
        <w:tab/>
        <w:t>Access barring check</w:t>
      </w:r>
      <w:bookmarkEnd w:id="2984"/>
      <w:bookmarkEnd w:id="2985"/>
      <w:bookmarkEnd w:id="2986"/>
      <w:bookmarkEnd w:id="2987"/>
      <w:bookmarkEnd w:id="2988"/>
      <w:bookmarkEnd w:id="2989"/>
      <w:bookmarkEnd w:id="2990"/>
      <w:bookmarkEnd w:id="2991"/>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2992" w:name="_Toc20486885"/>
      <w:bookmarkStart w:id="2993" w:name="_Toc29342177"/>
      <w:bookmarkStart w:id="2994" w:name="_Toc29343316"/>
      <w:bookmarkStart w:id="2995" w:name="_Toc36566568"/>
      <w:bookmarkStart w:id="2996" w:name="_Toc36809982"/>
      <w:bookmarkStart w:id="2997" w:name="_Toc36846346"/>
      <w:bookmarkStart w:id="2998" w:name="_Toc36938999"/>
      <w:bookmarkStart w:id="2999" w:name="_Toc37081979"/>
      <w:r w:rsidRPr="000E4E7F">
        <w:lastRenderedPageBreak/>
        <w:t>5.3.17</w:t>
      </w:r>
      <w:r w:rsidRPr="000E4E7F">
        <w:tab/>
        <w:t>RAN notification area update</w:t>
      </w:r>
      <w:bookmarkEnd w:id="2992"/>
      <w:bookmarkEnd w:id="2993"/>
      <w:bookmarkEnd w:id="2994"/>
      <w:bookmarkEnd w:id="2995"/>
      <w:bookmarkEnd w:id="2996"/>
      <w:bookmarkEnd w:id="2997"/>
      <w:bookmarkEnd w:id="2998"/>
      <w:bookmarkEnd w:id="2999"/>
    </w:p>
    <w:p w:rsidR="001B245A" w:rsidRPr="000E4E7F" w:rsidRDefault="001B245A" w:rsidP="001B245A">
      <w:pPr>
        <w:pStyle w:val="Heading4"/>
      </w:pPr>
      <w:bookmarkStart w:id="3000" w:name="_Toc20486886"/>
      <w:bookmarkStart w:id="3001" w:name="_Toc29342178"/>
      <w:bookmarkStart w:id="3002" w:name="_Toc29343317"/>
      <w:bookmarkStart w:id="3003" w:name="_Toc36566569"/>
      <w:bookmarkStart w:id="3004" w:name="_Toc36809983"/>
      <w:bookmarkStart w:id="3005" w:name="_Toc36846347"/>
      <w:bookmarkStart w:id="3006" w:name="_Toc36939000"/>
      <w:bookmarkStart w:id="3007" w:name="_Toc37081980"/>
      <w:r w:rsidRPr="000E4E7F">
        <w:t>5.3.17.1</w:t>
      </w:r>
      <w:r w:rsidRPr="000E4E7F">
        <w:tab/>
        <w:t>General</w:t>
      </w:r>
      <w:bookmarkEnd w:id="3000"/>
      <w:bookmarkEnd w:id="3001"/>
      <w:bookmarkEnd w:id="3002"/>
      <w:bookmarkEnd w:id="3003"/>
      <w:bookmarkEnd w:id="3004"/>
      <w:bookmarkEnd w:id="3005"/>
      <w:bookmarkEnd w:id="3006"/>
      <w:bookmarkEnd w:id="3007"/>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t>-</w:t>
      </w:r>
      <w:r w:rsidR="001B245A" w:rsidRPr="000E4E7F">
        <w:tab/>
        <w:t>to periodically notify the network by a UE in RRC_INACTIVE;</w:t>
      </w:r>
    </w:p>
    <w:p w:rsidR="001B245A" w:rsidRPr="000E4E7F" w:rsidRDefault="001B245A" w:rsidP="001B245A">
      <w:pPr>
        <w:pStyle w:val="Heading4"/>
      </w:pPr>
      <w:bookmarkStart w:id="3008" w:name="_Toc20486887"/>
      <w:bookmarkStart w:id="3009" w:name="_Toc29342179"/>
      <w:bookmarkStart w:id="3010" w:name="_Toc29343318"/>
      <w:bookmarkStart w:id="3011" w:name="_Toc36566570"/>
      <w:bookmarkStart w:id="3012" w:name="_Toc36809984"/>
      <w:bookmarkStart w:id="3013" w:name="_Toc36846348"/>
      <w:bookmarkStart w:id="3014" w:name="_Toc36939001"/>
      <w:bookmarkStart w:id="3015" w:name="_Toc37081981"/>
      <w:r w:rsidRPr="000E4E7F">
        <w:t>5.3.17.2</w:t>
      </w:r>
      <w:r w:rsidRPr="000E4E7F">
        <w:tab/>
        <w:t>Initiation</w:t>
      </w:r>
      <w:bookmarkEnd w:id="3008"/>
      <w:bookmarkEnd w:id="3009"/>
      <w:bookmarkEnd w:id="3010"/>
      <w:bookmarkEnd w:id="3011"/>
      <w:bookmarkEnd w:id="3012"/>
      <w:bookmarkEnd w:id="3013"/>
      <w:bookmarkEnd w:id="3014"/>
      <w:bookmarkEnd w:id="3015"/>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3016" w:name="_Toc20486888"/>
      <w:bookmarkStart w:id="3017" w:name="_Toc29342180"/>
      <w:bookmarkStart w:id="3018" w:name="_Toc29343319"/>
      <w:bookmarkStart w:id="3019" w:name="_Toc36566571"/>
      <w:bookmarkStart w:id="3020" w:name="_Toc36809985"/>
      <w:bookmarkStart w:id="3021" w:name="_Toc36846349"/>
      <w:bookmarkStart w:id="3022" w:name="_Toc36939002"/>
      <w:bookmarkStart w:id="3023" w:name="_Toc37081982"/>
      <w:r w:rsidRPr="000E4E7F">
        <w:t>5.3.17.3</w:t>
      </w:r>
      <w:r w:rsidRPr="000E4E7F">
        <w:tab/>
        <w:t>Inter RAT cell reselection or CN type change</w:t>
      </w:r>
      <w:bookmarkEnd w:id="3016"/>
      <w:bookmarkEnd w:id="3017"/>
      <w:bookmarkEnd w:id="3018"/>
      <w:bookmarkEnd w:id="3019"/>
      <w:bookmarkEnd w:id="3020"/>
      <w:bookmarkEnd w:id="3021"/>
      <w:bookmarkEnd w:id="3022"/>
      <w:bookmarkEnd w:id="3023"/>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3024" w:name="_Toc20486889"/>
      <w:bookmarkStart w:id="3025" w:name="_Toc29342181"/>
      <w:bookmarkStart w:id="3026" w:name="_Toc29343320"/>
      <w:bookmarkStart w:id="3027" w:name="_Toc36566572"/>
      <w:bookmarkStart w:id="3028" w:name="_Toc36809986"/>
      <w:bookmarkStart w:id="3029" w:name="_Toc36846350"/>
      <w:bookmarkStart w:id="3030" w:name="_Toc36939003"/>
      <w:bookmarkStart w:id="3031" w:name="_Toc37081983"/>
      <w:r w:rsidRPr="000E4E7F">
        <w:t>5.4</w:t>
      </w:r>
      <w:r w:rsidRPr="000E4E7F">
        <w:tab/>
        <w:t>Inter-RAT mobility</w:t>
      </w:r>
      <w:bookmarkEnd w:id="3024"/>
      <w:bookmarkEnd w:id="3025"/>
      <w:bookmarkEnd w:id="3026"/>
      <w:bookmarkEnd w:id="3027"/>
      <w:bookmarkEnd w:id="3028"/>
      <w:bookmarkEnd w:id="3029"/>
      <w:bookmarkEnd w:id="3030"/>
      <w:bookmarkEnd w:id="3031"/>
    </w:p>
    <w:p w:rsidR="009722D5" w:rsidRPr="000E4E7F" w:rsidRDefault="009722D5" w:rsidP="009722D5">
      <w:pPr>
        <w:pStyle w:val="Heading3"/>
      </w:pPr>
      <w:bookmarkStart w:id="3032" w:name="_Toc20486890"/>
      <w:bookmarkStart w:id="3033" w:name="_Toc29342182"/>
      <w:bookmarkStart w:id="3034" w:name="_Toc29343321"/>
      <w:bookmarkStart w:id="3035" w:name="_Toc36566573"/>
      <w:bookmarkStart w:id="3036" w:name="_Toc36809987"/>
      <w:bookmarkStart w:id="3037" w:name="_Toc36846351"/>
      <w:bookmarkStart w:id="3038" w:name="_Toc36939004"/>
      <w:bookmarkStart w:id="3039" w:name="_Toc37081984"/>
      <w:r w:rsidRPr="000E4E7F">
        <w:t>5.4.1</w:t>
      </w:r>
      <w:r w:rsidRPr="000E4E7F">
        <w:tab/>
        <w:t>Introduction</w:t>
      </w:r>
      <w:bookmarkEnd w:id="3032"/>
      <w:bookmarkEnd w:id="3033"/>
      <w:bookmarkEnd w:id="3034"/>
      <w:bookmarkEnd w:id="3035"/>
      <w:bookmarkEnd w:id="3036"/>
      <w:bookmarkEnd w:id="3037"/>
      <w:bookmarkEnd w:id="3038"/>
      <w:bookmarkEnd w:id="3039"/>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3040" w:name="_Toc20486891"/>
      <w:bookmarkStart w:id="3041" w:name="_Toc29342183"/>
      <w:bookmarkStart w:id="3042" w:name="_Toc29343322"/>
      <w:bookmarkStart w:id="3043" w:name="_Toc36566574"/>
      <w:bookmarkStart w:id="3044" w:name="_Toc36809988"/>
      <w:bookmarkStart w:id="3045" w:name="_Toc36846352"/>
      <w:bookmarkStart w:id="3046" w:name="_Toc36939005"/>
      <w:bookmarkStart w:id="3047" w:name="_Toc37081985"/>
      <w:r w:rsidRPr="000E4E7F">
        <w:lastRenderedPageBreak/>
        <w:t>5.4.2</w:t>
      </w:r>
      <w:r w:rsidRPr="000E4E7F">
        <w:tab/>
        <w:t>Handover to E-UTRA</w:t>
      </w:r>
      <w:bookmarkEnd w:id="3040"/>
      <w:bookmarkEnd w:id="3041"/>
      <w:bookmarkEnd w:id="3042"/>
      <w:bookmarkEnd w:id="3043"/>
      <w:bookmarkEnd w:id="3044"/>
      <w:bookmarkEnd w:id="3045"/>
      <w:bookmarkEnd w:id="3046"/>
      <w:bookmarkEnd w:id="3047"/>
    </w:p>
    <w:p w:rsidR="009722D5" w:rsidRPr="000E4E7F" w:rsidRDefault="009722D5" w:rsidP="009722D5">
      <w:pPr>
        <w:pStyle w:val="Heading4"/>
      </w:pPr>
      <w:bookmarkStart w:id="3048" w:name="_Toc20486892"/>
      <w:bookmarkStart w:id="3049" w:name="_Toc29342184"/>
      <w:bookmarkStart w:id="3050" w:name="_Toc29343323"/>
      <w:bookmarkStart w:id="3051" w:name="_Toc36566575"/>
      <w:bookmarkStart w:id="3052" w:name="_Toc36809989"/>
      <w:bookmarkStart w:id="3053" w:name="_Toc36846353"/>
      <w:bookmarkStart w:id="3054" w:name="_Toc36939006"/>
      <w:bookmarkStart w:id="3055" w:name="_Toc37081986"/>
      <w:r w:rsidRPr="000E4E7F">
        <w:t>5.4.2.1</w:t>
      </w:r>
      <w:r w:rsidRPr="000E4E7F">
        <w:tab/>
        <w:t>General</w:t>
      </w:r>
      <w:bookmarkEnd w:id="3048"/>
      <w:bookmarkEnd w:id="3049"/>
      <w:bookmarkEnd w:id="3050"/>
      <w:bookmarkEnd w:id="3051"/>
      <w:bookmarkEnd w:id="3052"/>
      <w:bookmarkEnd w:id="3053"/>
      <w:bookmarkEnd w:id="3054"/>
      <w:bookmarkEnd w:id="3055"/>
    </w:p>
    <w:bookmarkStart w:id="3056" w:name="_MON_1267949277"/>
    <w:bookmarkEnd w:id="3056"/>
    <w:bookmarkStart w:id="3057" w:name="_MON_1289914525"/>
    <w:bookmarkEnd w:id="3057"/>
    <w:p w:rsidR="009722D5" w:rsidRPr="000E4E7F" w:rsidRDefault="009722D5" w:rsidP="009722D5">
      <w:pPr>
        <w:pStyle w:val="TH"/>
      </w:pPr>
      <w:r w:rsidRPr="000E4E7F">
        <w:object w:dxaOrig="7574" w:dyaOrig="2714">
          <v:shape id="_x0000_i1055" type="#_x0000_t75" style="width:351.75pt;height:126.75pt" o:ole="">
            <v:imagedata r:id="rId70" o:title=""/>
          </v:shape>
          <o:OLEObject Type="Embed" ProgID="Word.Picture.8" ShapeID="_x0000_i1055" DrawAspect="Content" ObjectID="_1656768534" r:id="rId71"/>
        </w:object>
      </w:r>
    </w:p>
    <w:p w:rsidR="009722D5" w:rsidRPr="000E4E7F" w:rsidRDefault="009722D5" w:rsidP="009722D5">
      <w:pPr>
        <w:pStyle w:val="TF"/>
      </w:pPr>
      <w:r w:rsidRPr="000E4E7F">
        <w:t>Figure 5.4.2.1-1: Handover to E-UTRA, successful</w:t>
      </w:r>
    </w:p>
    <w:p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3058" w:name="_Toc20486893"/>
      <w:bookmarkStart w:id="3059" w:name="_Toc29342185"/>
      <w:bookmarkStart w:id="3060" w:name="_Toc29343324"/>
      <w:bookmarkStart w:id="3061" w:name="_Toc36566576"/>
      <w:bookmarkStart w:id="3062" w:name="_Toc36809990"/>
      <w:bookmarkStart w:id="3063" w:name="_Toc36846354"/>
      <w:bookmarkStart w:id="3064" w:name="_Toc36939007"/>
      <w:bookmarkStart w:id="3065" w:name="_Toc37081987"/>
      <w:r w:rsidRPr="000E4E7F">
        <w:t>5.4.2.2</w:t>
      </w:r>
      <w:r w:rsidRPr="000E4E7F">
        <w:tab/>
        <w:t>Initiation</w:t>
      </w:r>
      <w:bookmarkEnd w:id="3058"/>
      <w:bookmarkEnd w:id="3059"/>
      <w:bookmarkEnd w:id="3060"/>
      <w:bookmarkEnd w:id="3061"/>
      <w:bookmarkEnd w:id="3062"/>
      <w:bookmarkEnd w:id="3063"/>
      <w:bookmarkEnd w:id="3064"/>
      <w:bookmarkEnd w:id="3065"/>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3066" w:name="OLE_LINK21"/>
      <w:bookmarkStart w:id="3067" w:name="OLE_LINK22"/>
      <w:bookmarkStart w:id="3068" w:name="_Toc20486894"/>
      <w:bookmarkStart w:id="3069" w:name="_Toc29342186"/>
      <w:bookmarkStart w:id="3070" w:name="_Toc29343325"/>
      <w:bookmarkStart w:id="3071" w:name="_Toc36566577"/>
      <w:bookmarkStart w:id="3072" w:name="_Toc36809991"/>
      <w:bookmarkStart w:id="3073" w:name="_Toc36846355"/>
      <w:bookmarkStart w:id="3074" w:name="_Toc36939008"/>
      <w:bookmarkStart w:id="3075" w:name="_Toc37081988"/>
      <w:r w:rsidRPr="000E4E7F">
        <w:t>5.4.2.3</w:t>
      </w:r>
      <w:bookmarkEnd w:id="3066"/>
      <w:bookmarkEnd w:id="3067"/>
      <w:r w:rsidRPr="000E4E7F">
        <w:tab/>
        <w:t xml:space="preserve">Reception of the </w:t>
      </w:r>
      <w:r w:rsidRPr="000E4E7F">
        <w:rPr>
          <w:i/>
        </w:rPr>
        <w:t>RRCConnectionReconfiguration</w:t>
      </w:r>
      <w:r w:rsidRPr="000E4E7F">
        <w:t xml:space="preserve"> by the UE</w:t>
      </w:r>
      <w:bookmarkEnd w:id="3068"/>
      <w:bookmarkEnd w:id="3069"/>
      <w:bookmarkEnd w:id="3070"/>
      <w:bookmarkEnd w:id="3071"/>
      <w:bookmarkEnd w:id="3072"/>
      <w:bookmarkEnd w:id="3073"/>
      <w:bookmarkEnd w:id="3074"/>
      <w:bookmarkEnd w:id="3075"/>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3076" w:name="_Toc20486895"/>
      <w:bookmarkStart w:id="3077" w:name="_Toc29342187"/>
      <w:bookmarkStart w:id="3078" w:name="_Toc29343326"/>
      <w:bookmarkStart w:id="3079" w:name="_Toc36566578"/>
      <w:bookmarkStart w:id="3080" w:name="_Toc36809992"/>
      <w:bookmarkStart w:id="3081" w:name="_Toc36846356"/>
      <w:bookmarkStart w:id="3082" w:name="_Toc36939009"/>
      <w:bookmarkStart w:id="3083" w:name="_Toc37081989"/>
      <w:r w:rsidRPr="000E4E7F">
        <w:t>5.4.2.4</w:t>
      </w:r>
      <w:r w:rsidRPr="000E4E7F">
        <w:tab/>
        <w:t>Reconfiguration failure</w:t>
      </w:r>
      <w:bookmarkEnd w:id="3076"/>
      <w:bookmarkEnd w:id="3077"/>
      <w:bookmarkEnd w:id="3078"/>
      <w:bookmarkEnd w:id="3079"/>
      <w:bookmarkEnd w:id="3080"/>
      <w:bookmarkEnd w:id="3081"/>
      <w:bookmarkEnd w:id="3082"/>
      <w:bookmarkEnd w:id="30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3084" w:name="_Toc20486896"/>
      <w:bookmarkStart w:id="3085" w:name="_Toc29342188"/>
      <w:bookmarkStart w:id="3086" w:name="_Toc29343327"/>
      <w:bookmarkStart w:id="3087" w:name="_Toc36566579"/>
      <w:bookmarkStart w:id="3088" w:name="_Toc36809993"/>
      <w:bookmarkStart w:id="3089" w:name="_Toc36846357"/>
      <w:bookmarkStart w:id="3090" w:name="_Toc36939010"/>
      <w:bookmarkStart w:id="3091" w:name="_Toc37081990"/>
      <w:r w:rsidRPr="000E4E7F">
        <w:t>5.4.2.5</w:t>
      </w:r>
      <w:r w:rsidRPr="000E4E7F">
        <w:tab/>
        <w:t>T304 expiry (handover to E-UTRA failure)</w:t>
      </w:r>
      <w:bookmarkEnd w:id="3084"/>
      <w:bookmarkEnd w:id="3085"/>
      <w:bookmarkEnd w:id="3086"/>
      <w:bookmarkEnd w:id="3087"/>
      <w:bookmarkEnd w:id="3088"/>
      <w:bookmarkEnd w:id="3089"/>
      <w:bookmarkEnd w:id="3090"/>
      <w:bookmarkEnd w:id="3091"/>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3092" w:name="_Toc20486897"/>
      <w:bookmarkStart w:id="3093" w:name="_Toc29342189"/>
      <w:bookmarkStart w:id="3094" w:name="_Toc29343328"/>
      <w:bookmarkStart w:id="3095" w:name="_Toc36566580"/>
      <w:bookmarkStart w:id="3096" w:name="_Toc36809994"/>
      <w:bookmarkStart w:id="3097" w:name="_Toc36846358"/>
      <w:bookmarkStart w:id="3098" w:name="_Toc36939011"/>
      <w:bookmarkStart w:id="3099" w:name="_Toc37081991"/>
      <w:r w:rsidRPr="000E4E7F">
        <w:t>5.4.3</w:t>
      </w:r>
      <w:r w:rsidRPr="000E4E7F">
        <w:tab/>
        <w:t>Mobility from E-UTRA</w:t>
      </w:r>
      <w:bookmarkEnd w:id="3092"/>
      <w:bookmarkEnd w:id="3093"/>
      <w:bookmarkEnd w:id="3094"/>
      <w:bookmarkEnd w:id="3095"/>
      <w:bookmarkEnd w:id="3096"/>
      <w:bookmarkEnd w:id="3097"/>
      <w:bookmarkEnd w:id="3098"/>
      <w:bookmarkEnd w:id="3099"/>
    </w:p>
    <w:p w:rsidR="009722D5" w:rsidRPr="000E4E7F" w:rsidRDefault="009722D5" w:rsidP="009722D5">
      <w:pPr>
        <w:pStyle w:val="Heading4"/>
      </w:pPr>
      <w:bookmarkStart w:id="3100" w:name="_Toc20486898"/>
      <w:bookmarkStart w:id="3101" w:name="_Toc29342190"/>
      <w:bookmarkStart w:id="3102" w:name="_Toc29343329"/>
      <w:bookmarkStart w:id="3103" w:name="_Toc36566581"/>
      <w:bookmarkStart w:id="3104" w:name="_Toc36809995"/>
      <w:bookmarkStart w:id="3105" w:name="_Toc36846359"/>
      <w:bookmarkStart w:id="3106" w:name="_Toc36939012"/>
      <w:bookmarkStart w:id="3107" w:name="_Toc37081992"/>
      <w:r w:rsidRPr="000E4E7F">
        <w:t>5.4.3.1</w:t>
      </w:r>
      <w:r w:rsidRPr="000E4E7F">
        <w:tab/>
        <w:t>General</w:t>
      </w:r>
      <w:bookmarkEnd w:id="3100"/>
      <w:bookmarkEnd w:id="3101"/>
      <w:bookmarkEnd w:id="3102"/>
      <w:bookmarkEnd w:id="3103"/>
      <w:bookmarkEnd w:id="3104"/>
      <w:bookmarkEnd w:id="3105"/>
      <w:bookmarkEnd w:id="3106"/>
      <w:bookmarkEnd w:id="3107"/>
    </w:p>
    <w:bookmarkStart w:id="3108" w:name="_MON_1267949603"/>
    <w:bookmarkEnd w:id="3108"/>
    <w:bookmarkStart w:id="3109" w:name="_MON_1289914526"/>
    <w:bookmarkEnd w:id="3109"/>
    <w:p w:rsidR="009722D5" w:rsidRPr="000E4E7F" w:rsidRDefault="009722D5" w:rsidP="009722D5">
      <w:pPr>
        <w:pStyle w:val="TH"/>
      </w:pPr>
      <w:r w:rsidRPr="000E4E7F">
        <w:object w:dxaOrig="7574" w:dyaOrig="1814">
          <v:shape id="_x0000_i1056" type="#_x0000_t75" style="width:351.75pt;height:84.75pt" o:ole="">
            <v:imagedata r:id="rId72" o:title=""/>
          </v:shape>
          <o:OLEObject Type="Embed" ProgID="Word.Picture.8" ShapeID="_x0000_i1056" DrawAspect="Content" ObjectID="_1656768535" r:id="rId73"/>
        </w:object>
      </w:r>
    </w:p>
    <w:p w:rsidR="009722D5" w:rsidRPr="000E4E7F" w:rsidRDefault="009722D5" w:rsidP="009722D5">
      <w:pPr>
        <w:pStyle w:val="TF"/>
      </w:pPr>
      <w:r w:rsidRPr="000E4E7F">
        <w:t>Figure 5.4.3.1-1: Mobility from E-UTRA, successful</w:t>
      </w:r>
    </w:p>
    <w:bookmarkStart w:id="3110" w:name="_MON_1295954186"/>
    <w:bookmarkEnd w:id="3110"/>
    <w:bookmarkStart w:id="3111" w:name="_MON_1295966036"/>
    <w:bookmarkEnd w:id="3111"/>
    <w:p w:rsidR="009722D5" w:rsidRPr="000E4E7F" w:rsidRDefault="009722D5" w:rsidP="009722D5">
      <w:pPr>
        <w:pStyle w:val="TH"/>
      </w:pPr>
      <w:r w:rsidRPr="000E4E7F">
        <w:object w:dxaOrig="7574" w:dyaOrig="2714">
          <v:shape id="_x0000_i1057" type="#_x0000_t75" style="width:351.75pt;height:126.75pt" o:ole="">
            <v:imagedata r:id="rId74" o:title=""/>
          </v:shape>
          <o:OLEObject Type="Embed" ProgID="Word.Picture.8" ShapeID="_x0000_i1057" DrawAspect="Content" ObjectID="_1656768536" r:id="rId75"/>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3112" w:name="_Toc20486899"/>
      <w:bookmarkStart w:id="3113" w:name="_Toc29342191"/>
      <w:bookmarkStart w:id="3114" w:name="_Toc29343330"/>
      <w:bookmarkStart w:id="3115" w:name="_Toc36566582"/>
      <w:bookmarkStart w:id="3116" w:name="_Toc36809996"/>
      <w:bookmarkStart w:id="3117" w:name="_Toc36846360"/>
      <w:bookmarkStart w:id="3118" w:name="_Toc36939013"/>
      <w:bookmarkStart w:id="3119" w:name="_Toc37081993"/>
      <w:r w:rsidRPr="000E4E7F">
        <w:t>5.4.3.2</w:t>
      </w:r>
      <w:r w:rsidRPr="000E4E7F">
        <w:tab/>
        <w:t>Initiation</w:t>
      </w:r>
      <w:bookmarkEnd w:id="3112"/>
      <w:bookmarkEnd w:id="3113"/>
      <w:bookmarkEnd w:id="3114"/>
      <w:bookmarkEnd w:id="3115"/>
      <w:bookmarkEnd w:id="3116"/>
      <w:bookmarkEnd w:id="3117"/>
      <w:bookmarkEnd w:id="3118"/>
      <w:bookmarkEnd w:id="3119"/>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w:t>
      </w:r>
      <w:ins w:id="3120" w:author="CR#4260r2" w:date="2020-07-12T12:33:00Z">
        <w:r w:rsidR="003C27DA">
          <w:t>,</w:t>
        </w:r>
      </w:ins>
      <w:del w:id="3121" w:author="CR#4260r2" w:date="2020-07-12T12:33:00Z">
        <w:r w:rsidRPr="000E4E7F" w:rsidDel="003C27DA">
          <w:delText xml:space="preserve"> or</w:delText>
        </w:r>
      </w:del>
      <w:r w:rsidRPr="000E4E7F">
        <w:t xml:space="preserve"> in response to reception of CS fallback indication for the UE from MME, </w:t>
      </w:r>
      <w:ins w:id="3122" w:author="CR#4260r2" w:date="2020-07-12T12:33:00Z">
        <w:r w:rsidR="003C27DA">
          <w:t xml:space="preserve">or in response to an </w:t>
        </w:r>
        <w:r w:rsidR="003C27DA" w:rsidRPr="008B2D80">
          <w:rPr>
            <w:i/>
            <w:iCs/>
          </w:rPr>
          <w:t>MCGFailureInformation</w:t>
        </w:r>
        <w:r w:rsidR="003C27DA">
          <w:t xml:space="preserve"> message</w:t>
        </w:r>
        <w:r w:rsidR="003C27DA" w:rsidRPr="000E4E7F">
          <w:t xml:space="preserve"> </w:t>
        </w:r>
      </w:ins>
      <w:r w:rsidRPr="000E4E7F">
        <w:t xml:space="preserve">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191D75" w:rsidRPr="000E4E7F" w:rsidRDefault="00191D75" w:rsidP="00191D75">
      <w:pPr>
        <w:pStyle w:val="B1"/>
        <w:rPr>
          <w:ins w:id="3123" w:author="CR#4290r2" w:date="2020-07-13T15:13:00Z"/>
        </w:rPr>
      </w:pPr>
      <w:bookmarkStart w:id="3124" w:name="_Toc20486900"/>
      <w:bookmarkStart w:id="3125" w:name="_Toc29342192"/>
      <w:bookmarkStart w:id="3126" w:name="_Toc29343331"/>
      <w:bookmarkStart w:id="3127" w:name="_Toc36566583"/>
      <w:bookmarkStart w:id="3128" w:name="_Toc36809997"/>
      <w:bookmarkStart w:id="3129" w:name="_Toc36846361"/>
      <w:bookmarkStart w:id="3130" w:name="_Toc36939014"/>
      <w:bookmarkStart w:id="3131" w:name="_Toc37081994"/>
      <w:ins w:id="3132" w:author="CR#4290r2" w:date="2020-07-13T15:13:00Z">
        <w:r w:rsidRPr="000E4E7F">
          <w:t>-</w:t>
        </w:r>
        <w:r w:rsidRPr="000E4E7F">
          <w:tab/>
          <w:t xml:space="preserve">the procedure is </w:t>
        </w:r>
        <w:r>
          <w:t xml:space="preserve">not </w:t>
        </w:r>
        <w:r w:rsidRPr="000E4E7F">
          <w:t xml:space="preserve">initiated </w:t>
        </w:r>
        <w:r>
          <w:t>if any DAPS bearer is configured</w:t>
        </w:r>
        <w:r w:rsidRPr="000E4E7F">
          <w:t>;</w:t>
        </w:r>
      </w:ins>
    </w:p>
    <w:p w:rsidR="009722D5" w:rsidRPr="000E4E7F" w:rsidRDefault="009722D5" w:rsidP="009722D5">
      <w:pPr>
        <w:pStyle w:val="Heading4"/>
      </w:pPr>
      <w:r w:rsidRPr="000E4E7F">
        <w:t>5.4.3.3</w:t>
      </w:r>
      <w:r w:rsidRPr="000E4E7F">
        <w:tab/>
        <w:t xml:space="preserve">Reception of the </w:t>
      </w:r>
      <w:r w:rsidRPr="000E4E7F">
        <w:rPr>
          <w:i/>
        </w:rPr>
        <w:t>MobilityFromEUTRACommand</w:t>
      </w:r>
      <w:r w:rsidRPr="000E4E7F">
        <w:t xml:space="preserve"> by the UE</w:t>
      </w:r>
      <w:bookmarkEnd w:id="3124"/>
      <w:bookmarkEnd w:id="3125"/>
      <w:bookmarkEnd w:id="3126"/>
      <w:bookmarkEnd w:id="3127"/>
      <w:bookmarkEnd w:id="3128"/>
      <w:bookmarkEnd w:id="3129"/>
      <w:bookmarkEnd w:id="3130"/>
      <w:bookmarkEnd w:id="3131"/>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3C27DA" w:rsidRDefault="003C27DA" w:rsidP="003C27DA">
      <w:pPr>
        <w:pStyle w:val="B1"/>
        <w:spacing w:afterLines="50" w:after="120" w:line="240" w:lineRule="exact"/>
        <w:rPr>
          <w:ins w:id="3133" w:author="CR#4260r2" w:date="2020-07-12T12:33:00Z"/>
          <w:lang w:eastAsia="zh-TW"/>
        </w:rPr>
      </w:pPr>
      <w:ins w:id="3134" w:author="CR#4260r2" w:date="2020-07-12T12:33:00Z">
        <w:r w:rsidRPr="000E4E7F">
          <w:rPr>
            <w:lang w:eastAsia="zh-TW"/>
          </w:rPr>
          <w:t>1&gt;</w:t>
        </w:r>
        <w:r w:rsidRPr="000E4E7F">
          <w:rPr>
            <w:lang w:eastAsia="zh-TW"/>
          </w:rPr>
          <w:tab/>
          <w:t>stop timer T31</w:t>
        </w:r>
        <w:r>
          <w:rPr>
            <w:lang w:eastAsia="zh-TW"/>
          </w:rPr>
          <w:t>6</w:t>
        </w:r>
        <w:r w:rsidRPr="000E4E7F">
          <w:rPr>
            <w:lang w:eastAsia="zh-TW"/>
          </w:rPr>
          <w:t>, if running;</w:t>
        </w:r>
      </w:ins>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lastRenderedPageBreak/>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3135" w:name="_Toc20486901"/>
      <w:bookmarkStart w:id="3136" w:name="_Toc29342193"/>
      <w:bookmarkStart w:id="3137" w:name="_Toc29343332"/>
      <w:bookmarkStart w:id="3138" w:name="_Toc36566584"/>
      <w:bookmarkStart w:id="3139" w:name="_Toc36809998"/>
      <w:bookmarkStart w:id="3140" w:name="_Toc36846362"/>
      <w:bookmarkStart w:id="3141" w:name="_Toc36939015"/>
      <w:bookmarkStart w:id="3142" w:name="_Toc37081995"/>
      <w:r w:rsidRPr="000E4E7F">
        <w:t>5.4.3.4</w:t>
      </w:r>
      <w:r w:rsidRPr="000E4E7F">
        <w:tab/>
        <w:t>Successful completion of the mobility from E-UTRA</w:t>
      </w:r>
      <w:bookmarkEnd w:id="3135"/>
      <w:bookmarkEnd w:id="3136"/>
      <w:bookmarkEnd w:id="3137"/>
      <w:bookmarkEnd w:id="3138"/>
      <w:bookmarkEnd w:id="3139"/>
      <w:bookmarkEnd w:id="3140"/>
      <w:bookmarkEnd w:id="3141"/>
      <w:bookmarkEnd w:id="3142"/>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314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3143"/>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3144" w:name="_Toc20486902"/>
      <w:bookmarkStart w:id="3145" w:name="_Toc29342194"/>
      <w:bookmarkStart w:id="3146" w:name="_Toc29343333"/>
      <w:bookmarkStart w:id="3147" w:name="_Toc36566585"/>
      <w:bookmarkStart w:id="3148" w:name="_Toc36809999"/>
      <w:bookmarkStart w:id="3149" w:name="_Toc36846363"/>
      <w:bookmarkStart w:id="3150" w:name="_Toc36939016"/>
      <w:bookmarkStart w:id="3151" w:name="_Toc37081996"/>
      <w:r w:rsidRPr="000E4E7F">
        <w:t>5.4.3.5</w:t>
      </w:r>
      <w:r w:rsidRPr="000E4E7F">
        <w:tab/>
        <w:t>Mobility from E-UTRA failure</w:t>
      </w:r>
      <w:bookmarkEnd w:id="3144"/>
      <w:bookmarkEnd w:id="3145"/>
      <w:bookmarkEnd w:id="3146"/>
      <w:bookmarkEnd w:id="3147"/>
      <w:bookmarkEnd w:id="3148"/>
      <w:bookmarkEnd w:id="3149"/>
      <w:bookmarkEnd w:id="3150"/>
      <w:bookmarkEnd w:id="31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lastRenderedPageBreak/>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B20F3D" w:rsidRDefault="00B20F3D" w:rsidP="00B20F3D">
      <w:pPr>
        <w:pStyle w:val="B2"/>
        <w:rPr>
          <w:ins w:id="3152" w:author="CR#4323r3" w:date="2020-07-13T21:34:00Z"/>
        </w:rPr>
      </w:pPr>
      <w:ins w:id="3153" w:author="CR#4323r3" w:date="2020-07-13T21:34:00Z">
        <w:r>
          <w:t>2&gt;</w:t>
        </w:r>
        <w:r>
          <w:tab/>
        </w:r>
      </w:ins>
      <w:ins w:id="3154" w:author="Draft v2" w:date="2020-07-15T17:00:00Z">
        <w:r w:rsidR="000A0AFB">
          <w:t>i</w:t>
        </w:r>
      </w:ins>
      <w:ins w:id="3155" w:author="CR#4323r3" w:date="2020-07-13T21:34:00Z">
        <w:del w:id="3156" w:author="Draft v2" w:date="2020-07-15T17:00:00Z">
          <w:r w:rsidDel="000A0AFB">
            <w:delText>I</w:delText>
          </w:r>
        </w:del>
        <w:r>
          <w:t xml:space="preserve">f last </w:t>
        </w:r>
        <w:r w:rsidRPr="000A0AFB">
          <w:rPr>
            <w:i/>
            <w:rPrChange w:id="3157" w:author="Draft v2" w:date="2020-07-15T17:00:00Z">
              <w:rPr/>
            </w:rPrChange>
          </w:rPr>
          <w:t>RRCConnectionReconfiguration</w:t>
        </w:r>
        <w:r>
          <w:t xml:space="preserve"> message including </w:t>
        </w:r>
        <w:r w:rsidRPr="000A0AFB">
          <w:rPr>
            <w:i/>
            <w:rPrChange w:id="3158" w:author="Draft v2" w:date="2020-07-15T17:00:00Z">
              <w:rPr/>
            </w:rPrChange>
          </w:rPr>
          <w:t>MobilityFromEUTRACommand</w:t>
        </w:r>
        <w:r>
          <w:t xml:space="preserve"> concerned a failed inter-RAT handover from E-UTRA to NR and if the UE supports Radio Link Failure Report for Inter-RAT MRO:</w:t>
        </w:r>
      </w:ins>
    </w:p>
    <w:p w:rsidR="00B20F3D" w:rsidRDefault="00B20F3D" w:rsidP="00B20F3D">
      <w:pPr>
        <w:pStyle w:val="B3"/>
        <w:rPr>
          <w:ins w:id="3159" w:author="CR#4323r3" w:date="2020-07-13T21:34:00Z"/>
        </w:rPr>
      </w:pPr>
      <w:ins w:id="3160" w:author="CR#4323r3" w:date="2020-07-13T21:34:00Z">
        <w:r>
          <w:t>3&gt;</w:t>
        </w:r>
        <w:r>
          <w:tab/>
          <w:t xml:space="preserve">store handover failure information in </w:t>
        </w:r>
        <w:r w:rsidRPr="000A0AFB">
          <w:rPr>
            <w:i/>
            <w:rPrChange w:id="3161" w:author="Draft v2" w:date="2020-07-15T17:01:00Z">
              <w:rPr/>
            </w:rPrChange>
          </w:rPr>
          <w:t>VarRLF-Report</w:t>
        </w:r>
        <w:r>
          <w:t xml:space="preserve"> according to 5.3.5.6;</w:t>
        </w:r>
      </w:ins>
    </w:p>
    <w:p w:rsidR="009722D5" w:rsidRPr="000E4E7F" w:rsidRDefault="009722D5" w:rsidP="00B20F3D">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3162" w:name="_Toc20486903"/>
      <w:bookmarkStart w:id="3163" w:name="_Toc29342195"/>
      <w:bookmarkStart w:id="3164" w:name="_Toc29343334"/>
      <w:bookmarkStart w:id="3165" w:name="_Toc36566586"/>
      <w:bookmarkStart w:id="3166" w:name="_Toc36810000"/>
      <w:bookmarkStart w:id="3167" w:name="_Toc36846364"/>
      <w:bookmarkStart w:id="3168" w:name="_Toc36939017"/>
      <w:bookmarkStart w:id="3169" w:name="_Toc37081997"/>
      <w:r w:rsidRPr="000E4E7F">
        <w:t>5.4.4</w:t>
      </w:r>
      <w:r w:rsidRPr="000E4E7F">
        <w:tab/>
        <w:t>Handover from E-UTRA preparation request (CDMA2000)</w:t>
      </w:r>
      <w:bookmarkEnd w:id="3162"/>
      <w:bookmarkEnd w:id="3163"/>
      <w:bookmarkEnd w:id="3164"/>
      <w:bookmarkEnd w:id="3165"/>
      <w:bookmarkEnd w:id="3166"/>
      <w:bookmarkEnd w:id="3167"/>
      <w:bookmarkEnd w:id="3168"/>
      <w:bookmarkEnd w:id="3169"/>
    </w:p>
    <w:p w:rsidR="009722D5" w:rsidRPr="000E4E7F" w:rsidRDefault="009722D5" w:rsidP="009722D5">
      <w:pPr>
        <w:pStyle w:val="Heading4"/>
      </w:pPr>
      <w:bookmarkStart w:id="3170" w:name="_Toc20486904"/>
      <w:bookmarkStart w:id="3171" w:name="_Toc29342196"/>
      <w:bookmarkStart w:id="3172" w:name="_Toc29343335"/>
      <w:bookmarkStart w:id="3173" w:name="_Toc36566587"/>
      <w:bookmarkStart w:id="3174" w:name="_Toc36810001"/>
      <w:bookmarkStart w:id="3175" w:name="_Toc36846365"/>
      <w:bookmarkStart w:id="3176" w:name="_Toc36939018"/>
      <w:bookmarkStart w:id="3177" w:name="_Toc37081998"/>
      <w:r w:rsidRPr="000E4E7F">
        <w:t>5.4.4.1</w:t>
      </w:r>
      <w:r w:rsidRPr="000E4E7F">
        <w:tab/>
        <w:t>General</w:t>
      </w:r>
      <w:bookmarkEnd w:id="3170"/>
      <w:bookmarkEnd w:id="3171"/>
      <w:bookmarkEnd w:id="3172"/>
      <w:bookmarkEnd w:id="3173"/>
      <w:bookmarkEnd w:id="3174"/>
      <w:bookmarkEnd w:id="3175"/>
      <w:bookmarkEnd w:id="3176"/>
      <w:bookmarkEnd w:id="3177"/>
    </w:p>
    <w:bookmarkStart w:id="3178" w:name="_MON_1290536108"/>
    <w:bookmarkEnd w:id="3178"/>
    <w:p w:rsidR="009722D5" w:rsidRPr="000E4E7F" w:rsidRDefault="009722D5" w:rsidP="009722D5">
      <w:pPr>
        <w:pStyle w:val="TH"/>
      </w:pPr>
      <w:r w:rsidRPr="000E4E7F">
        <w:object w:dxaOrig="7574" w:dyaOrig="1814">
          <v:shape id="_x0000_i1058" type="#_x0000_t75" style="width:351.75pt;height:84.75pt" o:ole="">
            <v:imagedata r:id="rId76" o:title=""/>
          </v:shape>
          <o:OLEObject Type="Embed" ProgID="Word.Picture.8" ShapeID="_x0000_i1058" DrawAspect="Content" ObjectID="_1656768537" r:id="rId77"/>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3179" w:name="_Toc20486905"/>
      <w:bookmarkStart w:id="3180" w:name="_Toc29342197"/>
      <w:bookmarkStart w:id="3181" w:name="_Toc29343336"/>
      <w:bookmarkStart w:id="3182" w:name="_Toc36566588"/>
      <w:bookmarkStart w:id="3183" w:name="_Toc36810002"/>
      <w:bookmarkStart w:id="3184" w:name="_Toc36846366"/>
      <w:bookmarkStart w:id="3185" w:name="_Toc36939019"/>
      <w:bookmarkStart w:id="3186" w:name="_Toc37081999"/>
      <w:r w:rsidRPr="000E4E7F">
        <w:t>5.4.4.2</w:t>
      </w:r>
      <w:r w:rsidRPr="000E4E7F">
        <w:tab/>
        <w:t>Initiation</w:t>
      </w:r>
      <w:bookmarkEnd w:id="3179"/>
      <w:bookmarkEnd w:id="3180"/>
      <w:bookmarkEnd w:id="3181"/>
      <w:bookmarkEnd w:id="3182"/>
      <w:bookmarkEnd w:id="3183"/>
      <w:bookmarkEnd w:id="3184"/>
      <w:bookmarkEnd w:id="3185"/>
      <w:bookmarkEnd w:id="3186"/>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3187" w:name="_Toc20486906"/>
      <w:bookmarkStart w:id="3188" w:name="_Toc29342198"/>
      <w:bookmarkStart w:id="3189" w:name="_Toc29343337"/>
      <w:bookmarkStart w:id="3190" w:name="_Toc36566589"/>
      <w:bookmarkStart w:id="3191" w:name="_Toc36810003"/>
      <w:bookmarkStart w:id="3192" w:name="_Toc36846367"/>
      <w:bookmarkStart w:id="3193" w:name="_Toc36939020"/>
      <w:bookmarkStart w:id="3194" w:name="_Toc37082000"/>
      <w:r w:rsidRPr="000E4E7F">
        <w:lastRenderedPageBreak/>
        <w:t>5.4.4.3</w:t>
      </w:r>
      <w:r w:rsidRPr="000E4E7F">
        <w:tab/>
        <w:t xml:space="preserve">Reception of the </w:t>
      </w:r>
      <w:r w:rsidRPr="000E4E7F">
        <w:rPr>
          <w:i/>
        </w:rPr>
        <w:t>HandoverFromEUTRAPreparationRequest</w:t>
      </w:r>
      <w:r w:rsidRPr="000E4E7F">
        <w:t xml:space="preserve"> by the UE</w:t>
      </w:r>
      <w:bookmarkEnd w:id="3187"/>
      <w:bookmarkEnd w:id="3188"/>
      <w:bookmarkEnd w:id="3189"/>
      <w:bookmarkEnd w:id="3190"/>
      <w:bookmarkEnd w:id="3191"/>
      <w:bookmarkEnd w:id="3192"/>
      <w:bookmarkEnd w:id="3193"/>
      <w:bookmarkEnd w:id="3194"/>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3195" w:name="_Toc20486907"/>
      <w:bookmarkStart w:id="3196" w:name="_Toc29342199"/>
      <w:bookmarkStart w:id="3197" w:name="_Toc29343338"/>
      <w:bookmarkStart w:id="3198" w:name="_Toc36566590"/>
      <w:bookmarkStart w:id="3199" w:name="_Toc36810004"/>
      <w:bookmarkStart w:id="3200" w:name="_Toc36846368"/>
      <w:bookmarkStart w:id="3201" w:name="_Toc36939021"/>
      <w:bookmarkStart w:id="3202" w:name="_Toc37082001"/>
      <w:r w:rsidRPr="000E4E7F">
        <w:t>5.4.5</w:t>
      </w:r>
      <w:r w:rsidRPr="000E4E7F">
        <w:tab/>
        <w:t>UL handover preparation transfer (CDMA2000)</w:t>
      </w:r>
      <w:bookmarkEnd w:id="3195"/>
      <w:bookmarkEnd w:id="3196"/>
      <w:bookmarkEnd w:id="3197"/>
      <w:bookmarkEnd w:id="3198"/>
      <w:bookmarkEnd w:id="3199"/>
      <w:bookmarkEnd w:id="3200"/>
      <w:bookmarkEnd w:id="3201"/>
      <w:bookmarkEnd w:id="3202"/>
    </w:p>
    <w:p w:rsidR="009722D5" w:rsidRPr="000E4E7F" w:rsidRDefault="009722D5" w:rsidP="009722D5">
      <w:pPr>
        <w:pStyle w:val="Heading4"/>
      </w:pPr>
      <w:bookmarkStart w:id="3203" w:name="_Toc20486908"/>
      <w:bookmarkStart w:id="3204" w:name="_Toc29342200"/>
      <w:bookmarkStart w:id="3205" w:name="_Toc29343339"/>
      <w:bookmarkStart w:id="3206" w:name="_Toc36566591"/>
      <w:bookmarkStart w:id="3207" w:name="_Toc36810005"/>
      <w:bookmarkStart w:id="3208" w:name="_Toc36846369"/>
      <w:bookmarkStart w:id="3209" w:name="_Toc36939022"/>
      <w:bookmarkStart w:id="3210" w:name="_Toc37082002"/>
      <w:r w:rsidRPr="000E4E7F">
        <w:t>5.4.5.1</w:t>
      </w:r>
      <w:r w:rsidRPr="000E4E7F">
        <w:tab/>
        <w:t>General</w:t>
      </w:r>
      <w:bookmarkEnd w:id="3203"/>
      <w:bookmarkEnd w:id="3204"/>
      <w:bookmarkEnd w:id="3205"/>
      <w:bookmarkEnd w:id="3206"/>
      <w:bookmarkEnd w:id="3207"/>
      <w:bookmarkEnd w:id="3208"/>
      <w:bookmarkEnd w:id="3209"/>
      <w:bookmarkEnd w:id="3210"/>
    </w:p>
    <w:bookmarkStart w:id="3211" w:name="_MON_1290536548"/>
    <w:bookmarkEnd w:id="3211"/>
    <w:p w:rsidR="009722D5" w:rsidRPr="000E4E7F" w:rsidRDefault="009722D5" w:rsidP="009722D5">
      <w:pPr>
        <w:pStyle w:val="TH"/>
      </w:pPr>
      <w:r w:rsidRPr="000E4E7F">
        <w:object w:dxaOrig="7574" w:dyaOrig="1814">
          <v:shape id="_x0000_i1059" type="#_x0000_t75" style="width:351.75pt;height:84.75pt" o:ole="">
            <v:imagedata r:id="rId78" o:title=""/>
          </v:shape>
          <o:OLEObject Type="Embed" ProgID="Word.Picture.8" ShapeID="_x0000_i1059" DrawAspect="Content" ObjectID="_1656768538" r:id="rId79"/>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3212" w:name="_Toc20486909"/>
      <w:bookmarkStart w:id="3213" w:name="_Toc29342201"/>
      <w:bookmarkStart w:id="3214" w:name="_Toc29343340"/>
      <w:bookmarkStart w:id="3215" w:name="_Toc36566592"/>
      <w:bookmarkStart w:id="3216" w:name="_Toc36810006"/>
      <w:bookmarkStart w:id="3217" w:name="_Toc36846370"/>
      <w:bookmarkStart w:id="3218" w:name="_Toc36939023"/>
      <w:bookmarkStart w:id="3219" w:name="_Toc37082003"/>
      <w:r w:rsidRPr="000E4E7F">
        <w:t>5.4.5.2</w:t>
      </w:r>
      <w:r w:rsidRPr="000E4E7F">
        <w:tab/>
        <w:t>Initiation</w:t>
      </w:r>
      <w:bookmarkEnd w:id="3212"/>
      <w:bookmarkEnd w:id="3213"/>
      <w:bookmarkEnd w:id="3214"/>
      <w:bookmarkEnd w:id="3215"/>
      <w:bookmarkEnd w:id="3216"/>
      <w:bookmarkEnd w:id="3217"/>
      <w:bookmarkEnd w:id="3218"/>
      <w:bookmarkEnd w:id="3219"/>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3220" w:name="_Toc20486910"/>
      <w:bookmarkStart w:id="3221" w:name="_Toc29342202"/>
      <w:bookmarkStart w:id="3222" w:name="_Toc29343341"/>
      <w:bookmarkStart w:id="3223" w:name="_Toc36566593"/>
      <w:bookmarkStart w:id="3224" w:name="_Toc36810007"/>
      <w:bookmarkStart w:id="3225" w:name="_Toc36846371"/>
      <w:bookmarkStart w:id="3226" w:name="_Toc36939024"/>
      <w:bookmarkStart w:id="322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3220"/>
      <w:bookmarkEnd w:id="3221"/>
      <w:bookmarkEnd w:id="3222"/>
      <w:bookmarkEnd w:id="3223"/>
      <w:bookmarkEnd w:id="3224"/>
      <w:bookmarkEnd w:id="3225"/>
      <w:bookmarkEnd w:id="3226"/>
      <w:bookmarkEnd w:id="3227"/>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lastRenderedPageBreak/>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3228" w:name="_Toc20486911"/>
      <w:bookmarkStart w:id="3229" w:name="_Toc29342203"/>
      <w:bookmarkStart w:id="3230" w:name="_Toc29343342"/>
      <w:bookmarkStart w:id="3231" w:name="_Toc36566594"/>
      <w:bookmarkStart w:id="3232" w:name="_Toc36810008"/>
      <w:bookmarkStart w:id="3233" w:name="_Toc36846372"/>
      <w:bookmarkStart w:id="3234" w:name="_Toc36939025"/>
      <w:bookmarkStart w:id="3235" w:name="_Toc37082005"/>
      <w:r w:rsidRPr="000E4E7F">
        <w:t>5.4.5.4</w:t>
      </w:r>
      <w:r w:rsidRPr="000E4E7F">
        <w:tab/>
        <w:t xml:space="preserve">Failure to deliver the </w:t>
      </w:r>
      <w:r w:rsidRPr="000E4E7F">
        <w:rPr>
          <w:i/>
        </w:rPr>
        <w:t xml:space="preserve">ULHandoverPreparationTransfer </w:t>
      </w:r>
      <w:r w:rsidRPr="000E4E7F">
        <w:t>message</w:t>
      </w:r>
      <w:bookmarkEnd w:id="3228"/>
      <w:bookmarkEnd w:id="3229"/>
      <w:bookmarkEnd w:id="3230"/>
      <w:bookmarkEnd w:id="3231"/>
      <w:bookmarkEnd w:id="3232"/>
      <w:bookmarkEnd w:id="3233"/>
      <w:bookmarkEnd w:id="3234"/>
      <w:bookmarkEnd w:id="323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3236" w:name="_Toc20486912"/>
      <w:bookmarkStart w:id="3237" w:name="_Toc29342204"/>
      <w:bookmarkStart w:id="3238" w:name="_Toc29343343"/>
      <w:bookmarkStart w:id="3239" w:name="_Toc36566595"/>
      <w:bookmarkStart w:id="3240" w:name="_Toc36810009"/>
      <w:bookmarkStart w:id="3241" w:name="_Toc36846373"/>
      <w:bookmarkStart w:id="3242" w:name="_Toc36939026"/>
      <w:bookmarkStart w:id="3243" w:name="_Toc37082006"/>
      <w:r w:rsidRPr="000E4E7F">
        <w:t>5.4.6</w:t>
      </w:r>
      <w:r w:rsidRPr="000E4E7F">
        <w:tab/>
        <w:t>Inter-RAT cell change order to E-UTRAN</w:t>
      </w:r>
      <w:bookmarkEnd w:id="3236"/>
      <w:bookmarkEnd w:id="3237"/>
      <w:bookmarkEnd w:id="3238"/>
      <w:bookmarkEnd w:id="3239"/>
      <w:bookmarkEnd w:id="3240"/>
      <w:bookmarkEnd w:id="3241"/>
      <w:bookmarkEnd w:id="3242"/>
      <w:bookmarkEnd w:id="3243"/>
    </w:p>
    <w:p w:rsidR="009722D5" w:rsidRPr="000E4E7F" w:rsidRDefault="009722D5" w:rsidP="009722D5">
      <w:pPr>
        <w:pStyle w:val="Heading4"/>
      </w:pPr>
      <w:bookmarkStart w:id="3244" w:name="_Toc20486913"/>
      <w:bookmarkStart w:id="3245" w:name="_Toc29342205"/>
      <w:bookmarkStart w:id="3246" w:name="_Toc29343344"/>
      <w:bookmarkStart w:id="3247" w:name="_Toc36566596"/>
      <w:bookmarkStart w:id="3248" w:name="_Toc36810010"/>
      <w:bookmarkStart w:id="3249" w:name="_Toc36846374"/>
      <w:bookmarkStart w:id="3250" w:name="_Toc36939027"/>
      <w:bookmarkStart w:id="3251" w:name="_Toc37082007"/>
      <w:r w:rsidRPr="000E4E7F">
        <w:t>5.4.6.1</w:t>
      </w:r>
      <w:r w:rsidRPr="000E4E7F">
        <w:tab/>
        <w:t>General</w:t>
      </w:r>
      <w:bookmarkEnd w:id="3244"/>
      <w:bookmarkEnd w:id="3245"/>
      <w:bookmarkEnd w:id="3246"/>
      <w:bookmarkEnd w:id="3247"/>
      <w:bookmarkEnd w:id="3248"/>
      <w:bookmarkEnd w:id="3249"/>
      <w:bookmarkEnd w:id="3250"/>
      <w:bookmarkEnd w:id="3251"/>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3252" w:name="_Toc20486914"/>
      <w:bookmarkStart w:id="3253" w:name="_Toc29342206"/>
      <w:bookmarkStart w:id="3254" w:name="_Toc29343345"/>
      <w:bookmarkStart w:id="3255" w:name="_Toc36566597"/>
      <w:bookmarkStart w:id="3256" w:name="_Toc36810011"/>
      <w:bookmarkStart w:id="3257" w:name="_Toc36846375"/>
      <w:bookmarkStart w:id="3258" w:name="_Toc36939028"/>
      <w:bookmarkStart w:id="3259" w:name="_Toc37082008"/>
      <w:r w:rsidRPr="000E4E7F">
        <w:t>5.4.6.2</w:t>
      </w:r>
      <w:r w:rsidRPr="000E4E7F">
        <w:tab/>
        <w:t>Initiation</w:t>
      </w:r>
      <w:bookmarkEnd w:id="3252"/>
      <w:bookmarkEnd w:id="3253"/>
      <w:bookmarkEnd w:id="3254"/>
      <w:bookmarkEnd w:id="3255"/>
      <w:bookmarkEnd w:id="3256"/>
      <w:bookmarkEnd w:id="3257"/>
      <w:bookmarkEnd w:id="3258"/>
      <w:bookmarkEnd w:id="3259"/>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3260" w:name="_Toc20486915"/>
      <w:bookmarkStart w:id="3261" w:name="_Toc29342207"/>
      <w:bookmarkStart w:id="3262" w:name="_Toc29343346"/>
      <w:bookmarkStart w:id="3263" w:name="_Toc36566598"/>
      <w:bookmarkStart w:id="3264" w:name="_Toc36810012"/>
      <w:bookmarkStart w:id="3265" w:name="_Toc36846376"/>
      <w:bookmarkStart w:id="3266" w:name="_Toc36939029"/>
      <w:bookmarkStart w:id="3267" w:name="_Toc37082009"/>
      <w:r w:rsidRPr="000E4E7F">
        <w:t>5.4.6.3</w:t>
      </w:r>
      <w:r w:rsidRPr="000E4E7F">
        <w:tab/>
        <w:t>UE fails to complete an inter-RAT cell change order</w:t>
      </w:r>
      <w:bookmarkEnd w:id="3260"/>
      <w:bookmarkEnd w:id="3261"/>
      <w:bookmarkEnd w:id="3262"/>
      <w:bookmarkEnd w:id="3263"/>
      <w:bookmarkEnd w:id="3264"/>
      <w:bookmarkEnd w:id="3265"/>
      <w:bookmarkEnd w:id="3266"/>
      <w:bookmarkEnd w:id="3267"/>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3268" w:name="_Toc20486916"/>
      <w:bookmarkStart w:id="3269" w:name="_Toc29342208"/>
      <w:bookmarkStart w:id="3270" w:name="_Toc29343347"/>
      <w:bookmarkStart w:id="3271" w:name="_Toc36566599"/>
      <w:bookmarkStart w:id="3272" w:name="_Toc36810013"/>
      <w:bookmarkStart w:id="3273" w:name="_Toc36846377"/>
      <w:bookmarkStart w:id="3274" w:name="_Toc36939030"/>
      <w:bookmarkStart w:id="3275" w:name="_Toc37082010"/>
      <w:r w:rsidRPr="000E4E7F">
        <w:t>5.5</w:t>
      </w:r>
      <w:r w:rsidRPr="000E4E7F">
        <w:tab/>
        <w:t>Measurements</w:t>
      </w:r>
      <w:bookmarkEnd w:id="3268"/>
      <w:bookmarkEnd w:id="3269"/>
      <w:bookmarkEnd w:id="3270"/>
      <w:bookmarkEnd w:id="3271"/>
      <w:bookmarkEnd w:id="3272"/>
      <w:bookmarkEnd w:id="3273"/>
      <w:bookmarkEnd w:id="3274"/>
      <w:bookmarkEnd w:id="3275"/>
    </w:p>
    <w:p w:rsidR="009722D5" w:rsidRPr="000E4E7F" w:rsidRDefault="009722D5" w:rsidP="009722D5">
      <w:pPr>
        <w:pStyle w:val="Heading3"/>
      </w:pPr>
      <w:bookmarkStart w:id="3276" w:name="_Toc20486917"/>
      <w:bookmarkStart w:id="3277" w:name="_Toc29342209"/>
      <w:bookmarkStart w:id="3278" w:name="_Toc29343348"/>
      <w:bookmarkStart w:id="3279" w:name="_Toc36566600"/>
      <w:bookmarkStart w:id="3280" w:name="_Toc36810014"/>
      <w:bookmarkStart w:id="3281" w:name="_Toc36846378"/>
      <w:bookmarkStart w:id="3282" w:name="_Toc36939031"/>
      <w:bookmarkStart w:id="3283" w:name="_Toc37082011"/>
      <w:r w:rsidRPr="000E4E7F">
        <w:t>5.5.1</w:t>
      </w:r>
      <w:r w:rsidRPr="000E4E7F">
        <w:tab/>
        <w:t>Introduction</w:t>
      </w:r>
      <w:bookmarkEnd w:id="3276"/>
      <w:bookmarkEnd w:id="3277"/>
      <w:bookmarkEnd w:id="3278"/>
      <w:bookmarkEnd w:id="3279"/>
      <w:bookmarkEnd w:id="3280"/>
      <w:bookmarkEnd w:id="3281"/>
      <w:bookmarkEnd w:id="3282"/>
      <w:bookmarkEnd w:id="3283"/>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lastRenderedPageBreak/>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ins w:id="3284" w:author="CR#4336r2" w:date="2020-07-14T10:10:00Z">
        <w:r w:rsidR="0063361F">
          <w:t xml:space="preserve"> for V2X sidelink communication</w:t>
        </w:r>
      </w:ins>
      <w:r w:rsidRPr="000E4E7F">
        <w:t>.</w:t>
      </w:r>
    </w:p>
    <w:p w:rsidR="009722D5" w:rsidRPr="000E4E7F" w:rsidDel="0063361F" w:rsidRDefault="00F450A4" w:rsidP="00F450A4">
      <w:pPr>
        <w:pStyle w:val="B1"/>
        <w:rPr>
          <w:del w:id="3285" w:author="CR#4336r2" w:date="2020-07-14T10:10:00Z"/>
        </w:rPr>
      </w:pPr>
      <w:del w:id="3286" w:author="CR#4336r2" w:date="2020-07-14T10:10:00Z">
        <w:r w:rsidRPr="000E4E7F" w:rsidDel="0063361F">
          <w:delText>-</w:delText>
        </w:r>
        <w:r w:rsidRPr="000E4E7F" w:rsidDel="0063361F">
          <w:tab/>
        </w:r>
        <w:r w:rsidRPr="000E4E7F" w:rsidDel="0063361F">
          <w:rPr>
            <w:lang w:eastAsia="zh-CN"/>
          </w:rPr>
          <w:delText>CBR measurements for NR sidelink communication</w:delText>
        </w:r>
        <w:r w:rsidRPr="000E4E7F" w:rsidDel="0063361F">
          <w:delText>.</w:delText>
        </w:r>
      </w:del>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Del="0063361F" w:rsidRDefault="00F450A4" w:rsidP="00F450A4">
      <w:pPr>
        <w:pStyle w:val="B2"/>
        <w:rPr>
          <w:del w:id="3287" w:author="CR#4336r2" w:date="2020-07-14T10:10:00Z"/>
        </w:rPr>
      </w:pPr>
      <w:del w:id="3288" w:author="CR#4336r2" w:date="2020-07-14T10:10:00Z">
        <w:r w:rsidRPr="000E4E7F" w:rsidDel="0063361F">
          <w:delText>-</w:delText>
        </w:r>
        <w:r w:rsidRPr="000E4E7F" w:rsidDel="0063361F">
          <w:tab/>
          <w:delText xml:space="preserve">For </w:delText>
        </w:r>
        <w:r w:rsidRPr="000E4E7F" w:rsidDel="0063361F">
          <w:rPr>
            <w:lang w:eastAsia="zh-CN"/>
          </w:rPr>
          <w:delText>CBR measurements</w:delText>
        </w:r>
        <w:r w:rsidRPr="000E4E7F" w:rsidDel="0063361F">
          <w:delText xml:space="preserve"> of NR sidelink communication a measurement object is a set of </w:delText>
        </w:r>
        <w:r w:rsidRPr="000E4E7F" w:rsidDel="0063361F">
          <w:rPr>
            <w:lang w:eastAsia="zh-CN"/>
          </w:rPr>
          <w:delText xml:space="preserve">transmission </w:delText>
        </w:r>
        <w:r w:rsidRPr="000E4E7F" w:rsidDel="0063361F">
          <w:delText>resource pool</w:delText>
        </w:r>
        <w:r w:rsidRPr="000E4E7F" w:rsidDel="0063361F">
          <w:rPr>
            <w:lang w:eastAsia="zh-CN"/>
          </w:rPr>
          <w:delText>s for NR sidelink communication</w:delText>
        </w:r>
        <w:r w:rsidRPr="000E4E7F" w:rsidDel="0063361F">
          <w:delText>.</w:delText>
        </w:r>
      </w:del>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lastRenderedPageBreak/>
        <w:t>3.</w:t>
      </w:r>
      <w:r w:rsidRPr="000E4E7F">
        <w:tab/>
      </w:r>
      <w:r w:rsidRPr="000E4E7F">
        <w:rPr>
          <w:b/>
        </w:rPr>
        <w:t>Measurement identities</w:t>
      </w:r>
      <w:r w:rsidRPr="000E4E7F">
        <w:t xml:space="preserve">: </w:t>
      </w:r>
      <w:ins w:id="3289" w:author="CR#4290r2" w:date="2020-07-13T15:15:00Z">
        <w:r w:rsidR="00191D75">
          <w:t xml:space="preserve">For measurement reporting, </w:t>
        </w:r>
      </w:ins>
      <w:del w:id="3290" w:author="CR#4290r2" w:date="2020-07-13T15:15:00Z">
        <w:r w:rsidRPr="000E4E7F" w:rsidDel="00191D75">
          <w:delText>A</w:delText>
        </w:r>
      </w:del>
      <w:ins w:id="3291" w:author="CR#4290r2" w:date="2020-07-13T15:15:00Z">
        <w:r w:rsidR="00191D75">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del w:id="3292" w:author="CR#4336r2" w:date="2020-07-14T10:10:00Z">
        <w:r w:rsidR="00F450A4" w:rsidRPr="000E4E7F" w:rsidDel="0063361F">
          <w:rPr>
            <w:lang w:eastAsia="zh-CN"/>
          </w:rPr>
          <w:delText xml:space="preserve">transmission </w:delText>
        </w:r>
        <w:r w:rsidR="00F450A4" w:rsidRPr="000E4E7F" w:rsidDel="0063361F">
          <w:delText>resource pools</w:delText>
        </w:r>
        <w:r w:rsidR="00F450A4" w:rsidRPr="000E4E7F" w:rsidDel="0063361F">
          <w:rPr>
            <w:lang w:eastAsia="zh-CN"/>
          </w:rPr>
          <w:delText xml:space="preserve"> for NR sidelink communication,</w:delText>
        </w:r>
        <w:r w:rsidR="00F450A4" w:rsidRPr="000E4E7F" w:rsidDel="0063361F">
          <w:delText xml:space="preserve"> </w:delText>
        </w:r>
      </w:del>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3293" w:author="CR#4263r3" w:date="2020-07-13T00:59:00Z">
        <w:r w:rsidR="00220393" w:rsidRPr="00220393">
          <w:t xml:space="preserve"> </w:t>
        </w:r>
        <w:r w:rsidR="00220393"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3294" w:name="_Toc20486918"/>
      <w:bookmarkStart w:id="3295" w:name="_Toc29342210"/>
      <w:bookmarkStart w:id="3296" w:name="_Toc29343349"/>
      <w:bookmarkStart w:id="3297" w:name="_Toc36566601"/>
      <w:bookmarkStart w:id="3298" w:name="_Toc36810015"/>
      <w:bookmarkStart w:id="3299" w:name="_Toc36846379"/>
      <w:bookmarkStart w:id="3300" w:name="_Toc36939032"/>
      <w:bookmarkStart w:id="3301" w:name="_Toc37082012"/>
      <w:r w:rsidRPr="000E4E7F">
        <w:lastRenderedPageBreak/>
        <w:t>5.5.2</w:t>
      </w:r>
      <w:r w:rsidRPr="000E4E7F">
        <w:tab/>
        <w:t>Measurement configuration</w:t>
      </w:r>
      <w:bookmarkEnd w:id="3294"/>
      <w:bookmarkEnd w:id="3295"/>
      <w:bookmarkEnd w:id="3296"/>
      <w:bookmarkEnd w:id="3297"/>
      <w:bookmarkEnd w:id="3298"/>
      <w:bookmarkEnd w:id="3299"/>
      <w:bookmarkEnd w:id="3300"/>
      <w:bookmarkEnd w:id="3301"/>
    </w:p>
    <w:p w:rsidR="009722D5" w:rsidRPr="000E4E7F" w:rsidRDefault="009722D5" w:rsidP="009722D5">
      <w:pPr>
        <w:pStyle w:val="Heading4"/>
      </w:pPr>
      <w:bookmarkStart w:id="3302" w:name="_Toc20486919"/>
      <w:bookmarkStart w:id="3303" w:name="_Toc29342211"/>
      <w:bookmarkStart w:id="3304" w:name="_Toc29343350"/>
      <w:bookmarkStart w:id="3305" w:name="_Toc36566602"/>
      <w:bookmarkStart w:id="3306" w:name="_Toc36810016"/>
      <w:bookmarkStart w:id="3307" w:name="_Toc36846380"/>
      <w:bookmarkStart w:id="3308" w:name="_Toc36939033"/>
      <w:bookmarkStart w:id="3309" w:name="_Toc37082013"/>
      <w:r w:rsidRPr="000E4E7F">
        <w:t>5.5.2.1</w:t>
      </w:r>
      <w:r w:rsidRPr="000E4E7F">
        <w:tab/>
        <w:t>General</w:t>
      </w:r>
      <w:bookmarkEnd w:id="3302"/>
      <w:bookmarkEnd w:id="3303"/>
      <w:bookmarkEnd w:id="3304"/>
      <w:bookmarkEnd w:id="3305"/>
      <w:bookmarkEnd w:id="3306"/>
      <w:bookmarkEnd w:id="3307"/>
      <w:bookmarkEnd w:id="3308"/>
      <w:bookmarkEnd w:id="3309"/>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lastRenderedPageBreak/>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3310" w:name="_Toc20486920"/>
      <w:bookmarkStart w:id="3311" w:name="_Toc29342212"/>
      <w:bookmarkStart w:id="3312" w:name="_Toc29343351"/>
      <w:bookmarkStart w:id="3313" w:name="_Toc36566603"/>
      <w:bookmarkStart w:id="3314" w:name="_Toc36810017"/>
      <w:bookmarkStart w:id="3315" w:name="_Toc36846381"/>
      <w:bookmarkStart w:id="3316" w:name="_Toc36939034"/>
      <w:bookmarkStart w:id="3317" w:name="_Toc37082014"/>
      <w:r w:rsidRPr="000E4E7F">
        <w:t>5.5.2.2</w:t>
      </w:r>
      <w:r w:rsidRPr="000E4E7F">
        <w:tab/>
        <w:t>Measurement identity removal</w:t>
      </w:r>
      <w:bookmarkEnd w:id="3310"/>
      <w:bookmarkEnd w:id="3311"/>
      <w:bookmarkEnd w:id="3312"/>
      <w:bookmarkEnd w:id="3313"/>
      <w:bookmarkEnd w:id="3314"/>
      <w:bookmarkEnd w:id="3315"/>
      <w:bookmarkEnd w:id="3316"/>
      <w:bookmarkEnd w:id="33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3318" w:name="OLE_LINK61"/>
      <w:bookmarkStart w:id="331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3318"/>
    <w:bookmarkEnd w:id="3319"/>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3320" w:name="_Toc20486921"/>
      <w:bookmarkStart w:id="3321" w:name="_Toc29342213"/>
      <w:bookmarkStart w:id="3322" w:name="_Toc29343352"/>
      <w:bookmarkStart w:id="3323" w:name="_Toc36566604"/>
      <w:bookmarkStart w:id="3324" w:name="_Toc36810018"/>
      <w:bookmarkStart w:id="3325" w:name="_Toc36846382"/>
      <w:bookmarkStart w:id="3326" w:name="_Toc36939035"/>
      <w:bookmarkStart w:id="3327" w:name="_Toc37082015"/>
      <w:r w:rsidRPr="000E4E7F">
        <w:t>5.5.2.2a</w:t>
      </w:r>
      <w:r w:rsidRPr="000E4E7F">
        <w:tab/>
        <w:t>Measurement identity autonomous removal</w:t>
      </w:r>
      <w:bookmarkEnd w:id="3320"/>
      <w:bookmarkEnd w:id="3321"/>
      <w:bookmarkEnd w:id="3322"/>
      <w:bookmarkEnd w:id="3323"/>
      <w:bookmarkEnd w:id="3324"/>
      <w:bookmarkEnd w:id="3325"/>
      <w:bookmarkEnd w:id="3326"/>
      <w:bookmarkEnd w:id="3327"/>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Del="0063361F" w:rsidRDefault="009722D5" w:rsidP="00F450A4">
      <w:pPr>
        <w:pStyle w:val="B2"/>
        <w:rPr>
          <w:del w:id="3328" w:author="CR#4336r2" w:date="2020-07-14T10:11:00Z"/>
        </w:rPr>
      </w:pPr>
      <w:del w:id="3329" w:author="CR#4336r2" w:date="2020-07-14T10:11:00Z">
        <w:r w:rsidRPr="000E4E7F" w:rsidDel="0063361F">
          <w:delText>2&gt;</w:delText>
        </w:r>
        <w:r w:rsidRPr="000E4E7F" w:rsidDel="0063361F">
          <w:tab/>
          <w:delText>if the associated</w:delText>
        </w:r>
        <w:r w:rsidRPr="000E4E7F" w:rsidDel="0063361F">
          <w:rPr>
            <w:i/>
            <w:iCs/>
          </w:rPr>
          <w:delText xml:space="preserve"> reportConfig</w:delText>
        </w:r>
        <w:r w:rsidRPr="000E4E7F" w:rsidDel="0063361F">
          <w:delText xml:space="preserve"> concerns an event involving a </w:delText>
        </w:r>
        <w:r w:rsidRPr="000E4E7F" w:rsidDel="0063361F">
          <w:rPr>
            <w:lang w:eastAsia="zh-CN"/>
          </w:rPr>
          <w:delText xml:space="preserve">transmission </w:delText>
        </w:r>
        <w:r w:rsidRPr="000E4E7F" w:rsidDel="0063361F">
          <w:delText>resource pool</w:delText>
        </w:r>
        <w:r w:rsidRPr="000E4E7F" w:rsidDel="0063361F">
          <w:rPr>
            <w:lang w:eastAsia="zh-CN"/>
          </w:rPr>
          <w:delText xml:space="preserve"> for V2X sidelink communication</w:delText>
        </w:r>
        <w:r w:rsidRPr="000E4E7F" w:rsidDel="0063361F">
          <w:delText xml:space="preserve"> while the concerned resource pool is not configured</w:delText>
        </w:r>
        <w:r w:rsidR="004D618B" w:rsidRPr="000E4E7F" w:rsidDel="0063361F">
          <w:delText>; or</w:delText>
        </w:r>
      </w:del>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3330" w:name="_Toc20486922"/>
      <w:bookmarkStart w:id="3331" w:name="_Toc29342214"/>
      <w:bookmarkStart w:id="3332" w:name="_Toc29343353"/>
      <w:bookmarkStart w:id="3333" w:name="_Toc36566605"/>
      <w:bookmarkStart w:id="3334" w:name="_Toc36810019"/>
      <w:bookmarkStart w:id="3335" w:name="_Toc36846383"/>
      <w:bookmarkStart w:id="3336" w:name="_Toc36939036"/>
      <w:bookmarkStart w:id="3337" w:name="_Toc37082016"/>
      <w:r w:rsidRPr="000E4E7F">
        <w:lastRenderedPageBreak/>
        <w:t>5.5.2.3</w:t>
      </w:r>
      <w:r w:rsidRPr="000E4E7F">
        <w:tab/>
        <w:t>Measurement identity addition/ modification</w:t>
      </w:r>
      <w:bookmarkEnd w:id="3330"/>
      <w:bookmarkEnd w:id="3331"/>
      <w:bookmarkEnd w:id="3332"/>
      <w:bookmarkEnd w:id="3333"/>
      <w:bookmarkEnd w:id="3334"/>
      <w:bookmarkEnd w:id="3335"/>
      <w:bookmarkEnd w:id="3336"/>
      <w:bookmarkEnd w:id="3337"/>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w:t>
      </w:r>
      <w:ins w:id="3338" w:author="CR#4315r3" w:date="2020-07-13T16:59:00Z">
        <w:r w:rsidR="008312D2" w:rsidRPr="00320553">
          <w:t>2 seconds</w:t>
        </w:r>
      </w:ins>
      <w:del w:id="3339" w:author="CR#4315r3" w:date="2020-07-13T16:59:00Z">
        <w:r w:rsidRPr="000E4E7F" w:rsidDel="008312D2">
          <w:delText>[FFS]</w:delText>
        </w:r>
      </w:del>
      <w:r w:rsidRPr="000E4E7F">
        <w:t xml:space="preserve">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lastRenderedPageBreak/>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3340" w:name="_Toc20486923"/>
      <w:bookmarkStart w:id="3341" w:name="_Toc29342215"/>
      <w:bookmarkStart w:id="3342" w:name="_Toc29343354"/>
      <w:bookmarkStart w:id="3343" w:name="_Toc36566606"/>
      <w:bookmarkStart w:id="3344" w:name="_Toc36810020"/>
      <w:bookmarkStart w:id="3345" w:name="_Toc36846384"/>
      <w:bookmarkStart w:id="3346" w:name="_Toc36939037"/>
      <w:bookmarkStart w:id="3347" w:name="_Toc37082017"/>
      <w:bookmarkStart w:id="3348" w:name="OLE_LINK30"/>
      <w:bookmarkStart w:id="3349" w:name="OLE_LINK31"/>
      <w:r w:rsidRPr="000E4E7F">
        <w:t>5.5.2.4</w:t>
      </w:r>
      <w:r w:rsidRPr="000E4E7F">
        <w:tab/>
        <w:t>Measurement object removal</w:t>
      </w:r>
      <w:bookmarkEnd w:id="3340"/>
      <w:bookmarkEnd w:id="3341"/>
      <w:bookmarkEnd w:id="3342"/>
      <w:bookmarkEnd w:id="3343"/>
      <w:bookmarkEnd w:id="3344"/>
      <w:bookmarkEnd w:id="3345"/>
      <w:bookmarkEnd w:id="3346"/>
      <w:bookmarkEnd w:id="3347"/>
    </w:p>
    <w:p w:rsidR="009722D5" w:rsidRPr="000E4E7F" w:rsidRDefault="009722D5" w:rsidP="009722D5">
      <w:bookmarkStart w:id="3350" w:name="OLE_LINK13"/>
      <w:bookmarkStart w:id="3351"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3348"/>
    <w:bookmarkEnd w:id="3349"/>
    <w:bookmarkEnd w:id="3350"/>
    <w:bookmarkEnd w:id="3351"/>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3352" w:name="_Toc20486924"/>
      <w:bookmarkStart w:id="3353" w:name="_Toc29342216"/>
      <w:bookmarkStart w:id="3354" w:name="_Toc29343355"/>
      <w:bookmarkStart w:id="3355" w:name="_Toc36566607"/>
      <w:bookmarkStart w:id="3356" w:name="_Toc36810021"/>
      <w:bookmarkStart w:id="3357" w:name="_Toc36846385"/>
      <w:bookmarkStart w:id="3358" w:name="_Toc36939038"/>
      <w:bookmarkStart w:id="3359" w:name="_Toc37082018"/>
      <w:r w:rsidRPr="000E4E7F">
        <w:t>5.5.2.5</w:t>
      </w:r>
      <w:r w:rsidRPr="000E4E7F">
        <w:tab/>
        <w:t>Measurement object addition/ modification</w:t>
      </w:r>
      <w:bookmarkEnd w:id="3352"/>
      <w:bookmarkEnd w:id="3353"/>
      <w:bookmarkEnd w:id="3354"/>
      <w:bookmarkEnd w:id="3355"/>
      <w:bookmarkEnd w:id="3356"/>
      <w:bookmarkEnd w:id="3357"/>
      <w:bookmarkEnd w:id="3358"/>
      <w:bookmarkEnd w:id="335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3360" w:author="CR#4263r3" w:date="2020-07-13T01:00:00Z">
        <w:r w:rsidR="00220393" w:rsidRPr="000A0AFB">
          <w:rPr>
            <w:rPrChange w:id="3361" w:author="Draft v2" w:date="2020-07-15T17:01:00Z">
              <w:rPr>
                <w:i/>
              </w:rPr>
            </w:rPrChange>
          </w:rPr>
          <w:t>,</w:t>
        </w:r>
      </w:ins>
      <w:del w:id="3362" w:author="CR#4263r3" w:date="2020-07-13T01:00:00Z">
        <w:r w:rsidR="000D35E7" w:rsidRPr="000E4E7F" w:rsidDel="00220393">
          <w:rPr>
            <w:i/>
          </w:rPr>
          <w:delText xml:space="preserve"> </w:delText>
        </w:r>
        <w:r w:rsidR="000D35E7" w:rsidRPr="000E4E7F" w:rsidDel="00220393">
          <w:delText>and</w:delText>
        </w:r>
      </w:del>
      <w:r w:rsidR="000D35E7" w:rsidRPr="000E4E7F">
        <w:rPr>
          <w:i/>
        </w:rPr>
        <w:t xml:space="preserve"> tx-ResourcePoolToAddList</w:t>
      </w:r>
      <w:ins w:id="3363" w:author="CR#4263r3" w:date="2020-07-13T01:00:00Z">
        <w:r w:rsidR="00220393" w:rsidRPr="000A0AFB">
          <w:rPr>
            <w:rPrChange w:id="3364" w:author="Draft v2" w:date="2020-07-15T17:02:00Z">
              <w:rPr>
                <w:i/>
              </w:rPr>
            </w:rPrChange>
          </w:rPr>
          <w:t>,</w:t>
        </w:r>
        <w:r w:rsidR="00220393">
          <w:rPr>
            <w:i/>
          </w:rPr>
          <w:t xml:space="preserve"> </w:t>
        </w:r>
        <w:r w:rsidR="00220393" w:rsidRPr="00252E15">
          <w:rPr>
            <w:i/>
          </w:rPr>
          <w:t>ssb-PositionQCL-CellsToAddModList</w:t>
        </w:r>
        <w:r w:rsidR="00220393">
          <w:rPr>
            <w:i/>
          </w:rPr>
          <w:t>NR</w:t>
        </w:r>
        <w:r w:rsidR="00220393" w:rsidRPr="002F072F">
          <w:rPr>
            <w:iCs/>
          </w:rPr>
          <w:t>, and</w:t>
        </w:r>
        <w:r w:rsidR="00220393">
          <w:rPr>
            <w:i/>
          </w:rPr>
          <w:t xml:space="preserve"> </w:t>
        </w:r>
        <w:r w:rsidR="00220393" w:rsidRPr="00252E15">
          <w:rPr>
            <w:i/>
          </w:rPr>
          <w:t>ssb-PositionQCL-CellsTo</w:t>
        </w:r>
        <w:r w:rsidR="00220393">
          <w:rPr>
            <w:i/>
          </w:rPr>
          <w:t>Remove</w:t>
        </w:r>
        <w:r w:rsidR="00220393" w:rsidRPr="00252E15">
          <w:rPr>
            <w:i/>
          </w:rPr>
          <w:t>List</w:t>
        </w:r>
        <w:r w:rsidR="00220393">
          <w:rPr>
            <w:i/>
          </w:rPr>
          <w:t>NR</w:t>
        </w:r>
      </w:ins>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lastRenderedPageBreak/>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220393" w:rsidRPr="00F537EB" w:rsidRDefault="00220393" w:rsidP="00220393">
      <w:pPr>
        <w:pStyle w:val="B3"/>
        <w:rPr>
          <w:ins w:id="3365" w:author="CR#4263r3" w:date="2020-07-13T01:01:00Z"/>
        </w:rPr>
      </w:pPr>
      <w:ins w:id="3366" w:author="CR#4263r3" w:date="2020-07-13T01:01:00Z">
        <w:r w:rsidRPr="00F537EB">
          <w:t>3&gt;</w:t>
        </w:r>
        <w:r w:rsidRPr="00F537EB">
          <w:tab/>
          <w:t xml:space="preserve">if the received </w:t>
        </w:r>
        <w:r w:rsidRPr="00F537EB">
          <w:rPr>
            <w:i/>
          </w:rPr>
          <w:t>measObject</w:t>
        </w:r>
        <w:r w:rsidRPr="00F537EB">
          <w:t xml:space="preserve"> includes the </w:t>
        </w:r>
        <w:r w:rsidRPr="00FC08A7">
          <w:rPr>
            <w:i/>
          </w:rPr>
          <w:t>ssb-PositionQCL-CellsToRemoveList</w:t>
        </w:r>
        <w:r>
          <w:rPr>
            <w:i/>
          </w:rPr>
          <w:t>NR</w:t>
        </w:r>
        <w:r w:rsidRPr="00F537EB">
          <w:t>:</w:t>
        </w:r>
      </w:ins>
    </w:p>
    <w:p w:rsidR="00220393" w:rsidRPr="00F537EB" w:rsidRDefault="00220393" w:rsidP="00220393">
      <w:pPr>
        <w:pStyle w:val="B4"/>
        <w:rPr>
          <w:ins w:id="3367" w:author="CR#4263r3" w:date="2020-07-13T01:01:00Z"/>
        </w:rPr>
      </w:pPr>
      <w:ins w:id="3368" w:author="CR#4263r3" w:date="2020-07-13T01:01:00Z">
        <w:r w:rsidRPr="00F537EB">
          <w:lastRenderedPageBreak/>
          <w:t>4&gt;</w:t>
        </w:r>
        <w:r w:rsidRPr="00F537EB">
          <w:tab/>
          <w:t xml:space="preserve">for each </w:t>
        </w:r>
        <w:r w:rsidRPr="0000274C">
          <w:rPr>
            <w:i/>
          </w:rPr>
          <w:t>physCellId</w:t>
        </w:r>
        <w:r w:rsidRPr="00F537EB">
          <w:t xml:space="preserve"> included in the </w:t>
        </w:r>
        <w:r w:rsidRPr="00FC08A7">
          <w:rPr>
            <w:i/>
          </w:rPr>
          <w:t>ssb-PositionQCL-CellsToRemoveList</w:t>
        </w:r>
        <w:r>
          <w:rPr>
            <w:i/>
          </w:rPr>
          <w:t>NR</w:t>
        </w:r>
        <w:r w:rsidRPr="00F537EB">
          <w:t>:</w:t>
        </w:r>
      </w:ins>
    </w:p>
    <w:p w:rsidR="00220393" w:rsidRDefault="00220393" w:rsidP="00220393">
      <w:pPr>
        <w:pStyle w:val="B5"/>
        <w:rPr>
          <w:ins w:id="3369" w:author="CR#4263r3" w:date="2020-07-13T01:01:00Z"/>
        </w:rPr>
      </w:pPr>
      <w:ins w:id="3370" w:author="CR#4263r3" w:date="2020-07-13T01:01:00Z">
        <w:r w:rsidRPr="00F537EB">
          <w:t>5&gt;</w:t>
        </w:r>
        <w:r w:rsidRPr="00F537EB">
          <w:tab/>
          <w:t xml:space="preserve">remove the entry with the matching </w:t>
        </w:r>
        <w:r w:rsidRPr="00F537EB">
          <w:rPr>
            <w:i/>
          </w:rPr>
          <w:t>physCellId</w:t>
        </w:r>
        <w:r w:rsidRPr="00F537EB">
          <w:t xml:space="preserve"> from the </w:t>
        </w:r>
        <w:r w:rsidRPr="00FC08A7">
          <w:rPr>
            <w:i/>
          </w:rPr>
          <w:t>ssb-PositionQCL-CellsToAddModList</w:t>
        </w:r>
        <w:r>
          <w:rPr>
            <w:i/>
          </w:rPr>
          <w:t>NR</w:t>
        </w:r>
        <w:r w:rsidRPr="00F537EB">
          <w:t>;</w:t>
        </w:r>
      </w:ins>
    </w:p>
    <w:p w:rsidR="00220393" w:rsidRPr="00F537EB" w:rsidRDefault="00220393" w:rsidP="00220393">
      <w:pPr>
        <w:pStyle w:val="B3"/>
        <w:rPr>
          <w:ins w:id="3371" w:author="CR#4263r3" w:date="2020-07-13T01:01:00Z"/>
        </w:rPr>
      </w:pPr>
      <w:ins w:id="3372" w:author="CR#4263r3" w:date="2020-07-13T01:01:00Z">
        <w:r w:rsidRPr="00F537EB">
          <w:t>3&gt;</w:t>
        </w:r>
        <w:r w:rsidRPr="00F537EB">
          <w:tab/>
          <w:t xml:space="preserve">if the received </w:t>
        </w:r>
        <w:r w:rsidRPr="00F537EB">
          <w:rPr>
            <w:i/>
          </w:rPr>
          <w:t>measObject</w:t>
        </w:r>
        <w:r w:rsidRPr="00F537EB">
          <w:t xml:space="preserve"> includes the </w:t>
        </w:r>
        <w:bookmarkStart w:id="3373" w:name="_Hlk39580885"/>
        <w:r w:rsidRPr="00FC08A7">
          <w:rPr>
            <w:i/>
          </w:rPr>
          <w:t>ssb-PositionQCL-CellsTo</w:t>
        </w:r>
        <w:r>
          <w:rPr>
            <w:i/>
          </w:rPr>
          <w:t>AddMod</w:t>
        </w:r>
        <w:r w:rsidRPr="00FC08A7">
          <w:rPr>
            <w:i/>
          </w:rPr>
          <w:t>List</w:t>
        </w:r>
        <w:bookmarkEnd w:id="3373"/>
        <w:r>
          <w:rPr>
            <w:i/>
          </w:rPr>
          <w:t>NR</w:t>
        </w:r>
        <w:r w:rsidRPr="00F537EB">
          <w:t>:</w:t>
        </w:r>
      </w:ins>
    </w:p>
    <w:p w:rsidR="00220393" w:rsidRDefault="00220393" w:rsidP="00220393">
      <w:pPr>
        <w:pStyle w:val="B4"/>
        <w:rPr>
          <w:ins w:id="3374" w:author="CR#4263r3" w:date="2020-07-13T01:01:00Z"/>
        </w:rPr>
      </w:pPr>
      <w:ins w:id="3375" w:author="CR#4263r3" w:date="2020-07-13T01:01:00Z">
        <w:r w:rsidRPr="00F537EB">
          <w:t>4&gt;</w:t>
        </w:r>
        <w:r w:rsidRPr="00F537EB">
          <w:tab/>
          <w:t xml:space="preserve">for each </w:t>
        </w:r>
        <w:r w:rsidRPr="0000274C">
          <w:rPr>
            <w:i/>
          </w:rPr>
          <w:t xml:space="preserve">physCellId </w:t>
        </w:r>
        <w:r w:rsidRPr="00F537EB">
          <w:t xml:space="preserve">included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5"/>
        <w:rPr>
          <w:ins w:id="3376" w:author="CR#4263r3" w:date="2020-07-13T01:01:00Z"/>
        </w:rPr>
      </w:pPr>
      <w:ins w:id="3377" w:author="CR#4263r3" w:date="2020-07-13T01:01:00Z">
        <w:r w:rsidRPr="00F537EB">
          <w:t>5&gt;</w:t>
        </w:r>
        <w:r w:rsidRPr="00F537EB">
          <w:tab/>
          <w:t xml:space="preserve">if an entry with the matching </w:t>
        </w:r>
        <w:r w:rsidRPr="00F537EB">
          <w:rPr>
            <w:i/>
          </w:rPr>
          <w:t xml:space="preserve">physCellId </w:t>
        </w:r>
        <w:r w:rsidRPr="00F537EB">
          <w:t xml:space="preserve">exists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6"/>
        <w:rPr>
          <w:ins w:id="3378" w:author="CR#4263r3" w:date="2020-07-13T01:01:00Z"/>
        </w:rPr>
      </w:pPr>
      <w:ins w:id="3379" w:author="CR#4263r3" w:date="2020-07-13T01:01:00Z">
        <w:r w:rsidRPr="00F537EB">
          <w:t>6&gt;</w:t>
        </w:r>
        <w:r w:rsidRPr="00F537EB">
          <w:tab/>
          <w:t xml:space="preserve">replace the entry with the value received for this </w:t>
        </w:r>
        <w:r w:rsidRPr="00F537EB">
          <w:rPr>
            <w:i/>
          </w:rPr>
          <w:t>physCellId</w:t>
        </w:r>
        <w:r w:rsidRPr="00F537EB">
          <w:t>;</w:t>
        </w:r>
      </w:ins>
    </w:p>
    <w:p w:rsidR="00220393" w:rsidRPr="00F537EB" w:rsidRDefault="00220393" w:rsidP="00220393">
      <w:pPr>
        <w:pStyle w:val="B5"/>
        <w:rPr>
          <w:ins w:id="3380" w:author="CR#4263r3" w:date="2020-07-13T01:01:00Z"/>
        </w:rPr>
      </w:pPr>
      <w:ins w:id="3381" w:author="CR#4263r3" w:date="2020-07-13T01:01:00Z">
        <w:r w:rsidRPr="00F537EB">
          <w:t>5&gt;</w:t>
        </w:r>
        <w:r w:rsidRPr="00F537EB">
          <w:tab/>
          <w:t>else:</w:t>
        </w:r>
      </w:ins>
    </w:p>
    <w:p w:rsidR="00220393" w:rsidRPr="00F537EB" w:rsidRDefault="00220393" w:rsidP="00220393">
      <w:pPr>
        <w:pStyle w:val="B6"/>
        <w:rPr>
          <w:ins w:id="3382" w:author="CR#4263r3" w:date="2020-07-13T01:01:00Z"/>
        </w:rPr>
      </w:pPr>
      <w:ins w:id="3383" w:author="CR#4263r3" w:date="2020-07-13T01:01:00Z">
        <w:r w:rsidRPr="00F537EB">
          <w:t>6&gt;</w:t>
        </w:r>
        <w:r w:rsidRPr="00F537EB">
          <w:tab/>
          <w:t xml:space="preserve">add a new entry for the received </w:t>
        </w:r>
        <w:r w:rsidRPr="00F537EB">
          <w:rPr>
            <w:i/>
          </w:rPr>
          <w:t xml:space="preserve">physCellId </w:t>
        </w:r>
        <w:r w:rsidRPr="00F537EB">
          <w:t xml:space="preserve">to the </w:t>
        </w:r>
        <w:r w:rsidRPr="00FC08A7">
          <w:rPr>
            <w:i/>
          </w:rPr>
          <w:t>ssb-PositionQCL-CellsTo</w:t>
        </w:r>
        <w:r>
          <w:rPr>
            <w:i/>
          </w:rPr>
          <w:t>AddMod</w:t>
        </w:r>
        <w:r w:rsidRPr="00FC08A7">
          <w:rPr>
            <w:i/>
          </w:rPr>
          <w:t>List</w:t>
        </w:r>
        <w:r>
          <w:rPr>
            <w:i/>
          </w:rPr>
          <w:t>NR</w:t>
        </w:r>
        <w:r w:rsidRPr="00F537EB">
          <w:t>;</w:t>
        </w:r>
      </w:ins>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3384" w:name="_Toc20486925"/>
      <w:bookmarkStart w:id="3385" w:name="_Toc29342217"/>
      <w:bookmarkStart w:id="3386" w:name="_Toc29343356"/>
      <w:bookmarkStart w:id="3387" w:name="_Toc36566608"/>
      <w:bookmarkStart w:id="3388" w:name="_Toc36810022"/>
      <w:bookmarkStart w:id="3389" w:name="_Toc36846386"/>
      <w:bookmarkStart w:id="3390" w:name="_Toc36939039"/>
      <w:bookmarkStart w:id="3391" w:name="_Toc37082019"/>
      <w:r w:rsidRPr="000E4E7F">
        <w:t>5.5.2.6</w:t>
      </w:r>
      <w:r w:rsidRPr="000E4E7F">
        <w:tab/>
        <w:t>Reporting configuration removal</w:t>
      </w:r>
      <w:bookmarkEnd w:id="3384"/>
      <w:bookmarkEnd w:id="3385"/>
      <w:bookmarkEnd w:id="3386"/>
      <w:bookmarkEnd w:id="3387"/>
      <w:bookmarkEnd w:id="3388"/>
      <w:bookmarkEnd w:id="3389"/>
      <w:bookmarkEnd w:id="3390"/>
      <w:bookmarkEnd w:id="33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3392" w:name="_Toc20486926"/>
      <w:bookmarkStart w:id="3393" w:name="_Toc29342218"/>
      <w:bookmarkStart w:id="3394" w:name="_Toc29343357"/>
      <w:bookmarkStart w:id="3395" w:name="_Toc36566609"/>
      <w:bookmarkStart w:id="3396" w:name="_Toc36810023"/>
      <w:bookmarkStart w:id="3397" w:name="_Toc36846387"/>
      <w:bookmarkStart w:id="3398" w:name="_Toc36939040"/>
      <w:bookmarkStart w:id="3399" w:name="_Toc37082020"/>
      <w:r w:rsidRPr="000E4E7F">
        <w:t>5.5.2.7</w:t>
      </w:r>
      <w:r w:rsidRPr="000E4E7F">
        <w:tab/>
        <w:t>Reporting configuration addition/ modification</w:t>
      </w:r>
      <w:bookmarkEnd w:id="3392"/>
      <w:bookmarkEnd w:id="3393"/>
      <w:bookmarkEnd w:id="3394"/>
      <w:bookmarkEnd w:id="3395"/>
      <w:bookmarkEnd w:id="3396"/>
      <w:bookmarkEnd w:id="3397"/>
      <w:bookmarkEnd w:id="3398"/>
      <w:bookmarkEnd w:id="339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3400" w:name="_Toc20486927"/>
      <w:bookmarkStart w:id="3401" w:name="_Toc29342219"/>
      <w:bookmarkStart w:id="3402" w:name="_Toc29343358"/>
      <w:bookmarkStart w:id="3403" w:name="_Toc36566610"/>
      <w:bookmarkStart w:id="3404" w:name="_Toc36810024"/>
      <w:bookmarkStart w:id="3405" w:name="_Toc36846388"/>
      <w:bookmarkStart w:id="3406" w:name="_Toc36939041"/>
      <w:bookmarkStart w:id="3407" w:name="_Toc37082021"/>
      <w:r w:rsidRPr="000E4E7F">
        <w:lastRenderedPageBreak/>
        <w:t>5.5.2.8</w:t>
      </w:r>
      <w:r w:rsidRPr="000E4E7F">
        <w:tab/>
        <w:t>Quantity configuration</w:t>
      </w:r>
      <w:bookmarkEnd w:id="3400"/>
      <w:bookmarkEnd w:id="3401"/>
      <w:bookmarkEnd w:id="3402"/>
      <w:bookmarkEnd w:id="3403"/>
      <w:bookmarkEnd w:id="3404"/>
      <w:bookmarkEnd w:id="3405"/>
      <w:bookmarkEnd w:id="3406"/>
      <w:bookmarkEnd w:id="340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3408" w:name="_Toc20486928"/>
      <w:bookmarkStart w:id="3409" w:name="_Toc29342220"/>
      <w:bookmarkStart w:id="3410" w:name="_Toc29343359"/>
      <w:bookmarkStart w:id="3411" w:name="_Toc36566611"/>
      <w:bookmarkStart w:id="3412" w:name="_Toc36810025"/>
      <w:bookmarkStart w:id="3413" w:name="_Toc36846389"/>
      <w:bookmarkStart w:id="3414" w:name="_Toc36939042"/>
      <w:bookmarkStart w:id="3415" w:name="_Toc37082022"/>
      <w:r w:rsidRPr="000E4E7F">
        <w:t>5.5.2.9</w:t>
      </w:r>
      <w:r w:rsidRPr="000E4E7F">
        <w:tab/>
        <w:t>Measurement gap configuration</w:t>
      </w:r>
      <w:bookmarkEnd w:id="3408"/>
      <w:bookmarkEnd w:id="3409"/>
      <w:bookmarkEnd w:id="3410"/>
      <w:bookmarkEnd w:id="3411"/>
      <w:bookmarkEnd w:id="3412"/>
      <w:bookmarkEnd w:id="3413"/>
      <w:bookmarkEnd w:id="3414"/>
      <w:bookmarkEnd w:id="341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lastRenderedPageBreak/>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3416" w:name="_Toc20486929"/>
      <w:bookmarkStart w:id="3417" w:name="_Toc29342221"/>
      <w:bookmarkStart w:id="3418" w:name="_Toc29343360"/>
      <w:bookmarkStart w:id="3419" w:name="_Toc36566612"/>
      <w:bookmarkStart w:id="3420" w:name="_Toc36810026"/>
      <w:bookmarkStart w:id="3421" w:name="_Toc36846390"/>
      <w:bookmarkStart w:id="3422" w:name="_Toc36939043"/>
      <w:bookmarkStart w:id="3423" w:name="_Toc37082023"/>
      <w:r w:rsidRPr="000E4E7F">
        <w:t>5.5.2.9a</w:t>
      </w:r>
      <w:r w:rsidRPr="000E4E7F">
        <w:tab/>
        <w:t>Measurement gap configuration for RSTD measurements with dense PRS configuration</w:t>
      </w:r>
      <w:bookmarkEnd w:id="3416"/>
      <w:bookmarkEnd w:id="3417"/>
      <w:bookmarkEnd w:id="3418"/>
      <w:bookmarkEnd w:id="3419"/>
      <w:bookmarkEnd w:id="3420"/>
      <w:bookmarkEnd w:id="3421"/>
      <w:bookmarkEnd w:id="3422"/>
      <w:bookmarkEnd w:id="3423"/>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3424" w:name="_Toc20486930"/>
      <w:bookmarkStart w:id="3425" w:name="_Toc29342222"/>
      <w:bookmarkStart w:id="3426" w:name="_Toc29343361"/>
      <w:bookmarkStart w:id="3427" w:name="_Toc36566613"/>
      <w:bookmarkStart w:id="3428" w:name="_Toc36810027"/>
      <w:bookmarkStart w:id="3429" w:name="_Toc36846391"/>
      <w:bookmarkStart w:id="3430" w:name="_Toc36939044"/>
      <w:bookmarkStart w:id="3431" w:name="_Toc37082024"/>
      <w:r w:rsidRPr="000E4E7F">
        <w:lastRenderedPageBreak/>
        <w:t>5.5.2.10</w:t>
      </w:r>
      <w:r w:rsidRPr="000E4E7F">
        <w:tab/>
      </w:r>
      <w:r w:rsidRPr="000E4E7F">
        <w:rPr>
          <w:noProof/>
          <w:lang w:eastAsia="zh-CN"/>
        </w:rPr>
        <w:t>D</w:t>
      </w:r>
      <w:r w:rsidRPr="000E4E7F">
        <w:rPr>
          <w:lang w:eastAsia="zh-CN"/>
        </w:rPr>
        <w:t>iscovery signals</w:t>
      </w:r>
      <w:r w:rsidRPr="000E4E7F">
        <w:t xml:space="preserve"> measurement timing configuration</w:t>
      </w:r>
      <w:bookmarkEnd w:id="3424"/>
      <w:bookmarkEnd w:id="3425"/>
      <w:bookmarkEnd w:id="3426"/>
      <w:bookmarkEnd w:id="3427"/>
      <w:bookmarkEnd w:id="3428"/>
      <w:bookmarkEnd w:id="3429"/>
      <w:bookmarkEnd w:id="3430"/>
      <w:bookmarkEnd w:id="3431"/>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3432" w:name="_Toc20486931"/>
      <w:bookmarkStart w:id="3433" w:name="_Toc29342223"/>
      <w:bookmarkStart w:id="3434" w:name="_Toc29343362"/>
      <w:bookmarkStart w:id="3435" w:name="_Toc36566614"/>
      <w:bookmarkStart w:id="3436" w:name="_Toc36810028"/>
      <w:bookmarkStart w:id="3437" w:name="_Toc36846392"/>
      <w:bookmarkStart w:id="3438" w:name="_Toc36939045"/>
      <w:bookmarkStart w:id="343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3432"/>
      <w:bookmarkEnd w:id="3433"/>
      <w:bookmarkEnd w:id="3434"/>
      <w:bookmarkEnd w:id="3435"/>
      <w:bookmarkEnd w:id="3436"/>
      <w:bookmarkEnd w:id="3437"/>
      <w:bookmarkEnd w:id="3438"/>
      <w:bookmarkEnd w:id="3439"/>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3440" w:name="OLE_LINK141"/>
      <w:bookmarkStart w:id="3441" w:name="OLE_LINK142"/>
      <w:r w:rsidRPr="000E4E7F">
        <w:rPr>
          <w:i/>
        </w:rPr>
        <w:t>rmtc-SubframeOffset</w:t>
      </w:r>
      <w:bookmarkEnd w:id="3440"/>
      <w:bookmarkEnd w:id="344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220393" w:rsidRPr="00F537EB" w:rsidRDefault="00220393" w:rsidP="00220393">
      <w:pPr>
        <w:rPr>
          <w:ins w:id="3442" w:author="CR#4263r3" w:date="2020-07-13T01:01:00Z"/>
        </w:rPr>
      </w:pPr>
      <w:bookmarkStart w:id="3443" w:name="_Toc20486932"/>
      <w:bookmarkStart w:id="3444" w:name="_Toc29342224"/>
      <w:bookmarkStart w:id="3445" w:name="_Toc29343363"/>
      <w:bookmarkStart w:id="3446" w:name="_Toc36566615"/>
      <w:bookmarkStart w:id="3447" w:name="_Toc36810029"/>
      <w:bookmarkStart w:id="3448" w:name="_Toc36846393"/>
      <w:bookmarkStart w:id="3449" w:name="_Toc36939046"/>
      <w:bookmarkStart w:id="3450" w:name="_Toc37082026"/>
      <w:ins w:id="3451" w:author="CR#4263r3" w:date="2020-07-13T01:01:00Z">
        <w:r>
          <w:rPr>
            <w:lang w:eastAsia="x-none"/>
          </w:rPr>
          <w:t>For inter-RAT NR measurements, t</w:t>
        </w:r>
        <w:r w:rsidRPr="00F537EB">
          <w:rPr>
            <w:lang w:eastAsia="x-none"/>
          </w:rPr>
          <w:t xml:space="preserve">he UE shall setup the </w:t>
        </w:r>
        <w:r>
          <w:rPr>
            <w:lang w:eastAsia="x-none"/>
          </w:rPr>
          <w:t>RMTC</w:t>
        </w:r>
        <w:r w:rsidRPr="00F537EB">
          <w:rPr>
            <w:lang w:eastAsia="x-none"/>
          </w:rPr>
          <w:t xml:space="preserve"> in accordance with the received </w:t>
        </w:r>
        <w:r w:rsidRPr="00F537EB">
          <w:rPr>
            <w:i/>
            <w:lang w:eastAsia="x-none"/>
          </w:rPr>
          <w:t>rmtc-Periodicity</w:t>
        </w:r>
        <w:r>
          <w:rPr>
            <w:i/>
            <w:lang w:eastAsia="x-none"/>
          </w:rPr>
          <w:t>NR</w:t>
        </w:r>
        <w:r>
          <w:rPr>
            <w:lang w:eastAsia="x-none"/>
          </w:rPr>
          <w:t>, and, if configured, with</w:t>
        </w:r>
        <w:r w:rsidRPr="00F537EB">
          <w:rPr>
            <w:lang w:eastAsia="x-none"/>
          </w:rPr>
          <w:t xml:space="preserve"> </w:t>
        </w:r>
        <w:r w:rsidRPr="00F537EB">
          <w:rPr>
            <w:i/>
            <w:lang w:eastAsia="x-none"/>
          </w:rPr>
          <w:t>rmtc-SubframeOffset</w:t>
        </w:r>
        <w:r>
          <w:rPr>
            <w:i/>
            <w:lang w:eastAsia="x-none"/>
          </w:rPr>
          <w:t>NR</w:t>
        </w:r>
      </w:ins>
      <w:ins w:id="3452" w:author="CR#4263r3" w:date="2020-07-13T01:03:00Z">
        <w:r w:rsidRPr="00220393">
          <w:rPr>
            <w:iCs/>
            <w:lang w:eastAsia="x-none"/>
            <w:rPrChange w:id="3453" w:author="CR#4263r3" w:date="2020-07-13T01:03:00Z">
              <w:rPr>
                <w:i/>
                <w:lang w:eastAsia="x-none"/>
              </w:rPr>
            </w:rPrChange>
          </w:rPr>
          <w:t xml:space="preserve">, </w:t>
        </w:r>
      </w:ins>
      <w:ins w:id="3454" w:author="CR#4263r3" w:date="2020-07-13T01:01:00Z">
        <w:r w:rsidRPr="00F537EB">
          <w:rPr>
            <w:lang w:eastAsia="x-none"/>
          </w:rPr>
          <w:t>i.e. the first symbol of each RMTC occasion occurs at first symbol of an SFN and subframe of the PCell meeting the following condition:</w:t>
        </w:r>
      </w:ins>
    </w:p>
    <w:p w:rsidR="00220393" w:rsidRPr="00F537EB" w:rsidRDefault="00220393" w:rsidP="00220393">
      <w:pPr>
        <w:pStyle w:val="B1"/>
        <w:rPr>
          <w:ins w:id="3455" w:author="CR#4263r3" w:date="2020-07-13T01:01:00Z"/>
        </w:rPr>
      </w:pPr>
      <w:ins w:id="3456" w:author="CR#4263r3" w:date="2020-07-13T01:01:00Z">
        <w:r w:rsidRPr="00F537EB">
          <w:t xml:space="preserve">SFN mod </w:t>
        </w:r>
        <w:r w:rsidRPr="00F537EB">
          <w:rPr>
            <w:i/>
          </w:rPr>
          <w:t>T</w:t>
        </w:r>
        <w:r w:rsidRPr="00F537EB">
          <w:t xml:space="preserve"> = FLOOR(</w:t>
        </w:r>
        <w:r w:rsidRPr="00F537EB">
          <w:rPr>
            <w:i/>
          </w:rPr>
          <w:t>rmtc-SubframeOffset</w:t>
        </w:r>
        <w:r>
          <w:rPr>
            <w:i/>
            <w:lang w:val="en-US"/>
          </w:rPr>
          <w:t>NR</w:t>
        </w:r>
        <w:r w:rsidRPr="00F537EB">
          <w:t>/10);</w:t>
        </w:r>
      </w:ins>
    </w:p>
    <w:p w:rsidR="00220393" w:rsidRPr="00F537EB" w:rsidRDefault="00220393" w:rsidP="00220393">
      <w:pPr>
        <w:pStyle w:val="B1"/>
        <w:rPr>
          <w:ins w:id="3457" w:author="CR#4263r3" w:date="2020-07-13T01:01:00Z"/>
        </w:rPr>
      </w:pPr>
      <w:ins w:id="3458" w:author="CR#4263r3" w:date="2020-07-13T01:01:00Z">
        <w:r w:rsidRPr="00F537EB">
          <w:t xml:space="preserve">subframe = </w:t>
        </w:r>
        <w:r w:rsidRPr="00F537EB">
          <w:rPr>
            <w:i/>
          </w:rPr>
          <w:t>rmtc-SubframeOffset</w:t>
        </w:r>
        <w:r>
          <w:rPr>
            <w:i/>
            <w:lang w:val="en-US"/>
          </w:rPr>
          <w:t>NR</w:t>
        </w:r>
        <w:r w:rsidRPr="00F537EB">
          <w:t xml:space="preserve"> mod 10;</w:t>
        </w:r>
      </w:ins>
    </w:p>
    <w:p w:rsidR="00220393" w:rsidRPr="00F537EB" w:rsidRDefault="00220393" w:rsidP="00220393">
      <w:pPr>
        <w:pStyle w:val="B1"/>
        <w:rPr>
          <w:ins w:id="3459" w:author="CR#4263r3" w:date="2020-07-13T01:01:00Z"/>
        </w:rPr>
      </w:pPr>
      <w:ins w:id="3460" w:author="CR#4263r3" w:date="2020-07-13T01:01:00Z">
        <w:r w:rsidRPr="00F537EB">
          <w:t xml:space="preserve">with </w:t>
        </w:r>
        <w:r w:rsidRPr="00F537EB">
          <w:rPr>
            <w:i/>
          </w:rPr>
          <w:t>T</w:t>
        </w:r>
        <w:r w:rsidRPr="00F537EB">
          <w:t xml:space="preserve"> = </w:t>
        </w:r>
        <w:r w:rsidRPr="00F537EB">
          <w:rPr>
            <w:i/>
          </w:rPr>
          <w:t>rmtc-Periodicity</w:t>
        </w:r>
        <w:r>
          <w:rPr>
            <w:i/>
            <w:lang w:val="en-US"/>
          </w:rPr>
          <w:t>NR</w:t>
        </w:r>
        <w:r w:rsidRPr="00F537EB">
          <w:t>/10;</w:t>
        </w:r>
      </w:ins>
    </w:p>
    <w:p w:rsidR="00220393" w:rsidRPr="00161CB9" w:rsidRDefault="00220393" w:rsidP="00220393">
      <w:pPr>
        <w:rPr>
          <w:ins w:id="3461" w:author="CR#4263r3" w:date="2020-07-13T01:01:00Z"/>
          <w:iCs/>
        </w:rPr>
      </w:pPr>
      <w:bookmarkStart w:id="3462" w:name="_Hlk42941025"/>
      <w:ins w:id="3463" w:author="CR#4263r3" w:date="2020-07-13T01:01:00Z">
        <w:r w:rsidRPr="00660B74">
          <w:rPr>
            <w:iCs/>
          </w:rPr>
          <w:t xml:space="preserve">The UE derives the RSSI measurement duration from a combination of </w:t>
        </w:r>
        <w:r w:rsidRPr="00161CB9">
          <w:rPr>
            <w:i/>
          </w:rPr>
          <w:t>measDuration</w:t>
        </w:r>
        <w:r>
          <w:rPr>
            <w:i/>
          </w:rPr>
          <w:t>NR</w:t>
        </w:r>
        <w:r w:rsidRPr="00660B74">
          <w:rPr>
            <w:iCs/>
          </w:rPr>
          <w:t xml:space="preserve"> and </w:t>
        </w:r>
        <w:r w:rsidRPr="00161CB9">
          <w:rPr>
            <w:i/>
          </w:rPr>
          <w:t>ref-SCS-CP</w:t>
        </w:r>
        <w:r>
          <w:rPr>
            <w:i/>
          </w:rPr>
          <w:t>-NR</w:t>
        </w:r>
        <w:r>
          <w:rPr>
            <w:iCs/>
          </w:rPr>
          <w:t xml:space="preserve">. </w:t>
        </w:r>
        <w:bookmarkEnd w:id="3462"/>
        <w:r w:rsidRPr="00F537EB">
          <w:rPr>
            <w:lang w:eastAsia="x-none"/>
          </w:rPr>
          <w:t>On the frequency</w:t>
        </w:r>
        <w:r>
          <w:rPr>
            <w:lang w:eastAsia="x-none"/>
          </w:rPr>
          <w:t xml:space="preserve"> configured by </w:t>
        </w:r>
        <w:r w:rsidRPr="004215CD">
          <w:rPr>
            <w:i/>
            <w:iCs/>
            <w:lang w:eastAsia="x-none"/>
          </w:rPr>
          <w:t>rmtc-Frequency</w:t>
        </w:r>
        <w:r>
          <w:rPr>
            <w:i/>
            <w:iCs/>
            <w:lang w:eastAsia="x-none"/>
          </w:rPr>
          <w:t>NR</w:t>
        </w:r>
        <w:r w:rsidRPr="00F537EB">
          <w:rPr>
            <w:lang w:eastAsia="x-none"/>
          </w:rPr>
          <w:t>, the UE shall not consider RSSI measurements</w:t>
        </w:r>
        <w:r w:rsidRPr="00F537EB">
          <w:rPr>
            <w:iCs/>
            <w:lang w:eastAsia="x-none"/>
          </w:rPr>
          <w:t xml:space="preserve"> </w:t>
        </w:r>
        <w:r w:rsidRPr="00F537EB">
          <w:rPr>
            <w:lang w:eastAsia="x-none"/>
          </w:rPr>
          <w:t xml:space="preserve">outside the configured RMTC occasion which lasts for </w:t>
        </w:r>
        <w:r w:rsidRPr="00F537EB">
          <w:rPr>
            <w:i/>
            <w:lang w:eastAsia="x-none"/>
          </w:rPr>
          <w:t>measDuration</w:t>
        </w:r>
        <w:r>
          <w:rPr>
            <w:i/>
            <w:lang w:eastAsia="x-none"/>
          </w:rPr>
          <w:t>NR</w:t>
        </w:r>
        <w:r w:rsidRPr="00F537EB">
          <w:rPr>
            <w:lang w:eastAsia="x-none"/>
          </w:rPr>
          <w:t xml:space="preserve"> for RSSI and channel occupancy measurements.</w:t>
        </w:r>
      </w:ins>
    </w:p>
    <w:p w:rsidR="00360231" w:rsidRPr="000E4E7F" w:rsidRDefault="00360231" w:rsidP="00360231">
      <w:pPr>
        <w:pStyle w:val="Heading4"/>
      </w:pPr>
      <w:r w:rsidRPr="000E4E7F">
        <w:t>5.5.2.12</w:t>
      </w:r>
      <w:r w:rsidRPr="000E4E7F">
        <w:tab/>
        <w:t>Measurement gap sharing configuration</w:t>
      </w:r>
      <w:bookmarkEnd w:id="3443"/>
      <w:bookmarkEnd w:id="3444"/>
      <w:bookmarkEnd w:id="3445"/>
      <w:bookmarkEnd w:id="3446"/>
      <w:bookmarkEnd w:id="3447"/>
      <w:bookmarkEnd w:id="3448"/>
      <w:bookmarkEnd w:id="3449"/>
      <w:bookmarkEnd w:id="3450"/>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3464" w:name="_Toc20486933"/>
      <w:bookmarkStart w:id="3465" w:name="_Toc29342225"/>
      <w:bookmarkStart w:id="3466" w:name="_Toc29343364"/>
      <w:bookmarkStart w:id="3467" w:name="_Toc36566616"/>
      <w:bookmarkStart w:id="3468" w:name="_Toc36810030"/>
      <w:bookmarkStart w:id="3469" w:name="_Toc36846394"/>
      <w:bookmarkStart w:id="3470" w:name="_Toc36939047"/>
      <w:bookmarkStart w:id="3471" w:name="_Toc37082027"/>
      <w:r w:rsidRPr="000E4E7F">
        <w:lastRenderedPageBreak/>
        <w:t>5.5.2.13</w:t>
      </w:r>
      <w:r w:rsidRPr="000E4E7F">
        <w:tab/>
        <w:t>NR measurement timing configuration</w:t>
      </w:r>
      <w:bookmarkEnd w:id="3464"/>
      <w:bookmarkEnd w:id="3465"/>
      <w:bookmarkEnd w:id="3466"/>
      <w:bookmarkEnd w:id="3467"/>
      <w:bookmarkEnd w:id="3468"/>
      <w:bookmarkEnd w:id="3469"/>
      <w:bookmarkEnd w:id="3470"/>
      <w:bookmarkEnd w:id="3471"/>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3472" w:name="_Toc20486934"/>
      <w:bookmarkStart w:id="3473" w:name="_Toc29342226"/>
      <w:bookmarkStart w:id="347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3475" w:name="_Toc36566617"/>
      <w:bookmarkStart w:id="3476" w:name="_Toc36810031"/>
      <w:bookmarkStart w:id="3477" w:name="_Toc36846395"/>
      <w:bookmarkStart w:id="3478" w:name="_Toc36939048"/>
      <w:bookmarkStart w:id="3479" w:name="_Toc37082028"/>
      <w:r w:rsidRPr="000E4E7F">
        <w:t>5.5.3</w:t>
      </w:r>
      <w:r w:rsidRPr="000E4E7F">
        <w:tab/>
        <w:t>Performing measurements</w:t>
      </w:r>
      <w:bookmarkEnd w:id="3472"/>
      <w:bookmarkEnd w:id="3473"/>
      <w:bookmarkEnd w:id="3474"/>
      <w:bookmarkEnd w:id="3475"/>
      <w:bookmarkEnd w:id="3476"/>
      <w:bookmarkEnd w:id="3477"/>
      <w:bookmarkEnd w:id="3478"/>
      <w:bookmarkEnd w:id="3479"/>
    </w:p>
    <w:p w:rsidR="009722D5" w:rsidRPr="000E4E7F" w:rsidRDefault="009722D5" w:rsidP="009722D5">
      <w:pPr>
        <w:pStyle w:val="Heading4"/>
      </w:pPr>
      <w:bookmarkStart w:id="3480" w:name="_Toc20486935"/>
      <w:bookmarkStart w:id="3481" w:name="_Toc29342227"/>
      <w:bookmarkStart w:id="3482" w:name="_Toc29343366"/>
      <w:bookmarkStart w:id="3483" w:name="_Toc36566618"/>
      <w:bookmarkStart w:id="3484" w:name="_Toc36810032"/>
      <w:bookmarkStart w:id="3485" w:name="_Toc36846396"/>
      <w:bookmarkStart w:id="3486" w:name="_Toc36939049"/>
      <w:bookmarkStart w:id="3487" w:name="_Toc37082029"/>
      <w:r w:rsidRPr="000E4E7F">
        <w:t>5.5.3.1</w:t>
      </w:r>
      <w:r w:rsidRPr="000E4E7F">
        <w:tab/>
        <w:t>General</w:t>
      </w:r>
      <w:bookmarkEnd w:id="3480"/>
      <w:bookmarkEnd w:id="3481"/>
      <w:bookmarkEnd w:id="3482"/>
      <w:bookmarkEnd w:id="3483"/>
      <w:bookmarkEnd w:id="3484"/>
      <w:bookmarkEnd w:id="3485"/>
      <w:bookmarkEnd w:id="3486"/>
      <w:bookmarkEnd w:id="3487"/>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lastRenderedPageBreak/>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ins w:id="3488" w:author="CR#4315r3" w:date="2020-07-13T17:00:00Z">
        <w:r w:rsidR="008312D2">
          <w:rPr>
            <w:i/>
          </w:rPr>
          <w:t>ul</w:t>
        </w:r>
      </w:ins>
      <w:del w:id="3489" w:author="CR#4315r3" w:date="2020-07-13T17:00:00Z">
        <w:r w:rsidRPr="000E4E7F" w:rsidDel="008312D2">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lastRenderedPageBreak/>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3490" w:author="CR#4290r2" w:date="2020-07-13T15:16:00Z">
        <w:r w:rsidR="00191D75">
          <w:rPr>
            <w:rFonts w:eastAsia="SimSun"/>
            <w:i/>
          </w:rPr>
          <w:t>EUTRA</w:t>
        </w:r>
      </w:ins>
      <w:r w:rsidRPr="000E4E7F">
        <w:t>;</w:t>
      </w:r>
    </w:p>
    <w:p w:rsidR="00191D75" w:rsidRPr="000E4E7F" w:rsidRDefault="00191D75" w:rsidP="00191D75">
      <w:pPr>
        <w:pStyle w:val="NO"/>
        <w:rPr>
          <w:ins w:id="3491" w:author="CR#4290r2" w:date="2020-07-13T15:16:00Z"/>
          <w:lang w:eastAsia="zh-CN"/>
        </w:rPr>
      </w:pPr>
      <w:ins w:id="3492" w:author="CR#4290r2" w:date="2020-07-13T15:16:00Z">
        <w:r w:rsidRPr="00325D1F">
          <w:t>NOTE</w:t>
        </w:r>
      </w:ins>
      <w:ins w:id="3493" w:author="Draft v2" w:date="2020-07-15T17:03:00Z">
        <w:r w:rsidR="000A0AFB">
          <w:t xml:space="preserve"> 2c</w:t>
        </w:r>
      </w:ins>
      <w:ins w:id="3494" w:author="CR#4290r2" w:date="2020-07-13T15:16:00Z">
        <w:r w:rsidRPr="00325D1F">
          <w:t>:</w:t>
        </w:r>
        <w:r w:rsidRPr="00325D1F">
          <w:tab/>
        </w:r>
        <w:r>
          <w:t xml:space="preserve">The </w:t>
        </w:r>
        <w:r w:rsidRPr="00990BB1">
          <w:t xml:space="preserve">evaluation of </w:t>
        </w:r>
        <w:r>
          <w:t>conditional reconfiguration execution criteria is specified in 5.3.5.9.4.</w:t>
        </w:r>
      </w:ins>
    </w:p>
    <w:p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lastRenderedPageBreak/>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t>
      </w:r>
      <w:ins w:id="3495" w:author="CR#4336r2" w:date="2020-07-14T10:11:00Z">
        <w:r w:rsidR="0063361F" w:rsidRPr="00860444">
          <w:t>by EUTRA</w:t>
        </w:r>
        <w:r w:rsidR="0063361F" w:rsidRPr="00A74E45">
          <w:t xml:space="preserve"> </w:t>
        </w:r>
      </w:ins>
      <w:r w:rsidRPr="000E4E7F">
        <w:t xml:space="preserve">with transmission resource pool(s) in </w:t>
      </w:r>
      <w:r w:rsidRPr="000E4E7F">
        <w:rPr>
          <w:i/>
        </w:rPr>
        <w:t>SystemInformationBlockType2</w:t>
      </w:r>
      <w:r w:rsidR="003208C6" w:rsidRPr="000E4E7F">
        <w:rPr>
          <w:i/>
        </w:rPr>
        <w:t>8</w:t>
      </w:r>
      <w:r w:rsidRPr="000E4E7F">
        <w:rPr>
          <w:i/>
        </w:rPr>
        <w:t xml:space="preserve"> </w:t>
      </w:r>
      <w:r w:rsidRPr="000E4E7F">
        <w:t xml:space="preserve">or </w:t>
      </w:r>
      <w:ins w:id="3496" w:author="CR#4336r2" w:date="2020-07-14T10:12:00Z">
        <w:r w:rsidR="0063361F">
          <w:t xml:space="preserve">by </w:t>
        </w:r>
      </w:ins>
      <w:r w:rsidRPr="000E4E7F">
        <w:rPr>
          <w:i/>
        </w:rPr>
        <w:t>sl-ConfigDedicatedNR</w:t>
      </w:r>
      <w:r w:rsidRPr="000E4E7F">
        <w:t xml:space="preserve"> and the measurement</w:t>
      </w:r>
      <w:ins w:id="3497" w:author="CR#4336r2" w:date="2020-07-14T10:12:00Z">
        <w:r w:rsidR="0063361F">
          <w:t>s</w:t>
        </w:r>
      </w:ins>
      <w:r w:rsidRPr="000E4E7F">
        <w:t xml:space="preserve"> </w:t>
      </w:r>
      <w:del w:id="3498" w:author="CR#4336r2" w:date="2020-07-14T10:12:00Z">
        <w:r w:rsidRPr="000E4E7F" w:rsidDel="0063361F">
          <w:delText xml:space="preserve">objects </w:delText>
        </w:r>
      </w:del>
      <w:r w:rsidRPr="000E4E7F">
        <w:t xml:space="preserve">concerning NR sidelink communication (i.e. </w:t>
      </w:r>
      <w:ins w:id="3499" w:author="CR#4336r2" w:date="2020-07-14T10:12:00Z">
        <w:r w:rsidR="0063361F">
          <w:t>by</w:t>
        </w:r>
        <w:r w:rsidR="0063361F" w:rsidRPr="00860444">
          <w:t xml:space="preserve"> </w:t>
        </w:r>
        <w:r w:rsidR="0063361F" w:rsidRPr="00860444">
          <w:rPr>
            <w:i/>
          </w:rPr>
          <w:t>sl-ConfigDedicatedNR</w:t>
        </w:r>
      </w:ins>
      <w:del w:id="3500" w:author="CR#4336r2" w:date="2020-07-14T10:12:00Z">
        <w:r w:rsidRPr="000E4E7F" w:rsidDel="0063361F">
          <w:rPr>
            <w:i/>
          </w:rPr>
          <w:delText>measObjectNR-SL</w:delText>
        </w:r>
        <w:r w:rsidRPr="000E4E7F" w:rsidDel="0063361F">
          <w:delText>) by EUTRA</w:delText>
        </w:r>
      </w:del>
      <w:ins w:id="3501" w:author="CR#4336r2" w:date="2020-07-14T10:13:00Z">
        <w:r w:rsidR="0063361F">
          <w:t>)</w:t>
        </w:r>
      </w:ins>
      <w:r w:rsidRPr="000E4E7F">
        <w:t xml:space="preserve">,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del w:id="3502" w:author="CR#4336r2" w:date="2020-07-14T10:13:00Z">
        <w:r w:rsidRPr="000E4E7F" w:rsidDel="0063361F">
          <w:rPr>
            <w:i/>
          </w:rPr>
          <w:delText xml:space="preserve"> </w:delText>
        </w:r>
        <w:r w:rsidRPr="000E4E7F" w:rsidDel="0063361F">
          <w:delText>and the measurement object(s) concerning NR sidelink communication configured by EUTRA</w:delText>
        </w:r>
      </w:del>
      <w:r w:rsidRPr="000E4E7F">
        <w:t>.</w:t>
      </w:r>
    </w:p>
    <w:p w:rsidR="00F450A4" w:rsidRPr="000E4E7F" w:rsidRDefault="00F450A4" w:rsidP="00F450A4">
      <w:pPr>
        <w:pStyle w:val="NO"/>
      </w:pPr>
      <w:r w:rsidRPr="000E4E7F">
        <w:t>NOTE 2a:</w:t>
      </w:r>
      <w:r w:rsidRPr="000E4E7F">
        <w:tab/>
      </w:r>
      <w:r w:rsidRPr="000E4E7F">
        <w:rPr>
          <w:i/>
          <w:lang w:eastAsia="zh-CN"/>
        </w:rPr>
        <w:t>SIB</w:t>
      </w:r>
      <w:ins w:id="3503" w:author="CR#4336r2" w:date="2020-07-14T10:13:00Z">
        <w:r w:rsidR="0063361F">
          <w:rPr>
            <w:i/>
            <w:lang w:eastAsia="zh-CN"/>
          </w:rPr>
          <w:t>12</w:t>
        </w:r>
      </w:ins>
      <w:del w:id="3504" w:author="CR#4336r2" w:date="2020-07-14T10:13:00Z">
        <w:r w:rsidRPr="000E4E7F" w:rsidDel="0063361F">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63361F" w:rsidRPr="007142B7" w:rsidDel="007142B7" w:rsidRDefault="0063361F">
      <w:pPr>
        <w:pStyle w:val="NO"/>
        <w:rPr>
          <w:ins w:id="3505" w:author="CR#4336r2" w:date="2020-07-14T10:13:00Z"/>
          <w:del w:id="3506" w:author="Huawei_Post 110e_701" w:date="2020-06-15T10:54:00Z"/>
          <w:rFonts w:eastAsia="MS Mincho"/>
        </w:rPr>
        <w:pPrChange w:id="3507" w:author="CR#4336r2" w:date="2020-07-14T10:14:00Z">
          <w:pPr>
            <w:keepLines/>
            <w:ind w:left="1135" w:hanging="851"/>
          </w:pPr>
        </w:pPrChange>
      </w:pPr>
      <w:ins w:id="3508" w:author="CR#4336r2" w:date="2020-07-14T10:13:00Z">
        <w:r w:rsidRPr="00304BAF">
          <w:lastRenderedPageBreak/>
          <w:t>NOTE 2b:</w:t>
        </w:r>
        <w:r w:rsidRPr="00304BAF">
          <w:tab/>
        </w:r>
        <w:r w:rsidRPr="00304BAF">
          <w:rPr>
            <w:lang w:eastAsia="zh-CN"/>
          </w:rPr>
          <w:t>For NR sidelink communication, e</w:t>
        </w:r>
        <w:r w:rsidRPr="007142B7">
          <w:rPr>
            <w:lang w:eastAsia="zh-CN"/>
          </w:rPr>
          <w:t xml:space="preserve">ach of the CBR measurement results is associated with a resource pool, as indicated by the </w:t>
        </w:r>
        <w:r w:rsidRPr="00304BAF">
          <w:rPr>
            <w:i/>
            <w:lang w:eastAsia="zh-CN"/>
          </w:rPr>
          <w:t>sl-poolReportIdentity</w:t>
        </w:r>
        <w:r w:rsidRPr="007142B7">
          <w:rPr>
            <w:lang w:eastAsia="zh-CN"/>
          </w:rPr>
          <w:t xml:space="preserve"> (see TS 38.331 [82])</w:t>
        </w:r>
        <w:r w:rsidRPr="00304BAF">
          <w:rPr>
            <w:lang w:eastAsia="zh-CN"/>
          </w:rPr>
          <w:t>,</w:t>
        </w:r>
        <w:r w:rsidRPr="007142B7">
          <w:rPr>
            <w:lang w:eastAsia="zh-CN"/>
          </w:rPr>
          <w:t xml:space="preserve"> that refers to a pool as included in </w:t>
        </w:r>
        <w:r w:rsidRPr="00304BAF">
          <w:rPr>
            <w:i/>
            <w:lang w:eastAsia="zh-CN"/>
          </w:rPr>
          <w:t>sl-ConfigDedicatedNR</w:t>
        </w:r>
        <w:r w:rsidRPr="007142B7">
          <w:rPr>
            <w:lang w:eastAsia="zh-CN"/>
          </w:rPr>
          <w:t xml:space="preserve"> or </w:t>
        </w:r>
        <w:r w:rsidRPr="00304BAF">
          <w:rPr>
            <w:i/>
            <w:lang w:eastAsia="zh-CN"/>
          </w:rPr>
          <w:t>SytemInformationBlockType28</w:t>
        </w:r>
        <w:r w:rsidRPr="00304BAF">
          <w:rPr>
            <w:lang w:eastAsia="zh-CN"/>
          </w:rPr>
          <w:t>.</w:t>
        </w:r>
      </w:ins>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3509" w:name="_Toc20486936"/>
      <w:bookmarkStart w:id="3510" w:name="_Toc29342228"/>
      <w:bookmarkStart w:id="3511" w:name="_Toc29343367"/>
      <w:bookmarkStart w:id="3512" w:name="_Toc36566619"/>
      <w:bookmarkStart w:id="3513" w:name="_Toc36810033"/>
      <w:bookmarkStart w:id="3514" w:name="_Toc36846397"/>
      <w:bookmarkStart w:id="3515" w:name="_Toc36939050"/>
      <w:bookmarkStart w:id="3516" w:name="_Toc37082030"/>
      <w:r w:rsidRPr="000E4E7F">
        <w:t>5.5.3.2</w:t>
      </w:r>
      <w:r w:rsidRPr="000E4E7F">
        <w:tab/>
        <w:t>Layer 3 filtering</w:t>
      </w:r>
      <w:bookmarkEnd w:id="3509"/>
      <w:bookmarkEnd w:id="3510"/>
      <w:bookmarkEnd w:id="3511"/>
      <w:bookmarkEnd w:id="3512"/>
      <w:bookmarkEnd w:id="3513"/>
      <w:bookmarkEnd w:id="3514"/>
      <w:bookmarkEnd w:id="3515"/>
      <w:bookmarkEnd w:id="3516"/>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56768539" r:id="rId81"/>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3517" w:name="_Toc20486937"/>
      <w:bookmarkStart w:id="3518" w:name="_Toc29342229"/>
      <w:bookmarkStart w:id="3519" w:name="_Toc29343368"/>
      <w:bookmarkStart w:id="3520" w:name="_Toc36566620"/>
      <w:bookmarkStart w:id="3521" w:name="_Toc36810034"/>
      <w:bookmarkStart w:id="3522" w:name="_Toc36846398"/>
      <w:bookmarkStart w:id="3523" w:name="_Toc36939051"/>
      <w:bookmarkStart w:id="3524" w:name="_Toc37082031"/>
      <w:r w:rsidRPr="000E4E7F">
        <w:t>5.5.3.3</w:t>
      </w:r>
      <w:r w:rsidRPr="000E4E7F">
        <w:tab/>
        <w:t>Derivation of NR cell quality</w:t>
      </w:r>
      <w:bookmarkEnd w:id="3517"/>
      <w:bookmarkEnd w:id="3518"/>
      <w:bookmarkEnd w:id="3519"/>
      <w:bookmarkEnd w:id="3520"/>
      <w:bookmarkEnd w:id="3521"/>
      <w:bookmarkEnd w:id="3522"/>
      <w:bookmarkEnd w:id="3523"/>
      <w:bookmarkEnd w:id="3524"/>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ins w:id="3525" w:author="CR#4260r2" w:date="2020-07-12T12:34:00Z">
        <w:r w:rsidR="003C27DA">
          <w:t xml:space="preserve">, in RRC_CONNECTED, or </w:t>
        </w:r>
        <w:r w:rsidR="003C27DA">
          <w:rPr>
            <w:iCs/>
          </w:rPr>
          <w:t xml:space="preserve">the associated entry in </w:t>
        </w:r>
        <w:r w:rsidR="003C27DA">
          <w:rPr>
            <w:i/>
          </w:rPr>
          <w:t xml:space="preserve">measIdleCarrierListNR </w:t>
        </w:r>
        <w:r w:rsidR="003C27DA">
          <w:rPr>
            <w:iCs/>
          </w:rPr>
          <w:t xml:space="preserve">within </w:t>
        </w:r>
        <w:r w:rsidR="003C27DA" w:rsidRPr="006B50E8">
          <w:rPr>
            <w:i/>
          </w:rPr>
          <w:t>VarMeasIdleConfig</w:t>
        </w:r>
        <w:r w:rsidR="003C27DA">
          <w:t xml:space="preserve">, </w:t>
        </w:r>
        <w:r w:rsidR="003C27DA" w:rsidRPr="00DC7364">
          <w:t xml:space="preserve">for measurements performed according to 5.6.20.2 </w:t>
        </w:r>
        <w:r w:rsidR="003C27DA">
          <w:t>in RRC_IDLE or RRC_INACTIVE</w:t>
        </w:r>
      </w:ins>
      <w:ins w:id="3526" w:author="Draft v2" w:date="2020-07-15T17:07:00Z">
        <w:r w:rsidR="000A0AFB">
          <w:t>,</w:t>
        </w:r>
      </w:ins>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lastRenderedPageBreak/>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3527" w:name="_Toc20486938"/>
      <w:bookmarkStart w:id="3528" w:name="_Toc29342230"/>
      <w:bookmarkStart w:id="3529" w:name="_Toc29343369"/>
      <w:bookmarkStart w:id="3530" w:name="_Toc36566621"/>
      <w:bookmarkStart w:id="3531" w:name="_Toc36810035"/>
      <w:bookmarkStart w:id="3532" w:name="_Toc36846399"/>
      <w:bookmarkStart w:id="3533" w:name="_Toc36939052"/>
      <w:bookmarkStart w:id="3534" w:name="_Toc37082032"/>
      <w:r w:rsidRPr="000E4E7F">
        <w:t>5.5.3.</w:t>
      </w:r>
      <w:r w:rsidR="005205DE" w:rsidRPr="000E4E7F">
        <w:t>4</w:t>
      </w:r>
      <w:r w:rsidRPr="000E4E7F">
        <w:tab/>
        <w:t>Derivation of NR beam quality</w:t>
      </w:r>
      <w:bookmarkEnd w:id="3527"/>
      <w:bookmarkEnd w:id="3528"/>
      <w:bookmarkEnd w:id="3529"/>
      <w:bookmarkEnd w:id="3530"/>
      <w:bookmarkEnd w:id="3531"/>
      <w:bookmarkEnd w:id="3532"/>
      <w:bookmarkEnd w:id="3533"/>
      <w:bookmarkEnd w:id="3534"/>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3535" w:name="_Toc20486939"/>
      <w:bookmarkStart w:id="3536" w:name="_Toc29342231"/>
      <w:bookmarkStart w:id="3537" w:name="_Toc29343370"/>
      <w:bookmarkStart w:id="3538" w:name="_Toc36566622"/>
      <w:bookmarkStart w:id="3539" w:name="_Toc36810036"/>
      <w:bookmarkStart w:id="3540" w:name="_Toc36846400"/>
      <w:bookmarkStart w:id="3541" w:name="_Toc36939053"/>
      <w:bookmarkStart w:id="3542" w:name="_Toc37082033"/>
      <w:r w:rsidRPr="000E4E7F">
        <w:t>5.5.4</w:t>
      </w:r>
      <w:r w:rsidRPr="000E4E7F">
        <w:tab/>
        <w:t>Measurement report triggering</w:t>
      </w:r>
      <w:bookmarkEnd w:id="3535"/>
      <w:bookmarkEnd w:id="3536"/>
      <w:bookmarkEnd w:id="3537"/>
      <w:bookmarkEnd w:id="3538"/>
      <w:bookmarkEnd w:id="3539"/>
      <w:bookmarkEnd w:id="3540"/>
      <w:bookmarkEnd w:id="3541"/>
      <w:bookmarkEnd w:id="3542"/>
    </w:p>
    <w:p w:rsidR="009722D5" w:rsidRPr="000E4E7F" w:rsidRDefault="009722D5" w:rsidP="009722D5">
      <w:pPr>
        <w:pStyle w:val="Heading4"/>
      </w:pPr>
      <w:bookmarkStart w:id="3543" w:name="_Toc20486940"/>
      <w:bookmarkStart w:id="3544" w:name="_Toc29342232"/>
      <w:bookmarkStart w:id="3545" w:name="_Toc29343371"/>
      <w:bookmarkStart w:id="3546" w:name="_Toc36566623"/>
      <w:bookmarkStart w:id="3547" w:name="_Toc36810037"/>
      <w:bookmarkStart w:id="3548" w:name="_Toc36846401"/>
      <w:bookmarkStart w:id="3549" w:name="_Toc36939054"/>
      <w:bookmarkStart w:id="3550" w:name="_Toc37082034"/>
      <w:r w:rsidRPr="000E4E7F">
        <w:t>5.5.4.1</w:t>
      </w:r>
      <w:r w:rsidRPr="000E4E7F">
        <w:tab/>
        <w:t>General</w:t>
      </w:r>
      <w:bookmarkEnd w:id="3543"/>
      <w:bookmarkEnd w:id="3544"/>
      <w:bookmarkEnd w:id="3545"/>
      <w:bookmarkEnd w:id="3546"/>
      <w:bookmarkEnd w:id="3547"/>
      <w:bookmarkEnd w:id="3548"/>
      <w:bookmarkEnd w:id="3549"/>
      <w:bookmarkEnd w:id="3550"/>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3551" w:name="OLE_LINK291"/>
      <w:bookmarkStart w:id="3552" w:name="OLE_LINK290"/>
      <w:r w:rsidRPr="000E4E7F">
        <w:rPr>
          <w:i/>
        </w:rPr>
        <w:t>reportSFTD-Meas</w:t>
      </w:r>
      <w:r w:rsidRPr="000E4E7F">
        <w:t xml:space="preserve"> </w:t>
      </w:r>
      <w:bookmarkEnd w:id="3551"/>
      <w:bookmarkEnd w:id="3552"/>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220393" w:rsidRPr="000E4E7F" w:rsidRDefault="00220393" w:rsidP="00220393">
      <w:pPr>
        <w:pStyle w:val="B4"/>
        <w:rPr>
          <w:ins w:id="3553" w:author="CR#4263r3" w:date="2020-07-13T01:03:00Z"/>
        </w:rPr>
      </w:pPr>
      <w:ins w:id="3554" w:author="CR#4263r3" w:date="2020-07-13T01:03:00Z">
        <w:r w:rsidRPr="000E4E7F">
          <w:t>4&gt;</w:t>
        </w:r>
        <w:r w:rsidRPr="000E4E7F">
          <w:tab/>
          <w:t xml:space="preserve">else if </w:t>
        </w:r>
        <w:r w:rsidRPr="000E4E7F">
          <w:rPr>
            <w:i/>
            <w:lang w:eastAsia="zh-CN"/>
          </w:rPr>
          <w:t>m</w:t>
        </w:r>
        <w:r w:rsidRPr="000E4E7F">
          <w:rPr>
            <w:i/>
          </w:rPr>
          <w:t>easRSSI-ReportConfig</w:t>
        </w:r>
        <w:r>
          <w:rPr>
            <w:i/>
            <w:lang w:val="en-US"/>
          </w:rPr>
          <w:t>NR</w:t>
        </w:r>
        <w:r w:rsidRPr="000E4E7F">
          <w:t xml:space="preserve"> </w:t>
        </w:r>
        <w:r w:rsidRPr="000E4E7F">
          <w:rPr>
            <w:lang w:eastAsia="zh-CN"/>
          </w:rPr>
          <w:t>is</w:t>
        </w:r>
        <w:r w:rsidRPr="000E4E7F">
          <w:t xml:space="preserve"> configured in the corresponding </w:t>
        </w:r>
        <w:r w:rsidRPr="000E4E7F">
          <w:rPr>
            <w:i/>
          </w:rPr>
          <w:t>reportConfig</w:t>
        </w:r>
        <w:r>
          <w:rPr>
            <w:i/>
            <w:lang w:val="en-US"/>
          </w:rPr>
          <w:t>InterRAT</w:t>
        </w:r>
        <w:r w:rsidRPr="000E4E7F">
          <w:t>:</w:t>
        </w:r>
      </w:ins>
    </w:p>
    <w:p w:rsidR="00220393" w:rsidRPr="000E4E7F" w:rsidRDefault="00220393" w:rsidP="00220393">
      <w:pPr>
        <w:pStyle w:val="B5"/>
        <w:rPr>
          <w:ins w:id="3555" w:author="CR#4263r3" w:date="2020-07-13T01:03:00Z"/>
        </w:rPr>
      </w:pPr>
      <w:ins w:id="3556" w:author="CR#4263r3" w:date="2020-07-13T01:03:00Z">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w:t>
        </w:r>
        <w:r>
          <w:rPr>
            <w:i/>
            <w:lang w:val="en-US" w:eastAsia="zh-CN"/>
          </w:rPr>
          <w:t>NR</w:t>
        </w:r>
        <w:r w:rsidRPr="000E4E7F">
          <w:rPr>
            <w:i/>
            <w:lang w:eastAsia="zh-CN"/>
          </w:rPr>
          <w:t xml:space="preserve"> </w:t>
        </w:r>
        <w:r w:rsidRPr="000E4E7F">
          <w:t>on the associated frequency to be applicable;</w:t>
        </w:r>
      </w:ins>
    </w:p>
    <w:p w:rsidR="00944D11" w:rsidRPr="000E4E7F" w:rsidRDefault="00B85090" w:rsidP="00944D11">
      <w:pPr>
        <w:pStyle w:val="B4"/>
      </w:pPr>
      <w:r w:rsidRPr="000E4E7F">
        <w:lastRenderedPageBreak/>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del w:id="3557" w:author="CR#4336r2" w:date="2020-07-14T10:14:00Z">
        <w:r w:rsidR="00F450A4" w:rsidRPr="000E4E7F" w:rsidDel="0063361F">
          <w:delText xml:space="preserve"> or</w:delText>
        </w:r>
      </w:del>
    </w:p>
    <w:p w:rsidR="00993AFC" w:rsidRPr="000E4E7F" w:rsidDel="0063361F" w:rsidRDefault="00F450A4" w:rsidP="00F450A4">
      <w:pPr>
        <w:pStyle w:val="B2"/>
        <w:rPr>
          <w:del w:id="3558" w:author="CR#4336r2" w:date="2020-07-14T10:14:00Z"/>
        </w:rPr>
      </w:pPr>
      <w:del w:id="3559" w:author="CR#4336r2" w:date="2020-07-14T10:14:00Z">
        <w:r w:rsidRPr="000E4E7F" w:rsidDel="0063361F">
          <w:delText>2&gt;</w:delText>
        </w:r>
        <w:r w:rsidRPr="000E4E7F" w:rsidDel="0063361F">
          <w:tab/>
          <w:delText xml:space="preserve">if </w:delText>
        </w:r>
        <w:r w:rsidRPr="000E4E7F" w:rsidDel="0063361F">
          <w:rPr>
            <w:i/>
          </w:rPr>
          <w:delText>tx-ResourcePoolToAddList</w:delText>
        </w:r>
        <w:r w:rsidRPr="000E4E7F" w:rsidDel="0063361F">
          <w:delText xml:space="preserve"> is configured in the </w:delText>
        </w:r>
        <w:r w:rsidRPr="000E4E7F" w:rsidDel="0063361F">
          <w:rPr>
            <w:i/>
          </w:rPr>
          <w:delText>measObjectNR-SL</w:delText>
        </w:r>
        <w:r w:rsidRPr="000E4E7F" w:rsidDel="0063361F">
          <w:delText xml:space="preserve">, and if the corresponding </w:delText>
        </w:r>
        <w:r w:rsidRPr="000E4E7F" w:rsidDel="0063361F">
          <w:rPr>
            <w:i/>
          </w:rPr>
          <w:delText>reportConfig</w:delText>
        </w:r>
        <w:r w:rsidRPr="000E4E7F" w:rsidDel="0063361F">
          <w:delText xml:space="preserve"> includes a purpose set to </w:delText>
        </w:r>
        <w:r w:rsidRPr="000E4E7F" w:rsidDel="0063361F">
          <w:rPr>
            <w:i/>
          </w:rPr>
          <w:delText>sidelinkNR</w:delText>
        </w:r>
        <w:r w:rsidRPr="000E4E7F" w:rsidDel="0063361F">
          <w:delText xml:space="preserve"> or includes </w:delText>
        </w:r>
        <w:r w:rsidRPr="000E4E7F" w:rsidDel="0063361F">
          <w:rPr>
            <w:i/>
          </w:rPr>
          <w:delText>eventS1</w:delText>
        </w:r>
        <w:r w:rsidRPr="000E4E7F" w:rsidDel="0063361F">
          <w:delText xml:space="preserve"> or </w:delText>
        </w:r>
        <w:r w:rsidRPr="000E4E7F" w:rsidDel="0063361F">
          <w:rPr>
            <w:i/>
          </w:rPr>
          <w:delText>eventS2</w:delText>
        </w:r>
        <w:r w:rsidRPr="000E4E7F" w:rsidDel="0063361F">
          <w:delText>:</w:delText>
        </w:r>
      </w:del>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3560" w:name="_Hlk31703302"/>
      <w:r w:rsidR="00F5778E" w:rsidRPr="000E4E7F">
        <w:t xml:space="preserve">set to </w:t>
      </w:r>
      <w:r w:rsidR="00F5778E" w:rsidRPr="000E4E7F">
        <w:rPr>
          <w:i/>
        </w:rPr>
        <w:t>true</w:t>
      </w:r>
      <w:bookmarkEnd w:id="3560"/>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D55439" w:rsidRPr="000E4E7F" w:rsidRDefault="00D55439" w:rsidP="00D55439">
      <w:pPr>
        <w:pStyle w:val="B2"/>
      </w:pPr>
      <w:bookmarkStart w:id="3561"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w:t>
      </w:r>
      <w:r w:rsidRPr="000E4E7F">
        <w:lastRenderedPageBreak/>
        <w:t xml:space="preserve">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3561"/>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lastRenderedPageBreak/>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del w:id="3562" w:author="CR#4336r2" w:date="2020-07-14T10:16: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del w:id="3563"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del w:id="3564"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del w:id="3565" w:author="CR#4336r2" w:date="2020-07-14T10:17:00Z">
        <w:r w:rsidRPr="000E4E7F" w:rsidDel="0063361F">
          <w:delText xml:space="preserve"> </w:delText>
        </w:r>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del w:id="3566"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Del="000A0AFB" w:rsidRDefault="00F450A4" w:rsidP="001628A2">
      <w:pPr>
        <w:pStyle w:val="NO"/>
        <w:rPr>
          <w:del w:id="3567" w:author="CR#4336r2" w:date="2020-07-14T10:18:00Z"/>
        </w:rPr>
      </w:pPr>
      <w:del w:id="3568" w:author="CR#4336r2" w:date="2020-07-14T10:18:00Z">
        <w:r w:rsidRPr="000E4E7F" w:rsidDel="0063361F">
          <w:lastRenderedPageBreak/>
          <w:delText>NOTE 1:</w:delText>
        </w:r>
        <w:r w:rsidRPr="000E4E7F" w:rsidDel="0063361F">
          <w:tab/>
          <w:delTex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delText>
        </w:r>
      </w:del>
    </w:p>
    <w:p w:rsidR="000A0AFB" w:rsidRPr="000A0AFB" w:rsidRDefault="000A0AFB" w:rsidP="000A0AFB">
      <w:pPr>
        <w:pStyle w:val="NO"/>
        <w:rPr>
          <w:ins w:id="3569" w:author="Draft v2" w:date="2020-07-15T17:08:00Z"/>
          <w:rFonts w:eastAsiaTheme="minorEastAsia"/>
          <w:rPrChange w:id="3570" w:author="Draft v2" w:date="2020-07-15T17:08:00Z">
            <w:rPr>
              <w:ins w:id="3571" w:author="Draft v2" w:date="2020-07-15T17:08:00Z"/>
            </w:rPr>
          </w:rPrChange>
        </w:rPr>
      </w:pPr>
      <w:ins w:id="3572" w:author="Draft v2" w:date="2020-07-15T17:08:00Z">
        <w:r w:rsidRPr="000E4E7F">
          <w:t>NOTE 1:</w:t>
        </w:r>
        <w:r>
          <w:tab/>
          <w:t>Void.</w:t>
        </w:r>
      </w:ins>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220393" w:rsidRPr="000E4E7F" w:rsidRDefault="00220393" w:rsidP="00220393">
      <w:pPr>
        <w:pStyle w:val="B2"/>
        <w:rPr>
          <w:ins w:id="3573" w:author="CR#4263r3" w:date="2020-07-13T01:04:00Z"/>
        </w:rPr>
      </w:pPr>
      <w:ins w:id="3574" w:author="CR#4263r3" w:date="2020-07-13T01:04:00Z">
        <w:r w:rsidRPr="000E4E7F">
          <w:t>2&gt;</w:t>
        </w:r>
        <w:r w:rsidRPr="000E4E7F">
          <w:tab/>
          <w:t xml:space="preserve">if </w:t>
        </w:r>
        <w:r w:rsidRPr="000E4E7F">
          <w:rPr>
            <w:i/>
            <w:lang w:eastAsia="zh-CN"/>
          </w:rPr>
          <w:t>measRSSI-ReportConfig</w:t>
        </w:r>
        <w:r>
          <w:rPr>
            <w:i/>
            <w:lang w:val="en-US" w:eastAsia="zh-CN"/>
          </w:rPr>
          <w:t>NR</w:t>
        </w:r>
        <w:r w:rsidRPr="000E4E7F">
          <w:t xml:space="preserve"> is</w:t>
        </w:r>
        <w:r w:rsidRPr="000E4E7F">
          <w:rPr>
            <w:lang w:eastAsia="zh-CN"/>
          </w:rPr>
          <w:t xml:space="preserve"> included</w:t>
        </w:r>
        <w:r w:rsidRPr="000E4E7F">
          <w:t xml:space="preserve"> and if a (first) measurement result is available:</w:t>
        </w:r>
      </w:ins>
    </w:p>
    <w:p w:rsidR="00220393" w:rsidRPr="000E4E7F" w:rsidRDefault="00220393" w:rsidP="00220393">
      <w:pPr>
        <w:pStyle w:val="B3"/>
        <w:rPr>
          <w:ins w:id="3575" w:author="CR#4263r3" w:date="2020-07-13T01:04:00Z"/>
        </w:rPr>
      </w:pPr>
      <w:ins w:id="3576" w:author="CR#4263r3" w:date="2020-07-13T01:04:00Z">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ins>
    </w:p>
    <w:p w:rsidR="00220393" w:rsidRPr="000E4E7F" w:rsidRDefault="00220393" w:rsidP="00220393">
      <w:pPr>
        <w:pStyle w:val="B3"/>
        <w:rPr>
          <w:ins w:id="3577" w:author="CR#4263r3" w:date="2020-07-13T01:04:00Z"/>
        </w:rPr>
      </w:pPr>
      <w:ins w:id="3578" w:author="CR#4263r3" w:date="2020-07-13T01:04:00Z">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ins>
    </w:p>
    <w:p w:rsidR="00220393" w:rsidRPr="000E4E7F" w:rsidRDefault="00220393" w:rsidP="00220393">
      <w:pPr>
        <w:pStyle w:val="B3"/>
        <w:rPr>
          <w:ins w:id="3579" w:author="CR#4263r3" w:date="2020-07-13T01:04:00Z"/>
        </w:rPr>
      </w:pPr>
      <w:ins w:id="3580" w:author="CR#4263r3" w:date="2020-07-13T01:04:00Z">
        <w:r w:rsidRPr="000E4E7F">
          <w:t>3&gt;</w:t>
        </w:r>
        <w:r w:rsidRPr="000E4E7F">
          <w:tab/>
          <w:t>initiate the measurement reporting procedure as specified in 5.5.5 immediately when RSSI sample values are reported by the physical layer after the first L1 measurement duration;</w:t>
        </w:r>
      </w:ins>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lastRenderedPageBreak/>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del w:id="3581" w:author="CR#4336r2" w:date="2020-07-14T10:19:00Z">
        <w:r w:rsidR="00F450A4" w:rsidRPr="000E4E7F" w:rsidDel="0063361F">
          <w:rPr>
            <w:i/>
          </w:rPr>
          <w:delText>,</w:delText>
        </w:r>
      </w:del>
      <w:r w:rsidR="00AD33A7" w:rsidRPr="000E4E7F">
        <w:rPr>
          <w:i/>
        </w:rPr>
        <w:t xml:space="preserve"> </w:t>
      </w:r>
      <w:ins w:id="3582" w:author="CR#4336r2" w:date="2020-07-14T10:19:00Z">
        <w:r w:rsidR="0063361F" w:rsidRPr="00E74229">
          <w:rPr>
            <w:rPrChange w:id="3583" w:author="Draft v2" w:date="2020-07-15T17:17:00Z">
              <w:rPr>
                <w:i/>
              </w:rPr>
            </w:rPrChange>
          </w:rPr>
          <w:t xml:space="preserve">or </w:t>
        </w:r>
      </w:ins>
      <w:r w:rsidR="00AD33A7" w:rsidRPr="000E4E7F">
        <w:rPr>
          <w:i/>
        </w:rPr>
        <w:t>sensing</w:t>
      </w:r>
      <w:del w:id="3584" w:author="CR#4336r2" w:date="2020-07-14T10:19:00Z">
        <w:r w:rsidR="00F450A4" w:rsidRPr="000E4E7F" w:rsidDel="0063361F">
          <w:rPr>
            <w:i/>
          </w:rPr>
          <w:delText xml:space="preserve">, </w:delText>
        </w:r>
        <w:r w:rsidR="00F450A4" w:rsidRPr="000E4E7F" w:rsidDel="0063361F">
          <w:delText xml:space="preserve">or </w:delText>
        </w:r>
        <w:r w:rsidR="00F450A4" w:rsidRPr="000E4E7F" w:rsidDel="0063361F">
          <w:rPr>
            <w:i/>
          </w:rPr>
          <w:delText>sidelinkNR</w:delText>
        </w:r>
      </w:del>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Del="0063361F" w:rsidRDefault="00F450A4" w:rsidP="00F450A4">
      <w:pPr>
        <w:pStyle w:val="B4"/>
        <w:rPr>
          <w:del w:id="3585" w:author="CR#4336r2" w:date="2020-07-14T10:20:00Z"/>
        </w:rPr>
      </w:pPr>
      <w:del w:id="3586" w:author="CR#4336r2" w:date="2020-07-14T10:20:00Z">
        <w:r w:rsidRPr="000E4E7F" w:rsidDel="0063361F">
          <w:delText>4&gt;</w:delText>
        </w:r>
        <w:r w:rsidRPr="000E4E7F" w:rsidDel="0063361F">
          <w:tab/>
          <w:delText xml:space="preserve">else if the </w:delText>
        </w:r>
        <w:r w:rsidRPr="000E4E7F" w:rsidDel="0063361F">
          <w:rPr>
            <w:i/>
          </w:rPr>
          <w:delText>purpose</w:delText>
        </w:r>
        <w:r w:rsidRPr="000E4E7F" w:rsidDel="0063361F">
          <w:delText xml:space="preserve"> is set to </w:delText>
        </w:r>
        <w:r w:rsidRPr="000E4E7F" w:rsidDel="0063361F">
          <w:rPr>
            <w:i/>
          </w:rPr>
          <w:delText>sidelinkNR</w:delText>
        </w:r>
        <w:r w:rsidRPr="000E4E7F" w:rsidDel="0063361F">
          <w:delText>:</w:delText>
        </w:r>
      </w:del>
    </w:p>
    <w:p w:rsidR="00F450A4" w:rsidRPr="000E4E7F" w:rsidDel="0063361F" w:rsidRDefault="00F450A4" w:rsidP="001628A2">
      <w:pPr>
        <w:pStyle w:val="B5"/>
        <w:rPr>
          <w:del w:id="3587" w:author="CR#4336r2" w:date="2020-07-14T10:20:00Z"/>
        </w:rPr>
      </w:pPr>
      <w:del w:id="3588" w:author="CR#4336r2" w:date="2020-07-14T10:20:00Z">
        <w:r w:rsidRPr="000E4E7F" w:rsidDel="0063361F">
          <w:delText>5&gt;</w:delText>
        </w:r>
        <w:r w:rsidRPr="000E4E7F" w:rsidDel="0063361F">
          <w:tab/>
          <w:delText>initiate the measurement reporting procedure as specified in 5.5.5 immediately after both the quantity to be reported for the PCell and the CBR measurement result become available;</w:delText>
        </w:r>
      </w:del>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lastRenderedPageBreak/>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3589" w:name="_Toc20486941"/>
      <w:bookmarkStart w:id="3590" w:name="_Toc29342233"/>
      <w:bookmarkStart w:id="3591" w:name="_Toc29343372"/>
      <w:bookmarkStart w:id="3592" w:name="_Toc36566624"/>
      <w:bookmarkStart w:id="3593" w:name="_Toc36810038"/>
      <w:bookmarkStart w:id="3594" w:name="_Toc36846402"/>
      <w:bookmarkStart w:id="3595" w:name="_Toc36939055"/>
      <w:bookmarkStart w:id="3596" w:name="_Toc37082035"/>
      <w:r w:rsidRPr="000E4E7F">
        <w:t>5.5.4.2</w:t>
      </w:r>
      <w:r w:rsidRPr="000E4E7F">
        <w:tab/>
        <w:t>Event A1 (Serving becomes better than threshold)</w:t>
      </w:r>
      <w:bookmarkEnd w:id="3589"/>
      <w:bookmarkEnd w:id="3590"/>
      <w:bookmarkEnd w:id="3591"/>
      <w:bookmarkEnd w:id="3592"/>
      <w:bookmarkEnd w:id="3593"/>
      <w:bookmarkEnd w:id="3594"/>
      <w:bookmarkEnd w:id="3595"/>
      <w:bookmarkEnd w:id="359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6768540" r:id="rId83"/>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56768541" r:id="rId8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3597" w:name="OLE_LINK39"/>
      <w:bookmarkStart w:id="3598" w:name="OLE_LINK53"/>
      <w:r w:rsidRPr="000E4E7F">
        <w:rPr>
          <w:i/>
        </w:rPr>
        <w:t>hysteresis</w:t>
      </w:r>
      <w:r w:rsidRPr="000E4E7F">
        <w:t xml:space="preserve"> </w:t>
      </w:r>
      <w:bookmarkEnd w:id="3597"/>
      <w:bookmarkEnd w:id="3598"/>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599" w:name="_Toc20486942"/>
      <w:bookmarkStart w:id="3600" w:name="_Toc29342234"/>
      <w:bookmarkStart w:id="3601" w:name="_Toc29343373"/>
      <w:bookmarkStart w:id="3602" w:name="_Toc36566625"/>
      <w:bookmarkStart w:id="3603" w:name="_Toc36810039"/>
      <w:bookmarkStart w:id="3604" w:name="_Toc36846403"/>
      <w:bookmarkStart w:id="3605" w:name="_Toc36939056"/>
      <w:bookmarkStart w:id="3606" w:name="_Toc37082036"/>
      <w:r w:rsidRPr="000E4E7F">
        <w:t>5.5.4.3</w:t>
      </w:r>
      <w:r w:rsidRPr="000E4E7F">
        <w:tab/>
        <w:t>Event A2 (Serving becomes worse than threshold)</w:t>
      </w:r>
      <w:bookmarkEnd w:id="3599"/>
      <w:bookmarkEnd w:id="3600"/>
      <w:bookmarkEnd w:id="3601"/>
      <w:bookmarkEnd w:id="3602"/>
      <w:bookmarkEnd w:id="3603"/>
      <w:bookmarkEnd w:id="3604"/>
      <w:bookmarkEnd w:id="3605"/>
      <w:bookmarkEnd w:id="360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3" type="#_x0000_t75" style="width:1in;height:12.75pt" o:ole="">
            <v:imagedata r:id="rId84" o:title=""/>
          </v:shape>
          <o:OLEObject Type="Embed" ProgID="Equation.3" ShapeID="_x0000_i1063" DrawAspect="Content" ObjectID="_1656768542" r:id="rId86"/>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4" type="#_x0000_t75" style="width:1in;height:12.75pt" o:ole="" fillcolor="yellow">
            <v:imagedata r:id="rId82" o:title=""/>
          </v:shape>
          <o:OLEObject Type="Embed" ProgID="Equation.3" ShapeID="_x0000_i1064" DrawAspect="Content" ObjectID="_1656768543" r:id="rId8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607" w:name="OLE_LINK103"/>
      <w:bookmarkStart w:id="3608" w:name="OLE_LINK104"/>
      <w:bookmarkStart w:id="3609" w:name="_Toc20486943"/>
      <w:bookmarkStart w:id="3610" w:name="_Toc29342235"/>
      <w:bookmarkStart w:id="3611" w:name="_Toc29343374"/>
      <w:bookmarkStart w:id="3612" w:name="_Toc36566626"/>
      <w:bookmarkStart w:id="3613" w:name="_Toc36810040"/>
      <w:bookmarkStart w:id="3614" w:name="_Toc36846404"/>
      <w:bookmarkStart w:id="3615" w:name="_Toc36939057"/>
      <w:bookmarkStart w:id="3616" w:name="_Toc37082037"/>
      <w:r w:rsidRPr="000E4E7F">
        <w:t>5.5.4.4</w:t>
      </w:r>
      <w:bookmarkEnd w:id="3607"/>
      <w:bookmarkEnd w:id="3608"/>
      <w:r w:rsidRPr="000E4E7F">
        <w:tab/>
        <w:t>Event A3 (Neighbour becomes offset better than PCell/ PSCell)</w:t>
      </w:r>
      <w:bookmarkEnd w:id="3609"/>
      <w:bookmarkEnd w:id="3610"/>
      <w:bookmarkEnd w:id="3611"/>
      <w:bookmarkEnd w:id="3612"/>
      <w:bookmarkEnd w:id="3613"/>
      <w:bookmarkEnd w:id="3614"/>
      <w:bookmarkEnd w:id="3615"/>
      <w:bookmarkEnd w:id="361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5" type="#_x0000_t75" style="width:173.25pt;height:12.75pt" o:ole="" fillcolor="window">
            <v:imagedata r:id="rId88" o:title=""/>
          </v:shape>
          <o:OLEObject Type="Embed" ProgID="Equation.3" ShapeID="_x0000_i1065" DrawAspect="Content" ObjectID="_1656768544" r:id="rId89"/>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6" type="#_x0000_t75" style="width:173.25pt;height:12.75pt" o:ole="" fillcolor="window">
            <v:imagedata r:id="rId90" o:title=""/>
          </v:shape>
          <o:OLEObject Type="Embed" ProgID="Equation.3" ShapeID="_x0000_i1066" DrawAspect="Content" ObjectID="_1656768545" r:id="rId9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3617" w:name="_Toc20486944"/>
      <w:bookmarkStart w:id="3618" w:name="_Toc29342236"/>
      <w:bookmarkStart w:id="3619" w:name="_Toc29343375"/>
      <w:bookmarkStart w:id="3620" w:name="_Toc36566627"/>
      <w:bookmarkStart w:id="3621" w:name="_Toc36810041"/>
      <w:bookmarkStart w:id="3622" w:name="_Toc36846405"/>
      <w:bookmarkStart w:id="3623" w:name="_Toc36939058"/>
      <w:bookmarkStart w:id="3624" w:name="_Toc37082038"/>
      <w:r w:rsidRPr="000E4E7F">
        <w:t>5.5.4.5</w:t>
      </w:r>
      <w:r w:rsidRPr="000E4E7F">
        <w:tab/>
        <w:t>Event A4 (Neighbour becomes better than threshold)</w:t>
      </w:r>
      <w:bookmarkEnd w:id="3617"/>
      <w:bookmarkEnd w:id="3618"/>
      <w:bookmarkEnd w:id="3619"/>
      <w:bookmarkEnd w:id="3620"/>
      <w:bookmarkEnd w:id="3621"/>
      <w:bookmarkEnd w:id="3622"/>
      <w:bookmarkEnd w:id="3623"/>
      <w:bookmarkEnd w:id="3624"/>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6768546" r:id="rId93"/>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56768547" r:id="rId9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25" w:name="_Toc20486945"/>
      <w:bookmarkStart w:id="3626" w:name="_Toc29342237"/>
      <w:bookmarkStart w:id="3627" w:name="_Toc29343376"/>
      <w:bookmarkStart w:id="3628" w:name="_Toc36566628"/>
      <w:bookmarkStart w:id="3629" w:name="_Toc36810042"/>
      <w:bookmarkStart w:id="3630" w:name="_Toc36846406"/>
      <w:bookmarkStart w:id="3631" w:name="_Toc36939059"/>
      <w:bookmarkStart w:id="3632" w:name="_Toc37082039"/>
      <w:r w:rsidRPr="000E4E7F">
        <w:t>5.5.4.6</w:t>
      </w:r>
      <w:r w:rsidRPr="000E4E7F">
        <w:tab/>
        <w:t>Event A5 (PCell/ PSCell becomes worse than threshold1 and neighbour becomes better than threshold2)</w:t>
      </w:r>
      <w:bookmarkEnd w:id="3625"/>
      <w:bookmarkEnd w:id="3626"/>
      <w:bookmarkEnd w:id="3627"/>
      <w:bookmarkEnd w:id="3628"/>
      <w:bookmarkEnd w:id="3629"/>
      <w:bookmarkEnd w:id="3630"/>
      <w:bookmarkEnd w:id="3631"/>
      <w:bookmarkEnd w:id="363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3633" w:name="OLE_LINK130"/>
      <w:bookmarkStart w:id="363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3633"/>
      <w:bookmarkEnd w:id="3634"/>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6" o:title=""/>
          </v:shape>
          <o:OLEObject Type="Embed" ProgID="Equation.3" ShapeID="_x0000_i1069" DrawAspect="Content" ObjectID="_1656768548" r:id="rId97"/>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56768549" r:id="rId99"/>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71" type="#_x0000_t75" style="width:75.75pt;height:12.75pt" o:ole="" fillcolor="yellow">
            <v:imagedata r:id="rId100" o:title=""/>
          </v:shape>
          <o:OLEObject Type="Embed" ProgID="Equation.3" ShapeID="_x0000_i1071" DrawAspect="Content" ObjectID="_1656768550" r:id="rId101"/>
        </w:object>
      </w:r>
    </w:p>
    <w:p w:rsidR="009722D5" w:rsidRPr="000E4E7F" w:rsidRDefault="009722D5" w:rsidP="009722D5">
      <w:r w:rsidRPr="000E4E7F">
        <w:rPr>
          <w:lang w:eastAsia="ko-KR"/>
        </w:rPr>
        <w:lastRenderedPageBreak/>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56768551" r:id="rId103"/>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35" w:name="_Toc20486946"/>
      <w:bookmarkStart w:id="3636" w:name="_Toc29342238"/>
      <w:bookmarkStart w:id="3637" w:name="_Toc29343377"/>
      <w:bookmarkStart w:id="3638" w:name="_Toc36566629"/>
      <w:bookmarkStart w:id="3639" w:name="_Toc36810043"/>
      <w:bookmarkStart w:id="3640" w:name="_Toc36846407"/>
      <w:bookmarkStart w:id="3641" w:name="_Toc36939060"/>
      <w:bookmarkStart w:id="3642" w:name="_Toc37082040"/>
      <w:r w:rsidRPr="000E4E7F">
        <w:t>5.5.4.6a</w:t>
      </w:r>
      <w:r w:rsidRPr="000E4E7F">
        <w:tab/>
        <w:t>Event A6 (Neighbour becomes offset better than SCell)</w:t>
      </w:r>
      <w:bookmarkEnd w:id="3635"/>
      <w:bookmarkEnd w:id="3636"/>
      <w:bookmarkEnd w:id="3637"/>
      <w:bookmarkEnd w:id="3638"/>
      <w:bookmarkEnd w:id="3639"/>
      <w:bookmarkEnd w:id="3640"/>
      <w:bookmarkEnd w:id="3641"/>
      <w:bookmarkEnd w:id="364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6768552" r:id="rId105"/>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56768553" r:id="rId10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lastRenderedPageBreak/>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3643" w:name="_Toc20486947"/>
      <w:bookmarkStart w:id="3644" w:name="_Toc29342239"/>
      <w:bookmarkStart w:id="3645" w:name="_Toc29343378"/>
      <w:bookmarkStart w:id="3646" w:name="_Toc36566630"/>
      <w:bookmarkStart w:id="3647" w:name="_Toc36810044"/>
      <w:bookmarkStart w:id="3648" w:name="_Toc36846408"/>
      <w:bookmarkStart w:id="3649" w:name="_Toc36939061"/>
      <w:bookmarkStart w:id="3650" w:name="_Toc37082041"/>
      <w:r w:rsidRPr="000E4E7F">
        <w:t>5.5.4.7</w:t>
      </w:r>
      <w:r w:rsidRPr="000E4E7F">
        <w:tab/>
        <w:t>Event B1 (Inter RAT neighbour becomes better than threshold)</w:t>
      </w:r>
      <w:bookmarkEnd w:id="3643"/>
      <w:bookmarkEnd w:id="3644"/>
      <w:bookmarkEnd w:id="3645"/>
      <w:bookmarkEnd w:id="3646"/>
      <w:bookmarkEnd w:id="3647"/>
      <w:bookmarkEnd w:id="3648"/>
      <w:bookmarkEnd w:id="3649"/>
      <w:bookmarkEnd w:id="3650"/>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56768554" r:id="rId109"/>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56768555" r:id="rId11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51" w:name="_Toc20486948"/>
      <w:bookmarkStart w:id="3652" w:name="_Toc29342240"/>
      <w:bookmarkStart w:id="3653" w:name="_Toc29343379"/>
      <w:bookmarkStart w:id="3654" w:name="_Toc36566631"/>
      <w:bookmarkStart w:id="3655" w:name="_Toc36810045"/>
      <w:bookmarkStart w:id="3656" w:name="_Toc36846409"/>
      <w:bookmarkStart w:id="3657" w:name="_Toc36939062"/>
      <w:bookmarkStart w:id="3658" w:name="_Toc37082042"/>
      <w:r w:rsidRPr="000E4E7F">
        <w:t>5.5.4.8</w:t>
      </w:r>
      <w:r w:rsidRPr="000E4E7F">
        <w:tab/>
        <w:t>Event B2 (PCell becomes worse than threshold1 and inter RAT neighbour becomes better than threshold2)</w:t>
      </w:r>
      <w:bookmarkEnd w:id="3651"/>
      <w:bookmarkEnd w:id="3652"/>
      <w:bookmarkEnd w:id="3653"/>
      <w:bookmarkEnd w:id="3654"/>
      <w:bookmarkEnd w:id="3655"/>
      <w:bookmarkEnd w:id="3656"/>
      <w:bookmarkEnd w:id="3657"/>
      <w:bookmarkEnd w:id="3658"/>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2" o:title=""/>
          </v:shape>
          <o:OLEObject Type="Embed" ProgID="Equation.3" ShapeID="_x0000_i1077" DrawAspect="Content" ObjectID="_1656768556" r:id="rId113"/>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56768557" r:id="rId115"/>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9" type="#_x0000_t75" style="width:75.75pt;height:12.75pt" o:ole="" fillcolor="yellow">
            <v:imagedata r:id="rId116" o:title=""/>
          </v:shape>
          <o:OLEObject Type="Embed" ProgID="Equation.3" ShapeID="_x0000_i1079" DrawAspect="Content" ObjectID="_1656768558" r:id="rId117"/>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56768559" r:id="rId11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59" w:name="_Toc20486949"/>
      <w:bookmarkStart w:id="3660" w:name="_Toc29342241"/>
      <w:bookmarkStart w:id="3661" w:name="_Toc29343380"/>
      <w:bookmarkStart w:id="3662" w:name="_Toc36566632"/>
      <w:bookmarkStart w:id="3663" w:name="_Toc36810046"/>
      <w:bookmarkStart w:id="3664" w:name="_Toc36846410"/>
      <w:bookmarkStart w:id="3665" w:name="_Toc36939063"/>
      <w:bookmarkStart w:id="3666" w:name="_Toc37082043"/>
      <w:r w:rsidRPr="000E4E7F">
        <w:t>5.5.4.9</w:t>
      </w:r>
      <w:r w:rsidRPr="000E4E7F">
        <w:tab/>
        <w:t>Event C1 (CSI-RS resource becomes better than threshold)</w:t>
      </w:r>
      <w:bookmarkEnd w:id="3659"/>
      <w:bookmarkEnd w:id="3660"/>
      <w:bookmarkEnd w:id="3661"/>
      <w:bookmarkEnd w:id="3662"/>
      <w:bookmarkEnd w:id="3663"/>
      <w:bookmarkEnd w:id="3664"/>
      <w:bookmarkEnd w:id="3665"/>
      <w:bookmarkEnd w:id="366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6768560" r:id="rId121"/>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56768561" r:id="rId123"/>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3667" w:name="_Toc20486950"/>
      <w:bookmarkStart w:id="3668" w:name="_Toc29342242"/>
      <w:bookmarkStart w:id="3669" w:name="_Toc29343381"/>
      <w:bookmarkStart w:id="3670" w:name="_Toc36566633"/>
      <w:bookmarkStart w:id="3671" w:name="_Toc36810047"/>
      <w:bookmarkStart w:id="3672" w:name="_Toc36846411"/>
      <w:bookmarkStart w:id="3673" w:name="_Toc36939064"/>
      <w:bookmarkStart w:id="3674" w:name="_Toc37082044"/>
      <w:r w:rsidRPr="000E4E7F">
        <w:lastRenderedPageBreak/>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3667"/>
      <w:bookmarkEnd w:id="3668"/>
      <w:bookmarkEnd w:id="3669"/>
      <w:bookmarkEnd w:id="3670"/>
      <w:bookmarkEnd w:id="3671"/>
      <w:bookmarkEnd w:id="3672"/>
      <w:bookmarkEnd w:id="3673"/>
      <w:bookmarkEnd w:id="367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3" type="#_x0000_t75" style="width:144.75pt;height:12.75pt" o:ole="" fillcolor="window">
            <v:imagedata r:id="rId124" o:title=""/>
          </v:shape>
          <o:OLEObject Type="Embed" ProgID="Equation.3" ShapeID="_x0000_i1083" DrawAspect="Content" ObjectID="_1656768562" r:id="rId125"/>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4" type="#_x0000_t75" style="width:144.75pt;height:12.75pt" o:ole="" fillcolor="window">
            <v:imagedata r:id="rId126" o:title=""/>
          </v:shape>
          <o:OLEObject Type="Embed" ProgID="Equation.3" ShapeID="_x0000_i1084" DrawAspect="Content" ObjectID="_1656768563" r:id="rId12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3675" w:name="_Toc20486951"/>
      <w:bookmarkStart w:id="3676" w:name="_Toc29342243"/>
      <w:bookmarkStart w:id="3677" w:name="_Toc29343382"/>
      <w:bookmarkStart w:id="3678" w:name="_Toc36566634"/>
      <w:bookmarkStart w:id="3679" w:name="_Toc36810048"/>
      <w:bookmarkStart w:id="3680" w:name="_Toc36846412"/>
      <w:bookmarkStart w:id="3681" w:name="_Toc36939065"/>
      <w:bookmarkStart w:id="3682" w:name="_Toc37082045"/>
      <w:r w:rsidRPr="000E4E7F">
        <w:t>5.5.4.11</w:t>
      </w:r>
      <w:r w:rsidRPr="000E4E7F">
        <w:tab/>
        <w:t>Event W1 (WLAN becomes better than a threshold)</w:t>
      </w:r>
      <w:bookmarkEnd w:id="3675"/>
      <w:bookmarkEnd w:id="3676"/>
      <w:bookmarkEnd w:id="3677"/>
      <w:bookmarkEnd w:id="3678"/>
      <w:bookmarkEnd w:id="3679"/>
      <w:bookmarkEnd w:id="3680"/>
      <w:bookmarkEnd w:id="3681"/>
      <w:bookmarkEnd w:id="368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6768564" r:id="rId129"/>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56768565" r:id="rId13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83" w:name="_Toc20486952"/>
      <w:bookmarkStart w:id="3684" w:name="_Toc29342244"/>
      <w:bookmarkStart w:id="3685" w:name="_Toc29343383"/>
      <w:bookmarkStart w:id="3686" w:name="_Toc36566635"/>
      <w:bookmarkStart w:id="3687" w:name="_Toc36810049"/>
      <w:bookmarkStart w:id="3688" w:name="_Toc36846413"/>
      <w:bookmarkStart w:id="3689" w:name="_Toc36939066"/>
      <w:bookmarkStart w:id="3690" w:name="_Toc37082046"/>
      <w:r w:rsidRPr="000E4E7F">
        <w:t>5.5.4.12</w:t>
      </w:r>
      <w:r w:rsidRPr="000E4E7F">
        <w:tab/>
        <w:t>Event W2 (All WLAN inside WLAN mobility set becomes worse than threshold1 and a WLAN outside WLAN mobility set becomes better than threshold2)</w:t>
      </w:r>
      <w:bookmarkEnd w:id="3683"/>
      <w:bookmarkEnd w:id="3684"/>
      <w:bookmarkEnd w:id="3685"/>
      <w:bookmarkEnd w:id="3686"/>
      <w:bookmarkEnd w:id="3687"/>
      <w:bookmarkEnd w:id="3688"/>
      <w:bookmarkEnd w:id="3689"/>
      <w:bookmarkEnd w:id="369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2" o:title=""/>
          </v:shape>
          <o:OLEObject Type="Embed" ProgID="Equation.3" ShapeID="_x0000_i1087" DrawAspect="Content" ObjectID="_1656768566" r:id="rId133"/>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56768567" r:id="rId135"/>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9" type="#_x0000_t75" style="width:75.75pt;height:12.75pt" o:ole="" fillcolor="yellow">
            <v:imagedata r:id="rId136" o:title=""/>
          </v:shape>
          <o:OLEObject Type="Embed" ProgID="Equation.3" ShapeID="_x0000_i1089" DrawAspect="Content" ObjectID="_1656768568" r:id="rId137"/>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56768569" r:id="rId13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91" w:name="_Toc20486953"/>
      <w:bookmarkStart w:id="3692" w:name="_Toc29342245"/>
      <w:bookmarkStart w:id="3693" w:name="_Toc29343384"/>
      <w:bookmarkStart w:id="3694" w:name="_Toc36566636"/>
      <w:bookmarkStart w:id="3695" w:name="_Toc36810050"/>
      <w:bookmarkStart w:id="3696" w:name="_Toc36846414"/>
      <w:bookmarkStart w:id="3697" w:name="_Toc36939067"/>
      <w:bookmarkStart w:id="3698" w:name="_Toc37082047"/>
      <w:r w:rsidRPr="000E4E7F">
        <w:lastRenderedPageBreak/>
        <w:t>5.5.4.13</w:t>
      </w:r>
      <w:r w:rsidRPr="000E4E7F">
        <w:tab/>
        <w:t>Event W3 (All WLAN inside WLAN mobility set becomes worse than a threshold)</w:t>
      </w:r>
      <w:bookmarkEnd w:id="3691"/>
      <w:bookmarkEnd w:id="3692"/>
      <w:bookmarkEnd w:id="3693"/>
      <w:bookmarkEnd w:id="3694"/>
      <w:bookmarkEnd w:id="3695"/>
      <w:bookmarkEnd w:id="3696"/>
      <w:bookmarkEnd w:id="3697"/>
      <w:bookmarkEnd w:id="369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91" type="#_x0000_t75" style="width:1in;height:12.75pt" o:ole="">
            <v:imagedata r:id="rId84" o:title=""/>
          </v:shape>
          <o:OLEObject Type="Embed" ProgID="Equation.3" ShapeID="_x0000_i1091" DrawAspect="Content" ObjectID="_1656768570" r:id="rId140"/>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2" type="#_x0000_t75" style="width:1in;height:12.75pt" o:ole="" fillcolor="yellow">
            <v:imagedata r:id="rId82" o:title=""/>
          </v:shape>
          <o:OLEObject Type="Embed" ProgID="Equation.3" ShapeID="_x0000_i1092" DrawAspect="Content" ObjectID="_1656768571" r:id="rId14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699" w:name="_Toc20486954"/>
      <w:bookmarkStart w:id="3700" w:name="_Toc29342246"/>
      <w:bookmarkStart w:id="3701" w:name="_Toc29343385"/>
      <w:bookmarkStart w:id="3702" w:name="_Toc36566637"/>
      <w:bookmarkStart w:id="3703" w:name="_Toc36810051"/>
      <w:bookmarkStart w:id="3704" w:name="_Toc36846415"/>
      <w:bookmarkStart w:id="3705" w:name="_Toc36939068"/>
      <w:bookmarkStart w:id="3706" w:name="_Toc37082048"/>
      <w:r w:rsidRPr="000E4E7F">
        <w:t>5.5.4.14</w:t>
      </w:r>
      <w:r w:rsidRPr="000E4E7F">
        <w:tab/>
        <w:t>Event V1 (The channel busy ratio is above a threshold)</w:t>
      </w:r>
      <w:bookmarkEnd w:id="3699"/>
      <w:bookmarkEnd w:id="3700"/>
      <w:bookmarkEnd w:id="3701"/>
      <w:bookmarkEnd w:id="3702"/>
      <w:bookmarkEnd w:id="3703"/>
      <w:bookmarkEnd w:id="3704"/>
      <w:bookmarkEnd w:id="3705"/>
      <w:bookmarkEnd w:id="370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3" type="#_x0000_t75" style="width:73.5pt;height:12.75pt" o:ole="" fillcolor="yellow">
            <v:imagedata r:id="rId142" o:title=""/>
          </v:shape>
          <o:OLEObject Type="Embed" ProgID="Equation.3" ShapeID="_x0000_i1093" DrawAspect="Content" ObjectID="_1656768572" r:id="rId143"/>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4" type="#_x0000_t75" style="width:1in;height:12.75pt" o:ole="">
            <v:imagedata r:id="rId84" o:title=""/>
          </v:shape>
          <o:OLEObject Type="Embed" ProgID="Equation.3" ShapeID="_x0000_i1094" DrawAspect="Content" ObjectID="_1656768573" r:id="rId144"/>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707" w:name="_Toc20486955"/>
      <w:bookmarkStart w:id="3708" w:name="_Toc29342247"/>
      <w:bookmarkStart w:id="3709" w:name="_Toc29343386"/>
      <w:bookmarkStart w:id="3710" w:name="_Toc36566638"/>
      <w:bookmarkStart w:id="3711" w:name="_Toc36810052"/>
      <w:bookmarkStart w:id="3712" w:name="_Toc36846416"/>
      <w:bookmarkStart w:id="3713" w:name="_Toc36939069"/>
      <w:bookmarkStart w:id="3714" w:name="_Toc37082049"/>
      <w:r w:rsidRPr="000E4E7F">
        <w:lastRenderedPageBreak/>
        <w:t>5.5.4.15</w:t>
      </w:r>
      <w:r w:rsidRPr="000E4E7F">
        <w:tab/>
        <w:t>Event V2 (The channel busy ratio is below a threshold)</w:t>
      </w:r>
      <w:bookmarkEnd w:id="3707"/>
      <w:bookmarkEnd w:id="3708"/>
      <w:bookmarkEnd w:id="3709"/>
      <w:bookmarkEnd w:id="3710"/>
      <w:bookmarkEnd w:id="3711"/>
      <w:bookmarkEnd w:id="3712"/>
      <w:bookmarkEnd w:id="3713"/>
      <w:bookmarkEnd w:id="371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5" type="#_x0000_t75" style="width:1in;height:12.75pt" o:ole="">
            <v:imagedata r:id="rId84" o:title=""/>
          </v:shape>
          <o:OLEObject Type="Embed" ProgID="Equation.3" ShapeID="_x0000_i1095" DrawAspect="Content" ObjectID="_1656768574" r:id="rId145"/>
        </w:object>
      </w:r>
    </w:p>
    <w:p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6" type="#_x0000_t75" style="width:73.5pt;height:12.75pt" o:ole="" fillcolor="yellow">
            <v:imagedata r:id="rId142" o:title=""/>
          </v:shape>
          <o:OLEObject Type="Embed" ProgID="Equation.3" ShapeID="_x0000_i1096" DrawAspect="Content" ObjectID="_1656768575" r:id="rId146"/>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715" w:name="_Toc20486956"/>
      <w:bookmarkStart w:id="3716" w:name="_Toc29342248"/>
      <w:bookmarkStart w:id="3717" w:name="_Toc29343387"/>
      <w:bookmarkStart w:id="3718" w:name="_Toc36566639"/>
      <w:bookmarkStart w:id="3719" w:name="_Toc36810053"/>
      <w:bookmarkStart w:id="3720" w:name="_Toc36846417"/>
      <w:bookmarkStart w:id="3721" w:name="_Toc36939070"/>
      <w:bookmarkStart w:id="3722" w:name="_Toc37082050"/>
      <w:r w:rsidRPr="000E4E7F">
        <w:t>5.5.4.1</w:t>
      </w:r>
      <w:r w:rsidR="008E41D9" w:rsidRPr="000E4E7F">
        <w:t>6</w:t>
      </w:r>
      <w:r w:rsidRPr="000E4E7F">
        <w:tab/>
        <w:t>Event H1 (The Aerial UE height is above a threshold)</w:t>
      </w:r>
      <w:bookmarkEnd w:id="3715"/>
      <w:bookmarkEnd w:id="3716"/>
      <w:bookmarkEnd w:id="3717"/>
      <w:bookmarkEnd w:id="3718"/>
      <w:bookmarkEnd w:id="3719"/>
      <w:bookmarkEnd w:id="3720"/>
      <w:bookmarkEnd w:id="3721"/>
      <w:bookmarkEnd w:id="3722"/>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47" o:title=""/>
          </v:shape>
          <o:OLEObject Type="Embed" ProgID="Equation.3" ShapeID="_x0000_i1097" DrawAspect="Content" ObjectID="_1656768576" r:id="rId148"/>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8" type="#_x0000_t75" style="width:135.75pt;height:15.75pt" o:ole="">
            <v:imagedata r:id="rId149" o:title=""/>
          </v:shape>
          <o:OLEObject Type="Embed" ProgID="Equation.3" ShapeID="_x0000_i1098" DrawAspect="Content" ObjectID="_1656768577" r:id="rId150"/>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723" w:name="_Toc20486957"/>
      <w:bookmarkStart w:id="3724" w:name="_Toc29342249"/>
      <w:bookmarkStart w:id="3725" w:name="_Toc29343388"/>
      <w:bookmarkStart w:id="3726" w:name="_Toc36566640"/>
      <w:bookmarkStart w:id="3727" w:name="_Toc36810054"/>
      <w:bookmarkStart w:id="3728" w:name="_Toc36846418"/>
      <w:bookmarkStart w:id="3729" w:name="_Toc36939071"/>
      <w:bookmarkStart w:id="3730" w:name="_Toc37082051"/>
      <w:r w:rsidRPr="000E4E7F">
        <w:t>5.5.4.1</w:t>
      </w:r>
      <w:r w:rsidR="008E41D9" w:rsidRPr="000E4E7F">
        <w:t>7</w:t>
      </w:r>
      <w:r w:rsidRPr="000E4E7F">
        <w:tab/>
        <w:t>Event H2 (The Aerial UE height is below a threshold)</w:t>
      </w:r>
      <w:bookmarkEnd w:id="3723"/>
      <w:bookmarkEnd w:id="3724"/>
      <w:bookmarkEnd w:id="3725"/>
      <w:bookmarkEnd w:id="3726"/>
      <w:bookmarkEnd w:id="3727"/>
      <w:bookmarkEnd w:id="3728"/>
      <w:bookmarkEnd w:id="3729"/>
      <w:bookmarkEnd w:id="3730"/>
    </w:p>
    <w:p w:rsidR="00FE5DA1" w:rsidRPr="000E4E7F" w:rsidRDefault="00FE5DA1" w:rsidP="00FE5DA1">
      <w:r w:rsidRPr="000E4E7F">
        <w:t>The UE shall:</w:t>
      </w:r>
    </w:p>
    <w:p w:rsidR="00FE5DA1" w:rsidRPr="000E4E7F" w:rsidRDefault="00FE5DA1" w:rsidP="00FE5DA1">
      <w:pPr>
        <w:pStyle w:val="B1"/>
      </w:pPr>
      <w:r w:rsidRPr="000E4E7F">
        <w:lastRenderedPageBreak/>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9" type="#_x0000_t75" style="width:135.75pt;height:15.75pt" o:ole="" fillcolor="yellow">
            <v:imagedata r:id="rId151" o:title=""/>
          </v:shape>
          <o:OLEObject Type="Embed" ProgID="Equation.3" ShapeID="_x0000_i1099" DrawAspect="Content" ObjectID="_1656768578" r:id="rId152"/>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100" type="#_x0000_t75" style="width:135.75pt;height:15.75pt" o:ole="">
            <v:imagedata r:id="rId153" o:title=""/>
          </v:shape>
          <o:OLEObject Type="Embed" ProgID="Equation.3" ShapeID="_x0000_i1100" DrawAspect="Content" ObjectID="_1656768579" r:id="rId154"/>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3731" w:name="_Toc36810055"/>
      <w:bookmarkStart w:id="3732" w:name="_Toc36846419"/>
      <w:bookmarkStart w:id="3733" w:name="_Toc36939072"/>
      <w:bookmarkStart w:id="3734" w:name="_Toc37082052"/>
      <w:bookmarkStart w:id="3735" w:name="_Toc20486958"/>
      <w:bookmarkStart w:id="3736" w:name="_Toc29342250"/>
      <w:bookmarkStart w:id="3737" w:name="_Toc29343389"/>
      <w:bookmarkStart w:id="3738" w:name="_Toc36566641"/>
      <w:r w:rsidRPr="000E4E7F">
        <w:t>5.5.4.18</w:t>
      </w:r>
      <w:r w:rsidRPr="000E4E7F">
        <w:tab/>
      </w:r>
      <w:ins w:id="3739" w:author="CR#4336r2" w:date="2020-07-14T10:20:00Z">
        <w:r w:rsidR="0063361F">
          <w:t>Void</w:t>
        </w:r>
      </w:ins>
      <w:del w:id="3740" w:author="CR#4336r2" w:date="2020-07-14T10:20:00Z">
        <w:r w:rsidRPr="000E4E7F" w:rsidDel="0063361F">
          <w:delText>Event S1 (The NR sidelink channel busy ratio is above a threshold)</w:delText>
        </w:r>
      </w:del>
      <w:bookmarkEnd w:id="3731"/>
      <w:bookmarkEnd w:id="3732"/>
      <w:bookmarkEnd w:id="3733"/>
      <w:bookmarkEnd w:id="3734"/>
    </w:p>
    <w:p w:rsidR="00F450A4" w:rsidRPr="000E4E7F" w:rsidDel="0063361F" w:rsidRDefault="00F450A4" w:rsidP="00F450A4">
      <w:pPr>
        <w:rPr>
          <w:del w:id="3741" w:author="CR#4336r2" w:date="2020-07-14T10:20:00Z"/>
        </w:rPr>
      </w:pPr>
      <w:del w:id="3742" w:author="CR#4336r2" w:date="2020-07-14T10:20:00Z">
        <w:r w:rsidRPr="000E4E7F" w:rsidDel="0063361F">
          <w:delText>The UE behaviour is specified in subclause 5.5.4.z of TS 38.331 [82].</w:delText>
        </w:r>
      </w:del>
    </w:p>
    <w:p w:rsidR="00F450A4" w:rsidRPr="000E4E7F" w:rsidRDefault="00F450A4" w:rsidP="00F450A4">
      <w:pPr>
        <w:pStyle w:val="Heading4"/>
        <w:rPr>
          <w:lang w:eastAsia="zh-CN"/>
        </w:rPr>
      </w:pPr>
      <w:bookmarkStart w:id="3743" w:name="_Toc36810056"/>
      <w:bookmarkStart w:id="3744" w:name="_Toc36846420"/>
      <w:bookmarkStart w:id="3745" w:name="_Toc36939073"/>
      <w:bookmarkStart w:id="3746" w:name="_Toc37082053"/>
      <w:r w:rsidRPr="000E4E7F">
        <w:t>5.5.4.19</w:t>
      </w:r>
      <w:r w:rsidRPr="000E4E7F">
        <w:tab/>
      </w:r>
      <w:ins w:id="3747" w:author="CR#4336r2" w:date="2020-07-14T10:20:00Z">
        <w:r w:rsidR="0063361F">
          <w:t>Void</w:t>
        </w:r>
      </w:ins>
      <w:del w:id="3748" w:author="CR#4336r2" w:date="2020-07-14T10:20:00Z">
        <w:r w:rsidRPr="000E4E7F" w:rsidDel="0063361F">
          <w:delText>Event S2 (The NR sidelink channel busy ratio is below a threshold)</w:delText>
        </w:r>
      </w:del>
      <w:bookmarkEnd w:id="3743"/>
      <w:bookmarkEnd w:id="3744"/>
      <w:bookmarkEnd w:id="3745"/>
      <w:bookmarkEnd w:id="3746"/>
    </w:p>
    <w:p w:rsidR="00F450A4" w:rsidRPr="000E4E7F" w:rsidDel="0063361F" w:rsidRDefault="00F450A4" w:rsidP="00F450A4">
      <w:pPr>
        <w:rPr>
          <w:del w:id="3749" w:author="CR#4336r2" w:date="2020-07-14T10:20:00Z"/>
        </w:rPr>
      </w:pPr>
      <w:del w:id="3750" w:author="CR#4336r2" w:date="2020-07-14T10:20:00Z">
        <w:r w:rsidRPr="000E4E7F" w:rsidDel="0063361F">
          <w:delText>The UE behaviour is specified in subclause 5.5.4.w of TS 38.331 [82].</w:delText>
        </w:r>
      </w:del>
    </w:p>
    <w:p w:rsidR="009722D5" w:rsidRPr="000E4E7F" w:rsidRDefault="009722D5" w:rsidP="009722D5">
      <w:pPr>
        <w:pStyle w:val="Heading3"/>
      </w:pPr>
      <w:bookmarkStart w:id="3751" w:name="_Toc36810057"/>
      <w:bookmarkStart w:id="3752" w:name="_Toc36846421"/>
      <w:bookmarkStart w:id="3753" w:name="_Toc36939074"/>
      <w:bookmarkStart w:id="3754" w:name="_Toc37082054"/>
      <w:r w:rsidRPr="000E4E7F">
        <w:t>5.5.5</w:t>
      </w:r>
      <w:r w:rsidRPr="000E4E7F">
        <w:tab/>
        <w:t>Measurement reporting</w:t>
      </w:r>
      <w:bookmarkEnd w:id="3735"/>
      <w:bookmarkEnd w:id="3736"/>
      <w:bookmarkEnd w:id="3737"/>
      <w:bookmarkEnd w:id="3738"/>
      <w:bookmarkEnd w:id="3751"/>
      <w:bookmarkEnd w:id="3752"/>
      <w:bookmarkEnd w:id="3753"/>
      <w:bookmarkEnd w:id="3754"/>
    </w:p>
    <w:p w:rsidR="009F27B0" w:rsidRPr="000E4E7F" w:rsidRDefault="009F27B0" w:rsidP="009F27B0">
      <w:pPr>
        <w:pStyle w:val="Heading4"/>
      </w:pPr>
      <w:bookmarkStart w:id="3755" w:name="_Toc20486959"/>
      <w:bookmarkStart w:id="3756" w:name="_Toc29342251"/>
      <w:bookmarkStart w:id="3757" w:name="_Toc29343390"/>
      <w:bookmarkStart w:id="3758" w:name="_Toc36566642"/>
      <w:bookmarkStart w:id="3759" w:name="_Toc36810058"/>
      <w:bookmarkStart w:id="3760" w:name="_Toc36846422"/>
      <w:bookmarkStart w:id="3761" w:name="_Toc36939075"/>
      <w:bookmarkStart w:id="3762" w:name="_Toc37082055"/>
      <w:r w:rsidRPr="000E4E7F">
        <w:t>5.5.5.1</w:t>
      </w:r>
      <w:r w:rsidRPr="000E4E7F">
        <w:tab/>
        <w:t>General</w:t>
      </w:r>
      <w:bookmarkEnd w:id="3755"/>
      <w:bookmarkEnd w:id="3756"/>
      <w:bookmarkEnd w:id="3757"/>
      <w:bookmarkEnd w:id="3758"/>
      <w:bookmarkEnd w:id="3759"/>
      <w:bookmarkEnd w:id="3760"/>
      <w:bookmarkEnd w:id="3761"/>
      <w:bookmarkEnd w:id="3762"/>
    </w:p>
    <w:bookmarkStart w:id="3763" w:name="_MON_1291619964"/>
    <w:bookmarkStart w:id="3764" w:name="_MON_1291620037"/>
    <w:bookmarkStart w:id="3765" w:name="_MON_1292674412"/>
    <w:bookmarkStart w:id="3766" w:name="_MON_1292674550"/>
    <w:bookmarkStart w:id="3767" w:name="_MON_1292674852"/>
    <w:bookmarkStart w:id="3768" w:name="_MON_1298325901"/>
    <w:bookmarkEnd w:id="3763"/>
    <w:bookmarkEnd w:id="3764"/>
    <w:bookmarkEnd w:id="3765"/>
    <w:bookmarkEnd w:id="3766"/>
    <w:bookmarkEnd w:id="3767"/>
    <w:bookmarkEnd w:id="3768"/>
    <w:bookmarkStart w:id="3769" w:name="_MON_1291619882"/>
    <w:bookmarkEnd w:id="3769"/>
    <w:p w:rsidR="009722D5" w:rsidRPr="000E4E7F" w:rsidRDefault="009722D5" w:rsidP="009722D5">
      <w:pPr>
        <w:pStyle w:val="TH"/>
      </w:pPr>
      <w:r w:rsidRPr="000E4E7F">
        <w:object w:dxaOrig="7574" w:dyaOrig="1814">
          <v:shape id="_x0000_i1101" type="#_x0000_t75" style="width:351.75pt;height:84.75pt" o:ole="">
            <v:imagedata r:id="rId155" o:title=""/>
          </v:shape>
          <o:OLEObject Type="Embed" ProgID="Word.Picture.8" ShapeID="_x0000_i1101" DrawAspect="Content" ObjectID="_1656768580" r:id="rId156"/>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w:t>
      </w:r>
      <w:r w:rsidR="002224A0" w:rsidRPr="000E4E7F">
        <w:lastRenderedPageBreak/>
        <w:t xml:space="preserve">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lastRenderedPageBreak/>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lastRenderedPageBreak/>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lastRenderedPageBreak/>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220393" w:rsidRPr="000E4E7F" w:rsidRDefault="00220393" w:rsidP="00220393">
      <w:pPr>
        <w:pStyle w:val="B1"/>
        <w:rPr>
          <w:ins w:id="3770" w:author="CR#4263r3" w:date="2020-07-13T01:05:00Z"/>
          <w:lang w:eastAsia="zh-CN"/>
        </w:rPr>
      </w:pPr>
      <w:ins w:id="3771" w:author="CR#4263r3" w:date="2020-07-13T01:05:00Z">
        <w:r w:rsidRPr="000E4E7F">
          <w:t>1&gt;</w:t>
        </w:r>
        <w:r w:rsidRPr="000E4E7F">
          <w:tab/>
          <w:t xml:space="preserve">if the </w:t>
        </w:r>
        <w:r w:rsidRPr="000E4E7F">
          <w:rPr>
            <w:i/>
            <w:lang w:eastAsia="zh-CN"/>
          </w:rPr>
          <w:t>m</w:t>
        </w:r>
        <w:r w:rsidRPr="000E4E7F">
          <w:rPr>
            <w:i/>
          </w:rPr>
          <w:t>easRSSI-ReportConfig</w:t>
        </w:r>
        <w:r>
          <w:rPr>
            <w:i/>
            <w:lang w:val="en-US"/>
          </w:rPr>
          <w:t>NR</w:t>
        </w:r>
        <w:r w:rsidRPr="000E4E7F">
          <w:t xml:space="preserve"> is configured within the corresponding </w:t>
        </w:r>
        <w:r w:rsidRPr="000E4E7F">
          <w:rPr>
            <w:i/>
          </w:rPr>
          <w:t>reportConfig</w:t>
        </w:r>
        <w:r>
          <w:rPr>
            <w:i/>
            <w:lang w:val="en-US"/>
          </w:rPr>
          <w:t>InterRAT</w:t>
        </w:r>
        <w:r w:rsidRPr="000E4E7F">
          <w:t xml:space="preserve"> for this </w:t>
        </w:r>
        <w:r w:rsidRPr="000E4E7F">
          <w:rPr>
            <w:i/>
          </w:rPr>
          <w:t>measId</w:t>
        </w:r>
        <w:r w:rsidRPr="000E4E7F">
          <w:rPr>
            <w:i/>
            <w:lang w:eastAsia="zh-CN"/>
          </w:rPr>
          <w:t>:</w:t>
        </w:r>
      </w:ins>
    </w:p>
    <w:p w:rsidR="00220393" w:rsidRPr="000E4E7F" w:rsidRDefault="00220393" w:rsidP="00220393">
      <w:pPr>
        <w:pStyle w:val="B2"/>
        <w:rPr>
          <w:ins w:id="3772" w:author="CR#4263r3" w:date="2020-07-13T01:05:00Z"/>
        </w:rPr>
      </w:pPr>
      <w:ins w:id="3773" w:author="CR#4263r3" w:date="2020-07-13T01:05:00Z">
        <w:r w:rsidRPr="000E4E7F">
          <w:t>2&gt;</w:t>
        </w:r>
        <w:r w:rsidRPr="000E4E7F">
          <w:tab/>
          <w:t xml:space="preserve">set the </w:t>
        </w:r>
        <w:r w:rsidRPr="000E4E7F">
          <w:rPr>
            <w:i/>
            <w:lang w:eastAsia="zh-CN"/>
          </w:rPr>
          <w:t>rssi-Result</w:t>
        </w:r>
        <w:r>
          <w:rPr>
            <w:i/>
            <w:lang w:val="en-US" w:eastAsia="zh-CN"/>
          </w:rPr>
          <w:t>NR</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ins>
    </w:p>
    <w:p w:rsidR="00220393" w:rsidRPr="000E4E7F" w:rsidRDefault="00220393" w:rsidP="00220393">
      <w:pPr>
        <w:pStyle w:val="B2"/>
        <w:rPr>
          <w:ins w:id="3774" w:author="CR#4263r3" w:date="2020-07-13T01:05:00Z"/>
        </w:rPr>
      </w:pPr>
      <w:ins w:id="3775" w:author="CR#4263r3" w:date="2020-07-13T01:05:00Z">
        <w:r w:rsidRPr="000E4E7F">
          <w:t>2&gt;</w:t>
        </w:r>
        <w:r w:rsidRPr="000E4E7F">
          <w:tab/>
          <w:t xml:space="preserve">set the </w:t>
        </w:r>
        <w:r w:rsidRPr="000E4E7F">
          <w:rPr>
            <w:i/>
          </w:rPr>
          <w:t>chan</w:t>
        </w:r>
        <w:r w:rsidRPr="000E4E7F">
          <w:rPr>
            <w:i/>
            <w:lang w:eastAsia="zh-CN"/>
          </w:rPr>
          <w:t>n</w:t>
        </w:r>
        <w:r w:rsidRPr="000E4E7F">
          <w:rPr>
            <w:i/>
          </w:rPr>
          <w:t>elOccupancy</w:t>
        </w:r>
        <w:r>
          <w:rPr>
            <w:i/>
            <w:lang w:val="en-US"/>
          </w:rPr>
          <w:t>NR</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Pr>
            <w:i/>
            <w:lang w:val="en-US" w:eastAsia="zh-CN"/>
          </w:rPr>
          <w:t>NR</w:t>
        </w:r>
        <w:r w:rsidRPr="000E4E7F">
          <w:rPr>
            <w:lang w:eastAsia="zh-CN"/>
          </w:rPr>
          <w:t xml:space="preserve"> within all the sample values in the </w:t>
        </w:r>
        <w:r w:rsidRPr="000E4E7F">
          <w:rPr>
            <w:i/>
            <w:lang w:eastAsia="zh-CN"/>
          </w:rPr>
          <w:t>reportInterval</w:t>
        </w:r>
        <w:r w:rsidRPr="000E4E7F">
          <w:t>;</w:t>
        </w:r>
      </w:ins>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lastRenderedPageBreak/>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Del="0063361F" w:rsidRDefault="00F450A4" w:rsidP="00F450A4">
      <w:pPr>
        <w:pStyle w:val="B1"/>
        <w:rPr>
          <w:del w:id="3776" w:author="CR#4336r2" w:date="2020-07-14T10:22:00Z"/>
        </w:rPr>
      </w:pPr>
      <w:del w:id="3777" w:author="CR#4336r2" w:date="2020-07-14T10:22:00Z">
        <w:r w:rsidRPr="000E4E7F" w:rsidDel="0063361F">
          <w:lastRenderedPageBreak/>
          <w:delText>1&gt;</w:delText>
        </w:r>
        <w:r w:rsidRPr="000E4E7F" w:rsidDel="0063361F">
          <w:tab/>
          <w:delText xml:space="preserve">if there is at least one </w:delText>
        </w:r>
        <w:r w:rsidRPr="000E4E7F" w:rsidDel="0063361F">
          <w:rPr>
            <w:lang w:eastAsia="zh-CN"/>
          </w:rPr>
          <w:delText xml:space="preserve">applicable </w:delText>
        </w:r>
        <w:r w:rsidRPr="000E4E7F" w:rsidDel="0063361F">
          <w:delText>transmission resource pool to report for NR sidelink communication:</w:delText>
        </w:r>
      </w:del>
    </w:p>
    <w:p w:rsidR="00F450A4" w:rsidRPr="000E4E7F" w:rsidDel="0063361F" w:rsidRDefault="00F450A4" w:rsidP="00F450A4">
      <w:pPr>
        <w:pStyle w:val="B2"/>
        <w:rPr>
          <w:del w:id="3778" w:author="CR#4336r2" w:date="2020-07-14T10:22:00Z"/>
        </w:rPr>
      </w:pPr>
      <w:del w:id="3779" w:author="CR#4336r2" w:date="2020-07-14T10:22:00Z">
        <w:r w:rsidRPr="000E4E7F" w:rsidDel="0063361F">
          <w:rPr>
            <w:lang w:eastAsia="ko-KR"/>
          </w:rPr>
          <w:delText>2&gt;</w:delText>
        </w:r>
        <w:r w:rsidRPr="000E4E7F" w:rsidDel="0063361F">
          <w:rPr>
            <w:lang w:eastAsia="ko-KR"/>
          </w:rPr>
          <w:tab/>
          <w:delText xml:space="preserve">set the </w:delText>
        </w:r>
        <w:r w:rsidRPr="000E4E7F" w:rsidDel="0063361F">
          <w:rPr>
            <w:i/>
          </w:rPr>
          <w:delText>measResultListSL</w:delText>
        </w:r>
        <w:r w:rsidRPr="000E4E7F" w:rsidDel="0063361F">
          <w:rPr>
            <w:lang w:eastAsia="ko-KR"/>
          </w:rPr>
          <w:delText xml:space="preserve"> to include the </w:delText>
        </w:r>
        <w:r w:rsidRPr="000E4E7F" w:rsidDel="0063361F">
          <w:rPr>
            <w:lang w:eastAsia="zh-CN"/>
          </w:rPr>
          <w:delText xml:space="preserve">CBR measurement results </w:delText>
        </w:r>
        <w:r w:rsidRPr="000E4E7F" w:rsidDel="0063361F">
          <w:rPr>
            <w:lang w:eastAsia="ko-KR"/>
          </w:rPr>
          <w:delText>in accordance with the following:</w:delText>
        </w:r>
      </w:del>
    </w:p>
    <w:p w:rsidR="00F450A4" w:rsidRPr="000E4E7F" w:rsidDel="0063361F" w:rsidRDefault="00F450A4" w:rsidP="00F450A4">
      <w:pPr>
        <w:pStyle w:val="B3"/>
        <w:rPr>
          <w:del w:id="3780" w:author="CR#4336r2" w:date="2020-07-14T10:22:00Z"/>
        </w:rPr>
      </w:pPr>
      <w:del w:id="3781" w:author="CR#4336r2" w:date="2020-07-14T10:22:00Z">
        <w:r w:rsidRPr="000E4E7F" w:rsidDel="0063361F">
          <w:rPr>
            <w:lang w:eastAsia="ko-KR"/>
          </w:rPr>
          <w:delText>3&gt;</w:delText>
        </w:r>
        <w:r w:rsidRPr="000E4E7F" w:rsidDel="0063361F">
          <w:rPr>
            <w:lang w:eastAsia="ko-KR"/>
          </w:rPr>
          <w:tab/>
          <w:delText xml:space="preserve">if the </w:delText>
        </w:r>
        <w:r w:rsidRPr="000E4E7F" w:rsidDel="0063361F">
          <w:rPr>
            <w:i/>
            <w:lang w:eastAsia="ko-KR"/>
          </w:rPr>
          <w:delText>triggerType</w:delText>
        </w:r>
        <w:r w:rsidRPr="000E4E7F" w:rsidDel="0063361F">
          <w:rPr>
            <w:lang w:eastAsia="ko-KR"/>
          </w:rPr>
          <w:delText xml:space="preserve"> is set to </w:delText>
        </w:r>
        <w:r w:rsidRPr="000E4E7F" w:rsidDel="0063361F">
          <w:rPr>
            <w:i/>
            <w:lang w:eastAsia="ko-KR"/>
          </w:rPr>
          <w:delText>event</w:delText>
        </w:r>
        <w:r w:rsidRPr="000E4E7F" w:rsidDel="0063361F">
          <w:rPr>
            <w:lang w:eastAsia="ko-KR"/>
          </w:rPr>
          <w:delText>:</w:delText>
        </w:r>
      </w:del>
    </w:p>
    <w:p w:rsidR="00F450A4" w:rsidRPr="000E4E7F" w:rsidDel="0063361F" w:rsidRDefault="00F450A4" w:rsidP="00F450A4">
      <w:pPr>
        <w:pStyle w:val="B4"/>
        <w:rPr>
          <w:del w:id="3782" w:author="CR#4336r2" w:date="2020-07-14T10:22:00Z"/>
        </w:rPr>
      </w:pPr>
      <w:del w:id="3783" w:author="CR#4336r2" w:date="2020-07-14T10:22:00Z">
        <w:r w:rsidRPr="000E4E7F" w:rsidDel="0063361F">
          <w:delText>4&gt;</w:delText>
        </w:r>
        <w:r w:rsidRPr="000E4E7F" w:rsidDel="0063361F">
          <w:tab/>
          <w:delText xml:space="preserve">include the </w:delText>
        </w:r>
        <w:r w:rsidRPr="000E4E7F" w:rsidDel="0063361F">
          <w:rPr>
            <w:lang w:eastAsia="zh-CN"/>
          </w:rPr>
          <w:delText>transmission resource pools</w:delText>
        </w:r>
        <w:r w:rsidRPr="000E4E7F" w:rsidDel="0063361F">
          <w:delText xml:space="preserve"> included in the </w:delText>
        </w:r>
        <w:r w:rsidRPr="000E4E7F" w:rsidDel="0063361F">
          <w:rPr>
            <w:i/>
            <w:lang w:eastAsia="zh-CN"/>
          </w:rPr>
          <w:delText>pool</w:delText>
        </w:r>
        <w:r w:rsidRPr="000E4E7F" w:rsidDel="0063361F">
          <w:rPr>
            <w:i/>
          </w:rPr>
          <w:delText>sTriggeredListNR</w:delText>
        </w:r>
        <w:r w:rsidRPr="000E4E7F" w:rsidDel="0063361F">
          <w:delText xml:space="preserve"> as defined within the </w:delText>
        </w:r>
        <w:r w:rsidRPr="000E4E7F" w:rsidDel="0063361F">
          <w:rPr>
            <w:i/>
          </w:rPr>
          <w:delText>VarMeasReportList</w:delText>
        </w:r>
        <w:r w:rsidRPr="000E4E7F" w:rsidDel="0063361F">
          <w:delText xml:space="preserve"> for this </w:delText>
        </w:r>
        <w:r w:rsidRPr="000E4E7F" w:rsidDel="0063361F">
          <w:rPr>
            <w:i/>
          </w:rPr>
          <w:delText>measId</w:delText>
        </w:r>
        <w:r w:rsidRPr="000E4E7F" w:rsidDel="0063361F">
          <w:delText>;</w:delText>
        </w:r>
      </w:del>
    </w:p>
    <w:p w:rsidR="00F450A4" w:rsidRPr="000E4E7F" w:rsidDel="0063361F" w:rsidRDefault="00F450A4" w:rsidP="00F450A4">
      <w:pPr>
        <w:pStyle w:val="B3"/>
        <w:rPr>
          <w:del w:id="3784" w:author="CR#4336r2" w:date="2020-07-14T10:22:00Z"/>
          <w:lang w:eastAsia="ko-KR"/>
        </w:rPr>
      </w:pPr>
      <w:del w:id="3785" w:author="CR#4336r2" w:date="2020-07-14T10:22:00Z">
        <w:r w:rsidRPr="000E4E7F" w:rsidDel="0063361F">
          <w:delText>3&gt;</w:delText>
        </w:r>
        <w:r w:rsidRPr="000E4E7F" w:rsidDel="0063361F">
          <w:tab/>
        </w:r>
        <w:r w:rsidRPr="000E4E7F" w:rsidDel="0063361F">
          <w:rPr>
            <w:lang w:eastAsia="ko-KR"/>
          </w:rPr>
          <w:delText>else:</w:delText>
        </w:r>
      </w:del>
    </w:p>
    <w:p w:rsidR="00F450A4" w:rsidRPr="000E4E7F" w:rsidDel="0063361F" w:rsidRDefault="00F450A4" w:rsidP="00F450A4">
      <w:pPr>
        <w:pStyle w:val="B4"/>
        <w:rPr>
          <w:del w:id="3786" w:author="CR#4336r2" w:date="2020-07-14T10:22:00Z"/>
          <w:lang w:eastAsia="ko-KR"/>
        </w:rPr>
      </w:pPr>
      <w:del w:id="3787" w:author="CR#4336r2" w:date="2020-07-14T10:22:00Z">
        <w:r w:rsidRPr="000E4E7F" w:rsidDel="0063361F">
          <w:rPr>
            <w:lang w:eastAsia="ko-KR"/>
          </w:rPr>
          <w:delText>4&gt;</w:delText>
        </w:r>
        <w:r w:rsidRPr="000E4E7F" w:rsidDel="0063361F">
          <w:rPr>
            <w:lang w:eastAsia="ko-KR"/>
          </w:rPr>
          <w:tab/>
          <w:delText xml:space="preserve">include the applicable </w:delText>
        </w:r>
        <w:r w:rsidRPr="000E4E7F" w:rsidDel="0063361F">
          <w:rPr>
            <w:lang w:eastAsia="zh-CN"/>
          </w:rPr>
          <w:delText>transmission resource pools</w:delText>
        </w:r>
        <w:r w:rsidRPr="000E4E7F" w:rsidDel="0063361F">
          <w:rPr>
            <w:lang w:eastAsia="ko-KR"/>
          </w:rPr>
          <w:delText xml:space="preserve"> </w:delText>
        </w:r>
        <w:r w:rsidRPr="000E4E7F" w:rsidDel="0063361F">
          <w:delText>for which the new measurement results became available since the last periodical reporting or since the measurement was initiated or reset</w:delText>
        </w:r>
        <w:r w:rsidRPr="000E4E7F" w:rsidDel="0063361F">
          <w:rPr>
            <w:lang w:eastAsia="ko-KR"/>
          </w:rPr>
          <w:delText>;</w:delText>
        </w:r>
      </w:del>
    </w:p>
    <w:p w:rsidR="00F450A4" w:rsidRPr="000E4E7F" w:rsidDel="0063361F" w:rsidRDefault="00F450A4" w:rsidP="00F450A4">
      <w:pPr>
        <w:pStyle w:val="B3"/>
        <w:rPr>
          <w:del w:id="3788" w:author="CR#4336r2" w:date="2020-07-14T10:22:00Z"/>
        </w:rPr>
      </w:pPr>
      <w:del w:id="3789" w:author="CR#4336r2" w:date="2020-07-14T10:22:00Z">
        <w:r w:rsidRPr="000E4E7F" w:rsidDel="0063361F">
          <w:rPr>
            <w:lang w:eastAsia="ko-KR"/>
          </w:rPr>
          <w:delText>3&gt;</w:delText>
        </w:r>
        <w:r w:rsidRPr="000E4E7F" w:rsidDel="0063361F">
          <w:rPr>
            <w:lang w:eastAsia="ko-KR"/>
          </w:rPr>
          <w:tab/>
        </w:r>
        <w:r w:rsidRPr="000E4E7F" w:rsidDel="0063361F">
          <w:delText xml:space="preserve">for each </w:delText>
        </w:r>
        <w:r w:rsidRPr="000E4E7F" w:rsidDel="0063361F">
          <w:rPr>
            <w:lang w:eastAsia="zh-CN"/>
          </w:rPr>
          <w:delText xml:space="preserve">transmission </w:delText>
        </w:r>
        <w:r w:rsidRPr="000E4E7F" w:rsidDel="0063361F">
          <w:delText>resource pool to be reported:</w:delText>
        </w:r>
      </w:del>
    </w:p>
    <w:p w:rsidR="00F450A4" w:rsidRPr="000E4E7F" w:rsidDel="0063361F" w:rsidRDefault="00F450A4" w:rsidP="00F450A4">
      <w:pPr>
        <w:pStyle w:val="B4"/>
        <w:rPr>
          <w:del w:id="3790" w:author="CR#4336r2" w:date="2020-07-14T10:22:00Z"/>
        </w:rPr>
      </w:pPr>
      <w:del w:id="3791" w:author="CR#4336r2" w:date="2020-07-14T10:22:00Z">
        <w:r w:rsidRPr="000E4E7F" w:rsidDel="0063361F">
          <w:delText>4&gt;</w:delText>
        </w:r>
        <w:r w:rsidRPr="000E4E7F" w:rsidDel="0063361F">
          <w:tab/>
          <w:delText xml:space="preserve">set the </w:delText>
        </w:r>
        <w:r w:rsidRPr="000E4E7F" w:rsidDel="0063361F">
          <w:rPr>
            <w:i/>
            <w:lang w:eastAsia="zh-CN"/>
          </w:rPr>
          <w:delText>p</w:delText>
        </w:r>
        <w:r w:rsidRPr="000E4E7F" w:rsidDel="0063361F">
          <w:rPr>
            <w:i/>
          </w:rPr>
          <w:delText>oolIdentityNR</w:delText>
        </w:r>
        <w:r w:rsidRPr="000E4E7F" w:rsidDel="0063361F">
          <w:delText xml:space="preserve"> to the </w:delText>
        </w:r>
        <w:r w:rsidRPr="000E4E7F" w:rsidDel="0063361F">
          <w:rPr>
            <w:i/>
          </w:rPr>
          <w:delText>sl-ResourcePoolReportNR</w:delText>
        </w:r>
        <w:r w:rsidRPr="000E4E7F" w:rsidDel="0063361F">
          <w:delText xml:space="preserve"> of this transmission resource pool;</w:delText>
        </w:r>
      </w:del>
    </w:p>
    <w:p w:rsidR="00F450A4" w:rsidRPr="000E4E7F" w:rsidDel="0063361F" w:rsidRDefault="00F450A4" w:rsidP="00F450A4">
      <w:pPr>
        <w:pStyle w:val="B4"/>
        <w:rPr>
          <w:del w:id="3792" w:author="CR#4336r2" w:date="2020-07-14T10:22:00Z"/>
          <w:lang w:eastAsia="ko-KR"/>
        </w:rPr>
      </w:pPr>
      <w:del w:id="3793" w:author="CR#4336r2" w:date="2020-07-14T10:22:00Z">
        <w:r w:rsidRPr="000E4E7F" w:rsidDel="0063361F">
          <w:rPr>
            <w:lang w:eastAsia="ko-KR"/>
          </w:rPr>
          <w:delText>4&gt;</w:delText>
        </w:r>
        <w:r w:rsidRPr="000E4E7F" w:rsidDel="0063361F">
          <w:rPr>
            <w:lang w:eastAsia="ko-KR"/>
          </w:rPr>
          <w:tab/>
          <w:delText xml:space="preserve">set the </w:delText>
        </w:r>
        <w:r w:rsidRPr="000E4E7F" w:rsidDel="0063361F">
          <w:rPr>
            <w:i/>
            <w:lang w:eastAsia="ko-KR"/>
          </w:rPr>
          <w:delText>CBR-Results-NR</w:delText>
        </w:r>
        <w:r w:rsidRPr="000E4E7F" w:rsidDel="0063361F">
          <w:rPr>
            <w:lang w:eastAsia="ko-KR"/>
          </w:rPr>
          <w:delText xml:space="preserve"> to the CBR measurement result on PSCCH and PSSCH of this transmission resource pool provided by lower layers if available;</w:delText>
        </w:r>
      </w:del>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lastRenderedPageBreak/>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63361F" w:rsidRPr="00137656" w:rsidRDefault="0063361F">
      <w:pPr>
        <w:pStyle w:val="B1"/>
        <w:rPr>
          <w:ins w:id="3794" w:author="CR#4336r2" w:date="2020-07-14T10:23:00Z"/>
        </w:rPr>
        <w:pPrChange w:id="3795" w:author="CR#4336r2" w:date="2020-07-14T10:23:00Z">
          <w:pPr>
            <w:ind w:left="568" w:hanging="284"/>
          </w:pPr>
        </w:pPrChange>
      </w:pPr>
      <w:ins w:id="3796" w:author="CR#4336r2" w:date="2020-07-14T10:23:00Z">
        <w:r w:rsidRPr="00137656">
          <w:t>1&gt;</w:t>
        </w:r>
        <w:r w:rsidRPr="00137656">
          <w:tab/>
          <w:t xml:space="preserve">if the </w:t>
        </w:r>
        <w:r>
          <w:t xml:space="preserve">measurement that triggered the </w:t>
        </w:r>
        <w:r w:rsidRPr="00137656">
          <w:t>measurement reporting procedure</w:t>
        </w:r>
        <w:r>
          <w:t xml:space="preserve"> was </w:t>
        </w:r>
        <w:r w:rsidRPr="00137656">
          <w:t xml:space="preserve">configured </w:t>
        </w:r>
        <w:r>
          <w:t xml:space="preserve">by an </w:t>
        </w:r>
        <w:r w:rsidRPr="00503F71">
          <w:rPr>
            <w:i/>
          </w:rPr>
          <w:t>RRCConnectionReconfiguration</w:t>
        </w:r>
        <w:r w:rsidRPr="00137656">
          <w:t xml:space="preserve"> message </w:t>
        </w:r>
        <w:r>
          <w:t xml:space="preserve">that was received embedded within an NR </w:t>
        </w:r>
        <w:r w:rsidRPr="00503F71">
          <w:rPr>
            <w:i/>
          </w:rPr>
          <w:t>RRCReconfiguration</w:t>
        </w:r>
        <w:r>
          <w:t xml:space="preserve"> message</w:t>
        </w:r>
        <w:r w:rsidRPr="00137656">
          <w:t>:</w:t>
        </w:r>
      </w:ins>
    </w:p>
    <w:p w:rsidR="0063361F" w:rsidRDefault="0063361F">
      <w:pPr>
        <w:pStyle w:val="B2"/>
        <w:rPr>
          <w:ins w:id="3797" w:author="CR#4336r2" w:date="2020-07-14T10:23:00Z"/>
        </w:rPr>
        <w:pPrChange w:id="3798" w:author="CR#4336r2" w:date="2020-07-14T10:23:00Z">
          <w:pPr>
            <w:pStyle w:val="B1"/>
            <w:ind w:firstLine="0"/>
          </w:pPr>
        </w:pPrChange>
      </w:pPr>
      <w:ins w:id="3799" w:author="CR#4336r2" w:date="2020-07-14T10:23:00Z">
        <w:r w:rsidRPr="00137656">
          <w:t>2&gt;</w:t>
        </w:r>
        <w:r w:rsidRPr="00137656">
          <w:tab/>
          <w:t xml:space="preserve">submit the </w:t>
        </w:r>
        <w:r w:rsidRPr="00137656">
          <w:rPr>
            <w:i/>
          </w:rPr>
          <w:t xml:space="preserve">MeasurementReport </w:t>
        </w:r>
        <w:r w:rsidRPr="00137656">
          <w:t xml:space="preserve">message via SRB1 embedded in NR RRC message </w:t>
        </w:r>
        <w:r w:rsidRPr="00137656">
          <w:rPr>
            <w:i/>
          </w:rPr>
          <w:t>ULInformationTransfer</w:t>
        </w:r>
        <w:r>
          <w:rPr>
            <w:i/>
          </w:rPr>
          <w:t>IRAT</w:t>
        </w:r>
        <w:r w:rsidRPr="00137656">
          <w:rPr>
            <w:i/>
          </w:rPr>
          <w:t xml:space="preserve"> </w:t>
        </w:r>
        <w:r w:rsidRPr="00137656">
          <w:t>as specified in TS 38.331 [82].</w:t>
        </w:r>
      </w:ins>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3800" w:name="_Toc20486960"/>
      <w:bookmarkStart w:id="3801" w:name="_Toc29342252"/>
      <w:bookmarkStart w:id="3802" w:name="_Toc29343391"/>
      <w:bookmarkStart w:id="3803" w:name="_Toc36566643"/>
      <w:bookmarkStart w:id="3804" w:name="_Toc36810059"/>
      <w:bookmarkStart w:id="3805" w:name="_Toc36846423"/>
      <w:bookmarkStart w:id="3806" w:name="_Toc36939076"/>
      <w:bookmarkStart w:id="3807" w:name="_Toc37082056"/>
      <w:r w:rsidRPr="000E4E7F">
        <w:t>5.5.5.</w:t>
      </w:r>
      <w:r w:rsidR="009F27B0" w:rsidRPr="000E4E7F">
        <w:t>2</w:t>
      </w:r>
      <w:r w:rsidRPr="000E4E7F">
        <w:tab/>
        <w:t>Determination of available NR measurement results</w:t>
      </w:r>
      <w:bookmarkEnd w:id="3800"/>
      <w:bookmarkEnd w:id="3801"/>
      <w:bookmarkEnd w:id="3802"/>
      <w:bookmarkEnd w:id="3803"/>
      <w:bookmarkEnd w:id="3804"/>
      <w:bookmarkEnd w:id="3805"/>
      <w:bookmarkEnd w:id="3806"/>
      <w:bookmarkEnd w:id="3807"/>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lastRenderedPageBreak/>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3808" w:name="_Toc20486961"/>
      <w:bookmarkStart w:id="3809" w:name="_Toc29342253"/>
      <w:bookmarkStart w:id="3810" w:name="_Toc29343392"/>
      <w:bookmarkStart w:id="3811" w:name="_Toc36566644"/>
      <w:bookmarkStart w:id="3812" w:name="_Toc36810060"/>
      <w:bookmarkStart w:id="3813" w:name="_Toc36846424"/>
      <w:bookmarkStart w:id="3814" w:name="_Toc36939077"/>
      <w:bookmarkStart w:id="381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808"/>
      <w:bookmarkEnd w:id="3809"/>
      <w:bookmarkEnd w:id="3810"/>
      <w:bookmarkEnd w:id="3811"/>
      <w:bookmarkEnd w:id="3812"/>
      <w:bookmarkEnd w:id="3813"/>
      <w:bookmarkEnd w:id="3814"/>
      <w:bookmarkEnd w:id="3815"/>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3816" w:name="_Toc20486962"/>
      <w:bookmarkStart w:id="3817" w:name="_Toc29342254"/>
      <w:bookmarkStart w:id="3818" w:name="_Toc29343393"/>
      <w:bookmarkStart w:id="3819" w:name="_Toc36566645"/>
      <w:bookmarkStart w:id="3820" w:name="_Toc36810061"/>
      <w:bookmarkStart w:id="3821" w:name="_Toc36846425"/>
      <w:bookmarkStart w:id="3822" w:name="_Toc36939078"/>
      <w:bookmarkStart w:id="3823" w:name="_Toc37082058"/>
      <w:r w:rsidRPr="000E4E7F">
        <w:t>5.5.6</w:t>
      </w:r>
      <w:r w:rsidRPr="000E4E7F">
        <w:tab/>
        <w:t>Measurement related actions</w:t>
      </w:r>
      <w:bookmarkEnd w:id="3816"/>
      <w:bookmarkEnd w:id="3817"/>
      <w:bookmarkEnd w:id="3818"/>
      <w:bookmarkEnd w:id="3819"/>
      <w:bookmarkEnd w:id="3820"/>
      <w:bookmarkEnd w:id="3821"/>
      <w:bookmarkEnd w:id="3822"/>
      <w:bookmarkEnd w:id="3823"/>
    </w:p>
    <w:p w:rsidR="009722D5" w:rsidRPr="000E4E7F" w:rsidRDefault="009722D5" w:rsidP="009722D5">
      <w:pPr>
        <w:pStyle w:val="Heading4"/>
      </w:pPr>
      <w:bookmarkStart w:id="3824" w:name="_Toc20486963"/>
      <w:bookmarkStart w:id="3825" w:name="_Toc29342255"/>
      <w:bookmarkStart w:id="3826" w:name="_Toc29343394"/>
      <w:bookmarkStart w:id="3827" w:name="_Toc36566646"/>
      <w:bookmarkStart w:id="3828" w:name="_Toc36810062"/>
      <w:bookmarkStart w:id="3829" w:name="_Toc36846426"/>
      <w:bookmarkStart w:id="3830" w:name="_Toc36939079"/>
      <w:bookmarkStart w:id="3831" w:name="_Toc37082059"/>
      <w:r w:rsidRPr="000E4E7F">
        <w:t>5.5.6.1</w:t>
      </w:r>
      <w:r w:rsidRPr="000E4E7F">
        <w:tab/>
        <w:t>Actions upon handover and re-establishment</w:t>
      </w:r>
      <w:bookmarkEnd w:id="3824"/>
      <w:bookmarkEnd w:id="3825"/>
      <w:bookmarkEnd w:id="3826"/>
      <w:bookmarkEnd w:id="3827"/>
      <w:bookmarkEnd w:id="3828"/>
      <w:bookmarkEnd w:id="3829"/>
      <w:bookmarkEnd w:id="3830"/>
      <w:bookmarkEnd w:id="3831"/>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lastRenderedPageBreak/>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3832" w:name="_Toc20486964"/>
      <w:bookmarkStart w:id="3833" w:name="_Toc29342256"/>
      <w:bookmarkStart w:id="383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3835" w:name="_Toc36566647"/>
      <w:bookmarkStart w:id="3836" w:name="_Toc36810063"/>
      <w:bookmarkStart w:id="3837" w:name="_Toc36846427"/>
      <w:bookmarkStart w:id="3838" w:name="_Toc36939080"/>
      <w:bookmarkStart w:id="3839" w:name="_Toc37082060"/>
      <w:r w:rsidRPr="000E4E7F">
        <w:t>5.5.6.2</w:t>
      </w:r>
      <w:r w:rsidRPr="000E4E7F">
        <w:tab/>
        <w:t>Speed dependant scaling of measurement related parameters</w:t>
      </w:r>
      <w:bookmarkEnd w:id="3832"/>
      <w:bookmarkEnd w:id="3833"/>
      <w:bookmarkEnd w:id="3834"/>
      <w:bookmarkEnd w:id="3835"/>
      <w:bookmarkEnd w:id="3836"/>
      <w:bookmarkEnd w:id="3837"/>
      <w:bookmarkEnd w:id="3838"/>
      <w:bookmarkEnd w:id="3839"/>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lastRenderedPageBreak/>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3840" w:name="_Toc20486965"/>
      <w:bookmarkStart w:id="3841" w:name="_Toc29342257"/>
      <w:bookmarkStart w:id="3842" w:name="_Toc29343396"/>
      <w:bookmarkStart w:id="3843" w:name="_Toc36566648"/>
      <w:bookmarkStart w:id="3844" w:name="_Toc36810064"/>
      <w:bookmarkStart w:id="3845" w:name="_Toc36846428"/>
      <w:bookmarkStart w:id="3846" w:name="_Toc36939081"/>
      <w:bookmarkStart w:id="384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840"/>
      <w:bookmarkEnd w:id="3841"/>
      <w:bookmarkEnd w:id="3842"/>
      <w:bookmarkEnd w:id="3843"/>
      <w:bookmarkEnd w:id="3844"/>
      <w:bookmarkEnd w:id="3845"/>
      <w:bookmarkEnd w:id="3846"/>
      <w:bookmarkEnd w:id="3847"/>
    </w:p>
    <w:p w:rsidR="009722D5" w:rsidRPr="000E4E7F" w:rsidRDefault="009722D5" w:rsidP="009722D5">
      <w:pPr>
        <w:pStyle w:val="Heading4"/>
      </w:pPr>
      <w:bookmarkStart w:id="3848" w:name="_Toc20486966"/>
      <w:bookmarkStart w:id="3849" w:name="_Toc29342258"/>
      <w:bookmarkStart w:id="3850" w:name="_Toc29343397"/>
      <w:bookmarkStart w:id="3851" w:name="_Toc36566649"/>
      <w:bookmarkStart w:id="3852" w:name="_Toc36810065"/>
      <w:bookmarkStart w:id="3853" w:name="_Toc36846429"/>
      <w:bookmarkStart w:id="3854" w:name="_Toc36939082"/>
      <w:bookmarkStart w:id="385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848"/>
      <w:bookmarkEnd w:id="3849"/>
      <w:bookmarkEnd w:id="3850"/>
      <w:bookmarkEnd w:id="3851"/>
      <w:bookmarkEnd w:id="3852"/>
      <w:bookmarkEnd w:id="3853"/>
      <w:bookmarkEnd w:id="3854"/>
      <w:bookmarkEnd w:id="3855"/>
    </w:p>
    <w:p w:rsidR="009722D5" w:rsidRPr="000E4E7F" w:rsidRDefault="009722D5" w:rsidP="009722D5">
      <w:pPr>
        <w:rPr>
          <w:lang w:eastAsia="zh-CN"/>
        </w:rPr>
      </w:pPr>
    </w:p>
    <w:bookmarkStart w:id="3856" w:name="_MON_1355837087"/>
    <w:bookmarkStart w:id="3857" w:name="_MON_1355837169"/>
    <w:bookmarkStart w:id="3858" w:name="_MON_1355837219"/>
    <w:bookmarkStart w:id="3859" w:name="_MON_1356815832"/>
    <w:bookmarkEnd w:id="3856"/>
    <w:bookmarkEnd w:id="3857"/>
    <w:bookmarkEnd w:id="3858"/>
    <w:bookmarkEnd w:id="3859"/>
    <w:bookmarkStart w:id="3860" w:name="_MON_1362753728"/>
    <w:bookmarkEnd w:id="3860"/>
    <w:p w:rsidR="009722D5" w:rsidRPr="000E4E7F" w:rsidRDefault="009722D5" w:rsidP="009722D5">
      <w:pPr>
        <w:pStyle w:val="TH"/>
      </w:pPr>
      <w:r w:rsidRPr="000E4E7F">
        <w:object w:dxaOrig="7574" w:dyaOrig="1814">
          <v:shape id="_x0000_i1102" type="#_x0000_t75" style="width:351.75pt;height:84.75pt" o:ole="">
            <v:imagedata r:id="rId157" o:title=""/>
          </v:shape>
          <o:OLEObject Type="Embed" ProgID="Word.Picture.8" ShapeID="_x0000_i1102" DrawAspect="Content" ObjectID="_1656768581" r:id="rId158"/>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3861" w:name="_Toc20486967"/>
      <w:bookmarkStart w:id="3862" w:name="_Toc29342259"/>
      <w:bookmarkStart w:id="3863" w:name="_Toc29343398"/>
      <w:bookmarkStart w:id="3864" w:name="_Toc36566650"/>
      <w:bookmarkStart w:id="3865" w:name="_Toc36810066"/>
      <w:bookmarkStart w:id="3866" w:name="_Toc36846430"/>
      <w:bookmarkStart w:id="3867" w:name="_Toc36939083"/>
      <w:bookmarkStart w:id="386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861"/>
      <w:bookmarkEnd w:id="3862"/>
      <w:bookmarkEnd w:id="3863"/>
      <w:bookmarkEnd w:id="3864"/>
      <w:bookmarkEnd w:id="3865"/>
      <w:bookmarkEnd w:id="3866"/>
      <w:bookmarkEnd w:id="3867"/>
      <w:bookmarkEnd w:id="3868"/>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3869" w:name="_Toc20486968"/>
      <w:bookmarkStart w:id="3870" w:name="_Toc29342260"/>
      <w:bookmarkStart w:id="3871" w:name="_Toc29343399"/>
      <w:bookmarkStart w:id="3872" w:name="_Toc36566651"/>
      <w:bookmarkStart w:id="3873" w:name="_Toc36810067"/>
      <w:bookmarkStart w:id="3874" w:name="_Toc36846431"/>
      <w:bookmarkStart w:id="3875" w:name="_Toc36939084"/>
      <w:bookmarkStart w:id="387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869"/>
      <w:bookmarkEnd w:id="3870"/>
      <w:bookmarkEnd w:id="3871"/>
      <w:bookmarkEnd w:id="3872"/>
      <w:bookmarkEnd w:id="3873"/>
      <w:bookmarkEnd w:id="3874"/>
      <w:bookmarkEnd w:id="3875"/>
      <w:bookmarkEnd w:id="3876"/>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lastRenderedPageBreak/>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3877" w:name="_Toc20486969"/>
      <w:bookmarkStart w:id="3878" w:name="_Toc29342261"/>
      <w:bookmarkStart w:id="3879" w:name="_Toc29343400"/>
      <w:bookmarkStart w:id="3880" w:name="_Toc36566652"/>
      <w:bookmarkStart w:id="3881" w:name="_Toc36810068"/>
      <w:bookmarkStart w:id="3882" w:name="_Toc36846432"/>
      <w:bookmarkStart w:id="3883" w:name="_Toc36939085"/>
      <w:bookmarkStart w:id="3884" w:name="_Toc37082065"/>
      <w:r w:rsidRPr="000E4E7F">
        <w:t>5.6</w:t>
      </w:r>
      <w:r w:rsidRPr="000E4E7F">
        <w:tab/>
        <w:t>Other</w:t>
      </w:r>
      <w:bookmarkEnd w:id="3877"/>
      <w:bookmarkEnd w:id="3878"/>
      <w:bookmarkEnd w:id="3879"/>
      <w:bookmarkEnd w:id="3880"/>
      <w:bookmarkEnd w:id="3881"/>
      <w:bookmarkEnd w:id="3882"/>
      <w:bookmarkEnd w:id="3883"/>
      <w:bookmarkEnd w:id="3884"/>
    </w:p>
    <w:p w:rsidR="009722D5" w:rsidRPr="000E4E7F" w:rsidRDefault="009722D5" w:rsidP="009722D5">
      <w:pPr>
        <w:pStyle w:val="Heading3"/>
      </w:pPr>
      <w:bookmarkStart w:id="3885" w:name="_Toc20486970"/>
      <w:bookmarkStart w:id="3886" w:name="_Toc29342262"/>
      <w:bookmarkStart w:id="3887" w:name="_Toc29343401"/>
      <w:bookmarkStart w:id="3888" w:name="_Toc36566653"/>
      <w:bookmarkStart w:id="3889" w:name="_Toc36810069"/>
      <w:bookmarkStart w:id="3890" w:name="_Toc36846433"/>
      <w:bookmarkStart w:id="3891" w:name="_Toc36939086"/>
      <w:bookmarkStart w:id="3892" w:name="_Toc37082066"/>
      <w:r w:rsidRPr="000E4E7F">
        <w:t>5.6.0</w:t>
      </w:r>
      <w:r w:rsidRPr="000E4E7F">
        <w:tab/>
        <w:t>General</w:t>
      </w:r>
      <w:bookmarkEnd w:id="3885"/>
      <w:bookmarkEnd w:id="3886"/>
      <w:bookmarkEnd w:id="3887"/>
      <w:bookmarkEnd w:id="3888"/>
      <w:bookmarkEnd w:id="3889"/>
      <w:bookmarkEnd w:id="3890"/>
      <w:bookmarkEnd w:id="3891"/>
      <w:bookmarkEnd w:id="3892"/>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ins w:id="3893" w:author="CR#4287r3" w:date="2020-07-13T03:40:00Z">
              <w:r w:rsidR="00603E23">
                <w:rPr>
                  <w:iCs/>
                  <w:lang w:eastAsia="zh-CN"/>
                </w:rPr>
                <w:t xml:space="preserve"> </w:t>
              </w:r>
              <w:r w:rsidR="00603E23" w:rsidRPr="000E4E7F">
                <w:rPr>
                  <w:rFonts w:eastAsia="Batang"/>
                </w:rPr>
                <w:t>(see NOTE)</w:t>
              </w:r>
            </w:ins>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Default="009722D5" w:rsidP="009722D5">
      <w:pPr>
        <w:rPr>
          <w:ins w:id="3894" w:author="CR#4287r3" w:date="2020-07-13T03:40:00Z"/>
        </w:rPr>
      </w:pPr>
    </w:p>
    <w:p w:rsidR="00603E23" w:rsidRPr="000E4E7F" w:rsidRDefault="00603E23">
      <w:pPr>
        <w:pStyle w:val="NO"/>
        <w:pPrChange w:id="3895" w:author="CR#4287r3" w:date="2020-07-13T03:40:00Z">
          <w:pPr/>
        </w:pPrChange>
      </w:pPr>
      <w:ins w:id="3896" w:author="CR#4287r3" w:date="2020-07-13T03:40:00Z">
        <w:r w:rsidRPr="000E4E7F">
          <w:t>NOTE:</w:t>
        </w:r>
        <w:r w:rsidRPr="000E4E7F">
          <w:tab/>
          <w:t>Not applicable for a UE that only supports the Control Plane CIoT EPS optimisation (see TS 24.301 [35]).</w:t>
        </w:r>
      </w:ins>
    </w:p>
    <w:p w:rsidR="009722D5" w:rsidRPr="000E4E7F" w:rsidRDefault="009722D5" w:rsidP="009722D5">
      <w:pPr>
        <w:pStyle w:val="Heading3"/>
      </w:pPr>
      <w:bookmarkStart w:id="3897" w:name="_Toc20486971"/>
      <w:bookmarkStart w:id="3898" w:name="_Toc29342263"/>
      <w:bookmarkStart w:id="3899" w:name="_Toc29343402"/>
      <w:bookmarkStart w:id="3900" w:name="_Toc36566654"/>
      <w:bookmarkStart w:id="3901" w:name="_Toc36810070"/>
      <w:bookmarkStart w:id="3902" w:name="_Toc36846434"/>
      <w:bookmarkStart w:id="3903" w:name="_Toc36939087"/>
      <w:bookmarkStart w:id="3904" w:name="_Toc37082067"/>
      <w:r w:rsidRPr="000E4E7F">
        <w:lastRenderedPageBreak/>
        <w:t>5.6.1</w:t>
      </w:r>
      <w:r w:rsidRPr="000E4E7F">
        <w:tab/>
        <w:t>DL information transfer</w:t>
      </w:r>
      <w:bookmarkEnd w:id="3897"/>
      <w:bookmarkEnd w:id="3898"/>
      <w:bookmarkEnd w:id="3899"/>
      <w:bookmarkEnd w:id="3900"/>
      <w:bookmarkEnd w:id="3901"/>
      <w:bookmarkEnd w:id="3902"/>
      <w:bookmarkEnd w:id="3903"/>
      <w:bookmarkEnd w:id="3904"/>
    </w:p>
    <w:p w:rsidR="009722D5" w:rsidRPr="000E4E7F" w:rsidRDefault="009722D5" w:rsidP="009722D5">
      <w:pPr>
        <w:pStyle w:val="Heading4"/>
      </w:pPr>
      <w:bookmarkStart w:id="3905" w:name="_Toc20486972"/>
      <w:bookmarkStart w:id="3906" w:name="_Toc29342264"/>
      <w:bookmarkStart w:id="3907" w:name="_Toc29343403"/>
      <w:bookmarkStart w:id="3908" w:name="_Toc36566655"/>
      <w:bookmarkStart w:id="3909" w:name="_Toc36810071"/>
      <w:bookmarkStart w:id="3910" w:name="_Toc36846435"/>
      <w:bookmarkStart w:id="3911" w:name="_Toc36939088"/>
      <w:bookmarkStart w:id="3912" w:name="_Toc37082068"/>
      <w:r w:rsidRPr="000E4E7F">
        <w:t>5.6.1.1</w:t>
      </w:r>
      <w:r w:rsidRPr="000E4E7F">
        <w:tab/>
        <w:t>General</w:t>
      </w:r>
      <w:bookmarkEnd w:id="3905"/>
      <w:bookmarkEnd w:id="3906"/>
      <w:bookmarkEnd w:id="3907"/>
      <w:bookmarkEnd w:id="3908"/>
      <w:bookmarkEnd w:id="3909"/>
      <w:bookmarkEnd w:id="3910"/>
      <w:bookmarkEnd w:id="3911"/>
      <w:bookmarkEnd w:id="3912"/>
    </w:p>
    <w:bookmarkStart w:id="3913" w:name="_MON_1267951329"/>
    <w:bookmarkEnd w:id="3913"/>
    <w:bookmarkStart w:id="3914" w:name="_MON_1289914530"/>
    <w:bookmarkEnd w:id="3914"/>
    <w:p w:rsidR="009722D5" w:rsidRPr="000E4E7F" w:rsidRDefault="009722D5" w:rsidP="009722D5">
      <w:pPr>
        <w:pStyle w:val="TH"/>
      </w:pPr>
      <w:r w:rsidRPr="000E4E7F">
        <w:object w:dxaOrig="7574" w:dyaOrig="1814">
          <v:shape id="_x0000_i1103" type="#_x0000_t75" style="width:351.75pt;height:84.75pt" o:ole="">
            <v:imagedata r:id="rId159" o:title=""/>
          </v:shape>
          <o:OLEObject Type="Embed" ProgID="Word.Picture.8" ShapeID="_x0000_i1103" DrawAspect="Content" ObjectID="_1656768582" r:id="rId160"/>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3915" w:name="_Toc20486973"/>
      <w:bookmarkStart w:id="3916" w:name="_Toc29342265"/>
      <w:bookmarkStart w:id="3917" w:name="_Toc29343404"/>
      <w:bookmarkStart w:id="3918" w:name="_Toc36566656"/>
      <w:bookmarkStart w:id="3919" w:name="_Toc36810072"/>
      <w:bookmarkStart w:id="3920" w:name="_Toc36846436"/>
      <w:bookmarkStart w:id="3921" w:name="_Toc36939089"/>
      <w:bookmarkStart w:id="3922" w:name="_Toc37082069"/>
      <w:r w:rsidRPr="000E4E7F">
        <w:t>5.6.1.2</w:t>
      </w:r>
      <w:r w:rsidRPr="000E4E7F">
        <w:tab/>
        <w:t>Initiation</w:t>
      </w:r>
      <w:bookmarkEnd w:id="3915"/>
      <w:bookmarkEnd w:id="3916"/>
      <w:bookmarkEnd w:id="3917"/>
      <w:bookmarkEnd w:id="3918"/>
      <w:bookmarkEnd w:id="3919"/>
      <w:bookmarkEnd w:id="3920"/>
      <w:bookmarkEnd w:id="3921"/>
      <w:bookmarkEnd w:id="3922"/>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3923" w:name="_Toc20486974"/>
      <w:bookmarkStart w:id="3924" w:name="_Toc29342266"/>
      <w:bookmarkStart w:id="3925" w:name="_Toc29343405"/>
      <w:bookmarkStart w:id="3926" w:name="_Toc36566657"/>
      <w:bookmarkStart w:id="3927" w:name="_Toc36810073"/>
      <w:bookmarkStart w:id="3928" w:name="_Toc36846437"/>
      <w:bookmarkStart w:id="3929" w:name="_Toc36939090"/>
      <w:bookmarkStart w:id="3930" w:name="_Toc37082070"/>
      <w:r w:rsidRPr="000E4E7F">
        <w:t>5.6.1.3</w:t>
      </w:r>
      <w:r w:rsidRPr="000E4E7F">
        <w:tab/>
        <w:t xml:space="preserve">Reception of the </w:t>
      </w:r>
      <w:r w:rsidRPr="000E4E7F">
        <w:rPr>
          <w:i/>
        </w:rPr>
        <w:t>DLInformationTransfer</w:t>
      </w:r>
      <w:r w:rsidRPr="000E4E7F">
        <w:t xml:space="preserve"> by the UE</w:t>
      </w:r>
      <w:bookmarkEnd w:id="3923"/>
      <w:bookmarkEnd w:id="3924"/>
      <w:bookmarkEnd w:id="3925"/>
      <w:bookmarkEnd w:id="3926"/>
      <w:bookmarkEnd w:id="3927"/>
      <w:bookmarkEnd w:id="3928"/>
      <w:bookmarkEnd w:id="3929"/>
      <w:bookmarkEnd w:id="3930"/>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931" w:name="OLE_LINK74"/>
      <w:bookmarkStart w:id="3932" w:name="OLE_LINK75"/>
      <w:r w:rsidRPr="000E4E7F">
        <w:rPr>
          <w:i/>
        </w:rPr>
        <w:t>dedicatedInfoCDMA2000-1XRTT</w:t>
      </w:r>
      <w:bookmarkEnd w:id="3931"/>
      <w:bookmarkEnd w:id="3932"/>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3933" w:name="_Toc20486975"/>
      <w:bookmarkStart w:id="3934" w:name="_Toc29342267"/>
      <w:bookmarkStart w:id="3935" w:name="_Toc29343406"/>
      <w:bookmarkStart w:id="3936"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3937" w:name="_Toc36810074"/>
      <w:bookmarkStart w:id="3938" w:name="_Toc36846438"/>
      <w:bookmarkStart w:id="3939" w:name="_Toc36939091"/>
      <w:bookmarkStart w:id="3940" w:name="_Toc37082071"/>
      <w:r w:rsidRPr="000E4E7F">
        <w:lastRenderedPageBreak/>
        <w:t>5.6.2</w:t>
      </w:r>
      <w:r w:rsidRPr="000E4E7F">
        <w:tab/>
        <w:t>UL information transfer</w:t>
      </w:r>
      <w:bookmarkEnd w:id="3933"/>
      <w:bookmarkEnd w:id="3934"/>
      <w:bookmarkEnd w:id="3935"/>
      <w:bookmarkEnd w:id="3936"/>
      <w:bookmarkEnd w:id="3937"/>
      <w:bookmarkEnd w:id="3938"/>
      <w:bookmarkEnd w:id="3939"/>
      <w:bookmarkEnd w:id="3940"/>
    </w:p>
    <w:p w:rsidR="009722D5" w:rsidRPr="000E4E7F" w:rsidRDefault="009722D5" w:rsidP="009722D5">
      <w:pPr>
        <w:pStyle w:val="Heading4"/>
      </w:pPr>
      <w:bookmarkStart w:id="3941" w:name="_Toc20486976"/>
      <w:bookmarkStart w:id="3942" w:name="_Toc29342268"/>
      <w:bookmarkStart w:id="3943" w:name="_Toc29343407"/>
      <w:bookmarkStart w:id="3944" w:name="_Toc36566659"/>
      <w:bookmarkStart w:id="3945" w:name="_Toc36810075"/>
      <w:bookmarkStart w:id="3946" w:name="_Toc36846439"/>
      <w:bookmarkStart w:id="3947" w:name="_Toc36939092"/>
      <w:bookmarkStart w:id="3948" w:name="_Toc37082072"/>
      <w:r w:rsidRPr="000E4E7F">
        <w:t>5.6.2.1</w:t>
      </w:r>
      <w:r w:rsidRPr="000E4E7F">
        <w:tab/>
        <w:t>General</w:t>
      </w:r>
      <w:bookmarkEnd w:id="3941"/>
      <w:bookmarkEnd w:id="3942"/>
      <w:bookmarkEnd w:id="3943"/>
      <w:bookmarkEnd w:id="3944"/>
      <w:bookmarkEnd w:id="3945"/>
      <w:bookmarkEnd w:id="3946"/>
      <w:bookmarkEnd w:id="3947"/>
      <w:bookmarkEnd w:id="3948"/>
    </w:p>
    <w:bookmarkStart w:id="3949" w:name="_MON_1289914531"/>
    <w:bookmarkEnd w:id="3949"/>
    <w:p w:rsidR="009722D5" w:rsidRPr="000E4E7F" w:rsidRDefault="009722D5" w:rsidP="009722D5">
      <w:pPr>
        <w:pStyle w:val="TH"/>
      </w:pPr>
      <w:r w:rsidRPr="000E4E7F">
        <w:object w:dxaOrig="7574" w:dyaOrig="1814">
          <v:shape id="_x0000_i1104" type="#_x0000_t75" style="width:351.75pt;height:84.75pt" o:ole="">
            <v:imagedata r:id="rId161" o:title=""/>
          </v:shape>
          <o:OLEObject Type="Embed" ProgID="Word.Picture.8" ShapeID="_x0000_i1104" DrawAspect="Content" ObjectID="_1656768583" r:id="rId162"/>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3950" w:name="_Toc20486977"/>
      <w:bookmarkStart w:id="3951" w:name="_Toc29342269"/>
      <w:bookmarkStart w:id="3952" w:name="_Toc29343408"/>
      <w:bookmarkStart w:id="3953" w:name="_Toc36566660"/>
      <w:bookmarkStart w:id="3954" w:name="_Toc36810076"/>
      <w:bookmarkStart w:id="3955" w:name="_Toc36846440"/>
      <w:bookmarkStart w:id="3956" w:name="_Toc36939093"/>
      <w:bookmarkStart w:id="3957" w:name="_Toc37082073"/>
      <w:r w:rsidRPr="000E4E7F">
        <w:t>5.6.2.2</w:t>
      </w:r>
      <w:r w:rsidRPr="000E4E7F">
        <w:tab/>
        <w:t>Initiation</w:t>
      </w:r>
      <w:bookmarkEnd w:id="3950"/>
      <w:bookmarkEnd w:id="3951"/>
      <w:bookmarkEnd w:id="3952"/>
      <w:bookmarkEnd w:id="3953"/>
      <w:bookmarkEnd w:id="3954"/>
      <w:bookmarkEnd w:id="3955"/>
      <w:bookmarkEnd w:id="3956"/>
      <w:bookmarkEnd w:id="3957"/>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3958" w:name="_Toc20486978"/>
      <w:bookmarkStart w:id="3959" w:name="_Toc29342270"/>
      <w:bookmarkStart w:id="3960" w:name="_Toc29343409"/>
      <w:bookmarkStart w:id="3961" w:name="_Toc36566661"/>
      <w:bookmarkStart w:id="3962" w:name="_Toc36810077"/>
      <w:bookmarkStart w:id="3963" w:name="_Toc36846441"/>
      <w:bookmarkStart w:id="3964" w:name="_Toc36939094"/>
      <w:bookmarkStart w:id="3965" w:name="_Toc37082074"/>
      <w:r w:rsidRPr="000E4E7F">
        <w:t>5.6.2.3</w:t>
      </w:r>
      <w:r w:rsidRPr="000E4E7F">
        <w:tab/>
        <w:t xml:space="preserve">Actions related to transmission of </w:t>
      </w:r>
      <w:r w:rsidRPr="000E4E7F">
        <w:rPr>
          <w:i/>
        </w:rPr>
        <w:t>ULInformationTransfer</w:t>
      </w:r>
      <w:r w:rsidRPr="000E4E7F">
        <w:t xml:space="preserve"> message</w:t>
      </w:r>
      <w:bookmarkEnd w:id="3958"/>
      <w:bookmarkEnd w:id="3959"/>
      <w:bookmarkEnd w:id="3960"/>
      <w:bookmarkEnd w:id="3961"/>
      <w:bookmarkEnd w:id="3962"/>
      <w:bookmarkEnd w:id="3963"/>
      <w:bookmarkEnd w:id="3964"/>
      <w:bookmarkEnd w:id="3965"/>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w:t>
      </w:r>
      <w:ins w:id="3966" w:author="CR#4239r3" w:date="2020-07-10T13:22:00Z">
        <w:r w:rsidR="00B716BF">
          <w:rPr>
            <w:lang w:val="en-US"/>
          </w:rPr>
          <w:t>/5GS</w:t>
        </w:r>
      </w:ins>
      <w:r w:rsidRPr="000E4E7F">
        <w:t xml:space="preserve">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3967" w:name="_Toc20486979"/>
      <w:bookmarkStart w:id="3968" w:name="_Toc29342271"/>
      <w:bookmarkStart w:id="3969" w:name="_Toc29343410"/>
      <w:bookmarkStart w:id="3970" w:name="_Toc36566662"/>
      <w:bookmarkStart w:id="3971" w:name="_Toc36810078"/>
      <w:bookmarkStart w:id="3972" w:name="_Toc36846442"/>
      <w:bookmarkStart w:id="3973" w:name="_Toc36939095"/>
      <w:bookmarkStart w:id="3974" w:name="_Toc37082075"/>
      <w:r w:rsidRPr="000E4E7F">
        <w:lastRenderedPageBreak/>
        <w:t>5.6.2.4</w:t>
      </w:r>
      <w:r w:rsidRPr="000E4E7F">
        <w:tab/>
        <w:t xml:space="preserve">Failure to deliver </w:t>
      </w:r>
      <w:r w:rsidRPr="000E4E7F">
        <w:rPr>
          <w:i/>
        </w:rPr>
        <w:t>ULInformationTransfer</w:t>
      </w:r>
      <w:r w:rsidRPr="000E4E7F">
        <w:t xml:space="preserve"> message</w:t>
      </w:r>
      <w:bookmarkEnd w:id="3967"/>
      <w:bookmarkEnd w:id="3968"/>
      <w:bookmarkEnd w:id="3969"/>
      <w:bookmarkEnd w:id="3970"/>
      <w:bookmarkEnd w:id="3971"/>
      <w:bookmarkEnd w:id="3972"/>
      <w:bookmarkEnd w:id="3973"/>
      <w:bookmarkEnd w:id="3974"/>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3975" w:name="_Toc20486980"/>
      <w:bookmarkStart w:id="3976" w:name="_Toc29342272"/>
      <w:bookmarkStart w:id="3977" w:name="_Toc29343411"/>
      <w:bookmarkStart w:id="3978" w:name="_Toc36566663"/>
      <w:bookmarkStart w:id="3979" w:name="_Toc36810079"/>
      <w:bookmarkStart w:id="3980" w:name="_Toc36846443"/>
      <w:bookmarkStart w:id="3981" w:name="_Toc36939096"/>
      <w:bookmarkStart w:id="3982" w:name="_Toc37082076"/>
      <w:r w:rsidRPr="000E4E7F">
        <w:t>5.6.2a</w:t>
      </w:r>
      <w:r w:rsidRPr="000E4E7F">
        <w:tab/>
        <w:t>UL information transfer</w:t>
      </w:r>
      <w:r w:rsidR="00C94724" w:rsidRPr="000E4E7F">
        <w:t xml:space="preserve"> for MR-DC</w:t>
      </w:r>
      <w:bookmarkEnd w:id="3975"/>
      <w:bookmarkEnd w:id="3976"/>
      <w:bookmarkEnd w:id="3977"/>
      <w:bookmarkEnd w:id="3978"/>
      <w:bookmarkEnd w:id="3979"/>
      <w:bookmarkEnd w:id="3980"/>
      <w:bookmarkEnd w:id="3981"/>
      <w:bookmarkEnd w:id="3982"/>
    </w:p>
    <w:p w:rsidR="008776AE" w:rsidRPr="000E4E7F" w:rsidRDefault="008776AE" w:rsidP="008776AE">
      <w:pPr>
        <w:pStyle w:val="Heading4"/>
      </w:pPr>
      <w:bookmarkStart w:id="3983" w:name="_Toc20486981"/>
      <w:bookmarkStart w:id="3984" w:name="_Toc29342273"/>
      <w:bookmarkStart w:id="3985" w:name="_Toc29343412"/>
      <w:bookmarkStart w:id="3986" w:name="_Toc36566664"/>
      <w:bookmarkStart w:id="3987" w:name="_Toc36810080"/>
      <w:bookmarkStart w:id="3988" w:name="_Toc36846444"/>
      <w:bookmarkStart w:id="3989" w:name="_Toc36939097"/>
      <w:bookmarkStart w:id="3990" w:name="_Toc37082077"/>
      <w:r w:rsidRPr="000E4E7F">
        <w:t>5.6.2a.1</w:t>
      </w:r>
      <w:r w:rsidRPr="000E4E7F">
        <w:tab/>
        <w:t>General</w:t>
      </w:r>
      <w:bookmarkEnd w:id="3983"/>
      <w:bookmarkEnd w:id="3984"/>
      <w:bookmarkEnd w:id="3985"/>
      <w:bookmarkEnd w:id="3986"/>
      <w:bookmarkEnd w:id="3987"/>
      <w:bookmarkEnd w:id="3988"/>
      <w:bookmarkEnd w:id="3989"/>
      <w:bookmarkEnd w:id="3990"/>
    </w:p>
    <w:bookmarkStart w:id="3991" w:name="_MON_1578916346"/>
    <w:bookmarkEnd w:id="3991"/>
    <w:p w:rsidR="008776AE" w:rsidRPr="000E4E7F" w:rsidRDefault="008776AE" w:rsidP="008776AE">
      <w:pPr>
        <w:pStyle w:val="TH"/>
      </w:pPr>
      <w:r w:rsidRPr="000E4E7F">
        <w:object w:dxaOrig="7575" w:dyaOrig="1815">
          <v:shape id="_x0000_i1105" type="#_x0000_t75" style="width:352.5pt;height:84pt" o:ole="">
            <v:imagedata r:id="rId163" o:title=""/>
          </v:shape>
          <o:OLEObject Type="Embed" ProgID="Word.Picture.8" ShapeID="_x0000_i1105" DrawAspect="Content" ObjectID="_1656768584" r:id="rId164"/>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3992" w:author="CR#4245r2" w:date="2020-07-12T00:32:00Z">
        <w:r w:rsidR="00DC7B9F">
          <w:t xml:space="preserve">and the NR RRC UE assistance information </w:t>
        </w:r>
      </w:ins>
      <w:r w:rsidRPr="000E4E7F">
        <w:t>message</w:t>
      </w:r>
      <w:ins w:id="3993" w:author="CR#4245r2" w:date="2020-07-12T00:32:00Z">
        <w:r w:rsidR="00DC7B9F">
          <w:t>s</w:t>
        </w:r>
      </w:ins>
      <w:ins w:id="3994" w:author="CR#4290r2" w:date="2020-07-13T15:17:00Z">
        <w:r w:rsidR="00191D75">
          <w:t xml:space="preserve"> </w:t>
        </w:r>
        <w:r w:rsidR="00191D75" w:rsidRPr="005C60FE">
          <w:t xml:space="preserve">or an NR </w:t>
        </w:r>
        <w:r w:rsidR="00191D75" w:rsidRPr="005C60FE">
          <w:rPr>
            <w:i/>
            <w:iCs/>
          </w:rPr>
          <w:t>RRCReconfigurationComplete</w:t>
        </w:r>
        <w:r w:rsidR="00191D75">
          <w:t xml:space="preserve"> (</w:t>
        </w:r>
        <w:r w:rsidR="00191D75" w:rsidRPr="005C60FE">
          <w:t>transmitted upon CPC execution if only SRB1 is configured and the UE is operating in EN-DC)</w:t>
        </w:r>
      </w:ins>
      <w:r w:rsidRPr="000E4E7F">
        <w:t>.</w:t>
      </w:r>
    </w:p>
    <w:p w:rsidR="008776AE" w:rsidRPr="000E4E7F" w:rsidRDefault="008776AE" w:rsidP="008776AE">
      <w:pPr>
        <w:pStyle w:val="Heading4"/>
      </w:pPr>
      <w:bookmarkStart w:id="3995" w:name="_Toc20486982"/>
      <w:bookmarkStart w:id="3996" w:name="_Toc29342274"/>
      <w:bookmarkStart w:id="3997" w:name="_Toc29343413"/>
      <w:bookmarkStart w:id="3998" w:name="_Toc36566665"/>
      <w:bookmarkStart w:id="3999" w:name="_Toc36810081"/>
      <w:bookmarkStart w:id="4000" w:name="_Toc36846445"/>
      <w:bookmarkStart w:id="4001" w:name="_Toc36939098"/>
      <w:bookmarkStart w:id="4002" w:name="_Toc37082078"/>
      <w:r w:rsidRPr="000E4E7F">
        <w:t>5.6.2a.2</w:t>
      </w:r>
      <w:r w:rsidRPr="000E4E7F">
        <w:tab/>
        <w:t>Initiation</w:t>
      </w:r>
      <w:bookmarkEnd w:id="3995"/>
      <w:bookmarkEnd w:id="3996"/>
      <w:bookmarkEnd w:id="3997"/>
      <w:bookmarkEnd w:id="3998"/>
      <w:bookmarkEnd w:id="3999"/>
      <w:bookmarkEnd w:id="4000"/>
      <w:bookmarkEnd w:id="4001"/>
      <w:bookmarkEnd w:id="4002"/>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4003" w:author="CR#4290r2" w:date="2020-07-13T15:17:00Z">
        <w:r w:rsidR="00191D75">
          <w:t xml:space="preserve">, </w:t>
        </w:r>
        <w:r w:rsidR="00191D75" w:rsidRPr="00902336">
          <w:t>except in the case the UE executes a Conditional PSCell Change</w:t>
        </w:r>
      </w:ins>
      <w:r w:rsidR="005F43E5" w:rsidRPr="000E4E7F">
        <w:t>.</w:t>
      </w:r>
    </w:p>
    <w:p w:rsidR="008776AE" w:rsidRPr="000E4E7F" w:rsidRDefault="008776AE" w:rsidP="008776AE">
      <w:pPr>
        <w:pStyle w:val="Heading4"/>
      </w:pPr>
      <w:bookmarkStart w:id="4004" w:name="_Toc20486983"/>
      <w:bookmarkStart w:id="4005" w:name="_Toc29342275"/>
      <w:bookmarkStart w:id="4006" w:name="_Toc29343414"/>
      <w:bookmarkStart w:id="4007" w:name="_Toc36566666"/>
      <w:bookmarkStart w:id="4008" w:name="_Toc36810082"/>
      <w:bookmarkStart w:id="4009" w:name="_Toc36846446"/>
      <w:bookmarkStart w:id="4010" w:name="_Toc36939099"/>
      <w:bookmarkStart w:id="401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4004"/>
      <w:bookmarkEnd w:id="4005"/>
      <w:bookmarkEnd w:id="4006"/>
      <w:bookmarkEnd w:id="4007"/>
      <w:bookmarkEnd w:id="4008"/>
      <w:bookmarkEnd w:id="4009"/>
      <w:bookmarkEnd w:id="4010"/>
      <w:bookmarkEnd w:id="4011"/>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4012" w:name="_Toc20486984"/>
      <w:bookmarkStart w:id="4013" w:name="_Toc29342276"/>
      <w:bookmarkStart w:id="4014" w:name="_Toc29343415"/>
      <w:bookmarkStart w:id="4015" w:name="_Toc36566667"/>
      <w:bookmarkStart w:id="4016" w:name="_Toc36810083"/>
      <w:bookmarkStart w:id="4017" w:name="_Toc36846447"/>
      <w:bookmarkStart w:id="4018" w:name="_Toc36939100"/>
      <w:bookmarkStart w:id="4019" w:name="_Toc37082080"/>
      <w:r w:rsidRPr="000E4E7F">
        <w:lastRenderedPageBreak/>
        <w:t>5.6.2a.4</w:t>
      </w:r>
      <w:r w:rsidRPr="000E4E7F">
        <w:tab/>
      </w:r>
      <w:r w:rsidR="00A55408" w:rsidRPr="000E4E7F">
        <w:t>Void</w:t>
      </w:r>
      <w:bookmarkEnd w:id="4012"/>
      <w:bookmarkEnd w:id="4013"/>
      <w:bookmarkEnd w:id="4014"/>
      <w:bookmarkEnd w:id="4015"/>
      <w:bookmarkEnd w:id="4016"/>
      <w:bookmarkEnd w:id="4017"/>
      <w:bookmarkEnd w:id="4018"/>
      <w:bookmarkEnd w:id="4019"/>
    </w:p>
    <w:p w:rsidR="009722D5" w:rsidRPr="000E4E7F" w:rsidRDefault="009722D5" w:rsidP="009722D5">
      <w:pPr>
        <w:pStyle w:val="Heading3"/>
        <w:ind w:left="0" w:firstLine="0"/>
      </w:pPr>
      <w:bookmarkStart w:id="4020" w:name="_Toc20486985"/>
      <w:bookmarkStart w:id="4021" w:name="_Toc29342277"/>
      <w:bookmarkStart w:id="4022" w:name="_Toc29343416"/>
      <w:bookmarkStart w:id="4023" w:name="_Toc36566668"/>
      <w:bookmarkStart w:id="4024" w:name="_Toc36810084"/>
      <w:bookmarkStart w:id="4025" w:name="_Toc36846448"/>
      <w:bookmarkStart w:id="4026" w:name="_Toc36939101"/>
      <w:bookmarkStart w:id="4027" w:name="_Toc37082081"/>
      <w:r w:rsidRPr="000E4E7F">
        <w:t>5.6.3</w:t>
      </w:r>
      <w:r w:rsidRPr="000E4E7F">
        <w:tab/>
        <w:t>UE capability transfer</w:t>
      </w:r>
      <w:bookmarkEnd w:id="4020"/>
      <w:bookmarkEnd w:id="4021"/>
      <w:bookmarkEnd w:id="4022"/>
      <w:bookmarkEnd w:id="4023"/>
      <w:bookmarkEnd w:id="4024"/>
      <w:bookmarkEnd w:id="4025"/>
      <w:bookmarkEnd w:id="4026"/>
      <w:bookmarkEnd w:id="4027"/>
    </w:p>
    <w:p w:rsidR="009722D5" w:rsidRPr="000E4E7F" w:rsidRDefault="009722D5" w:rsidP="009722D5">
      <w:pPr>
        <w:pStyle w:val="Heading4"/>
        <w:ind w:left="0" w:firstLine="0"/>
      </w:pPr>
      <w:bookmarkStart w:id="4028" w:name="_Toc20486986"/>
      <w:bookmarkStart w:id="4029" w:name="_Toc29342278"/>
      <w:bookmarkStart w:id="4030" w:name="_Toc29343417"/>
      <w:bookmarkStart w:id="4031" w:name="_Toc36566669"/>
      <w:bookmarkStart w:id="4032" w:name="_Toc36810085"/>
      <w:bookmarkStart w:id="4033" w:name="_Toc36846449"/>
      <w:bookmarkStart w:id="4034" w:name="_Toc36939102"/>
      <w:bookmarkStart w:id="4035" w:name="_Toc37082082"/>
      <w:r w:rsidRPr="000E4E7F">
        <w:t>5.6.3.1</w:t>
      </w:r>
      <w:r w:rsidRPr="000E4E7F">
        <w:tab/>
        <w:t>General</w:t>
      </w:r>
      <w:bookmarkEnd w:id="4028"/>
      <w:bookmarkEnd w:id="4029"/>
      <w:bookmarkEnd w:id="4030"/>
      <w:bookmarkEnd w:id="4031"/>
      <w:bookmarkEnd w:id="4032"/>
      <w:bookmarkEnd w:id="4033"/>
      <w:bookmarkEnd w:id="4034"/>
      <w:bookmarkEnd w:id="4035"/>
    </w:p>
    <w:bookmarkStart w:id="4036" w:name="_MON_1289914532"/>
    <w:bookmarkStart w:id="4037" w:name="_MON_1267952517"/>
    <w:bookmarkEnd w:id="4036"/>
    <w:bookmarkEnd w:id="4037"/>
    <w:bookmarkStart w:id="4038" w:name="_MON_1288445650"/>
    <w:bookmarkEnd w:id="4038"/>
    <w:p w:rsidR="009722D5" w:rsidRPr="000E4E7F" w:rsidRDefault="009722D5" w:rsidP="009722D5">
      <w:pPr>
        <w:pStyle w:val="TH"/>
      </w:pPr>
      <w:r w:rsidRPr="000E4E7F">
        <w:object w:dxaOrig="7574" w:dyaOrig="2714">
          <v:shape id="_x0000_i1106" type="#_x0000_t75" style="width:351.75pt;height:126.75pt" o:ole="">
            <v:imagedata r:id="rId165" o:title=""/>
          </v:shape>
          <o:OLEObject Type="Embed" ProgID="Word.Picture.8" ShapeID="_x0000_i1106" DrawAspect="Content" ObjectID="_1656768585" r:id="rId166"/>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4039" w:name="_Toc20486987"/>
      <w:bookmarkStart w:id="4040" w:name="_Toc29342279"/>
      <w:bookmarkStart w:id="4041" w:name="_Toc29343418"/>
      <w:bookmarkStart w:id="4042" w:name="_Toc36566670"/>
      <w:bookmarkStart w:id="4043" w:name="_Toc36810086"/>
      <w:bookmarkStart w:id="4044" w:name="_Toc36846450"/>
      <w:bookmarkStart w:id="4045" w:name="_Toc36939103"/>
      <w:bookmarkStart w:id="4046" w:name="_Toc37082083"/>
      <w:r w:rsidRPr="000E4E7F">
        <w:t>5.6.3.2</w:t>
      </w:r>
      <w:r w:rsidRPr="000E4E7F">
        <w:tab/>
        <w:t>Initiation</w:t>
      </w:r>
      <w:bookmarkEnd w:id="4039"/>
      <w:bookmarkEnd w:id="4040"/>
      <w:bookmarkEnd w:id="4041"/>
      <w:bookmarkEnd w:id="4042"/>
      <w:bookmarkEnd w:id="4043"/>
      <w:bookmarkEnd w:id="4044"/>
      <w:bookmarkEnd w:id="4045"/>
      <w:bookmarkEnd w:id="4046"/>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4047" w:name="_Toc20486988"/>
      <w:bookmarkStart w:id="4048" w:name="_Toc29342280"/>
      <w:bookmarkStart w:id="4049" w:name="_Toc29343419"/>
      <w:bookmarkStart w:id="4050" w:name="_Toc36566671"/>
      <w:bookmarkStart w:id="4051" w:name="_Toc36810087"/>
      <w:bookmarkStart w:id="4052" w:name="_Toc36846451"/>
      <w:bookmarkStart w:id="4053" w:name="_Toc36939104"/>
      <w:bookmarkStart w:id="4054" w:name="_Toc37082084"/>
      <w:r w:rsidRPr="000E4E7F">
        <w:t>5.6.3.3</w:t>
      </w:r>
      <w:r w:rsidRPr="000E4E7F">
        <w:tab/>
        <w:t xml:space="preserve">Reception of the </w:t>
      </w:r>
      <w:r w:rsidRPr="000E4E7F">
        <w:rPr>
          <w:i/>
        </w:rPr>
        <w:t>UECapabilityEnquiry</w:t>
      </w:r>
      <w:r w:rsidRPr="000E4E7F">
        <w:t xml:space="preserve"> by the UE</w:t>
      </w:r>
      <w:bookmarkEnd w:id="4047"/>
      <w:bookmarkEnd w:id="4048"/>
      <w:bookmarkEnd w:id="4049"/>
      <w:bookmarkEnd w:id="4050"/>
      <w:bookmarkEnd w:id="4051"/>
      <w:bookmarkEnd w:id="4052"/>
      <w:bookmarkEnd w:id="4053"/>
      <w:bookmarkEnd w:id="405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lastRenderedPageBreak/>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4055" w:name="OLE_LINK105"/>
      <w:r w:rsidRPr="000E4E7F">
        <w:rPr>
          <w:i/>
        </w:rPr>
        <w:t>RAT-Container</w:t>
      </w:r>
      <w:bookmarkEnd w:id="4055"/>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4056" w:name="_Toc20486989"/>
      <w:bookmarkStart w:id="4057" w:name="_Toc29342281"/>
      <w:bookmarkStart w:id="4058" w:name="_Toc29343420"/>
      <w:bookmarkStart w:id="4059" w:name="_Toc36566672"/>
      <w:bookmarkStart w:id="4060" w:name="_Toc36810088"/>
      <w:bookmarkStart w:id="4061" w:name="_Toc36846452"/>
      <w:bookmarkStart w:id="4062" w:name="_Toc36939105"/>
      <w:bookmarkStart w:id="4063" w:name="_Toc37082085"/>
      <w:r w:rsidRPr="000E4E7F">
        <w:lastRenderedPageBreak/>
        <w:t>5.6.4</w:t>
      </w:r>
      <w:r w:rsidRPr="000E4E7F">
        <w:tab/>
        <w:t>CSFB to 1x Parameter transfer</w:t>
      </w:r>
      <w:bookmarkEnd w:id="4056"/>
      <w:bookmarkEnd w:id="4057"/>
      <w:bookmarkEnd w:id="4058"/>
      <w:bookmarkEnd w:id="4059"/>
      <w:bookmarkEnd w:id="4060"/>
      <w:bookmarkEnd w:id="4061"/>
      <w:bookmarkEnd w:id="4062"/>
      <w:bookmarkEnd w:id="4063"/>
    </w:p>
    <w:p w:rsidR="009722D5" w:rsidRPr="000E4E7F" w:rsidRDefault="009722D5" w:rsidP="009722D5">
      <w:pPr>
        <w:pStyle w:val="Heading4"/>
        <w:ind w:left="0" w:firstLine="0"/>
      </w:pPr>
      <w:bookmarkStart w:id="4064" w:name="_Toc20486990"/>
      <w:bookmarkStart w:id="4065" w:name="_Toc29342282"/>
      <w:bookmarkStart w:id="4066" w:name="_Toc29343421"/>
      <w:bookmarkStart w:id="4067" w:name="_Toc36566673"/>
      <w:bookmarkStart w:id="4068" w:name="_Toc36810089"/>
      <w:bookmarkStart w:id="4069" w:name="_Toc36846453"/>
      <w:bookmarkStart w:id="4070" w:name="_Toc36939106"/>
      <w:bookmarkStart w:id="4071" w:name="_Toc37082086"/>
      <w:r w:rsidRPr="000E4E7F">
        <w:t>5.6.4.1</w:t>
      </w:r>
      <w:r w:rsidRPr="000E4E7F">
        <w:tab/>
        <w:t>General</w:t>
      </w:r>
      <w:bookmarkEnd w:id="4064"/>
      <w:bookmarkEnd w:id="4065"/>
      <w:bookmarkEnd w:id="4066"/>
      <w:bookmarkEnd w:id="4067"/>
      <w:bookmarkEnd w:id="4068"/>
      <w:bookmarkEnd w:id="4069"/>
      <w:bookmarkEnd w:id="4070"/>
      <w:bookmarkEnd w:id="4071"/>
    </w:p>
    <w:bookmarkStart w:id="4072" w:name="_MON_1292699346"/>
    <w:bookmarkEnd w:id="4072"/>
    <w:p w:rsidR="009722D5" w:rsidRPr="000E4E7F" w:rsidRDefault="009722D5" w:rsidP="009722D5">
      <w:pPr>
        <w:pStyle w:val="TH"/>
      </w:pPr>
      <w:r w:rsidRPr="000E4E7F">
        <w:object w:dxaOrig="7574" w:dyaOrig="2714">
          <v:shape id="_x0000_i1107" type="#_x0000_t75" style="width:351.75pt;height:126.75pt" o:ole="">
            <v:imagedata r:id="rId167" o:title=""/>
          </v:shape>
          <o:OLEObject Type="Embed" ProgID="Word.Picture.8" ShapeID="_x0000_i1107" DrawAspect="Content" ObjectID="_1656768586" r:id="rId168"/>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4073" w:name="_Toc20486991"/>
      <w:bookmarkStart w:id="4074" w:name="_Toc29342283"/>
      <w:bookmarkStart w:id="4075" w:name="_Toc29343422"/>
      <w:bookmarkStart w:id="4076" w:name="_Toc36566674"/>
      <w:bookmarkStart w:id="4077" w:name="_Toc36810090"/>
      <w:bookmarkStart w:id="4078" w:name="_Toc36846454"/>
      <w:bookmarkStart w:id="4079" w:name="_Toc36939107"/>
      <w:bookmarkStart w:id="4080" w:name="_Toc37082087"/>
      <w:r w:rsidRPr="000E4E7F">
        <w:t>5.6.4.2</w:t>
      </w:r>
      <w:r w:rsidRPr="000E4E7F">
        <w:tab/>
        <w:t>Initiation</w:t>
      </w:r>
      <w:bookmarkEnd w:id="4073"/>
      <w:bookmarkEnd w:id="4074"/>
      <w:bookmarkEnd w:id="4075"/>
      <w:bookmarkEnd w:id="4076"/>
      <w:bookmarkEnd w:id="4077"/>
      <w:bookmarkEnd w:id="4078"/>
      <w:bookmarkEnd w:id="4079"/>
      <w:bookmarkEnd w:id="4080"/>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4081" w:name="_Toc20486992"/>
      <w:bookmarkStart w:id="4082" w:name="_Toc29342284"/>
      <w:bookmarkStart w:id="4083" w:name="_Toc29343423"/>
      <w:bookmarkStart w:id="4084" w:name="_Toc36566675"/>
      <w:bookmarkStart w:id="4085" w:name="_Toc36810091"/>
      <w:bookmarkStart w:id="4086" w:name="_Toc36846455"/>
      <w:bookmarkStart w:id="4087" w:name="_Toc36939108"/>
      <w:bookmarkStart w:id="4088" w:name="_Toc37082088"/>
      <w:r w:rsidRPr="000E4E7F">
        <w:t>5.6.4.3</w:t>
      </w:r>
      <w:r w:rsidRPr="000E4E7F">
        <w:tab/>
        <w:t xml:space="preserve">Actions related to transmission of </w:t>
      </w:r>
      <w:r w:rsidRPr="000E4E7F">
        <w:rPr>
          <w:i/>
        </w:rPr>
        <w:t>CSFBParametersRequestCDMA2000</w:t>
      </w:r>
      <w:r w:rsidRPr="000E4E7F">
        <w:t xml:space="preserve"> message</w:t>
      </w:r>
      <w:bookmarkEnd w:id="4081"/>
      <w:bookmarkEnd w:id="4082"/>
      <w:bookmarkEnd w:id="4083"/>
      <w:bookmarkEnd w:id="4084"/>
      <w:bookmarkEnd w:id="4085"/>
      <w:bookmarkEnd w:id="4086"/>
      <w:bookmarkEnd w:id="4087"/>
      <w:bookmarkEnd w:id="408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4089" w:name="_Toc20486993"/>
      <w:bookmarkStart w:id="4090" w:name="_Toc29342285"/>
      <w:bookmarkStart w:id="4091" w:name="_Toc29343424"/>
      <w:bookmarkStart w:id="4092" w:name="_Toc36566676"/>
      <w:bookmarkStart w:id="4093" w:name="_Toc36810092"/>
      <w:bookmarkStart w:id="4094" w:name="_Toc36846456"/>
      <w:bookmarkStart w:id="4095" w:name="_Toc36939109"/>
      <w:bookmarkStart w:id="4096" w:name="_Toc37082089"/>
      <w:r w:rsidRPr="000E4E7F">
        <w:t>5.6.4.4</w:t>
      </w:r>
      <w:r w:rsidRPr="000E4E7F">
        <w:tab/>
        <w:t xml:space="preserve">Reception of the </w:t>
      </w:r>
      <w:r w:rsidRPr="000E4E7F">
        <w:rPr>
          <w:i/>
          <w:noProof/>
        </w:rPr>
        <w:t xml:space="preserve">CSFBParametersResponseCDMA2000 </w:t>
      </w:r>
      <w:r w:rsidRPr="000E4E7F">
        <w:t>message</w:t>
      </w:r>
      <w:bookmarkEnd w:id="4089"/>
      <w:bookmarkEnd w:id="4090"/>
      <w:bookmarkEnd w:id="4091"/>
      <w:bookmarkEnd w:id="4092"/>
      <w:bookmarkEnd w:id="4093"/>
      <w:bookmarkEnd w:id="4094"/>
      <w:bookmarkEnd w:id="4095"/>
      <w:bookmarkEnd w:id="4096"/>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4097" w:name="_Toc20486994"/>
      <w:bookmarkStart w:id="4098" w:name="_Toc29342286"/>
      <w:bookmarkStart w:id="4099" w:name="_Toc29343425"/>
      <w:bookmarkStart w:id="4100" w:name="_Toc36566677"/>
      <w:bookmarkStart w:id="4101" w:name="_Toc36810093"/>
      <w:bookmarkStart w:id="4102" w:name="_Toc36846457"/>
      <w:bookmarkStart w:id="4103" w:name="_Toc36939110"/>
      <w:bookmarkStart w:id="4104" w:name="_Toc37082090"/>
      <w:r w:rsidRPr="000E4E7F">
        <w:rPr>
          <w:lang w:eastAsia="zh-CN"/>
        </w:rPr>
        <w:t>5.6.5</w:t>
      </w:r>
      <w:r w:rsidRPr="000E4E7F">
        <w:rPr>
          <w:lang w:eastAsia="zh-CN"/>
        </w:rPr>
        <w:tab/>
        <w:t>UE Information</w:t>
      </w:r>
      <w:bookmarkEnd w:id="4097"/>
      <w:bookmarkEnd w:id="4098"/>
      <w:bookmarkEnd w:id="4099"/>
      <w:bookmarkEnd w:id="4100"/>
      <w:bookmarkEnd w:id="4101"/>
      <w:bookmarkEnd w:id="4102"/>
      <w:bookmarkEnd w:id="4103"/>
      <w:bookmarkEnd w:id="4104"/>
    </w:p>
    <w:p w:rsidR="009722D5" w:rsidRPr="000E4E7F" w:rsidRDefault="009722D5" w:rsidP="009722D5">
      <w:pPr>
        <w:pStyle w:val="Heading4"/>
        <w:rPr>
          <w:lang w:eastAsia="zh-CN"/>
        </w:rPr>
      </w:pPr>
      <w:bookmarkStart w:id="4105" w:name="_Toc20486995"/>
      <w:bookmarkStart w:id="4106" w:name="_Toc29342287"/>
      <w:bookmarkStart w:id="4107" w:name="_Toc29343426"/>
      <w:bookmarkStart w:id="4108" w:name="_Toc36566678"/>
      <w:bookmarkStart w:id="4109" w:name="_Toc36810094"/>
      <w:bookmarkStart w:id="4110" w:name="_Toc36846458"/>
      <w:bookmarkStart w:id="4111" w:name="_Toc36939111"/>
      <w:bookmarkStart w:id="4112" w:name="_Toc37082091"/>
      <w:r w:rsidRPr="000E4E7F">
        <w:t>5.6.</w:t>
      </w:r>
      <w:r w:rsidRPr="000E4E7F">
        <w:rPr>
          <w:lang w:eastAsia="zh-CN"/>
        </w:rPr>
        <w:t>5</w:t>
      </w:r>
      <w:r w:rsidRPr="000E4E7F">
        <w:t>.1</w:t>
      </w:r>
      <w:r w:rsidRPr="000E4E7F">
        <w:tab/>
        <w:t>General</w:t>
      </w:r>
      <w:bookmarkEnd w:id="4105"/>
      <w:bookmarkEnd w:id="4106"/>
      <w:bookmarkEnd w:id="4107"/>
      <w:bookmarkEnd w:id="4108"/>
      <w:bookmarkEnd w:id="4109"/>
      <w:bookmarkEnd w:id="4110"/>
      <w:bookmarkEnd w:id="4111"/>
      <w:bookmarkEnd w:id="4112"/>
    </w:p>
    <w:bookmarkStart w:id="4113" w:name="_MON_1317105207"/>
    <w:bookmarkStart w:id="4114" w:name="_MON_1317105592"/>
    <w:bookmarkStart w:id="4115" w:name="_MON_1317105998"/>
    <w:bookmarkStart w:id="4116" w:name="_MON_1317106627"/>
    <w:bookmarkStart w:id="4117" w:name="_MON_1317106956"/>
    <w:bookmarkStart w:id="4118" w:name="_MON_1317170883"/>
    <w:bookmarkStart w:id="4119" w:name="_MON_1317171627"/>
    <w:bookmarkStart w:id="4120" w:name="_MON_1317171804"/>
    <w:bookmarkStart w:id="4121" w:name="_MON_1317176891"/>
    <w:bookmarkEnd w:id="4113"/>
    <w:bookmarkEnd w:id="4114"/>
    <w:bookmarkEnd w:id="4115"/>
    <w:bookmarkEnd w:id="4116"/>
    <w:bookmarkEnd w:id="4117"/>
    <w:bookmarkEnd w:id="4118"/>
    <w:bookmarkEnd w:id="4119"/>
    <w:bookmarkEnd w:id="4120"/>
    <w:bookmarkEnd w:id="4121"/>
    <w:bookmarkStart w:id="4122" w:name="_MON_1317177966"/>
    <w:bookmarkEnd w:id="4122"/>
    <w:p w:rsidR="009722D5" w:rsidRPr="000E4E7F" w:rsidRDefault="009722D5" w:rsidP="009722D5">
      <w:pPr>
        <w:pStyle w:val="TH"/>
        <w:rPr>
          <w:sz w:val="22"/>
          <w:szCs w:val="22"/>
          <w:lang w:eastAsia="zh-CN"/>
        </w:rPr>
      </w:pPr>
      <w:r w:rsidRPr="000E4E7F">
        <w:object w:dxaOrig="7574" w:dyaOrig="2714">
          <v:shape id="_x0000_i1108" type="#_x0000_t75" style="width:351.75pt;height:126.75pt" o:ole="">
            <v:imagedata r:id="rId169" o:title=""/>
          </v:shape>
          <o:OLEObject Type="Embed" ProgID="Word.Picture.8" ShapeID="_x0000_i1108" DrawAspect="Content" ObjectID="_1656768587" r:id="rId170"/>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4123" w:name="_Toc20486996"/>
      <w:bookmarkStart w:id="4124" w:name="_Toc29342288"/>
      <w:bookmarkStart w:id="4125" w:name="_Toc29343427"/>
      <w:bookmarkStart w:id="4126" w:name="_Toc36566679"/>
      <w:bookmarkStart w:id="4127" w:name="_Toc36810095"/>
      <w:bookmarkStart w:id="4128" w:name="_Toc36846459"/>
      <w:bookmarkStart w:id="4129" w:name="_Toc36939112"/>
      <w:bookmarkStart w:id="4130" w:name="_Toc37082092"/>
      <w:r w:rsidRPr="000E4E7F">
        <w:lastRenderedPageBreak/>
        <w:t>5.6.</w:t>
      </w:r>
      <w:r w:rsidRPr="000E4E7F">
        <w:rPr>
          <w:lang w:eastAsia="zh-CN"/>
        </w:rPr>
        <w:t>5</w:t>
      </w:r>
      <w:r w:rsidRPr="000E4E7F">
        <w:t>.2</w:t>
      </w:r>
      <w:r w:rsidRPr="000E4E7F">
        <w:tab/>
        <w:t>Initiation</w:t>
      </w:r>
      <w:bookmarkEnd w:id="4123"/>
      <w:bookmarkEnd w:id="4124"/>
      <w:bookmarkEnd w:id="4125"/>
      <w:bookmarkEnd w:id="4126"/>
      <w:bookmarkEnd w:id="4127"/>
      <w:bookmarkEnd w:id="4128"/>
      <w:bookmarkEnd w:id="4129"/>
      <w:bookmarkEnd w:id="4130"/>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4131" w:name="_Toc20486997"/>
      <w:bookmarkStart w:id="4132" w:name="_Toc29342289"/>
      <w:bookmarkStart w:id="4133" w:name="_Toc29343428"/>
      <w:bookmarkStart w:id="4134" w:name="_Toc36566680"/>
      <w:bookmarkStart w:id="4135" w:name="_Toc36810096"/>
      <w:bookmarkStart w:id="4136" w:name="_Toc36846460"/>
      <w:bookmarkStart w:id="4137" w:name="_Toc36939113"/>
      <w:bookmarkStart w:id="413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4131"/>
      <w:bookmarkEnd w:id="4132"/>
      <w:bookmarkEnd w:id="4133"/>
      <w:bookmarkEnd w:id="4134"/>
      <w:bookmarkEnd w:id="4135"/>
      <w:bookmarkEnd w:id="4136"/>
      <w:bookmarkEnd w:id="4137"/>
      <w:bookmarkEnd w:id="4138"/>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4139" w:author="CR#4287r3" w:date="2020-07-13T03:41:00Z">
        <w:r w:rsidR="00603E23" w:rsidRPr="00742769">
          <w:t>(</w:t>
        </w:r>
        <w:r w:rsidR="00603E23" w:rsidRPr="00742769">
          <w:rPr>
            <w:i/>
          </w:rPr>
          <w:t>VarRLF-Report-NB</w:t>
        </w:r>
        <w:r w:rsidR="00603E23" w:rsidRPr="00742769">
          <w:t xml:space="preserve"> in NB-IoT)</w:t>
        </w:r>
        <w:r w:rsidR="00603E23">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rsidR="00603E23" w:rsidRPr="000E4E7F" w:rsidRDefault="00603E23" w:rsidP="00603E23">
      <w:pPr>
        <w:pStyle w:val="B2"/>
        <w:rPr>
          <w:ins w:id="4140" w:author="CR#4287r3" w:date="2020-07-13T03:42:00Z"/>
          <w:iCs/>
        </w:rPr>
      </w:pPr>
      <w:ins w:id="4141" w:author="CR#4287r3" w:date="2020-07-13T03:42:00Z">
        <w:r>
          <w:t>2</w:t>
        </w:r>
        <w:r w:rsidRPr="000E4E7F">
          <w:t>&gt;</w:t>
        </w:r>
        <w:r w:rsidRPr="000E4E7F">
          <w:tab/>
        </w:r>
        <w:r>
          <w:t xml:space="preserve">for NB-IoT, </w:t>
        </w:r>
        <w:r w:rsidRPr="000E4E7F">
          <w:t xml:space="preserve">if the global cell identity of the </w:t>
        </w:r>
        <w:r>
          <w:t>selected cell</w:t>
        </w:r>
        <w:r w:rsidRPr="000E4E7F">
          <w:t xml:space="preserve"> is </w:t>
        </w:r>
        <w:r>
          <w:t>the same as</w:t>
        </w:r>
        <w:r w:rsidRPr="000E4E7F">
          <w:t xml:space="preserve"> </w:t>
        </w:r>
        <w:r>
          <w:t xml:space="preserve">the </w:t>
        </w:r>
        <w:r w:rsidRPr="00BA687B">
          <w:rPr>
            <w:i/>
          </w:rPr>
          <w:t>reestablishmentCellId</w:t>
        </w:r>
        <w:r w:rsidRPr="00BA687B">
          <w:t xml:space="preserve"> in the </w:t>
        </w:r>
        <w:r w:rsidRPr="00BA687B">
          <w:rPr>
            <w:i/>
          </w:rPr>
          <w:t>VarRLF-Report-NB</w:t>
        </w:r>
        <w:r>
          <w:rPr>
            <w:iCs/>
          </w:rPr>
          <w:t>:</w:t>
        </w:r>
      </w:ins>
    </w:p>
    <w:p w:rsidR="00603E23" w:rsidRPr="000E4E7F" w:rsidRDefault="00603E23" w:rsidP="00603E23">
      <w:pPr>
        <w:pStyle w:val="B3"/>
        <w:rPr>
          <w:ins w:id="4142" w:author="CR#4287r3" w:date="2020-07-13T03:42:00Z"/>
          <w:iCs/>
        </w:rPr>
      </w:pPr>
      <w:ins w:id="4143" w:author="CR#4287r3" w:date="2020-07-13T03:42:00Z">
        <w:r>
          <w:t>3</w:t>
        </w:r>
        <w:r w:rsidRPr="000E4E7F">
          <w:t>&gt;</w:t>
        </w:r>
        <w:r w:rsidRPr="000E4E7F">
          <w:tab/>
        </w:r>
        <w:r>
          <w:t>remove</w:t>
        </w:r>
        <w:r w:rsidRPr="000E4E7F">
          <w:t xml:space="preserve"> the </w:t>
        </w:r>
        <w:r w:rsidRPr="00487070">
          <w:rPr>
            <w:i/>
            <w:iCs/>
          </w:rPr>
          <w:t>reestablishmentCellId</w:t>
        </w:r>
        <w:r w:rsidRPr="00487070">
          <w:rPr>
            <w:iCs/>
          </w:rPr>
          <w:t xml:space="preserve"> </w:t>
        </w:r>
        <w:r>
          <w:rPr>
            <w:iCs/>
          </w:rPr>
          <w:t>from</w:t>
        </w:r>
        <w:r w:rsidRPr="00487070">
          <w:rPr>
            <w:iCs/>
          </w:rPr>
          <w:t xml:space="preserve"> the </w:t>
        </w:r>
        <w:r w:rsidRPr="00487070">
          <w:rPr>
            <w:i/>
            <w:iCs/>
          </w:rPr>
          <w:t>VarRLF-Report-NB</w:t>
        </w:r>
        <w:r>
          <w:rPr>
            <w:iCs/>
          </w:rPr>
          <w:t>;</w:t>
        </w:r>
      </w:ins>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4144"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t>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4145" w:author="CR#4287r3" w:date="2020-07-13T03:42:00Z">
        <w:r w:rsidR="00603E23">
          <w:rPr>
            <w:i/>
          </w:rPr>
          <w:t xml:space="preserve"> </w:t>
        </w:r>
        <w:r w:rsidR="00603E23" w:rsidRPr="00742769">
          <w:t>(</w:t>
        </w:r>
        <w:r w:rsidR="00603E23" w:rsidRPr="00742769">
          <w:rPr>
            <w:i/>
          </w:rPr>
          <w:t>VarRLF-Report-NB</w:t>
        </w:r>
        <w:r w:rsidR="00603E23" w:rsidRPr="00742769">
          <w:t xml:space="preserve"> in NB-IoT)</w:t>
        </w:r>
      </w:ins>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4146"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Del="003C27DA" w:rsidRDefault="005C4197" w:rsidP="005C4197">
      <w:pPr>
        <w:pStyle w:val="EditorsNote"/>
        <w:rPr>
          <w:del w:id="4147" w:author="CR#4260r2" w:date="2020-07-12T12:35:00Z"/>
          <w:color w:val="auto"/>
        </w:rPr>
      </w:pPr>
      <w:del w:id="4148" w:author="CR#4260r2" w:date="2020-07-12T12:35:00Z">
        <w:r w:rsidRPr="000E4E7F" w:rsidDel="003C27DA">
          <w:rPr>
            <w:color w:val="auto"/>
          </w:rPr>
          <w:delText>Editor</w:delText>
        </w:r>
        <w:r w:rsidR="00156A1B" w:rsidRPr="000E4E7F" w:rsidDel="003C27DA">
          <w:rPr>
            <w:color w:val="auto"/>
          </w:rPr>
          <w:delText>'</w:delText>
        </w:r>
        <w:r w:rsidRPr="000E4E7F" w:rsidDel="003C27DA">
          <w:rPr>
            <w:color w:val="auto"/>
          </w:rPr>
          <w:delText xml:space="preserve">s note: FFS if the </w:delText>
        </w:r>
        <w:r w:rsidRPr="000E4E7F" w:rsidDel="003C27DA">
          <w:rPr>
            <w:i/>
            <w:color w:val="auto"/>
          </w:rPr>
          <w:delText xml:space="preserve">idleModeMeasurementsReq </w:delText>
        </w:r>
        <w:r w:rsidRPr="000E4E7F" w:rsidDel="003C27DA">
          <w:rPr>
            <w:color w:val="auto"/>
          </w:rPr>
          <w:delText>indicates all results (EUTRA and NR), or can request only EUTRA or NR results. The procedure below assumes the former.</w:delText>
        </w:r>
      </w:del>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4149" w:author="CR#4260r2" w:date="2020-07-12T12:35:00Z">
        <w:r w:rsidR="003C27DA">
          <w:rPr>
            <w:i/>
            <w:iCs/>
          </w:rPr>
          <w:t xml:space="preserve"> </w:t>
        </w:r>
        <w:r w:rsidR="003C27DA">
          <w:t>that contains measurement information concerning cells other than the PCell</w:t>
        </w:r>
      </w:ins>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ins w:id="4150" w:author="CR#4260r2" w:date="2020-07-12T12:35:00Z">
        <w:r w:rsidR="003C27DA">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4151" w:author="CR#4260r2" w:date="2020-07-12T12:35:00Z">
        <w:r w:rsidR="003C27DA">
          <w:rPr>
            <w:i/>
          </w:rPr>
          <w:t>-r15</w:t>
        </w:r>
      </w:ins>
      <w:r w:rsidR="003043B8" w:rsidRPr="000E4E7F">
        <w:t xml:space="preserve"> </w:t>
      </w:r>
      <w:r w:rsidRPr="000E4E7F">
        <w:t xml:space="preserve">in the </w:t>
      </w:r>
      <w:r w:rsidRPr="000E4E7F">
        <w:rPr>
          <w:i/>
        </w:rPr>
        <w:t>VarMeasIdleReport</w:t>
      </w:r>
      <w:del w:id="4152" w:author="CR#4260r2" w:date="2020-07-12T12:35:00Z">
        <w:r w:rsidR="005C4197" w:rsidRPr="000E4E7F" w:rsidDel="003C27DA">
          <w:delText>, if measurement information concerning cells other than the PCell is available</w:delText>
        </w:r>
      </w:del>
      <w:r w:rsidRPr="000E4E7F">
        <w:rPr>
          <w:iCs/>
        </w:rPr>
        <w:t>;</w:t>
      </w:r>
    </w:p>
    <w:p w:rsidR="003C27DA" w:rsidRPr="000E4E7F" w:rsidRDefault="003C27DA" w:rsidP="003C27DA">
      <w:pPr>
        <w:pStyle w:val="B2"/>
        <w:rPr>
          <w:ins w:id="4153" w:author="CR#4260r2" w:date="2020-07-12T12:36:00Z"/>
        </w:rPr>
      </w:pPr>
      <w:ins w:id="4154" w:author="CR#4260r2" w:date="2020-07-12T12:36:00Z">
        <w:r w:rsidRPr="000E4E7F">
          <w:t>2&gt;</w:t>
        </w:r>
        <w:r w:rsidRPr="000E4E7F">
          <w:tab/>
          <w:t xml:space="preserve">set the </w:t>
        </w:r>
        <w:r w:rsidRPr="007F73F9">
          <w:rPr>
            <w:i/>
            <w:iCs/>
          </w:rPr>
          <w:t>measResultList</w:t>
        </w:r>
        <w:r>
          <w:rPr>
            <w:i/>
            <w:iCs/>
          </w:rPr>
          <w:t>Ext</w:t>
        </w:r>
        <w:r w:rsidRPr="007F73F9">
          <w:rPr>
            <w:i/>
            <w:iCs/>
          </w:rPr>
          <w:t>Idle-r16</w:t>
        </w:r>
        <w:r w:rsidRPr="000E4E7F">
          <w:t xml:space="preserve"> in the </w:t>
        </w:r>
        <w:r w:rsidRPr="007F73F9">
          <w:rPr>
            <w:i/>
            <w:iCs/>
          </w:rPr>
          <w:t>UEInformationResponse</w:t>
        </w:r>
        <w:r w:rsidRPr="000E4E7F">
          <w:t xml:space="preserve"> message to the value of </w:t>
        </w:r>
        <w:r w:rsidRPr="007F73F9">
          <w:rPr>
            <w:i/>
            <w:iCs/>
          </w:rPr>
          <w:t>measReportIdle-r16</w:t>
        </w:r>
        <w:r w:rsidRPr="000E4E7F">
          <w:t xml:space="preserve"> in the </w:t>
        </w:r>
        <w:r w:rsidRPr="007F73F9">
          <w:rPr>
            <w:i/>
            <w:iCs/>
          </w:rPr>
          <w:t>VarMeasIdleReport</w:t>
        </w:r>
        <w:r>
          <w:t>, if available</w:t>
        </w:r>
        <w:r w:rsidRPr="000E4E7F">
          <w:t>;</w:t>
        </w:r>
      </w:ins>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603E23" w:rsidRPr="000E4E7F" w:rsidRDefault="00603E23" w:rsidP="00603E23">
      <w:pPr>
        <w:pStyle w:val="B3"/>
        <w:rPr>
          <w:ins w:id="4155" w:author="CR#4287r3" w:date="2020-07-13T03:43:00Z"/>
        </w:rPr>
      </w:pPr>
      <w:ins w:id="4156" w:author="CR#4287r3" w:date="2020-07-13T03:43:00Z">
        <w:r w:rsidRPr="000E4E7F">
          <w:t>3&gt;</w:t>
        </w:r>
        <w:r w:rsidRPr="000E4E7F">
          <w:tab/>
          <w:t xml:space="preserve">set </w:t>
        </w:r>
        <w:r w:rsidRPr="005926CE">
          <w:rPr>
            <w:i/>
          </w:rPr>
          <w:t>relativeTimeStamp</w:t>
        </w:r>
        <w:r w:rsidRPr="000E4E7F">
          <w:t xml:space="preserve"> to the value of </w:t>
        </w:r>
        <w:r w:rsidRPr="005926CE">
          <w:rPr>
            <w:i/>
          </w:rPr>
          <w:t>relativeTimeStamp</w:t>
        </w:r>
        <w:r w:rsidRPr="000E4E7F">
          <w:t xml:space="preserve"> in the </w:t>
        </w:r>
        <w:r w:rsidRPr="000E4E7F">
          <w:rPr>
            <w:i/>
          </w:rPr>
          <w:t>VarANR-MeasReport-NB</w:t>
        </w:r>
        <w:r w:rsidRPr="000E4E7F">
          <w:rPr>
            <w:iCs/>
          </w:rPr>
          <w:t>;</w:t>
        </w:r>
      </w:ins>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4157" w:name="_Toc20486998"/>
      <w:bookmarkStart w:id="4158" w:name="_Toc29342290"/>
      <w:bookmarkStart w:id="4159" w:name="_Toc29343429"/>
      <w:bookmarkStart w:id="4160" w:name="_Toc36566681"/>
      <w:bookmarkStart w:id="4161" w:name="_Toc36810097"/>
      <w:bookmarkStart w:id="4162" w:name="_Toc36846461"/>
      <w:bookmarkStart w:id="4163" w:name="_Toc36939114"/>
      <w:bookmarkStart w:id="4164" w:name="_Toc37082094"/>
      <w:r w:rsidRPr="000E4E7F">
        <w:t>5.6.6</w:t>
      </w:r>
      <w:r w:rsidR="00B04492" w:rsidRPr="000E4E7F">
        <w:tab/>
      </w:r>
      <w:r w:rsidRPr="000E4E7F">
        <w:t>Logged Measurement Configuration</w:t>
      </w:r>
      <w:bookmarkEnd w:id="4157"/>
      <w:bookmarkEnd w:id="4158"/>
      <w:bookmarkEnd w:id="4159"/>
      <w:bookmarkEnd w:id="4160"/>
      <w:bookmarkEnd w:id="4161"/>
      <w:bookmarkEnd w:id="4162"/>
      <w:bookmarkEnd w:id="4163"/>
      <w:bookmarkEnd w:id="4164"/>
    </w:p>
    <w:p w:rsidR="009722D5" w:rsidRPr="000E4E7F" w:rsidRDefault="009722D5" w:rsidP="009722D5">
      <w:pPr>
        <w:pStyle w:val="Heading4"/>
      </w:pPr>
      <w:bookmarkStart w:id="4165" w:name="_Toc20486999"/>
      <w:bookmarkStart w:id="4166" w:name="_Toc29342291"/>
      <w:bookmarkStart w:id="4167" w:name="_Toc29343430"/>
      <w:bookmarkStart w:id="4168" w:name="_Toc36566682"/>
      <w:bookmarkStart w:id="4169" w:name="_Toc36810098"/>
      <w:bookmarkStart w:id="4170" w:name="_Toc36846462"/>
      <w:bookmarkStart w:id="4171" w:name="_Toc36939115"/>
      <w:bookmarkStart w:id="4172" w:name="_Toc37082095"/>
      <w:r w:rsidRPr="000E4E7F">
        <w:t>5.6.6.1</w:t>
      </w:r>
      <w:r w:rsidRPr="000E4E7F">
        <w:tab/>
        <w:t>General</w:t>
      </w:r>
      <w:bookmarkEnd w:id="4165"/>
      <w:bookmarkEnd w:id="4166"/>
      <w:bookmarkEnd w:id="4167"/>
      <w:bookmarkEnd w:id="4168"/>
      <w:bookmarkEnd w:id="4169"/>
      <w:bookmarkEnd w:id="4170"/>
      <w:bookmarkEnd w:id="4171"/>
      <w:bookmarkEnd w:id="4172"/>
    </w:p>
    <w:p w:rsidR="009722D5" w:rsidRPr="000E4E7F" w:rsidRDefault="009722D5" w:rsidP="009722D5"/>
    <w:bookmarkStart w:id="4173" w:name="_MON_1356257156"/>
    <w:bookmarkEnd w:id="4173"/>
    <w:p w:rsidR="009722D5" w:rsidRPr="000E4E7F" w:rsidRDefault="009722D5" w:rsidP="00815F77">
      <w:pPr>
        <w:pStyle w:val="TH"/>
      </w:pPr>
      <w:r w:rsidRPr="000E4E7F">
        <w:object w:dxaOrig="7575" w:dyaOrig="2715">
          <v:shape id="_x0000_i1109" type="#_x0000_t75" style="width:352.5pt;height:126.75pt" o:ole="">
            <v:imagedata r:id="rId171" o:title=""/>
          </v:shape>
          <o:OLEObject Type="Embed" ProgID="Word.Picture.8" ShapeID="_x0000_i1109" DrawAspect="Content" ObjectID="_1656768588" r:id="rId172"/>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4174" w:name="_Toc20487000"/>
      <w:bookmarkStart w:id="4175" w:name="_Toc29342292"/>
      <w:bookmarkStart w:id="4176" w:name="_Toc29343431"/>
      <w:bookmarkStart w:id="4177" w:name="_Toc36566683"/>
      <w:bookmarkStart w:id="4178" w:name="_Toc36810099"/>
      <w:bookmarkStart w:id="4179" w:name="_Toc36846463"/>
      <w:bookmarkStart w:id="4180" w:name="_Toc36939116"/>
      <w:bookmarkStart w:id="4181" w:name="_Toc37082096"/>
      <w:r w:rsidRPr="000E4E7F">
        <w:t>5.6.6.2</w:t>
      </w:r>
      <w:r w:rsidRPr="000E4E7F">
        <w:tab/>
        <w:t>Initiation</w:t>
      </w:r>
      <w:bookmarkEnd w:id="4174"/>
      <w:bookmarkEnd w:id="4175"/>
      <w:bookmarkEnd w:id="4176"/>
      <w:bookmarkEnd w:id="4177"/>
      <w:bookmarkEnd w:id="4178"/>
      <w:bookmarkEnd w:id="4179"/>
      <w:bookmarkEnd w:id="4180"/>
      <w:bookmarkEnd w:id="4181"/>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4182" w:name="_Toc20487001"/>
      <w:bookmarkStart w:id="4183" w:name="_Toc29342293"/>
      <w:bookmarkStart w:id="4184" w:name="_Toc29343432"/>
      <w:bookmarkStart w:id="4185" w:name="_Toc36566684"/>
      <w:bookmarkStart w:id="4186" w:name="_Toc36810100"/>
      <w:bookmarkStart w:id="4187" w:name="_Toc36846464"/>
      <w:bookmarkStart w:id="4188" w:name="_Toc36939117"/>
      <w:bookmarkStart w:id="4189" w:name="_Toc37082097"/>
      <w:r w:rsidRPr="000E4E7F">
        <w:t>5.6.6.3</w:t>
      </w:r>
      <w:r w:rsidRPr="000E4E7F">
        <w:tab/>
        <w:t xml:space="preserve">Reception of the </w:t>
      </w:r>
      <w:r w:rsidRPr="000E4E7F">
        <w:rPr>
          <w:i/>
        </w:rPr>
        <w:t>LoggedMeasurementConfiguration</w:t>
      </w:r>
      <w:r w:rsidRPr="000E4E7F">
        <w:t xml:space="preserve"> by the UE</w:t>
      </w:r>
      <w:bookmarkEnd w:id="4182"/>
      <w:bookmarkEnd w:id="4183"/>
      <w:bookmarkEnd w:id="4184"/>
      <w:bookmarkEnd w:id="4185"/>
      <w:bookmarkEnd w:id="4186"/>
      <w:bookmarkEnd w:id="4187"/>
      <w:bookmarkEnd w:id="4188"/>
      <w:bookmarkEnd w:id="4189"/>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4190" w:name="_Toc20487002"/>
      <w:bookmarkStart w:id="4191" w:name="_Toc29342294"/>
      <w:bookmarkStart w:id="4192" w:name="_Toc29343433"/>
      <w:bookmarkStart w:id="4193" w:name="_Toc36566685"/>
      <w:bookmarkStart w:id="4194" w:name="_Toc36810101"/>
      <w:bookmarkStart w:id="4195" w:name="_Toc36846465"/>
      <w:bookmarkStart w:id="4196" w:name="_Toc36939118"/>
      <w:bookmarkStart w:id="4197" w:name="_Toc37082098"/>
      <w:r w:rsidRPr="000E4E7F">
        <w:t>5.6.6.4</w:t>
      </w:r>
      <w:r w:rsidRPr="000E4E7F">
        <w:tab/>
        <w:t>T330 expiry</w:t>
      </w:r>
      <w:bookmarkEnd w:id="4190"/>
      <w:bookmarkEnd w:id="4191"/>
      <w:bookmarkEnd w:id="4192"/>
      <w:bookmarkEnd w:id="4193"/>
      <w:bookmarkEnd w:id="4194"/>
      <w:bookmarkEnd w:id="4195"/>
      <w:bookmarkEnd w:id="4196"/>
      <w:bookmarkEnd w:id="4197"/>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4198" w:name="_Toc20487003"/>
      <w:bookmarkStart w:id="4199" w:name="_Toc29342295"/>
      <w:bookmarkStart w:id="4200" w:name="_Toc29343434"/>
      <w:bookmarkStart w:id="4201" w:name="_Toc36566686"/>
      <w:bookmarkStart w:id="4202" w:name="_Toc36810102"/>
      <w:bookmarkStart w:id="4203" w:name="_Toc36846466"/>
      <w:bookmarkStart w:id="4204" w:name="_Toc36939119"/>
      <w:bookmarkStart w:id="4205" w:name="_Toc37082099"/>
      <w:r w:rsidRPr="000E4E7F">
        <w:t>5.6.7</w:t>
      </w:r>
      <w:r w:rsidR="00B04492" w:rsidRPr="000E4E7F">
        <w:tab/>
      </w:r>
      <w:r w:rsidRPr="000E4E7F">
        <w:t>Release of Logged Measurement Configuration</w:t>
      </w:r>
      <w:bookmarkEnd w:id="4198"/>
      <w:bookmarkEnd w:id="4199"/>
      <w:bookmarkEnd w:id="4200"/>
      <w:bookmarkEnd w:id="4201"/>
      <w:bookmarkEnd w:id="4202"/>
      <w:bookmarkEnd w:id="4203"/>
      <w:bookmarkEnd w:id="4204"/>
      <w:bookmarkEnd w:id="4205"/>
    </w:p>
    <w:p w:rsidR="009722D5" w:rsidRPr="000E4E7F" w:rsidRDefault="009722D5" w:rsidP="009722D5">
      <w:pPr>
        <w:pStyle w:val="Heading4"/>
      </w:pPr>
      <w:bookmarkStart w:id="4206" w:name="_Toc20487004"/>
      <w:bookmarkStart w:id="4207" w:name="_Toc29342296"/>
      <w:bookmarkStart w:id="4208" w:name="_Toc29343435"/>
      <w:bookmarkStart w:id="4209" w:name="_Toc36566687"/>
      <w:bookmarkStart w:id="4210" w:name="_Toc36810103"/>
      <w:bookmarkStart w:id="4211" w:name="_Toc36846467"/>
      <w:bookmarkStart w:id="4212" w:name="_Toc36939120"/>
      <w:bookmarkStart w:id="4213" w:name="_Toc37082100"/>
      <w:r w:rsidRPr="000E4E7F">
        <w:t>5.6.7.1</w:t>
      </w:r>
      <w:r w:rsidRPr="000E4E7F">
        <w:tab/>
        <w:t>General</w:t>
      </w:r>
      <w:bookmarkEnd w:id="4206"/>
      <w:bookmarkEnd w:id="4207"/>
      <w:bookmarkEnd w:id="4208"/>
      <w:bookmarkEnd w:id="4209"/>
      <w:bookmarkEnd w:id="4210"/>
      <w:bookmarkEnd w:id="4211"/>
      <w:bookmarkEnd w:id="4212"/>
      <w:bookmarkEnd w:id="4213"/>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4214" w:name="_Toc20487005"/>
      <w:bookmarkStart w:id="4215" w:name="_Toc29342297"/>
      <w:bookmarkStart w:id="4216" w:name="_Toc29343436"/>
      <w:bookmarkStart w:id="4217" w:name="_Toc36566688"/>
      <w:bookmarkStart w:id="4218" w:name="_Toc36810104"/>
      <w:bookmarkStart w:id="4219" w:name="_Toc36846468"/>
      <w:bookmarkStart w:id="4220" w:name="_Toc36939121"/>
      <w:bookmarkStart w:id="4221" w:name="_Toc37082101"/>
      <w:r w:rsidRPr="000E4E7F">
        <w:t>5.6.7.2</w:t>
      </w:r>
      <w:r w:rsidRPr="000E4E7F">
        <w:tab/>
        <w:t>Initiation</w:t>
      </w:r>
      <w:bookmarkEnd w:id="4214"/>
      <w:bookmarkEnd w:id="4215"/>
      <w:bookmarkEnd w:id="4216"/>
      <w:bookmarkEnd w:id="4217"/>
      <w:bookmarkEnd w:id="4218"/>
      <w:bookmarkEnd w:id="4219"/>
      <w:bookmarkEnd w:id="4220"/>
      <w:bookmarkEnd w:id="4221"/>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4222" w:name="_Toc20487006"/>
      <w:bookmarkStart w:id="4223" w:name="_Toc29342298"/>
      <w:bookmarkStart w:id="4224" w:name="_Toc29343437"/>
      <w:bookmarkStart w:id="4225" w:name="_Toc36566689"/>
      <w:bookmarkStart w:id="4226" w:name="_Toc36810105"/>
      <w:bookmarkStart w:id="4227" w:name="_Toc36846469"/>
      <w:bookmarkStart w:id="4228" w:name="_Toc36939122"/>
      <w:bookmarkStart w:id="4229" w:name="_Toc37082102"/>
      <w:r w:rsidRPr="000E4E7F">
        <w:t>5.6.8</w:t>
      </w:r>
      <w:r w:rsidR="00B04492" w:rsidRPr="000E4E7F">
        <w:tab/>
      </w:r>
      <w:r w:rsidRPr="000E4E7F">
        <w:t>Measurements logging</w:t>
      </w:r>
      <w:bookmarkEnd w:id="4222"/>
      <w:bookmarkEnd w:id="4223"/>
      <w:bookmarkEnd w:id="4224"/>
      <w:bookmarkEnd w:id="4225"/>
      <w:bookmarkEnd w:id="4226"/>
      <w:bookmarkEnd w:id="4227"/>
      <w:bookmarkEnd w:id="4228"/>
      <w:bookmarkEnd w:id="4229"/>
    </w:p>
    <w:p w:rsidR="009722D5" w:rsidRPr="000E4E7F" w:rsidRDefault="009722D5" w:rsidP="009722D5">
      <w:pPr>
        <w:pStyle w:val="Heading4"/>
        <w:ind w:left="0" w:firstLine="0"/>
      </w:pPr>
      <w:bookmarkStart w:id="4230" w:name="_Toc20487007"/>
      <w:bookmarkStart w:id="4231" w:name="_Toc29342299"/>
      <w:bookmarkStart w:id="4232" w:name="_Toc29343438"/>
      <w:bookmarkStart w:id="4233" w:name="_Toc36566690"/>
      <w:bookmarkStart w:id="4234" w:name="_Toc36810106"/>
      <w:bookmarkStart w:id="4235" w:name="_Toc36846470"/>
      <w:bookmarkStart w:id="4236" w:name="_Toc36939123"/>
      <w:bookmarkStart w:id="4237" w:name="_Toc37082103"/>
      <w:r w:rsidRPr="000E4E7F">
        <w:t>5.6.8.1</w:t>
      </w:r>
      <w:r w:rsidRPr="000E4E7F">
        <w:tab/>
        <w:t>General</w:t>
      </w:r>
      <w:bookmarkEnd w:id="4230"/>
      <w:bookmarkEnd w:id="4231"/>
      <w:bookmarkEnd w:id="4232"/>
      <w:bookmarkEnd w:id="4233"/>
      <w:bookmarkEnd w:id="4234"/>
      <w:bookmarkEnd w:id="4235"/>
      <w:bookmarkEnd w:id="4236"/>
      <w:bookmarkEnd w:id="4237"/>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4238" w:name="_Toc20487008"/>
      <w:bookmarkStart w:id="4239" w:name="_Toc29342300"/>
      <w:bookmarkStart w:id="4240" w:name="_Toc29343439"/>
      <w:bookmarkStart w:id="4241" w:name="_Toc36566691"/>
      <w:bookmarkStart w:id="4242" w:name="_Toc36810107"/>
      <w:bookmarkStart w:id="4243" w:name="_Toc36846471"/>
      <w:bookmarkStart w:id="4244" w:name="_Toc36939124"/>
      <w:bookmarkStart w:id="4245" w:name="_Toc37082104"/>
      <w:r w:rsidRPr="000E4E7F">
        <w:t>5.6.8.2</w:t>
      </w:r>
      <w:r w:rsidRPr="000E4E7F">
        <w:tab/>
        <w:t>Initiation</w:t>
      </w:r>
      <w:bookmarkEnd w:id="4238"/>
      <w:bookmarkEnd w:id="4239"/>
      <w:bookmarkEnd w:id="4240"/>
      <w:bookmarkEnd w:id="4241"/>
      <w:bookmarkEnd w:id="4242"/>
      <w:bookmarkEnd w:id="4243"/>
      <w:bookmarkEnd w:id="4244"/>
      <w:bookmarkEnd w:id="4245"/>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lastRenderedPageBreak/>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4246" w:name="_Toc20487009"/>
      <w:bookmarkStart w:id="4247" w:name="_Toc29342301"/>
      <w:bookmarkStart w:id="4248" w:name="_Toc29343440"/>
      <w:bookmarkStart w:id="4249" w:name="_Toc36566692"/>
      <w:bookmarkStart w:id="4250" w:name="_Toc36810108"/>
      <w:bookmarkStart w:id="4251" w:name="_Toc36846472"/>
      <w:bookmarkStart w:id="4252" w:name="_Toc36939125"/>
      <w:bookmarkStart w:id="4253" w:name="_Toc37082105"/>
      <w:r w:rsidRPr="000E4E7F">
        <w:t>5.</w:t>
      </w:r>
      <w:r w:rsidRPr="000E4E7F">
        <w:rPr>
          <w:lang w:eastAsia="zh-CN"/>
        </w:rPr>
        <w:t>6</w:t>
      </w:r>
      <w:r w:rsidRPr="000E4E7F">
        <w:t>.</w:t>
      </w:r>
      <w:r w:rsidRPr="000E4E7F">
        <w:rPr>
          <w:lang w:eastAsia="zh-CN"/>
        </w:rPr>
        <w:t>9</w:t>
      </w:r>
      <w:r w:rsidRPr="000E4E7F">
        <w:tab/>
        <w:t>In-device coexistence indication</w:t>
      </w:r>
      <w:bookmarkEnd w:id="4246"/>
      <w:bookmarkEnd w:id="4247"/>
      <w:bookmarkEnd w:id="4248"/>
      <w:bookmarkEnd w:id="4249"/>
      <w:bookmarkEnd w:id="4250"/>
      <w:bookmarkEnd w:id="4251"/>
      <w:bookmarkEnd w:id="4252"/>
      <w:bookmarkEnd w:id="4253"/>
    </w:p>
    <w:p w:rsidR="009722D5" w:rsidRPr="000E4E7F" w:rsidRDefault="009722D5" w:rsidP="009722D5">
      <w:pPr>
        <w:pStyle w:val="Heading4"/>
      </w:pPr>
      <w:bookmarkStart w:id="4254" w:name="_Toc20487010"/>
      <w:bookmarkStart w:id="4255" w:name="_Toc29342302"/>
      <w:bookmarkStart w:id="4256" w:name="_Toc29343441"/>
      <w:bookmarkStart w:id="4257" w:name="_Toc36566693"/>
      <w:bookmarkStart w:id="4258" w:name="_Toc36810109"/>
      <w:bookmarkStart w:id="4259" w:name="_Toc36846473"/>
      <w:bookmarkStart w:id="4260" w:name="_Toc36939126"/>
      <w:bookmarkStart w:id="4261" w:name="_Toc37082106"/>
      <w:r w:rsidRPr="000E4E7F">
        <w:t>5.</w:t>
      </w:r>
      <w:r w:rsidRPr="000E4E7F">
        <w:rPr>
          <w:lang w:eastAsia="zh-CN"/>
        </w:rPr>
        <w:t>6</w:t>
      </w:r>
      <w:r w:rsidRPr="000E4E7F">
        <w:t>.</w:t>
      </w:r>
      <w:r w:rsidRPr="000E4E7F">
        <w:rPr>
          <w:lang w:eastAsia="zh-CN"/>
        </w:rPr>
        <w:t>9</w:t>
      </w:r>
      <w:r w:rsidRPr="000E4E7F">
        <w:t>.1</w:t>
      </w:r>
      <w:r w:rsidRPr="000E4E7F">
        <w:tab/>
        <w:t>General</w:t>
      </w:r>
      <w:bookmarkEnd w:id="4254"/>
      <w:bookmarkEnd w:id="4255"/>
      <w:bookmarkEnd w:id="4256"/>
      <w:bookmarkEnd w:id="4257"/>
      <w:bookmarkEnd w:id="4258"/>
      <w:bookmarkEnd w:id="4259"/>
      <w:bookmarkEnd w:id="4260"/>
      <w:bookmarkEnd w:id="4261"/>
    </w:p>
    <w:p w:rsidR="009722D5" w:rsidRPr="000E4E7F" w:rsidRDefault="009722D5" w:rsidP="009722D5">
      <w:pPr>
        <w:pStyle w:val="TH"/>
      </w:pPr>
      <w:r w:rsidRPr="000E4E7F">
        <w:object w:dxaOrig="6855" w:dyaOrig="2535">
          <v:shape id="_x0000_i1110" type="#_x0000_t75" style="width:318pt;height:118.5pt" o:ole="">
            <v:imagedata r:id="rId173" o:title=""/>
          </v:shape>
          <o:OLEObject Type="Embed" ProgID="Word.Picture.8" ShapeID="_x0000_i1110" DrawAspect="Content" ObjectID="_1656768589" r:id="rId174"/>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4262" w:name="_Toc20487011"/>
      <w:bookmarkStart w:id="4263" w:name="_Toc29342303"/>
      <w:bookmarkStart w:id="4264" w:name="_Toc29343442"/>
      <w:bookmarkStart w:id="4265" w:name="_Toc36566694"/>
      <w:bookmarkStart w:id="4266" w:name="_Toc36810110"/>
      <w:bookmarkStart w:id="4267" w:name="_Toc36846474"/>
      <w:bookmarkStart w:id="4268" w:name="_Toc36939127"/>
      <w:bookmarkStart w:id="4269"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4262"/>
      <w:bookmarkEnd w:id="4263"/>
      <w:bookmarkEnd w:id="4264"/>
      <w:bookmarkEnd w:id="4265"/>
      <w:bookmarkEnd w:id="4266"/>
      <w:bookmarkEnd w:id="4267"/>
      <w:bookmarkEnd w:id="4268"/>
      <w:bookmarkEnd w:id="4269"/>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4270" w:name="_Toc20487012"/>
      <w:bookmarkStart w:id="4271" w:name="_Toc29342304"/>
      <w:bookmarkStart w:id="4272" w:name="_Toc29343443"/>
      <w:bookmarkStart w:id="4273" w:name="_Toc36566695"/>
      <w:bookmarkStart w:id="4274" w:name="_Toc36810111"/>
      <w:bookmarkStart w:id="4275" w:name="_Toc36846475"/>
      <w:bookmarkStart w:id="4276" w:name="_Toc36939128"/>
      <w:bookmarkStart w:id="4277"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4270"/>
      <w:bookmarkEnd w:id="4271"/>
      <w:bookmarkEnd w:id="4272"/>
      <w:bookmarkEnd w:id="4273"/>
      <w:bookmarkEnd w:id="4274"/>
      <w:bookmarkEnd w:id="4275"/>
      <w:bookmarkEnd w:id="4276"/>
      <w:bookmarkEnd w:id="4277"/>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4278" w:name="_Toc20487013"/>
      <w:bookmarkStart w:id="4279" w:name="_Toc29342305"/>
      <w:bookmarkStart w:id="4280" w:name="_Toc29343444"/>
      <w:bookmarkStart w:id="4281" w:name="_Toc36566696"/>
      <w:bookmarkStart w:id="4282" w:name="_Toc36810112"/>
      <w:bookmarkStart w:id="4283" w:name="_Toc36846476"/>
      <w:bookmarkStart w:id="4284" w:name="_Toc36939129"/>
      <w:bookmarkStart w:id="4285" w:name="_Toc37082109"/>
      <w:r w:rsidRPr="000E4E7F">
        <w:lastRenderedPageBreak/>
        <w:t>5.6.10</w:t>
      </w:r>
      <w:r w:rsidRPr="000E4E7F">
        <w:tab/>
        <w:t>UE Assistance Information</w:t>
      </w:r>
      <w:bookmarkEnd w:id="4278"/>
      <w:bookmarkEnd w:id="4279"/>
      <w:bookmarkEnd w:id="4280"/>
      <w:bookmarkEnd w:id="4281"/>
      <w:bookmarkEnd w:id="4282"/>
      <w:bookmarkEnd w:id="4283"/>
      <w:bookmarkEnd w:id="4284"/>
      <w:bookmarkEnd w:id="4285"/>
    </w:p>
    <w:p w:rsidR="009722D5" w:rsidRPr="000E4E7F" w:rsidRDefault="009722D5" w:rsidP="009722D5">
      <w:pPr>
        <w:pStyle w:val="Heading4"/>
      </w:pPr>
      <w:bookmarkStart w:id="4286" w:name="_Toc20487014"/>
      <w:bookmarkStart w:id="4287" w:name="_Toc29342306"/>
      <w:bookmarkStart w:id="4288" w:name="_Toc29343445"/>
      <w:bookmarkStart w:id="4289" w:name="_Toc36566697"/>
      <w:bookmarkStart w:id="4290" w:name="_Toc36810113"/>
      <w:bookmarkStart w:id="4291" w:name="_Toc36846477"/>
      <w:bookmarkStart w:id="4292" w:name="_Toc36939130"/>
      <w:bookmarkStart w:id="4293" w:name="_Toc37082110"/>
      <w:r w:rsidRPr="000E4E7F">
        <w:t>5.6.10.1</w:t>
      </w:r>
      <w:r w:rsidRPr="000E4E7F">
        <w:tab/>
        <w:t>General</w:t>
      </w:r>
      <w:bookmarkEnd w:id="4286"/>
      <w:bookmarkEnd w:id="4287"/>
      <w:bookmarkEnd w:id="4288"/>
      <w:bookmarkEnd w:id="4289"/>
      <w:bookmarkEnd w:id="4290"/>
      <w:bookmarkEnd w:id="4291"/>
      <w:bookmarkEnd w:id="4292"/>
      <w:bookmarkEnd w:id="4293"/>
    </w:p>
    <w:p w:rsidR="009722D5" w:rsidRPr="000E4E7F" w:rsidRDefault="009722D5" w:rsidP="009722D5">
      <w:pPr>
        <w:pStyle w:val="TH"/>
      </w:pPr>
      <w:r w:rsidRPr="000E4E7F">
        <w:object w:dxaOrig="6855" w:dyaOrig="2535">
          <v:shape id="_x0000_i1111" type="#_x0000_t75" style="width:318pt;height:118.5pt" o:ole="">
            <v:imagedata r:id="rId175" o:title=""/>
          </v:shape>
          <o:OLEObject Type="Embed" ProgID="Word.Picture.8" ShapeID="_x0000_i1111" DrawAspect="Content" ObjectID="_1656768590" r:id="rId176"/>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4294" w:name="_Toc20487015"/>
      <w:bookmarkStart w:id="4295" w:name="_Toc29342307"/>
      <w:bookmarkStart w:id="4296" w:name="_Toc29343446"/>
      <w:bookmarkStart w:id="4297" w:name="_Toc36566698"/>
      <w:bookmarkStart w:id="4298" w:name="_Toc36810114"/>
      <w:bookmarkStart w:id="4299" w:name="_Toc36846478"/>
      <w:bookmarkStart w:id="4300" w:name="_Toc36939131"/>
      <w:bookmarkStart w:id="4301" w:name="_Toc37082111"/>
      <w:r w:rsidRPr="000E4E7F">
        <w:t>5.6.10.2</w:t>
      </w:r>
      <w:r w:rsidRPr="000E4E7F">
        <w:tab/>
        <w:t>Initiation</w:t>
      </w:r>
      <w:bookmarkEnd w:id="4294"/>
      <w:bookmarkEnd w:id="4295"/>
      <w:bookmarkEnd w:id="4296"/>
      <w:bookmarkEnd w:id="4297"/>
      <w:bookmarkEnd w:id="4298"/>
      <w:bookmarkEnd w:id="4299"/>
      <w:bookmarkEnd w:id="4300"/>
      <w:bookmarkEnd w:id="4301"/>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4302" w:name="_Toc20487016"/>
      <w:bookmarkStart w:id="4303" w:name="_Toc29342308"/>
      <w:bookmarkStart w:id="4304" w:name="_Toc29343447"/>
      <w:bookmarkStart w:id="4305" w:name="_Toc36566699"/>
      <w:bookmarkStart w:id="4306" w:name="_Toc36810115"/>
      <w:bookmarkStart w:id="4307" w:name="_Toc36846479"/>
      <w:bookmarkStart w:id="4308" w:name="_Toc36939132"/>
      <w:bookmarkStart w:id="4309" w:name="_Toc37082112"/>
      <w:r w:rsidRPr="000E4E7F">
        <w:t>5.6.10.3</w:t>
      </w:r>
      <w:r w:rsidRPr="000E4E7F">
        <w:tab/>
        <w:t xml:space="preserve">Actions related to transmission of </w:t>
      </w:r>
      <w:r w:rsidRPr="000E4E7F">
        <w:rPr>
          <w:i/>
        </w:rPr>
        <w:t>UEAssistanceInformation</w:t>
      </w:r>
      <w:r w:rsidRPr="000E4E7F">
        <w:t xml:space="preserve"> message</w:t>
      </w:r>
      <w:bookmarkEnd w:id="4302"/>
      <w:bookmarkEnd w:id="4303"/>
      <w:bookmarkEnd w:id="4304"/>
      <w:bookmarkEnd w:id="4305"/>
      <w:bookmarkEnd w:id="4306"/>
      <w:bookmarkEnd w:id="4307"/>
      <w:bookmarkEnd w:id="4308"/>
      <w:bookmarkEnd w:id="4309"/>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326E7A" w:rsidRPr="000E4E7F" w:rsidRDefault="00326E7A" w:rsidP="00326E7A">
      <w:pPr>
        <w:pStyle w:val="B3"/>
        <w:rPr>
          <w:ins w:id="4310" w:author="CR#4324r1" w:date="2020-07-13T21:51:00Z"/>
        </w:rPr>
      </w:pPr>
      <w:ins w:id="4311" w:author="CR#4324r1" w:date="2020-07-13T21:51:00Z">
        <w:r w:rsidRPr="000E4E7F">
          <w:lastRenderedPageBreak/>
          <w:t>3&gt;</w:t>
        </w:r>
        <w:r w:rsidRPr="000E4E7F">
          <w:tab/>
        </w:r>
        <w:r w:rsidRPr="00B60231">
          <w:rPr>
            <w:lang w:eastAsia="zh-CN"/>
          </w:rPr>
          <w:t xml:space="preserve">if </w:t>
        </w:r>
        <w:r w:rsidRPr="00B60231">
          <w:t>configured</w:t>
        </w:r>
        <w:r w:rsidRPr="00B60231">
          <w:rPr>
            <w:lang w:eastAsia="zh-CN"/>
          </w:rPr>
          <w:t xml:space="preserve"> to provide</w:t>
        </w:r>
        <w:r w:rsidRPr="00B60231">
          <w:t xml:space="preserve"> overheating assistance indication</w:t>
        </w:r>
        <w:r>
          <w:t xml:space="preserve"> for </w:t>
        </w:r>
        <w:r>
          <w:rPr>
            <w:lang w:eastAsia="en-GB"/>
          </w:rPr>
          <w:t xml:space="preserve">NR </w:t>
        </w:r>
        <w:r>
          <w:t>SCG</w:t>
        </w:r>
        <w:r w:rsidRPr="000E4E7F">
          <w:t>:</w:t>
        </w:r>
      </w:ins>
    </w:p>
    <w:p w:rsidR="00326E7A" w:rsidRDefault="00326E7A" w:rsidP="00326E7A">
      <w:pPr>
        <w:pStyle w:val="B4"/>
        <w:rPr>
          <w:ins w:id="4312" w:author="CR#4324r1" w:date="2020-07-13T21:51:00Z"/>
        </w:rPr>
      </w:pPr>
      <w:ins w:id="4313" w:author="CR#4324r1" w:date="2020-07-13T21:51:00Z">
        <w:r>
          <w:t>4&gt;</w:t>
        </w:r>
        <w:r>
          <w:tab/>
        </w:r>
        <w:r w:rsidRPr="00B60231">
          <w:t xml:space="preserve">include </w:t>
        </w:r>
        <w:r w:rsidRPr="00D37160">
          <w:rPr>
            <w:i/>
          </w:rPr>
          <w:t>overheatingAssistance</w:t>
        </w:r>
        <w:r>
          <w:rPr>
            <w:i/>
          </w:rPr>
          <w:t>F</w:t>
        </w:r>
        <w:r w:rsidRPr="00D37160">
          <w:rPr>
            <w:i/>
          </w:rPr>
          <w:t>orSCG</w:t>
        </w:r>
        <w:r w:rsidRPr="00747199">
          <w:t xml:space="preserve"> </w:t>
        </w:r>
        <w:r w:rsidRPr="000E4E7F">
          <w:t xml:space="preserve">in the </w:t>
        </w:r>
        <w:r w:rsidRPr="000E4E7F">
          <w:rPr>
            <w:i/>
          </w:rPr>
          <w:t>OverheatingAssistance</w:t>
        </w:r>
        <w:r w:rsidRPr="000E4E7F">
          <w:t xml:space="preserve"> IE;</w:t>
        </w:r>
      </w:ins>
    </w:p>
    <w:p w:rsidR="00326E7A" w:rsidRPr="000E4E7F" w:rsidRDefault="00326E7A" w:rsidP="00326E7A">
      <w:pPr>
        <w:pStyle w:val="B4"/>
        <w:rPr>
          <w:ins w:id="4314" w:author="CR#4324r1" w:date="2020-07-13T21:51:00Z"/>
        </w:rPr>
      </w:pPr>
      <w:ins w:id="4315" w:author="CR#4324r1" w:date="2020-07-13T21:51:00Z">
        <w:r>
          <w:t>4&gt;</w:t>
        </w:r>
        <w:r>
          <w:tab/>
        </w:r>
        <w:r w:rsidRPr="00B60231">
          <w:t xml:space="preserve">set </w:t>
        </w:r>
        <w:r w:rsidRPr="00D37160">
          <w:rPr>
            <w:i/>
          </w:rPr>
          <w:t>overheatingAssistance</w:t>
        </w:r>
        <w:r>
          <w:rPr>
            <w:i/>
          </w:rPr>
          <w:t>F</w:t>
        </w:r>
        <w:r w:rsidRPr="00D37160">
          <w:rPr>
            <w:i/>
          </w:rPr>
          <w:t xml:space="preserve">orSCG </w:t>
        </w:r>
        <w:r w:rsidRPr="00B60231">
          <w:t xml:space="preserve">in accordance with clause </w:t>
        </w:r>
        <w:r w:rsidRPr="0096519C">
          <w:t>5.</w:t>
        </w:r>
        <w:r w:rsidRPr="0096519C">
          <w:rPr>
            <w:lang w:eastAsia="zh-CN"/>
          </w:rPr>
          <w:t>7</w:t>
        </w:r>
        <w:r w:rsidRPr="0096519C">
          <w:t>.</w:t>
        </w:r>
        <w:r w:rsidRPr="0096519C">
          <w:rPr>
            <w:lang w:eastAsia="zh-CN"/>
          </w:rPr>
          <w:t>4</w:t>
        </w:r>
        <w:r w:rsidRPr="0096519C">
          <w:t>.3</w:t>
        </w:r>
        <w:r>
          <w:t xml:space="preserve">a </w:t>
        </w:r>
        <w:r w:rsidRPr="00325D1F">
          <w:t>as specified in</w:t>
        </w:r>
        <w:r w:rsidRPr="00B60231">
          <w:t xml:space="preserve"> </w:t>
        </w:r>
        <w:r>
          <w:t>TS 38.331 [82];</w:t>
        </w:r>
      </w:ins>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ins w:id="4316" w:author="CR#4324r1" w:date="2020-07-13T21:52:00Z">
        <w:r w:rsidR="00326E7A" w:rsidRPr="00E74229">
          <w:rPr>
            <w:rPrChange w:id="4317" w:author="Draft v2" w:date="2020-07-15T17:19:00Z">
              <w:rPr>
                <w:i/>
              </w:rPr>
            </w:rPrChange>
          </w:rPr>
          <w:t>,</w:t>
        </w:r>
      </w:ins>
      <w:del w:id="4318" w:author="CR#4324r1" w:date="2020-07-13T21:52:00Z">
        <w:r w:rsidR="009F4FFE" w:rsidRPr="000E4E7F" w:rsidDel="00326E7A">
          <w:delText xml:space="preserve"> and</w:delText>
        </w:r>
      </w:del>
      <w:r w:rsidR="009F4FFE" w:rsidRPr="000E4E7F">
        <w:t xml:space="preserve"> </w:t>
      </w:r>
      <w:r w:rsidR="009F4FFE" w:rsidRPr="000E4E7F">
        <w:rPr>
          <w:i/>
        </w:rPr>
        <w:t>reducedMaxCCs</w:t>
      </w:r>
      <w:r w:rsidR="009F4FFE" w:rsidRPr="000E4E7F">
        <w:t xml:space="preserve"> </w:t>
      </w:r>
      <w:ins w:id="4319" w:author="CR#4324r1" w:date="2020-07-13T21:51:00Z">
        <w:r w:rsidR="00326E7A">
          <w:t xml:space="preserve">and </w:t>
        </w:r>
        <w:r w:rsidR="00326E7A" w:rsidRPr="00D37160">
          <w:rPr>
            <w:i/>
          </w:rPr>
          <w:t>overheatingAssistance</w:t>
        </w:r>
        <w:r w:rsidR="00326E7A">
          <w:rPr>
            <w:i/>
          </w:rPr>
          <w:t>F</w:t>
        </w:r>
        <w:r w:rsidR="00326E7A" w:rsidRPr="00D37160">
          <w:rPr>
            <w:i/>
          </w:rPr>
          <w:t>orSCG</w:t>
        </w:r>
        <w:r w:rsidR="00326E7A" w:rsidRPr="000E4E7F">
          <w:t xml:space="preserve"> </w:t>
        </w:r>
        <w:r w:rsidR="00326E7A">
          <w:rPr>
            <w:lang w:eastAsia="zh-CN"/>
          </w:rPr>
          <w:t>(</w:t>
        </w:r>
        <w:r w:rsidR="00326E7A" w:rsidRPr="00B60231">
          <w:rPr>
            <w:lang w:eastAsia="zh-CN"/>
          </w:rPr>
          <w:t xml:space="preserve">if </w:t>
        </w:r>
        <w:r w:rsidR="00326E7A" w:rsidRPr="00B60231">
          <w:t>configured</w:t>
        </w:r>
        <w:r w:rsidR="00326E7A" w:rsidRPr="00B60231">
          <w:rPr>
            <w:lang w:eastAsia="zh-CN"/>
          </w:rPr>
          <w:t xml:space="preserve"> to provide</w:t>
        </w:r>
        <w:r w:rsidR="00326E7A" w:rsidRPr="00B60231">
          <w:t xml:space="preserve"> overheating assistance indication</w:t>
        </w:r>
        <w:r w:rsidR="00326E7A">
          <w:t xml:space="preserve"> for </w:t>
        </w:r>
        <w:r w:rsidR="00326E7A">
          <w:rPr>
            <w:lang w:eastAsia="en-GB"/>
          </w:rPr>
          <w:t xml:space="preserve">NR </w:t>
        </w:r>
        <w:r w:rsidR="00326E7A">
          <w:t>SCG</w:t>
        </w:r>
        <w:r w:rsidR="00326E7A">
          <w:rPr>
            <w:lang w:eastAsia="zh-CN"/>
          </w:rPr>
          <w:t xml:space="preserve">) </w:t>
        </w:r>
      </w:ins>
      <w:r w:rsidR="009F4FFE" w:rsidRPr="000E4E7F">
        <w:t xml:space="preserve">in </w:t>
      </w:r>
      <w:r w:rsidR="009F4FFE" w:rsidRPr="000E4E7F">
        <w:rPr>
          <w:i/>
        </w:rPr>
        <w:t>OverheatingAssistance</w:t>
      </w:r>
      <w:r w:rsidR="009F4FFE" w:rsidRPr="000E4E7F">
        <w:t xml:space="preserve"> IE;</w:t>
      </w:r>
    </w:p>
    <w:p w:rsidR="00E74229" w:rsidRPr="000E4E7F" w:rsidRDefault="00E74229" w:rsidP="00E74229">
      <w:pPr>
        <w:rPr>
          <w:ins w:id="4320" w:author="Draft v2" w:date="2020-07-15T17:19:00Z"/>
        </w:rPr>
      </w:pPr>
      <w:ins w:id="4321" w:author="Draft v2" w:date="2020-07-15T17:19:00Z">
        <w:r w:rsidRPr="000E4E7F">
          <w:t>The UE shall:</w:t>
        </w:r>
      </w:ins>
    </w:p>
    <w:p w:rsidR="0063361F" w:rsidRPr="00137656" w:rsidRDefault="0063361F">
      <w:pPr>
        <w:pStyle w:val="B1"/>
        <w:rPr>
          <w:ins w:id="4322" w:author="CR#4336r2" w:date="2020-07-14T10:24:00Z"/>
        </w:rPr>
        <w:pPrChange w:id="4323" w:author="CR#4336r2" w:date="2020-07-14T10:24:00Z">
          <w:pPr>
            <w:ind w:left="568" w:hanging="284"/>
          </w:pPr>
        </w:pPrChange>
      </w:pPr>
      <w:ins w:id="4324" w:author="CR#4336r2" w:date="2020-07-14T10:24:00Z">
        <w:r w:rsidRPr="00137656">
          <w:t>1&gt;</w:t>
        </w:r>
        <w:r w:rsidRPr="00137656">
          <w:tab/>
          <w:t xml:space="preserve">if the </w:t>
        </w:r>
        <w:r>
          <w:t xml:space="preserve">procedure was triggered </w:t>
        </w:r>
        <w:r w:rsidRPr="00326340">
          <w:rPr>
            <w:lang w:eastAsia="zh-CN"/>
          </w:rPr>
          <w:t>to provide SPS assistance information</w:t>
        </w:r>
        <w:r>
          <w:t xml:space="preserve"> and the related </w:t>
        </w:r>
        <w:r w:rsidRPr="00137656">
          <w:t>configur</w:t>
        </w:r>
        <w:r>
          <w:t>ation was provided</w:t>
        </w:r>
        <w:r w:rsidRPr="00137656">
          <w:t xml:space="preserve"> </w:t>
        </w:r>
        <w:r>
          <w:t xml:space="preserve">by an </w:t>
        </w:r>
        <w:r w:rsidRPr="008C6DC1">
          <w:rPr>
            <w:i/>
          </w:rPr>
          <w:t>RRCConnectionReconfiguration</w:t>
        </w:r>
        <w:r w:rsidRPr="00137656">
          <w:t xml:space="preserve"> message </w:t>
        </w:r>
        <w:r>
          <w:t xml:space="preserve">that was received embedded within an NR </w:t>
        </w:r>
        <w:r w:rsidRPr="008C6DC1">
          <w:rPr>
            <w:i/>
          </w:rPr>
          <w:t>RRCReconfiguration</w:t>
        </w:r>
        <w:r>
          <w:t xml:space="preserve"> message</w:t>
        </w:r>
        <w:r w:rsidRPr="00137656">
          <w:t>:</w:t>
        </w:r>
      </w:ins>
    </w:p>
    <w:p w:rsidR="0063361F" w:rsidRDefault="0063361F">
      <w:pPr>
        <w:pStyle w:val="B2"/>
        <w:rPr>
          <w:ins w:id="4325" w:author="CR#4336r2" w:date="2020-07-14T10:24:00Z"/>
        </w:rPr>
        <w:pPrChange w:id="4326" w:author="CR#4336r2" w:date="2020-07-14T10:24:00Z">
          <w:pPr>
            <w:ind w:left="851" w:hanging="284"/>
          </w:pPr>
        </w:pPrChange>
      </w:pPr>
      <w:ins w:id="4327" w:author="CR#4336r2" w:date="2020-07-14T10:24:00Z">
        <w:r w:rsidRPr="00137656">
          <w:t>2&gt;</w:t>
        </w:r>
        <w:r w:rsidRPr="00137656">
          <w:tab/>
          <w:t xml:space="preserve">submit the </w:t>
        </w:r>
        <w:r w:rsidRPr="00326340">
          <w:rPr>
            <w:i/>
          </w:rPr>
          <w:t>UEAssistanceInformation</w:t>
        </w:r>
        <w:r w:rsidRPr="00137656">
          <w:rPr>
            <w:i/>
          </w:rPr>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Pr="00C91DFD" w:rsidRDefault="0063361F">
      <w:pPr>
        <w:pStyle w:val="B1"/>
        <w:rPr>
          <w:ins w:id="4328" w:author="CR#4336r2" w:date="2020-07-14T10:24:00Z"/>
          <w:rFonts w:eastAsia="MS Mincho"/>
        </w:rPr>
        <w:pPrChange w:id="4329" w:author="CR#4336r2" w:date="2020-07-14T10:25:00Z">
          <w:pPr>
            <w:ind w:left="568" w:hanging="284"/>
          </w:pPr>
        </w:pPrChange>
      </w:pPr>
      <w:ins w:id="4330" w:author="CR#4336r2" w:date="2020-07-14T10:24:00Z">
        <w:r>
          <w:t>1&gt;</w:t>
        </w:r>
        <w:r>
          <w:tab/>
          <w:t>else</w:t>
        </w:r>
        <w:r w:rsidRPr="00326340">
          <w:t>:</w:t>
        </w:r>
      </w:ins>
    </w:p>
    <w:p w:rsidR="009722D5" w:rsidRPr="000E4E7F" w:rsidRDefault="0063361F">
      <w:pPr>
        <w:pStyle w:val="B2"/>
        <w:pPrChange w:id="4331" w:author="CR#4336r2" w:date="2020-07-14T10:25:00Z">
          <w:pPr/>
        </w:pPrChange>
      </w:pPr>
      <w:ins w:id="4332" w:author="CR#4336r2" w:date="2020-07-14T10:25:00Z">
        <w:r>
          <w:t>2&gt;</w:t>
        </w:r>
        <w:r>
          <w:tab/>
        </w:r>
      </w:ins>
      <w:del w:id="4333" w:author="CR#4336r2" w:date="2020-07-14T10:25:00Z">
        <w:r w:rsidR="009722D5" w:rsidRPr="000E4E7F" w:rsidDel="0063361F">
          <w:delText xml:space="preserve">The UE shall </w:delText>
        </w:r>
      </w:del>
      <w:r w:rsidR="009722D5" w:rsidRPr="000E4E7F">
        <w:t xml:space="preserve">submit the </w:t>
      </w:r>
      <w:r w:rsidR="009722D5" w:rsidRPr="000E4E7F">
        <w:rPr>
          <w:i/>
        </w:rPr>
        <w:t>UEAssistanceInformation</w:t>
      </w:r>
      <w:r w:rsidR="009722D5"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4334" w:name="_Toc20487017"/>
      <w:bookmarkStart w:id="4335" w:name="_Toc29342309"/>
      <w:bookmarkStart w:id="433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4337" w:name="_Toc36566700"/>
      <w:bookmarkStart w:id="4338" w:name="_Toc36810116"/>
      <w:bookmarkStart w:id="4339" w:name="_Toc36846480"/>
      <w:bookmarkStart w:id="4340" w:name="_Toc36939133"/>
      <w:bookmarkStart w:id="4341" w:name="_Toc37082113"/>
      <w:r w:rsidRPr="000E4E7F">
        <w:t>5.6.11</w:t>
      </w:r>
      <w:r w:rsidR="00B04492" w:rsidRPr="000E4E7F">
        <w:tab/>
      </w:r>
      <w:r w:rsidRPr="000E4E7F">
        <w:t>Mobility history information</w:t>
      </w:r>
      <w:bookmarkEnd w:id="4334"/>
      <w:bookmarkEnd w:id="4335"/>
      <w:bookmarkEnd w:id="4336"/>
      <w:bookmarkEnd w:id="4337"/>
      <w:bookmarkEnd w:id="4338"/>
      <w:bookmarkEnd w:id="4339"/>
      <w:bookmarkEnd w:id="4340"/>
      <w:bookmarkEnd w:id="4341"/>
    </w:p>
    <w:p w:rsidR="009722D5" w:rsidRPr="000E4E7F" w:rsidRDefault="009722D5" w:rsidP="009722D5">
      <w:pPr>
        <w:pStyle w:val="Heading4"/>
      </w:pPr>
      <w:bookmarkStart w:id="4342" w:name="_Toc20487018"/>
      <w:bookmarkStart w:id="4343" w:name="_Toc29342310"/>
      <w:bookmarkStart w:id="4344" w:name="_Toc29343449"/>
      <w:bookmarkStart w:id="4345" w:name="_Toc36566701"/>
      <w:bookmarkStart w:id="4346" w:name="_Toc36810117"/>
      <w:bookmarkStart w:id="4347" w:name="_Toc36846481"/>
      <w:bookmarkStart w:id="4348" w:name="_Toc36939134"/>
      <w:bookmarkStart w:id="4349" w:name="_Toc37082114"/>
      <w:r w:rsidRPr="000E4E7F">
        <w:t>5.6.11.1</w:t>
      </w:r>
      <w:r w:rsidRPr="000E4E7F">
        <w:tab/>
        <w:t>General</w:t>
      </w:r>
      <w:bookmarkEnd w:id="4342"/>
      <w:bookmarkEnd w:id="4343"/>
      <w:bookmarkEnd w:id="4344"/>
      <w:bookmarkEnd w:id="4345"/>
      <w:bookmarkEnd w:id="4346"/>
      <w:bookmarkEnd w:id="4347"/>
      <w:bookmarkEnd w:id="4348"/>
      <w:bookmarkEnd w:id="4349"/>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4350" w:name="_Toc20487019"/>
      <w:bookmarkStart w:id="4351" w:name="_Toc29342311"/>
      <w:bookmarkStart w:id="4352" w:name="_Toc29343450"/>
      <w:bookmarkStart w:id="4353" w:name="_Toc36566702"/>
      <w:bookmarkStart w:id="4354" w:name="_Toc36810118"/>
      <w:bookmarkStart w:id="4355" w:name="_Toc36846482"/>
      <w:bookmarkStart w:id="4356" w:name="_Toc36939135"/>
      <w:bookmarkStart w:id="4357" w:name="_Toc37082115"/>
      <w:r w:rsidRPr="000E4E7F">
        <w:t>5.6.11.2</w:t>
      </w:r>
      <w:r w:rsidRPr="000E4E7F">
        <w:tab/>
        <w:t>Initiation</w:t>
      </w:r>
      <w:bookmarkEnd w:id="4350"/>
      <w:bookmarkEnd w:id="4351"/>
      <w:bookmarkEnd w:id="4352"/>
      <w:bookmarkEnd w:id="4353"/>
      <w:bookmarkEnd w:id="4354"/>
      <w:bookmarkEnd w:id="4355"/>
      <w:bookmarkEnd w:id="4356"/>
      <w:bookmarkEnd w:id="4357"/>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lastRenderedPageBreak/>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4358" w:name="_Toc20487020"/>
      <w:bookmarkStart w:id="4359" w:name="_Toc29342312"/>
      <w:bookmarkStart w:id="4360" w:name="_Toc29343451"/>
      <w:bookmarkStart w:id="4361" w:name="_Toc36566703"/>
      <w:bookmarkStart w:id="4362" w:name="_Toc36810119"/>
      <w:bookmarkStart w:id="4363" w:name="_Toc36846483"/>
      <w:bookmarkStart w:id="4364" w:name="_Toc36939136"/>
      <w:bookmarkStart w:id="4365" w:name="_Toc37082116"/>
      <w:r w:rsidRPr="000E4E7F">
        <w:t>5.</w:t>
      </w:r>
      <w:r w:rsidRPr="000E4E7F">
        <w:rPr>
          <w:rFonts w:eastAsia="Malgun Gothic"/>
          <w:lang w:eastAsia="ko-KR"/>
        </w:rPr>
        <w:t>6.12</w:t>
      </w:r>
      <w:r w:rsidRPr="000E4E7F">
        <w:tab/>
        <w:t>RAN-assisted WLAN interworking</w:t>
      </w:r>
      <w:bookmarkEnd w:id="4358"/>
      <w:bookmarkEnd w:id="4359"/>
      <w:bookmarkEnd w:id="4360"/>
      <w:bookmarkEnd w:id="4361"/>
      <w:bookmarkEnd w:id="4362"/>
      <w:bookmarkEnd w:id="4363"/>
      <w:bookmarkEnd w:id="4364"/>
      <w:bookmarkEnd w:id="4365"/>
    </w:p>
    <w:p w:rsidR="009722D5" w:rsidRPr="000E4E7F" w:rsidRDefault="009722D5" w:rsidP="009722D5">
      <w:pPr>
        <w:pStyle w:val="Heading4"/>
        <w:rPr>
          <w:rFonts w:eastAsia="Malgun Gothic"/>
          <w:lang w:eastAsia="ko-KR"/>
        </w:rPr>
      </w:pPr>
      <w:bookmarkStart w:id="4366" w:name="_Toc20487021"/>
      <w:bookmarkStart w:id="4367" w:name="_Toc29342313"/>
      <w:bookmarkStart w:id="4368" w:name="_Toc29343452"/>
      <w:bookmarkStart w:id="4369" w:name="_Toc36566704"/>
      <w:bookmarkStart w:id="4370" w:name="_Toc36810120"/>
      <w:bookmarkStart w:id="4371" w:name="_Toc36846484"/>
      <w:bookmarkStart w:id="4372" w:name="_Toc36939137"/>
      <w:bookmarkStart w:id="437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4366"/>
      <w:bookmarkEnd w:id="4367"/>
      <w:bookmarkEnd w:id="4368"/>
      <w:bookmarkEnd w:id="4369"/>
      <w:bookmarkEnd w:id="4370"/>
      <w:bookmarkEnd w:id="4371"/>
      <w:bookmarkEnd w:id="4372"/>
      <w:bookmarkEnd w:id="4373"/>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4374" w:name="_Toc20487022"/>
      <w:bookmarkStart w:id="4375" w:name="_Toc29342314"/>
      <w:bookmarkStart w:id="4376" w:name="_Toc29343453"/>
      <w:bookmarkStart w:id="4377" w:name="_Toc36566705"/>
      <w:bookmarkStart w:id="4378" w:name="_Toc36810121"/>
      <w:bookmarkStart w:id="4379" w:name="_Toc36846485"/>
      <w:bookmarkStart w:id="4380" w:name="_Toc36939138"/>
      <w:bookmarkStart w:id="438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4374"/>
      <w:bookmarkEnd w:id="4375"/>
      <w:bookmarkEnd w:id="4376"/>
      <w:bookmarkEnd w:id="4377"/>
      <w:bookmarkEnd w:id="4378"/>
      <w:bookmarkEnd w:id="4379"/>
      <w:bookmarkEnd w:id="4380"/>
      <w:bookmarkEnd w:id="438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4382" w:name="_Toc20487023"/>
      <w:bookmarkStart w:id="4383" w:name="_Toc29342315"/>
      <w:bookmarkStart w:id="4384" w:name="_Toc29343454"/>
      <w:bookmarkStart w:id="4385" w:name="_Toc36566706"/>
      <w:bookmarkStart w:id="4386" w:name="_Toc36810122"/>
      <w:bookmarkStart w:id="4387" w:name="_Toc36846486"/>
      <w:bookmarkStart w:id="4388" w:name="_Toc36939139"/>
      <w:bookmarkStart w:id="438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4382"/>
      <w:bookmarkEnd w:id="4383"/>
      <w:bookmarkEnd w:id="4384"/>
      <w:bookmarkEnd w:id="4385"/>
      <w:bookmarkEnd w:id="4386"/>
      <w:bookmarkEnd w:id="4387"/>
      <w:bookmarkEnd w:id="4388"/>
      <w:bookmarkEnd w:id="43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4390" w:name="_Toc20487024"/>
      <w:bookmarkStart w:id="4391" w:name="_Toc29342316"/>
      <w:bookmarkStart w:id="4392" w:name="_Toc29343455"/>
      <w:bookmarkStart w:id="4393" w:name="_Toc36566707"/>
      <w:bookmarkStart w:id="4394" w:name="_Toc36810123"/>
      <w:bookmarkStart w:id="4395" w:name="_Toc36846487"/>
      <w:bookmarkStart w:id="4396" w:name="_Toc36939140"/>
      <w:bookmarkStart w:id="4397" w:name="_Toc37082120"/>
      <w:r w:rsidRPr="000E4E7F">
        <w:rPr>
          <w:rFonts w:eastAsia="Malgun Gothic"/>
          <w:lang w:eastAsia="ko-KR"/>
        </w:rPr>
        <w:t>5.6.12.4</w:t>
      </w:r>
      <w:r w:rsidRPr="000E4E7F">
        <w:tab/>
        <w:t>T350 expiry or stop</w:t>
      </w:r>
      <w:bookmarkEnd w:id="4390"/>
      <w:bookmarkEnd w:id="4391"/>
      <w:bookmarkEnd w:id="4392"/>
      <w:bookmarkEnd w:id="4393"/>
      <w:bookmarkEnd w:id="4394"/>
      <w:bookmarkEnd w:id="4395"/>
      <w:bookmarkEnd w:id="4396"/>
      <w:bookmarkEnd w:id="439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lastRenderedPageBreak/>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4398" w:name="_Toc20487025"/>
      <w:bookmarkStart w:id="4399" w:name="_Toc29342317"/>
      <w:bookmarkStart w:id="4400" w:name="_Toc29343456"/>
      <w:bookmarkStart w:id="4401" w:name="_Toc36566708"/>
      <w:bookmarkStart w:id="4402" w:name="_Toc36810124"/>
      <w:bookmarkStart w:id="4403" w:name="_Toc36846488"/>
      <w:bookmarkStart w:id="4404" w:name="_Toc36939141"/>
      <w:bookmarkStart w:id="440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4398"/>
      <w:bookmarkEnd w:id="4399"/>
      <w:bookmarkEnd w:id="4400"/>
      <w:bookmarkEnd w:id="4401"/>
      <w:bookmarkEnd w:id="4402"/>
      <w:bookmarkEnd w:id="4403"/>
      <w:bookmarkEnd w:id="4404"/>
      <w:bookmarkEnd w:id="4405"/>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4406" w:name="_Toc20487026"/>
      <w:bookmarkStart w:id="4407" w:name="_Toc29342318"/>
      <w:bookmarkStart w:id="4408" w:name="_Toc29343457"/>
      <w:bookmarkStart w:id="4409" w:name="_Toc36566709"/>
      <w:bookmarkStart w:id="4410" w:name="_Toc36810125"/>
      <w:bookmarkStart w:id="4411" w:name="_Toc36846489"/>
      <w:bookmarkStart w:id="4412" w:name="_Toc36939142"/>
      <w:bookmarkStart w:id="4413" w:name="_Toc37082122"/>
      <w:r w:rsidRPr="000E4E7F">
        <w:t>5.6.13</w:t>
      </w:r>
      <w:r w:rsidRPr="000E4E7F">
        <w:tab/>
        <w:t>SCG failure information</w:t>
      </w:r>
      <w:bookmarkEnd w:id="4406"/>
      <w:bookmarkEnd w:id="4407"/>
      <w:bookmarkEnd w:id="4408"/>
      <w:bookmarkEnd w:id="4409"/>
      <w:bookmarkEnd w:id="4410"/>
      <w:bookmarkEnd w:id="4411"/>
      <w:bookmarkEnd w:id="4412"/>
      <w:bookmarkEnd w:id="4413"/>
    </w:p>
    <w:p w:rsidR="009722D5" w:rsidRPr="000E4E7F" w:rsidRDefault="009722D5" w:rsidP="009722D5">
      <w:pPr>
        <w:pStyle w:val="Heading4"/>
      </w:pPr>
      <w:bookmarkStart w:id="4414" w:name="_Toc20487027"/>
      <w:bookmarkStart w:id="4415" w:name="_Toc29342319"/>
      <w:bookmarkStart w:id="4416" w:name="_Toc29343458"/>
      <w:bookmarkStart w:id="4417" w:name="_Toc36566710"/>
      <w:bookmarkStart w:id="4418" w:name="_Toc36810126"/>
      <w:bookmarkStart w:id="4419" w:name="_Toc36846490"/>
      <w:bookmarkStart w:id="4420" w:name="_Toc36939143"/>
      <w:bookmarkStart w:id="4421" w:name="_Toc37082123"/>
      <w:r w:rsidRPr="000E4E7F">
        <w:t>5.6.13.1</w:t>
      </w:r>
      <w:r w:rsidRPr="000E4E7F">
        <w:tab/>
        <w:t>General</w:t>
      </w:r>
      <w:bookmarkEnd w:id="4414"/>
      <w:bookmarkEnd w:id="4415"/>
      <w:bookmarkEnd w:id="4416"/>
      <w:bookmarkEnd w:id="4417"/>
      <w:bookmarkEnd w:id="4418"/>
      <w:bookmarkEnd w:id="4419"/>
      <w:bookmarkEnd w:id="4420"/>
      <w:bookmarkEnd w:id="4421"/>
    </w:p>
    <w:bookmarkStart w:id="4422" w:name="_MON_1475577171"/>
    <w:bookmarkStart w:id="4423" w:name="_MON_1475577186"/>
    <w:bookmarkStart w:id="4424" w:name="_MON_1475577114"/>
    <w:bookmarkEnd w:id="4422"/>
    <w:bookmarkEnd w:id="4423"/>
    <w:bookmarkEnd w:id="4424"/>
    <w:bookmarkStart w:id="4425" w:name="_MON_1475577129"/>
    <w:bookmarkEnd w:id="4425"/>
    <w:p w:rsidR="009722D5" w:rsidRPr="000E4E7F" w:rsidRDefault="009722D5" w:rsidP="009722D5">
      <w:pPr>
        <w:pStyle w:val="TH"/>
      </w:pPr>
      <w:r w:rsidRPr="000E4E7F">
        <w:object w:dxaOrig="6855" w:dyaOrig="2535">
          <v:shape id="_x0000_i1112" type="#_x0000_t75" style="width:318pt;height:118.5pt" o:ole="">
            <v:imagedata r:id="rId177" o:title=""/>
          </v:shape>
          <o:OLEObject Type="Embed" ProgID="Word.Picture.8" ShapeID="_x0000_i1112" DrawAspect="Content" ObjectID="_1656768591" r:id="rId178"/>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4426" w:name="_Toc20487028"/>
      <w:bookmarkStart w:id="4427" w:name="_Toc29342320"/>
      <w:bookmarkStart w:id="4428" w:name="_Toc29343459"/>
      <w:bookmarkStart w:id="4429" w:name="_Toc36566711"/>
      <w:bookmarkStart w:id="4430" w:name="_Toc36810127"/>
      <w:bookmarkStart w:id="4431" w:name="_Toc36846491"/>
      <w:bookmarkStart w:id="4432" w:name="_Toc36939144"/>
      <w:bookmarkStart w:id="4433" w:name="_Toc37082124"/>
      <w:r w:rsidRPr="000E4E7F">
        <w:t>5.6.13.2</w:t>
      </w:r>
      <w:r w:rsidRPr="000E4E7F">
        <w:tab/>
        <w:t>Initiation</w:t>
      </w:r>
      <w:bookmarkEnd w:id="4426"/>
      <w:bookmarkEnd w:id="4427"/>
      <w:bookmarkEnd w:id="4428"/>
      <w:bookmarkEnd w:id="4429"/>
      <w:bookmarkEnd w:id="4430"/>
      <w:bookmarkEnd w:id="4431"/>
      <w:bookmarkEnd w:id="4432"/>
      <w:bookmarkEnd w:id="4433"/>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4434" w:name="_Toc20487029"/>
      <w:bookmarkStart w:id="4435" w:name="_Toc29342321"/>
      <w:bookmarkStart w:id="4436" w:name="_Toc29343460"/>
      <w:bookmarkStart w:id="4437" w:name="_Toc36566712"/>
      <w:bookmarkStart w:id="4438" w:name="_Toc36810128"/>
      <w:bookmarkStart w:id="4439" w:name="_Toc36846492"/>
      <w:bookmarkStart w:id="4440" w:name="_Toc36939145"/>
      <w:bookmarkStart w:id="4441" w:name="_Toc37082125"/>
      <w:r w:rsidRPr="000E4E7F">
        <w:lastRenderedPageBreak/>
        <w:t>5.6.13.3</w:t>
      </w:r>
      <w:r w:rsidRPr="000E4E7F">
        <w:tab/>
        <w:t xml:space="preserve">Actions related to transmission of </w:t>
      </w:r>
      <w:r w:rsidRPr="000E4E7F">
        <w:rPr>
          <w:i/>
        </w:rPr>
        <w:t xml:space="preserve">SCGFailureInformation </w:t>
      </w:r>
      <w:r w:rsidRPr="000E4E7F">
        <w:t>message</w:t>
      </w:r>
      <w:bookmarkEnd w:id="4434"/>
      <w:bookmarkEnd w:id="4435"/>
      <w:bookmarkEnd w:id="4436"/>
      <w:bookmarkEnd w:id="4437"/>
      <w:bookmarkEnd w:id="4438"/>
      <w:bookmarkEnd w:id="4439"/>
      <w:bookmarkEnd w:id="4440"/>
      <w:bookmarkEnd w:id="4441"/>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E74229">
        <w:rPr>
          <w:i/>
          <w:rPrChange w:id="4442" w:author="Draft v2" w:date="2020-07-15T17:20:00Z">
            <w:rPr/>
          </w:rPrChange>
        </w:rPr>
        <w:t>failure</w:t>
      </w:r>
      <w:r w:rsidR="009722D5" w:rsidRPr="00E74229">
        <w:rPr>
          <w:i/>
          <w:lang w:eastAsia="zh-CN"/>
          <w:rPrChange w:id="4443" w:author="Draft v2" w:date="2020-07-15T17:20:00Z">
            <w:rPr>
              <w:lang w:eastAsia="zh-CN"/>
            </w:rPr>
          </w:rPrChange>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4444" w:name="_Toc20487030"/>
      <w:bookmarkStart w:id="4445" w:name="_Toc29342322"/>
      <w:bookmarkStart w:id="4446" w:name="_Toc29343461"/>
      <w:bookmarkStart w:id="4447" w:name="_Toc36566713"/>
      <w:bookmarkStart w:id="4448" w:name="_Toc36810129"/>
      <w:bookmarkStart w:id="4449" w:name="_Toc36846493"/>
      <w:bookmarkStart w:id="4450" w:name="_Toc36939146"/>
      <w:bookmarkStart w:id="4451" w:name="_Toc37082126"/>
      <w:r w:rsidRPr="000E4E7F">
        <w:t>5.6.13.4</w:t>
      </w:r>
      <w:r w:rsidRPr="000E4E7F">
        <w:tab/>
        <w:t>Failure type determination in NE-DC</w:t>
      </w:r>
      <w:bookmarkEnd w:id="4444"/>
      <w:bookmarkEnd w:id="4445"/>
      <w:bookmarkEnd w:id="4446"/>
      <w:bookmarkEnd w:id="4447"/>
      <w:bookmarkEnd w:id="4448"/>
      <w:bookmarkEnd w:id="4449"/>
      <w:bookmarkEnd w:id="4450"/>
      <w:bookmarkEnd w:id="4451"/>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4452" w:name="_Toc20487031"/>
      <w:bookmarkStart w:id="4453" w:name="_Toc29342323"/>
      <w:bookmarkStart w:id="4454" w:name="_Toc29343462"/>
      <w:bookmarkStart w:id="4455" w:name="_Toc36566714"/>
      <w:bookmarkStart w:id="4456" w:name="_Toc36810130"/>
      <w:bookmarkStart w:id="4457" w:name="_Toc36846494"/>
      <w:bookmarkStart w:id="4458" w:name="_Toc36939147"/>
      <w:bookmarkStart w:id="4459" w:name="_Toc37082127"/>
      <w:r w:rsidRPr="000E4E7F">
        <w:t>5.6.13.5</w:t>
      </w:r>
      <w:r w:rsidRPr="000E4E7F">
        <w:tab/>
        <w:t xml:space="preserve">Setting the contents of </w:t>
      </w:r>
      <w:r w:rsidRPr="000E4E7F">
        <w:rPr>
          <w:i/>
        </w:rPr>
        <w:t>MeasResultSCG-FailureMRDC</w:t>
      </w:r>
      <w:bookmarkEnd w:id="4452"/>
      <w:bookmarkEnd w:id="4453"/>
      <w:bookmarkEnd w:id="4454"/>
      <w:bookmarkEnd w:id="4455"/>
      <w:bookmarkEnd w:id="4456"/>
      <w:bookmarkEnd w:id="4457"/>
      <w:bookmarkEnd w:id="4458"/>
      <w:bookmarkEnd w:id="4459"/>
    </w:p>
    <w:p w:rsidR="00511A38" w:rsidRPr="000E4E7F" w:rsidRDefault="00511A38" w:rsidP="00511A38">
      <w:r w:rsidRPr="000E4E7F">
        <w:t>The UE shall:</w:t>
      </w:r>
    </w:p>
    <w:p w:rsidR="00511A38" w:rsidRPr="000E4E7F" w:rsidRDefault="00511A38" w:rsidP="00511A38">
      <w:pPr>
        <w:pStyle w:val="B1"/>
      </w:pPr>
      <w:r w:rsidRPr="000E4E7F">
        <w:lastRenderedPageBreak/>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4460" w:name="_Toc20487032"/>
      <w:bookmarkStart w:id="4461" w:name="_Toc29342324"/>
      <w:bookmarkStart w:id="4462" w:name="_Toc29343463"/>
      <w:bookmarkStart w:id="4463" w:name="_Toc36566715"/>
      <w:bookmarkStart w:id="4464" w:name="_Toc36810131"/>
      <w:bookmarkStart w:id="4465" w:name="_Toc36846495"/>
      <w:bookmarkStart w:id="4466" w:name="_Toc36939148"/>
      <w:bookmarkStart w:id="4467" w:name="_Toc37082128"/>
      <w:r w:rsidRPr="000E4E7F">
        <w:t>5.6.13a</w:t>
      </w:r>
      <w:r w:rsidRPr="000E4E7F">
        <w:tab/>
        <w:t>NR SCG failure information</w:t>
      </w:r>
      <w:bookmarkEnd w:id="4460"/>
      <w:bookmarkEnd w:id="4461"/>
      <w:bookmarkEnd w:id="4462"/>
      <w:bookmarkEnd w:id="4463"/>
      <w:bookmarkEnd w:id="4464"/>
      <w:bookmarkEnd w:id="4465"/>
      <w:bookmarkEnd w:id="4466"/>
      <w:bookmarkEnd w:id="4467"/>
    </w:p>
    <w:p w:rsidR="00883808" w:rsidRPr="000E4E7F" w:rsidRDefault="00883808" w:rsidP="00883808">
      <w:pPr>
        <w:pStyle w:val="Heading4"/>
      </w:pPr>
      <w:bookmarkStart w:id="4468" w:name="_Toc20487033"/>
      <w:bookmarkStart w:id="4469" w:name="_Toc29342325"/>
      <w:bookmarkStart w:id="4470" w:name="_Toc29343464"/>
      <w:bookmarkStart w:id="4471" w:name="_Toc36566716"/>
      <w:bookmarkStart w:id="4472" w:name="_Toc36810132"/>
      <w:bookmarkStart w:id="4473" w:name="_Toc36846496"/>
      <w:bookmarkStart w:id="4474" w:name="_Toc36939149"/>
      <w:bookmarkStart w:id="4475" w:name="_Toc37082129"/>
      <w:r w:rsidRPr="000E4E7F">
        <w:t>5.6.13a.1</w:t>
      </w:r>
      <w:r w:rsidRPr="000E4E7F">
        <w:tab/>
        <w:t>General</w:t>
      </w:r>
      <w:bookmarkEnd w:id="4468"/>
      <w:bookmarkEnd w:id="4469"/>
      <w:bookmarkEnd w:id="4470"/>
      <w:bookmarkEnd w:id="4471"/>
      <w:bookmarkEnd w:id="4472"/>
      <w:bookmarkEnd w:id="4473"/>
      <w:bookmarkEnd w:id="4474"/>
      <w:bookmarkEnd w:id="4475"/>
    </w:p>
    <w:bookmarkStart w:id="4476" w:name="_MON_1578833474"/>
    <w:bookmarkEnd w:id="4476"/>
    <w:p w:rsidR="00883808" w:rsidRPr="000E4E7F" w:rsidRDefault="00C94724" w:rsidP="00883808">
      <w:pPr>
        <w:pStyle w:val="TH"/>
      </w:pPr>
      <w:r w:rsidRPr="000E4E7F">
        <w:object w:dxaOrig="6855" w:dyaOrig="2535">
          <v:shape id="_x0000_i1113" type="#_x0000_t75" style="width:318pt;height:118.5pt" o:ole="">
            <v:imagedata r:id="rId179" o:title=""/>
          </v:shape>
          <o:OLEObject Type="Embed" ProgID="Word.Picture.8" ShapeID="_x0000_i1113" DrawAspect="Content" ObjectID="_1656768592" r:id="rId180"/>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477" w:name="_Toc20487034"/>
      <w:bookmarkStart w:id="4478" w:name="_Toc29342326"/>
      <w:bookmarkStart w:id="4479" w:name="_Toc29343465"/>
      <w:bookmarkStart w:id="4480" w:name="_Toc36566717"/>
      <w:bookmarkStart w:id="4481" w:name="_Toc36810133"/>
      <w:bookmarkStart w:id="4482" w:name="_Toc36846497"/>
      <w:bookmarkStart w:id="4483" w:name="_Toc36939150"/>
      <w:bookmarkStart w:id="4484" w:name="_Toc37082130"/>
      <w:r w:rsidRPr="000E4E7F">
        <w:lastRenderedPageBreak/>
        <w:t>5.6.13a.2</w:t>
      </w:r>
      <w:r w:rsidRPr="000E4E7F">
        <w:tab/>
        <w:t>Initiation</w:t>
      </w:r>
      <w:bookmarkEnd w:id="4477"/>
      <w:bookmarkEnd w:id="4478"/>
      <w:bookmarkEnd w:id="4479"/>
      <w:bookmarkEnd w:id="4480"/>
      <w:bookmarkEnd w:id="4481"/>
      <w:bookmarkEnd w:id="4482"/>
      <w:bookmarkEnd w:id="4483"/>
      <w:bookmarkEnd w:id="4484"/>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485" w:name="_Toc20487035"/>
      <w:bookmarkStart w:id="4486" w:name="_Toc29342327"/>
      <w:bookmarkStart w:id="4487" w:name="_Toc29343466"/>
      <w:bookmarkStart w:id="4488" w:name="_Toc36566718"/>
      <w:bookmarkStart w:id="4489" w:name="_Toc36810134"/>
      <w:bookmarkStart w:id="4490" w:name="_Toc36846498"/>
      <w:bookmarkStart w:id="4491" w:name="_Toc36939151"/>
      <w:bookmarkStart w:id="4492" w:name="_Toc37082131"/>
      <w:r w:rsidRPr="000E4E7F">
        <w:t>5.6.13a.3</w:t>
      </w:r>
      <w:r w:rsidRPr="000E4E7F">
        <w:tab/>
        <w:t xml:space="preserve">Actions related to transmission of </w:t>
      </w:r>
      <w:r w:rsidRPr="000E4E7F">
        <w:rPr>
          <w:i/>
        </w:rPr>
        <w:t xml:space="preserve">SCGFailureInformationNR </w:t>
      </w:r>
      <w:r w:rsidRPr="000E4E7F">
        <w:t>message</w:t>
      </w:r>
      <w:bookmarkEnd w:id="4485"/>
      <w:bookmarkEnd w:id="4486"/>
      <w:bookmarkEnd w:id="4487"/>
      <w:bookmarkEnd w:id="4488"/>
      <w:bookmarkEnd w:id="4489"/>
      <w:bookmarkEnd w:id="4490"/>
      <w:bookmarkEnd w:id="4491"/>
      <w:bookmarkEnd w:id="4492"/>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312D2" w:rsidRPr="001D42C8" w:rsidRDefault="008312D2">
      <w:pPr>
        <w:pStyle w:val="NO"/>
        <w:rPr>
          <w:ins w:id="4493" w:author="CR#4315r3" w:date="2020-07-13T17:00:00Z"/>
        </w:rPr>
        <w:pPrChange w:id="4494" w:author="CR#4315r3" w:date="2020-07-13T17:00:00Z">
          <w:pPr>
            <w:keepLines/>
            <w:ind w:left="1135" w:hanging="851"/>
          </w:pPr>
        </w:pPrChange>
      </w:pPr>
      <w:ins w:id="4495" w:author="CR#4315r3" w:date="2020-07-13T17:00:00Z">
        <w:r w:rsidRPr="001D42C8">
          <w:t>NOTE 1:</w:t>
        </w:r>
        <w:r w:rsidRPr="001D42C8">
          <w:tab/>
          <w:t xml:space="preserve">This may involve including both </w:t>
        </w:r>
        <w:r w:rsidRPr="001D42C8">
          <w:rPr>
            <w:i/>
          </w:rPr>
          <w:t>failureType-r15</w:t>
        </w:r>
        <w:r w:rsidRPr="001D42C8">
          <w:t xml:space="preserve"> and </w:t>
        </w:r>
        <w:r w:rsidRPr="001D42C8">
          <w:rPr>
            <w:i/>
          </w:rPr>
          <w:t>failureType-v16xy</w:t>
        </w:r>
        <w:r w:rsidRPr="001D42C8">
          <w:t>, see TS 38.331 [82], clause 5.7.3.3.</w:t>
        </w:r>
      </w:ins>
    </w:p>
    <w:p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ins w:id="4496" w:author="CR#4315r3" w:date="2020-07-13T17:01:00Z">
        <w:r w:rsidR="008312D2">
          <w:t xml:space="preserve"> 2</w:t>
        </w:r>
      </w:ins>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4497" w:name="_Toc20487036"/>
      <w:bookmarkStart w:id="4498" w:name="_Toc29342328"/>
      <w:bookmarkStart w:id="4499" w:name="_Toc29343467"/>
      <w:bookmarkStart w:id="4500" w:name="_Toc36566719"/>
      <w:bookmarkStart w:id="4501" w:name="_Toc36810135"/>
      <w:bookmarkStart w:id="4502" w:name="_Toc36846499"/>
      <w:bookmarkStart w:id="4503" w:name="_Toc36939152"/>
      <w:bookmarkStart w:id="4504" w:name="_Toc37082132"/>
      <w:r w:rsidRPr="000E4E7F">
        <w:t>5.</w:t>
      </w:r>
      <w:r w:rsidRPr="000E4E7F">
        <w:rPr>
          <w:lang w:eastAsia="ko-KR"/>
        </w:rPr>
        <w:t>6.14</w:t>
      </w:r>
      <w:r w:rsidRPr="000E4E7F">
        <w:tab/>
        <w:t>LTE-WLAN Aggregation</w:t>
      </w:r>
      <w:bookmarkEnd w:id="4497"/>
      <w:bookmarkEnd w:id="4498"/>
      <w:bookmarkEnd w:id="4499"/>
      <w:bookmarkEnd w:id="4500"/>
      <w:bookmarkEnd w:id="4501"/>
      <w:bookmarkEnd w:id="4502"/>
      <w:bookmarkEnd w:id="4503"/>
      <w:bookmarkEnd w:id="4504"/>
    </w:p>
    <w:p w:rsidR="009722D5" w:rsidRPr="000E4E7F" w:rsidRDefault="009722D5" w:rsidP="009722D5">
      <w:pPr>
        <w:pStyle w:val="Heading4"/>
      </w:pPr>
      <w:bookmarkStart w:id="4505" w:name="_Toc20487037"/>
      <w:bookmarkStart w:id="4506" w:name="_Toc29342329"/>
      <w:bookmarkStart w:id="4507" w:name="_Toc29343468"/>
      <w:bookmarkStart w:id="4508" w:name="_Toc36566720"/>
      <w:bookmarkStart w:id="4509" w:name="_Toc36810136"/>
      <w:bookmarkStart w:id="4510" w:name="_Toc36846500"/>
      <w:bookmarkStart w:id="4511" w:name="_Toc36939153"/>
      <w:bookmarkStart w:id="4512" w:name="_Toc37082133"/>
      <w:r w:rsidRPr="000E4E7F">
        <w:t>5.6.14.1</w:t>
      </w:r>
      <w:r w:rsidRPr="000E4E7F">
        <w:tab/>
        <w:t>Introduction</w:t>
      </w:r>
      <w:bookmarkEnd w:id="4505"/>
      <w:bookmarkEnd w:id="4506"/>
      <w:bookmarkEnd w:id="4507"/>
      <w:bookmarkEnd w:id="4508"/>
      <w:bookmarkEnd w:id="4509"/>
      <w:bookmarkEnd w:id="4510"/>
      <w:bookmarkEnd w:id="4511"/>
      <w:bookmarkEnd w:id="4512"/>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4513" w:name="_Toc20487038"/>
      <w:bookmarkStart w:id="4514" w:name="_Toc29342330"/>
      <w:bookmarkStart w:id="4515" w:name="_Toc29343469"/>
      <w:bookmarkStart w:id="4516" w:name="_Toc36566721"/>
      <w:bookmarkStart w:id="4517" w:name="_Toc36810137"/>
      <w:bookmarkStart w:id="4518" w:name="_Toc36846501"/>
      <w:bookmarkStart w:id="4519" w:name="_Toc36939154"/>
      <w:bookmarkStart w:id="4520" w:name="_Toc37082134"/>
      <w:r w:rsidRPr="000E4E7F">
        <w:t>5.6.14.2</w:t>
      </w:r>
      <w:r w:rsidRPr="000E4E7F">
        <w:tab/>
        <w:t>Reception of LWA configuration</w:t>
      </w:r>
      <w:bookmarkEnd w:id="4513"/>
      <w:bookmarkEnd w:id="4514"/>
      <w:bookmarkEnd w:id="4515"/>
      <w:bookmarkEnd w:id="4516"/>
      <w:bookmarkEnd w:id="4517"/>
      <w:bookmarkEnd w:id="4518"/>
      <w:bookmarkEnd w:id="4519"/>
      <w:bookmarkEnd w:id="4520"/>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lastRenderedPageBreak/>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4521" w:name="_Toc20487039"/>
      <w:bookmarkStart w:id="4522" w:name="_Toc29342331"/>
      <w:bookmarkStart w:id="4523" w:name="_Toc29343470"/>
      <w:bookmarkStart w:id="4524" w:name="_Toc36566722"/>
      <w:bookmarkStart w:id="4525" w:name="_Toc36810138"/>
      <w:bookmarkStart w:id="4526" w:name="_Toc36846502"/>
      <w:bookmarkStart w:id="4527" w:name="_Toc36939155"/>
      <w:bookmarkStart w:id="4528" w:name="_Toc37082135"/>
      <w:r w:rsidRPr="000E4E7F">
        <w:t>5.6.14.3</w:t>
      </w:r>
      <w:r w:rsidRPr="000E4E7F">
        <w:tab/>
        <w:t>Release of LWA configuration</w:t>
      </w:r>
      <w:bookmarkEnd w:id="4521"/>
      <w:bookmarkEnd w:id="4522"/>
      <w:bookmarkEnd w:id="4523"/>
      <w:bookmarkEnd w:id="4524"/>
      <w:bookmarkEnd w:id="4525"/>
      <w:bookmarkEnd w:id="4526"/>
      <w:bookmarkEnd w:id="4527"/>
      <w:bookmarkEnd w:id="4528"/>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4529" w:name="_Toc20487040"/>
      <w:bookmarkStart w:id="4530" w:name="_Toc29342332"/>
      <w:bookmarkStart w:id="4531" w:name="_Toc29343471"/>
      <w:bookmarkStart w:id="4532" w:name="_Toc36566723"/>
      <w:bookmarkStart w:id="4533" w:name="_Toc36810139"/>
      <w:bookmarkStart w:id="4534" w:name="_Toc36846503"/>
      <w:bookmarkStart w:id="4535" w:name="_Toc36939156"/>
      <w:bookmarkStart w:id="4536" w:name="_Toc37082136"/>
      <w:r w:rsidRPr="000E4E7F">
        <w:t>5.</w:t>
      </w:r>
      <w:r w:rsidRPr="000E4E7F">
        <w:rPr>
          <w:lang w:eastAsia="ko-KR"/>
        </w:rPr>
        <w:t>6.15</w:t>
      </w:r>
      <w:r w:rsidRPr="000E4E7F">
        <w:tab/>
        <w:t>WLAN connection management</w:t>
      </w:r>
      <w:bookmarkEnd w:id="4529"/>
      <w:bookmarkEnd w:id="4530"/>
      <w:bookmarkEnd w:id="4531"/>
      <w:bookmarkEnd w:id="4532"/>
      <w:bookmarkEnd w:id="4533"/>
      <w:bookmarkEnd w:id="4534"/>
      <w:bookmarkEnd w:id="4535"/>
      <w:bookmarkEnd w:id="4536"/>
    </w:p>
    <w:p w:rsidR="009722D5" w:rsidRPr="000E4E7F" w:rsidRDefault="009722D5" w:rsidP="009722D5">
      <w:pPr>
        <w:pStyle w:val="Heading4"/>
      </w:pPr>
      <w:bookmarkStart w:id="4537" w:name="_Toc20487041"/>
      <w:bookmarkStart w:id="4538" w:name="_Toc29342333"/>
      <w:bookmarkStart w:id="4539" w:name="_Toc29343472"/>
      <w:bookmarkStart w:id="4540" w:name="_Toc36566724"/>
      <w:bookmarkStart w:id="4541" w:name="_Toc36810140"/>
      <w:bookmarkStart w:id="4542" w:name="_Toc36846504"/>
      <w:bookmarkStart w:id="4543" w:name="_Toc36939157"/>
      <w:bookmarkStart w:id="4544" w:name="_Toc37082137"/>
      <w:r w:rsidRPr="000E4E7F">
        <w:t>5.6.15.1</w:t>
      </w:r>
      <w:r w:rsidRPr="000E4E7F">
        <w:tab/>
        <w:t>Introduction</w:t>
      </w:r>
      <w:bookmarkEnd w:id="4537"/>
      <w:bookmarkEnd w:id="4538"/>
      <w:bookmarkEnd w:id="4539"/>
      <w:bookmarkEnd w:id="4540"/>
      <w:bookmarkEnd w:id="4541"/>
      <w:bookmarkEnd w:id="4542"/>
      <w:bookmarkEnd w:id="4543"/>
      <w:bookmarkEnd w:id="4544"/>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w:t>
      </w:r>
      <w:r w:rsidRPr="000E4E7F">
        <w:lastRenderedPageBreak/>
        <w:t>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4545" w:name="_Toc20487042"/>
      <w:bookmarkStart w:id="4546" w:name="_Toc29342334"/>
      <w:bookmarkStart w:id="4547" w:name="_Toc29343473"/>
      <w:bookmarkStart w:id="4548" w:name="_Toc36566725"/>
      <w:bookmarkStart w:id="4549" w:name="_Toc36810141"/>
      <w:bookmarkStart w:id="4550" w:name="_Toc36846505"/>
      <w:bookmarkStart w:id="4551" w:name="_Toc36939158"/>
      <w:bookmarkStart w:id="4552" w:name="_Toc37082138"/>
      <w:r w:rsidRPr="000E4E7F">
        <w:t>5.6.15.2</w:t>
      </w:r>
      <w:r w:rsidRPr="000E4E7F">
        <w:tab/>
        <w:t>WLAN connection status reporting</w:t>
      </w:r>
      <w:bookmarkEnd w:id="4545"/>
      <w:bookmarkEnd w:id="4546"/>
      <w:bookmarkEnd w:id="4547"/>
      <w:bookmarkEnd w:id="4548"/>
      <w:bookmarkEnd w:id="4549"/>
      <w:bookmarkEnd w:id="4550"/>
      <w:bookmarkEnd w:id="4551"/>
      <w:bookmarkEnd w:id="4552"/>
    </w:p>
    <w:p w:rsidR="009722D5" w:rsidRPr="000E4E7F" w:rsidRDefault="009722D5" w:rsidP="009722D5">
      <w:pPr>
        <w:pStyle w:val="Heading5"/>
      </w:pPr>
      <w:bookmarkStart w:id="4553" w:name="_Toc20487043"/>
      <w:bookmarkStart w:id="4554" w:name="_Toc29342335"/>
      <w:bookmarkStart w:id="4555" w:name="_Toc29343474"/>
      <w:bookmarkStart w:id="4556" w:name="_Toc36566726"/>
      <w:bookmarkStart w:id="4557" w:name="_Toc36810142"/>
      <w:bookmarkStart w:id="4558" w:name="_Toc36846506"/>
      <w:bookmarkStart w:id="4559" w:name="_Toc36939159"/>
      <w:bookmarkStart w:id="4560" w:name="_Toc37082139"/>
      <w:r w:rsidRPr="000E4E7F">
        <w:t>5.6.15.2.1</w:t>
      </w:r>
      <w:r w:rsidRPr="000E4E7F">
        <w:tab/>
        <w:t>General</w:t>
      </w:r>
      <w:bookmarkEnd w:id="4553"/>
      <w:bookmarkEnd w:id="4554"/>
      <w:bookmarkEnd w:id="4555"/>
      <w:bookmarkEnd w:id="4556"/>
      <w:bookmarkEnd w:id="4557"/>
      <w:bookmarkEnd w:id="4558"/>
      <w:bookmarkEnd w:id="4559"/>
      <w:bookmarkEnd w:id="4560"/>
    </w:p>
    <w:p w:rsidR="009722D5" w:rsidRPr="000E4E7F" w:rsidRDefault="009722D5" w:rsidP="009722D5"/>
    <w:p w:rsidR="009722D5" w:rsidRPr="000E4E7F" w:rsidRDefault="009722D5" w:rsidP="009722D5">
      <w:pPr>
        <w:pStyle w:val="TH"/>
      </w:pPr>
      <w:r w:rsidRPr="000E4E7F">
        <w:object w:dxaOrig="7575" w:dyaOrig="1635">
          <v:shape id="_x0000_i1114" type="#_x0000_t75" style="width:352.5pt;height:76.5pt" o:ole="">
            <v:imagedata r:id="rId181" o:title=""/>
          </v:shape>
          <o:OLEObject Type="Embed" ProgID="Word.Picture.8" ShapeID="_x0000_i1114" DrawAspect="Content" ObjectID="_1656768593" r:id="rId182"/>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4561" w:name="_Toc20487044"/>
      <w:bookmarkStart w:id="4562" w:name="_Toc29342336"/>
      <w:bookmarkStart w:id="4563" w:name="_Toc29343475"/>
      <w:bookmarkStart w:id="4564" w:name="_Toc36566727"/>
      <w:bookmarkStart w:id="4565" w:name="_Toc36810143"/>
      <w:bookmarkStart w:id="4566" w:name="_Toc36846507"/>
      <w:bookmarkStart w:id="4567" w:name="_Toc36939160"/>
      <w:bookmarkStart w:id="4568" w:name="_Toc37082140"/>
      <w:r w:rsidRPr="000E4E7F">
        <w:t>5.6.15.2.2</w:t>
      </w:r>
      <w:r w:rsidRPr="000E4E7F">
        <w:tab/>
        <w:t>Initiation</w:t>
      </w:r>
      <w:bookmarkEnd w:id="4561"/>
      <w:bookmarkEnd w:id="4562"/>
      <w:bookmarkEnd w:id="4563"/>
      <w:bookmarkEnd w:id="4564"/>
      <w:bookmarkEnd w:id="4565"/>
      <w:bookmarkEnd w:id="4566"/>
      <w:bookmarkEnd w:id="4567"/>
      <w:bookmarkEnd w:id="4568"/>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4569" w:name="_Toc20487045"/>
      <w:bookmarkStart w:id="4570" w:name="_Toc29342337"/>
      <w:bookmarkStart w:id="4571" w:name="_Toc29343476"/>
      <w:bookmarkStart w:id="4572" w:name="_Toc36566728"/>
      <w:bookmarkStart w:id="4573" w:name="_Toc36810144"/>
      <w:bookmarkStart w:id="4574" w:name="_Toc36846508"/>
      <w:bookmarkStart w:id="4575" w:name="_Toc36939161"/>
      <w:bookmarkStart w:id="4576" w:name="_Toc37082141"/>
      <w:r w:rsidRPr="000E4E7F">
        <w:t>5.6.15.2.3</w:t>
      </w:r>
      <w:r w:rsidRPr="000E4E7F">
        <w:tab/>
        <w:t xml:space="preserve">Actions related to transmission of </w:t>
      </w:r>
      <w:r w:rsidRPr="000E4E7F">
        <w:rPr>
          <w:i/>
        </w:rPr>
        <w:t xml:space="preserve">WLANConnectionStatusReport </w:t>
      </w:r>
      <w:r w:rsidRPr="000E4E7F">
        <w:t>message</w:t>
      </w:r>
      <w:bookmarkEnd w:id="4569"/>
      <w:bookmarkEnd w:id="4570"/>
      <w:bookmarkEnd w:id="4571"/>
      <w:bookmarkEnd w:id="4572"/>
      <w:bookmarkEnd w:id="4573"/>
      <w:bookmarkEnd w:id="4574"/>
      <w:bookmarkEnd w:id="4575"/>
      <w:bookmarkEnd w:id="4576"/>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4577" w:name="_Toc20487046"/>
      <w:bookmarkStart w:id="4578" w:name="_Toc29342338"/>
      <w:bookmarkStart w:id="4579" w:name="_Toc29343477"/>
      <w:bookmarkStart w:id="4580" w:name="_Toc36566729"/>
      <w:bookmarkStart w:id="4581" w:name="_Toc36810145"/>
      <w:bookmarkStart w:id="4582" w:name="_Toc36846509"/>
      <w:bookmarkStart w:id="4583" w:name="_Toc36939162"/>
      <w:bookmarkStart w:id="4584" w:name="_Toc37082142"/>
      <w:r w:rsidRPr="000E4E7F">
        <w:t>5.6.15.3</w:t>
      </w:r>
      <w:r w:rsidRPr="000E4E7F">
        <w:tab/>
        <w:t>T351 Expiry (WLAN connection attempt timeout)</w:t>
      </w:r>
      <w:bookmarkEnd w:id="4577"/>
      <w:bookmarkEnd w:id="4578"/>
      <w:bookmarkEnd w:id="4579"/>
      <w:bookmarkEnd w:id="4580"/>
      <w:bookmarkEnd w:id="4581"/>
      <w:bookmarkEnd w:id="4582"/>
      <w:bookmarkEnd w:id="4583"/>
      <w:bookmarkEnd w:id="4584"/>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lastRenderedPageBreak/>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4585" w:name="_Toc20487047"/>
      <w:bookmarkStart w:id="4586" w:name="_Toc29342339"/>
      <w:bookmarkStart w:id="4587" w:name="_Toc29343478"/>
      <w:bookmarkStart w:id="4588" w:name="_Toc36566730"/>
      <w:bookmarkStart w:id="4589" w:name="_Toc36810146"/>
      <w:bookmarkStart w:id="4590" w:name="_Toc36846510"/>
      <w:bookmarkStart w:id="4591" w:name="_Toc36939163"/>
      <w:bookmarkStart w:id="4592" w:name="_Toc37082143"/>
      <w:r w:rsidRPr="000E4E7F">
        <w:t>5.6.15.4</w:t>
      </w:r>
      <w:r w:rsidRPr="000E4E7F">
        <w:tab/>
        <w:t>WLAN status monitoring</w:t>
      </w:r>
      <w:bookmarkEnd w:id="4585"/>
      <w:bookmarkEnd w:id="4586"/>
      <w:bookmarkEnd w:id="4587"/>
      <w:bookmarkEnd w:id="4588"/>
      <w:bookmarkEnd w:id="4589"/>
      <w:bookmarkEnd w:id="4590"/>
      <w:bookmarkEnd w:id="4591"/>
      <w:bookmarkEnd w:id="4592"/>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4593" w:name="_Toc20487048"/>
      <w:bookmarkStart w:id="4594" w:name="_Toc29342340"/>
      <w:bookmarkStart w:id="4595" w:name="_Toc29343479"/>
      <w:bookmarkStart w:id="4596" w:name="_Toc36566731"/>
      <w:bookmarkStart w:id="4597" w:name="_Toc36810147"/>
      <w:bookmarkStart w:id="4598" w:name="_Toc36846511"/>
      <w:bookmarkStart w:id="4599" w:name="_Toc36939164"/>
      <w:bookmarkStart w:id="4600" w:name="_Toc37082144"/>
      <w:r w:rsidRPr="000E4E7F">
        <w:lastRenderedPageBreak/>
        <w:t>5.6.16</w:t>
      </w:r>
      <w:r w:rsidRPr="000E4E7F">
        <w:tab/>
        <w:t>RAN controlled LTE-WLAN interworking</w:t>
      </w:r>
      <w:bookmarkEnd w:id="4593"/>
      <w:bookmarkEnd w:id="4594"/>
      <w:bookmarkEnd w:id="4595"/>
      <w:bookmarkEnd w:id="4596"/>
      <w:bookmarkEnd w:id="4597"/>
      <w:bookmarkEnd w:id="4598"/>
      <w:bookmarkEnd w:id="4599"/>
      <w:bookmarkEnd w:id="4600"/>
    </w:p>
    <w:p w:rsidR="009722D5" w:rsidRPr="000E4E7F" w:rsidRDefault="009722D5" w:rsidP="009722D5">
      <w:pPr>
        <w:pStyle w:val="Heading4"/>
      </w:pPr>
      <w:bookmarkStart w:id="4601" w:name="_Toc20487049"/>
      <w:bookmarkStart w:id="4602" w:name="_Toc29342341"/>
      <w:bookmarkStart w:id="4603" w:name="_Toc29343480"/>
      <w:bookmarkStart w:id="4604" w:name="_Toc36566732"/>
      <w:bookmarkStart w:id="4605" w:name="_Toc36810148"/>
      <w:bookmarkStart w:id="4606" w:name="_Toc36846512"/>
      <w:bookmarkStart w:id="4607" w:name="_Toc36939165"/>
      <w:bookmarkStart w:id="4608" w:name="_Toc37082145"/>
      <w:r w:rsidRPr="000E4E7F">
        <w:t>5.6.16.1</w:t>
      </w:r>
      <w:r w:rsidRPr="000E4E7F">
        <w:tab/>
        <w:t>General</w:t>
      </w:r>
      <w:bookmarkEnd w:id="4601"/>
      <w:bookmarkEnd w:id="4602"/>
      <w:bookmarkEnd w:id="4603"/>
      <w:bookmarkEnd w:id="4604"/>
      <w:bookmarkEnd w:id="4605"/>
      <w:bookmarkEnd w:id="4606"/>
      <w:bookmarkEnd w:id="4607"/>
      <w:bookmarkEnd w:id="4608"/>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4609" w:name="_Toc20487050"/>
      <w:bookmarkStart w:id="4610" w:name="_Toc29342342"/>
      <w:bookmarkStart w:id="4611" w:name="_Toc29343481"/>
      <w:bookmarkStart w:id="4612" w:name="_Toc36566733"/>
      <w:bookmarkStart w:id="4613" w:name="_Toc36810149"/>
      <w:bookmarkStart w:id="4614" w:name="_Toc36846513"/>
      <w:bookmarkStart w:id="4615" w:name="_Toc36939166"/>
      <w:bookmarkStart w:id="4616" w:name="_Toc37082146"/>
      <w:r w:rsidRPr="000E4E7F">
        <w:t>5.6.16.2</w:t>
      </w:r>
      <w:r w:rsidRPr="000E4E7F">
        <w:tab/>
        <w:t>WLAN traffic steering command</w:t>
      </w:r>
      <w:bookmarkEnd w:id="4609"/>
      <w:bookmarkEnd w:id="4610"/>
      <w:bookmarkEnd w:id="4611"/>
      <w:bookmarkEnd w:id="4612"/>
      <w:bookmarkEnd w:id="4613"/>
      <w:bookmarkEnd w:id="4614"/>
      <w:bookmarkEnd w:id="4615"/>
      <w:bookmarkEnd w:id="46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4617" w:name="_Toc20487051"/>
      <w:bookmarkStart w:id="4618" w:name="_Toc29342343"/>
      <w:bookmarkStart w:id="4619" w:name="_Toc29343482"/>
      <w:bookmarkStart w:id="4620" w:name="_Toc36566734"/>
      <w:bookmarkStart w:id="4621" w:name="_Toc36810150"/>
      <w:bookmarkStart w:id="4622" w:name="_Toc36846514"/>
      <w:bookmarkStart w:id="4623" w:name="_Toc36939167"/>
      <w:bookmarkStart w:id="4624" w:name="_Toc37082147"/>
      <w:r w:rsidRPr="000E4E7F">
        <w:t>5.</w:t>
      </w:r>
      <w:r w:rsidRPr="000E4E7F">
        <w:rPr>
          <w:rFonts w:eastAsia="Malgun Gothic"/>
          <w:lang w:eastAsia="ko-KR"/>
        </w:rPr>
        <w:t>6.17</w:t>
      </w:r>
      <w:r w:rsidRPr="000E4E7F">
        <w:tab/>
        <w:t>LTE-WLAN aggregation with IPsec tunnel</w:t>
      </w:r>
      <w:bookmarkEnd w:id="4617"/>
      <w:bookmarkEnd w:id="4618"/>
      <w:bookmarkEnd w:id="4619"/>
      <w:bookmarkEnd w:id="4620"/>
      <w:bookmarkEnd w:id="4621"/>
      <w:bookmarkEnd w:id="4622"/>
      <w:bookmarkEnd w:id="4623"/>
      <w:bookmarkEnd w:id="4624"/>
    </w:p>
    <w:p w:rsidR="009722D5" w:rsidRPr="000E4E7F" w:rsidRDefault="009722D5" w:rsidP="009722D5">
      <w:pPr>
        <w:pStyle w:val="Heading4"/>
        <w:rPr>
          <w:rFonts w:eastAsia="Malgun Gothic"/>
        </w:rPr>
      </w:pPr>
      <w:bookmarkStart w:id="4625" w:name="_Toc20487052"/>
      <w:bookmarkStart w:id="4626" w:name="_Toc29342344"/>
      <w:bookmarkStart w:id="4627" w:name="_Toc29343483"/>
      <w:bookmarkStart w:id="4628" w:name="_Toc36566735"/>
      <w:bookmarkStart w:id="4629" w:name="_Toc36810151"/>
      <w:bookmarkStart w:id="4630" w:name="_Toc36846515"/>
      <w:bookmarkStart w:id="4631" w:name="_Toc36939168"/>
      <w:bookmarkStart w:id="4632"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4625"/>
      <w:bookmarkEnd w:id="4626"/>
      <w:bookmarkEnd w:id="4627"/>
      <w:bookmarkEnd w:id="4628"/>
      <w:bookmarkEnd w:id="4629"/>
      <w:bookmarkEnd w:id="4630"/>
      <w:bookmarkEnd w:id="4631"/>
      <w:bookmarkEnd w:id="4632"/>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4633" w:name="_Toc20487053"/>
      <w:bookmarkStart w:id="4634" w:name="_Toc29342345"/>
      <w:bookmarkStart w:id="4635" w:name="_Toc29343484"/>
      <w:bookmarkStart w:id="4636" w:name="_Toc36566736"/>
      <w:bookmarkStart w:id="4637" w:name="_Toc36810152"/>
      <w:bookmarkStart w:id="4638" w:name="_Toc36846516"/>
      <w:bookmarkStart w:id="4639" w:name="_Toc36939169"/>
      <w:bookmarkStart w:id="4640" w:name="_Toc37082149"/>
      <w:r w:rsidRPr="000E4E7F">
        <w:rPr>
          <w:rFonts w:eastAsia="Malgun Gothic"/>
        </w:rPr>
        <w:t>5.6.17.2</w:t>
      </w:r>
      <w:r w:rsidRPr="000E4E7F">
        <w:tab/>
      </w:r>
      <w:r w:rsidRPr="000E4E7F">
        <w:rPr>
          <w:rFonts w:eastAsia="Malgun Gothic"/>
        </w:rPr>
        <w:t>LWIP reconfiguration</w:t>
      </w:r>
      <w:bookmarkEnd w:id="4633"/>
      <w:bookmarkEnd w:id="4634"/>
      <w:bookmarkEnd w:id="4635"/>
      <w:bookmarkEnd w:id="4636"/>
      <w:bookmarkEnd w:id="4637"/>
      <w:bookmarkEnd w:id="4638"/>
      <w:bookmarkEnd w:id="4639"/>
      <w:bookmarkEnd w:id="464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lastRenderedPageBreak/>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4641" w:name="_Toc20487054"/>
      <w:bookmarkStart w:id="4642" w:name="_Toc29342346"/>
      <w:bookmarkStart w:id="4643" w:name="_Toc29343485"/>
      <w:bookmarkStart w:id="4644" w:name="_Toc36566737"/>
      <w:bookmarkStart w:id="4645" w:name="_Toc36810153"/>
      <w:bookmarkStart w:id="4646" w:name="_Toc36846517"/>
      <w:bookmarkStart w:id="4647" w:name="_Toc36939170"/>
      <w:bookmarkStart w:id="4648" w:name="_Toc37082150"/>
      <w:r w:rsidRPr="000E4E7F">
        <w:rPr>
          <w:rFonts w:eastAsia="Malgun Gothic"/>
        </w:rPr>
        <w:t>5.6.17.3</w:t>
      </w:r>
      <w:r w:rsidRPr="000E4E7F">
        <w:tab/>
      </w:r>
      <w:r w:rsidRPr="000E4E7F">
        <w:rPr>
          <w:rFonts w:eastAsia="Malgun Gothic"/>
        </w:rPr>
        <w:t>LWIP release</w:t>
      </w:r>
      <w:bookmarkEnd w:id="4641"/>
      <w:bookmarkEnd w:id="4642"/>
      <w:bookmarkEnd w:id="4643"/>
      <w:bookmarkEnd w:id="4644"/>
      <w:bookmarkEnd w:id="4645"/>
      <w:bookmarkEnd w:id="4646"/>
      <w:bookmarkEnd w:id="4647"/>
      <w:bookmarkEnd w:id="4648"/>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4649" w:name="_Toc20487055"/>
      <w:bookmarkStart w:id="4650" w:name="_Toc29342347"/>
      <w:bookmarkStart w:id="4651" w:name="_Toc29343486"/>
      <w:bookmarkStart w:id="4652" w:name="_Toc36566738"/>
      <w:bookmarkStart w:id="4653" w:name="_Toc36810154"/>
      <w:bookmarkStart w:id="4654" w:name="_Toc36846518"/>
      <w:bookmarkStart w:id="4655" w:name="_Toc36939171"/>
      <w:bookmarkStart w:id="4656" w:name="_Toc37082151"/>
      <w:r w:rsidRPr="000E4E7F">
        <w:lastRenderedPageBreak/>
        <w:t>5.6.18</w:t>
      </w:r>
      <w:r w:rsidRPr="000E4E7F">
        <w:tab/>
      </w:r>
      <w:r w:rsidR="008B79B2" w:rsidRPr="000E4E7F">
        <w:t>Void</w:t>
      </w:r>
      <w:bookmarkEnd w:id="4649"/>
      <w:bookmarkEnd w:id="4650"/>
      <w:bookmarkEnd w:id="4651"/>
      <w:bookmarkEnd w:id="4652"/>
      <w:bookmarkEnd w:id="4653"/>
      <w:bookmarkEnd w:id="4654"/>
      <w:bookmarkEnd w:id="4655"/>
      <w:bookmarkEnd w:id="4656"/>
    </w:p>
    <w:p w:rsidR="00B81B8F" w:rsidRPr="000E4E7F" w:rsidRDefault="00B81B8F" w:rsidP="00B81B8F">
      <w:pPr>
        <w:pStyle w:val="Heading3"/>
      </w:pPr>
      <w:bookmarkStart w:id="4657" w:name="_Toc20487056"/>
      <w:bookmarkStart w:id="4658" w:name="_Toc29342348"/>
      <w:bookmarkStart w:id="4659" w:name="_Toc29343487"/>
      <w:bookmarkStart w:id="4660" w:name="_Toc36566739"/>
      <w:bookmarkStart w:id="4661" w:name="_Toc36810155"/>
      <w:bookmarkStart w:id="4662" w:name="_Toc36846519"/>
      <w:bookmarkStart w:id="4663" w:name="_Toc36939172"/>
      <w:bookmarkStart w:id="4664" w:name="_Toc37082152"/>
      <w:r w:rsidRPr="000E4E7F">
        <w:t>5.6.19</w:t>
      </w:r>
      <w:r w:rsidRPr="000E4E7F">
        <w:tab/>
        <w:t>Application layer measurement reporting</w:t>
      </w:r>
      <w:bookmarkEnd w:id="4657"/>
      <w:bookmarkEnd w:id="4658"/>
      <w:bookmarkEnd w:id="4659"/>
      <w:bookmarkEnd w:id="4660"/>
      <w:bookmarkEnd w:id="4661"/>
      <w:bookmarkEnd w:id="4662"/>
      <w:bookmarkEnd w:id="4663"/>
      <w:bookmarkEnd w:id="4664"/>
    </w:p>
    <w:p w:rsidR="00B81B8F" w:rsidRPr="000E4E7F" w:rsidRDefault="00B81B8F" w:rsidP="00B81B8F">
      <w:pPr>
        <w:pStyle w:val="Heading4"/>
      </w:pPr>
      <w:bookmarkStart w:id="4665" w:name="_Toc20487057"/>
      <w:bookmarkStart w:id="4666" w:name="_Toc29342349"/>
      <w:bookmarkStart w:id="4667" w:name="_Toc29343488"/>
      <w:bookmarkStart w:id="4668" w:name="_Toc36566740"/>
      <w:bookmarkStart w:id="4669" w:name="_Toc36810156"/>
      <w:bookmarkStart w:id="4670" w:name="_Toc36846520"/>
      <w:bookmarkStart w:id="4671" w:name="_Toc36939173"/>
      <w:bookmarkStart w:id="4672" w:name="_Toc37082153"/>
      <w:r w:rsidRPr="000E4E7F">
        <w:t>5.6.19.1</w:t>
      </w:r>
      <w:r w:rsidRPr="000E4E7F">
        <w:tab/>
        <w:t>General</w:t>
      </w:r>
      <w:bookmarkEnd w:id="4665"/>
      <w:bookmarkEnd w:id="4666"/>
      <w:bookmarkEnd w:id="4667"/>
      <w:bookmarkEnd w:id="4668"/>
      <w:bookmarkEnd w:id="4669"/>
      <w:bookmarkEnd w:id="4670"/>
      <w:bookmarkEnd w:id="4671"/>
      <w:bookmarkEnd w:id="4672"/>
    </w:p>
    <w:p w:rsidR="00B81B8F" w:rsidRPr="000E4E7F" w:rsidRDefault="00B81B8F" w:rsidP="00B81B8F">
      <w:pPr>
        <w:pStyle w:val="TH"/>
      </w:pPr>
      <w:r w:rsidRPr="000E4E7F">
        <w:object w:dxaOrig="6855" w:dyaOrig="2535">
          <v:shape id="_x0000_i1115" type="#_x0000_t75" style="width:318pt;height:118.5pt" o:ole="">
            <v:imagedata r:id="rId183" o:title=""/>
          </v:shape>
          <o:OLEObject Type="Embed" ProgID="Word.Picture.8" ShapeID="_x0000_i1115" DrawAspect="Content" ObjectID="_1656768594" r:id="rId184"/>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4673" w:name="_Toc20487058"/>
      <w:bookmarkStart w:id="4674" w:name="_Toc29342350"/>
      <w:bookmarkStart w:id="4675" w:name="_Toc29343489"/>
      <w:bookmarkStart w:id="4676" w:name="_Toc36566741"/>
      <w:bookmarkStart w:id="4677" w:name="_Toc36810157"/>
      <w:bookmarkStart w:id="4678" w:name="_Toc36846521"/>
      <w:bookmarkStart w:id="4679" w:name="_Toc36939174"/>
      <w:bookmarkStart w:id="4680" w:name="_Toc37082154"/>
      <w:r w:rsidRPr="000E4E7F">
        <w:t>5.6.19.2</w:t>
      </w:r>
      <w:r w:rsidRPr="000E4E7F">
        <w:tab/>
        <w:t>Initiation</w:t>
      </w:r>
      <w:bookmarkEnd w:id="4673"/>
      <w:bookmarkEnd w:id="4674"/>
      <w:bookmarkEnd w:id="4675"/>
      <w:bookmarkEnd w:id="4676"/>
      <w:bookmarkEnd w:id="4677"/>
      <w:bookmarkEnd w:id="4678"/>
      <w:bookmarkEnd w:id="4679"/>
      <w:bookmarkEnd w:id="4680"/>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4681" w:name="_Toc20487059"/>
      <w:bookmarkStart w:id="4682" w:name="_Toc29342351"/>
      <w:bookmarkStart w:id="4683" w:name="_Toc29343490"/>
      <w:bookmarkStart w:id="4684" w:name="_Toc36566742"/>
      <w:bookmarkStart w:id="4685" w:name="_Toc36810158"/>
      <w:bookmarkStart w:id="4686" w:name="_Toc36846522"/>
      <w:bookmarkStart w:id="4687" w:name="_Toc36939175"/>
      <w:bookmarkStart w:id="4688" w:name="_Toc37082155"/>
      <w:r w:rsidRPr="000E4E7F">
        <w:t>5.6.20</w:t>
      </w:r>
      <w:r w:rsidR="00433335" w:rsidRPr="000E4E7F">
        <w:tab/>
      </w:r>
      <w:r w:rsidR="005C4197" w:rsidRPr="000E4E7F">
        <w:t>Idle/Inactive</w:t>
      </w:r>
      <w:r w:rsidR="00433335" w:rsidRPr="000E4E7F">
        <w:t xml:space="preserve"> Measurements</w:t>
      </w:r>
      <w:bookmarkEnd w:id="4681"/>
      <w:bookmarkEnd w:id="4682"/>
      <w:bookmarkEnd w:id="4683"/>
      <w:bookmarkEnd w:id="4684"/>
      <w:bookmarkEnd w:id="4685"/>
      <w:bookmarkEnd w:id="4686"/>
      <w:bookmarkEnd w:id="4687"/>
      <w:bookmarkEnd w:id="4688"/>
    </w:p>
    <w:p w:rsidR="00433335" w:rsidRPr="000E4E7F" w:rsidRDefault="00DA01A8" w:rsidP="00433335">
      <w:pPr>
        <w:pStyle w:val="Heading4"/>
        <w:ind w:left="0" w:firstLine="0"/>
      </w:pPr>
      <w:bookmarkStart w:id="4689" w:name="_Toc20487060"/>
      <w:bookmarkStart w:id="4690" w:name="_Toc29342352"/>
      <w:bookmarkStart w:id="4691" w:name="_Toc29343491"/>
      <w:bookmarkStart w:id="4692" w:name="_Toc36566743"/>
      <w:bookmarkStart w:id="4693" w:name="_Toc36810159"/>
      <w:bookmarkStart w:id="4694" w:name="_Toc36846523"/>
      <w:bookmarkStart w:id="4695" w:name="_Toc36939176"/>
      <w:bookmarkStart w:id="4696" w:name="_Toc37082156"/>
      <w:r w:rsidRPr="000E4E7F">
        <w:t>5.6.20</w:t>
      </w:r>
      <w:r w:rsidR="00433335" w:rsidRPr="000E4E7F">
        <w:t>.1</w:t>
      </w:r>
      <w:r w:rsidR="00433335" w:rsidRPr="000E4E7F">
        <w:tab/>
        <w:t>General</w:t>
      </w:r>
      <w:bookmarkEnd w:id="4689"/>
      <w:bookmarkEnd w:id="4690"/>
      <w:bookmarkEnd w:id="4691"/>
      <w:bookmarkEnd w:id="4692"/>
      <w:bookmarkEnd w:id="4693"/>
      <w:bookmarkEnd w:id="4694"/>
      <w:bookmarkEnd w:id="4695"/>
      <w:bookmarkEnd w:id="4696"/>
    </w:p>
    <w:p w:rsidR="00433335" w:rsidRPr="000E4E7F" w:rsidRDefault="00433335" w:rsidP="00433335">
      <w:r w:rsidRPr="000E4E7F">
        <w:t xml:space="preserve">This procedure specifies the measurements </w:t>
      </w:r>
      <w:ins w:id="4697" w:author="CR#4260r2" w:date="2020-07-12T12:36:00Z">
        <w:r w:rsidR="003C27DA">
          <w:t xml:space="preserve">to be performed and stored </w:t>
        </w:r>
      </w:ins>
      <w:del w:id="4698" w:author="CR#4260r2" w:date="2020-07-12T12:36:00Z">
        <w:r w:rsidRPr="000E4E7F" w:rsidDel="003C27DA">
          <w:delText xml:space="preserve">done </w:delText>
        </w:r>
      </w:del>
      <w:r w:rsidRPr="000E4E7F">
        <w:t xml:space="preserve">by a UE in RRC_IDLE </w:t>
      </w:r>
      <w:r w:rsidR="00D02C45" w:rsidRPr="000E4E7F">
        <w:t xml:space="preserve">or RRC_INACTIVE </w:t>
      </w:r>
      <w:r w:rsidRPr="000E4E7F">
        <w:t xml:space="preserve">when it has an </w:t>
      </w:r>
      <w:r w:rsidR="005C4197" w:rsidRPr="000E4E7F">
        <w:t>id</w:t>
      </w:r>
      <w:ins w:id="4699" w:author="CR#4260r2" w:date="2020-07-12T12:36:00Z">
        <w:r w:rsidR="003C27DA">
          <w:t>l</w:t>
        </w:r>
      </w:ins>
      <w:r w:rsidR="005C4197" w:rsidRPr="000E4E7F">
        <w:t>e</w:t>
      </w:r>
      <w:del w:id="4700" w:author="CR#4260r2" w:date="2020-07-12T12:36:00Z">
        <w:r w:rsidR="005C4197" w:rsidRPr="000E4E7F" w:rsidDel="003C27DA">
          <w:delText>l</w:delText>
        </w:r>
      </w:del>
      <w:r w:rsidR="005C4197" w:rsidRPr="000E4E7F">
        <w:t>/inactive</w:t>
      </w:r>
      <w:r w:rsidRPr="000E4E7F">
        <w:t xml:space="preserve"> measurement configuration</w:t>
      </w:r>
      <w:del w:id="4701" w:author="CR#4260r2" w:date="2020-07-12T12:37:00Z">
        <w:r w:rsidRPr="000E4E7F" w:rsidDel="003C27DA">
          <w:delText xml:space="preserve"> and the storage of the available measurements by a UE in </w:delText>
        </w:r>
        <w:r w:rsidRPr="000E4E7F" w:rsidDel="003C27DA">
          <w:rPr>
            <w:lang w:eastAsia="zh-CN"/>
          </w:rPr>
          <w:delText>RRC_IDLE</w:delText>
        </w:r>
        <w:r w:rsidR="005C4197" w:rsidRPr="000E4E7F" w:rsidDel="003C27DA">
          <w:rPr>
            <w:lang w:eastAsia="zh-CN"/>
          </w:rPr>
          <w:delText xml:space="preserve"> and</w:delText>
        </w:r>
        <w:r w:rsidR="00D02C45" w:rsidRPr="000E4E7F" w:rsidDel="003C27DA">
          <w:rPr>
            <w:lang w:eastAsia="zh-CN"/>
          </w:rPr>
          <w:delText xml:space="preserve"> RRC_INACTIVE</w:delText>
        </w:r>
      </w:del>
      <w:r w:rsidRPr="000E4E7F">
        <w:t>.</w:t>
      </w:r>
    </w:p>
    <w:p w:rsidR="003C27DA" w:rsidRPr="000E4E7F" w:rsidRDefault="003C27DA" w:rsidP="003C27DA">
      <w:pPr>
        <w:pStyle w:val="Heading4"/>
        <w:rPr>
          <w:ins w:id="4702" w:author="CR#4260r2" w:date="2020-07-12T12:37:00Z"/>
        </w:rPr>
      </w:pPr>
      <w:bookmarkStart w:id="4703" w:name="_Toc39926403"/>
      <w:bookmarkStart w:id="4704" w:name="_Toc20487061"/>
      <w:bookmarkStart w:id="4705" w:name="_Toc29342353"/>
      <w:bookmarkStart w:id="4706" w:name="_Toc29343492"/>
      <w:bookmarkStart w:id="4707" w:name="_Toc36566744"/>
      <w:bookmarkStart w:id="4708" w:name="_Toc36810160"/>
      <w:bookmarkStart w:id="4709" w:name="_Toc36846524"/>
      <w:bookmarkStart w:id="4710" w:name="_Toc36939177"/>
      <w:bookmarkStart w:id="4711" w:name="_Toc37082157"/>
      <w:ins w:id="4712" w:author="CR#4260r2" w:date="2020-07-12T12:37:00Z">
        <w:r w:rsidRPr="000E4E7F">
          <w:t>5.6.20.</w:t>
        </w:r>
        <w:r>
          <w:t>1a</w:t>
        </w:r>
        <w:r w:rsidRPr="000E4E7F">
          <w:tab/>
        </w:r>
        <w:r>
          <w:t>Measurement configuration</w:t>
        </w:r>
        <w:bookmarkEnd w:id="4703"/>
      </w:ins>
    </w:p>
    <w:p w:rsidR="003C27DA" w:rsidRDefault="003C27DA" w:rsidP="003C27DA">
      <w:pPr>
        <w:pStyle w:val="B1"/>
        <w:ind w:hanging="568"/>
        <w:rPr>
          <w:ins w:id="4713" w:author="CR#4260r2" w:date="2020-07-12T12:37:00Z"/>
        </w:rPr>
      </w:pPr>
      <w:ins w:id="4714" w:author="CR#4260r2" w:date="2020-07-12T12:37:00Z">
        <w:r>
          <w:t>The purpose of this procedure is to update the idle/inactive measurement configuration.</w:t>
        </w:r>
      </w:ins>
    </w:p>
    <w:p w:rsidR="003C27DA" w:rsidRDefault="003C27DA" w:rsidP="003C27DA">
      <w:pPr>
        <w:pStyle w:val="B1"/>
        <w:ind w:hanging="568"/>
        <w:rPr>
          <w:ins w:id="4715" w:author="CR#4260r2" w:date="2020-07-12T12:37:00Z"/>
        </w:rPr>
      </w:pPr>
      <w:ins w:id="4716" w:author="CR#4260r2" w:date="2020-07-12T12:37:00Z">
        <w:r>
          <w:t>The UE initiates this procedure while T331 is running and one of the following conditions is met:</w:t>
        </w:r>
      </w:ins>
    </w:p>
    <w:p w:rsidR="003C27DA" w:rsidRDefault="003C27DA" w:rsidP="003C27DA">
      <w:pPr>
        <w:pStyle w:val="B1"/>
        <w:rPr>
          <w:ins w:id="4717" w:author="CR#4260r2" w:date="2020-07-12T12:37:00Z"/>
        </w:rPr>
      </w:pPr>
      <w:ins w:id="4718" w:author="CR#4260r2" w:date="2020-07-12T12:37:00Z">
        <w:r>
          <w:t>1&gt;</w:t>
        </w:r>
        <w:r w:rsidRPr="00F537EB">
          <w:tab/>
        </w:r>
        <w:r>
          <w:t>upon selecting a cell when entering RRC_IDLE or RRC-INACTIVE from RRC_CONNECTED; or</w:t>
        </w:r>
      </w:ins>
    </w:p>
    <w:p w:rsidR="003C27DA" w:rsidRDefault="003C27DA" w:rsidP="003C27DA">
      <w:pPr>
        <w:pStyle w:val="B1"/>
        <w:rPr>
          <w:ins w:id="4719" w:author="CR#4260r2" w:date="2020-07-12T12:37:00Z"/>
        </w:rPr>
      </w:pPr>
      <w:ins w:id="4720" w:author="CR#4260r2" w:date="2020-07-12T12:37:00Z">
        <w:r>
          <w:t>1&gt;</w:t>
        </w:r>
        <w:r w:rsidRPr="00F537EB">
          <w:tab/>
        </w:r>
        <w:r>
          <w:t>upon update of system information (</w:t>
        </w:r>
        <w:r w:rsidRPr="005E06E9">
          <w:rPr>
            <w:i/>
            <w:iCs/>
          </w:rPr>
          <w:t>SIB</w:t>
        </w:r>
        <w:r>
          <w:rPr>
            <w:i/>
            <w:iCs/>
          </w:rPr>
          <w:t>5</w:t>
        </w:r>
        <w:r>
          <w:t xml:space="preserve">, or </w:t>
        </w:r>
        <w:r w:rsidRPr="005E06E9">
          <w:rPr>
            <w:i/>
            <w:iCs/>
          </w:rPr>
          <w:t>SIB</w:t>
        </w:r>
        <w:r>
          <w:rPr>
            <w:i/>
            <w:iCs/>
          </w:rPr>
          <w:t>24</w:t>
        </w:r>
        <w:r>
          <w:t>)</w:t>
        </w:r>
      </w:ins>
    </w:p>
    <w:p w:rsidR="003C27DA" w:rsidRDefault="003C27DA" w:rsidP="003C27DA">
      <w:pPr>
        <w:rPr>
          <w:ins w:id="4721" w:author="CR#4260r2" w:date="2020-07-12T12:37:00Z"/>
        </w:rPr>
      </w:pPr>
      <w:ins w:id="4722" w:author="CR#4260r2" w:date="2020-07-12T12:37:00Z">
        <w:r w:rsidRPr="00170CE7">
          <w:t xml:space="preserve">While </w:t>
        </w:r>
        <w:r>
          <w:t xml:space="preserve">in RRC_IDLE or RRC_INACTIVE and </w:t>
        </w:r>
        <w:r w:rsidRPr="00170CE7">
          <w:t>T331 is running,</w:t>
        </w:r>
        <w:r>
          <w:t xml:space="preserve"> </w:t>
        </w:r>
        <w:r w:rsidRPr="00170CE7">
          <w:t>the UE shall:</w:t>
        </w:r>
      </w:ins>
    </w:p>
    <w:p w:rsidR="003C27DA" w:rsidRPr="004F1F82" w:rsidRDefault="003C27DA" w:rsidP="003C27DA">
      <w:pPr>
        <w:ind w:left="568" w:hanging="284"/>
        <w:rPr>
          <w:ins w:id="4723" w:author="CR#4260r2" w:date="2020-07-12T12:37:00Z"/>
        </w:rPr>
      </w:pPr>
      <w:ins w:id="4724" w:author="CR#4260r2" w:date="2020-07-12T12:37:00Z">
        <w:r w:rsidRPr="004F1F82">
          <w:t>1&gt;</w:t>
        </w:r>
        <w:r w:rsidRPr="004F1F82">
          <w:tab/>
          <w:t xml:space="preserve">if </w:t>
        </w:r>
        <w:r w:rsidRPr="004F1F82">
          <w:rPr>
            <w:i/>
          </w:rPr>
          <w:t>validityAreaList</w:t>
        </w:r>
        <w:r w:rsidRPr="004F1F82">
          <w:t xml:space="preserve"> is configured in </w:t>
        </w:r>
        <w:r w:rsidRPr="004F1F82">
          <w:rPr>
            <w:i/>
          </w:rPr>
          <w:t>VarMeasIdleConfig</w:t>
        </w:r>
        <w:r w:rsidRPr="004F1F82">
          <w:t>:</w:t>
        </w:r>
      </w:ins>
    </w:p>
    <w:p w:rsidR="003C27DA" w:rsidRDefault="003C27DA" w:rsidP="003C27DA">
      <w:pPr>
        <w:pStyle w:val="B2"/>
        <w:rPr>
          <w:ins w:id="4725" w:author="CR#4260r2" w:date="2020-07-12T12:37:00Z"/>
        </w:rPr>
      </w:pPr>
      <w:ins w:id="4726" w:author="CR#4260r2" w:date="2020-07-12T12:37:00Z">
        <w:r w:rsidRPr="004F1F82">
          <w:lastRenderedPageBreak/>
          <w:t>2&gt;</w:t>
        </w:r>
        <w:r>
          <w:tab/>
        </w:r>
        <w:r w:rsidRPr="004F1F82">
          <w:t xml:space="preserve">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ind w:left="851" w:hanging="284"/>
        <w:rPr>
          <w:ins w:id="4727" w:author="CR#4260r2" w:date="2020-07-12T12:37:00Z"/>
        </w:rPr>
      </w:pPr>
      <w:ins w:id="4728" w:author="CR#4260r2" w:date="2020-07-12T12:37:00Z">
        <w:r w:rsidRPr="004F1F82">
          <w:rPr>
            <w:lang w:val="x-none" w:eastAsia="x-none"/>
          </w:rPr>
          <w:t>2&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3"/>
        <w:rPr>
          <w:ins w:id="4729" w:author="CR#4260r2" w:date="2020-07-12T12:37:00Z"/>
        </w:rPr>
      </w:pPr>
      <w:ins w:id="4730" w:author="CR#4260r2" w:date="2020-07-12T12:37:00Z">
        <w:r>
          <w:t>3</w:t>
        </w:r>
        <w:r w:rsidRPr="00170CE7">
          <w:t>&gt;</w:t>
        </w:r>
        <w:r w:rsidRPr="00170CE7">
          <w:tab/>
        </w:r>
        <w:r>
          <w:t xml:space="preserve">stop timer </w:t>
        </w:r>
        <w:r w:rsidRPr="00170CE7">
          <w:t>T331;</w:t>
        </w:r>
      </w:ins>
    </w:p>
    <w:p w:rsidR="003C27DA" w:rsidRDefault="003C27DA" w:rsidP="003C27DA">
      <w:pPr>
        <w:pStyle w:val="B3"/>
        <w:rPr>
          <w:ins w:id="4731" w:author="CR#4260r2" w:date="2020-07-12T12:37:00Z"/>
          <w:rFonts w:eastAsia="Malgun Gothic"/>
          <w:lang w:eastAsia="ko-KR"/>
        </w:rPr>
      </w:pPr>
      <w:ins w:id="4732" w:author="CR#4260r2" w:date="2020-07-12T12:37:00Z">
        <w:r>
          <w:rPr>
            <w:rFonts w:eastAsia="DengXian"/>
          </w:rPr>
          <w:t>3&gt;</w:t>
        </w:r>
        <w:r>
          <w:rPr>
            <w:rFonts w:eastAsia="DengXian"/>
          </w:rPr>
          <w:tab/>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1"/>
        <w:rPr>
          <w:ins w:id="4733" w:author="CR#4260r2" w:date="2020-07-12T12:37:00Z"/>
        </w:rPr>
      </w:pPr>
      <w:ins w:id="4734" w:author="CR#4260r2" w:date="2020-07-12T12:37:00Z">
        <w:r w:rsidRPr="000E4E7F">
          <w:t>1&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2"/>
        <w:rPr>
          <w:ins w:id="4735" w:author="CR#4260r2" w:date="2020-07-12T12:37:00Z"/>
        </w:rPr>
      </w:pPr>
      <w:ins w:id="4736" w:author="CR#4260r2" w:date="2020-07-12T12:37:00Z">
        <w:r>
          <w:t>2</w:t>
        </w:r>
        <w:r w:rsidRPr="000E4E7F">
          <w:t>&gt;</w:t>
        </w:r>
        <w:r w:rsidRPr="000E4E7F">
          <w:tab/>
          <w:t>stop T331;</w:t>
        </w:r>
      </w:ins>
    </w:p>
    <w:p w:rsidR="003C27DA" w:rsidRPr="000E4E7F" w:rsidRDefault="003C27DA" w:rsidP="003C27DA">
      <w:pPr>
        <w:pStyle w:val="B2"/>
        <w:rPr>
          <w:ins w:id="4737" w:author="CR#4260r2" w:date="2020-07-12T12:37:00Z"/>
          <w:rFonts w:eastAsia="Malgun Gothic"/>
          <w:lang w:eastAsia="ko-KR"/>
        </w:rPr>
      </w:pPr>
      <w:ins w:id="4738" w:author="CR#4260r2" w:date="2020-07-12T12:37:00Z">
        <w:r>
          <w:rPr>
            <w:rFonts w:eastAsia="DengXian"/>
          </w:rPr>
          <w:t>2</w:t>
        </w:r>
        <w:r w:rsidRPr="000E4E7F">
          <w:rPr>
            <w:rFonts w:eastAsia="DengXian"/>
          </w:rPr>
          <w:t>&gt;</w:t>
        </w:r>
        <w:r>
          <w:rPr>
            <w:rFonts w:eastAsia="DengXian"/>
          </w:rPr>
          <w:tab/>
        </w:r>
        <w:r w:rsidRPr="000E4E7F">
          <w:rPr>
            <w:rFonts w:eastAsia="DengXian"/>
          </w:rPr>
          <w:t xml:space="preserve">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1"/>
        <w:rPr>
          <w:ins w:id="4739" w:author="CR#4260r2" w:date="2020-07-12T12:37:00Z"/>
          <w:lang w:eastAsia="zh-CN"/>
        </w:rPr>
      </w:pPr>
      <w:ins w:id="4740" w:author="CR#4260r2" w:date="2020-07-12T12:37:00Z">
        <w:r>
          <w:rPr>
            <w:lang w:val="en-US"/>
          </w:rPr>
          <w:t>1</w:t>
        </w:r>
        <w:r w:rsidRPr="001D6F9B">
          <w:rPr>
            <w:lang w:val="en-US"/>
          </w:rPr>
          <w:t>&gt;</w:t>
        </w:r>
        <w:r>
          <w:rPr>
            <w:lang w:val="en-US"/>
          </w:rPr>
          <w:tab/>
        </w:r>
        <w:r w:rsidRPr="001D6F9B">
          <w:rPr>
            <w:lang w:val="en-US"/>
          </w:rPr>
          <w:t xml:space="preserve">if </w:t>
        </w:r>
        <w:r w:rsidRPr="00465315">
          <w:rPr>
            <w:i/>
            <w:iCs/>
          </w:rPr>
          <w:t>VarMeasIdleConfig</w:t>
        </w:r>
        <w:r w:rsidRPr="00EB6C14">
          <w:t xml:space="preserve"> </w:t>
        </w:r>
        <w:r>
          <w:t>includes neither a</w:t>
        </w:r>
        <w:r w:rsidRPr="002D429C">
          <w:t xml:space="preserve"> </w:t>
        </w:r>
        <w:r w:rsidRPr="00465315">
          <w:rPr>
            <w:i/>
            <w:iCs/>
          </w:rPr>
          <w:t>measIdleCarrierList</w:t>
        </w:r>
        <w:r>
          <w:rPr>
            <w:i/>
            <w:iCs/>
          </w:rPr>
          <w:t xml:space="preserve">EUTRA </w:t>
        </w:r>
        <w:r>
          <w:t xml:space="preserve">nor a </w:t>
        </w:r>
        <w:r w:rsidRPr="00465315">
          <w:rPr>
            <w:i/>
            <w:iCs/>
          </w:rPr>
          <w:t>measIdleCarrierList</w:t>
        </w:r>
        <w:r>
          <w:rPr>
            <w:i/>
            <w:iCs/>
          </w:rPr>
          <w:t>NR</w:t>
        </w:r>
        <w:r w:rsidRPr="001D6F9B">
          <w:rPr>
            <w:lang w:val="en-US"/>
          </w:rPr>
          <w:t xml:space="preserve"> received</w:t>
        </w:r>
        <w:r w:rsidRPr="00EB6C14">
          <w:t xml:space="preserve"> from the </w:t>
        </w:r>
        <w:r w:rsidRPr="00465315">
          <w:rPr>
            <w:i/>
            <w:iCs/>
          </w:rPr>
          <w:t>RRC</w:t>
        </w:r>
        <w:r>
          <w:rPr>
            <w:i/>
            <w:iCs/>
          </w:rPr>
          <w:t>Connection</w:t>
        </w:r>
        <w:r w:rsidRPr="00465315">
          <w:rPr>
            <w:i/>
            <w:iCs/>
          </w:rPr>
          <w:t>Release</w:t>
        </w:r>
        <w:r w:rsidRPr="00EB6C14">
          <w:t xml:space="preserve"> message</w:t>
        </w:r>
        <w:r>
          <w:rPr>
            <w:lang w:eastAsia="zh-CN"/>
          </w:rPr>
          <w:t>:</w:t>
        </w:r>
      </w:ins>
    </w:p>
    <w:p w:rsidR="003C27DA" w:rsidRPr="000E4E7F" w:rsidRDefault="003C27DA" w:rsidP="003C27DA">
      <w:pPr>
        <w:pStyle w:val="B2"/>
        <w:rPr>
          <w:ins w:id="4741" w:author="CR#4260r2" w:date="2020-07-12T12:37:00Z"/>
          <w:lang w:eastAsia="zh-CN"/>
        </w:rPr>
      </w:pPr>
      <w:ins w:id="4742" w:author="CR#4260r2" w:date="2020-07-12T12:37:00Z">
        <w:r>
          <w:t>2</w:t>
        </w:r>
        <w:r w:rsidRPr="000E4E7F">
          <w:t>&gt;</w:t>
        </w:r>
        <w:r w:rsidRPr="000E4E7F">
          <w:tab/>
          <w:t xml:space="preserve">if </w:t>
        </w:r>
        <w:r w:rsidRPr="000E4E7F">
          <w:rPr>
            <w:lang w:eastAsia="zh-CN"/>
          </w:rPr>
          <w:t xml:space="preserve">the UE is capable of </w:t>
        </w:r>
        <w:r>
          <w:rPr>
            <w:lang w:eastAsia="zh-CN"/>
          </w:rPr>
          <w:t>idle/inactive</w:t>
        </w:r>
        <w:r w:rsidRPr="000E4E7F">
          <w:rPr>
            <w:lang w:eastAsia="zh-CN"/>
          </w:rPr>
          <w:t xml:space="preserve"> measurements for CA:</w:t>
        </w:r>
      </w:ins>
    </w:p>
    <w:p w:rsidR="003C27DA" w:rsidRDefault="003C27DA" w:rsidP="003C27DA">
      <w:pPr>
        <w:pStyle w:val="B3"/>
        <w:rPr>
          <w:ins w:id="4743" w:author="CR#4260r2" w:date="2020-07-12T12:37:00Z"/>
        </w:rPr>
      </w:pPr>
      <w:ins w:id="4744" w:author="CR#4260r2" w:date="2020-07-12T12:37:00Z">
        <w:r>
          <w:t>3</w:t>
        </w:r>
        <w:r w:rsidRPr="000E4E7F">
          <w:t>&gt;</w:t>
        </w:r>
      </w:ins>
      <w:ins w:id="4745" w:author="CR#4260r2" w:date="2020-07-12T12:38:00Z">
        <w:r>
          <w:tab/>
        </w:r>
      </w:ins>
      <w:ins w:id="4746" w:author="CR#4260r2" w:date="2020-07-12T12:37:00Z">
        <w:r w:rsidRPr="000E4E7F">
          <w:t xml:space="preserve">if </w:t>
        </w:r>
        <w:r>
          <w:t xml:space="preserve">the </w:t>
        </w:r>
        <w:r w:rsidRPr="007421E6">
          <w:rPr>
            <w:i/>
            <w:iCs/>
          </w:rPr>
          <w:t>SIB5</w:t>
        </w:r>
        <w:r w:rsidRPr="000E4E7F">
          <w:t xml:space="preserve"> includes the </w:t>
        </w:r>
        <w:r w:rsidRPr="000E4E7F">
          <w:rPr>
            <w:i/>
          </w:rPr>
          <w:t>measIdleConfigSIB</w:t>
        </w:r>
        <w:r w:rsidRPr="000E4E7F">
          <w:t>:</w:t>
        </w:r>
      </w:ins>
    </w:p>
    <w:p w:rsidR="003C27DA" w:rsidRDefault="003C27DA" w:rsidP="003C27DA">
      <w:pPr>
        <w:pStyle w:val="B4"/>
        <w:rPr>
          <w:ins w:id="4747" w:author="CR#4260r2" w:date="2020-07-12T12:37:00Z"/>
        </w:rPr>
      </w:pPr>
      <w:ins w:id="4748" w:author="CR#4260r2" w:date="2020-07-12T12:37:00Z">
        <w:r>
          <w:t>4</w:t>
        </w:r>
        <w:r w:rsidRPr="00170CE7">
          <w:t>&gt;</w:t>
        </w:r>
        <w:r w:rsidRPr="00170CE7">
          <w:tab/>
        </w:r>
        <w:r w:rsidRPr="000E4E7F">
          <w:t xml:space="preserve">store or replace the </w:t>
        </w:r>
        <w:r w:rsidRPr="007421E6">
          <w:rPr>
            <w:i/>
            <w:iCs/>
          </w:rPr>
          <w:t>measIdleCarrierListEUTRA</w:t>
        </w:r>
        <w:r w:rsidRPr="000E4E7F">
          <w:t xml:space="preserve"> of </w:t>
        </w:r>
        <w:r w:rsidRPr="007421E6">
          <w:rPr>
            <w:i/>
            <w:iCs/>
          </w:rPr>
          <w:t>measIdleConfigSIB</w:t>
        </w:r>
        <w:r w:rsidRPr="000E4E7F">
          <w:t xml:space="preserve"> </w:t>
        </w:r>
        <w:r>
          <w:t xml:space="preserve">of </w:t>
        </w:r>
        <w:r w:rsidRPr="009E4276">
          <w:rPr>
            <w:i/>
            <w:iCs/>
          </w:rPr>
          <w:t>SIB5</w:t>
        </w:r>
        <w:r>
          <w:t xml:space="preserve"> </w:t>
        </w:r>
        <w:r w:rsidRPr="000E4E7F">
          <w:t xml:space="preserve">within </w:t>
        </w:r>
        <w:r w:rsidRPr="007421E6">
          <w:rPr>
            <w:i/>
            <w:iCs/>
          </w:rPr>
          <w:t>VarMeasIdleConfig</w:t>
        </w:r>
        <w:r w:rsidRPr="00170CE7">
          <w:t>;</w:t>
        </w:r>
      </w:ins>
    </w:p>
    <w:p w:rsidR="003C27DA" w:rsidRDefault="003C27DA" w:rsidP="003C27DA">
      <w:pPr>
        <w:pStyle w:val="B3"/>
        <w:rPr>
          <w:ins w:id="4749" w:author="CR#4260r2" w:date="2020-07-12T12:37:00Z"/>
        </w:rPr>
      </w:pPr>
      <w:ins w:id="4750" w:author="CR#4260r2" w:date="2020-07-12T12:37:00Z">
        <w:r>
          <w:t>3</w:t>
        </w:r>
        <w:r w:rsidRPr="000E4E7F">
          <w:t>&gt;</w:t>
        </w:r>
        <w:r w:rsidRPr="000E4E7F">
          <w:tab/>
          <w:t>else:</w:t>
        </w:r>
      </w:ins>
    </w:p>
    <w:p w:rsidR="003C27DA" w:rsidRDefault="003C27DA" w:rsidP="003C27DA">
      <w:pPr>
        <w:pStyle w:val="B4"/>
        <w:rPr>
          <w:ins w:id="4751" w:author="CR#4260r2" w:date="2020-07-12T12:37:00Z"/>
        </w:rPr>
      </w:pPr>
      <w:ins w:id="4752" w:author="CR#4260r2" w:date="2020-07-12T12:37:00Z">
        <w:r>
          <w:t>4</w:t>
        </w:r>
        <w:r w:rsidRPr="00170CE7">
          <w:t>&gt;</w:t>
        </w:r>
        <w:r w:rsidRPr="00170CE7">
          <w:tab/>
        </w:r>
        <w:r w:rsidRPr="000E4E7F">
          <w:t>re</w:t>
        </w:r>
        <w:r>
          <w:t>move</w:t>
        </w:r>
        <w:r w:rsidRPr="000E4E7F">
          <w:t xml:space="preserve"> the </w:t>
        </w:r>
        <w:r w:rsidRPr="007421E6">
          <w:rPr>
            <w:i/>
            <w:iCs/>
          </w:rPr>
          <w:t>measIdleCarrierListEUTRA</w:t>
        </w:r>
        <w:r w:rsidRPr="000E4E7F">
          <w:t xml:space="preserve"> </w:t>
        </w:r>
        <w:r>
          <w:t xml:space="preserve">in </w:t>
        </w:r>
        <w:r w:rsidRPr="007421E6">
          <w:rPr>
            <w:i/>
            <w:iCs/>
          </w:rPr>
          <w:t>VarMeasIdleConfig</w:t>
        </w:r>
        <w:r>
          <w:t>, if stored</w:t>
        </w:r>
        <w:r w:rsidRPr="00170CE7">
          <w:t>;</w:t>
        </w:r>
      </w:ins>
    </w:p>
    <w:p w:rsidR="003C27DA" w:rsidRDefault="003C27DA" w:rsidP="003C27DA">
      <w:pPr>
        <w:pStyle w:val="B2"/>
        <w:rPr>
          <w:ins w:id="4753" w:author="CR#4260r2" w:date="2020-07-12T12:37:00Z"/>
          <w:lang w:eastAsia="zh-CN"/>
        </w:rPr>
      </w:pPr>
      <w:ins w:id="4754" w:author="CR#4260r2" w:date="2020-07-12T12:37:00Z">
        <w:r>
          <w:rPr>
            <w:lang w:val="en-US"/>
          </w:rPr>
          <w:t>2</w:t>
        </w:r>
        <w:r w:rsidRPr="00B60231">
          <w:t>&gt;</w:t>
        </w:r>
        <w:r w:rsidRPr="00B60231">
          <w:tab/>
        </w:r>
        <w:r w:rsidRPr="00F6381E">
          <w:t>if</w:t>
        </w:r>
        <w:r>
          <w:rPr>
            <w:lang w:val="en-US"/>
          </w:rPr>
          <w:t xml:space="preserve"> the UE is capable of idle/inactive measurements for </w:t>
        </w:r>
        <w:r w:rsidRPr="000C1CC7">
          <w:rPr>
            <w:lang w:eastAsia="zh-CN"/>
          </w:rPr>
          <w:t>(NG)EN-DC</w:t>
        </w:r>
        <w:r>
          <w:rPr>
            <w:lang w:eastAsia="zh-CN"/>
          </w:rPr>
          <w:t>:</w:t>
        </w:r>
      </w:ins>
    </w:p>
    <w:p w:rsidR="003C27DA" w:rsidRDefault="003C27DA" w:rsidP="003C27DA">
      <w:pPr>
        <w:pStyle w:val="B3"/>
        <w:rPr>
          <w:ins w:id="4755" w:author="CR#4260r2" w:date="2020-07-12T12:37:00Z"/>
          <w:lang w:val="en-US"/>
        </w:rPr>
      </w:pPr>
      <w:ins w:id="4756" w:author="CR#4260r2" w:date="2020-07-12T12:37:00Z">
        <w:r>
          <w:rPr>
            <w:lang w:val="en-US"/>
          </w:rPr>
          <w:t>3</w:t>
        </w:r>
        <w:r w:rsidRPr="009A21F6">
          <w:rPr>
            <w:lang w:val="en-US"/>
          </w:rPr>
          <w:t>&gt;</w:t>
        </w:r>
      </w:ins>
      <w:ins w:id="4757" w:author="CR#4260r2" w:date="2020-07-12T12:38:00Z">
        <w:r>
          <w:rPr>
            <w:lang w:val="en-US"/>
          </w:rPr>
          <w:tab/>
        </w:r>
      </w:ins>
      <w:ins w:id="4758" w:author="CR#4260r2" w:date="2020-07-12T12:37:00Z">
        <w:r w:rsidRPr="009A21F6">
          <w:rPr>
            <w:lang w:val="en-US"/>
          </w:rPr>
          <w:t xml:space="preserve">if </w:t>
        </w:r>
        <w:r>
          <w:rPr>
            <w:lang w:val="en-US"/>
          </w:rPr>
          <w:t xml:space="preserve">the </w:t>
        </w:r>
        <w:r w:rsidRPr="009E4276">
          <w:rPr>
            <w:i/>
            <w:iCs/>
          </w:rPr>
          <w:t>SIB5</w:t>
        </w:r>
        <w:r w:rsidRPr="009A21F6">
          <w:t xml:space="preserve"> includes</w:t>
        </w:r>
        <w:r w:rsidRPr="00B60231">
          <w:t xml:space="preserve"> the </w:t>
        </w:r>
        <w:r w:rsidRPr="009E4276">
          <w:rPr>
            <w:i/>
          </w:rPr>
          <w:t>measIdleConfigSIB-NR</w:t>
        </w:r>
        <w:r w:rsidRPr="005D4512">
          <w:rPr>
            <w:lang w:val="en-US"/>
          </w:rPr>
          <w:t>:</w:t>
        </w:r>
      </w:ins>
    </w:p>
    <w:p w:rsidR="003C27DA" w:rsidRDefault="003C27DA" w:rsidP="003C27DA">
      <w:pPr>
        <w:pStyle w:val="B5"/>
        <w:rPr>
          <w:ins w:id="4759" w:author="CR#4260r2" w:date="2020-07-12T12:37:00Z"/>
          <w:lang w:eastAsia="zh-CN"/>
        </w:rPr>
      </w:pPr>
      <w:ins w:id="4760" w:author="CR#4260r2" w:date="2020-07-12T12:37:00Z">
        <w:r>
          <w:rPr>
            <w:lang w:val="en-US"/>
          </w:rPr>
          <w:t>4</w:t>
        </w:r>
        <w:r w:rsidRPr="00B60231">
          <w:t>&gt;</w:t>
        </w:r>
        <w:r w:rsidRPr="00B60231">
          <w:tab/>
          <w:t xml:space="preserve">store or replace the </w:t>
        </w:r>
        <w:r w:rsidRPr="007421E6">
          <w:rPr>
            <w:i/>
            <w:iCs/>
          </w:rPr>
          <w:t>measIdleCarrierList</w:t>
        </w:r>
        <w:r w:rsidRPr="007421E6">
          <w:rPr>
            <w:i/>
            <w:iCs/>
            <w:lang w:val="en-US"/>
          </w:rPr>
          <w:t>NR</w:t>
        </w:r>
        <w:r w:rsidRPr="00B60231">
          <w:t xml:space="preserve"> of </w:t>
        </w:r>
        <w:r w:rsidRPr="007421E6">
          <w:rPr>
            <w:i/>
            <w:lang w:eastAsia="zh-CN"/>
          </w:rPr>
          <w:t>measIdleConfigSIB</w:t>
        </w:r>
        <w:r>
          <w:rPr>
            <w:i/>
            <w:lang w:eastAsia="zh-CN"/>
          </w:rPr>
          <w:t>-NR</w:t>
        </w:r>
        <w:r w:rsidRPr="00B60231">
          <w:rPr>
            <w:lang w:eastAsia="zh-CN"/>
          </w:rPr>
          <w:t xml:space="preserve"> </w:t>
        </w:r>
        <w:r>
          <w:rPr>
            <w:lang w:eastAsia="zh-CN"/>
          </w:rPr>
          <w:t xml:space="preserve">of </w:t>
        </w:r>
        <w:r w:rsidRPr="009E4276">
          <w:rPr>
            <w:i/>
            <w:lang w:eastAsia="zh-CN"/>
          </w:rPr>
          <w:t>SIB5</w:t>
        </w:r>
        <w:r>
          <w:rPr>
            <w:lang w:eastAsia="zh-CN"/>
          </w:rPr>
          <w:t xml:space="preserve"> </w:t>
        </w:r>
        <w:r w:rsidRPr="00B60231">
          <w:rPr>
            <w:lang w:eastAsia="zh-CN"/>
          </w:rPr>
          <w:t xml:space="preserve">within </w:t>
        </w:r>
        <w:r w:rsidRPr="007421E6">
          <w:rPr>
            <w:i/>
            <w:iCs/>
          </w:rPr>
          <w:t>VarMeasIdleConfig</w:t>
        </w:r>
        <w:r w:rsidRPr="00B60231">
          <w:rPr>
            <w:lang w:eastAsia="zh-CN"/>
          </w:rPr>
          <w:t>;</w:t>
        </w:r>
      </w:ins>
    </w:p>
    <w:p w:rsidR="003C27DA" w:rsidRDefault="003C27DA" w:rsidP="003C27DA">
      <w:pPr>
        <w:pStyle w:val="B3"/>
        <w:rPr>
          <w:ins w:id="4761" w:author="CR#4260r2" w:date="2020-07-12T12:37:00Z"/>
          <w:i/>
        </w:rPr>
      </w:pPr>
      <w:ins w:id="4762" w:author="CR#4260r2" w:date="2020-07-12T12:37:00Z">
        <w:r>
          <w:t>3</w:t>
        </w:r>
        <w:r w:rsidRPr="005D4512">
          <w:t>&gt;</w:t>
        </w:r>
      </w:ins>
      <w:ins w:id="4763" w:author="CR#4260r2" w:date="2020-07-12T12:38:00Z">
        <w:r>
          <w:tab/>
        </w:r>
      </w:ins>
      <w:ins w:id="4764" w:author="CR#4260r2" w:date="2020-07-12T12:37:00Z">
        <w:r>
          <w:t>else:</w:t>
        </w:r>
      </w:ins>
    </w:p>
    <w:p w:rsidR="003C27DA" w:rsidRDefault="003C27DA" w:rsidP="003C27DA">
      <w:pPr>
        <w:pStyle w:val="B5"/>
        <w:rPr>
          <w:ins w:id="4765" w:author="CR#4260r2" w:date="2020-07-12T12:37:00Z"/>
          <w:lang w:eastAsia="zh-CN"/>
        </w:rPr>
      </w:pPr>
      <w:ins w:id="4766" w:author="CR#4260r2" w:date="2020-07-12T12:37:00Z">
        <w:r>
          <w:rPr>
            <w:lang w:val="en-US"/>
          </w:rPr>
          <w:t>4</w:t>
        </w:r>
        <w:r w:rsidRPr="00B60231">
          <w:t>&gt;</w:t>
        </w:r>
        <w:r w:rsidRPr="00B60231">
          <w:tab/>
        </w:r>
        <w:r>
          <w:rPr>
            <w:lang w:val="en-US"/>
          </w:rPr>
          <w:t xml:space="preserve">remove the </w:t>
        </w:r>
        <w:r w:rsidRPr="007421E6">
          <w:rPr>
            <w:i/>
            <w:iCs/>
          </w:rPr>
          <w:t>measIdleCarrierList</w:t>
        </w:r>
        <w:r w:rsidRPr="007421E6">
          <w:rPr>
            <w:i/>
            <w:iCs/>
            <w:lang w:val="en-US"/>
          </w:rPr>
          <w:t>NR</w:t>
        </w:r>
        <w:r w:rsidRPr="00F24377">
          <w:t xml:space="preserve"> in </w:t>
        </w:r>
        <w:r w:rsidRPr="007421E6">
          <w:rPr>
            <w:i/>
            <w:iCs/>
          </w:rPr>
          <w:t>VarMeasIdleConfig</w:t>
        </w:r>
        <w:r w:rsidRPr="00F24377">
          <w:t>, if stored</w:t>
        </w:r>
        <w:r w:rsidRPr="00B60231">
          <w:rPr>
            <w:lang w:eastAsia="zh-CN"/>
          </w:rPr>
          <w:t>;</w:t>
        </w:r>
      </w:ins>
    </w:p>
    <w:p w:rsidR="003C27DA" w:rsidRPr="000C1CC7" w:rsidRDefault="003C27DA" w:rsidP="003C27DA">
      <w:pPr>
        <w:pStyle w:val="B1"/>
        <w:rPr>
          <w:ins w:id="4767" w:author="CR#4260r2" w:date="2020-07-12T12:37:00Z"/>
        </w:rPr>
      </w:pPr>
      <w:ins w:id="4768" w:author="CR#4260r2" w:date="2020-07-12T12:37:00Z">
        <w:r>
          <w:rPr>
            <w:lang w:val="en-US"/>
          </w:rPr>
          <w:t>1</w:t>
        </w:r>
        <w:r w:rsidRPr="000C1CC7">
          <w:t>&gt;</w:t>
        </w:r>
        <w:r w:rsidRPr="000C1CC7">
          <w:tab/>
        </w:r>
        <w:r w:rsidRPr="000C1CC7">
          <w:rPr>
            <w:lang w:val="en-US"/>
          </w:rPr>
          <w:t xml:space="preserve">for each entry in the </w:t>
        </w:r>
        <w:r w:rsidRPr="000C1CC7">
          <w:rPr>
            <w:i/>
          </w:rPr>
          <w:t>measIdleCarrierListNR</w:t>
        </w:r>
        <w:r w:rsidRPr="000C1CC7">
          <w:rPr>
            <w:lang w:val="en-US"/>
          </w:rPr>
          <w:t xml:space="preserve"> within </w:t>
        </w:r>
        <w:r w:rsidRPr="000C1CC7">
          <w:rPr>
            <w:i/>
          </w:rPr>
          <w:t>VarMeasIdleConfig</w:t>
        </w:r>
        <w:r w:rsidRPr="000C1CC7">
          <w:t xml:space="preserve"> that does not contain an </w:t>
        </w:r>
        <w:r w:rsidRPr="000C1CC7">
          <w:rPr>
            <w:i/>
          </w:rPr>
          <w:t>ssb</w:t>
        </w:r>
        <w:r w:rsidRPr="007A78CB">
          <w:rPr>
            <w:i/>
            <w:lang w:val="en-US"/>
          </w:rPr>
          <w:t>-</w:t>
        </w:r>
        <w:r w:rsidRPr="000C1CC7">
          <w:rPr>
            <w:i/>
          </w:rPr>
          <w:t>MeasConfig</w:t>
        </w:r>
        <w:r w:rsidRPr="000C1CC7">
          <w:t xml:space="preserve"> received from the </w:t>
        </w:r>
        <w:r w:rsidRPr="000C1CC7">
          <w:rPr>
            <w:i/>
          </w:rPr>
          <w:t>RRCConnectionRelease</w:t>
        </w:r>
        <w:r w:rsidRPr="000C1CC7">
          <w:t xml:space="preserve"> message:</w:t>
        </w:r>
      </w:ins>
    </w:p>
    <w:p w:rsidR="003C27DA" w:rsidRPr="000C1CC7" w:rsidRDefault="003C27DA" w:rsidP="003C27DA">
      <w:pPr>
        <w:pStyle w:val="B2"/>
        <w:rPr>
          <w:ins w:id="4769" w:author="CR#4260r2" w:date="2020-07-12T12:37:00Z"/>
        </w:rPr>
      </w:pPr>
      <w:ins w:id="4770" w:author="CR#4260r2" w:date="2020-07-12T12:37:00Z">
        <w:r>
          <w:t>2</w:t>
        </w:r>
        <w:r w:rsidRPr="000C1CC7">
          <w:t>&gt;</w:t>
        </w:r>
        <w:r w:rsidRPr="000C1CC7">
          <w:tab/>
        </w:r>
        <w:r w:rsidRPr="000C1CC7">
          <w:rPr>
            <w:lang w:val="en-US"/>
          </w:rPr>
          <w:t xml:space="preserve">if there is an entry in </w:t>
        </w:r>
        <w:r w:rsidRPr="00047C20">
          <w:rPr>
            <w:i/>
            <w:iCs/>
          </w:rPr>
          <w:t>measIdleCarrierListNR</w:t>
        </w:r>
        <w:r w:rsidRPr="000C1CC7">
          <w:rPr>
            <w:lang w:val="en-US"/>
          </w:rPr>
          <w:t xml:space="preserve"> in </w:t>
        </w:r>
        <w:r w:rsidRPr="00047C20">
          <w:rPr>
            <w:i/>
            <w:iCs/>
          </w:rPr>
          <w:t>measIdleConfigSIB</w:t>
        </w:r>
        <w:r>
          <w:rPr>
            <w:i/>
            <w:iCs/>
          </w:rPr>
          <w:t>-NR</w:t>
        </w:r>
        <w:r w:rsidRPr="000C1CC7">
          <w:t xml:space="preserve"> </w:t>
        </w:r>
        <w:r>
          <w:t xml:space="preserve">of </w:t>
        </w:r>
        <w:r w:rsidRPr="002A5B2D">
          <w:rPr>
            <w:i/>
            <w:iCs/>
          </w:rPr>
          <w:t>SIB5</w:t>
        </w:r>
        <w:r>
          <w:t xml:space="preserve"> </w:t>
        </w:r>
        <w:r w:rsidRPr="000C1CC7">
          <w:rPr>
            <w:lang w:val="en-US"/>
          </w:rPr>
          <w:t xml:space="preserve">that has the same </w:t>
        </w:r>
        <w:r>
          <w:rPr>
            <w:lang w:val="en-US"/>
          </w:rPr>
          <w:t xml:space="preserve">carrier frequency and </w:t>
        </w:r>
        <w:r w:rsidRPr="00047C20">
          <w:rPr>
            <w:iCs/>
          </w:rPr>
          <w:t>subcarrier spacing</w:t>
        </w:r>
        <w:r w:rsidRPr="00047C20">
          <w:rPr>
            <w:iCs/>
            <w:lang w:val="en-US"/>
          </w:rPr>
          <w:t xml:space="preserve"> </w:t>
        </w:r>
        <w:r w:rsidRPr="000C1CC7">
          <w:rPr>
            <w:lang w:val="en-US"/>
          </w:rPr>
          <w:t xml:space="preserve">as the entry in the </w:t>
        </w:r>
        <w:r w:rsidRPr="00047C20">
          <w:rPr>
            <w:i/>
            <w:iCs/>
          </w:rPr>
          <w:t>measIdleCarrierListNR</w:t>
        </w:r>
        <w:r w:rsidRPr="000C1CC7">
          <w:rPr>
            <w:lang w:val="en-US"/>
          </w:rPr>
          <w:t xml:space="preserve"> within </w:t>
        </w:r>
        <w:r w:rsidRPr="00047C20">
          <w:rPr>
            <w:i/>
            <w:iCs/>
          </w:rPr>
          <w:t>VarMeasIdleConfig</w:t>
        </w:r>
        <w:r w:rsidRPr="000C1CC7">
          <w:t xml:space="preserve"> and that contains </w:t>
        </w:r>
        <w:r w:rsidRPr="00047C20">
          <w:rPr>
            <w:i/>
            <w:iCs/>
          </w:rPr>
          <w:t>ssb</w:t>
        </w:r>
        <w:r w:rsidRPr="00047C20">
          <w:rPr>
            <w:i/>
            <w:iCs/>
            <w:lang w:val="en-US"/>
          </w:rPr>
          <w:t>-</w:t>
        </w:r>
        <w:r w:rsidRPr="00047C20">
          <w:rPr>
            <w:i/>
            <w:iCs/>
          </w:rPr>
          <w:t>MeasConfig</w:t>
        </w:r>
        <w:r w:rsidRPr="000C1CC7">
          <w:rPr>
            <w:lang w:val="en-US"/>
          </w:rPr>
          <w:t>:</w:t>
        </w:r>
      </w:ins>
    </w:p>
    <w:p w:rsidR="003C27DA" w:rsidRDefault="003C27DA" w:rsidP="003C27DA">
      <w:pPr>
        <w:pStyle w:val="B3"/>
        <w:rPr>
          <w:ins w:id="4771" w:author="CR#4260r2" w:date="2020-07-12T12:37:00Z"/>
        </w:rPr>
      </w:pPr>
      <w:ins w:id="4772" w:author="CR#4260r2" w:date="2020-07-12T12:37:00Z">
        <w:r>
          <w:rPr>
            <w:lang w:val="en-US"/>
          </w:rPr>
          <w:t>3</w:t>
        </w:r>
        <w:r w:rsidRPr="001D6F9B">
          <w:rPr>
            <w:lang w:val="en-US"/>
          </w:rPr>
          <w:t>&gt;</w:t>
        </w:r>
      </w:ins>
      <w:ins w:id="4773" w:author="CR#4260r2" w:date="2020-07-12T12:38:00Z">
        <w:r>
          <w:rPr>
            <w:lang w:val="en-US"/>
          </w:rPr>
          <w:tab/>
        </w:r>
      </w:ins>
      <w:ins w:id="4774"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775" w:author="CR#4260r2" w:date="2020-07-12T12:37:00Z"/>
        </w:rPr>
      </w:pPr>
      <w:ins w:id="4776" w:author="CR#4260r2" w:date="2020-07-12T12:37:00Z">
        <w:r>
          <w:rPr>
            <w:lang w:val="en-US"/>
          </w:rPr>
          <w:t>3</w:t>
        </w:r>
        <w:r w:rsidRPr="000C1CC7">
          <w:t>&gt;</w:t>
        </w:r>
        <w:r w:rsidRPr="000C1CC7">
          <w:tab/>
          <w:t xml:space="preserve">store the </w:t>
        </w:r>
        <w:r>
          <w:t xml:space="preserve">SSB measurement configuration from </w:t>
        </w:r>
        <w:r w:rsidRPr="002A5B2D">
          <w:rPr>
            <w:i/>
            <w:iCs/>
          </w:rPr>
          <w:t>SIB5</w:t>
        </w:r>
        <w:r>
          <w:t xml:space="preserve"> 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ithin</w:t>
        </w:r>
        <w:r>
          <w:t xml:space="preserv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2"/>
        <w:rPr>
          <w:ins w:id="4777" w:author="CR#4260r2" w:date="2020-07-12T12:37:00Z"/>
        </w:rPr>
      </w:pPr>
      <w:ins w:id="4778" w:author="CR#4260r2" w:date="2020-07-12T12:37:00Z">
        <w:r>
          <w:t>2</w:t>
        </w:r>
        <w:r w:rsidRPr="00CD0AF0">
          <w:t>&gt;</w:t>
        </w:r>
      </w:ins>
      <w:ins w:id="4779" w:author="CR#4260r2" w:date="2020-07-12T12:38:00Z">
        <w:r>
          <w:tab/>
        </w:r>
      </w:ins>
      <w:ins w:id="4780" w:author="CR#4260r2" w:date="2020-07-12T12:37:00Z">
        <w:r>
          <w:t xml:space="preserve">else </w:t>
        </w:r>
        <w:r w:rsidRPr="001D6F9B">
          <w:rPr>
            <w:lang w:val="en-US"/>
          </w:rPr>
          <w:t xml:space="preserve">if there is </w:t>
        </w:r>
        <w:r>
          <w:rPr>
            <w:lang w:val="en-US"/>
          </w:rPr>
          <w:t xml:space="preserve">an </w:t>
        </w:r>
        <w:r w:rsidRPr="001D6F9B">
          <w:rPr>
            <w:lang w:val="en-US"/>
          </w:rPr>
          <w:t xml:space="preserve">entry in </w:t>
        </w:r>
        <w:r w:rsidRPr="00CD0AF0">
          <w:rPr>
            <w:i/>
            <w:lang w:val="en-US"/>
          </w:rPr>
          <w:t xml:space="preserve">carrierFreqListNR </w:t>
        </w:r>
        <w:r>
          <w:rPr>
            <w:iCs/>
            <w:lang w:val="en-US"/>
          </w:rPr>
          <w:t xml:space="preserve">of </w:t>
        </w:r>
        <w:r w:rsidRPr="002A5B2D">
          <w:rPr>
            <w:i/>
            <w:lang w:val="en-US"/>
          </w:rPr>
          <w:t>SIB24</w:t>
        </w:r>
        <w:r>
          <w:rPr>
            <w:iCs/>
            <w:lang w:val="en-US"/>
          </w:rPr>
          <w:t xml:space="preserve"> </w:t>
        </w:r>
        <w:r w:rsidRPr="001D6F9B">
          <w:rPr>
            <w:lang w:val="en-US"/>
          </w:rPr>
          <w:t xml:space="preserve">with the same </w:t>
        </w:r>
        <w:r>
          <w:rPr>
            <w:lang w:val="en-US"/>
          </w:rPr>
          <w:t xml:space="preserve">carrier frequency and subcarrier spacing </w:t>
        </w:r>
        <w:r w:rsidRPr="001D6F9B">
          <w:rPr>
            <w:lang w:val="en-US"/>
          </w:rPr>
          <w:t xml:space="preserve">as the entry in </w:t>
        </w:r>
        <w:r w:rsidRPr="0048205D">
          <w:rPr>
            <w:i/>
          </w:rPr>
          <w:t>measIdleCarrierListNR</w:t>
        </w:r>
        <w:r w:rsidRPr="001D6F9B">
          <w:rPr>
            <w:lang w:val="en-US"/>
          </w:rPr>
          <w:t xml:space="preserve"> within </w:t>
        </w:r>
        <w:r w:rsidRPr="0048205D">
          <w:rPr>
            <w:i/>
          </w:rPr>
          <w:t>VarMeasIdleConfig</w:t>
        </w:r>
        <w:r>
          <w:t>:</w:t>
        </w:r>
      </w:ins>
    </w:p>
    <w:p w:rsidR="003C27DA" w:rsidRDefault="003C27DA" w:rsidP="003C27DA">
      <w:pPr>
        <w:pStyle w:val="B3"/>
        <w:rPr>
          <w:ins w:id="4781" w:author="CR#4260r2" w:date="2020-07-12T12:37:00Z"/>
        </w:rPr>
      </w:pPr>
      <w:ins w:id="4782" w:author="CR#4260r2" w:date="2020-07-12T12:37:00Z">
        <w:r>
          <w:rPr>
            <w:lang w:val="en-US"/>
          </w:rPr>
          <w:t>3</w:t>
        </w:r>
        <w:r w:rsidRPr="001D6F9B">
          <w:rPr>
            <w:lang w:val="en-US"/>
          </w:rPr>
          <w:t>&gt;</w:t>
        </w:r>
      </w:ins>
      <w:ins w:id="4783" w:author="CR#4260r2" w:date="2020-07-12T12:38:00Z">
        <w:r>
          <w:rPr>
            <w:lang w:val="en-US"/>
          </w:rPr>
          <w:tab/>
        </w:r>
      </w:ins>
      <w:ins w:id="4784"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785" w:author="CR#4260r2" w:date="2020-07-12T12:37:00Z"/>
        </w:rPr>
      </w:pPr>
      <w:ins w:id="4786" w:author="CR#4260r2" w:date="2020-07-12T12:37:00Z">
        <w:r>
          <w:t>3</w:t>
        </w:r>
        <w:r w:rsidRPr="00CD0AF0">
          <w:t>&gt;</w:t>
        </w:r>
      </w:ins>
      <w:ins w:id="4787" w:author="CR#4260r2" w:date="2020-07-12T12:38:00Z">
        <w:r>
          <w:tab/>
        </w:r>
      </w:ins>
      <w:ins w:id="4788" w:author="CR#4260r2" w:date="2020-07-12T12:37:00Z">
        <w:r w:rsidRPr="001D6F9B">
          <w:rPr>
            <w:lang w:val="en-US"/>
          </w:rPr>
          <w:t xml:space="preserve">store </w:t>
        </w:r>
        <w:r>
          <w:rPr>
            <w:lang w:val="en-US"/>
          </w:rPr>
          <w:t xml:space="preserve">the SSB measurement configuration from </w:t>
        </w:r>
        <w:r w:rsidRPr="002A5B2D">
          <w:rPr>
            <w:i/>
          </w:rPr>
          <w:t>SIB</w:t>
        </w:r>
        <w:r w:rsidRPr="002A5B2D">
          <w:rPr>
            <w:i/>
            <w:lang w:eastAsia="zh-CN"/>
          </w:rPr>
          <w:t>24</w:t>
        </w:r>
        <w:r w:rsidRPr="00D6671A">
          <w:rPr>
            <w:lang w:val="en-US" w:eastAsia="zh-CN"/>
          </w:rPr>
          <w:t xml:space="preserve"> </w:t>
        </w:r>
        <w:r>
          <w:rPr>
            <w:lang w:val="en-US"/>
          </w:rPr>
          <w:t xml:space="preserve">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t>
        </w:r>
        <w:r>
          <w:t xml:space="preserve">within </w:t>
        </w:r>
        <w:r w:rsidRPr="0048205D">
          <w:rPr>
            <w:i/>
          </w:rPr>
          <w:t>ssb</w:t>
        </w:r>
        <w:r w:rsidRPr="007A78CB">
          <w:rPr>
            <w:i/>
            <w:lang w:val="en-US"/>
          </w:rPr>
          <w:t>-</w:t>
        </w:r>
        <w:r w:rsidRPr="0048205D">
          <w:rPr>
            <w:i/>
          </w:rPr>
          <w:t>MeasConfig</w:t>
        </w:r>
        <w:r w:rsidRPr="001D6F9B">
          <w:rPr>
            <w:lang w:val="en-US"/>
          </w:rPr>
          <w:t xml:space="preserve"> of the </w:t>
        </w:r>
        <w:r>
          <w:rPr>
            <w:lang w:val="en-US"/>
          </w:rPr>
          <w:t xml:space="preserve">corresponding </w:t>
        </w:r>
        <w:r w:rsidRPr="001D6F9B">
          <w:rPr>
            <w:lang w:val="en-US"/>
          </w:rPr>
          <w:t xml:space="preserve">entry in </w:t>
        </w:r>
        <w:r w:rsidRPr="0048205D">
          <w:rPr>
            <w:i/>
          </w:rPr>
          <w:t>measIdleCarrierListNR</w:t>
        </w:r>
        <w:r w:rsidRPr="001D6F9B">
          <w:rPr>
            <w:lang w:val="en-US"/>
          </w:rPr>
          <w:t xml:space="preserve"> within </w:t>
        </w:r>
        <w:r w:rsidRPr="0048205D">
          <w:rPr>
            <w:i/>
          </w:rPr>
          <w:t>VarMeasIdleConfig</w:t>
        </w:r>
        <w:r>
          <w:t>;</w:t>
        </w:r>
      </w:ins>
    </w:p>
    <w:p w:rsidR="003C27DA" w:rsidRPr="001D6F9B" w:rsidRDefault="003C27DA" w:rsidP="003C27DA">
      <w:pPr>
        <w:pStyle w:val="B2"/>
        <w:rPr>
          <w:ins w:id="4789" w:author="CR#4260r2" w:date="2020-07-12T12:37:00Z"/>
          <w:lang w:val="en-US"/>
        </w:rPr>
      </w:pPr>
      <w:ins w:id="4790" w:author="CR#4260r2" w:date="2020-07-12T12:37:00Z">
        <w:r>
          <w:t>2&gt;</w:t>
        </w:r>
      </w:ins>
      <w:ins w:id="4791" w:author="CR#4260r2" w:date="2020-07-12T12:38:00Z">
        <w:r>
          <w:tab/>
        </w:r>
      </w:ins>
      <w:ins w:id="4792" w:author="CR#4260r2" w:date="2020-07-12T12:37:00Z">
        <w:r>
          <w:t>else:</w:t>
        </w:r>
      </w:ins>
    </w:p>
    <w:p w:rsidR="003C27DA" w:rsidRPr="00B2704F" w:rsidRDefault="003C27DA" w:rsidP="003C27DA">
      <w:pPr>
        <w:pStyle w:val="B3"/>
        <w:rPr>
          <w:ins w:id="4793" w:author="CR#4260r2" w:date="2020-07-12T12:37:00Z"/>
        </w:rPr>
      </w:pPr>
      <w:ins w:id="4794" w:author="CR#4260r2" w:date="2020-07-12T12:37:00Z">
        <w:r>
          <w:rPr>
            <w:lang w:val="en-US"/>
          </w:rPr>
          <w:lastRenderedPageBreak/>
          <w:t>3</w:t>
        </w:r>
        <w:r w:rsidRPr="001D6F9B">
          <w:rPr>
            <w:lang w:val="en-US"/>
          </w:rPr>
          <w:t>&gt;</w:t>
        </w:r>
      </w:ins>
      <w:ins w:id="4795" w:author="CR#4260r2" w:date="2020-07-12T12:38:00Z">
        <w:r>
          <w:rPr>
            <w:lang w:val="en-US"/>
          </w:rPr>
          <w:tab/>
        </w:r>
      </w:ins>
      <w:ins w:id="4796" w:author="CR#4260r2" w:date="2020-07-12T12:37:00Z">
        <w:r w:rsidRPr="00FC430A">
          <w:t>remove</w:t>
        </w:r>
        <w:r w:rsidRPr="00B60231">
          <w:t xml:space="preserve"> the </w:t>
        </w:r>
        <w:r>
          <w:rPr>
            <w:i/>
          </w:rPr>
          <w:t>ssb-Meas</w:t>
        </w:r>
        <w:r w:rsidRPr="0048205D">
          <w:rPr>
            <w:i/>
          </w:rPr>
          <w:t>Config</w:t>
        </w:r>
        <w:r w:rsidRPr="00B60231">
          <w:t xml:space="preserve"> of </w:t>
        </w:r>
        <w:r>
          <w:t xml:space="preserve">the corresponding </w:t>
        </w:r>
        <w:r w:rsidRPr="001D6F9B">
          <w:rPr>
            <w:lang w:val="en-US"/>
          </w:rPr>
          <w:t xml:space="preserve">entry in the </w:t>
        </w:r>
        <w:r w:rsidRPr="0048205D">
          <w:rPr>
            <w:i/>
          </w:rPr>
          <w:t>measIdleCarrierListNR</w:t>
        </w:r>
        <w:r w:rsidRPr="001D6F9B">
          <w:rPr>
            <w:lang w:val="en-US"/>
          </w:rPr>
          <w:t xml:space="preserve"> </w:t>
        </w:r>
        <w:r w:rsidRPr="00B60231">
          <w:rPr>
            <w:lang w:eastAsia="zh-CN"/>
          </w:rPr>
          <w:t xml:space="preserve">within </w:t>
        </w:r>
        <w:r w:rsidRPr="00B60231">
          <w:rPr>
            <w:i/>
          </w:rPr>
          <w:t>VarMeasIdleConfig</w:t>
        </w:r>
        <w:r>
          <w:t>, if stored;</w:t>
        </w:r>
      </w:ins>
    </w:p>
    <w:p w:rsidR="00433335" w:rsidRPr="000E4E7F" w:rsidDel="003C27DA" w:rsidRDefault="00DA01A8" w:rsidP="00433335">
      <w:pPr>
        <w:pStyle w:val="Heading4"/>
        <w:rPr>
          <w:del w:id="4797" w:author="CR#4260r2" w:date="2020-07-12T12:43:00Z"/>
        </w:rPr>
      </w:pPr>
      <w:del w:id="4798" w:author="CR#4260r2" w:date="2020-07-12T12:43:00Z">
        <w:r w:rsidRPr="000E4E7F" w:rsidDel="003C27DA">
          <w:delText>5.6.20</w:delText>
        </w:r>
        <w:r w:rsidR="00433335" w:rsidRPr="000E4E7F" w:rsidDel="003C27DA">
          <w:delText>.2</w:delText>
        </w:r>
        <w:r w:rsidR="00433335" w:rsidRPr="000E4E7F" w:rsidDel="003C27DA">
          <w:tab/>
          <w:delText>Initiation</w:delText>
        </w:r>
        <w:bookmarkEnd w:id="4704"/>
        <w:bookmarkEnd w:id="4705"/>
        <w:bookmarkEnd w:id="4706"/>
        <w:bookmarkEnd w:id="4707"/>
        <w:bookmarkEnd w:id="4708"/>
        <w:bookmarkEnd w:id="4709"/>
        <w:bookmarkEnd w:id="4710"/>
        <w:bookmarkEnd w:id="4711"/>
      </w:del>
    </w:p>
    <w:p w:rsidR="005C4197" w:rsidRPr="000E4E7F" w:rsidDel="003C27DA" w:rsidRDefault="00433335" w:rsidP="005C4197">
      <w:pPr>
        <w:rPr>
          <w:del w:id="4799" w:author="CR#4260r2" w:date="2020-07-12T12:43:00Z"/>
        </w:rPr>
      </w:pPr>
      <w:del w:id="4800" w:author="CR#4260r2" w:date="2020-07-12T12:43:00Z">
        <w:r w:rsidRPr="000E4E7F" w:rsidDel="003C27DA">
          <w:delText xml:space="preserve">While </w:delText>
        </w:r>
        <w:r w:rsidR="005C4197" w:rsidRPr="000E4E7F" w:rsidDel="003C27DA">
          <w:delText xml:space="preserve">in RRC_IDLE or RRC_INACTIVE, </w:delText>
        </w:r>
        <w:r w:rsidRPr="000E4E7F" w:rsidDel="003C27DA">
          <w:delText>T331 is running, the UE shall:</w:delText>
        </w:r>
      </w:del>
    </w:p>
    <w:p w:rsidR="005C4197" w:rsidRPr="000E4E7F" w:rsidDel="003C27DA" w:rsidRDefault="005C4197" w:rsidP="005C4197">
      <w:pPr>
        <w:pStyle w:val="B1"/>
        <w:rPr>
          <w:del w:id="4801" w:author="CR#4260r2" w:date="2020-07-12T12:43:00Z"/>
          <w:lang w:eastAsia="zh-CN"/>
        </w:rPr>
      </w:pPr>
      <w:del w:id="4802" w:author="CR#4260r2" w:date="2020-07-12T12:43:00Z">
        <w:r w:rsidRPr="000E4E7F" w:rsidDel="003C27DA">
          <w:delText>1&gt;</w:delText>
        </w:r>
        <w:r w:rsidRPr="000E4E7F" w:rsidDel="003C27DA">
          <w:tab/>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r w:rsidRPr="000E4E7F" w:rsidDel="003C27DA">
          <w:delText xml:space="preserve">the UE is capable of idle/inactive measurements for </w:delText>
        </w:r>
        <w:r w:rsidRPr="000E4E7F" w:rsidDel="003C27DA">
          <w:rPr>
            <w:lang w:eastAsia="zh-CN"/>
          </w:rPr>
          <w:delText>(NG)EN-DC:</w:delText>
        </w:r>
      </w:del>
    </w:p>
    <w:p w:rsidR="005C4197" w:rsidRPr="000E4E7F" w:rsidDel="003C27DA" w:rsidRDefault="005C4197" w:rsidP="005C4197">
      <w:pPr>
        <w:pStyle w:val="B2"/>
        <w:rPr>
          <w:del w:id="4803" w:author="CR#4260r2" w:date="2020-07-12T12:43:00Z"/>
        </w:rPr>
      </w:pPr>
      <w:del w:id="4804" w:author="CR#4260r2" w:date="2020-07-12T12:43:00Z">
        <w:r w:rsidRPr="000E4E7F" w:rsidDel="003C27DA">
          <w:rPr>
            <w:lang w:eastAsia="zh-CN"/>
          </w:rPr>
          <w:delText>2&gt;</w:delText>
        </w:r>
        <w:r w:rsidRPr="000E4E7F" w:rsidDel="003C27DA">
          <w:rPr>
            <w:lang w:eastAsia="zh-CN"/>
          </w:rPr>
          <w:tab/>
          <w:delText>if</w:delText>
        </w:r>
        <w:r w:rsidRPr="000E4E7F" w:rsidDel="003C27DA">
          <w:delText xml:space="preserve"> </w:delText>
        </w:r>
        <w:r w:rsidRPr="000E4E7F" w:rsidDel="003C27DA">
          <w:rPr>
            <w:i/>
            <w:iCs/>
          </w:rPr>
          <w:delText>VarMeasIdleConfig</w:delText>
        </w:r>
        <w:r w:rsidRPr="000E4E7F" w:rsidDel="003C27DA">
          <w:delText xml:space="preserve"> does not contain </w:delText>
        </w:r>
        <w:r w:rsidRPr="000E4E7F" w:rsidDel="003C27DA">
          <w:rPr>
            <w:i/>
          </w:rPr>
          <w:delText>measIdleCarrierListNR</w:delText>
        </w:r>
        <w:r w:rsidRPr="000E4E7F" w:rsidDel="003C27DA">
          <w:delText xml:space="preserve"> received from the </w:delText>
        </w:r>
        <w:r w:rsidRPr="000E4E7F" w:rsidDel="003C27DA">
          <w:rPr>
            <w:i/>
            <w:iCs/>
          </w:rPr>
          <w:delText>RRCConnectionRelease</w:delText>
        </w:r>
        <w:r w:rsidRPr="000E4E7F" w:rsidDel="003C27DA">
          <w:delText xml:space="preserve"> message:</w:delText>
        </w:r>
      </w:del>
    </w:p>
    <w:p w:rsidR="005C4197" w:rsidRPr="000E4E7F" w:rsidDel="003C27DA" w:rsidRDefault="005C4197" w:rsidP="005C4197">
      <w:pPr>
        <w:pStyle w:val="B3"/>
        <w:rPr>
          <w:del w:id="4805" w:author="CR#4260r2" w:date="2020-07-12T12:43:00Z"/>
        </w:rPr>
      </w:pPr>
      <w:del w:id="4806" w:author="CR#4260r2" w:date="2020-07-12T12:43:00Z">
        <w:r w:rsidRPr="000E4E7F" w:rsidDel="003C27DA">
          <w:delText>3&gt;</w:delText>
        </w:r>
        <w:r w:rsidRPr="000E4E7F" w:rsidDel="003C27DA">
          <w:tab/>
          <w:delText xml:space="preserve">if SIB5 includes the </w:delText>
        </w:r>
        <w:r w:rsidRPr="000E4E7F" w:rsidDel="003C27DA">
          <w:rPr>
            <w:i/>
          </w:rPr>
          <w:delText>measIdleConfigSIB</w:delText>
        </w:r>
        <w:r w:rsidRPr="000E4E7F" w:rsidDel="003C27DA">
          <w:delText xml:space="preserve"> and contains </w:delText>
        </w:r>
        <w:r w:rsidRPr="000E4E7F" w:rsidDel="003C27DA">
          <w:rPr>
            <w:i/>
          </w:rPr>
          <w:delText>measIdleCarrierListNR</w:delText>
        </w:r>
        <w:r w:rsidRPr="000E4E7F" w:rsidDel="003C27DA">
          <w:delText>:</w:delText>
        </w:r>
      </w:del>
    </w:p>
    <w:p w:rsidR="005C4197" w:rsidRPr="000E4E7F" w:rsidDel="003C27DA" w:rsidRDefault="005C4197" w:rsidP="005C4197">
      <w:pPr>
        <w:pStyle w:val="B4"/>
        <w:rPr>
          <w:del w:id="4807" w:author="CR#4260r2" w:date="2020-07-12T12:43:00Z"/>
          <w:lang w:eastAsia="zh-CN"/>
        </w:rPr>
      </w:pPr>
      <w:del w:id="4808" w:author="CR#4260r2" w:date="2020-07-12T12:43:00Z">
        <w:r w:rsidRPr="000E4E7F" w:rsidDel="003C27DA">
          <w:delText>4&gt;</w:delText>
        </w:r>
        <w:r w:rsidRPr="000E4E7F" w:rsidDel="003C27DA">
          <w:tab/>
          <w:delText xml:space="preserve">store or replace the </w:delText>
        </w:r>
        <w:r w:rsidRPr="000E4E7F" w:rsidDel="003C27DA">
          <w:rPr>
            <w:i/>
          </w:rPr>
          <w:delText>measIdleCarrierListNR</w:delText>
        </w:r>
        <w:r w:rsidRPr="000E4E7F" w:rsidDel="003C27DA">
          <w:delText xml:space="preserve"> of </w:delText>
        </w:r>
        <w:r w:rsidRPr="000E4E7F" w:rsidDel="003C27DA">
          <w:rPr>
            <w:i/>
            <w:iCs/>
            <w:lang w:eastAsia="zh-CN"/>
          </w:rPr>
          <w:delText>measIdleConfigSIB</w:delText>
        </w:r>
        <w:r w:rsidRPr="000E4E7F" w:rsidDel="003C27DA">
          <w:rPr>
            <w:lang w:eastAsia="zh-CN"/>
          </w:rPr>
          <w:delText xml:space="preserve"> of SIB5 within </w:delText>
        </w:r>
        <w:r w:rsidRPr="000E4E7F" w:rsidDel="003C27DA">
          <w:rPr>
            <w:i/>
          </w:rPr>
          <w:delText>VarMeasIdleConfig</w:delText>
        </w:r>
        <w:r w:rsidRPr="000E4E7F" w:rsidDel="003C27DA">
          <w:rPr>
            <w:lang w:eastAsia="zh-CN"/>
          </w:rPr>
          <w:delText>;</w:delText>
        </w:r>
      </w:del>
    </w:p>
    <w:p w:rsidR="005C4197" w:rsidRPr="000E4E7F" w:rsidDel="003C27DA" w:rsidRDefault="005C4197" w:rsidP="005C4197">
      <w:pPr>
        <w:pStyle w:val="B3"/>
        <w:rPr>
          <w:del w:id="4809" w:author="CR#4260r2" w:date="2020-07-12T12:43:00Z"/>
          <w:i/>
        </w:rPr>
      </w:pPr>
      <w:del w:id="4810" w:author="CR#4260r2" w:date="2020-07-12T12:43:00Z">
        <w:r w:rsidRPr="000E4E7F" w:rsidDel="003C27DA">
          <w:delText>3&gt;</w:delText>
        </w:r>
        <w:r w:rsidRPr="000E4E7F" w:rsidDel="003C27DA">
          <w:tab/>
          <w:delText>else:</w:delText>
        </w:r>
      </w:del>
    </w:p>
    <w:p w:rsidR="005C4197" w:rsidRPr="000E4E7F" w:rsidDel="003C27DA" w:rsidRDefault="005C4197" w:rsidP="005C4197">
      <w:pPr>
        <w:pStyle w:val="B4"/>
        <w:rPr>
          <w:del w:id="4811" w:author="CR#4260r2" w:date="2020-07-12T12:43:00Z"/>
          <w:lang w:eastAsia="zh-CN"/>
        </w:rPr>
      </w:pPr>
      <w:del w:id="4812" w:author="CR#4260r2" w:date="2020-07-12T12:43:00Z">
        <w:r w:rsidRPr="000E4E7F" w:rsidDel="003C27DA">
          <w:delText>4&gt;</w:delText>
        </w:r>
        <w:r w:rsidRPr="000E4E7F" w:rsidDel="003C27DA">
          <w:tab/>
          <w:delText xml:space="preserve">remove the </w:delText>
        </w:r>
        <w:r w:rsidRPr="000E4E7F" w:rsidDel="003C27DA">
          <w:rPr>
            <w:i/>
            <w:iCs/>
          </w:rPr>
          <w:delText>measIdleCarrierListNR</w:delText>
        </w:r>
        <w:r w:rsidRPr="000E4E7F" w:rsidDel="003C27DA">
          <w:delText xml:space="preserve"> in </w:delText>
        </w:r>
        <w:r w:rsidRPr="000E4E7F" w:rsidDel="003C27DA">
          <w:rPr>
            <w:i/>
            <w:iCs/>
          </w:rPr>
          <w:delText>VarMeasIdleConfig</w:delText>
        </w:r>
        <w:r w:rsidRPr="000E4E7F" w:rsidDel="003C27DA">
          <w:delText>, if stored</w:delText>
        </w:r>
        <w:r w:rsidRPr="000E4E7F" w:rsidDel="003C27DA">
          <w:rPr>
            <w:lang w:eastAsia="zh-CN"/>
          </w:rPr>
          <w:delText>;</w:delText>
        </w:r>
      </w:del>
    </w:p>
    <w:p w:rsidR="005C4197" w:rsidRPr="000E4E7F" w:rsidDel="003C27DA" w:rsidRDefault="005C4197" w:rsidP="005C4197">
      <w:pPr>
        <w:pStyle w:val="B2"/>
        <w:rPr>
          <w:del w:id="4813" w:author="CR#4260r2" w:date="2020-07-12T12:43:00Z"/>
        </w:rPr>
      </w:pPr>
      <w:del w:id="4814" w:author="CR#4260r2" w:date="2020-07-12T12:43:00Z">
        <w:r w:rsidRPr="000E4E7F" w:rsidDel="003C27DA">
          <w:delText>2&gt;</w:delText>
        </w:r>
        <w:r w:rsidRPr="000E4E7F" w:rsidDel="003C27DA">
          <w:tab/>
          <w:delText xml:space="preserve">for each entry in the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 xml:space="preserve"> that does not contain an </w:delText>
        </w:r>
        <w:r w:rsidRPr="000E4E7F" w:rsidDel="003C27DA">
          <w:rPr>
            <w:i/>
          </w:rPr>
          <w:delText>ssb-MeasConfig</w:delText>
        </w:r>
        <w:r w:rsidRPr="000E4E7F" w:rsidDel="003C27DA">
          <w:delText xml:space="preserve"> received from the </w:delText>
        </w:r>
        <w:r w:rsidRPr="000E4E7F" w:rsidDel="003C27DA">
          <w:rPr>
            <w:i/>
          </w:rPr>
          <w:delText>RRCConnectionRelease</w:delText>
        </w:r>
        <w:r w:rsidRPr="000E4E7F" w:rsidDel="003C27DA">
          <w:delText xml:space="preserve"> message:</w:delText>
        </w:r>
      </w:del>
    </w:p>
    <w:p w:rsidR="005C4197" w:rsidRPr="000E4E7F" w:rsidDel="003C27DA" w:rsidRDefault="005C4197" w:rsidP="005C4197">
      <w:pPr>
        <w:pStyle w:val="B3"/>
        <w:rPr>
          <w:del w:id="4815" w:author="CR#4260r2" w:date="2020-07-12T12:43:00Z"/>
        </w:rPr>
      </w:pPr>
      <w:del w:id="4816" w:author="CR#4260r2" w:date="2020-07-12T12:43:00Z">
        <w:r w:rsidRPr="000E4E7F" w:rsidDel="003C27DA">
          <w:delText>3&gt;</w:delText>
        </w:r>
        <w:r w:rsidRPr="000E4E7F" w:rsidDel="003C27DA">
          <w:tab/>
          <w:delText xml:space="preserve">if there is an entry in </w:delText>
        </w:r>
        <w:r w:rsidRPr="000E4E7F" w:rsidDel="003C27DA">
          <w:rPr>
            <w:i/>
            <w:iCs/>
          </w:rPr>
          <w:delText>measIdleCarrierListNR</w:delText>
        </w:r>
        <w:r w:rsidRPr="000E4E7F" w:rsidDel="003C27DA">
          <w:delText xml:space="preserve"> in </w:delText>
        </w:r>
        <w:r w:rsidRPr="000E4E7F" w:rsidDel="003C27DA">
          <w:rPr>
            <w:i/>
            <w:iCs/>
          </w:rPr>
          <w:delText>measIdleConfigSIB</w:delText>
        </w:r>
        <w:r w:rsidRPr="000E4E7F" w:rsidDel="003C27DA">
          <w:delText xml:space="preserve"> of SIB5 that has the same carrier frequency and </w:delText>
        </w:r>
        <w:r w:rsidRPr="000E4E7F" w:rsidDel="003C27DA">
          <w:rPr>
            <w:iCs/>
          </w:rPr>
          <w:delText xml:space="preserve">subcarrier spacing </w:delText>
        </w:r>
        <w:r w:rsidRPr="000E4E7F" w:rsidDel="003C27DA">
          <w:delText xml:space="preserve">as the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r w:rsidRPr="000E4E7F" w:rsidDel="003C27DA">
          <w:delText xml:space="preserve"> and that contains </w:delText>
        </w:r>
        <w:r w:rsidRPr="000E4E7F" w:rsidDel="003C27DA">
          <w:rPr>
            <w:i/>
            <w:iCs/>
          </w:rPr>
          <w:delText>ssb-MeasConfig</w:delText>
        </w:r>
        <w:r w:rsidRPr="000E4E7F" w:rsidDel="003C27DA">
          <w:delText>:</w:delText>
        </w:r>
      </w:del>
    </w:p>
    <w:p w:rsidR="005C4197" w:rsidRPr="000E4E7F" w:rsidDel="003C27DA" w:rsidRDefault="005C4197" w:rsidP="005C4197">
      <w:pPr>
        <w:pStyle w:val="B4"/>
        <w:rPr>
          <w:del w:id="4817" w:author="CR#4260r2" w:date="2020-07-12T12:43:00Z"/>
        </w:rPr>
      </w:pPr>
      <w:del w:id="4818" w:author="CR#4260r2" w:date="2020-07-12T12:43:00Z">
        <w:r w:rsidRPr="000E4E7F" w:rsidDel="003C27DA">
          <w:delText>4&gt;</w:delText>
        </w:r>
        <w:bookmarkStart w:id="4819" w:name="_Hlk34658808"/>
        <w:r w:rsidRPr="000E4E7F" w:rsidDel="003C27DA">
          <w:tab/>
          <w:delText>store or replace the SSB measurement configuration from SIB5 in</w:delText>
        </w:r>
        <w:bookmarkStart w:id="4820" w:name="_Hlk34658792"/>
        <w:r w:rsidRPr="000E4E7F" w:rsidDel="003C27DA">
          <w:delText xml:space="preserve">to </w:delText>
        </w:r>
        <w:r w:rsidRPr="000E4E7F" w:rsidDel="003C27DA">
          <w:rPr>
            <w:i/>
            <w:iCs/>
          </w:rPr>
          <w:delText>ssb-MeasConfig</w:delText>
        </w:r>
        <w:r w:rsidRPr="000E4E7F" w:rsidDel="003C27DA">
          <w:delText xml:space="preserve"> of the corresponding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bookmarkEnd w:id="4820"/>
        <w:r w:rsidRPr="000E4E7F" w:rsidDel="003C27DA">
          <w:delText>;</w:delText>
        </w:r>
      </w:del>
    </w:p>
    <w:bookmarkEnd w:id="4819"/>
    <w:p w:rsidR="005C4197" w:rsidRPr="000E4E7F" w:rsidDel="003C27DA" w:rsidRDefault="005C4197" w:rsidP="005C4197">
      <w:pPr>
        <w:pStyle w:val="B3"/>
        <w:rPr>
          <w:del w:id="4821" w:author="CR#4260r2" w:date="2020-07-12T12:43:00Z"/>
        </w:rPr>
      </w:pPr>
      <w:del w:id="4822" w:author="CR#4260r2" w:date="2020-07-12T12:43:00Z">
        <w:r w:rsidRPr="000E4E7F" w:rsidDel="003C27DA">
          <w:delText>3&gt;</w:delText>
        </w:r>
        <w:r w:rsidRPr="000E4E7F" w:rsidDel="003C27DA">
          <w:tab/>
          <w:delText xml:space="preserve">else if there is an entry in </w:delText>
        </w:r>
        <w:r w:rsidRPr="000E4E7F" w:rsidDel="003C27DA">
          <w:rPr>
            <w:i/>
          </w:rPr>
          <w:delText xml:space="preserve">carrierFreqListNR </w:delText>
        </w:r>
        <w:r w:rsidRPr="000E4E7F" w:rsidDel="003C27DA">
          <w:rPr>
            <w:iCs/>
          </w:rPr>
          <w:delText xml:space="preserve">of SIB24 </w:delText>
        </w:r>
        <w:r w:rsidRPr="000E4E7F" w:rsidDel="003C27DA">
          <w:delText xml:space="preserve">with the same carrier frequency and subcarrier spacing as the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4"/>
        <w:rPr>
          <w:del w:id="4823" w:author="CR#4260r2" w:date="2020-07-12T12:43:00Z"/>
        </w:rPr>
      </w:pPr>
      <w:del w:id="4824" w:author="CR#4260r2" w:date="2020-07-12T12:43:00Z">
        <w:r w:rsidRPr="000E4E7F" w:rsidDel="003C27DA">
          <w:delText>4&gt;</w:delText>
        </w:r>
        <w:r w:rsidRPr="000E4E7F" w:rsidDel="003C27DA">
          <w:tab/>
          <w:delText xml:space="preserve">store or replace the SSB measurement configuration from </w:delText>
        </w:r>
        <w:r w:rsidRPr="000E4E7F" w:rsidDel="003C27DA">
          <w:rPr>
            <w:iCs/>
          </w:rPr>
          <w:delText>SIB</w:delText>
        </w:r>
        <w:r w:rsidRPr="000E4E7F" w:rsidDel="003C27DA">
          <w:rPr>
            <w:iCs/>
            <w:lang w:eastAsia="zh-CN"/>
          </w:rPr>
          <w:delText>24</w:delText>
        </w:r>
        <w:r w:rsidRPr="000E4E7F" w:rsidDel="003C27DA">
          <w:rPr>
            <w:lang w:eastAsia="zh-CN"/>
          </w:rPr>
          <w:delText xml:space="preserve"> </w:delText>
        </w:r>
        <w:r w:rsidRPr="000E4E7F" w:rsidDel="003C27DA">
          <w:delText xml:space="preserve">into </w:delText>
        </w:r>
        <w:r w:rsidRPr="000E4E7F" w:rsidDel="003C27DA">
          <w:rPr>
            <w:i/>
          </w:rPr>
          <w:delText>ssb-MeasConfig</w:delText>
        </w:r>
        <w:r w:rsidRPr="000E4E7F" w:rsidDel="003C27DA">
          <w:delText xml:space="preserve"> of the corresponding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3"/>
        <w:rPr>
          <w:del w:id="4825" w:author="CR#4260r2" w:date="2020-07-12T12:43:00Z"/>
        </w:rPr>
      </w:pPr>
      <w:del w:id="4826" w:author="CR#4260r2" w:date="2020-07-12T12:43:00Z">
        <w:r w:rsidRPr="000E4E7F" w:rsidDel="003C27DA">
          <w:delText>3&gt;</w:delText>
        </w:r>
        <w:r w:rsidRPr="000E4E7F" w:rsidDel="003C27DA">
          <w:tab/>
          <w:delText>else:</w:delText>
        </w:r>
      </w:del>
    </w:p>
    <w:p w:rsidR="00433335" w:rsidRPr="000E4E7F" w:rsidDel="003C27DA" w:rsidRDefault="005C4197" w:rsidP="001628A2">
      <w:pPr>
        <w:pStyle w:val="B4"/>
        <w:rPr>
          <w:del w:id="4827" w:author="CR#4260r2" w:date="2020-07-12T12:43:00Z"/>
        </w:rPr>
      </w:pPr>
      <w:del w:id="4828" w:author="CR#4260r2" w:date="2020-07-12T12:43:00Z">
        <w:r w:rsidRPr="000E4E7F" w:rsidDel="003C27DA">
          <w:delText>4&gt;</w:delText>
        </w:r>
        <w:r w:rsidRPr="000E4E7F" w:rsidDel="003C27DA">
          <w:tab/>
          <w:delText xml:space="preserve">remove the </w:delText>
        </w:r>
        <w:r w:rsidRPr="000E4E7F" w:rsidDel="003C27DA">
          <w:rPr>
            <w:i/>
          </w:rPr>
          <w:delText>ssb-MeasConfig</w:delText>
        </w:r>
        <w:r w:rsidRPr="000E4E7F" w:rsidDel="003C27DA">
          <w:delText xml:space="preserve"> of the corresponding entry in the </w:delText>
        </w:r>
        <w:r w:rsidRPr="000E4E7F" w:rsidDel="003C27DA">
          <w:rPr>
            <w:i/>
          </w:rPr>
          <w:delText>measIdleCarrierListNR</w:delText>
        </w:r>
        <w:r w:rsidRPr="000E4E7F" w:rsidDel="003C27DA">
          <w:delText xml:space="preserve"> </w:delText>
        </w:r>
        <w:r w:rsidRPr="000E4E7F" w:rsidDel="003C27DA">
          <w:rPr>
            <w:lang w:eastAsia="zh-CN"/>
          </w:rPr>
          <w:delText xml:space="preserve">within </w:delText>
        </w:r>
        <w:r w:rsidRPr="000E4E7F" w:rsidDel="003C27DA">
          <w:rPr>
            <w:i/>
          </w:rPr>
          <w:delText>VarMeasIdleConfig</w:delText>
        </w:r>
        <w:r w:rsidRPr="000E4E7F" w:rsidDel="003C27DA">
          <w:delText>, if stored;</w:delText>
        </w:r>
      </w:del>
    </w:p>
    <w:p w:rsidR="00433335" w:rsidRPr="000E4E7F" w:rsidDel="003C27DA" w:rsidRDefault="00433335" w:rsidP="00433335">
      <w:pPr>
        <w:pStyle w:val="B1"/>
        <w:rPr>
          <w:del w:id="4829" w:author="CR#4260r2" w:date="2020-07-12T12:43:00Z"/>
        </w:rPr>
      </w:pPr>
      <w:del w:id="4830" w:author="CR#4260r2" w:date="2020-07-12T12:43:00Z">
        <w:r w:rsidRPr="000E4E7F" w:rsidDel="003C27DA">
          <w:delText>1&gt;</w:delText>
        </w:r>
        <w:r w:rsidRPr="000E4E7F" w:rsidDel="003C27DA">
          <w:tab/>
          <w:delText>perform the measurements in accordance with the following:</w:delText>
        </w:r>
      </w:del>
    </w:p>
    <w:p w:rsidR="00433335" w:rsidRPr="000E4E7F" w:rsidDel="003C27DA" w:rsidRDefault="00433335" w:rsidP="00433335">
      <w:pPr>
        <w:pStyle w:val="B2"/>
        <w:rPr>
          <w:del w:id="4831" w:author="CR#4260r2" w:date="2020-07-12T12:43:00Z"/>
          <w:i/>
          <w:noProof/>
        </w:rPr>
      </w:pPr>
      <w:del w:id="4832" w:author="CR#4260r2" w:date="2020-07-12T12:43:00Z">
        <w:r w:rsidRPr="000E4E7F" w:rsidDel="003C27DA">
          <w:delText>2&gt;</w:delText>
        </w:r>
        <w:r w:rsidRPr="000E4E7F" w:rsidDel="003C27DA">
          <w:tab/>
        </w:r>
        <w:r w:rsidR="005C4197" w:rsidRPr="000E4E7F" w:rsidDel="003C27DA">
          <w:delText xml:space="preserve">if the SIB2 contains </w:delText>
        </w:r>
        <w:r w:rsidR="005C4197" w:rsidRPr="000E4E7F" w:rsidDel="003C27DA">
          <w:rPr>
            <w:rFonts w:eastAsia="SimSun"/>
            <w:i/>
          </w:rPr>
          <w:delText>idleModeMeasurements-r15</w:delText>
        </w:r>
        <w:r w:rsidR="005C4197" w:rsidRPr="000E4E7F" w:rsidDel="003C27DA">
          <w:rPr>
            <w:rFonts w:eastAsia="SimSun"/>
            <w:iCs/>
          </w:rPr>
          <w:delText xml:space="preserve">, </w:delText>
        </w:r>
        <w:r w:rsidRPr="000E4E7F" w:rsidDel="003C27DA">
          <w:delText xml:space="preserve">for each entry in </w:delText>
        </w:r>
        <w:r w:rsidRPr="000E4E7F" w:rsidDel="003C27DA">
          <w:rPr>
            <w:i/>
          </w:rPr>
          <w:delText>measIdleCarrierListEUTRA</w:delText>
        </w:r>
        <w:r w:rsidRPr="000E4E7F" w:rsidDel="003C27DA">
          <w:delText xml:space="preserve"> within </w:delText>
        </w:r>
        <w:r w:rsidRPr="000E4E7F" w:rsidDel="003C27DA">
          <w:rPr>
            <w:i/>
          </w:rPr>
          <w:delText>VarMeasIdleConfig</w:delText>
        </w:r>
        <w:r w:rsidRPr="000E4E7F" w:rsidDel="003C27DA">
          <w:rPr>
            <w:noProof/>
          </w:rPr>
          <w:delText>:</w:delText>
        </w:r>
      </w:del>
    </w:p>
    <w:p w:rsidR="00433335" w:rsidRPr="000E4E7F" w:rsidDel="003C27DA" w:rsidRDefault="00433335" w:rsidP="00433335">
      <w:pPr>
        <w:pStyle w:val="B3"/>
        <w:rPr>
          <w:del w:id="4833" w:author="CR#4260r2" w:date="2020-07-12T12:43:00Z"/>
        </w:rPr>
      </w:pPr>
      <w:del w:id="4834" w:author="CR#4260r2" w:date="2020-07-12T12:43:00Z">
        <w:r w:rsidRPr="000E4E7F" w:rsidDel="003C27DA">
          <w:delText>3&gt;</w:delText>
        </w:r>
        <w:r w:rsidRPr="000E4E7F" w:rsidDel="003C27DA">
          <w:tab/>
          <w:delText xml:space="preserve">if UE supports carrier aggregation between serving carrier and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433335" w:rsidRPr="000E4E7F" w:rsidDel="003C27DA" w:rsidRDefault="00433335" w:rsidP="00433335">
      <w:pPr>
        <w:pStyle w:val="B4"/>
        <w:rPr>
          <w:del w:id="4835" w:author="CR#4260r2" w:date="2020-07-12T12:43:00Z"/>
        </w:rPr>
      </w:pPr>
      <w:del w:id="4836" w:author="CR#4260r2" w:date="2020-07-12T12:43:00Z">
        <w:r w:rsidRPr="000E4E7F" w:rsidDel="003C27DA">
          <w:delText>4&gt;</w:delText>
        </w:r>
        <w:r w:rsidRPr="000E4E7F" w:rsidDel="003C27DA">
          <w:tab/>
          <w:delText xml:space="preserve">perform measurements in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E4475B" w:rsidRPr="000E4E7F" w:rsidDel="003C27DA" w:rsidRDefault="00433335" w:rsidP="00CE6B8B">
      <w:pPr>
        <w:pStyle w:val="NO"/>
        <w:rPr>
          <w:del w:id="4837" w:author="CR#4260r2" w:date="2020-07-12T12:43:00Z"/>
        </w:rPr>
      </w:pPr>
      <w:del w:id="4838" w:author="CR#4260r2" w:date="2020-07-12T12:43:00Z">
        <w:r w:rsidRPr="000E4E7F" w:rsidDel="003C27DA">
          <w:delText>NOTE</w:delText>
        </w:r>
        <w:r w:rsidR="005C4197" w:rsidRPr="000E4E7F" w:rsidDel="003C27DA">
          <w:delText xml:space="preserve"> 1</w:delText>
        </w:r>
        <w:r w:rsidRPr="000E4E7F" w:rsidDel="003C27DA">
          <w:delText>:</w:delText>
        </w:r>
        <w:r w:rsidRPr="000E4E7F" w:rsidDel="003C27DA">
          <w:tab/>
        </w:r>
        <w:r w:rsidR="007D1687" w:rsidRPr="000E4E7F" w:rsidDel="003C27DA">
          <w:delText xml:space="preserve">The fields </w:delText>
        </w:r>
        <w:r w:rsidR="007D1687" w:rsidRPr="000E4E7F" w:rsidDel="003C27DA">
          <w:rPr>
            <w:i/>
          </w:rPr>
          <w:delText>s-NonIntraSearch</w:delText>
        </w:r>
        <w:r w:rsidR="007D1687" w:rsidRPr="000E4E7F" w:rsidDel="003C27DA">
          <w:delText xml:space="preserve"> in </w:delText>
        </w:r>
        <w:r w:rsidR="007D1687" w:rsidRPr="000E4E7F" w:rsidDel="003C27DA">
          <w:rPr>
            <w:i/>
          </w:rPr>
          <w:delText>SystemInformationBlockType3</w:delText>
        </w:r>
        <w:r w:rsidR="007D1687" w:rsidRPr="000E4E7F" w:rsidDel="003C27DA">
          <w:delText xml:space="preserve"> do not affect the </w:delText>
        </w:r>
        <w:r w:rsidR="005C4197" w:rsidRPr="000E4E7F" w:rsidDel="003C27DA">
          <w:delText>idle/inactive</w:delText>
        </w:r>
        <w:r w:rsidR="007D1687" w:rsidRPr="000E4E7F" w:rsidDel="003C27DA">
          <w:delText xml:space="preserve"> measurement procedures. </w:delText>
        </w:r>
        <w:r w:rsidRPr="000E4E7F" w:rsidDel="003C27DA">
          <w:delText xml:space="preserve">How the UE performs </w:delText>
        </w:r>
        <w:r w:rsidR="005C4197" w:rsidRPr="000E4E7F" w:rsidDel="003C27DA">
          <w:delText xml:space="preserve">the idle/inactive </w:delText>
        </w:r>
        <w:r w:rsidRPr="000E4E7F" w:rsidDel="003C27DA">
          <w:delText xml:space="preserve">measurements is up to UE implementation as long as the requirements in </w:delText>
        </w:r>
        <w:r w:rsidR="002224A0" w:rsidRPr="000E4E7F" w:rsidDel="003C27DA">
          <w:delText xml:space="preserve">TS </w:delText>
        </w:r>
        <w:r w:rsidRPr="000E4E7F" w:rsidDel="003C27DA">
          <w:delText>36.133 [16] are met for measurement reporting.</w:delText>
        </w:r>
      </w:del>
    </w:p>
    <w:p w:rsidR="00433335" w:rsidRPr="000E4E7F" w:rsidDel="003C27DA" w:rsidRDefault="00433335" w:rsidP="00433335">
      <w:pPr>
        <w:pStyle w:val="B4"/>
        <w:rPr>
          <w:del w:id="4839" w:author="CR#4260r2" w:date="2020-07-12T12:43:00Z"/>
        </w:rPr>
      </w:pPr>
      <w:del w:id="4840" w:author="CR#4260r2" w:date="2020-07-12T12:43:00Z">
        <w:r w:rsidRPr="000E4E7F" w:rsidDel="003C27DA">
          <w:delText>4&gt;</w:delText>
        </w:r>
        <w:r w:rsidRPr="000E4E7F" w:rsidDel="003C27DA">
          <w:tab/>
          <w:delText xml:space="preserve">if the </w:delText>
        </w:r>
        <w:r w:rsidRPr="000E4E7F" w:rsidDel="003C27DA">
          <w:rPr>
            <w:i/>
          </w:rPr>
          <w:delText>measCellList</w:delText>
        </w:r>
        <w:r w:rsidRPr="000E4E7F" w:rsidDel="003C27DA">
          <w:delText xml:space="preserve"> is included:</w:delText>
        </w:r>
      </w:del>
    </w:p>
    <w:p w:rsidR="00433335" w:rsidRPr="000E4E7F" w:rsidDel="003C27DA" w:rsidRDefault="00433335" w:rsidP="00433335">
      <w:pPr>
        <w:pStyle w:val="B5"/>
        <w:rPr>
          <w:del w:id="4841" w:author="CR#4260r2" w:date="2020-07-12T12:43:00Z"/>
        </w:rPr>
      </w:pPr>
      <w:del w:id="4842"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w:delText>
        </w:r>
        <w:r w:rsidRPr="000E4E7F" w:rsidDel="003C27DA">
          <w:delText xml:space="preserve"> to be applicable for idle </w:delText>
        </w:r>
        <w:r w:rsidR="005C4197" w:rsidRPr="000E4E7F" w:rsidDel="003C27DA">
          <w:delText xml:space="preserve">/inactive </w:delText>
        </w:r>
        <w:r w:rsidRPr="000E4E7F" w:rsidDel="003C27DA">
          <w:delText>measurement reporting;</w:delText>
        </w:r>
      </w:del>
    </w:p>
    <w:p w:rsidR="00433335" w:rsidRPr="000E4E7F" w:rsidDel="003C27DA" w:rsidRDefault="00433335" w:rsidP="00433335">
      <w:pPr>
        <w:pStyle w:val="B4"/>
        <w:rPr>
          <w:del w:id="4843" w:author="CR#4260r2" w:date="2020-07-12T12:43:00Z"/>
        </w:rPr>
      </w:pPr>
      <w:del w:id="4844" w:author="CR#4260r2" w:date="2020-07-12T12:43:00Z">
        <w:r w:rsidRPr="000E4E7F" w:rsidDel="003C27DA">
          <w:delText>4&gt;</w:delText>
        </w:r>
        <w:r w:rsidRPr="000E4E7F" w:rsidDel="003C27DA">
          <w:tab/>
          <w:delText>else:</w:delText>
        </w:r>
      </w:del>
    </w:p>
    <w:p w:rsidR="00433335" w:rsidRPr="000E4E7F" w:rsidDel="003C27DA" w:rsidRDefault="00433335" w:rsidP="00433335">
      <w:pPr>
        <w:pStyle w:val="B5"/>
        <w:rPr>
          <w:del w:id="4845" w:author="CR#4260r2" w:date="2020-07-12T12:43:00Z"/>
        </w:rPr>
      </w:pPr>
      <w:del w:id="4846"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w:delText>
        </w:r>
        <w:r w:rsidR="005C4197" w:rsidRPr="000E4E7F" w:rsidDel="003C27DA">
          <w:delText>/inactive</w:delText>
        </w:r>
        <w:r w:rsidRPr="000E4E7F" w:rsidDel="003C27DA">
          <w:delText xml:space="preserve"> measurement reporting;</w:delText>
        </w:r>
      </w:del>
    </w:p>
    <w:p w:rsidR="005C4197" w:rsidRPr="000E4E7F" w:rsidDel="003C27DA" w:rsidRDefault="005C4197" w:rsidP="005C4197">
      <w:pPr>
        <w:pStyle w:val="B4"/>
        <w:rPr>
          <w:del w:id="4847" w:author="CR#4260r2" w:date="2020-07-12T12:43:00Z"/>
        </w:rPr>
      </w:pPr>
      <w:del w:id="4848" w:author="CR#4260r2" w:date="2020-07-12T12:43:00Z">
        <w:r w:rsidRPr="000E4E7F" w:rsidDel="003C27DA">
          <w:lastRenderedPageBreak/>
          <w:delText>4&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5"/>
        <w:rPr>
          <w:del w:id="4849" w:author="CR#4260r2" w:date="2020-07-12T12:43:00Z"/>
        </w:rPr>
      </w:pPr>
      <w:del w:id="4850" w:author="CR#4260r2" w:date="2020-07-12T12:43:00Z">
        <w:r w:rsidRPr="000E4E7F" w:rsidDel="003C27DA">
          <w:delText>5&gt;</w:delText>
        </w:r>
        <w:r w:rsidRPr="000E4E7F" w:rsidDel="003C27DA">
          <w:tab/>
          <w:delText>consider RSRQ as the sorting quantity;</w:delText>
        </w:r>
      </w:del>
    </w:p>
    <w:p w:rsidR="005C4197" w:rsidRPr="000E4E7F" w:rsidDel="003C27DA" w:rsidRDefault="005C4197" w:rsidP="005C4197">
      <w:pPr>
        <w:pStyle w:val="B4"/>
        <w:rPr>
          <w:del w:id="4851" w:author="CR#4260r2" w:date="2020-07-12T12:43:00Z"/>
        </w:rPr>
      </w:pPr>
      <w:del w:id="4852" w:author="CR#4260r2" w:date="2020-07-12T12:43:00Z">
        <w:r w:rsidRPr="000E4E7F" w:rsidDel="003C27DA">
          <w:delText>4&gt;</w:delText>
        </w:r>
        <w:r w:rsidRPr="000E4E7F" w:rsidDel="003C27DA">
          <w:tab/>
          <w:delText>else:</w:delText>
        </w:r>
      </w:del>
    </w:p>
    <w:p w:rsidR="005C4197" w:rsidRPr="000E4E7F" w:rsidDel="003C27DA" w:rsidRDefault="005C4197" w:rsidP="005C4197">
      <w:pPr>
        <w:pStyle w:val="B5"/>
        <w:rPr>
          <w:del w:id="4853" w:author="CR#4260r2" w:date="2020-07-12T12:43:00Z"/>
        </w:rPr>
      </w:pPr>
      <w:del w:id="4854" w:author="CR#4260r2" w:date="2020-07-12T12:43:00Z">
        <w:r w:rsidRPr="000E4E7F" w:rsidDel="003C27DA">
          <w:delText>5&gt;</w:delText>
        </w:r>
        <w:r w:rsidRPr="000E4E7F" w:rsidDel="003C27DA">
          <w:tab/>
          <w:delText>consider RSRP as the sorting quantity;</w:delText>
        </w:r>
      </w:del>
    </w:p>
    <w:p w:rsidR="00433335" w:rsidRPr="000E4E7F" w:rsidDel="003C27DA" w:rsidRDefault="00433335" w:rsidP="00433335">
      <w:pPr>
        <w:pStyle w:val="B4"/>
        <w:rPr>
          <w:del w:id="4855" w:author="CR#4260r2" w:date="2020-07-12T12:43:00Z"/>
        </w:rPr>
      </w:pPr>
      <w:del w:id="4856" w:author="CR#4260r2" w:date="2020-07-12T12:43:00Z">
        <w:r w:rsidRPr="000E4E7F" w:rsidDel="003C27DA">
          <w:delText>4&gt;</w:delText>
        </w:r>
        <w:r w:rsidRPr="000E4E7F" w:rsidDel="003C27DA">
          <w:tab/>
          <w:delText xml:space="preserve">store measurement results </w:delText>
        </w:r>
        <w:r w:rsidR="005C4197" w:rsidRPr="000E4E7F" w:rsidDel="003C27DA">
          <w:delText xml:space="preserve">as indicated by </w:delText>
        </w:r>
        <w:r w:rsidR="005C4197" w:rsidRPr="000E4E7F" w:rsidDel="003C27DA">
          <w:rPr>
            <w:i/>
          </w:rPr>
          <w:delText>reportQuantities</w:delText>
        </w:r>
        <w:r w:rsidR="005C4197" w:rsidRPr="000E4E7F" w:rsidDel="003C27DA">
          <w:delText xml:space="preserve"> </w:delText>
        </w:r>
        <w:r w:rsidRPr="000E4E7F" w:rsidDel="003C27DA">
          <w:delText>for cells applicable for idle</w:delText>
        </w:r>
        <w:r w:rsidR="005C4197" w:rsidRPr="000E4E7F" w:rsidDel="003C27DA">
          <w:delText>/inactive</w:delText>
        </w:r>
        <w:r w:rsidRPr="000E4E7F" w:rsidDel="003C27DA">
          <w:delText xml:space="preserve"> measurement reporting </w:delText>
        </w:r>
        <w:r w:rsidR="005C4197" w:rsidRPr="000E4E7F" w:rsidDel="003C27DA">
          <w:delText xml:space="preserve">whose RSRP/RSRQ measurement results are above the value(s) provided in </w:delText>
        </w:r>
        <w:r w:rsidR="005C4197" w:rsidRPr="000E4E7F" w:rsidDel="003C27DA">
          <w:rPr>
            <w:i/>
          </w:rPr>
          <w:delText>qualityThreshold</w:delText>
        </w:r>
        <w:r w:rsidR="005C4197" w:rsidRPr="000E4E7F" w:rsidDel="003C27DA">
          <w:delText xml:space="preserve"> (if any) </w:delText>
        </w:r>
        <w:r w:rsidRPr="000E4E7F" w:rsidDel="003C27DA">
          <w:delText xml:space="preserve">within the </w:delText>
        </w:r>
        <w:r w:rsidRPr="000E4E7F" w:rsidDel="003C27DA">
          <w:rPr>
            <w:i/>
          </w:rPr>
          <w:delText>VarMeasIdleReport</w:delText>
        </w:r>
        <w:r w:rsidRPr="000E4E7F" w:rsidDel="003C27DA">
          <w:delText>;</w:delText>
        </w:r>
      </w:del>
    </w:p>
    <w:p w:rsidR="00433335" w:rsidRPr="000E4E7F" w:rsidDel="003C27DA" w:rsidRDefault="00433335" w:rsidP="00433335">
      <w:pPr>
        <w:pStyle w:val="B3"/>
        <w:rPr>
          <w:del w:id="4857" w:author="CR#4260r2" w:date="2020-07-12T12:43:00Z"/>
        </w:rPr>
      </w:pPr>
      <w:del w:id="4858" w:author="CR#4260r2" w:date="2020-07-12T12:43:00Z">
        <w:r w:rsidRPr="000E4E7F" w:rsidDel="003C27DA">
          <w:delText>3&gt;</w:delText>
        </w:r>
        <w:r w:rsidRPr="000E4E7F" w:rsidDel="003C27DA">
          <w:tab/>
          <w:delText>else:</w:delText>
        </w:r>
      </w:del>
    </w:p>
    <w:p w:rsidR="00433335" w:rsidRPr="000E4E7F" w:rsidDel="003C27DA" w:rsidRDefault="00433335" w:rsidP="00433335">
      <w:pPr>
        <w:pStyle w:val="B4"/>
        <w:rPr>
          <w:del w:id="4859" w:author="CR#4260r2" w:date="2020-07-12T12:43:00Z"/>
        </w:rPr>
      </w:pPr>
      <w:del w:id="4860" w:author="CR#4260r2" w:date="2020-07-12T12:43:00Z">
        <w:r w:rsidRPr="000E4E7F" w:rsidDel="003C27DA">
          <w:delText>4&gt;</w:delText>
        </w:r>
        <w:r w:rsidRPr="000E4E7F" w:rsidDel="003C27DA">
          <w:tab/>
          <w:delText>do not consider the carrier frequency to be applicable for idle mode measurement reporting;</w:delText>
        </w:r>
      </w:del>
    </w:p>
    <w:p w:rsidR="005C4197" w:rsidRPr="000E4E7F" w:rsidDel="003C27DA" w:rsidRDefault="005C4197" w:rsidP="005C4197">
      <w:pPr>
        <w:pStyle w:val="B2"/>
        <w:rPr>
          <w:del w:id="4861" w:author="CR#4260r2" w:date="2020-07-12T12:43:00Z"/>
        </w:rPr>
      </w:pPr>
      <w:del w:id="4862" w:author="CR#4260r2" w:date="2020-07-12T12:43:00Z">
        <w:r w:rsidRPr="000E4E7F" w:rsidDel="003C27DA">
          <w:delText>2&gt;</w:delText>
        </w:r>
        <w:r w:rsidRPr="000E4E7F" w:rsidDel="003C27DA">
          <w:tab/>
        </w:r>
        <w:bookmarkStart w:id="4863" w:name="_Hlk34751426"/>
        <w:r w:rsidRPr="000E4E7F" w:rsidDel="003C27DA">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bookmarkEnd w:id="4863"/>
        <w:r w:rsidRPr="000E4E7F" w:rsidDel="003C27DA">
          <w:rPr>
            <w:i/>
          </w:rPr>
          <w:delText>VarMeasIdleConfig</w:delText>
        </w:r>
        <w:r w:rsidRPr="000E4E7F" w:rsidDel="003C27DA">
          <w:delText xml:space="preserve"> includes the </w:delText>
        </w:r>
        <w:r w:rsidRPr="000E4E7F" w:rsidDel="003C27DA">
          <w:rPr>
            <w:i/>
          </w:rPr>
          <w:delText>measIdleCarrierListNR</w:delText>
        </w:r>
        <w:r w:rsidRPr="000E4E7F" w:rsidDel="003C27DA">
          <w:delText>:</w:delText>
        </w:r>
      </w:del>
    </w:p>
    <w:p w:rsidR="005C4197" w:rsidRPr="000E4E7F" w:rsidDel="003C27DA" w:rsidRDefault="005C4197" w:rsidP="005C4197">
      <w:pPr>
        <w:pStyle w:val="B3"/>
        <w:rPr>
          <w:del w:id="4864" w:author="CR#4260r2" w:date="2020-07-12T12:43:00Z"/>
        </w:rPr>
      </w:pPr>
      <w:del w:id="4865" w:author="CR#4260r2" w:date="2020-07-12T12:43:00Z">
        <w:r w:rsidRPr="000E4E7F" w:rsidDel="003C27DA">
          <w:delText>3&gt;</w:delText>
        </w:r>
        <w:r w:rsidRPr="000E4E7F" w:rsidDel="003C27DA">
          <w:tab/>
          <w:delText xml:space="preserve">for each entry in </w:delText>
        </w:r>
        <w:r w:rsidRPr="000E4E7F" w:rsidDel="003C27DA">
          <w:rPr>
            <w:i/>
          </w:rPr>
          <w:delText>measIdleCarrierListNR</w:delText>
        </w:r>
        <w:r w:rsidRPr="000E4E7F" w:rsidDel="003C27DA">
          <w:delText xml:space="preserve"> within </w:delText>
        </w:r>
        <w:r w:rsidRPr="000E4E7F" w:rsidDel="003C27DA">
          <w:rPr>
            <w:i/>
          </w:rPr>
          <w:delText xml:space="preserve">VarMeasIdleConfig </w:delText>
        </w:r>
        <w:r w:rsidRPr="000E4E7F" w:rsidDel="003C27DA">
          <w:delText xml:space="preserve">that contains </w:delText>
        </w:r>
        <w:r w:rsidRPr="000E4E7F" w:rsidDel="003C27DA">
          <w:rPr>
            <w:i/>
          </w:rPr>
          <w:delText>ssb-MeasConfig</w:delText>
        </w:r>
        <w:r w:rsidRPr="000E4E7F" w:rsidDel="003C27DA">
          <w:delText>:</w:delText>
        </w:r>
      </w:del>
    </w:p>
    <w:p w:rsidR="005C4197" w:rsidRPr="000E4E7F" w:rsidDel="003C27DA" w:rsidRDefault="005C4197" w:rsidP="005C4197">
      <w:pPr>
        <w:pStyle w:val="B4"/>
        <w:rPr>
          <w:del w:id="4866" w:author="CR#4260r2" w:date="2020-07-12T12:43:00Z"/>
        </w:rPr>
      </w:pPr>
      <w:del w:id="4867" w:author="CR#4260r2" w:date="2020-07-12T12:43:00Z">
        <w:r w:rsidRPr="000E4E7F" w:rsidDel="003C27DA">
          <w:delText>4&gt;</w:delText>
        </w:r>
        <w:r w:rsidRPr="000E4E7F" w:rsidDel="003C27DA">
          <w:tab/>
          <w:delText xml:space="preserve">if UE supports (NG)EN-DC between serving carrier and the carrier frequency and subcarrier spacing indicated by </w:delText>
        </w:r>
        <w:r w:rsidRPr="000E4E7F" w:rsidDel="003C27DA">
          <w:rPr>
            <w:i/>
          </w:rPr>
          <w:delText>carrierFreqNR</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868" w:author="CR#4260r2" w:date="2020-07-12T12:43:00Z"/>
        </w:rPr>
      </w:pPr>
      <w:del w:id="4869" w:author="CR#4260r2" w:date="2020-07-12T12:43:00Z">
        <w:r w:rsidRPr="000E4E7F" w:rsidDel="003C27DA">
          <w:delText>5&gt;</w:delText>
        </w:r>
        <w:r w:rsidRPr="000E4E7F" w:rsidDel="003C27DA">
          <w:tab/>
          <w:delText xml:space="preserve">perform measurements in the carrier frequency and subcarrier spacing indicated by </w:delText>
        </w:r>
        <w:r w:rsidRPr="000E4E7F" w:rsidDel="003C27DA">
          <w:rPr>
            <w:i/>
          </w:rPr>
          <w:delText>carrierFreq</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870" w:author="CR#4260r2" w:date="2020-07-12T12:43:00Z"/>
        </w:rPr>
      </w:pPr>
      <w:del w:id="4871" w:author="CR#4260r2" w:date="2020-07-12T12:43:00Z">
        <w:r w:rsidRPr="000E4E7F" w:rsidDel="003C27DA">
          <w:delText>5&gt;</w:delText>
        </w:r>
        <w:r w:rsidRPr="000E4E7F" w:rsidDel="003C27DA">
          <w:tab/>
          <w:delText xml:space="preserve">if the </w:delText>
        </w:r>
        <w:r w:rsidRPr="000E4E7F" w:rsidDel="003C27DA">
          <w:rPr>
            <w:i/>
          </w:rPr>
          <w:delText>measCellListNR</w:delText>
        </w:r>
        <w:r w:rsidRPr="000E4E7F" w:rsidDel="003C27DA">
          <w:delText xml:space="preserve"> is included:</w:delText>
        </w:r>
      </w:del>
    </w:p>
    <w:p w:rsidR="005C4197" w:rsidRPr="000E4E7F" w:rsidDel="003C27DA" w:rsidRDefault="005C4197" w:rsidP="005C4197">
      <w:pPr>
        <w:pStyle w:val="B6"/>
        <w:rPr>
          <w:del w:id="4872" w:author="CR#4260r2" w:date="2020-07-12T12:43:00Z"/>
        </w:rPr>
      </w:pPr>
      <w:del w:id="4873"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NR</w:delText>
        </w:r>
        <w:r w:rsidRPr="000E4E7F" w:rsidDel="003C27DA">
          <w:delText xml:space="preserve"> to be applicable for idle/inactive measurement reporting;</w:delText>
        </w:r>
      </w:del>
    </w:p>
    <w:p w:rsidR="005C4197" w:rsidRPr="000E4E7F" w:rsidDel="003C27DA" w:rsidRDefault="005C4197" w:rsidP="005C4197">
      <w:pPr>
        <w:pStyle w:val="B5"/>
        <w:rPr>
          <w:del w:id="4874" w:author="CR#4260r2" w:date="2020-07-12T12:43:00Z"/>
        </w:rPr>
      </w:pPr>
      <w:del w:id="4875"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876" w:author="CR#4260r2" w:date="2020-07-12T12:43:00Z"/>
        </w:rPr>
      </w:pPr>
      <w:del w:id="4877"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inactive measurement reporting;</w:delText>
        </w:r>
      </w:del>
    </w:p>
    <w:p w:rsidR="005C4197" w:rsidRPr="000E4E7F" w:rsidDel="003C27DA" w:rsidRDefault="005C4197" w:rsidP="001628A2">
      <w:pPr>
        <w:pStyle w:val="B5"/>
        <w:rPr>
          <w:del w:id="4878" w:author="CR#4260r2" w:date="2020-07-12T12:43:00Z"/>
        </w:rPr>
      </w:pPr>
      <w:del w:id="4879" w:author="CR#4260r2" w:date="2020-07-12T12:43:00Z">
        <w:r w:rsidRPr="000E4E7F" w:rsidDel="003C27DA">
          <w:delText>5&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6"/>
        <w:rPr>
          <w:del w:id="4880" w:author="CR#4260r2" w:date="2020-07-12T12:43:00Z"/>
        </w:rPr>
      </w:pPr>
      <w:del w:id="4881" w:author="CR#4260r2" w:date="2020-07-12T12:43:00Z">
        <w:r w:rsidRPr="000E4E7F" w:rsidDel="003C27DA">
          <w:delText>6&gt;</w:delText>
        </w:r>
        <w:r w:rsidRPr="000E4E7F" w:rsidDel="003C27DA">
          <w:tab/>
          <w:delText>consider RSRQ as the sorting quantity;</w:delText>
        </w:r>
      </w:del>
    </w:p>
    <w:p w:rsidR="005C4197" w:rsidRPr="000E4E7F" w:rsidDel="003C27DA" w:rsidRDefault="005C4197" w:rsidP="005C4197">
      <w:pPr>
        <w:pStyle w:val="B5"/>
        <w:rPr>
          <w:del w:id="4882" w:author="CR#4260r2" w:date="2020-07-12T12:43:00Z"/>
        </w:rPr>
      </w:pPr>
      <w:del w:id="4883"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884" w:author="CR#4260r2" w:date="2020-07-12T12:43:00Z"/>
        </w:rPr>
      </w:pPr>
      <w:del w:id="4885" w:author="CR#4260r2" w:date="2020-07-12T12:43:00Z">
        <w:r w:rsidRPr="000E4E7F" w:rsidDel="003C27DA">
          <w:delText>6&gt;</w:delText>
        </w:r>
        <w:r w:rsidRPr="000E4E7F" w:rsidDel="003C27DA">
          <w:tab/>
          <w:delText>consider RSRP as the sorting quantity;</w:delText>
        </w:r>
      </w:del>
    </w:p>
    <w:p w:rsidR="005C4197" w:rsidRPr="000E4E7F" w:rsidDel="003C27DA" w:rsidRDefault="005C4197" w:rsidP="005C4197">
      <w:pPr>
        <w:pStyle w:val="B5"/>
        <w:rPr>
          <w:del w:id="4886" w:author="CR#4260r2" w:date="2020-07-12T12:43:00Z"/>
        </w:rPr>
      </w:pPr>
      <w:del w:id="4887" w:author="CR#4260r2" w:date="2020-07-12T12:43:00Z">
        <w:r w:rsidRPr="000E4E7F" w:rsidDel="003C27DA">
          <w:delText>5&gt;</w:delText>
        </w:r>
        <w:r w:rsidRPr="000E4E7F" w:rsidDel="003C27DA">
          <w:tab/>
          <w:delText xml:space="preserve">store measurement results as indicated by </w:delText>
        </w:r>
        <w:r w:rsidRPr="000E4E7F" w:rsidDel="003C27DA">
          <w:rPr>
            <w:i/>
          </w:rPr>
          <w:delText>reportQuantities</w:delText>
        </w:r>
        <w:r w:rsidRPr="000E4E7F" w:rsidDel="003C27DA">
          <w:delText xml:space="preserve"> for cells applicable for idle/inactive measurement reporting whose RSRP/RSRQ measurement results are above the value(s) provided in </w:delText>
        </w:r>
        <w:r w:rsidRPr="000E4E7F" w:rsidDel="003C27DA">
          <w:rPr>
            <w:i/>
          </w:rPr>
          <w:delText>qualityThreshold</w:delText>
        </w:r>
        <w:r w:rsidRPr="000E4E7F" w:rsidDel="003C27DA">
          <w:delText xml:space="preserve"> (if any) within the </w:delText>
        </w:r>
        <w:r w:rsidRPr="000E4E7F" w:rsidDel="003C27DA">
          <w:rPr>
            <w:i/>
          </w:rPr>
          <w:delText>measReportIdleNR</w:delText>
        </w:r>
        <w:r w:rsidRPr="000E4E7F" w:rsidDel="003C27DA">
          <w:delText xml:space="preserve"> in </w:delText>
        </w:r>
        <w:r w:rsidRPr="000E4E7F" w:rsidDel="003C27DA">
          <w:rPr>
            <w:i/>
          </w:rPr>
          <w:delText>VarMeasIdleReport</w:delText>
        </w:r>
        <w:r w:rsidRPr="000E4E7F" w:rsidDel="003C27DA">
          <w:delText>;</w:delText>
        </w:r>
      </w:del>
    </w:p>
    <w:p w:rsidR="005C4197" w:rsidRPr="000E4E7F" w:rsidDel="003C27DA" w:rsidRDefault="005C4197" w:rsidP="005C4197">
      <w:pPr>
        <w:pStyle w:val="B5"/>
        <w:rPr>
          <w:del w:id="4888" w:author="CR#4260r2" w:date="2020-07-12T12:43:00Z"/>
        </w:rPr>
      </w:pPr>
      <w:del w:id="4889" w:author="CR#4260r2" w:date="2020-07-12T12:43:00Z">
        <w:r w:rsidRPr="000E4E7F" w:rsidDel="003C27DA">
          <w:delText>5&gt;</w:delText>
        </w:r>
        <w:r w:rsidRPr="000E4E7F" w:rsidDel="003C27DA">
          <w:tab/>
          <w:delText xml:space="preserve">if the </w:delText>
        </w:r>
        <w:r w:rsidRPr="000E4E7F" w:rsidDel="003C27DA">
          <w:rPr>
            <w:i/>
          </w:rPr>
          <w:delText>reportRS</w:delText>
        </w:r>
        <w:r w:rsidRPr="000E4E7F" w:rsidDel="003C27DA">
          <w:delText>-</w:delText>
        </w:r>
        <w:r w:rsidRPr="000E4E7F" w:rsidDel="003C27DA">
          <w:rPr>
            <w:i/>
          </w:rPr>
          <w:delText>IndexResultsNR</w:delText>
        </w:r>
        <w:r w:rsidRPr="000E4E7F" w:rsidDel="003C27DA">
          <w:delText xml:space="preserve"> is included:</w:delText>
        </w:r>
      </w:del>
    </w:p>
    <w:p w:rsidR="005C4197" w:rsidRPr="000E4E7F" w:rsidDel="003C27DA" w:rsidRDefault="005C4197" w:rsidP="005C4197">
      <w:pPr>
        <w:pStyle w:val="B6"/>
        <w:rPr>
          <w:del w:id="4890" w:author="CR#4260r2" w:date="2020-07-12T12:43:00Z"/>
        </w:rPr>
      </w:pPr>
      <w:del w:id="4891" w:author="CR#4260r2" w:date="2020-07-12T12:43:00Z">
        <w:r w:rsidRPr="000E4E7F" w:rsidDel="003C27DA">
          <w:delText>6&gt;</w:delText>
        </w:r>
        <w:r w:rsidRPr="000E4E7F" w:rsidDel="003C27DA">
          <w:tab/>
          <w:delText xml:space="preserve">if the </w:delText>
        </w:r>
        <w:r w:rsidRPr="000E4E7F" w:rsidDel="003C27DA">
          <w:rPr>
            <w:i/>
          </w:rPr>
          <w:delText>reportQuantityRS</w:delText>
        </w:r>
        <w:r w:rsidRPr="000E4E7F" w:rsidDel="003C27DA">
          <w:delText>-</w:delText>
        </w:r>
        <w:r w:rsidRPr="000E4E7F" w:rsidDel="003C27DA">
          <w:rPr>
            <w:i/>
          </w:rPr>
          <w:delText>Index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7"/>
        <w:rPr>
          <w:del w:id="4892" w:author="CR#4260r2" w:date="2020-07-12T12:43:00Z"/>
        </w:rPr>
      </w:pPr>
      <w:del w:id="4893" w:author="CR#4260r2" w:date="2020-07-12T12:43:00Z">
        <w:r w:rsidRPr="000E4E7F" w:rsidDel="003C27DA">
          <w:delText>7&gt;</w:delText>
        </w:r>
        <w:r w:rsidRPr="000E4E7F" w:rsidDel="003C27DA">
          <w:tab/>
          <w:delText>consider RSRQ as the sorting quantity;</w:delText>
        </w:r>
      </w:del>
    </w:p>
    <w:p w:rsidR="005C4197" w:rsidRPr="000E4E7F" w:rsidDel="003C27DA" w:rsidRDefault="005C4197" w:rsidP="005C4197">
      <w:pPr>
        <w:pStyle w:val="B6"/>
        <w:rPr>
          <w:del w:id="4894" w:author="CR#4260r2" w:date="2020-07-12T12:43:00Z"/>
        </w:rPr>
      </w:pPr>
      <w:del w:id="4895" w:author="CR#4260r2" w:date="2020-07-12T12:43:00Z">
        <w:r w:rsidRPr="000E4E7F" w:rsidDel="003C27DA">
          <w:delText>6&gt;</w:delText>
        </w:r>
        <w:r w:rsidRPr="000E4E7F" w:rsidDel="003C27DA">
          <w:tab/>
          <w:delText>else:</w:delText>
        </w:r>
      </w:del>
    </w:p>
    <w:p w:rsidR="005C4197" w:rsidRPr="000E4E7F" w:rsidDel="003C27DA" w:rsidRDefault="005C4197" w:rsidP="005C4197">
      <w:pPr>
        <w:pStyle w:val="B7"/>
        <w:rPr>
          <w:del w:id="4896" w:author="CR#4260r2" w:date="2020-07-12T12:43:00Z"/>
        </w:rPr>
      </w:pPr>
      <w:del w:id="4897" w:author="CR#4260r2" w:date="2020-07-12T12:43:00Z">
        <w:r w:rsidRPr="000E4E7F" w:rsidDel="003C27DA">
          <w:delText>7&gt;</w:delText>
        </w:r>
        <w:r w:rsidRPr="000E4E7F" w:rsidDel="003C27DA">
          <w:tab/>
          <w:delText>consider RSRP as the sorting quantity;</w:delText>
        </w:r>
      </w:del>
    </w:p>
    <w:p w:rsidR="005C4197" w:rsidRPr="000E4E7F" w:rsidDel="003C27DA" w:rsidRDefault="005C4197" w:rsidP="005C4197">
      <w:pPr>
        <w:pStyle w:val="B6"/>
        <w:rPr>
          <w:del w:id="4898" w:author="CR#4260r2" w:date="2020-07-12T12:43:00Z"/>
        </w:rPr>
      </w:pPr>
      <w:del w:id="4899" w:author="CR#4260r2" w:date="2020-07-12T12:43:00Z">
        <w:r w:rsidRPr="000E4E7F" w:rsidDel="003C27DA">
          <w:delText>6&gt;</w:delText>
        </w:r>
        <w:r w:rsidRPr="000E4E7F" w:rsidDel="003C27DA">
          <w:tab/>
          <w:delText>store the beam measurement results as indicated by</w:delText>
        </w:r>
        <w:r w:rsidRPr="000E4E7F" w:rsidDel="003C27DA">
          <w:rPr>
            <w:i/>
          </w:rPr>
          <w:delText xml:space="preserve"> reportQuantityRS</w:delText>
        </w:r>
        <w:r w:rsidRPr="000E4E7F" w:rsidDel="003C27DA">
          <w:delText>-</w:delText>
        </w:r>
        <w:r w:rsidRPr="000E4E7F" w:rsidDel="003C27DA">
          <w:rPr>
            <w:i/>
          </w:rPr>
          <w:delText xml:space="preserve">Indexes </w:delText>
        </w:r>
        <w:r w:rsidRPr="000E4E7F" w:rsidDel="003C27DA">
          <w:delText xml:space="preserve">within the </w:delText>
        </w:r>
        <w:r w:rsidRPr="000E4E7F" w:rsidDel="003C27DA">
          <w:rPr>
            <w:i/>
          </w:rPr>
          <w:delText xml:space="preserve">measReportIdleNR </w:delText>
        </w:r>
        <w:r w:rsidRPr="000E4E7F" w:rsidDel="003C27DA">
          <w:delText xml:space="preserve">in </w:delText>
        </w:r>
        <w:r w:rsidRPr="000E4E7F" w:rsidDel="003C27DA">
          <w:rPr>
            <w:i/>
          </w:rPr>
          <w:delText>VarMeasIdleReport</w:delText>
        </w:r>
        <w:r w:rsidRPr="000E4E7F" w:rsidDel="003C27DA">
          <w:delText>;</w:delText>
        </w:r>
      </w:del>
    </w:p>
    <w:p w:rsidR="005C4197" w:rsidRPr="000E4E7F" w:rsidDel="003C27DA" w:rsidRDefault="005C4197" w:rsidP="001628A2">
      <w:pPr>
        <w:pStyle w:val="NO"/>
        <w:rPr>
          <w:del w:id="4900" w:author="CR#4260r2" w:date="2020-07-12T12:43:00Z"/>
        </w:rPr>
      </w:pPr>
      <w:del w:id="4901" w:author="CR#4260r2" w:date="2020-07-12T12:43:00Z">
        <w:r w:rsidRPr="000E4E7F" w:rsidDel="003C27DA">
          <w:delText>NOTE 2:</w:delText>
        </w:r>
        <w:r w:rsidRPr="000E4E7F" w:rsidDel="003C27DA">
          <w:tab/>
          <w:delText>The UE is not required to perform idle/inactive measurements on a given carrier if the SSB configuration of that carrier provided via dedicated signaling is different from the SSB configuration broadcasted in the serving cell, if any.</w:delText>
        </w:r>
      </w:del>
    </w:p>
    <w:p w:rsidR="005C4197" w:rsidRPr="000E4E7F" w:rsidDel="003C27DA" w:rsidRDefault="005C4197" w:rsidP="001628A2">
      <w:pPr>
        <w:pStyle w:val="B1"/>
        <w:rPr>
          <w:del w:id="4902" w:author="CR#4260r2" w:date="2020-07-12T12:43:00Z"/>
        </w:rPr>
      </w:pPr>
      <w:del w:id="4903" w:author="CR#4260r2" w:date="2020-07-12T12:43:00Z">
        <w:r w:rsidRPr="000E4E7F" w:rsidDel="003C27DA">
          <w:delText>1&gt;</w:delText>
        </w:r>
        <w:r w:rsidRPr="000E4E7F" w:rsidDel="003C27DA">
          <w:tab/>
          <w:delText xml:space="preserve">if </w:delText>
        </w:r>
        <w:r w:rsidRPr="000E4E7F" w:rsidDel="003C27DA">
          <w:rPr>
            <w:i/>
            <w:iCs/>
          </w:rPr>
          <w:delText>validityAreaList</w:delText>
        </w:r>
        <w:r w:rsidRPr="000E4E7F" w:rsidDel="003C27DA">
          <w:delText xml:space="preserve"> is configured in VarMeasIdleConfig:</w:delText>
        </w:r>
      </w:del>
    </w:p>
    <w:p w:rsidR="005C4197" w:rsidRPr="000E4E7F" w:rsidDel="003C27DA" w:rsidRDefault="005C4197" w:rsidP="005C4197">
      <w:pPr>
        <w:pStyle w:val="B2"/>
        <w:rPr>
          <w:del w:id="4904" w:author="CR#4260r2" w:date="2020-07-12T12:43:00Z"/>
        </w:rPr>
      </w:pPr>
      <w:del w:id="4905" w:author="CR#4260r2" w:date="2020-07-12T12:43:00Z">
        <w:r w:rsidRPr="000E4E7F" w:rsidDel="003C27DA">
          <w:lastRenderedPageBreak/>
          <w:delText>2&gt;</w:delText>
        </w:r>
        <w:r w:rsidRPr="000E4E7F" w:rsidDel="003C27DA">
          <w:tab/>
          <w:delText xml:space="preserve">if the UE reselects to a serving cell on a frequency which does not match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or</w:delText>
        </w:r>
      </w:del>
    </w:p>
    <w:p w:rsidR="005C4197" w:rsidRPr="000E4E7F" w:rsidDel="003C27DA" w:rsidRDefault="005C4197" w:rsidP="001628A2">
      <w:pPr>
        <w:pStyle w:val="B2"/>
        <w:rPr>
          <w:del w:id="4906" w:author="CR#4260r2" w:date="2020-07-12T12:43:00Z"/>
        </w:rPr>
      </w:pPr>
      <w:del w:id="4907" w:author="CR#4260r2" w:date="2020-07-12T12:43:00Z">
        <w:r w:rsidRPr="000E4E7F" w:rsidDel="003C27DA">
          <w:rPr>
            <w:lang w:eastAsia="x-none"/>
          </w:rPr>
          <w:delText>2&gt;</w:delText>
        </w:r>
        <w:r w:rsidRPr="000E4E7F" w:rsidDel="003C27DA">
          <w:rPr>
            <w:lang w:eastAsia="x-none"/>
          </w:rPr>
          <w:tab/>
        </w:r>
        <w:r w:rsidRPr="000E4E7F" w:rsidDel="003C27DA">
          <w:delText xml:space="preserve">if the UE reselects to a serving cell on a frequency which matches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xml:space="preserve">, </w:delText>
        </w:r>
        <w:r w:rsidRPr="000E4E7F" w:rsidDel="003C27DA">
          <w:rPr>
            <w:rFonts w:eastAsia="Calibri"/>
          </w:rPr>
          <w:delText xml:space="preserve">the </w:delText>
        </w:r>
        <w:r w:rsidRPr="000E4E7F" w:rsidDel="003C27DA">
          <w:rPr>
            <w:rFonts w:eastAsia="Calibri"/>
            <w:i/>
          </w:rPr>
          <w:delText>validityCellList</w:delText>
        </w:r>
        <w:r w:rsidRPr="000E4E7F" w:rsidDel="003C27DA">
          <w:rPr>
            <w:rFonts w:eastAsia="Calibri"/>
          </w:rPr>
          <w:delText xml:space="preserve"> is included for the corresponding frequency, and the physical cell identity of the serving cell does not match any entry in </w:delText>
        </w:r>
        <w:r w:rsidRPr="000E4E7F" w:rsidDel="003C27DA">
          <w:rPr>
            <w:rFonts w:eastAsia="Calibri"/>
            <w:i/>
          </w:rPr>
          <w:delText>validityCellList</w:delText>
        </w:r>
        <w:r w:rsidRPr="000E4E7F" w:rsidDel="003C27DA">
          <w:rPr>
            <w:rFonts w:eastAsia="Calibri"/>
          </w:rPr>
          <w:delText>:</w:delText>
        </w:r>
      </w:del>
    </w:p>
    <w:p w:rsidR="005C4197" w:rsidRPr="000E4E7F" w:rsidDel="003C27DA" w:rsidRDefault="005C4197" w:rsidP="005C4197">
      <w:pPr>
        <w:pStyle w:val="B3"/>
        <w:rPr>
          <w:del w:id="4908" w:author="CR#4260r2" w:date="2020-07-12T12:43:00Z"/>
        </w:rPr>
      </w:pPr>
      <w:bookmarkStart w:id="4909" w:name="_Hlk34662286"/>
      <w:del w:id="4910" w:author="CR#4260r2" w:date="2020-07-12T12:43:00Z">
        <w:r w:rsidRPr="000E4E7F" w:rsidDel="003C27DA">
          <w:delText>3&gt;</w:delText>
        </w:r>
        <w:r w:rsidRPr="000E4E7F" w:rsidDel="003C27DA">
          <w:tab/>
          <w:delText>if timer T331 is running;</w:delText>
        </w:r>
      </w:del>
    </w:p>
    <w:bookmarkEnd w:id="4909"/>
    <w:p w:rsidR="005C4197" w:rsidRPr="000E4E7F" w:rsidDel="003C27DA" w:rsidRDefault="005C4197" w:rsidP="005C4197">
      <w:pPr>
        <w:pStyle w:val="B4"/>
        <w:rPr>
          <w:del w:id="4911" w:author="CR#4260r2" w:date="2020-07-12T12:43:00Z"/>
        </w:rPr>
      </w:pPr>
      <w:del w:id="4912" w:author="CR#4260r2" w:date="2020-07-12T12:43:00Z">
        <w:r w:rsidRPr="000E4E7F" w:rsidDel="003C27DA">
          <w:delText>4&gt;</w:delText>
        </w:r>
        <w:r w:rsidRPr="000E4E7F" w:rsidDel="003C27DA">
          <w:tab/>
          <w:delText>stop timer T331;</w:delText>
        </w:r>
      </w:del>
    </w:p>
    <w:p w:rsidR="005C4197" w:rsidRPr="000E4E7F" w:rsidDel="003C27DA" w:rsidRDefault="005C4197" w:rsidP="005C4197">
      <w:pPr>
        <w:pStyle w:val="B4"/>
        <w:rPr>
          <w:del w:id="4913" w:author="CR#4260r2" w:date="2020-07-12T12:43:00Z"/>
        </w:rPr>
      </w:pPr>
      <w:del w:id="4914" w:author="CR#4260r2" w:date="2020-07-12T12:43:00Z">
        <w:r w:rsidRPr="000E4E7F" w:rsidDel="003C27DA">
          <w:rPr>
            <w:rFonts w:eastAsia="DengXian"/>
          </w:rPr>
          <w:delText>4&gt;</w:delText>
        </w:r>
        <w:r w:rsidRPr="000E4E7F" w:rsidDel="003C27DA">
          <w:rPr>
            <w:rFonts w:eastAsia="DengXian"/>
          </w:rPr>
          <w:tab/>
          <w:delText xml:space="preserve">perform the actions as specified in </w:delText>
        </w:r>
        <w:r w:rsidRPr="000E4E7F" w:rsidDel="003C27DA">
          <w:rPr>
            <w:rFonts w:eastAsia="Malgun Gothic"/>
            <w:lang w:eastAsia="ko-KR"/>
          </w:rPr>
          <w:delText>5.6.20.3;</w:delText>
        </w:r>
      </w:del>
    </w:p>
    <w:p w:rsidR="00433335" w:rsidRPr="000E4E7F" w:rsidDel="003C27DA" w:rsidRDefault="00433335" w:rsidP="00433335">
      <w:pPr>
        <w:pStyle w:val="B1"/>
        <w:rPr>
          <w:del w:id="4915" w:author="CR#4260r2" w:date="2020-07-12T12:43:00Z"/>
        </w:rPr>
      </w:pPr>
      <w:del w:id="4916" w:author="CR#4260r2" w:date="2020-07-12T12:43:00Z">
        <w:r w:rsidRPr="000E4E7F" w:rsidDel="003C27DA">
          <w:delText>1&gt;</w:delText>
        </w:r>
        <w:r w:rsidRPr="000E4E7F" w:rsidDel="003C27DA">
          <w:tab/>
        </w:r>
        <w:r w:rsidR="005C4197" w:rsidRPr="000E4E7F" w:rsidDel="003C27DA">
          <w:delText xml:space="preserve">else </w:delText>
        </w:r>
        <w:r w:rsidRPr="000E4E7F" w:rsidDel="003C27DA">
          <w:delText xml:space="preserve">if </w:delText>
        </w:r>
        <w:r w:rsidRPr="000E4E7F" w:rsidDel="003C27DA">
          <w:rPr>
            <w:i/>
          </w:rPr>
          <w:delText>validityArea</w:delText>
        </w:r>
        <w:r w:rsidRPr="000E4E7F" w:rsidDel="003C27DA">
          <w:delText xml:space="preserve"> is configured in </w:delText>
        </w:r>
        <w:r w:rsidRPr="000E4E7F" w:rsidDel="003C27DA">
          <w:rPr>
            <w:i/>
          </w:rPr>
          <w:delText>VarMeasIdleConfig</w:delText>
        </w:r>
        <w:r w:rsidRPr="000E4E7F" w:rsidDel="003C27DA">
          <w:delText xml:space="preserve"> and UE reselects to a serving cell whose physical cell identity does not match any entry in </w:delText>
        </w:r>
        <w:r w:rsidRPr="000E4E7F" w:rsidDel="003C27DA">
          <w:rPr>
            <w:i/>
          </w:rPr>
          <w:delText>validityArea</w:delText>
        </w:r>
        <w:r w:rsidRPr="000E4E7F" w:rsidDel="003C27DA">
          <w:delText xml:space="preserve"> for the corresponding carrier frequency:</w:delText>
        </w:r>
      </w:del>
    </w:p>
    <w:p w:rsidR="005C4197" w:rsidRPr="000E4E7F" w:rsidDel="003C27DA" w:rsidRDefault="005C4197" w:rsidP="005C4197">
      <w:pPr>
        <w:pStyle w:val="B2"/>
        <w:rPr>
          <w:del w:id="4917" w:author="CR#4260r2" w:date="2020-07-12T12:43:00Z"/>
        </w:rPr>
      </w:pPr>
      <w:del w:id="4918" w:author="CR#4260r2" w:date="2020-07-12T12:43:00Z">
        <w:r w:rsidRPr="000E4E7F" w:rsidDel="003C27DA">
          <w:delText>2&gt;</w:delText>
        </w:r>
        <w:r w:rsidRPr="000E4E7F" w:rsidDel="003C27DA">
          <w:tab/>
          <w:delText>if timer T331 is running;</w:delText>
        </w:r>
      </w:del>
    </w:p>
    <w:p w:rsidR="00433335" w:rsidRPr="000E4E7F" w:rsidDel="003C27DA" w:rsidRDefault="005C4197" w:rsidP="001628A2">
      <w:pPr>
        <w:pStyle w:val="B3"/>
        <w:rPr>
          <w:del w:id="4919" w:author="CR#4260r2" w:date="2020-07-12T12:43:00Z"/>
        </w:rPr>
      </w:pPr>
      <w:del w:id="4920" w:author="CR#4260r2" w:date="2020-07-12T12:43:00Z">
        <w:r w:rsidRPr="000E4E7F" w:rsidDel="003C27DA">
          <w:delText>3</w:delText>
        </w:r>
        <w:r w:rsidR="00433335" w:rsidRPr="000E4E7F" w:rsidDel="003C27DA">
          <w:delText>&gt;</w:delText>
        </w:r>
        <w:r w:rsidR="00433335" w:rsidRPr="000E4E7F" w:rsidDel="003C27DA">
          <w:tab/>
          <w:delText>stop T331;</w:delText>
        </w:r>
      </w:del>
    </w:p>
    <w:p w:rsidR="005C4197" w:rsidRPr="000E4E7F" w:rsidDel="003C27DA" w:rsidRDefault="005C4197" w:rsidP="001628A2">
      <w:pPr>
        <w:pStyle w:val="B3"/>
        <w:rPr>
          <w:del w:id="4921" w:author="CR#4260r2" w:date="2020-07-12T12:43:00Z"/>
          <w:rFonts w:eastAsia="Malgun Gothic"/>
          <w:lang w:eastAsia="ko-KR"/>
        </w:rPr>
      </w:pPr>
      <w:del w:id="4922" w:author="CR#4260r2" w:date="2020-07-12T12:43:00Z">
        <w:r w:rsidRPr="000E4E7F" w:rsidDel="003C27DA">
          <w:rPr>
            <w:rFonts w:eastAsia="DengXian"/>
          </w:rPr>
          <w:delText xml:space="preserve">3&gt; perform the actions as specified in </w:delText>
        </w:r>
        <w:r w:rsidRPr="000E4E7F" w:rsidDel="003C27DA">
          <w:rPr>
            <w:rFonts w:eastAsia="Malgun Gothic"/>
            <w:lang w:eastAsia="ko-KR"/>
          </w:rPr>
          <w:delText>5.6.20.3;</w:delText>
        </w:r>
      </w:del>
    </w:p>
    <w:p w:rsidR="003C27DA" w:rsidRPr="000E4E7F" w:rsidRDefault="003C27DA" w:rsidP="003C27DA">
      <w:pPr>
        <w:pStyle w:val="Heading4"/>
        <w:rPr>
          <w:ins w:id="4923" w:author="CR#4260r2" w:date="2020-07-12T12:40:00Z"/>
        </w:rPr>
      </w:pPr>
      <w:bookmarkStart w:id="4924" w:name="_Toc39926404"/>
      <w:bookmarkStart w:id="4925" w:name="_Toc20487062"/>
      <w:bookmarkStart w:id="4926" w:name="_Toc29342354"/>
      <w:bookmarkStart w:id="4927" w:name="_Toc29343493"/>
      <w:bookmarkStart w:id="4928" w:name="_Toc36566745"/>
      <w:bookmarkStart w:id="4929" w:name="_Toc36810161"/>
      <w:bookmarkStart w:id="4930" w:name="_Toc36846525"/>
      <w:bookmarkStart w:id="4931" w:name="_Toc36939178"/>
      <w:bookmarkStart w:id="4932" w:name="_Toc37082158"/>
      <w:ins w:id="4933" w:author="CR#4260r2" w:date="2020-07-12T12:40:00Z">
        <w:r w:rsidRPr="000E4E7F">
          <w:t>5.6.20.2</w:t>
        </w:r>
        <w:r w:rsidRPr="000E4E7F">
          <w:tab/>
        </w:r>
        <w:r>
          <w:t>Performing measurements</w:t>
        </w:r>
        <w:bookmarkEnd w:id="4924"/>
      </w:ins>
    </w:p>
    <w:p w:rsidR="003C27DA" w:rsidRDefault="003C27DA" w:rsidP="003C27DA">
      <w:pPr>
        <w:rPr>
          <w:ins w:id="4934" w:author="CR#4260r2" w:date="2020-07-12T12:40:00Z"/>
        </w:rPr>
      </w:pPr>
      <w:ins w:id="4935" w:author="CR#4260r2" w:date="2020-07-12T12:40: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rsidR="003C27DA" w:rsidRPr="000E4E7F" w:rsidRDefault="003C27DA" w:rsidP="003C27DA">
      <w:pPr>
        <w:rPr>
          <w:ins w:id="4936" w:author="CR#4260r2" w:date="2020-07-12T12:40:00Z"/>
        </w:rPr>
      </w:pPr>
      <w:ins w:id="4937" w:author="CR#4260r2" w:date="2020-07-12T12:40:00Z">
        <w:r w:rsidRPr="000E4E7F">
          <w:t>While in RRC_IDLE or RRC_INACTIVE</w:t>
        </w:r>
        <w:r>
          <w:t>, and</w:t>
        </w:r>
        <w:del w:id="4938" w:author="DCCA" w:date="2020-05-04T16:48:00Z">
          <w:r w:rsidRPr="000E4E7F" w:rsidDel="00865139">
            <w:delText>,</w:delText>
          </w:r>
        </w:del>
        <w:r w:rsidRPr="000E4E7F">
          <w:t xml:space="preserve"> T331 is running, the UE shall:</w:t>
        </w:r>
      </w:ins>
    </w:p>
    <w:p w:rsidR="003C27DA" w:rsidRPr="000E4E7F" w:rsidRDefault="003C27DA" w:rsidP="003C27DA">
      <w:pPr>
        <w:pStyle w:val="B1"/>
        <w:rPr>
          <w:ins w:id="4939" w:author="CR#4260r2" w:date="2020-07-12T12:40:00Z"/>
        </w:rPr>
      </w:pPr>
      <w:ins w:id="4940" w:author="CR#4260r2" w:date="2020-07-12T12:40:00Z">
        <w:r w:rsidRPr="000E4E7F">
          <w:t>1&gt;</w:t>
        </w:r>
        <w:r w:rsidRPr="000E4E7F">
          <w:tab/>
          <w:t>perform the measurements in accordance with the following:</w:t>
        </w:r>
      </w:ins>
    </w:p>
    <w:p w:rsidR="003C27DA" w:rsidRPr="000E4E7F" w:rsidRDefault="003C27DA" w:rsidP="003C27DA">
      <w:pPr>
        <w:pStyle w:val="B2"/>
        <w:rPr>
          <w:ins w:id="4941" w:author="CR#4260r2" w:date="2020-07-12T12:40:00Z"/>
          <w:i/>
          <w:noProof/>
        </w:rPr>
      </w:pPr>
      <w:ins w:id="4942" w:author="CR#4260r2" w:date="2020-07-12T12:40:00Z">
        <w:r w:rsidRPr="000E4E7F">
          <w:t>2&gt;</w:t>
        </w:r>
        <w:r w:rsidRPr="000E4E7F">
          <w:tab/>
          <w:t xml:space="preserve">if the </w:t>
        </w:r>
        <w:r w:rsidRPr="00E74229">
          <w:rPr>
            <w:iCs/>
          </w:rPr>
          <w:t>SIB2</w:t>
        </w:r>
        <w:r w:rsidRPr="000E4E7F">
          <w:t xml:space="preserve"> contains </w:t>
        </w:r>
        <w:r w:rsidRPr="000E4E7F">
          <w:rPr>
            <w:rFonts w:eastAsia="SimSun"/>
            <w:i/>
          </w:rPr>
          <w:t>idleModeMeasurements</w:t>
        </w:r>
        <w:del w:id="4943" w:author="DCCA" w:date="2020-04-30T15:55:00Z">
          <w:r w:rsidRPr="000E4E7F" w:rsidDel="00445CA4">
            <w:rPr>
              <w:rFonts w:eastAsia="SimSun"/>
              <w:i/>
            </w:rPr>
            <w:delText>-r15</w:delText>
          </w:r>
        </w:del>
        <w:r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ins>
    </w:p>
    <w:p w:rsidR="003C27DA" w:rsidRPr="000E4E7F" w:rsidRDefault="003C27DA" w:rsidP="003C27DA">
      <w:pPr>
        <w:pStyle w:val="B3"/>
        <w:rPr>
          <w:ins w:id="4944" w:author="CR#4260r2" w:date="2020-07-12T12:40:00Z"/>
        </w:rPr>
      </w:pPr>
      <w:ins w:id="4945" w:author="CR#4260r2" w:date="2020-07-12T12:40:00Z">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B4"/>
        <w:rPr>
          <w:ins w:id="4946" w:author="CR#4260r2" w:date="2020-07-12T12:40:00Z"/>
        </w:rPr>
      </w:pPr>
      <w:ins w:id="4947" w:author="CR#4260r2" w:date="2020-07-12T12:40:00Z">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NO"/>
        <w:rPr>
          <w:ins w:id="4948" w:author="CR#4260r2" w:date="2020-07-12T12:40:00Z"/>
        </w:rPr>
      </w:pPr>
      <w:ins w:id="4949" w:author="CR#4260r2" w:date="2020-07-12T12:40:00Z">
        <w:r w:rsidRPr="000E4E7F">
          <w:t>NOTE 1:</w:t>
        </w:r>
        <w:r w:rsidRPr="000E4E7F">
          <w:tab/>
          <w:t xml:space="preserve">The fields </w:t>
        </w:r>
        <w:r w:rsidRPr="000E4E7F">
          <w:rPr>
            <w:i/>
          </w:rPr>
          <w:t>s-NonIntraSearch</w:t>
        </w:r>
        <w:r w:rsidRPr="000E4E7F">
          <w:t xml:space="preserve"> in </w:t>
        </w:r>
        <w:r w:rsidRPr="000E4E7F">
          <w:rPr>
            <w:i/>
          </w:rPr>
          <w:t>SystemInformationBlockType3</w:t>
        </w:r>
        <w:r w:rsidRPr="000E4E7F">
          <w:t xml:space="preserve"> do not affect the idle/inactive measurement procedures. How the UE performs the idle/inactive measurements is up to UE implementation as long as the requirements in TS 36.133 [16] are met for measurement reporting.</w:t>
        </w:r>
      </w:ins>
    </w:p>
    <w:p w:rsidR="003C27DA" w:rsidRPr="000E4E7F" w:rsidRDefault="003C27DA" w:rsidP="003C27DA">
      <w:pPr>
        <w:pStyle w:val="B4"/>
        <w:rPr>
          <w:ins w:id="4950" w:author="CR#4260r2" w:date="2020-07-12T12:40:00Z"/>
        </w:rPr>
      </w:pPr>
      <w:ins w:id="4951" w:author="CR#4260r2" w:date="2020-07-12T12:40:00Z">
        <w:r w:rsidRPr="000E4E7F">
          <w:t>4&gt;</w:t>
        </w:r>
        <w:r w:rsidRPr="000E4E7F">
          <w:tab/>
          <w:t xml:space="preserve">if the </w:t>
        </w:r>
        <w:r w:rsidRPr="000E4E7F">
          <w:rPr>
            <w:i/>
          </w:rPr>
          <w:t>reportQuantities</w:t>
        </w:r>
        <w:r w:rsidRPr="000E4E7F">
          <w:t xml:space="preserve"> is set to </w:t>
        </w:r>
        <w:r w:rsidRPr="000E4E7F">
          <w:rPr>
            <w:i/>
          </w:rPr>
          <w:t>rsrq</w:t>
        </w:r>
        <w:r w:rsidRPr="000E4E7F">
          <w:t>:</w:t>
        </w:r>
      </w:ins>
    </w:p>
    <w:p w:rsidR="003C27DA" w:rsidRPr="000E4E7F" w:rsidRDefault="003C27DA" w:rsidP="003C27DA">
      <w:pPr>
        <w:pStyle w:val="B5"/>
        <w:rPr>
          <w:ins w:id="4952" w:author="CR#4260r2" w:date="2020-07-12T12:40:00Z"/>
        </w:rPr>
      </w:pPr>
      <w:ins w:id="4953" w:author="CR#4260r2" w:date="2020-07-12T12:40:00Z">
        <w:r w:rsidRPr="000E4E7F">
          <w:t>5&gt;</w:t>
        </w:r>
        <w:r w:rsidRPr="000E4E7F">
          <w:tab/>
          <w:t>consider RSRQ as the sorting quantity;</w:t>
        </w:r>
      </w:ins>
    </w:p>
    <w:p w:rsidR="003C27DA" w:rsidRPr="000E4E7F" w:rsidRDefault="003C27DA" w:rsidP="003C27DA">
      <w:pPr>
        <w:pStyle w:val="B4"/>
        <w:rPr>
          <w:ins w:id="4954" w:author="CR#4260r2" w:date="2020-07-12T12:40:00Z"/>
        </w:rPr>
      </w:pPr>
      <w:ins w:id="4955" w:author="CR#4260r2" w:date="2020-07-12T12:40:00Z">
        <w:r w:rsidRPr="000E4E7F">
          <w:t>4&gt;</w:t>
        </w:r>
        <w:r w:rsidRPr="000E4E7F">
          <w:tab/>
          <w:t>else:</w:t>
        </w:r>
      </w:ins>
    </w:p>
    <w:p w:rsidR="003C27DA" w:rsidRDefault="003C27DA" w:rsidP="003C27DA">
      <w:pPr>
        <w:pStyle w:val="B5"/>
        <w:rPr>
          <w:ins w:id="4956" w:author="CR#4260r2" w:date="2020-07-12T12:40:00Z"/>
        </w:rPr>
      </w:pPr>
      <w:ins w:id="4957" w:author="CR#4260r2" w:date="2020-07-12T12:40:00Z">
        <w:r w:rsidRPr="000E4E7F">
          <w:t>5&gt;</w:t>
        </w:r>
        <w:r w:rsidRPr="000E4E7F">
          <w:tab/>
          <w:t>consider RSRP as the sorting quantity;</w:t>
        </w:r>
      </w:ins>
    </w:p>
    <w:p w:rsidR="003C27DA" w:rsidRPr="000E4E7F" w:rsidRDefault="003C27DA" w:rsidP="003C27DA">
      <w:pPr>
        <w:pStyle w:val="B4"/>
        <w:rPr>
          <w:ins w:id="4958" w:author="CR#4260r2" w:date="2020-07-12T12:40:00Z"/>
        </w:rPr>
      </w:pPr>
      <w:ins w:id="4959" w:author="CR#4260r2" w:date="2020-07-12T12:40:00Z">
        <w:r w:rsidRPr="000E4E7F">
          <w:t>4&gt;</w:t>
        </w:r>
        <w:r w:rsidRPr="000E4E7F">
          <w:tab/>
          <w:t xml:space="preserve">if the </w:t>
        </w:r>
        <w:r w:rsidRPr="000E4E7F">
          <w:rPr>
            <w:i/>
          </w:rPr>
          <w:t>measCellList</w:t>
        </w:r>
        <w:r w:rsidRPr="000E4E7F">
          <w:t xml:space="preserve"> is included:</w:t>
        </w:r>
      </w:ins>
    </w:p>
    <w:p w:rsidR="003C27DA" w:rsidRPr="000E4E7F" w:rsidRDefault="003C27DA" w:rsidP="003C27DA">
      <w:pPr>
        <w:pStyle w:val="B5"/>
        <w:rPr>
          <w:ins w:id="4960" w:author="CR#4260r2" w:date="2020-07-12T12:40:00Z"/>
        </w:rPr>
      </w:pPr>
      <w:ins w:id="4961" w:author="CR#4260r2" w:date="2020-07-12T12:40:00Z">
        <w:r w:rsidRPr="000E4E7F">
          <w:t>5&gt;</w:t>
        </w:r>
        <w:r w:rsidRPr="000E4E7F">
          <w:tab/>
          <w:t xml:space="preserve">consider cells identified by each entry within the </w:t>
        </w:r>
        <w:r w:rsidRPr="000E4E7F">
          <w:rPr>
            <w:i/>
          </w:rPr>
          <w:t>measCellList</w:t>
        </w:r>
        <w:r w:rsidRPr="000E4E7F">
          <w:t xml:space="preserve"> to be applicable for idle /inactive</w:t>
        </w:r>
        <w:r w:rsidRPr="000E4E7F" w:rsidDel="005C4197">
          <w:t xml:space="preserve"> </w:t>
        </w:r>
        <w:r w:rsidRPr="000E4E7F">
          <w:t>measurement reporting;</w:t>
        </w:r>
      </w:ins>
    </w:p>
    <w:p w:rsidR="003C27DA" w:rsidRPr="000E4E7F" w:rsidRDefault="003C27DA" w:rsidP="003C27DA">
      <w:pPr>
        <w:pStyle w:val="B4"/>
        <w:rPr>
          <w:ins w:id="4962" w:author="CR#4260r2" w:date="2020-07-12T12:40:00Z"/>
        </w:rPr>
      </w:pPr>
      <w:ins w:id="4963" w:author="CR#4260r2" w:date="2020-07-12T12:40:00Z">
        <w:r w:rsidRPr="000E4E7F">
          <w:t>4&gt;</w:t>
        </w:r>
        <w:r w:rsidRPr="000E4E7F">
          <w:tab/>
          <w:t>else:</w:t>
        </w:r>
      </w:ins>
    </w:p>
    <w:p w:rsidR="003C27DA" w:rsidRPr="000E4E7F" w:rsidRDefault="003C27DA" w:rsidP="003C27DA">
      <w:pPr>
        <w:pStyle w:val="B5"/>
        <w:rPr>
          <w:ins w:id="4964" w:author="CR#4260r2" w:date="2020-07-12T12:40:00Z"/>
        </w:rPr>
      </w:pPr>
      <w:ins w:id="4965" w:author="CR#4260r2" w:date="2020-07-12T12:40:00Z">
        <w:r w:rsidRPr="000E4E7F">
          <w:t>5&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4"/>
        <w:rPr>
          <w:ins w:id="4966" w:author="CR#4260r2" w:date="2020-07-12T12:40:00Z"/>
        </w:rPr>
      </w:pPr>
      <w:ins w:id="4967" w:author="CR#4260r2" w:date="2020-07-12T12:40:00Z">
        <w:r>
          <w:t>4&gt;</w:t>
        </w:r>
        <w:r>
          <w:tab/>
          <w:t xml:space="preserve">for all cells </w:t>
        </w:r>
        <w:r w:rsidRPr="000E4E7F">
          <w:t>applicable for idle/inactive measurement reporting</w:t>
        </w:r>
        <w:r>
          <w:t xml:space="preserve"> and for the serving cell, derive measurement results for the measurement quantities indicated by </w:t>
        </w:r>
        <w:r w:rsidRPr="00186FE6">
          <w:rPr>
            <w:i/>
          </w:rPr>
          <w:t>reportQuantities</w:t>
        </w:r>
        <w:r>
          <w:rPr>
            <w:i/>
          </w:rPr>
          <w:t>;</w:t>
        </w:r>
      </w:ins>
    </w:p>
    <w:p w:rsidR="003C27DA" w:rsidRDefault="003C27DA" w:rsidP="003C27DA">
      <w:pPr>
        <w:pStyle w:val="B4"/>
        <w:rPr>
          <w:ins w:id="4968" w:author="CR#4260r2" w:date="2020-07-12T12:40:00Z"/>
        </w:rPr>
      </w:pPr>
      <w:ins w:id="4969" w:author="CR#4260r2" w:date="2020-07-12T12:40:00Z">
        <w:r>
          <w:lastRenderedPageBreak/>
          <w:t>4&gt;</w:t>
        </w:r>
        <w:r>
          <w:tab/>
          <w:t>store the derived measurement result</w:t>
        </w:r>
        <w:r w:rsidRPr="00F537EB">
          <w:t xml:space="preserve"> as indicated by </w:t>
        </w:r>
        <w:r w:rsidRPr="00F537EB">
          <w:rPr>
            <w:i/>
          </w:rPr>
          <w:t>reportQuantities</w:t>
        </w:r>
        <w:r w:rsidRPr="00F537EB">
          <w:t xml:space="preserve"> for </w:t>
        </w:r>
        <w:r>
          <w:t xml:space="preserve">the serving cell </w:t>
        </w:r>
        <w:r w:rsidRPr="00F537EB">
          <w:t xml:space="preserve">within </w:t>
        </w:r>
        <w:r w:rsidRPr="005D3FC0">
          <w:rPr>
            <w:i/>
          </w:rPr>
          <w:t>measResultServingCell</w:t>
        </w:r>
        <w:r w:rsidRPr="005D3FC0">
          <w:t xml:space="preserve"> </w:t>
        </w:r>
        <w:r>
          <w:t xml:space="preserve">in </w:t>
        </w:r>
        <w:r w:rsidRPr="00F537EB">
          <w:t xml:space="preserve">the </w:t>
        </w:r>
        <w:r w:rsidRPr="00F537EB">
          <w:rPr>
            <w:i/>
          </w:rPr>
          <w:t>measReportIdle</w:t>
        </w:r>
        <w:r w:rsidRPr="00F537EB">
          <w:t xml:space="preserve"> in </w:t>
        </w:r>
        <w:r w:rsidRPr="00F537EB">
          <w:rPr>
            <w:i/>
          </w:rPr>
          <w:t>VarMeasIdleReport</w:t>
        </w:r>
        <w:r w:rsidRPr="00F537EB">
          <w:t>;</w:t>
        </w:r>
      </w:ins>
    </w:p>
    <w:p w:rsidR="003C27DA" w:rsidRDefault="003C27DA" w:rsidP="003C27DA">
      <w:pPr>
        <w:pStyle w:val="B4"/>
        <w:rPr>
          <w:ins w:id="4970" w:author="CR#4260r2" w:date="2020-07-12T12:40:00Z"/>
        </w:rPr>
      </w:pPr>
      <w:ins w:id="4971" w:author="CR#4260r2" w:date="2020-07-12T12:40:00Z">
        <w:r>
          <w:t>4&gt;</w:t>
        </w:r>
        <w:r>
          <w:tab/>
          <w:t xml:space="preserve">store the derived measurement results as indicated by </w:t>
        </w:r>
        <w:r>
          <w:rPr>
            <w:i/>
          </w:rPr>
          <w:t>reportQuantities</w:t>
        </w:r>
        <w:r>
          <w:t xml:space="preserve"> for cells applicable for idle/inactive measurement reporting within the </w:t>
        </w:r>
        <w:r>
          <w:rPr>
            <w:i/>
          </w:rPr>
          <w:t xml:space="preserve">VarMeasIdleReport </w:t>
        </w:r>
        <w:r w:rsidRPr="008074CB">
          <w:rPr>
            <w:iCs/>
          </w:rPr>
          <w:t>in decreasing order of the sorting quantity, i.e. the best cell is included first, as follows:</w:t>
        </w:r>
      </w:ins>
    </w:p>
    <w:p w:rsidR="003C27DA" w:rsidRDefault="003C27DA" w:rsidP="003C27DA">
      <w:pPr>
        <w:pStyle w:val="B5"/>
        <w:rPr>
          <w:ins w:id="4972" w:author="CR#4260r2" w:date="2020-07-12T12:40:00Z"/>
        </w:rPr>
      </w:pPr>
      <w:ins w:id="4973" w:author="CR#4260r2" w:date="2020-07-12T12:40:00Z">
        <w:r>
          <w:t>5</w:t>
        </w:r>
        <w:r w:rsidRPr="00901946">
          <w:t>&gt;</w:t>
        </w:r>
      </w:ins>
      <w:ins w:id="4974" w:author="CR#4260r2" w:date="2020-07-12T12:44:00Z">
        <w:r>
          <w:tab/>
        </w:r>
      </w:ins>
      <w:ins w:id="4975"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6"/>
        <w:rPr>
          <w:ins w:id="4976" w:author="CR#4260r2" w:date="2020-07-12T12:40:00Z"/>
          <w:i/>
        </w:rPr>
      </w:pPr>
      <w:ins w:id="4977" w:author="CR#4260r2" w:date="2020-07-12T12:40:00Z">
        <w:r>
          <w:t>6</w:t>
        </w:r>
        <w:r w:rsidRPr="00901946">
          <w:t>&gt;</w:t>
        </w:r>
      </w:ins>
      <w:ins w:id="4978" w:author="CR#4260r2" w:date="2020-07-12T12:44:00Z">
        <w:r>
          <w:tab/>
        </w:r>
      </w:ins>
      <w:ins w:id="4979"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5"/>
        <w:rPr>
          <w:ins w:id="4980" w:author="CR#4260r2" w:date="2020-07-12T12:40:00Z"/>
        </w:rPr>
      </w:pPr>
      <w:ins w:id="4981" w:author="CR#4260r2" w:date="2020-07-12T12:40:00Z">
        <w:r>
          <w:t>5</w:t>
        </w:r>
        <w:r w:rsidRPr="00901946">
          <w:t>&gt;</w:t>
        </w:r>
      </w:ins>
      <w:ins w:id="4982" w:author="CR#4260r2" w:date="2020-07-12T12:44:00Z">
        <w:r>
          <w:tab/>
        </w:r>
      </w:ins>
      <w:ins w:id="4983" w:author="CR#4260r2" w:date="2020-07-12T12:40:00Z">
        <w:r w:rsidRPr="00901946">
          <w:t>else:</w:t>
        </w:r>
      </w:ins>
    </w:p>
    <w:p w:rsidR="003C27DA" w:rsidRPr="008074CB" w:rsidRDefault="003C27DA" w:rsidP="003C27DA">
      <w:pPr>
        <w:pStyle w:val="B6"/>
        <w:rPr>
          <w:ins w:id="4984" w:author="CR#4260r2" w:date="2020-07-12T12:40:00Z"/>
          <w:iCs/>
        </w:rPr>
      </w:pPr>
      <w:ins w:id="4985" w:author="CR#4260r2" w:date="2020-07-12T12:40:00Z">
        <w:r>
          <w:t>6&gt;</w:t>
        </w:r>
      </w:ins>
      <w:ins w:id="4986" w:author="CR#4260r2" w:date="2020-07-12T12:44:00Z">
        <w:r>
          <w:tab/>
        </w:r>
      </w:ins>
      <w:ins w:id="4987" w:author="CR#4260r2" w:date="2020-07-12T12:40:00Z">
        <w:r>
          <w:t>include the measurement results from all cells applicable for idle/inactive measurement reporting;</w:t>
        </w:r>
      </w:ins>
    </w:p>
    <w:p w:rsidR="003C27DA" w:rsidRPr="000E4E7F" w:rsidRDefault="003C27DA" w:rsidP="003C27DA">
      <w:pPr>
        <w:pStyle w:val="B2"/>
        <w:rPr>
          <w:ins w:id="4988" w:author="CR#4260r2" w:date="2020-07-12T12:40:00Z"/>
        </w:rPr>
      </w:pPr>
      <w:ins w:id="4989" w:author="CR#4260r2" w:date="2020-07-12T12:40:00Z">
        <w:r w:rsidRPr="000E4E7F">
          <w:t>2&gt;</w:t>
        </w:r>
        <w:r w:rsidRPr="000E4E7F">
          <w:tab/>
          <w:t xml:space="preserve">if the </w:t>
        </w:r>
        <w:r w:rsidRPr="00E74229">
          <w:rPr>
            <w:iCs/>
          </w:rPr>
          <w:t>SIB2</w:t>
        </w:r>
        <w:r w:rsidRPr="000E4E7F">
          <w:t xml:space="preserve"> contains </w:t>
        </w:r>
        <w:r w:rsidRPr="000E4E7F">
          <w:rPr>
            <w:rFonts w:eastAsia="SimSun"/>
            <w:i/>
          </w:rPr>
          <w:t>idleModeMeasurements</w:t>
        </w:r>
        <w:r>
          <w:rPr>
            <w:rFonts w:eastAsia="SimSun"/>
            <w:i/>
          </w:rPr>
          <w:t>NR</w:t>
        </w:r>
        <w:r w:rsidRPr="000E4E7F">
          <w:rPr>
            <w:rFonts w:eastAsia="SimSun"/>
            <w:i/>
          </w:rPr>
          <w:t xml:space="preserve"> </w:t>
        </w:r>
        <w:r w:rsidRPr="000E4E7F">
          <w:rPr>
            <w:rFonts w:eastAsia="SimSun"/>
            <w:iCs/>
          </w:rPr>
          <w:t>and</w:t>
        </w:r>
        <w:r w:rsidRPr="000E4E7F">
          <w:rPr>
            <w:rFonts w:eastAsia="SimSun"/>
            <w:i/>
          </w:rPr>
          <w:t xml:space="preserve"> </w:t>
        </w:r>
        <w:r w:rsidRPr="000E4E7F">
          <w:rPr>
            <w:i/>
          </w:rPr>
          <w:t>VarMeasIdleConfig</w:t>
        </w:r>
        <w:r w:rsidRPr="000E4E7F">
          <w:t xml:space="preserve"> includes the </w:t>
        </w:r>
        <w:r w:rsidRPr="000E4E7F">
          <w:rPr>
            <w:i/>
          </w:rPr>
          <w:t>measIdleCarrierListNR</w:t>
        </w:r>
        <w:r w:rsidRPr="000E4E7F">
          <w:t>:</w:t>
        </w:r>
      </w:ins>
    </w:p>
    <w:p w:rsidR="003C27DA" w:rsidRPr="000E4E7F" w:rsidRDefault="003C27DA" w:rsidP="003C27DA">
      <w:pPr>
        <w:pStyle w:val="B3"/>
        <w:rPr>
          <w:ins w:id="4990" w:author="CR#4260r2" w:date="2020-07-12T12:40:00Z"/>
        </w:rPr>
      </w:pPr>
      <w:ins w:id="4991" w:author="CR#4260r2" w:date="2020-07-12T12:40:00Z">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ins>
    </w:p>
    <w:p w:rsidR="003C27DA" w:rsidRPr="000E4E7F" w:rsidRDefault="003C27DA" w:rsidP="003C27DA">
      <w:pPr>
        <w:pStyle w:val="B4"/>
        <w:rPr>
          <w:ins w:id="4992" w:author="CR#4260r2" w:date="2020-07-12T12:40:00Z"/>
        </w:rPr>
      </w:pPr>
      <w:ins w:id="4993" w:author="CR#4260r2" w:date="2020-07-12T12:40:00Z">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ubCarrierSpacing</w:t>
        </w:r>
        <w:r>
          <w:rPr>
            <w:i/>
          </w:rPr>
          <w:t>SSB</w:t>
        </w:r>
        <w:r w:rsidRPr="000E4E7F">
          <w:t xml:space="preserve"> within the corresponding entry:</w:t>
        </w:r>
      </w:ins>
    </w:p>
    <w:p w:rsidR="003C27DA" w:rsidRPr="000E4E7F" w:rsidRDefault="003C27DA" w:rsidP="003C27DA">
      <w:pPr>
        <w:pStyle w:val="B5"/>
        <w:rPr>
          <w:ins w:id="4994" w:author="CR#4260r2" w:date="2020-07-12T12:40:00Z"/>
        </w:rPr>
      </w:pPr>
      <w:ins w:id="4995" w:author="CR#4260r2" w:date="2020-07-12T12:40:00Z">
        <w:r w:rsidRPr="000E4E7F">
          <w:t>5&gt;</w:t>
        </w:r>
        <w:r w:rsidRPr="000E4E7F">
          <w:tab/>
          <w:t xml:space="preserve">perform measurements in the carrier frequency and subcarrier spacing indicated by </w:t>
        </w:r>
        <w:r w:rsidRPr="000E4E7F">
          <w:rPr>
            <w:i/>
          </w:rPr>
          <w:t>carrierFreq</w:t>
        </w:r>
        <w:r>
          <w:rPr>
            <w:i/>
          </w:rPr>
          <w:t>NR</w:t>
        </w:r>
        <w:r w:rsidRPr="000E4E7F">
          <w:t xml:space="preserve"> and </w:t>
        </w:r>
        <w:r w:rsidRPr="000E4E7F">
          <w:rPr>
            <w:i/>
          </w:rPr>
          <w:t>subCarrierSpacing</w:t>
        </w:r>
        <w:r>
          <w:rPr>
            <w:i/>
          </w:rPr>
          <w:t>SSB</w:t>
        </w:r>
        <w:r w:rsidRPr="000E4E7F">
          <w:t xml:space="preserve"> within the corresponding entry;</w:t>
        </w:r>
        <w:r w:rsidRPr="000E4E7F" w:rsidDel="00BA5161">
          <w:t xml:space="preserve"> </w:t>
        </w:r>
      </w:ins>
    </w:p>
    <w:p w:rsidR="003C27DA" w:rsidRPr="00E90263" w:rsidRDefault="003C27DA" w:rsidP="003C27DA">
      <w:pPr>
        <w:pStyle w:val="B5"/>
        <w:rPr>
          <w:ins w:id="4996" w:author="CR#4260r2" w:date="2020-07-12T12:40:00Z"/>
          <w:lang w:val="en-US" w:eastAsia="x-none"/>
        </w:rPr>
      </w:pPr>
      <w:ins w:id="4997" w:author="CR#4260r2" w:date="2020-07-12T12:40:00Z">
        <w:r w:rsidRPr="00E90263">
          <w:rPr>
            <w:lang w:val="en-US" w:eastAsia="x-none"/>
          </w:rPr>
          <w:t>5&gt;</w:t>
        </w:r>
        <w:r w:rsidRPr="00E90263">
          <w:rPr>
            <w:lang w:val="en-US" w:eastAsia="x-none"/>
          </w:rPr>
          <w:tab/>
          <w:t xml:space="preserve">if the </w:t>
        </w:r>
        <w:r w:rsidRPr="00E90263">
          <w:rPr>
            <w:i/>
            <w:lang w:val="en-US" w:eastAsia="x-none"/>
          </w:rPr>
          <w:t>reportQuantities</w:t>
        </w:r>
        <w:r>
          <w:rPr>
            <w:i/>
            <w:lang w:val="en-US" w:eastAsia="x-none"/>
          </w:rPr>
          <w:t>NR</w:t>
        </w:r>
        <w:r w:rsidRPr="00E90263">
          <w:rPr>
            <w:lang w:val="en-US" w:eastAsia="x-none"/>
          </w:rPr>
          <w:t xml:space="preserve"> is set to </w:t>
        </w:r>
        <w:r w:rsidRPr="00E90263">
          <w:rPr>
            <w:i/>
            <w:lang w:val="en-US" w:eastAsia="x-none"/>
          </w:rPr>
          <w:t>rsrq</w:t>
        </w:r>
        <w:r w:rsidRPr="00E90263">
          <w:rPr>
            <w:lang w:val="en-US" w:eastAsia="x-none"/>
          </w:rPr>
          <w:t>:</w:t>
        </w:r>
      </w:ins>
    </w:p>
    <w:p w:rsidR="003C27DA" w:rsidRPr="00E90263" w:rsidRDefault="003C27DA" w:rsidP="003C27DA">
      <w:pPr>
        <w:pStyle w:val="B6"/>
        <w:rPr>
          <w:ins w:id="4998" w:author="CR#4260r2" w:date="2020-07-12T12:40:00Z"/>
        </w:rPr>
      </w:pPr>
      <w:ins w:id="4999" w:author="CR#4260r2" w:date="2020-07-12T12:40:00Z">
        <w:r w:rsidRPr="00E90263">
          <w:t>6&gt;</w:t>
        </w:r>
        <w:r w:rsidRPr="00E90263">
          <w:tab/>
          <w:t xml:space="preserve">consider RSRQ as the </w:t>
        </w:r>
        <w:r>
          <w:t xml:space="preserve">cell </w:t>
        </w:r>
        <w:r w:rsidRPr="00E90263">
          <w:t>sorting quantity;</w:t>
        </w:r>
      </w:ins>
    </w:p>
    <w:p w:rsidR="003C27DA" w:rsidRPr="00E90263" w:rsidRDefault="003C27DA" w:rsidP="003C27DA">
      <w:pPr>
        <w:pStyle w:val="B5"/>
        <w:rPr>
          <w:ins w:id="5000" w:author="CR#4260r2" w:date="2020-07-12T12:40:00Z"/>
          <w:lang w:val="en-US"/>
        </w:rPr>
      </w:pPr>
      <w:ins w:id="5001" w:author="CR#4260r2" w:date="2020-07-12T12:40:00Z">
        <w:r w:rsidRPr="00E90263">
          <w:rPr>
            <w:lang w:val="en-US"/>
          </w:rPr>
          <w:t>5&gt;</w:t>
        </w:r>
        <w:r w:rsidRPr="00E90263">
          <w:rPr>
            <w:lang w:val="en-US"/>
          </w:rPr>
          <w:tab/>
          <w:t>else:</w:t>
        </w:r>
      </w:ins>
    </w:p>
    <w:p w:rsidR="003C27DA" w:rsidRPr="008074CB" w:rsidRDefault="003C27DA" w:rsidP="003C27DA">
      <w:pPr>
        <w:pStyle w:val="B6"/>
        <w:rPr>
          <w:ins w:id="5002" w:author="CR#4260r2" w:date="2020-07-12T12:40:00Z"/>
        </w:rPr>
      </w:pPr>
      <w:ins w:id="5003" w:author="CR#4260r2" w:date="2020-07-12T12:40:00Z">
        <w:r w:rsidRPr="00E90263">
          <w:t>6&gt;</w:t>
        </w:r>
        <w:r w:rsidRPr="00E90263">
          <w:tab/>
          <w:t xml:space="preserve">consider RSRP as the </w:t>
        </w:r>
        <w:r>
          <w:t xml:space="preserve">cell </w:t>
        </w:r>
        <w:r w:rsidRPr="00E90263">
          <w:t>sorting quantity;</w:t>
        </w:r>
      </w:ins>
    </w:p>
    <w:p w:rsidR="003C27DA" w:rsidRPr="000E4E7F" w:rsidRDefault="003C27DA" w:rsidP="003C27DA">
      <w:pPr>
        <w:pStyle w:val="B5"/>
        <w:rPr>
          <w:ins w:id="5004" w:author="CR#4260r2" w:date="2020-07-12T12:40:00Z"/>
        </w:rPr>
      </w:pPr>
      <w:ins w:id="5005" w:author="CR#4260r2" w:date="2020-07-12T12:40:00Z">
        <w:r w:rsidRPr="000E4E7F">
          <w:t>5&gt;</w:t>
        </w:r>
        <w:r w:rsidRPr="000E4E7F">
          <w:tab/>
          <w:t xml:space="preserve">if the </w:t>
        </w:r>
        <w:r w:rsidRPr="000E4E7F">
          <w:rPr>
            <w:i/>
          </w:rPr>
          <w:t>measCellListNR</w:t>
        </w:r>
        <w:r w:rsidRPr="000E4E7F">
          <w:t xml:space="preserve"> is included:</w:t>
        </w:r>
      </w:ins>
    </w:p>
    <w:p w:rsidR="003C27DA" w:rsidRPr="000E4E7F" w:rsidRDefault="003C27DA" w:rsidP="003C27DA">
      <w:pPr>
        <w:pStyle w:val="B6"/>
        <w:rPr>
          <w:ins w:id="5006" w:author="CR#4260r2" w:date="2020-07-12T12:40:00Z"/>
        </w:rPr>
      </w:pPr>
      <w:ins w:id="5007" w:author="CR#4260r2" w:date="2020-07-12T12:40:00Z">
        <w:r w:rsidRPr="000E4E7F">
          <w:t>6&gt;</w:t>
        </w:r>
        <w:r w:rsidRPr="000E4E7F">
          <w:tab/>
          <w:t xml:space="preserve">consider cells identified by each entry within the </w:t>
        </w:r>
        <w:r w:rsidRPr="000E4E7F">
          <w:rPr>
            <w:i/>
          </w:rPr>
          <w:t>measCellListNR</w:t>
        </w:r>
        <w:r w:rsidRPr="000E4E7F">
          <w:t xml:space="preserve"> to be applicable for idle/inactive measurement reporting;</w:t>
        </w:r>
      </w:ins>
    </w:p>
    <w:p w:rsidR="003C27DA" w:rsidRPr="000E4E7F" w:rsidRDefault="003C27DA" w:rsidP="003C27DA">
      <w:pPr>
        <w:pStyle w:val="B5"/>
        <w:rPr>
          <w:ins w:id="5008" w:author="CR#4260r2" w:date="2020-07-12T12:40:00Z"/>
        </w:rPr>
      </w:pPr>
      <w:ins w:id="5009" w:author="CR#4260r2" w:date="2020-07-12T12:40:00Z">
        <w:r w:rsidRPr="000E4E7F">
          <w:t>5&gt;</w:t>
        </w:r>
        <w:r w:rsidRPr="000E4E7F">
          <w:tab/>
          <w:t>else:</w:t>
        </w:r>
      </w:ins>
    </w:p>
    <w:p w:rsidR="003C27DA" w:rsidRPr="000E4E7F" w:rsidRDefault="003C27DA" w:rsidP="003C27DA">
      <w:pPr>
        <w:pStyle w:val="B6"/>
        <w:rPr>
          <w:ins w:id="5010" w:author="CR#4260r2" w:date="2020-07-12T12:40:00Z"/>
        </w:rPr>
      </w:pPr>
      <w:ins w:id="5011" w:author="CR#4260r2" w:date="2020-07-12T12:40:00Z">
        <w:r w:rsidRPr="000E4E7F">
          <w:t>6&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5"/>
        <w:rPr>
          <w:ins w:id="5012" w:author="CR#4260r2" w:date="2020-07-12T12:40:00Z"/>
          <w:iCs/>
        </w:rPr>
      </w:pPr>
      <w:ins w:id="5013" w:author="CR#4260r2" w:date="2020-07-12T12:40:00Z">
        <w:r>
          <w:t>5&gt;</w:t>
        </w:r>
        <w:r>
          <w:tab/>
          <w:t xml:space="preserve">for all cells </w:t>
        </w:r>
        <w:r w:rsidRPr="000E4E7F">
          <w:t>applicable for idle/inactive measurement reporting</w:t>
        </w:r>
        <w:r>
          <w:t xml:space="preserve">, derive the cell measurement results for the measurement quantities indicated by </w:t>
        </w:r>
        <w:r w:rsidRPr="00186FE6">
          <w:rPr>
            <w:i/>
          </w:rPr>
          <w:t>reportQuantities</w:t>
        </w:r>
        <w:r w:rsidRPr="00F258BB">
          <w:rPr>
            <w:i/>
          </w:rPr>
          <w:t>NR</w:t>
        </w:r>
        <w:r w:rsidRPr="00F258BB">
          <w:rPr>
            <w:iCs/>
          </w:rPr>
          <w:t>;</w:t>
        </w:r>
      </w:ins>
    </w:p>
    <w:p w:rsidR="003C27DA" w:rsidRDefault="003C27DA" w:rsidP="003C27DA">
      <w:pPr>
        <w:pStyle w:val="B5"/>
        <w:rPr>
          <w:ins w:id="5014" w:author="CR#4260r2" w:date="2020-07-12T12:40:00Z"/>
        </w:rPr>
      </w:pPr>
      <w:ins w:id="5015" w:author="CR#4260r2" w:date="2020-07-12T12:40:00Z">
        <w:r w:rsidRPr="000E4E7F">
          <w:t>5&gt;</w:t>
        </w:r>
        <w:r w:rsidRPr="000E4E7F">
          <w:tab/>
          <w:t xml:space="preserve">store </w:t>
        </w:r>
        <w:r>
          <w:t xml:space="preserve">the derived </w:t>
        </w:r>
        <w:r w:rsidRPr="000E4E7F">
          <w:t xml:space="preserve">measurement results as indicated by </w:t>
        </w:r>
        <w:r w:rsidRPr="000E4E7F">
          <w:rPr>
            <w:i/>
          </w:rPr>
          <w:t>reportQuantities</w:t>
        </w:r>
        <w:r>
          <w:rPr>
            <w:i/>
          </w:rPr>
          <w:t>NR</w:t>
        </w:r>
        <w:r w:rsidRPr="000E4E7F">
          <w:t xml:space="preserve"> within the </w:t>
        </w:r>
        <w:r w:rsidRPr="000E4E7F">
          <w:rPr>
            <w:i/>
          </w:rPr>
          <w:t>measReportIdleNR</w:t>
        </w:r>
        <w:r w:rsidRPr="000E4E7F">
          <w:t xml:space="preserve"> in </w:t>
        </w:r>
        <w:r w:rsidRPr="000E4E7F">
          <w:rPr>
            <w:i/>
          </w:rPr>
          <w:t>VarMeasIdleReport</w:t>
        </w:r>
        <w:r w:rsidRPr="00E74229">
          <w:rPr>
            <w:rPrChange w:id="5016" w:author="Draft v2" w:date="2020-07-15T17:27:00Z">
              <w:rPr>
                <w:i/>
              </w:rPr>
            </w:rPrChange>
          </w:rPr>
          <w:t xml:space="preserve"> </w:t>
        </w:r>
        <w:r>
          <w:t>in decreasing order of the cell sorting quantity, i.e. the best cell is included first,</w:t>
        </w:r>
        <w:r w:rsidRPr="00361AD1" w:rsidDel="00E554A4">
          <w:t xml:space="preserve"> </w:t>
        </w:r>
        <w:r>
          <w:t>as follows:</w:t>
        </w:r>
      </w:ins>
    </w:p>
    <w:p w:rsidR="003C27DA" w:rsidRDefault="003C27DA" w:rsidP="003C27DA">
      <w:pPr>
        <w:pStyle w:val="B6"/>
        <w:rPr>
          <w:ins w:id="5017" w:author="CR#4260r2" w:date="2020-07-12T12:40:00Z"/>
        </w:rPr>
      </w:pPr>
      <w:ins w:id="5018" w:author="CR#4260r2" w:date="2020-07-12T12:40:00Z">
        <w:r w:rsidRPr="00901946">
          <w:t>6&gt;</w:t>
        </w:r>
      </w:ins>
      <w:ins w:id="5019" w:author="CR#4260r2" w:date="2020-07-12T12:44:00Z">
        <w:r>
          <w:tab/>
        </w:r>
      </w:ins>
      <w:ins w:id="5020"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7"/>
        <w:rPr>
          <w:ins w:id="5021" w:author="CR#4260r2" w:date="2020-07-12T12:40:00Z"/>
          <w:i/>
        </w:rPr>
      </w:pPr>
      <w:ins w:id="5022" w:author="CR#4260r2" w:date="2020-07-12T12:40:00Z">
        <w:r w:rsidRPr="00901946">
          <w:t>7&gt;</w:t>
        </w:r>
      </w:ins>
      <w:ins w:id="5023" w:author="CR#4260r2" w:date="2020-07-12T12:44:00Z">
        <w:r>
          <w:tab/>
        </w:r>
      </w:ins>
      <w:ins w:id="5024"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6"/>
        <w:rPr>
          <w:ins w:id="5025" w:author="CR#4260r2" w:date="2020-07-12T12:40:00Z"/>
        </w:rPr>
      </w:pPr>
      <w:ins w:id="5026" w:author="CR#4260r2" w:date="2020-07-12T12:40:00Z">
        <w:r w:rsidRPr="00901946">
          <w:t>6&gt;</w:t>
        </w:r>
      </w:ins>
      <w:ins w:id="5027" w:author="CR#4260r2" w:date="2020-07-12T12:44:00Z">
        <w:r>
          <w:tab/>
        </w:r>
      </w:ins>
      <w:ins w:id="5028" w:author="CR#4260r2" w:date="2020-07-12T12:40:00Z">
        <w:r w:rsidRPr="00901946">
          <w:t>else:</w:t>
        </w:r>
      </w:ins>
    </w:p>
    <w:p w:rsidR="003C27DA" w:rsidRDefault="003C27DA" w:rsidP="003C27DA">
      <w:pPr>
        <w:pStyle w:val="B7"/>
        <w:rPr>
          <w:ins w:id="5029" w:author="CR#4260r2" w:date="2020-07-12T12:40:00Z"/>
        </w:rPr>
      </w:pPr>
      <w:ins w:id="5030" w:author="CR#4260r2" w:date="2020-07-12T12:40:00Z">
        <w:r>
          <w:t>7&gt;</w:t>
        </w:r>
      </w:ins>
      <w:ins w:id="5031" w:author="CR#4260r2" w:date="2020-07-12T12:44:00Z">
        <w:r>
          <w:tab/>
        </w:r>
      </w:ins>
      <w:ins w:id="5032" w:author="CR#4260r2" w:date="2020-07-12T12:40:00Z">
        <w:r>
          <w:t>include the measurement results from all cells applicable for idle/inactive measurement reporting</w:t>
        </w:r>
        <w:r w:rsidRPr="00361AD1" w:rsidDel="00E554A4">
          <w:t>;</w:t>
        </w:r>
      </w:ins>
    </w:p>
    <w:p w:rsidR="003C27DA" w:rsidRDefault="003C27DA" w:rsidP="003C27DA">
      <w:pPr>
        <w:pStyle w:val="B5"/>
        <w:rPr>
          <w:ins w:id="5033" w:author="CR#4260r2" w:date="2020-07-12T12:40:00Z"/>
          <w:lang w:val="en-US"/>
        </w:rPr>
      </w:pPr>
      <w:ins w:id="5034" w:author="CR#4260r2" w:date="2020-07-12T12:40:00Z">
        <w:r w:rsidRPr="00D24499">
          <w:rPr>
            <w:lang w:val="en-US"/>
          </w:rPr>
          <w:t>5&gt;</w:t>
        </w:r>
        <w:r w:rsidRPr="00D24499">
          <w:rPr>
            <w:lang w:val="en-US"/>
          </w:rPr>
          <w:tab/>
          <w:t xml:space="preserve">if </w:t>
        </w:r>
        <w:r w:rsidRPr="00D24499">
          <w:rPr>
            <w:i/>
            <w:iCs/>
            <w:lang w:val="en-US"/>
          </w:rPr>
          <w:t>beamMeasConfigIdle</w:t>
        </w:r>
        <w:r w:rsidRPr="00031133">
          <w:rPr>
            <w:lang w:val="en-US"/>
          </w:rPr>
          <w:t xml:space="preserve"> </w:t>
        </w:r>
        <w:r>
          <w:rPr>
            <w:lang w:val="en-US"/>
          </w:rPr>
          <w:t xml:space="preserve">is included </w:t>
        </w:r>
        <w:r w:rsidRPr="00742F49">
          <w:t>in the associated</w:t>
        </w:r>
        <w:r w:rsidRPr="00403D8A">
          <w:rPr>
            <w:lang w:val="en-US"/>
          </w:rPr>
          <w:t xml:space="preserve"> </w:t>
        </w:r>
        <w:r>
          <w:rPr>
            <w:lang w:val="en-US"/>
          </w:rPr>
          <w:t xml:space="preserve">entry </w:t>
        </w:r>
        <w:r w:rsidRPr="00E47648">
          <w:t xml:space="preserve">in </w:t>
        </w:r>
        <w:r w:rsidRPr="002B750A">
          <w:rPr>
            <w:i/>
          </w:rPr>
          <w:t>measIdleCarrierListNR</w:t>
        </w:r>
        <w:r>
          <w:rPr>
            <w:iCs/>
          </w:rPr>
          <w:t>, for each cell in the measurement results</w:t>
        </w:r>
        <w:r w:rsidRPr="00E74B9A">
          <w:rPr>
            <w:iCs/>
          </w:rPr>
          <w:t>:</w:t>
        </w:r>
      </w:ins>
    </w:p>
    <w:p w:rsidR="003C27DA" w:rsidRDefault="003C27DA">
      <w:pPr>
        <w:pStyle w:val="B6"/>
        <w:rPr>
          <w:ins w:id="5035" w:author="CR#4260r2" w:date="2020-07-12T12:40:00Z"/>
          <w:lang w:eastAsia="x-none"/>
        </w:rPr>
        <w:pPrChange w:id="5036" w:author="CR#4260r2" w:date="2020-07-12T12:45:00Z">
          <w:pPr>
            <w:ind w:left="1985" w:hanging="284"/>
          </w:pPr>
        </w:pPrChange>
      </w:pPr>
      <w:bookmarkStart w:id="5037" w:name="_Hlk39920502"/>
      <w:ins w:id="5038" w:author="CR#4260r2" w:date="2020-07-12T12:40:00Z">
        <w:r w:rsidRPr="00A93FCB">
          <w:lastRenderedPageBreak/>
          <w:t>6&gt;</w:t>
        </w:r>
        <w:r w:rsidRPr="00A93FCB">
          <w:tab/>
          <w:t xml:space="preserve">derive beam measurements based on SS/PBCH block for each measurement quantity indicated in </w:t>
        </w:r>
        <w:r w:rsidRPr="00A93FCB">
          <w:rPr>
            <w:i/>
          </w:rPr>
          <w:t>reportQuantityRS-Index</w:t>
        </w:r>
        <w:r>
          <w:rPr>
            <w:i/>
          </w:rPr>
          <w:t>NR</w:t>
        </w:r>
        <w:r w:rsidRPr="00A93FCB">
          <w:t xml:space="preserve">, as </w:t>
        </w:r>
        <w:r w:rsidRPr="00D67030">
          <w:rPr>
            <w:lang w:eastAsia="x-none"/>
          </w:rPr>
          <w:t>described in TS 38.215</w:t>
        </w:r>
        <w:r>
          <w:rPr>
            <w:lang w:eastAsia="x-none"/>
          </w:rPr>
          <w:t xml:space="preserve"> </w:t>
        </w:r>
        <w:r w:rsidRPr="00D67030">
          <w:rPr>
            <w:lang w:eastAsia="x-none"/>
          </w:rPr>
          <w:t>[</w:t>
        </w:r>
        <w:r>
          <w:rPr>
            <w:lang w:eastAsia="x-none"/>
          </w:rPr>
          <w:t>8</w:t>
        </w:r>
        <w:r w:rsidRPr="00D67030">
          <w:rPr>
            <w:lang w:eastAsia="x-none"/>
          </w:rPr>
          <w:t>9]</w:t>
        </w:r>
        <w:r>
          <w:rPr>
            <w:lang w:eastAsia="x-none"/>
          </w:rPr>
          <w:t>;</w:t>
        </w:r>
      </w:ins>
    </w:p>
    <w:bookmarkEnd w:id="5037"/>
    <w:p w:rsidR="003C27DA" w:rsidRPr="000E4E7F" w:rsidRDefault="003C27DA" w:rsidP="003C27DA">
      <w:pPr>
        <w:pStyle w:val="B6"/>
        <w:rPr>
          <w:ins w:id="5039" w:author="CR#4260r2" w:date="2020-07-12T12:40:00Z"/>
        </w:rPr>
      </w:pPr>
      <w:ins w:id="5040" w:author="CR#4260r2" w:date="2020-07-12T12:40:00Z">
        <w:r w:rsidRPr="000E4E7F">
          <w:t>6&gt;</w:t>
        </w:r>
        <w:r w:rsidRPr="000E4E7F">
          <w:tab/>
          <w:t xml:space="preserve">if the </w:t>
        </w:r>
        <w:r w:rsidRPr="000E4E7F">
          <w:rPr>
            <w:i/>
          </w:rPr>
          <w:t>reportQuantityRS</w:t>
        </w:r>
        <w:r w:rsidRPr="000E4E7F">
          <w:t>-</w:t>
        </w:r>
        <w:r w:rsidRPr="000E4E7F">
          <w:rPr>
            <w:i/>
          </w:rPr>
          <w:t>Index</w:t>
        </w:r>
        <w:r>
          <w:rPr>
            <w:i/>
          </w:rPr>
          <w:t>NR</w:t>
        </w:r>
        <w:r w:rsidRPr="000E4E7F">
          <w:t xml:space="preserve"> is set to </w:t>
        </w:r>
        <w:r w:rsidRPr="000E4E7F">
          <w:rPr>
            <w:i/>
          </w:rPr>
          <w:t>rsrq</w:t>
        </w:r>
        <w:r w:rsidRPr="000E4E7F">
          <w:t>:</w:t>
        </w:r>
      </w:ins>
    </w:p>
    <w:p w:rsidR="003C27DA" w:rsidRPr="000E4E7F" w:rsidRDefault="003C27DA" w:rsidP="003C27DA">
      <w:pPr>
        <w:pStyle w:val="B7"/>
        <w:rPr>
          <w:ins w:id="5041" w:author="CR#4260r2" w:date="2020-07-12T12:40:00Z"/>
        </w:rPr>
      </w:pPr>
      <w:ins w:id="5042" w:author="CR#4260r2" w:date="2020-07-12T12:40:00Z">
        <w:r w:rsidRPr="000E4E7F">
          <w:t>7&gt;</w:t>
        </w:r>
        <w:r w:rsidRPr="000E4E7F">
          <w:tab/>
          <w:t xml:space="preserve">consider RSRQ as the </w:t>
        </w:r>
        <w:r>
          <w:t xml:space="preserve">beam </w:t>
        </w:r>
        <w:r w:rsidRPr="000E4E7F">
          <w:t>sorting quantity;</w:t>
        </w:r>
      </w:ins>
    </w:p>
    <w:p w:rsidR="003C27DA" w:rsidRPr="000E4E7F" w:rsidRDefault="003C27DA" w:rsidP="003C27DA">
      <w:pPr>
        <w:pStyle w:val="B6"/>
        <w:rPr>
          <w:ins w:id="5043" w:author="CR#4260r2" w:date="2020-07-12T12:40:00Z"/>
        </w:rPr>
      </w:pPr>
      <w:ins w:id="5044" w:author="CR#4260r2" w:date="2020-07-12T12:40:00Z">
        <w:r w:rsidRPr="000E4E7F">
          <w:t>6&gt;</w:t>
        </w:r>
        <w:r w:rsidRPr="000E4E7F">
          <w:tab/>
          <w:t>else:</w:t>
        </w:r>
      </w:ins>
    </w:p>
    <w:p w:rsidR="003C27DA" w:rsidRDefault="003C27DA" w:rsidP="003C27DA">
      <w:pPr>
        <w:pStyle w:val="B7"/>
        <w:rPr>
          <w:ins w:id="5045" w:author="CR#4260r2" w:date="2020-07-12T12:40:00Z"/>
        </w:rPr>
      </w:pPr>
      <w:ins w:id="5046" w:author="CR#4260r2" w:date="2020-07-12T12:40:00Z">
        <w:r w:rsidRPr="000E4E7F">
          <w:t>7&gt;</w:t>
        </w:r>
        <w:r w:rsidRPr="000E4E7F">
          <w:tab/>
          <w:t xml:space="preserve">consider RSRP as the </w:t>
        </w:r>
        <w:r>
          <w:t xml:space="preserve">beam </w:t>
        </w:r>
        <w:r w:rsidRPr="000E4E7F">
          <w:t>sorting quantity;</w:t>
        </w:r>
      </w:ins>
    </w:p>
    <w:p w:rsidR="003C27DA" w:rsidRPr="00325D1F" w:rsidRDefault="003C27DA" w:rsidP="003C27DA">
      <w:pPr>
        <w:pStyle w:val="B6"/>
        <w:rPr>
          <w:ins w:id="5047" w:author="CR#4260r2" w:date="2020-07-12T12:40:00Z"/>
        </w:rPr>
      </w:pPr>
      <w:ins w:id="5048" w:author="CR#4260r2" w:date="2020-07-12T12:40:00Z">
        <w:r w:rsidRPr="00D73C39">
          <w:t>6</w:t>
        </w:r>
        <w:r w:rsidRPr="00325D1F">
          <w:t>&gt;</w:t>
        </w:r>
        <w:r w:rsidRPr="00325D1F">
          <w:tab/>
          <w:t xml:space="preserve">set </w:t>
        </w:r>
        <w:r w:rsidRPr="00397209">
          <w:rPr>
            <w:i/>
          </w:rPr>
          <w:t xml:space="preserve">resultRS-IndexList </w:t>
        </w:r>
        <w:r w:rsidRPr="00325D1F">
          <w:t xml:space="preserve">to include up to </w:t>
        </w:r>
        <w:r w:rsidRPr="00325D1F">
          <w:rPr>
            <w:i/>
          </w:rPr>
          <w:t>maxReport</w:t>
        </w:r>
        <w:r w:rsidRPr="00397209">
          <w:rPr>
            <w:i/>
          </w:rPr>
          <w:t>R</w:t>
        </w:r>
        <w:r>
          <w:rPr>
            <w:i/>
          </w:rPr>
          <w:t>S-Index</w:t>
        </w:r>
        <w:r w:rsidRPr="00325D1F">
          <w:t xml:space="preserve"> SS/PBCH block indexes in order of decreasing sorting quantity as follows:</w:t>
        </w:r>
      </w:ins>
    </w:p>
    <w:p w:rsidR="003C27DA" w:rsidRPr="00325D1F" w:rsidRDefault="003C27DA" w:rsidP="003C27DA">
      <w:pPr>
        <w:pStyle w:val="B7"/>
        <w:rPr>
          <w:ins w:id="5049" w:author="CR#4260r2" w:date="2020-07-12T12:40:00Z"/>
        </w:rPr>
      </w:pPr>
      <w:ins w:id="5050" w:author="CR#4260r2" w:date="2020-07-12T12:40:00Z">
        <w:r>
          <w:t>7</w:t>
        </w:r>
        <w:r w:rsidRPr="00325D1F">
          <w:t>&gt;</w:t>
        </w:r>
        <w:r w:rsidRPr="00325D1F">
          <w:tab/>
          <w:t>include the index associated to the best beam</w:t>
        </w:r>
        <w:r w:rsidRPr="00D73C39">
          <w:t xml:space="preserve"> for </w:t>
        </w:r>
        <w:r>
          <w:t xml:space="preserve">the sorting </w:t>
        </w:r>
        <w:r w:rsidRPr="00397209">
          <w:t xml:space="preserve">quantity and if </w:t>
        </w:r>
        <w:r w:rsidRPr="00397209">
          <w:rPr>
            <w:i/>
          </w:rPr>
          <w:t>threshRS-Index</w:t>
        </w:r>
        <w:r w:rsidRPr="00397209">
          <w:t xml:space="preserve"> is included, the remaining beams whose sorting quantity is above </w:t>
        </w:r>
        <w:r w:rsidRPr="00397209">
          <w:rPr>
            <w:i/>
          </w:rPr>
          <w:t>threshRS-Index</w:t>
        </w:r>
        <w:r w:rsidRPr="00397209">
          <w:t>;</w:t>
        </w:r>
      </w:ins>
    </w:p>
    <w:p w:rsidR="003C27DA" w:rsidRPr="00E47648" w:rsidRDefault="003C27DA" w:rsidP="003C27DA">
      <w:pPr>
        <w:pStyle w:val="B6"/>
        <w:rPr>
          <w:ins w:id="5051" w:author="CR#4260r2" w:date="2020-07-12T12:40:00Z"/>
        </w:rPr>
      </w:pPr>
      <w:ins w:id="5052" w:author="CR#4260r2" w:date="2020-07-12T12:40:00Z">
        <w:r>
          <w:t>6</w:t>
        </w:r>
        <w:r w:rsidRPr="00E47648">
          <w:t>&gt;</w:t>
        </w:r>
        <w:r w:rsidRPr="00E47648">
          <w:tab/>
          <w:t xml:space="preserve">if the </w:t>
        </w:r>
        <w:r w:rsidRPr="006D7EA4">
          <w:rPr>
            <w:i/>
            <w:iCs/>
          </w:rPr>
          <w:t>reportRS-IndexResultsNR</w:t>
        </w:r>
        <w:r w:rsidRPr="00E47648">
          <w:t xml:space="preserve"> </w:t>
        </w:r>
        <w:r w:rsidRPr="00325D1F">
          <w:t xml:space="preserve">is set to </w:t>
        </w:r>
        <w:r w:rsidRPr="00325D1F">
          <w:rPr>
            <w:iCs/>
            <w:lang w:eastAsia="en-GB"/>
          </w:rPr>
          <w:t>true</w:t>
        </w:r>
        <w:r w:rsidRPr="00E47648">
          <w:t>:</w:t>
        </w:r>
      </w:ins>
    </w:p>
    <w:p w:rsidR="003C27DA" w:rsidRPr="000E4E7F" w:rsidRDefault="003C27DA">
      <w:pPr>
        <w:pStyle w:val="B7"/>
        <w:rPr>
          <w:ins w:id="5053" w:author="CR#4260r2" w:date="2020-07-12T12:40:00Z"/>
        </w:rPr>
        <w:pPrChange w:id="5054" w:author="DCCA" w:date="2020-05-09T12:44:00Z">
          <w:pPr>
            <w:pStyle w:val="B6"/>
          </w:pPr>
        </w:pPrChange>
      </w:pPr>
      <w:ins w:id="5055" w:author="CR#4260r2" w:date="2020-07-12T12:40:00Z">
        <w:r w:rsidRPr="006D7EA4">
          <w:t>7</w:t>
        </w:r>
        <w:r w:rsidRPr="000E4E7F">
          <w:t>&gt;</w:t>
        </w:r>
        <w:r w:rsidRPr="000E4E7F">
          <w:tab/>
        </w:r>
        <w:r>
          <w:t>include</w:t>
        </w:r>
        <w:r w:rsidRPr="000E4E7F">
          <w:t xml:space="preserve"> the beam measurement results as indicated by</w:t>
        </w:r>
        <w:r w:rsidRPr="000E4E7F">
          <w:rPr>
            <w:i/>
          </w:rPr>
          <w:t xml:space="preserve"> reportQuantityRS</w:t>
        </w:r>
        <w:r w:rsidRPr="000E4E7F">
          <w:t>-</w:t>
        </w:r>
        <w:r w:rsidRPr="000E4E7F">
          <w:rPr>
            <w:i/>
          </w:rPr>
          <w:t>Index</w:t>
        </w:r>
        <w:r>
          <w:rPr>
            <w:i/>
          </w:rPr>
          <w:t>NR</w:t>
        </w:r>
        <w:r w:rsidRPr="000E4E7F">
          <w:t>;</w:t>
        </w:r>
      </w:ins>
    </w:p>
    <w:p w:rsidR="003C27DA" w:rsidRDefault="003C27DA" w:rsidP="003C27DA">
      <w:pPr>
        <w:pStyle w:val="NO"/>
        <w:rPr>
          <w:ins w:id="5056" w:author="CR#4260r2" w:date="2020-07-12T12:40:00Z"/>
        </w:rPr>
      </w:pPr>
      <w:ins w:id="5057" w:author="CR#4260r2" w:date="2020-07-12T12:40:00Z">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ins>
    </w:p>
    <w:p w:rsidR="003C27DA" w:rsidRDefault="003C27DA" w:rsidP="003C27DA">
      <w:pPr>
        <w:pStyle w:val="NO"/>
        <w:rPr>
          <w:ins w:id="5058" w:author="CR#4260r2" w:date="2020-07-12T12:40:00Z"/>
        </w:rPr>
      </w:pPr>
      <w:ins w:id="5059" w:author="CR#4260r2" w:date="2020-07-12T12:40:00Z">
        <w:r>
          <w:t>NOTE 3:</w:t>
        </w:r>
        <w:r>
          <w:tab/>
          <w:t>How the UE prioritizes which frequencies to measure or report (in case it is configured with more frequencies than it can measure or report) is left to UE implementation.</w:t>
        </w:r>
      </w:ins>
    </w:p>
    <w:p w:rsidR="00433335" w:rsidRPr="000E4E7F" w:rsidRDefault="00DA01A8" w:rsidP="00433335">
      <w:pPr>
        <w:pStyle w:val="Heading4"/>
      </w:pPr>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925"/>
      <w:bookmarkEnd w:id="4926"/>
      <w:bookmarkEnd w:id="4927"/>
      <w:bookmarkEnd w:id="4928"/>
      <w:bookmarkEnd w:id="4929"/>
      <w:bookmarkEnd w:id="4930"/>
      <w:bookmarkEnd w:id="4931"/>
      <w:bookmarkEnd w:id="4932"/>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5060" w:author="CR#4260r2" w:date="2020-07-12T12:46:00Z">
        <w:r w:rsidR="003C27DA">
          <w:t xml:space="preserve">and SIB24 </w:t>
        </w:r>
      </w:ins>
      <w:r w:rsidRPr="000E4E7F">
        <w:t>configuration after T331 has expired or stopped.</w:t>
      </w:r>
    </w:p>
    <w:p w:rsidR="005C4197" w:rsidRPr="000E4E7F" w:rsidRDefault="005C4197" w:rsidP="005C4197">
      <w:pPr>
        <w:pStyle w:val="Heading4"/>
      </w:pPr>
      <w:bookmarkStart w:id="5061" w:name="_Toc36810162"/>
      <w:bookmarkStart w:id="5062" w:name="_Toc36846526"/>
      <w:bookmarkStart w:id="5063" w:name="_Toc36939179"/>
      <w:bookmarkStart w:id="5064" w:name="_Toc37082159"/>
      <w:r w:rsidRPr="000E4E7F">
        <w:rPr>
          <w:rFonts w:eastAsia="Malgun Gothic"/>
          <w:lang w:eastAsia="ko-KR"/>
        </w:rPr>
        <w:t>5.6.20.4</w:t>
      </w:r>
      <w:r w:rsidRPr="000E4E7F">
        <w:tab/>
      </w:r>
      <w:del w:id="5065" w:author="CR#4260r2" w:date="2020-07-12T12:46:00Z">
        <w:r w:rsidRPr="000E4E7F" w:rsidDel="003C27DA">
          <w:delText>UE actions upon inter-RAT c</w:delText>
        </w:r>
      </w:del>
      <w:ins w:id="5066" w:author="CR#4260r2" w:date="2020-07-12T12:46:00Z">
        <w:r w:rsidR="003C27DA">
          <w:t>C</w:t>
        </w:r>
      </w:ins>
      <w:r w:rsidRPr="000E4E7F">
        <w:t>ell re</w:t>
      </w:r>
      <w:ins w:id="5067" w:author="CR#4260r2" w:date="2020-07-12T12:47:00Z">
        <w:r w:rsidR="003C27DA">
          <w:t xml:space="preserve">-selection or </w:t>
        </w:r>
      </w:ins>
      <w:r w:rsidRPr="000E4E7F">
        <w:t>selection while T331 is running</w:t>
      </w:r>
      <w:bookmarkEnd w:id="5061"/>
      <w:bookmarkEnd w:id="5062"/>
      <w:bookmarkEnd w:id="5063"/>
      <w:bookmarkEnd w:id="5064"/>
    </w:p>
    <w:p w:rsidR="005C4197" w:rsidRPr="000E4E7F" w:rsidRDefault="005C4197" w:rsidP="005C4197">
      <w:del w:id="5068" w:author="CR#4260r2" w:date="2020-07-12T12:47:00Z">
        <w:r w:rsidRPr="000E4E7F" w:rsidDel="003C27DA">
          <w:delText>Upon reselecting to an inter-RAT cell, t</w:delText>
        </w:r>
      </w:del>
      <w:ins w:id="5069" w:author="CR#4260r2" w:date="2020-07-12T12:47:00Z">
        <w:r w:rsidR="003C27DA">
          <w:t>T</w:t>
        </w:r>
      </w:ins>
      <w:r w:rsidRPr="000E4E7F">
        <w:t>he UE shall:</w:t>
      </w:r>
    </w:p>
    <w:p w:rsidR="003C27DA" w:rsidRPr="00F537EB" w:rsidRDefault="003C27DA" w:rsidP="003C27DA">
      <w:pPr>
        <w:pStyle w:val="B1"/>
        <w:rPr>
          <w:ins w:id="5070" w:author="CR#4260r2" w:date="2020-07-12T12:47:00Z"/>
        </w:rPr>
      </w:pPr>
      <w:ins w:id="5071" w:author="CR#4260r2" w:date="2020-07-12T12:47:00Z">
        <w:r w:rsidRPr="00F537EB">
          <w:t>1&gt;</w:t>
        </w:r>
        <w:r w:rsidRPr="00F537EB">
          <w:tab/>
          <w:t xml:space="preserve">if </w:t>
        </w:r>
        <w:r>
          <w:t xml:space="preserve">intra-RAT cell selection or reselection occurs while </w:t>
        </w:r>
        <w:r w:rsidRPr="00F537EB">
          <w:t xml:space="preserve">T331 </w:t>
        </w:r>
        <w:r>
          <w:t>is runing</w:t>
        </w:r>
        <w:r w:rsidRPr="00F537EB">
          <w:t>:</w:t>
        </w:r>
      </w:ins>
    </w:p>
    <w:p w:rsidR="003C27DA" w:rsidRPr="004F1F82" w:rsidRDefault="003C27DA" w:rsidP="003C27DA">
      <w:pPr>
        <w:pStyle w:val="B2"/>
        <w:rPr>
          <w:ins w:id="5072" w:author="CR#4260r2" w:date="2020-07-12T12:47:00Z"/>
        </w:rPr>
      </w:pPr>
      <w:ins w:id="5073" w:author="CR#4260r2" w:date="2020-07-12T12:47:00Z">
        <w:r>
          <w:t>2</w:t>
        </w:r>
        <w:r w:rsidRPr="004F1F82">
          <w:t>&gt;</w:t>
        </w:r>
        <w:r w:rsidRPr="004F1F82">
          <w:tab/>
          <w:t xml:space="preserve">if </w:t>
        </w:r>
        <w:r w:rsidRPr="000C1ED1">
          <w:rPr>
            <w:i/>
            <w:iCs/>
          </w:rPr>
          <w:t>validityAreaList</w:t>
        </w:r>
        <w:r w:rsidRPr="004F1F82">
          <w:t xml:space="preserve"> is configured in </w:t>
        </w:r>
        <w:r w:rsidRPr="000C1ED1">
          <w:rPr>
            <w:i/>
            <w:iCs/>
          </w:rPr>
          <w:t>VarMeasIdleConfig</w:t>
        </w:r>
        <w:r w:rsidRPr="004F1F82">
          <w:t>:</w:t>
        </w:r>
      </w:ins>
    </w:p>
    <w:p w:rsidR="003C27DA" w:rsidRDefault="003C27DA" w:rsidP="003C27DA">
      <w:pPr>
        <w:pStyle w:val="B3"/>
        <w:rPr>
          <w:ins w:id="5074" w:author="CR#4260r2" w:date="2020-07-12T12:47:00Z"/>
        </w:rPr>
      </w:pPr>
      <w:ins w:id="5075" w:author="CR#4260r2" w:date="2020-07-12T12:47:00Z">
        <w:r>
          <w:t>3</w:t>
        </w:r>
        <w:r w:rsidRPr="004F1F82">
          <w:t xml:space="preserve">&gt; 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pStyle w:val="B3"/>
        <w:rPr>
          <w:ins w:id="5076" w:author="CR#4260r2" w:date="2020-07-12T12:47:00Z"/>
        </w:rPr>
      </w:pPr>
      <w:ins w:id="5077" w:author="CR#4260r2" w:date="2020-07-12T12:47:00Z">
        <w:r>
          <w:rPr>
            <w:lang w:val="sv-SE" w:eastAsia="x-none"/>
          </w:rPr>
          <w:t>3</w:t>
        </w:r>
        <w:r w:rsidRPr="004F1F82">
          <w:rPr>
            <w:lang w:val="x-none" w:eastAsia="x-none"/>
          </w:rPr>
          <w:t>&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4"/>
        <w:rPr>
          <w:ins w:id="5078" w:author="CR#4260r2" w:date="2020-07-12T12:47:00Z"/>
        </w:rPr>
      </w:pPr>
      <w:ins w:id="5079" w:author="CR#4260r2" w:date="2020-07-12T12:47:00Z">
        <w:r>
          <w:t>4</w:t>
        </w:r>
        <w:r w:rsidRPr="00170CE7">
          <w:t>&gt;</w:t>
        </w:r>
        <w:r w:rsidRPr="00170CE7">
          <w:tab/>
        </w:r>
        <w:r>
          <w:t xml:space="preserve">stop timer </w:t>
        </w:r>
        <w:r w:rsidRPr="00170CE7">
          <w:t>T331;</w:t>
        </w:r>
      </w:ins>
    </w:p>
    <w:p w:rsidR="003C27DA" w:rsidRDefault="003C27DA" w:rsidP="003C27DA">
      <w:pPr>
        <w:pStyle w:val="B4"/>
        <w:rPr>
          <w:ins w:id="5080" w:author="CR#4260r2" w:date="2020-07-12T12:47:00Z"/>
          <w:rFonts w:eastAsia="Malgun Gothic"/>
          <w:lang w:eastAsia="ko-KR"/>
        </w:rPr>
      </w:pPr>
      <w:ins w:id="5081" w:author="CR#4260r2" w:date="2020-07-12T12:47:00Z">
        <w:r>
          <w:rPr>
            <w:rFonts w:eastAsia="DengXian"/>
          </w:rPr>
          <w:t xml:space="preserve">4&gt; </w:t>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2"/>
        <w:rPr>
          <w:ins w:id="5082" w:author="CR#4260r2" w:date="2020-07-12T12:47:00Z"/>
        </w:rPr>
      </w:pPr>
      <w:ins w:id="5083" w:author="CR#4260r2" w:date="2020-07-12T12:47:00Z">
        <w:r>
          <w:t>2</w:t>
        </w:r>
        <w:r w:rsidRPr="000E4E7F">
          <w:t>&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3"/>
        <w:rPr>
          <w:ins w:id="5084" w:author="CR#4260r2" w:date="2020-07-12T12:47:00Z"/>
        </w:rPr>
      </w:pPr>
      <w:ins w:id="5085" w:author="CR#4260r2" w:date="2020-07-12T12:47:00Z">
        <w:r>
          <w:t>3</w:t>
        </w:r>
        <w:r w:rsidRPr="000E4E7F">
          <w:t>&gt;</w:t>
        </w:r>
        <w:r w:rsidRPr="000E4E7F">
          <w:tab/>
          <w:t>stop T331;</w:t>
        </w:r>
      </w:ins>
    </w:p>
    <w:p w:rsidR="003C27DA" w:rsidRPr="000C1ED1" w:rsidRDefault="003C27DA" w:rsidP="003C27DA">
      <w:pPr>
        <w:pStyle w:val="B3"/>
        <w:rPr>
          <w:ins w:id="5086" w:author="CR#4260r2" w:date="2020-07-12T12:47:00Z"/>
          <w:rFonts w:eastAsia="Malgun Gothic"/>
          <w:lang w:eastAsia="ko-KR"/>
        </w:rPr>
      </w:pPr>
      <w:ins w:id="5087" w:author="CR#4260r2" w:date="2020-07-12T12:47:00Z">
        <w:r>
          <w:rPr>
            <w:rFonts w:eastAsia="DengXian"/>
          </w:rPr>
          <w:t>3</w:t>
        </w:r>
        <w:r w:rsidRPr="000E4E7F">
          <w:rPr>
            <w:rFonts w:eastAsia="DengXian"/>
          </w:rPr>
          <w:t xml:space="preserve">&gt; 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2"/>
        <w:rPr>
          <w:ins w:id="5088" w:author="CR#4260r2" w:date="2020-07-12T12:47:00Z"/>
        </w:rPr>
      </w:pPr>
      <w:ins w:id="5089" w:author="CR#4260r2" w:date="2020-07-12T12:47:00Z">
        <w:r w:rsidRPr="00F537EB">
          <w:t>2&gt;</w:t>
        </w:r>
        <w:r w:rsidRPr="00F537EB">
          <w:tab/>
        </w:r>
        <w:r>
          <w:t>perform the actions as specified in 5.6.20.1a;</w:t>
        </w:r>
      </w:ins>
    </w:p>
    <w:p w:rsidR="005C4197" w:rsidRPr="000E4E7F" w:rsidRDefault="005C4197" w:rsidP="005C4197">
      <w:pPr>
        <w:pStyle w:val="B1"/>
      </w:pPr>
      <w:r w:rsidRPr="000E4E7F">
        <w:lastRenderedPageBreak/>
        <w:t>1&gt;</w:t>
      </w:r>
      <w:r w:rsidRPr="000E4E7F">
        <w:tab/>
        <w:t xml:space="preserve">if </w:t>
      </w:r>
      <w:ins w:id="5090" w:author="CR#4260r2" w:date="2020-07-12T12:47:00Z">
        <w:r w:rsidR="003C27DA">
          <w:t xml:space="preserve">inter-RAT cell reselection occurs while </w:t>
        </w:r>
      </w:ins>
      <w:r w:rsidRPr="000E4E7F">
        <w:t>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5091" w:name="_Toc20487063"/>
      <w:bookmarkStart w:id="5092" w:name="_Toc29342355"/>
      <w:bookmarkStart w:id="5093" w:name="_Toc29343494"/>
      <w:bookmarkStart w:id="5094" w:name="_Toc36566746"/>
      <w:bookmarkStart w:id="5095" w:name="_Toc36810163"/>
      <w:bookmarkStart w:id="5096" w:name="_Toc36846527"/>
      <w:bookmarkStart w:id="5097" w:name="_Toc36939180"/>
      <w:bookmarkStart w:id="5098" w:name="_Toc37082160"/>
      <w:r w:rsidRPr="000E4E7F">
        <w:t>5.6.21</w:t>
      </w:r>
      <w:r w:rsidR="00155652" w:rsidRPr="000E4E7F">
        <w:tab/>
        <w:t>Failure information</w:t>
      </w:r>
      <w:bookmarkEnd w:id="5091"/>
      <w:bookmarkEnd w:id="5092"/>
      <w:bookmarkEnd w:id="5093"/>
      <w:bookmarkEnd w:id="5094"/>
      <w:bookmarkEnd w:id="5095"/>
      <w:bookmarkEnd w:id="5096"/>
      <w:bookmarkEnd w:id="5097"/>
      <w:bookmarkEnd w:id="5098"/>
    </w:p>
    <w:p w:rsidR="00155652" w:rsidRPr="000E4E7F" w:rsidRDefault="00F12524" w:rsidP="00155652">
      <w:pPr>
        <w:pStyle w:val="Heading4"/>
      </w:pPr>
      <w:bookmarkStart w:id="5099" w:name="_Toc20487064"/>
      <w:bookmarkStart w:id="5100" w:name="_Toc29342356"/>
      <w:bookmarkStart w:id="5101" w:name="_Toc29343495"/>
      <w:bookmarkStart w:id="5102" w:name="_Toc36566747"/>
      <w:bookmarkStart w:id="5103" w:name="_Toc36810164"/>
      <w:bookmarkStart w:id="5104" w:name="_Toc36846528"/>
      <w:bookmarkStart w:id="5105" w:name="_Toc36939181"/>
      <w:bookmarkStart w:id="5106" w:name="_Toc37082161"/>
      <w:r w:rsidRPr="000E4E7F">
        <w:t>5.6.21</w:t>
      </w:r>
      <w:r w:rsidR="00155652" w:rsidRPr="000E4E7F">
        <w:t>.1</w:t>
      </w:r>
      <w:r w:rsidR="00155652" w:rsidRPr="000E4E7F">
        <w:tab/>
        <w:t>General</w:t>
      </w:r>
      <w:bookmarkEnd w:id="5099"/>
      <w:bookmarkEnd w:id="5100"/>
      <w:bookmarkEnd w:id="5101"/>
      <w:bookmarkEnd w:id="5102"/>
      <w:bookmarkEnd w:id="5103"/>
      <w:bookmarkEnd w:id="5104"/>
      <w:bookmarkEnd w:id="5105"/>
      <w:bookmarkEnd w:id="5106"/>
    </w:p>
    <w:bookmarkStart w:id="5107" w:name="_MON_1583062549"/>
    <w:bookmarkEnd w:id="5107"/>
    <w:p w:rsidR="00155652" w:rsidRPr="000E4E7F" w:rsidRDefault="00AA4F15" w:rsidP="00155652">
      <w:pPr>
        <w:pStyle w:val="TH"/>
      </w:pPr>
      <w:r w:rsidRPr="000E4E7F">
        <w:object w:dxaOrig="6855" w:dyaOrig="2535">
          <v:shape id="_x0000_i1116" type="#_x0000_t75" style="width:318pt;height:118.5pt" o:ole="">
            <v:imagedata r:id="rId185" o:title=""/>
          </v:shape>
          <o:OLEObject Type="Embed" ProgID="Word.Picture.8" ShapeID="_x0000_i1116" DrawAspect="Content" ObjectID="_1656768595" r:id="rId186"/>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191D75" w:rsidP="001628A2">
      <w:pPr>
        <w:pStyle w:val="TH"/>
      </w:pPr>
      <w:ins w:id="5108" w:author="CR#4290r2" w:date="2020-07-13T15:18:00Z">
        <w:del w:id="5109" w:author="Draft v2" w:date="2020-07-20T16:32:00Z">
          <w:r w:rsidRPr="000E4E7F" w:rsidDel="007A0BEE">
            <w:object w:dxaOrig="6855" w:dyaOrig="2535">
              <v:shape id="_x0000_i1117" type="#_x0000_t75" style="width:318pt;height:120pt" o:ole="">
                <v:imagedata r:id="rId185" o:title=""/>
              </v:shape>
              <o:OLEObject Type="Embed" ProgID="Word.Picture.8" ShapeID="_x0000_i1117" DrawAspect="Content" ObjectID="_1656768596" r:id="rId187"/>
            </w:object>
          </w:r>
        </w:del>
      </w:ins>
      <w:r w:rsidR="00AA4F15" w:rsidRPr="000E4E7F">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del w:id="5110" w:author="CR#4290r2" w:date="2020-07-13T15:18:00Z">
        <w:r w:rsidR="00AA4F15" w:rsidRPr="000E4E7F" w:rsidDel="00191D75">
          <w:object w:dxaOrig="6855" w:dyaOrig="2535">
            <v:shape id="_x0000_i1118" type="#_x0000_t75" style="width:318pt;height:118.5pt" o:ole="">
              <v:imagedata r:id="rId190" o:title=""/>
            </v:shape>
            <o:OLEObject Type="Embed" ProgID="Word.Picture.8" ShapeID="_x0000_i1118" DrawAspect="Content" ObjectID="_1656768597" r:id="rId191"/>
          </w:object>
        </w:r>
      </w:del>
    </w:p>
    <w:p w:rsidR="00AA4F15" w:rsidRPr="000E4E7F" w:rsidDel="007A0BEE" w:rsidRDefault="00AA4F15" w:rsidP="00AA4F15">
      <w:pPr>
        <w:pStyle w:val="TF"/>
        <w:rPr>
          <w:del w:id="5111" w:author="Draft v2" w:date="2020-07-20T16:32:00Z"/>
        </w:rPr>
      </w:pPr>
      <w:del w:id="5112" w:author="Draft v2" w:date="2020-07-20T16:32:00Z">
        <w:r w:rsidRPr="000E4E7F" w:rsidDel="007A0BEE">
          <w:delText>Figure 5.6.21.1-2: Failure information</w:delText>
        </w:r>
      </w:del>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5113" w:name="_Toc20487065"/>
      <w:bookmarkStart w:id="5114" w:name="_Toc29342357"/>
      <w:bookmarkStart w:id="5115" w:name="_Toc29343496"/>
      <w:bookmarkStart w:id="5116" w:name="_Toc36566748"/>
      <w:bookmarkStart w:id="5117" w:name="_Toc36810165"/>
      <w:bookmarkStart w:id="5118" w:name="_Toc36846529"/>
      <w:bookmarkStart w:id="5119" w:name="_Toc36939182"/>
      <w:bookmarkStart w:id="5120" w:name="_Toc37082162"/>
      <w:r w:rsidRPr="000E4E7F">
        <w:t>5.6.21</w:t>
      </w:r>
      <w:r w:rsidR="00155652" w:rsidRPr="000E4E7F">
        <w:t>.2</w:t>
      </w:r>
      <w:r w:rsidR="00155652" w:rsidRPr="000E4E7F">
        <w:tab/>
        <w:t>Initiation</w:t>
      </w:r>
      <w:bookmarkEnd w:id="5113"/>
      <w:bookmarkEnd w:id="5114"/>
      <w:bookmarkEnd w:id="5115"/>
      <w:bookmarkEnd w:id="5116"/>
      <w:bookmarkEnd w:id="5117"/>
      <w:bookmarkEnd w:id="5118"/>
      <w:bookmarkEnd w:id="5119"/>
      <w:bookmarkEnd w:id="5120"/>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5121" w:name="_Hlk509409996"/>
      <w:r w:rsidRPr="000E4E7F">
        <w:rPr>
          <w:i/>
          <w:iCs/>
        </w:rPr>
        <w:t>FailureInformation</w:t>
      </w:r>
      <w:bookmarkEnd w:id="5121"/>
      <w:r w:rsidRPr="000E4E7F">
        <w:t xml:space="preserve"> message </w:t>
      </w:r>
      <w:del w:id="5122" w:author="CR#4290r2" w:date="2020-07-13T15:19:00Z">
        <w:r w:rsidR="00AA4F15" w:rsidRPr="000E4E7F" w:rsidDel="00191D75">
          <w:delText xml:space="preserve">or the </w:delText>
        </w:r>
        <w:r w:rsidR="00AA4F15" w:rsidRPr="000E4E7F" w:rsidDel="00191D75">
          <w:rPr>
            <w:i/>
            <w:iCs/>
          </w:rPr>
          <w:delText>FailureInformation2</w:delText>
        </w:r>
        <w:r w:rsidR="00AA4F15" w:rsidRPr="000E4E7F" w:rsidDel="00191D75">
          <w:delText xml:space="preserve"> message </w:delText>
        </w:r>
      </w:del>
      <w:r w:rsidRPr="000E4E7F">
        <w:t xml:space="preserve">in accordance with </w:t>
      </w:r>
      <w:r w:rsidR="00F12524" w:rsidRPr="000E4E7F">
        <w:t>5.6.21</w:t>
      </w:r>
      <w:r w:rsidRPr="000E4E7F">
        <w:t>.3;</w:t>
      </w:r>
    </w:p>
    <w:p w:rsidR="00155652" w:rsidRPr="000E4E7F" w:rsidRDefault="00F12524" w:rsidP="00155652">
      <w:pPr>
        <w:pStyle w:val="Heading4"/>
      </w:pPr>
      <w:bookmarkStart w:id="5123" w:name="_Toc20487066"/>
      <w:bookmarkStart w:id="5124" w:name="_Toc29342358"/>
      <w:bookmarkStart w:id="5125" w:name="_Toc29343497"/>
      <w:bookmarkStart w:id="5126" w:name="_Toc36566749"/>
      <w:bookmarkStart w:id="5127" w:name="_Toc36810166"/>
      <w:bookmarkStart w:id="5128" w:name="_Toc36846530"/>
      <w:bookmarkStart w:id="5129" w:name="_Toc36939183"/>
      <w:bookmarkStart w:id="5130" w:name="_Toc37082163"/>
      <w:r w:rsidRPr="000E4E7F">
        <w:lastRenderedPageBreak/>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5123"/>
      <w:bookmarkEnd w:id="5124"/>
      <w:bookmarkEnd w:id="5125"/>
      <w:bookmarkEnd w:id="5126"/>
      <w:bookmarkEnd w:id="5127"/>
      <w:bookmarkEnd w:id="5128"/>
      <w:bookmarkEnd w:id="5129"/>
      <w:bookmarkEnd w:id="5130"/>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191D75" w:rsidRDefault="00191D75" w:rsidP="00191D75">
      <w:pPr>
        <w:pStyle w:val="B1"/>
        <w:rPr>
          <w:ins w:id="5131" w:author="CR#4290r2" w:date="2020-07-13T15:19:00Z"/>
        </w:rPr>
      </w:pPr>
      <w:ins w:id="5132" w:author="CR#4290r2" w:date="2020-07-13T15:19:00Z">
        <w:r>
          <w:t>1&gt;</w:t>
        </w:r>
        <w:r>
          <w:tab/>
        </w:r>
        <w:r w:rsidRPr="000E4E7F">
          <w:rPr>
            <w:lang w:eastAsia="zh-CN"/>
          </w:rPr>
          <w:t xml:space="preserve">set the contents of the </w:t>
        </w:r>
        <w:r w:rsidRPr="000E4E7F">
          <w:rPr>
            <w:i/>
            <w:iCs/>
          </w:rPr>
          <w:t>FailureInformation</w:t>
        </w:r>
        <w:r w:rsidRPr="000E4E7F">
          <w:t xml:space="preserve"> message as follows:</w:t>
        </w:r>
      </w:ins>
    </w:p>
    <w:p w:rsidR="004B0C39" w:rsidRPr="000E4E7F" w:rsidRDefault="00191D75">
      <w:pPr>
        <w:pStyle w:val="B2"/>
        <w:rPr>
          <w:lang w:eastAsia="zh-CN"/>
        </w:rPr>
        <w:pPrChange w:id="5133" w:author="CR#4290r2" w:date="2020-07-13T15:20:00Z">
          <w:pPr>
            <w:pStyle w:val="B1"/>
          </w:pPr>
        </w:pPrChange>
      </w:pPr>
      <w:ins w:id="5134" w:author="CR#4290r2" w:date="2020-07-13T15:20:00Z">
        <w:r>
          <w:t>2</w:t>
        </w:r>
      </w:ins>
      <w:del w:id="5135" w:author="CR#4290r2" w:date="2020-07-13T15:20:00Z">
        <w:r w:rsidR="004B0C39" w:rsidRPr="000E4E7F" w:rsidDel="00191D75">
          <w:delText>1</w:delText>
        </w:r>
      </w:del>
      <w:r w:rsidR="004B0C39" w:rsidRPr="000E4E7F">
        <w:t>&gt;</w:t>
      </w:r>
      <w:r w:rsidR="004B0C39" w:rsidRPr="000E4E7F">
        <w:tab/>
      </w:r>
      <w:r w:rsidR="004B0C39" w:rsidRPr="000E4E7F">
        <w:rPr>
          <w:lang w:eastAsia="zh-CN"/>
        </w:rPr>
        <w:t>if the procedure is initiated to report RLC failure:</w:t>
      </w:r>
    </w:p>
    <w:p w:rsidR="00AA4F15" w:rsidRPr="000E4E7F" w:rsidDel="00191D75" w:rsidRDefault="00AA4F15" w:rsidP="00AA4F15">
      <w:pPr>
        <w:pStyle w:val="B2"/>
        <w:rPr>
          <w:del w:id="5136" w:author="CR#4290r2" w:date="2020-07-13T15:20:00Z"/>
        </w:rPr>
      </w:pPr>
      <w:del w:id="5137"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delText xml:space="preserve"> message as follows:</w:delText>
        </w:r>
      </w:del>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Del="00191D75" w:rsidRDefault="00AA4F15" w:rsidP="00AA4F15">
      <w:pPr>
        <w:pStyle w:val="B2"/>
        <w:rPr>
          <w:del w:id="5138" w:author="CR#4290r2" w:date="2020-07-13T15:20:00Z"/>
        </w:rPr>
      </w:pPr>
      <w:del w:id="5139" w:author="CR#4290r2" w:date="2020-07-13T15:20:00Z">
        <w:r w:rsidRPr="000E4E7F" w:rsidDel="00191D75">
          <w:delText>2&gt;</w:delText>
        </w:r>
        <w:r w:rsidRPr="000E4E7F" w:rsidDel="00191D75">
          <w:tab/>
          <w:delText xml:space="preserve">submit the </w:delText>
        </w:r>
        <w:r w:rsidRPr="000E4E7F" w:rsidDel="00191D75">
          <w:rPr>
            <w:i/>
            <w:iCs/>
          </w:rPr>
          <w:delText>FailureInformation</w:delText>
        </w:r>
        <w:r w:rsidRPr="000E4E7F" w:rsidDel="00191D75">
          <w:rPr>
            <w:i/>
          </w:rPr>
          <w:delText xml:space="preserve"> </w:delText>
        </w:r>
        <w:r w:rsidRPr="000E4E7F" w:rsidDel="00191D75">
          <w:delText>message to lower layers for transmission;</w:delText>
        </w:r>
      </w:del>
    </w:p>
    <w:p w:rsidR="00AA4F15" w:rsidRPr="000E4E7F" w:rsidRDefault="00191D75">
      <w:pPr>
        <w:pStyle w:val="B2"/>
        <w:rPr>
          <w:lang w:eastAsia="zh-CN"/>
        </w:rPr>
        <w:pPrChange w:id="5140" w:author="CR#4290r2" w:date="2020-07-13T15:20:00Z">
          <w:pPr>
            <w:pStyle w:val="B1"/>
          </w:pPr>
        </w:pPrChange>
      </w:pPr>
      <w:ins w:id="5141" w:author="CR#4290r2" w:date="2020-07-13T15:20:00Z">
        <w:r>
          <w:t>2</w:t>
        </w:r>
      </w:ins>
      <w:del w:id="5142" w:author="CR#4290r2" w:date="2020-07-13T15:20:00Z">
        <w:r w:rsidR="00AA4F15" w:rsidRPr="000E4E7F" w:rsidDel="00191D75">
          <w:delText>1</w:delText>
        </w:r>
      </w:del>
      <w:r w:rsidR="00AA4F15" w:rsidRPr="000E4E7F">
        <w:t>&gt;</w:t>
      </w:r>
      <w:r w:rsidR="00AA4F15" w:rsidRPr="000E4E7F">
        <w:tab/>
      </w:r>
      <w:r w:rsidR="00AA4F15" w:rsidRPr="000E4E7F">
        <w:rPr>
          <w:lang w:eastAsia="zh-CN"/>
        </w:rPr>
        <w:t>if the procedure is initiated to report a DAPS HO failure:</w:t>
      </w:r>
    </w:p>
    <w:p w:rsidR="00AA4F15" w:rsidRPr="000E4E7F" w:rsidDel="00191D75" w:rsidRDefault="00AA4F15" w:rsidP="00AA4F15">
      <w:pPr>
        <w:pStyle w:val="B2"/>
        <w:rPr>
          <w:del w:id="5143" w:author="CR#4290r2" w:date="2020-07-13T15:20:00Z"/>
        </w:rPr>
      </w:pPr>
      <w:del w:id="5144"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rPr>
            <w:i/>
          </w:rPr>
          <w:delText>2</w:delText>
        </w:r>
        <w:r w:rsidRPr="000E4E7F" w:rsidDel="00191D75">
          <w:delText xml:space="preserve"> message as follows:</w:delText>
        </w:r>
      </w:del>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191D75">
      <w:pPr>
        <w:pStyle w:val="B1"/>
        <w:pPrChange w:id="5145" w:author="Draft v2" w:date="2020-07-15T17:29:00Z">
          <w:pPr>
            <w:pStyle w:val="B2"/>
          </w:pPr>
        </w:pPrChange>
      </w:pPr>
      <w:ins w:id="5146" w:author="CR#4290r2" w:date="2020-07-13T15:20:00Z">
        <w:r>
          <w:t>1</w:t>
        </w:r>
      </w:ins>
      <w:del w:id="5147" w:author="CR#4290r2" w:date="2020-07-13T15:20:00Z">
        <w:r w:rsidR="00AA4F15" w:rsidRPr="000E4E7F" w:rsidDel="00191D75">
          <w:delText>2</w:delText>
        </w:r>
      </w:del>
      <w:r w:rsidR="00AA4F15" w:rsidRPr="000E4E7F">
        <w:t>&gt;</w:t>
      </w:r>
      <w:r w:rsidR="00AA4F15" w:rsidRPr="000E4E7F">
        <w:tab/>
        <w:t xml:space="preserve">submit the </w:t>
      </w:r>
      <w:r w:rsidR="00AA4F15" w:rsidRPr="000E4E7F">
        <w:rPr>
          <w:i/>
          <w:iCs/>
        </w:rPr>
        <w:t>FailureInformation</w:t>
      </w:r>
      <w:del w:id="5148" w:author="CR#4290r2" w:date="2020-07-13T15:21:00Z">
        <w:r w:rsidR="00AA4F15" w:rsidRPr="000E4E7F" w:rsidDel="00191D75">
          <w:rPr>
            <w:i/>
          </w:rPr>
          <w:delText>2</w:delText>
        </w:r>
      </w:del>
      <w:r w:rsidR="00AA4F15" w:rsidRPr="000E4E7F">
        <w:rPr>
          <w:i/>
        </w:rPr>
        <w:t xml:space="preserve"> </w:t>
      </w:r>
      <w:r w:rsidR="00AA4F15" w:rsidRPr="000E4E7F">
        <w:t>message to lower layers for transmission.</w:t>
      </w:r>
    </w:p>
    <w:p w:rsidR="00A15042" w:rsidRPr="000E4E7F" w:rsidRDefault="00A15042" w:rsidP="00A15042">
      <w:pPr>
        <w:pStyle w:val="Heading3"/>
      </w:pPr>
      <w:bookmarkStart w:id="5149" w:name="_Toc36566750"/>
      <w:bookmarkStart w:id="5150" w:name="_Toc36810167"/>
      <w:bookmarkStart w:id="5151" w:name="_Toc36846531"/>
      <w:bookmarkStart w:id="5152" w:name="_Toc36939184"/>
      <w:bookmarkStart w:id="5153" w:name="_Toc37082164"/>
      <w:bookmarkStart w:id="5154" w:name="_Toc20487067"/>
      <w:bookmarkStart w:id="5155" w:name="_Toc29342359"/>
      <w:bookmarkStart w:id="5156" w:name="_Toc29343498"/>
      <w:r w:rsidRPr="000E4E7F">
        <w:t>5.6.22</w:t>
      </w:r>
      <w:r w:rsidRPr="000E4E7F">
        <w:tab/>
      </w:r>
      <w:r w:rsidRPr="000E4E7F">
        <w:rPr>
          <w:rFonts w:eastAsia="SimSun"/>
        </w:rPr>
        <w:t>UL message segment transfer</w:t>
      </w:r>
      <w:bookmarkEnd w:id="5149"/>
      <w:bookmarkEnd w:id="5150"/>
      <w:bookmarkEnd w:id="5151"/>
      <w:bookmarkEnd w:id="5152"/>
      <w:bookmarkEnd w:id="5153"/>
    </w:p>
    <w:p w:rsidR="00A15042" w:rsidRPr="000E4E7F" w:rsidRDefault="00A15042" w:rsidP="00A15042">
      <w:pPr>
        <w:pStyle w:val="Heading4"/>
        <w:rPr>
          <w:lang w:eastAsia="en-US"/>
        </w:rPr>
      </w:pPr>
      <w:bookmarkStart w:id="5157" w:name="_Toc36566751"/>
      <w:bookmarkStart w:id="5158" w:name="_Toc36810168"/>
      <w:bookmarkStart w:id="5159" w:name="_Toc36846532"/>
      <w:bookmarkStart w:id="5160" w:name="_Toc36939185"/>
      <w:bookmarkStart w:id="5161" w:name="_Toc37082165"/>
      <w:r w:rsidRPr="000E4E7F">
        <w:t>5.6.</w:t>
      </w:r>
      <w:r w:rsidRPr="000E4E7F">
        <w:rPr>
          <w:rFonts w:eastAsia="SimSun"/>
        </w:rPr>
        <w:t>22</w:t>
      </w:r>
      <w:r w:rsidRPr="000E4E7F">
        <w:t>.1</w:t>
      </w:r>
      <w:r w:rsidRPr="000E4E7F">
        <w:tab/>
        <w:t>General</w:t>
      </w:r>
      <w:bookmarkEnd w:id="5157"/>
      <w:bookmarkEnd w:id="5158"/>
      <w:bookmarkEnd w:id="5159"/>
      <w:bookmarkEnd w:id="5160"/>
      <w:bookmarkEnd w:id="5161"/>
    </w:p>
    <w:bookmarkStart w:id="5162" w:name="_MON_1644427764"/>
    <w:bookmarkEnd w:id="5162"/>
    <w:p w:rsidR="00A15042" w:rsidRPr="000E4E7F" w:rsidRDefault="00A15042" w:rsidP="00A15042">
      <w:pPr>
        <w:pStyle w:val="TH"/>
        <w:rPr>
          <w:lang w:eastAsia="en-US"/>
        </w:rPr>
      </w:pPr>
      <w:r w:rsidRPr="000E4E7F">
        <w:object w:dxaOrig="7575" w:dyaOrig="1815">
          <v:shape id="_x0000_i1119" type="#_x0000_t75" style="width:378pt;height:90.75pt" o:ole="">
            <v:imagedata r:id="rId192" o:title=""/>
          </v:shape>
          <o:OLEObject Type="Embed" ProgID="Word.Picture.8" ShapeID="_x0000_i1119" DrawAspect="Content" ObjectID="_1656768598" r:id="rId193"/>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5163" w:name="_Toc36566752"/>
      <w:bookmarkStart w:id="5164" w:name="_Toc36810169"/>
      <w:bookmarkStart w:id="5165" w:name="_Toc36846533"/>
      <w:bookmarkStart w:id="5166" w:name="_Toc36939186"/>
      <w:bookmarkStart w:id="5167" w:name="_Toc37082166"/>
      <w:r w:rsidRPr="000E4E7F">
        <w:t>5.6.</w:t>
      </w:r>
      <w:r w:rsidRPr="000E4E7F">
        <w:rPr>
          <w:rFonts w:eastAsia="SimSun"/>
        </w:rPr>
        <w:t>22</w:t>
      </w:r>
      <w:r w:rsidRPr="000E4E7F">
        <w:t>.2</w:t>
      </w:r>
      <w:r w:rsidRPr="000E4E7F">
        <w:tab/>
        <w:t>Initiation</w:t>
      </w:r>
      <w:bookmarkEnd w:id="5163"/>
      <w:bookmarkEnd w:id="5164"/>
      <w:bookmarkEnd w:id="5165"/>
      <w:bookmarkEnd w:id="5166"/>
      <w:bookmarkEnd w:id="5167"/>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5168" w:name="_Toc36566753"/>
      <w:bookmarkStart w:id="5169" w:name="_Toc36810170"/>
      <w:bookmarkStart w:id="5170" w:name="_Toc36846534"/>
      <w:bookmarkStart w:id="5171" w:name="_Toc36939187"/>
      <w:bookmarkStart w:id="5172" w:name="_Toc37082167"/>
      <w:r w:rsidRPr="000E4E7F">
        <w:lastRenderedPageBreak/>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5168"/>
      <w:bookmarkEnd w:id="5169"/>
      <w:bookmarkEnd w:id="5170"/>
      <w:bookmarkEnd w:id="5171"/>
      <w:bookmarkEnd w:id="5172"/>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r>
      <w:ins w:id="5173" w:author="CR#4256r2" w:date="2020-07-12T00:38:00Z">
        <w:r w:rsidR="00BA76B2">
          <w:t xml:space="preserve">set the </w:t>
        </w:r>
        <w:r w:rsidR="00BA76B2">
          <w:rPr>
            <w:i/>
          </w:rPr>
          <w:t>rrc-MessageSegmentType</w:t>
        </w:r>
        <w:r w:rsidR="00BA76B2">
          <w:t xml:space="preserve"> to </w:t>
        </w:r>
        <w:r w:rsidR="00BA76B2">
          <w:rPr>
            <w:i/>
          </w:rPr>
          <w:t>lastSegment</w:t>
        </w:r>
      </w:ins>
      <w:del w:id="5174" w:author="CR#4256r2" w:date="2020-07-12T00:38:00Z">
        <w:r w:rsidRPr="000E4E7F" w:rsidDel="00BA76B2">
          <w:delText xml:space="preserve">include the </w:delText>
        </w:r>
        <w:r w:rsidRPr="000E4E7F" w:rsidDel="00BA76B2">
          <w:rPr>
            <w:i/>
            <w:iCs/>
          </w:rPr>
          <w:delText>segmentEndIndication</w:delText>
        </w:r>
        <w:r w:rsidRPr="000E4E7F" w:rsidDel="00BA76B2">
          <w:delText xml:space="preserve"> and set the value to true</w:delText>
        </w:r>
      </w:del>
      <w:r w:rsidRPr="000E4E7F">
        <w:t>;</w:t>
      </w:r>
    </w:p>
    <w:p w:rsidR="00BA76B2" w:rsidRPr="000E4E7F" w:rsidRDefault="00BA76B2" w:rsidP="00BA76B2">
      <w:pPr>
        <w:pStyle w:val="B1"/>
        <w:rPr>
          <w:ins w:id="5175" w:author="CR#4256r2" w:date="2020-07-12T00:38:00Z"/>
        </w:rPr>
      </w:pPr>
      <w:ins w:id="5176" w:author="CR#4256r2" w:date="2020-07-12T00:38:00Z">
        <w:r w:rsidRPr="000E4E7F">
          <w:t>1&gt;</w:t>
        </w:r>
        <w:r w:rsidRPr="000E4E7F">
          <w:tab/>
        </w:r>
        <w:r>
          <w:t>else</w:t>
        </w:r>
        <w:r w:rsidRPr="000E4E7F">
          <w:t>:</w:t>
        </w:r>
      </w:ins>
    </w:p>
    <w:p w:rsidR="00BA76B2" w:rsidRPr="000E4E7F" w:rsidRDefault="00BA76B2" w:rsidP="00BA76B2">
      <w:pPr>
        <w:pStyle w:val="B2"/>
        <w:rPr>
          <w:ins w:id="5177" w:author="CR#4256r2" w:date="2020-07-12T00:38:00Z"/>
        </w:rPr>
      </w:pPr>
      <w:ins w:id="5178" w:author="CR#4256r2" w:date="2020-07-12T00:38:00Z">
        <w:r w:rsidRPr="000E4E7F">
          <w:t>2&gt;</w:t>
        </w:r>
        <w:r w:rsidRPr="000E4E7F">
          <w:tab/>
        </w:r>
        <w:r>
          <w:t xml:space="preserve">set the </w:t>
        </w:r>
        <w:r>
          <w:rPr>
            <w:i/>
          </w:rPr>
          <w:t>rrc-MessageSegmentType</w:t>
        </w:r>
        <w:r>
          <w:t xml:space="preserve"> to </w:t>
        </w:r>
        <w:r>
          <w:rPr>
            <w:i/>
          </w:rPr>
          <w:t>notLastSegment</w:t>
        </w:r>
        <w:r w:rsidRPr="000E4E7F">
          <w:t>;</w:t>
        </w:r>
      </w:ins>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5179" w:name="_Toc36566754"/>
      <w:bookmarkStart w:id="5180" w:name="_Toc36810171"/>
      <w:bookmarkStart w:id="5181" w:name="_Toc36846535"/>
      <w:bookmarkStart w:id="5182" w:name="_Toc36939188"/>
      <w:bookmarkStart w:id="5183" w:name="_Toc37082168"/>
      <w:r w:rsidRPr="000E4E7F">
        <w:t>5.6.23</w:t>
      </w:r>
      <w:r w:rsidRPr="000E4E7F">
        <w:tab/>
        <w:t>PUR Configuration Request</w:t>
      </w:r>
      <w:bookmarkEnd w:id="5179"/>
      <w:bookmarkEnd w:id="5180"/>
      <w:bookmarkEnd w:id="5181"/>
      <w:bookmarkEnd w:id="5182"/>
      <w:bookmarkEnd w:id="5183"/>
    </w:p>
    <w:p w:rsidR="00AA5063" w:rsidRPr="000E4E7F" w:rsidRDefault="00AA5063" w:rsidP="00AA5063">
      <w:pPr>
        <w:pStyle w:val="Heading4"/>
      </w:pPr>
      <w:bookmarkStart w:id="5184" w:name="_Toc12745619"/>
      <w:bookmarkStart w:id="5185" w:name="_Toc36566755"/>
      <w:bookmarkStart w:id="5186" w:name="_Toc36810172"/>
      <w:bookmarkStart w:id="5187" w:name="_Toc36846536"/>
      <w:bookmarkStart w:id="5188" w:name="_Toc36939189"/>
      <w:bookmarkStart w:id="5189" w:name="_Toc37082169"/>
      <w:r w:rsidRPr="000E4E7F">
        <w:t>5.6.23.1</w:t>
      </w:r>
      <w:r w:rsidRPr="000E4E7F">
        <w:tab/>
        <w:t>General</w:t>
      </w:r>
      <w:bookmarkEnd w:id="5184"/>
      <w:bookmarkEnd w:id="5185"/>
      <w:bookmarkEnd w:id="5186"/>
      <w:bookmarkEnd w:id="5187"/>
      <w:bookmarkEnd w:id="5188"/>
      <w:bookmarkEnd w:id="5189"/>
    </w:p>
    <w:bookmarkStart w:id="5190" w:name="_MON_1629724992"/>
    <w:bookmarkEnd w:id="5190"/>
    <w:p w:rsidR="00AA5063" w:rsidRPr="000E4E7F" w:rsidRDefault="00AA5063" w:rsidP="00AA5063">
      <w:pPr>
        <w:pStyle w:val="TH"/>
      </w:pPr>
      <w:r w:rsidRPr="000E4E7F">
        <w:object w:dxaOrig="6855" w:dyaOrig="2535">
          <v:shape id="_x0000_i1120" type="#_x0000_t75" style="width:343.5pt;height:126pt" o:ole="">
            <v:imagedata r:id="rId194" o:title=""/>
          </v:shape>
          <o:OLEObject Type="Embed" ProgID="Word.Picture.8" ShapeID="_x0000_i1120" DrawAspect="Content" ObjectID="_1656768599" r:id="rId195"/>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ins w:id="5191" w:author="CR#4287r3" w:date="2020-07-13T03:43:00Z">
        <w:r w:rsidR="00603E23">
          <w:t xml:space="preserve">, or that the UE is no longer </w:t>
        </w:r>
        <w:r w:rsidR="00603E23" w:rsidRPr="000E4E7F">
          <w:t>interested to be configured with PUR</w:t>
        </w:r>
      </w:ins>
      <w:r w:rsidRPr="000E4E7F">
        <w:t>.</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5192" w:name="_Toc12745620"/>
      <w:bookmarkStart w:id="5193" w:name="_Toc36566756"/>
      <w:bookmarkStart w:id="5194" w:name="_Toc36810173"/>
      <w:bookmarkStart w:id="5195" w:name="_Toc36846537"/>
      <w:bookmarkStart w:id="5196" w:name="_Toc36939190"/>
      <w:bookmarkStart w:id="5197" w:name="_Toc37082170"/>
      <w:r w:rsidRPr="000E4E7F">
        <w:t>5.6.23.2</w:t>
      </w:r>
      <w:r w:rsidRPr="000E4E7F">
        <w:tab/>
        <w:t>Initiation</w:t>
      </w:r>
      <w:bookmarkEnd w:id="5192"/>
      <w:bookmarkEnd w:id="5193"/>
      <w:bookmarkEnd w:id="5194"/>
      <w:bookmarkEnd w:id="5195"/>
      <w:bookmarkEnd w:id="5196"/>
      <w:bookmarkEnd w:id="5197"/>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5198"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5198"/>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lastRenderedPageBreak/>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5199" w:name="_Toc12745621"/>
      <w:bookmarkStart w:id="5200" w:name="_Toc36566757"/>
      <w:bookmarkStart w:id="5201" w:name="_Toc36810174"/>
      <w:bookmarkStart w:id="5202" w:name="_Toc36846538"/>
      <w:bookmarkStart w:id="5203" w:name="_Toc36939191"/>
      <w:bookmarkStart w:id="520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5199"/>
      <w:bookmarkEnd w:id="5200"/>
      <w:bookmarkEnd w:id="5201"/>
      <w:bookmarkEnd w:id="5202"/>
      <w:bookmarkEnd w:id="5203"/>
      <w:bookmarkEnd w:id="5204"/>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603E23" w:rsidRPr="009C4027" w:rsidRDefault="00603E23" w:rsidP="00603E23">
      <w:pPr>
        <w:pStyle w:val="B1"/>
        <w:rPr>
          <w:ins w:id="5205" w:author="CR#4287r3" w:date="2020-07-13T03:44:00Z"/>
        </w:rPr>
      </w:pPr>
      <w:ins w:id="5206" w:author="CR#4287r3" w:date="2020-07-13T03:44:00Z">
        <w:r w:rsidRPr="000E4E7F">
          <w:t>1&gt;</w:t>
        </w:r>
        <w:r w:rsidRPr="000E4E7F">
          <w:tab/>
        </w:r>
        <w:r>
          <w:t xml:space="preserve">if </w:t>
        </w:r>
        <w:r w:rsidRPr="009C4027">
          <w:t>the UE is interested to be configured with PUR</w:t>
        </w:r>
        <w:r>
          <w:t xml:space="preserve">, include </w:t>
        </w:r>
        <w:r w:rsidRPr="009C4027">
          <w:rPr>
            <w:i/>
          </w:rPr>
          <w:t>pur-SetupRequest</w:t>
        </w:r>
        <w:r>
          <w:t xml:space="preserve"> and </w:t>
        </w:r>
        <w:r w:rsidRPr="009C4027">
          <w:t xml:space="preserve">set the contents of </w:t>
        </w:r>
        <w:r w:rsidRPr="009C4027">
          <w:rPr>
            <w:i/>
          </w:rPr>
          <w:t>pur-SetupRequest</w:t>
        </w:r>
        <w:r w:rsidRPr="009C4027">
          <w:t xml:space="preserve"> as follows</w:t>
        </w:r>
        <w:r>
          <w:t>:</w:t>
        </w:r>
      </w:ins>
    </w:p>
    <w:p w:rsidR="00603E23" w:rsidRPr="000E4E7F" w:rsidRDefault="00603E23" w:rsidP="00603E23">
      <w:pPr>
        <w:pStyle w:val="B2"/>
        <w:rPr>
          <w:ins w:id="5207" w:author="CR#4287r3" w:date="2020-07-13T03:44:00Z"/>
          <w:rFonts w:eastAsia="SimSun"/>
        </w:rPr>
      </w:pPr>
      <w:ins w:id="5208" w:author="CR#4287r3" w:date="2020-07-13T03:44:00Z">
        <w:r>
          <w:t>2</w:t>
        </w:r>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ins>
    </w:p>
    <w:p w:rsidR="00603E23" w:rsidRPr="000E4E7F" w:rsidRDefault="00603E23" w:rsidP="00603E23">
      <w:pPr>
        <w:pStyle w:val="B2"/>
        <w:rPr>
          <w:ins w:id="5209" w:author="CR#4287r3" w:date="2020-07-13T03:44:00Z"/>
          <w:rFonts w:eastAsia="SimSun"/>
        </w:rPr>
      </w:pPr>
      <w:ins w:id="5210" w:author="CR#4287r3" w:date="2020-07-13T03:44:00Z">
        <w:r>
          <w:t>2</w:t>
        </w:r>
        <w:r w:rsidRPr="000E4E7F">
          <w:t>&gt;</w:t>
        </w:r>
        <w:r w:rsidRPr="000E4E7F">
          <w:tab/>
          <w:t xml:space="preserve">set </w:t>
        </w:r>
        <w:r w:rsidRPr="000E4E7F">
          <w:rPr>
            <w:i/>
          </w:rPr>
          <w:t>requestedPeriodicity</w:t>
        </w:r>
        <w:r w:rsidRPr="0094550D">
          <w:rPr>
            <w:i/>
          </w:rPr>
          <w:t>AndOffset</w:t>
        </w:r>
        <w:r w:rsidRPr="000E4E7F">
          <w:t xml:space="preserve"> </w:t>
        </w:r>
        <w:r>
          <w:t>according</w:t>
        </w:r>
        <w:r w:rsidRPr="000E4E7F">
          <w:t xml:space="preserve"> to the </w:t>
        </w:r>
        <w:r w:rsidRPr="000E4E7F">
          <w:rPr>
            <w:rFonts w:eastAsia="SimSun"/>
          </w:rPr>
          <w:t>requested periodicity between consecutive PUR occasions</w:t>
        </w:r>
        <w:r>
          <w:rPr>
            <w:rFonts w:eastAsia="SimSun"/>
          </w:rPr>
          <w:t xml:space="preserve"> and </w:t>
        </w:r>
        <w:r w:rsidRPr="0094550D">
          <w:rPr>
            <w:rFonts w:eastAsia="SimSun"/>
          </w:rPr>
          <w:t xml:space="preserve">the requested time </w:t>
        </w:r>
        <w:r>
          <w:rPr>
            <w:rFonts w:eastAsia="SimSun"/>
          </w:rPr>
          <w:t>offset</w:t>
        </w:r>
        <w:r w:rsidRPr="0094550D">
          <w:rPr>
            <w:rFonts w:eastAsia="SimSun"/>
          </w:rPr>
          <w:t xml:space="preserve"> with respect to current time until the first PUR occasion</w:t>
        </w:r>
        <w:r w:rsidRPr="000E4E7F">
          <w:rPr>
            <w:rFonts w:eastAsia="SimSun"/>
          </w:rPr>
          <w:t>;</w:t>
        </w:r>
      </w:ins>
    </w:p>
    <w:p w:rsidR="00603E23" w:rsidRPr="000E4E7F" w:rsidRDefault="00603E23" w:rsidP="00603E23">
      <w:pPr>
        <w:pStyle w:val="B2"/>
        <w:rPr>
          <w:ins w:id="5211" w:author="CR#4287r3" w:date="2020-07-13T03:44:00Z"/>
          <w:rFonts w:eastAsia="SimSun"/>
        </w:rPr>
      </w:pPr>
      <w:ins w:id="5212" w:author="CR#4287r3" w:date="2020-07-13T03:44:00Z">
        <w:r>
          <w:t>2</w:t>
        </w:r>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ins>
    </w:p>
    <w:p w:rsidR="00603E23" w:rsidRPr="000E4E7F" w:rsidRDefault="00603E23" w:rsidP="00603E23">
      <w:pPr>
        <w:pStyle w:val="B2"/>
        <w:rPr>
          <w:ins w:id="5213" w:author="CR#4287r3" w:date="2020-07-13T03:44:00Z"/>
          <w:rFonts w:eastAsia="SimSun"/>
        </w:rPr>
      </w:pPr>
      <w:ins w:id="5214" w:author="CR#4287r3" w:date="2020-07-13T03:44:00Z">
        <w:r>
          <w:rPr>
            <w:rFonts w:eastAsia="SimSun"/>
          </w:rPr>
          <w:t>2</w:t>
        </w:r>
        <w:r w:rsidRPr="000E4E7F">
          <w:rPr>
            <w:rFonts w:eastAsia="SimSun"/>
          </w:rPr>
          <w:t>&gt;</w:t>
        </w:r>
        <w:r w:rsidRPr="000E4E7F">
          <w:rPr>
            <w:rFonts w:eastAsia="SimSun"/>
          </w:rPr>
          <w:tab/>
          <w:t xml:space="preserve">if </w:t>
        </w:r>
        <w:r w:rsidRPr="00792C32">
          <w:rPr>
            <w:rFonts w:eastAsia="SimSun"/>
          </w:rPr>
          <w:t xml:space="preserve">RRC response message is preferred by the </w:t>
        </w:r>
        <w:r w:rsidRPr="000E4E7F">
          <w:rPr>
            <w:rFonts w:eastAsia="SimSun"/>
          </w:rPr>
          <w:t xml:space="preserve">UE for acknowledging the reception of a transmission using PUR, </w:t>
        </w:r>
        <w:r>
          <w:rPr>
            <w:rFonts w:eastAsia="SimSun"/>
          </w:rPr>
          <w:t>include</w:t>
        </w:r>
        <w:r w:rsidRPr="000E4E7F">
          <w:rPr>
            <w:rFonts w:eastAsia="SimSun"/>
          </w:rPr>
          <w:t xml:space="preserve"> </w:t>
        </w:r>
        <w:r>
          <w:rPr>
            <w:rFonts w:eastAsia="SimSun"/>
            <w:i/>
          </w:rPr>
          <w:t>rrc</w:t>
        </w:r>
        <w:r w:rsidRPr="000E4E7F">
          <w:rPr>
            <w:rFonts w:eastAsia="SimSun"/>
            <w:i/>
          </w:rPr>
          <w:t>-ACK</w:t>
        </w:r>
        <w:r w:rsidRPr="000E4E7F">
          <w:rPr>
            <w:rFonts w:eastAsia="SimSun"/>
          </w:rPr>
          <w:t>;</w:t>
        </w:r>
      </w:ins>
    </w:p>
    <w:p w:rsidR="00603E23" w:rsidRDefault="00603E23" w:rsidP="00603E23">
      <w:pPr>
        <w:pStyle w:val="B1"/>
        <w:rPr>
          <w:ins w:id="5215" w:author="CR#4287r3" w:date="2020-07-13T03:44:00Z"/>
          <w:rFonts w:eastAsia="SimSun"/>
        </w:rPr>
      </w:pPr>
      <w:ins w:id="5216" w:author="CR#4287r3" w:date="2020-07-13T03:44:00Z">
        <w:r w:rsidRPr="000E4E7F">
          <w:rPr>
            <w:rFonts w:eastAsia="SimSun"/>
          </w:rPr>
          <w:t>1&gt;</w:t>
        </w:r>
        <w:r w:rsidRPr="000E4E7F">
          <w:rPr>
            <w:rFonts w:eastAsia="SimSun"/>
          </w:rPr>
          <w:tab/>
        </w:r>
        <w:r>
          <w:rPr>
            <w:rFonts w:eastAsia="SimSun"/>
          </w:rPr>
          <w:t xml:space="preserve">if the UE is </w:t>
        </w:r>
        <w:r w:rsidRPr="009C4027">
          <w:rPr>
            <w:rFonts w:eastAsia="SimSun"/>
          </w:rPr>
          <w:t>no longer interested to be configured with PUR</w:t>
        </w:r>
        <w:r>
          <w:rPr>
            <w:rFonts w:eastAsia="SimSun"/>
          </w:rPr>
          <w:t>:</w:t>
        </w:r>
      </w:ins>
    </w:p>
    <w:p w:rsidR="00603E23" w:rsidRPr="000E4E7F" w:rsidRDefault="00603E23" w:rsidP="00603E23">
      <w:pPr>
        <w:pStyle w:val="B2"/>
        <w:rPr>
          <w:ins w:id="5217" w:author="CR#4287r3" w:date="2020-07-13T03:44:00Z"/>
          <w:rFonts w:eastAsia="SimSun"/>
        </w:rPr>
      </w:pPr>
      <w:ins w:id="5218" w:author="CR#4287r3" w:date="2020-07-13T03:44:00Z">
        <w:r>
          <w:rPr>
            <w:rFonts w:eastAsia="SimSun"/>
          </w:rPr>
          <w:t>2</w:t>
        </w:r>
        <w:r w:rsidRPr="000E4E7F">
          <w:rPr>
            <w:rFonts w:eastAsia="SimSun"/>
          </w:rPr>
          <w:t>&gt;</w:t>
        </w:r>
        <w:r w:rsidRPr="000E4E7F">
          <w:rPr>
            <w:rFonts w:eastAsia="SimSun"/>
          </w:rPr>
          <w:tab/>
        </w:r>
        <w:r>
          <w:rPr>
            <w:rFonts w:eastAsia="SimSun"/>
          </w:rPr>
          <w:t xml:space="preserve">include </w:t>
        </w:r>
        <w:r w:rsidRPr="00F42458">
          <w:rPr>
            <w:rFonts w:eastAsia="SimSun"/>
            <w:i/>
          </w:rPr>
          <w:t>pur-ReleaseReq</w:t>
        </w:r>
        <w:r>
          <w:rPr>
            <w:rFonts w:eastAsia="SimSun"/>
            <w:i/>
          </w:rPr>
          <w:t>uest</w:t>
        </w:r>
        <w:r w:rsidRPr="000E4E7F">
          <w:rPr>
            <w:rFonts w:eastAsia="SimSun"/>
          </w:rPr>
          <w:t>;</w:t>
        </w:r>
      </w:ins>
    </w:p>
    <w:p w:rsidR="00AA5063" w:rsidRPr="000E4E7F" w:rsidDel="00603E23" w:rsidRDefault="00AA5063" w:rsidP="00AA5063">
      <w:pPr>
        <w:pStyle w:val="B1"/>
        <w:rPr>
          <w:del w:id="5219" w:author="CR#4287r3" w:date="2020-07-13T03:44:00Z"/>
          <w:rFonts w:eastAsia="SimSun"/>
        </w:rPr>
      </w:pPr>
      <w:del w:id="5220" w:author="CR#4287r3" w:date="2020-07-13T03:44:00Z">
        <w:r w:rsidRPr="000E4E7F" w:rsidDel="00603E23">
          <w:delText>1&gt;</w:delText>
        </w:r>
        <w:r w:rsidRPr="000E4E7F" w:rsidDel="00603E23">
          <w:tab/>
          <w:delText xml:space="preserve">set </w:delText>
        </w:r>
        <w:r w:rsidRPr="000E4E7F" w:rsidDel="00603E23">
          <w:rPr>
            <w:i/>
          </w:rPr>
          <w:delText>requestedNumOccasions</w:delText>
        </w:r>
        <w:r w:rsidRPr="000E4E7F" w:rsidDel="00603E23">
          <w:delText xml:space="preserve"> to the requested </w:delText>
        </w:r>
        <w:r w:rsidRPr="000E4E7F" w:rsidDel="00603E23">
          <w:rPr>
            <w:rFonts w:eastAsia="SimSun"/>
          </w:rPr>
          <w:delText>number of PUR occasions requested;</w:delText>
        </w:r>
      </w:del>
    </w:p>
    <w:p w:rsidR="00AA5063" w:rsidRPr="000E4E7F" w:rsidDel="00603E23" w:rsidRDefault="00AA5063" w:rsidP="00AA5063">
      <w:pPr>
        <w:pStyle w:val="B1"/>
        <w:rPr>
          <w:del w:id="5221" w:author="CR#4287r3" w:date="2020-07-13T03:44:00Z"/>
          <w:rFonts w:eastAsia="SimSun"/>
        </w:rPr>
      </w:pPr>
      <w:del w:id="5222" w:author="CR#4287r3" w:date="2020-07-13T03:44:00Z">
        <w:r w:rsidRPr="000E4E7F" w:rsidDel="00603E23">
          <w:delText>1&gt;</w:delText>
        </w:r>
        <w:r w:rsidRPr="000E4E7F" w:rsidDel="00603E23">
          <w:tab/>
          <w:delText xml:space="preserve">set </w:delText>
        </w:r>
        <w:r w:rsidRPr="000E4E7F" w:rsidDel="00603E23">
          <w:rPr>
            <w:i/>
          </w:rPr>
          <w:delText>requestedPeriodicity</w:delText>
        </w:r>
        <w:r w:rsidRPr="000E4E7F" w:rsidDel="00603E23">
          <w:delText xml:space="preserve"> to the </w:delText>
        </w:r>
        <w:r w:rsidRPr="000E4E7F" w:rsidDel="00603E23">
          <w:rPr>
            <w:rFonts w:eastAsia="SimSun"/>
          </w:rPr>
          <w:delText>requested periodicity between consecutive PUR occasions;</w:delText>
        </w:r>
      </w:del>
    </w:p>
    <w:p w:rsidR="00AA5063" w:rsidRPr="000E4E7F" w:rsidDel="00603E23" w:rsidRDefault="00AA5063" w:rsidP="00AA5063">
      <w:pPr>
        <w:pStyle w:val="B1"/>
        <w:rPr>
          <w:del w:id="5223" w:author="CR#4287r3" w:date="2020-07-13T03:44:00Z"/>
          <w:rFonts w:eastAsia="SimSun"/>
        </w:rPr>
      </w:pPr>
      <w:del w:id="5224" w:author="CR#4287r3" w:date="2020-07-13T03:44:00Z">
        <w:r w:rsidRPr="000E4E7F" w:rsidDel="00603E23">
          <w:delText>1&gt;</w:delText>
        </w:r>
        <w:r w:rsidRPr="000E4E7F" w:rsidDel="00603E23">
          <w:tab/>
          <w:delText xml:space="preserve">set </w:delText>
        </w:r>
        <w:r w:rsidRPr="000E4E7F" w:rsidDel="00603E23">
          <w:rPr>
            <w:i/>
          </w:rPr>
          <w:delText>requestedTBS</w:delText>
        </w:r>
        <w:r w:rsidRPr="000E4E7F" w:rsidDel="00603E23">
          <w:delText xml:space="preserve"> to the </w:delText>
        </w:r>
        <w:r w:rsidRPr="000E4E7F" w:rsidDel="00603E23">
          <w:rPr>
            <w:rFonts w:eastAsia="SimSun"/>
          </w:rPr>
          <w:delText>requested TBS for the PUR occasion(s);</w:delText>
        </w:r>
      </w:del>
    </w:p>
    <w:p w:rsidR="00AA5063" w:rsidRPr="000E4E7F" w:rsidDel="00603E23" w:rsidRDefault="00AA5063" w:rsidP="00AA5063">
      <w:pPr>
        <w:pStyle w:val="B1"/>
        <w:rPr>
          <w:del w:id="5225" w:author="CR#4287r3" w:date="2020-07-13T03:44:00Z"/>
          <w:rFonts w:eastAsia="SimSun"/>
        </w:rPr>
      </w:pPr>
      <w:del w:id="5226" w:author="CR#4287r3" w:date="2020-07-13T03:44:00Z">
        <w:r w:rsidRPr="000E4E7F" w:rsidDel="00603E23">
          <w:rPr>
            <w:rFonts w:eastAsia="SimSun"/>
          </w:rPr>
          <w:delText>1&gt;</w:delText>
        </w:r>
        <w:r w:rsidRPr="000E4E7F" w:rsidDel="00603E23">
          <w:rPr>
            <w:rFonts w:eastAsia="SimSun"/>
          </w:rPr>
          <w:tab/>
          <w:delText xml:space="preserve">if UE preference is that no RRC response message is needed for acknowledging the reception of a transmission using PUR, set </w:delText>
        </w:r>
        <w:r w:rsidRPr="000E4E7F" w:rsidDel="00603E23">
          <w:rPr>
            <w:rFonts w:eastAsia="SimSun"/>
            <w:i/>
          </w:rPr>
          <w:delText>l1-ACK</w:delText>
        </w:r>
        <w:r w:rsidRPr="000E4E7F" w:rsidDel="00603E23">
          <w:rPr>
            <w:rFonts w:eastAsia="SimSun"/>
          </w:rPr>
          <w:delText xml:space="preserve"> to TRUE;</w:delText>
        </w:r>
      </w:del>
    </w:p>
    <w:p w:rsidR="00AA5063" w:rsidRPr="000E4E7F" w:rsidDel="00603E23" w:rsidRDefault="00AA5063" w:rsidP="00AA5063">
      <w:pPr>
        <w:pStyle w:val="B1"/>
        <w:rPr>
          <w:del w:id="5227" w:author="CR#4287r3" w:date="2020-07-13T03:44:00Z"/>
          <w:rFonts w:eastAsia="SimSun"/>
        </w:rPr>
      </w:pPr>
      <w:del w:id="5228" w:author="CR#4287r3" w:date="2020-07-13T03:44:00Z">
        <w:r w:rsidRPr="000E4E7F" w:rsidDel="00603E23">
          <w:rPr>
            <w:rFonts w:eastAsia="SimSun"/>
          </w:rPr>
          <w:delText>1&gt;</w:delText>
        </w:r>
        <w:r w:rsidRPr="000E4E7F" w:rsidDel="00603E23">
          <w:rPr>
            <w:rFonts w:eastAsia="SimSun"/>
          </w:rPr>
          <w:tab/>
          <w:delText xml:space="preserve">set </w:delText>
        </w:r>
        <w:r w:rsidRPr="000E4E7F" w:rsidDel="00603E23">
          <w:rPr>
            <w:rFonts w:eastAsia="SimSun"/>
            <w:i/>
          </w:rPr>
          <w:delText>requestedTimeOffset</w:delText>
        </w:r>
        <w:r w:rsidRPr="000E4E7F" w:rsidDel="00603E23">
          <w:rPr>
            <w:rFonts w:eastAsia="SimSun"/>
          </w:rPr>
          <w:delText xml:space="preserve"> to the requested time gap with respect to current time until the first PUR occasion;</w:delText>
        </w:r>
      </w:del>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5229" w:name="_Toc36810175"/>
      <w:bookmarkStart w:id="5230" w:name="_Toc36846539"/>
      <w:bookmarkStart w:id="5231" w:name="_Toc36939192"/>
      <w:bookmarkStart w:id="5232" w:name="_Toc37082172"/>
      <w:bookmarkStart w:id="5233" w:name="_Toc36566758"/>
      <w:r w:rsidRPr="000E4E7F">
        <w:t>5.6.24</w:t>
      </w:r>
      <w:r w:rsidRPr="000E4E7F">
        <w:tab/>
        <w:t>Neighbour Relation Reporting for SON ANR in NB-IoT</w:t>
      </w:r>
      <w:bookmarkEnd w:id="5229"/>
      <w:bookmarkEnd w:id="5230"/>
      <w:bookmarkEnd w:id="5231"/>
      <w:bookmarkEnd w:id="5232"/>
    </w:p>
    <w:p w:rsidR="00C65613" w:rsidRPr="000E4E7F" w:rsidRDefault="00C65613" w:rsidP="00C65613">
      <w:pPr>
        <w:pStyle w:val="Heading4"/>
        <w:rPr>
          <w:noProof/>
        </w:rPr>
      </w:pPr>
      <w:bookmarkStart w:id="5234" w:name="_Toc36810176"/>
      <w:bookmarkStart w:id="5235" w:name="_Toc36846540"/>
      <w:bookmarkStart w:id="5236" w:name="_Toc36939193"/>
      <w:bookmarkStart w:id="5237" w:name="_Toc37082173"/>
      <w:r w:rsidRPr="000E4E7F">
        <w:rPr>
          <w:noProof/>
        </w:rPr>
        <w:t>5.6.24.0</w:t>
      </w:r>
      <w:r w:rsidRPr="000E4E7F">
        <w:rPr>
          <w:noProof/>
        </w:rPr>
        <w:tab/>
        <w:t>General</w:t>
      </w:r>
      <w:bookmarkEnd w:id="5234"/>
      <w:bookmarkEnd w:id="5235"/>
      <w:bookmarkEnd w:id="5236"/>
      <w:bookmarkEnd w:id="5237"/>
    </w:p>
    <w:p w:rsidR="00C65613" w:rsidRPr="000E4E7F" w:rsidDel="00603E23" w:rsidRDefault="00C65613" w:rsidP="00C65613">
      <w:pPr>
        <w:rPr>
          <w:del w:id="5238" w:author="CR#4287r3" w:date="2020-07-13T03:45:00Z"/>
        </w:rPr>
      </w:pPr>
      <w:del w:id="5239" w:author="CR#4287r3" w:date="2020-07-13T03:45:00Z">
        <w:r w:rsidRPr="000E4E7F" w:rsidDel="00603E23">
          <w:delText xml:space="preserve">This procedure only applies to a NB-IoT UE not using the Control Plane CIoT EPS optimisation. </w:delText>
        </w:r>
      </w:del>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5240" w:name="_Toc36810177"/>
      <w:bookmarkStart w:id="5241" w:name="_Toc36846541"/>
      <w:bookmarkStart w:id="5242" w:name="_Toc36939194"/>
      <w:bookmarkStart w:id="5243" w:name="_Toc37082174"/>
      <w:r w:rsidRPr="000E4E7F">
        <w:rPr>
          <w:noProof/>
        </w:rPr>
        <w:t>5.6.24.1</w:t>
      </w:r>
      <w:r w:rsidRPr="000E4E7F">
        <w:rPr>
          <w:noProof/>
        </w:rPr>
        <w:tab/>
        <w:t>Initiation</w:t>
      </w:r>
      <w:bookmarkEnd w:id="5240"/>
      <w:bookmarkEnd w:id="5241"/>
      <w:bookmarkEnd w:id="5242"/>
      <w:bookmarkEnd w:id="5243"/>
    </w:p>
    <w:p w:rsidR="00C65613" w:rsidRPr="000E4E7F" w:rsidRDefault="00C65613" w:rsidP="00C65613">
      <w:r w:rsidRPr="000E4E7F">
        <w:t>While the UE is in RRC_IDLE, the UE shall:</w:t>
      </w:r>
    </w:p>
    <w:p w:rsidR="00C65613" w:rsidRPr="000E4E7F" w:rsidRDefault="00C65613" w:rsidP="00C65613">
      <w:pPr>
        <w:pStyle w:val="B1"/>
      </w:pPr>
      <w:r w:rsidRPr="000E4E7F">
        <w:lastRenderedPageBreak/>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5244" w:author="CR#4287r3" w:date="2020-07-13T03:45:00Z">
        <w:r w:rsidR="00603E23">
          <w:rPr>
            <w:i/>
          </w:rPr>
          <w:t>-NB</w:t>
        </w:r>
      </w:ins>
      <w:del w:id="5245" w:author="CR#4287r3" w:date="2020-07-13T03:46:00Z">
        <w:r w:rsidRPr="000E4E7F" w:rsidDel="00603E23">
          <w:rPr>
            <w:noProof/>
          </w:rPr>
          <w:delText>;</w:delText>
        </w:r>
      </w:del>
      <w:del w:id="5246" w:author="CR#4287r3" w:date="2020-07-13T03:45:00Z">
        <w:r w:rsidRPr="000E4E7F" w:rsidDel="00603E23">
          <w:rPr>
            <w:noProof/>
          </w:rPr>
          <w:delText xml:space="preserve"> or</w:delText>
        </w:r>
      </w:del>
      <w:ins w:id="5247" w:author="Draft v2" w:date="2020-07-15T18:25:00Z">
        <w:r w:rsidR="00FD1FFC">
          <w:rPr>
            <w:noProof/>
          </w:rPr>
          <w:t>:</w:t>
        </w:r>
      </w:ins>
    </w:p>
    <w:p w:rsidR="00C65613" w:rsidRPr="000E4E7F" w:rsidDel="00603E23" w:rsidRDefault="00C65613" w:rsidP="00C65613">
      <w:pPr>
        <w:pStyle w:val="B3"/>
        <w:rPr>
          <w:del w:id="5248" w:author="CR#4287r3" w:date="2020-07-13T03:45:00Z"/>
          <w:noProof/>
        </w:rPr>
      </w:pPr>
      <w:del w:id="5249" w:author="CR#4287r3" w:date="2020-07-13T03:45:00Z">
        <w:r w:rsidRPr="000E4E7F" w:rsidDel="00603E23">
          <w:delText>3&gt;</w:delText>
        </w:r>
        <w:r w:rsidRPr="000E4E7F" w:rsidDel="00603E23">
          <w:tab/>
          <w:delText xml:space="preserve">for each carrier frequency signalled in </w:delText>
        </w:r>
        <w:r w:rsidRPr="000E4E7F" w:rsidDel="00603E23">
          <w:rPr>
            <w:i/>
          </w:rPr>
          <w:delText>interFreqCarrierFreqList</w:delText>
        </w:r>
        <w:r w:rsidRPr="000E4E7F" w:rsidDel="00603E23">
          <w:delText xml:space="preserve"> in </w:delText>
        </w:r>
        <w:r w:rsidRPr="000E4E7F" w:rsidDel="00603E23">
          <w:rPr>
            <w:i/>
          </w:rPr>
          <w:delText>SystemInformationBlockType5-NB</w:delText>
        </w:r>
        <w:r w:rsidRPr="000E4E7F" w:rsidDel="00603E23">
          <w:rPr>
            <w:noProof/>
          </w:rPr>
          <w:delText>:</w:delText>
        </w:r>
      </w:del>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5250" w:author="CR#4287r3" w:date="2020-07-13T03:46:00Z">
        <w:r w:rsidR="00603E23" w:rsidRPr="00D81EA4">
          <w:t>While performing an ANR measurement, the UE performs inter-frequency measurements on the configured frequency regardless of the measurement rules for cell re-selection and the relaxed monitoring measurement rules as specified in TS 36.304 [4].</w:t>
        </w:r>
      </w:ins>
      <w:del w:id="5251" w:author="CR#4287r3" w:date="2020-07-13T03:46:00Z">
        <w:r w:rsidRPr="000E4E7F" w:rsidDel="00603E23">
          <w:delText>The measurement rules for cell re-selection and the relaxed monitoring measurement rules as specified in TS 36.304 [4] do not apply while performing an ANR measurement.</w:delText>
        </w:r>
      </w:del>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603E23" w:rsidRPr="000E4E7F" w:rsidRDefault="00603E23" w:rsidP="00603E23">
      <w:pPr>
        <w:pStyle w:val="B5"/>
        <w:rPr>
          <w:ins w:id="5252" w:author="CR#4287r3" w:date="2020-07-13T03:46:00Z"/>
        </w:rPr>
      </w:pPr>
      <w:ins w:id="5253" w:author="CR#4287r3" w:date="2020-07-13T03:46:00Z">
        <w:r w:rsidRPr="000E4E7F">
          <w:t>5&gt;</w:t>
        </w:r>
        <w:r w:rsidRPr="000E4E7F">
          <w:tab/>
          <w:t xml:space="preserve">set the </w:t>
        </w:r>
        <w:r w:rsidRPr="006D699D">
          <w:rPr>
            <w:i/>
          </w:rPr>
          <w:t>measResultLastServCell</w:t>
        </w:r>
        <w:r w:rsidRPr="000E4E7F">
          <w:rPr>
            <w:i/>
          </w:rPr>
          <w:t xml:space="preserve"> </w:t>
        </w:r>
        <w:r w:rsidRPr="000E4E7F">
          <w:t xml:space="preserve">to </w:t>
        </w:r>
        <w:r w:rsidRPr="00041155">
          <w:t xml:space="preserve">the </w:t>
        </w:r>
        <w:r>
          <w:t xml:space="preserve">last </w:t>
        </w:r>
        <w:r w:rsidRPr="00041155">
          <w:t xml:space="preserve">measurement results </w:t>
        </w:r>
        <w:r>
          <w:t>of the PCell</w:t>
        </w:r>
        <w:r w:rsidRPr="000E4E7F">
          <w:t>;</w:t>
        </w:r>
      </w:ins>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603E23" w:rsidRPr="00CC66CB" w:rsidRDefault="00603E23" w:rsidP="00603E23">
      <w:pPr>
        <w:pStyle w:val="B2"/>
        <w:rPr>
          <w:ins w:id="5254" w:author="CR#4287r3" w:date="2020-07-13T03:47:00Z"/>
        </w:rPr>
      </w:pPr>
      <w:ins w:id="5255" w:author="CR#4287r3" w:date="2020-07-13T03:47:00Z">
        <w:r>
          <w:t>2</w:t>
        </w:r>
        <w:r w:rsidRPr="00CC66CB">
          <w:t>&gt;</w:t>
        </w:r>
        <w:r w:rsidRPr="00CC66CB">
          <w:tab/>
          <w:t xml:space="preserve">set the </w:t>
        </w:r>
        <w:r w:rsidRPr="00CC66CB">
          <w:rPr>
            <w:i/>
          </w:rPr>
          <w:t>relativeTimeStamp</w:t>
        </w:r>
        <w:r w:rsidRPr="00CC66CB">
          <w:t xml:space="preserve"> to the elapsed time since the measurement</w:t>
        </w:r>
        <w:r>
          <w:t>s</w:t>
        </w:r>
        <w:r w:rsidRPr="00CC66CB">
          <w:t xml:space="preserve"> configuration was received;</w:t>
        </w:r>
      </w:ins>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FD1FFC">
        <w:rPr>
          <w:i/>
          <w:rPrChange w:id="5256" w:author="Draft v2" w:date="2020-07-15T18:25:00Z">
            <w:rPr/>
          </w:rPrChange>
        </w:rPr>
        <w:t>VarANR-MeasConfig</w:t>
      </w:r>
      <w:ins w:id="5257" w:author="CR#4287r3" w:date="2020-07-13T03:47:00Z">
        <w:r w:rsidR="00603E23" w:rsidRPr="00FD1FFC">
          <w:rPr>
            <w:i/>
          </w:rPr>
          <w:t>-NB</w:t>
        </w:r>
      </w:ins>
      <w:r w:rsidRPr="000E4E7F">
        <w:t>.</w:t>
      </w:r>
    </w:p>
    <w:p w:rsidR="00C65613" w:rsidRPr="000E4E7F" w:rsidRDefault="00C65613" w:rsidP="00C65613">
      <w:r w:rsidRPr="000E4E7F">
        <w:t xml:space="preserve">The UE may discard the ANR measurements information, i.e. release the UE variables </w:t>
      </w:r>
      <w:r w:rsidRPr="000E4E7F">
        <w:rPr>
          <w:i/>
        </w:rPr>
        <w:t>VarANR-MeasConfig</w:t>
      </w:r>
      <w:ins w:id="5258" w:author="CR#4287r3" w:date="2020-07-13T03:47:00Z">
        <w:r w:rsidR="00603E23" w:rsidRPr="000425E4">
          <w:rPr>
            <w:i/>
          </w:rPr>
          <w:t>-NB</w:t>
        </w:r>
      </w:ins>
      <w:r w:rsidRPr="000E4E7F">
        <w:t xml:space="preserve"> and </w:t>
      </w:r>
      <w:r w:rsidRPr="000E4E7F">
        <w:rPr>
          <w:i/>
        </w:rPr>
        <w:t>VarANR-MeasReport</w:t>
      </w:r>
      <w:ins w:id="5259" w:author="CR#4287r3" w:date="2020-07-13T03:47:00Z">
        <w:r w:rsidR="00603E23" w:rsidRPr="000425E4">
          <w:rPr>
            <w:i/>
          </w:rPr>
          <w:t>-NB</w:t>
        </w:r>
      </w:ins>
      <w:r w:rsidRPr="000E4E7F">
        <w:t xml:space="preserve">, </w:t>
      </w:r>
      <w:del w:id="5260" w:author="CR#4287r3" w:date="2020-07-13T03:47:00Z">
        <w:r w:rsidRPr="000E4E7F" w:rsidDel="00603E23">
          <w:delText>[</w:delText>
        </w:r>
      </w:del>
      <w:r w:rsidRPr="000E4E7F">
        <w:t>96</w:t>
      </w:r>
      <w:del w:id="5261" w:author="CR#4287r3" w:date="2020-07-13T03:47:00Z">
        <w:r w:rsidRPr="000E4E7F" w:rsidDel="00603E23">
          <w:delText>]</w:delText>
        </w:r>
      </w:del>
      <w:r w:rsidRPr="000E4E7F">
        <w:t xml:space="preserve"> hours after the configuration was received, upon power off or upon detach</w:t>
      </w:r>
      <w:ins w:id="5262" w:author="CR#4287r3" w:date="2020-07-13T03:48:00Z">
        <w:r w:rsidR="00603E23">
          <w:t xml:space="preserve"> and upon</w:t>
        </w:r>
        <w:r w:rsidR="00603E23" w:rsidRPr="00B83F12">
          <w:t xml:space="preserve"> </w:t>
        </w:r>
        <w:r w:rsidR="00603E23">
          <w:t xml:space="preserve">entering another </w:t>
        </w:r>
        <w:r w:rsidR="00603E23" w:rsidRPr="00B83F12">
          <w:t>RAT</w:t>
        </w:r>
      </w:ins>
      <w:r w:rsidRPr="000E4E7F">
        <w:t>.</w:t>
      </w:r>
    </w:p>
    <w:p w:rsidR="00215CDD" w:rsidRPr="000E4E7F" w:rsidRDefault="00215CDD" w:rsidP="00215CDD">
      <w:pPr>
        <w:pStyle w:val="Heading3"/>
        <w:rPr>
          <w:lang w:eastAsia="zh-CN"/>
        </w:rPr>
      </w:pPr>
      <w:bookmarkStart w:id="5263" w:name="_Toc36810178"/>
      <w:bookmarkStart w:id="5264" w:name="_Toc36846542"/>
      <w:bookmarkStart w:id="5265" w:name="_Toc36939195"/>
      <w:bookmarkStart w:id="5266"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5263"/>
      <w:bookmarkEnd w:id="5264"/>
      <w:bookmarkEnd w:id="5265"/>
      <w:bookmarkEnd w:id="5266"/>
    </w:p>
    <w:p w:rsidR="00215CDD" w:rsidRPr="000E4E7F" w:rsidRDefault="00215CDD" w:rsidP="00215CDD">
      <w:pPr>
        <w:pStyle w:val="Heading4"/>
        <w:rPr>
          <w:lang w:eastAsia="en-US"/>
        </w:rPr>
      </w:pPr>
      <w:bookmarkStart w:id="5267" w:name="_Toc36810179"/>
      <w:bookmarkStart w:id="5268" w:name="_Toc36846543"/>
      <w:bookmarkStart w:id="5269" w:name="_Toc36939196"/>
      <w:bookmarkStart w:id="5270" w:name="_Toc37082176"/>
      <w:r w:rsidRPr="000E4E7F">
        <w:t>5.6.</w:t>
      </w:r>
      <w:r w:rsidRPr="000E4E7F">
        <w:rPr>
          <w:rFonts w:eastAsia="SimSun"/>
          <w:lang w:eastAsia="zh-CN"/>
        </w:rPr>
        <w:t>25</w:t>
      </w:r>
      <w:r w:rsidRPr="000E4E7F">
        <w:t>.1</w:t>
      </w:r>
      <w:r w:rsidRPr="000E4E7F">
        <w:tab/>
        <w:t>General</w:t>
      </w:r>
      <w:bookmarkEnd w:id="5267"/>
      <w:bookmarkEnd w:id="5268"/>
      <w:bookmarkEnd w:id="5269"/>
      <w:bookmarkEnd w:id="5270"/>
    </w:p>
    <w:bookmarkStart w:id="5271" w:name="_MON_1644393666"/>
    <w:bookmarkEnd w:id="5271"/>
    <w:p w:rsidR="00215CDD" w:rsidRPr="000E4E7F" w:rsidRDefault="00215CDD" w:rsidP="00215CDD">
      <w:pPr>
        <w:pStyle w:val="TH"/>
      </w:pPr>
      <w:r w:rsidRPr="000E4E7F">
        <w:object w:dxaOrig="6855" w:dyaOrig="2535">
          <v:shape id="_x0000_i1121" type="#_x0000_t75" style="width:318pt;height:119.25pt" o:ole="">
            <v:imagedata r:id="rId196" o:title=""/>
          </v:shape>
          <o:OLEObject Type="Embed" ProgID="Word.Picture.8" ShapeID="_x0000_i1121" DrawAspect="Content" ObjectID="_1656768600" r:id="rId197"/>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lastRenderedPageBreak/>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5272" w:name="_Toc36810180"/>
      <w:bookmarkStart w:id="5273" w:name="_Toc36846544"/>
      <w:bookmarkStart w:id="5274" w:name="_Toc36939197"/>
      <w:bookmarkStart w:id="5275" w:name="_Toc37082177"/>
      <w:r w:rsidRPr="000E4E7F">
        <w:t>5.6.</w:t>
      </w:r>
      <w:r w:rsidRPr="000E4E7F">
        <w:rPr>
          <w:rFonts w:eastAsia="SimSun"/>
          <w:lang w:eastAsia="zh-CN"/>
        </w:rPr>
        <w:t>25</w:t>
      </w:r>
      <w:r w:rsidRPr="000E4E7F">
        <w:t>.2</w:t>
      </w:r>
      <w:r w:rsidRPr="000E4E7F">
        <w:tab/>
        <w:t>Initiation</w:t>
      </w:r>
      <w:bookmarkEnd w:id="5272"/>
      <w:bookmarkEnd w:id="5273"/>
      <w:bookmarkEnd w:id="5274"/>
      <w:bookmarkEnd w:id="5275"/>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5276" w:name="_Toc36810181"/>
      <w:bookmarkStart w:id="5277" w:name="_Toc36846545"/>
      <w:bookmarkStart w:id="5278" w:name="_Toc36939198"/>
      <w:bookmarkStart w:id="5279"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5276"/>
      <w:bookmarkEnd w:id="5277"/>
      <w:bookmarkEnd w:id="5278"/>
      <w:bookmarkEnd w:id="5279"/>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5280" w:name="_Toc36810182"/>
      <w:bookmarkStart w:id="5281" w:name="_Toc36846546"/>
      <w:bookmarkStart w:id="5282" w:name="_Toc36939199"/>
      <w:bookmarkStart w:id="5283" w:name="_Toc37082179"/>
      <w:r w:rsidRPr="000E4E7F">
        <w:t>5.6.26</w:t>
      </w:r>
      <w:r w:rsidR="005C4197" w:rsidRPr="000E4E7F">
        <w:tab/>
        <w:t>MCG failure information</w:t>
      </w:r>
      <w:bookmarkEnd w:id="5280"/>
      <w:bookmarkEnd w:id="5281"/>
      <w:bookmarkEnd w:id="5282"/>
      <w:bookmarkEnd w:id="5283"/>
    </w:p>
    <w:p w:rsidR="005C4197" w:rsidRPr="000E4E7F" w:rsidRDefault="006C1FAC" w:rsidP="005C4197">
      <w:pPr>
        <w:pStyle w:val="Heading4"/>
      </w:pPr>
      <w:bookmarkStart w:id="5284" w:name="_Toc36810183"/>
      <w:bookmarkStart w:id="5285" w:name="_Toc36846547"/>
      <w:bookmarkStart w:id="5286" w:name="_Toc36939200"/>
      <w:bookmarkStart w:id="5287" w:name="_Toc37082180"/>
      <w:r w:rsidRPr="000E4E7F">
        <w:t>5.6.26</w:t>
      </w:r>
      <w:r w:rsidR="005C4197" w:rsidRPr="000E4E7F">
        <w:t>.1</w:t>
      </w:r>
      <w:r w:rsidR="005C4197" w:rsidRPr="000E4E7F">
        <w:tab/>
        <w:t>General</w:t>
      </w:r>
      <w:bookmarkEnd w:id="5284"/>
      <w:bookmarkEnd w:id="5285"/>
      <w:bookmarkEnd w:id="5286"/>
      <w:bookmarkEnd w:id="5287"/>
    </w:p>
    <w:bookmarkStart w:id="5288" w:name="_MON_1627909417"/>
    <w:bookmarkEnd w:id="5288"/>
    <w:p w:rsidR="005C4197" w:rsidRPr="000E4E7F" w:rsidRDefault="005C4197" w:rsidP="001628A2">
      <w:pPr>
        <w:pStyle w:val="TH"/>
      </w:pPr>
      <w:r w:rsidRPr="000E4E7F">
        <w:object w:dxaOrig="6855" w:dyaOrig="2535">
          <v:shape id="_x0000_i1122" type="#_x0000_t75" style="width:315pt;height:122.25pt" o:ole="">
            <v:imagedata r:id="rId198" o:title=""/>
          </v:shape>
          <o:OLEObject Type="Embed" ProgID="Word.Picture.8" ShapeID="_x0000_i1122" DrawAspect="Content" ObjectID="_1656768601" r:id="rId199"/>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5289" w:name="_Toc500942691"/>
      <w:bookmarkStart w:id="5290" w:name="_Toc509241421"/>
      <w:bookmarkStart w:id="5291" w:name="_Toc36810184"/>
      <w:bookmarkStart w:id="5292" w:name="_Toc36846548"/>
      <w:bookmarkStart w:id="5293" w:name="_Toc36939201"/>
      <w:bookmarkStart w:id="5294" w:name="_Toc37082181"/>
      <w:r w:rsidRPr="000E4E7F">
        <w:t>5.6.26</w:t>
      </w:r>
      <w:r w:rsidR="005C4197" w:rsidRPr="000E4E7F">
        <w:t>.2</w:t>
      </w:r>
      <w:r w:rsidR="00770BCD" w:rsidRPr="000E4E7F">
        <w:tab/>
      </w:r>
      <w:r w:rsidR="005C4197" w:rsidRPr="000E4E7F">
        <w:t>Initiation</w:t>
      </w:r>
      <w:bookmarkEnd w:id="5289"/>
      <w:bookmarkEnd w:id="5290"/>
      <w:bookmarkEnd w:id="5291"/>
      <w:bookmarkEnd w:id="5292"/>
      <w:bookmarkEnd w:id="5293"/>
      <w:bookmarkEnd w:id="5294"/>
    </w:p>
    <w:p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5295" w:author="CR#4260r2" w:date="2020-07-12T12:48:00Z">
        <w:r w:rsidRPr="000E4E7F" w:rsidDel="003C27DA">
          <w:rPr>
            <w:lang w:eastAsia="zh-CN"/>
          </w:rPr>
          <w:delText>fast MCG link recovery is configured (i.e. T</w:delText>
        </w:r>
      </w:del>
      <w:ins w:id="5296" w:author="CR#4260r2" w:date="2020-07-12T12:48:00Z">
        <w:r w:rsidR="003C27DA" w:rsidRPr="003C27DA">
          <w:rPr>
            <w:i/>
            <w:iCs/>
            <w:lang w:eastAsia="zh-CN"/>
            <w:rPrChange w:id="5297" w:author="CR#4260r2" w:date="2020-07-12T12:48:00Z">
              <w:rPr>
                <w:lang w:eastAsia="zh-CN"/>
              </w:rPr>
            </w:rPrChange>
          </w:rPr>
          <w:t>t</w:t>
        </w:r>
      </w:ins>
      <w:r w:rsidRPr="003C27DA">
        <w:rPr>
          <w:i/>
          <w:iCs/>
          <w:lang w:eastAsia="zh-CN"/>
          <w:rPrChange w:id="5298" w:author="CR#4260r2" w:date="2020-07-12T12:48:00Z">
            <w:rPr>
              <w:lang w:eastAsia="zh-CN"/>
            </w:rPr>
          </w:rPrChange>
        </w:rPr>
        <w:t>316</w:t>
      </w:r>
      <w:r w:rsidRPr="000E4E7F">
        <w:rPr>
          <w:lang w:eastAsia="zh-CN"/>
        </w:rPr>
        <w:t xml:space="preserve"> is configured</w:t>
      </w:r>
      <w:del w:id="5299" w:author="CR#4260r2" w:date="2020-07-12T12:48:00Z">
        <w:r w:rsidRPr="000E4E7F" w:rsidDel="003C27DA">
          <w:rPr>
            <w:lang w:eastAsia="zh-CN"/>
          </w:rPr>
          <w:delText>)</w:delText>
        </w:r>
      </w:del>
      <w:r w:rsidRPr="000E4E7F">
        <w:rPr>
          <w:lang w:eastAsia="zh-CN"/>
        </w:rPr>
        <w:t>,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3C27DA" w:rsidRDefault="003C27DA" w:rsidP="003C27DA">
      <w:pPr>
        <w:pStyle w:val="B1"/>
        <w:rPr>
          <w:ins w:id="5300" w:author="CR#4260r2" w:date="2020-07-12T12:49:00Z"/>
        </w:rPr>
      </w:pPr>
      <w:ins w:id="5301" w:author="CR#4260r2" w:date="2020-07-12T12:49:00Z">
        <w:r>
          <w:t>1&gt;</w:t>
        </w:r>
        <w:r>
          <w:tab/>
          <w:t>stop timer T310, if running;</w:t>
        </w:r>
      </w:ins>
    </w:p>
    <w:p w:rsidR="003C27DA" w:rsidRDefault="003C27DA" w:rsidP="003C27DA">
      <w:pPr>
        <w:pStyle w:val="B1"/>
        <w:rPr>
          <w:ins w:id="5302" w:author="CR#4260r2" w:date="2020-07-12T12:49:00Z"/>
        </w:rPr>
      </w:pPr>
      <w:ins w:id="5303" w:author="CR#4260r2" w:date="2020-07-12T12:49:00Z">
        <w:r>
          <w:t>1&gt;</w:t>
        </w:r>
        <w:r>
          <w:tab/>
          <w:t>stop timer T312, if running;</w:t>
        </w:r>
      </w:ins>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w:t>
      </w:r>
      <w:ins w:id="5304" w:author="CR#4260r2" w:date="2020-07-12T12:49:00Z">
        <w:r w:rsidR="003C27DA">
          <w:t xml:space="preserve"> </w:t>
        </w:r>
      </w:ins>
      <w:del w:id="5305" w:author="CR#4260r2" w:date="2020-07-12T12:49:00Z">
        <w:r w:rsidRPr="000E4E7F" w:rsidDel="003C27DA">
          <w:delText>-</w:delText>
        </w:r>
      </w:del>
      <w:r w:rsidRPr="000E4E7F">
        <w:t>MAC;</w:t>
      </w:r>
    </w:p>
    <w:p w:rsidR="005C4197" w:rsidRPr="000E4E7F" w:rsidRDefault="005C4197" w:rsidP="001628A2">
      <w:pPr>
        <w:pStyle w:val="B1"/>
      </w:pPr>
      <w:r w:rsidRPr="000E4E7F">
        <w:lastRenderedPageBreak/>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5306" w:name="_Toc36810185"/>
      <w:bookmarkStart w:id="5307" w:name="_Toc36846549"/>
      <w:bookmarkStart w:id="5308" w:name="_Toc36939202"/>
      <w:bookmarkStart w:id="5309" w:name="_Toc37082182"/>
      <w:bookmarkStart w:id="5310" w:name="_Toc487673320"/>
      <w:r w:rsidRPr="000E4E7F">
        <w:t>5.6.26</w:t>
      </w:r>
      <w:r w:rsidR="005C4197" w:rsidRPr="000E4E7F">
        <w:t>.3</w:t>
      </w:r>
      <w:r w:rsidR="00770BCD" w:rsidRPr="000E4E7F">
        <w:tab/>
      </w:r>
      <w:r w:rsidR="005C4197" w:rsidRPr="000E4E7F">
        <w:t>Failure type determination</w:t>
      </w:r>
      <w:bookmarkEnd w:id="5306"/>
      <w:bookmarkEnd w:id="5307"/>
      <w:bookmarkEnd w:id="5308"/>
      <w:bookmarkEnd w:id="5309"/>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 xml:space="preserve">set the failureType as </w:t>
      </w:r>
      <w:r w:rsidRPr="003C27DA">
        <w:rPr>
          <w:i/>
          <w:iCs/>
          <w:rPrChange w:id="5311" w:author="CR#4260r2" w:date="2020-07-12T12:49:00Z">
            <w:rPr/>
          </w:rPrChange>
        </w:rPr>
        <w:t>t31</w:t>
      </w:r>
      <w:r w:rsidRPr="003C27DA">
        <w:rPr>
          <w:rFonts w:eastAsia="MS Mincho"/>
          <w:i/>
          <w:iCs/>
          <w:rPrChange w:id="5312" w:author="CR#4260r2" w:date="2020-07-12T12:49:00Z">
            <w:rPr>
              <w:rFonts w:eastAsia="MS Mincho"/>
            </w:rPr>
          </w:rPrChange>
        </w:rPr>
        <w:t>0</w:t>
      </w:r>
      <w:r w:rsidRPr="003C27DA">
        <w:rPr>
          <w:i/>
          <w:iCs/>
          <w:rPrChange w:id="5313" w:author="CR#4260r2" w:date="2020-07-12T12:49:00Z">
            <w:rPr/>
          </w:rPrChange>
        </w:rPr>
        <w:t>-Expiry</w:t>
      </w:r>
      <w:r w:rsidRPr="000E4E7F">
        <w:t>;</w:t>
      </w:r>
    </w:p>
    <w:p w:rsidR="003C27DA" w:rsidRPr="00F537EB" w:rsidRDefault="003C27DA" w:rsidP="003C27DA">
      <w:pPr>
        <w:pStyle w:val="B1"/>
        <w:rPr>
          <w:ins w:id="5314" w:author="CR#4260r2" w:date="2020-07-12T12:49:00Z"/>
        </w:rPr>
      </w:pPr>
      <w:ins w:id="5315" w:author="CR#4260r2" w:date="2020-07-12T12:49:00Z">
        <w:r w:rsidRPr="00F537EB">
          <w:t>1&gt;</w:t>
        </w:r>
        <w:r w:rsidRPr="00F537EB">
          <w:tab/>
        </w:r>
        <w:r>
          <w:t xml:space="preserve">else </w:t>
        </w:r>
        <w:r w:rsidRPr="00F537EB">
          <w:t xml:space="preserve">if the UE initiates transmission of the </w:t>
        </w:r>
        <w:r w:rsidRPr="00F537EB">
          <w:rPr>
            <w:i/>
          </w:rPr>
          <w:t>MCGFailureInformation</w:t>
        </w:r>
        <w:r w:rsidRPr="00F537EB">
          <w:t xml:space="preserve"> message due to T31</w:t>
        </w:r>
        <w:r>
          <w:t>2</w:t>
        </w:r>
        <w:r w:rsidRPr="00F537EB">
          <w:t xml:space="preserve"> expiry:</w:t>
        </w:r>
      </w:ins>
    </w:p>
    <w:p w:rsidR="003C27DA" w:rsidRPr="00F537EB" w:rsidRDefault="003C27DA" w:rsidP="003C27DA">
      <w:pPr>
        <w:pStyle w:val="B2"/>
        <w:rPr>
          <w:ins w:id="5316" w:author="CR#4260r2" w:date="2020-07-12T12:49:00Z"/>
        </w:rPr>
      </w:pPr>
      <w:ins w:id="5317" w:author="CR#4260r2" w:date="2020-07-12T12:49:00Z">
        <w:r w:rsidRPr="00F537EB">
          <w:t>2&gt;</w:t>
        </w:r>
        <w:r w:rsidRPr="00F537EB">
          <w:tab/>
          <w:t xml:space="preserve">set the </w:t>
        </w:r>
        <w:r w:rsidRPr="00F537EB">
          <w:rPr>
            <w:i/>
          </w:rPr>
          <w:t>failureType</w:t>
        </w:r>
        <w:r w:rsidRPr="00F537EB">
          <w:t xml:space="preserve"> as </w:t>
        </w:r>
        <w:r w:rsidRPr="00F537EB">
          <w:rPr>
            <w:i/>
          </w:rPr>
          <w:t>t31</w:t>
        </w:r>
        <w:r>
          <w:rPr>
            <w:rFonts w:eastAsia="MS Mincho"/>
            <w:i/>
          </w:rPr>
          <w:t>2</w:t>
        </w:r>
        <w:r w:rsidRPr="00F537EB">
          <w:rPr>
            <w:i/>
          </w:rPr>
          <w:t>-Expiry</w:t>
        </w:r>
        <w:r w:rsidRPr="00F537EB">
          <w:t>;</w:t>
        </w:r>
      </w:ins>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 xml:space="preserve">set the </w:t>
      </w:r>
      <w:r w:rsidRPr="00FD1FFC">
        <w:rPr>
          <w:i/>
          <w:rPrChange w:id="5318" w:author="Draft v2" w:date="2020-07-15T18:26:00Z">
            <w:rPr/>
          </w:rPrChange>
        </w:rPr>
        <w:t>failureType</w:t>
      </w:r>
      <w:r w:rsidRPr="000E4E7F">
        <w:t xml:space="preserve"> as </w:t>
      </w:r>
      <w:r w:rsidRPr="003C27DA">
        <w:rPr>
          <w:i/>
          <w:iCs/>
          <w:rPrChange w:id="5319" w:author="CR#4260r2" w:date="2020-07-12T12:50:00Z">
            <w:rPr/>
          </w:rPrChange>
        </w:rPr>
        <w:t>randomAccessProblem</w:t>
      </w:r>
      <w:r w:rsidRPr="000E4E7F">
        <w:t>;</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3C27DA" w:rsidRDefault="003C27DA" w:rsidP="003C27DA">
      <w:pPr>
        <w:pStyle w:val="B1"/>
        <w:rPr>
          <w:ins w:id="5320" w:author="CR#4260r2" w:date="2020-07-12T12:49:00Z"/>
          <w:lang w:val="en-US"/>
        </w:rPr>
      </w:pPr>
      <w:bookmarkStart w:id="5321" w:name="_Toc36810186"/>
      <w:bookmarkStart w:id="5322" w:name="_Toc36846550"/>
      <w:bookmarkStart w:id="5323" w:name="_Toc36939203"/>
      <w:bookmarkStart w:id="5324" w:name="_Toc37082183"/>
      <w:ins w:id="5325" w:author="CR#4260r2" w:date="2020-07-12T12:49:00Z">
        <w:r>
          <w:rPr>
            <w:lang w:val="en-US"/>
          </w:rPr>
          <w:t>1&gt;</w:t>
        </w:r>
      </w:ins>
      <w:ins w:id="5326" w:author="CR#4260r2" w:date="2020-07-12T12:50:00Z">
        <w:r>
          <w:rPr>
            <w:lang w:val="en-US"/>
          </w:rPr>
          <w:tab/>
        </w:r>
      </w:ins>
      <w:ins w:id="5327" w:author="CR#4260r2" w:date="2020-07-12T12:49:00Z">
        <w:r>
          <w:rPr>
            <w:lang w:val="en-US"/>
          </w:rPr>
          <w:t xml:space="preserve">else if connected as an IAB-node and the </w:t>
        </w:r>
        <w:r>
          <w:rPr>
            <w:i/>
            <w:iCs/>
            <w:lang w:val="en-US"/>
          </w:rPr>
          <w:t>MCGFailureInformation</w:t>
        </w:r>
        <w:r>
          <w:rPr>
            <w:lang w:val="en-US"/>
          </w:rPr>
          <w:t xml:space="preserve"> is initiated due to the reception of a BH RLF indication from the MCG BAP entity:</w:t>
        </w:r>
      </w:ins>
    </w:p>
    <w:p w:rsidR="003C27DA" w:rsidRPr="00C269DA" w:rsidRDefault="003C27DA" w:rsidP="003C27DA">
      <w:pPr>
        <w:pStyle w:val="B2"/>
        <w:rPr>
          <w:ins w:id="5328" w:author="CR#4260r2" w:date="2020-07-12T12:49:00Z"/>
          <w:color w:val="FF0000"/>
          <w:lang w:val="en-US" w:eastAsia="zh-CN"/>
        </w:rPr>
      </w:pPr>
      <w:ins w:id="5329" w:author="CR#4260r2" w:date="2020-07-12T12:49:00Z">
        <w:r w:rsidRPr="00F537EB">
          <w:t>2&gt;</w:t>
        </w:r>
        <w:r w:rsidRPr="00F537EB">
          <w:tab/>
        </w:r>
        <w:r>
          <w:t xml:space="preserve">set the </w:t>
        </w:r>
        <w:r w:rsidRPr="00A16F68">
          <w:rPr>
            <w:i/>
            <w:iCs/>
          </w:rPr>
          <w:t>failureType</w:t>
        </w:r>
        <w:r>
          <w:t xml:space="preserve"> as </w:t>
        </w:r>
        <w:r w:rsidRPr="00A16F68">
          <w:rPr>
            <w:i/>
            <w:iCs/>
          </w:rPr>
          <w:t>bh-RLF</w:t>
        </w:r>
        <w:r>
          <w:t>.</w:t>
        </w:r>
      </w:ins>
    </w:p>
    <w:p w:rsidR="005C4197" w:rsidRPr="000E4E7F" w:rsidRDefault="006C1FAC" w:rsidP="005C4197">
      <w:pPr>
        <w:pStyle w:val="Heading4"/>
      </w:pPr>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5310"/>
      <w:bookmarkEnd w:id="5321"/>
      <w:bookmarkEnd w:id="5322"/>
      <w:bookmarkEnd w:id="5323"/>
      <w:bookmarkEnd w:id="5324"/>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lastRenderedPageBreak/>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5330" w:author="CR#4260r2" w:date="2020-07-12T12:50:00Z">
        <w:r w:rsidR="003C27DA">
          <w:t xml:space="preserve">the cells </w:t>
        </w:r>
      </w:ins>
      <w:r w:rsidRPr="000E4E7F">
        <w:t xml:space="preserve">if RSRP measurement results are available for cells on this frequency, otherwise using RSRQ to order </w:t>
      </w:r>
      <w:ins w:id="5331" w:author="CR#4260r2" w:date="2020-07-12T12:50:00Z">
        <w:r w:rsidR="003C27DA">
          <w:t xml:space="preserve">the cells </w:t>
        </w:r>
      </w:ins>
      <w:r w:rsidRPr="000E4E7F">
        <w:t>if RSRQ measurement results are available for cells on this frequency, otherwise using SINR to order</w:t>
      </w:r>
      <w:ins w:id="5332" w:author="CR#4260r2" w:date="2020-07-12T12:50:00Z">
        <w:r w:rsidR="003C27DA" w:rsidRPr="003C27DA">
          <w:t xml:space="preserve"> </w:t>
        </w:r>
        <w:r w:rsidR="003C27DA">
          <w:t>the cells</w:t>
        </w:r>
      </w:ins>
      <w:r w:rsidRPr="000E4E7F">
        <w:t xml:space="preserve">, </w:t>
      </w:r>
      <w:del w:id="5333" w:author="CR#4260r2" w:date="2020-07-12T12:50:00Z">
        <w:r w:rsidRPr="000E4E7F" w:rsidDel="003C27DA">
          <w:delText xml:space="preserve">and </w:delText>
        </w:r>
      </w:del>
      <w:r w:rsidRPr="000E4E7F">
        <w:t>based on measurements collected up to the moment the UE detected the failure, and for each cell that is included, include the optional fields that are available;</w:t>
      </w:r>
    </w:p>
    <w:p w:rsidR="003C27DA" w:rsidRPr="00066951" w:rsidRDefault="003C27DA" w:rsidP="003C27DA">
      <w:pPr>
        <w:pStyle w:val="B1"/>
        <w:rPr>
          <w:ins w:id="5334" w:author="CR#4260r2" w:date="2020-07-12T12:51:00Z"/>
        </w:rPr>
      </w:pPr>
      <w:ins w:id="5335" w:author="CR#4260r2" w:date="2020-07-12T12:51:00Z">
        <w:r w:rsidRPr="00066951">
          <w:t>1&gt;</w:t>
        </w:r>
        <w:r w:rsidRPr="00066951">
          <w:tab/>
          <w:t xml:space="preserve">for each UTRA frequency the UE is configured to measure by </w:t>
        </w:r>
        <w:r w:rsidRPr="00066951">
          <w:rPr>
            <w:i/>
          </w:rPr>
          <w:t>measConfig</w:t>
        </w:r>
        <w:r w:rsidRPr="00066951">
          <w:t xml:space="preserve"> for which measurement results are available:</w:t>
        </w:r>
      </w:ins>
    </w:p>
    <w:p w:rsidR="003C27DA" w:rsidRPr="00066951" w:rsidRDefault="003C27DA" w:rsidP="003C27DA">
      <w:pPr>
        <w:pStyle w:val="B2"/>
        <w:rPr>
          <w:ins w:id="5336" w:author="CR#4260r2" w:date="2020-07-12T12:51:00Z"/>
        </w:rPr>
      </w:pPr>
      <w:ins w:id="5337" w:author="CR#4260r2" w:date="2020-07-12T12:51:00Z">
        <w:r w:rsidRPr="00066951">
          <w:t>2&gt;</w:t>
        </w:r>
        <w:r w:rsidRPr="00066951">
          <w:tab/>
          <w:t xml:space="preserve">set the </w:t>
        </w:r>
        <w:r w:rsidRPr="00066951">
          <w:rPr>
            <w:i/>
          </w:rPr>
          <w:t>measResultFreqListUTRA</w:t>
        </w:r>
        <w:r w:rsidRPr="00066951">
          <w:t xml:space="preserve"> to include the best measured cells, ordered such that the best cell is listed first using RSCP to order</w:t>
        </w:r>
        <w:r>
          <w:t xml:space="preserve"> the cells </w:t>
        </w:r>
        <w:r w:rsidRPr="00066951">
          <w:t>if RSCP measurement results are available for cells on this frequency, otherwise using EcN0 to order</w:t>
        </w:r>
        <w:r>
          <w:t xml:space="preserve"> the cells</w:t>
        </w:r>
        <w:r w:rsidRPr="00066951">
          <w:t>, based on measurements collected up to the moment the UE detected the failure, and for each cell that is included, include the optional fields that are available;</w:t>
        </w:r>
      </w:ins>
    </w:p>
    <w:p w:rsidR="003C27DA" w:rsidRPr="00066951" w:rsidRDefault="003C27DA" w:rsidP="003C27DA">
      <w:pPr>
        <w:pStyle w:val="B1"/>
        <w:rPr>
          <w:ins w:id="5338" w:author="CR#4260r2" w:date="2020-07-12T12:51:00Z"/>
        </w:rPr>
      </w:pPr>
      <w:ins w:id="5339" w:author="CR#4260r2" w:date="2020-07-12T12:51:00Z">
        <w:r w:rsidRPr="00066951">
          <w:t>1&gt;</w:t>
        </w:r>
        <w:r w:rsidRPr="00066951">
          <w:tab/>
          <w:t xml:space="preserve">for each GERAN frequency the UE is configured to measure by </w:t>
        </w:r>
        <w:r w:rsidRPr="00066951">
          <w:rPr>
            <w:i/>
          </w:rPr>
          <w:t>measConfig</w:t>
        </w:r>
        <w:r w:rsidRPr="00066951">
          <w:t xml:space="preserve"> for which measurement results are available:</w:t>
        </w:r>
      </w:ins>
    </w:p>
    <w:p w:rsidR="003C27DA" w:rsidRDefault="003C27DA" w:rsidP="003C27DA">
      <w:pPr>
        <w:pStyle w:val="B2"/>
        <w:rPr>
          <w:ins w:id="5340" w:author="CR#4260r2" w:date="2020-07-12T12:51:00Z"/>
        </w:rPr>
      </w:pPr>
      <w:ins w:id="5341" w:author="CR#4260r2" w:date="2020-07-12T12:51:00Z">
        <w:r w:rsidRPr="00066951">
          <w:t>2&gt;</w:t>
        </w:r>
        <w:r w:rsidRPr="00066951">
          <w:tab/>
          <w:t xml:space="preserve">set the </w:t>
        </w:r>
        <w:r w:rsidRPr="00066951">
          <w:rPr>
            <w:i/>
          </w:rPr>
          <w:t>measResultFreqListGERAN</w:t>
        </w:r>
        <w:r w:rsidRPr="00066951">
          <w:t xml:space="preserve"> to include the best measured cells based on measurements collected up to the moment the UE detected the failure, and for each cell that is included, include the optional fields that are available;</w:t>
        </w:r>
      </w:ins>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ins w:id="5342" w:author="CR#4260r2" w:date="2020-07-12T12:51:00Z">
        <w:r w:rsidR="003C27DA">
          <w:t xml:space="preserve">the </w:t>
        </w:r>
      </w:ins>
      <w:r w:rsidRPr="000E4E7F">
        <w:rPr>
          <w:i/>
        </w:rPr>
        <w:t>primaryPath</w:t>
      </w:r>
      <w:r w:rsidRPr="000E4E7F">
        <w:t xml:space="preserve"> </w:t>
      </w:r>
      <w:ins w:id="5343" w:author="CR#4260r2" w:date="2020-07-12T12:51:00Z">
        <w:r w:rsidR="003C27DA">
          <w:t xml:space="preserve">for the PDCP entity of SRB1 </w:t>
        </w:r>
      </w:ins>
      <w:r w:rsidRPr="000E4E7F">
        <w:t>refers to to the MCG:</w:t>
      </w:r>
    </w:p>
    <w:p w:rsidR="005C4197" w:rsidRPr="000E4E7F" w:rsidRDefault="005C4197" w:rsidP="001628A2">
      <w:pPr>
        <w:pStyle w:val="B3"/>
      </w:pPr>
      <w:r w:rsidRPr="000E4E7F">
        <w:t>3&gt;</w:t>
      </w:r>
      <w:r w:rsidRPr="000E4E7F">
        <w:tab/>
        <w:t xml:space="preserve">set </w:t>
      </w:r>
      <w:ins w:id="5344" w:author="CR#4260r2" w:date="2020-07-12T12:51:00Z">
        <w:r w:rsidR="003C27DA">
          <w:t xml:space="preserve">the </w:t>
        </w:r>
      </w:ins>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5345" w:name="_Toc36810187"/>
      <w:bookmarkStart w:id="5346" w:name="_Toc36846551"/>
      <w:bookmarkStart w:id="5347" w:name="_Toc36939204"/>
      <w:bookmarkStart w:id="534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5345"/>
      <w:bookmarkEnd w:id="5346"/>
      <w:bookmarkEnd w:id="5347"/>
      <w:bookmarkEnd w:id="5348"/>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5349" w:name="_Toc36810188"/>
      <w:bookmarkStart w:id="5350" w:name="_Toc36846552"/>
      <w:bookmarkStart w:id="5351" w:name="_Toc36939205"/>
      <w:bookmarkStart w:id="5352" w:name="_Toc37082185"/>
      <w:r w:rsidRPr="000E4E7F">
        <w:lastRenderedPageBreak/>
        <w:t>5.6.27</w:t>
      </w:r>
      <w:r w:rsidRPr="000E4E7F">
        <w:tab/>
      </w:r>
      <w:ins w:id="5353" w:author="CR#4336r2" w:date="2020-07-14T10:26:00Z">
        <w:r w:rsidR="0063361F">
          <w:t>Void</w:t>
        </w:r>
      </w:ins>
      <w:del w:id="5354" w:author="CR#4336r2" w:date="2020-07-14T10:26:00Z">
        <w:r w:rsidRPr="000E4E7F" w:rsidDel="0063361F">
          <w:delText>UE Assistance Information for NR sidelink communication</w:delText>
        </w:r>
      </w:del>
      <w:bookmarkEnd w:id="5349"/>
      <w:bookmarkEnd w:id="5350"/>
      <w:bookmarkEnd w:id="5351"/>
      <w:bookmarkEnd w:id="5352"/>
    </w:p>
    <w:bookmarkStart w:id="5355" w:name="_MON_1638967163"/>
    <w:bookmarkEnd w:id="5355"/>
    <w:p w:rsidR="00F450A4" w:rsidRPr="000E4E7F" w:rsidDel="0063361F" w:rsidRDefault="00F450A4" w:rsidP="00F450A4">
      <w:pPr>
        <w:pStyle w:val="TH"/>
        <w:rPr>
          <w:del w:id="5356" w:author="CR#4336r2" w:date="2020-07-14T10:26:00Z"/>
        </w:rPr>
      </w:pPr>
      <w:del w:id="5357" w:author="CR#4336r2" w:date="2020-07-14T10:26:00Z">
        <w:r w:rsidRPr="000E4E7F" w:rsidDel="0063361F">
          <w:rPr>
            <w:noProof/>
          </w:rPr>
          <w:object w:dxaOrig="6855" w:dyaOrig="2535">
            <v:shape id="_x0000_i1123" type="#_x0000_t75" style="width:343.5pt;height:128.25pt" o:ole="">
              <v:imagedata r:id="rId200" o:title=""/>
            </v:shape>
            <o:OLEObject Type="Embed" ProgID="Word.Picture.8" ShapeID="_x0000_i1123" DrawAspect="Content" ObjectID="_1656768602" r:id="rId201"/>
          </w:object>
        </w:r>
      </w:del>
    </w:p>
    <w:p w:rsidR="00F450A4" w:rsidRPr="000E4E7F" w:rsidDel="0063361F" w:rsidRDefault="00F450A4" w:rsidP="00F450A4">
      <w:pPr>
        <w:pStyle w:val="TF"/>
        <w:rPr>
          <w:del w:id="5358" w:author="CR#4336r2" w:date="2020-07-14T10:26:00Z"/>
        </w:rPr>
      </w:pPr>
      <w:del w:id="5359" w:author="CR#4336r2" w:date="2020-07-14T10:26:00Z">
        <w:r w:rsidRPr="000E4E7F" w:rsidDel="0063361F">
          <w:delText>Figure 5.6.</w:delText>
        </w:r>
        <w:r w:rsidRPr="000E4E7F" w:rsidDel="0063361F">
          <w:rPr>
            <w:lang w:eastAsia="zh-CN"/>
          </w:rPr>
          <w:delText>27</w:delText>
        </w:r>
        <w:r w:rsidRPr="000E4E7F" w:rsidDel="0063361F">
          <w:delText>-1: UE Assistance Information for NR sidelink communication</w:delText>
        </w:r>
      </w:del>
    </w:p>
    <w:p w:rsidR="00F450A4" w:rsidRPr="000E4E7F" w:rsidDel="0063361F" w:rsidRDefault="00F450A4" w:rsidP="00F450A4">
      <w:pPr>
        <w:pStyle w:val="NO"/>
        <w:ind w:left="0" w:firstLine="0"/>
        <w:rPr>
          <w:del w:id="5360" w:author="CR#4336r2" w:date="2020-07-14T10:26:00Z"/>
        </w:rPr>
      </w:pPr>
      <w:del w:id="5361" w:author="CR#4336r2" w:date="2020-07-14T10:26:00Z">
        <w:r w:rsidRPr="000E4E7F" w:rsidDel="0063361F">
          <w:delText>The purpose of this procedure is to inform the network of the configured grant assistance information for NR sidelink communication.</w:delText>
        </w:r>
      </w:del>
    </w:p>
    <w:p w:rsidR="00F450A4" w:rsidRPr="000E4E7F" w:rsidDel="0063361F" w:rsidRDefault="00F450A4" w:rsidP="00F450A4">
      <w:pPr>
        <w:pStyle w:val="NO"/>
        <w:ind w:left="0" w:firstLine="0"/>
        <w:rPr>
          <w:del w:id="5362" w:author="CR#4336r2" w:date="2020-07-14T10:26:00Z"/>
          <w:lang w:eastAsia="zh-CN"/>
        </w:rPr>
      </w:pPr>
      <w:del w:id="5363" w:author="CR#4336r2" w:date="2020-07-14T10:26:00Z">
        <w:r w:rsidRPr="000E4E7F" w:rsidDel="0063361F">
          <w:delText xml:space="preserve">The </w:delText>
        </w:r>
        <w:r w:rsidRPr="000E4E7F" w:rsidDel="0063361F">
          <w:rPr>
            <w:lang w:eastAsia="zh-CN"/>
          </w:rPr>
          <w:delText xml:space="preserve">initiation and the procedure for the transmission of </w:delText>
        </w:r>
        <w:r w:rsidRPr="000E4E7F" w:rsidDel="0063361F">
          <w:rPr>
            <w:i/>
            <w:lang w:eastAsia="zh-CN"/>
          </w:rPr>
          <w:delText>UEAssistanceInformationNR</w:delText>
        </w:r>
        <w:r w:rsidRPr="000E4E7F" w:rsidDel="0063361F">
          <w:rPr>
            <w:lang w:eastAsia="zh-CN"/>
          </w:rPr>
          <w:delText xml:space="preserve"> follow the procedure specified for NR sidelink communication in subclause 5.7.4 of TS 38.331 [82].</w:delText>
        </w:r>
      </w:del>
    </w:p>
    <w:p w:rsidR="0063361F" w:rsidRPr="008A3A8D" w:rsidRDefault="0063361F">
      <w:pPr>
        <w:pStyle w:val="Heading3"/>
        <w:rPr>
          <w:ins w:id="5364" w:author="CR#4336r2" w:date="2020-07-14T10:26:00Z"/>
        </w:rPr>
        <w:pPrChange w:id="5365" w:author="CR#4336r2" w:date="2020-07-14T10:28:00Z">
          <w:pPr>
            <w:keepNext/>
            <w:keepLines/>
            <w:spacing w:before="120"/>
            <w:ind w:left="1134" w:hanging="1134"/>
            <w:outlineLvl w:val="2"/>
          </w:pPr>
        </w:pPrChange>
      </w:pPr>
      <w:bookmarkStart w:id="5366" w:name="_Toc36810189"/>
      <w:bookmarkStart w:id="5367" w:name="_Toc36846553"/>
      <w:bookmarkStart w:id="5368" w:name="_Toc36939206"/>
      <w:bookmarkStart w:id="5369" w:name="_Toc37082186"/>
      <w:ins w:id="5370" w:author="CR#4336r2" w:date="2020-07-14T10:26:00Z">
        <w:r w:rsidRPr="008A3A8D">
          <w:t>5.6.</w:t>
        </w:r>
        <w:r>
          <w:t>28</w:t>
        </w:r>
        <w:r w:rsidRPr="008A3A8D">
          <w:tab/>
          <w:t xml:space="preserve">UL transfer </w:t>
        </w:r>
        <w:r>
          <w:t>of IRAT</w:t>
        </w:r>
        <w:r w:rsidRPr="008A3A8D">
          <w:t xml:space="preserve"> information</w:t>
        </w:r>
      </w:ins>
    </w:p>
    <w:p w:rsidR="0063361F" w:rsidRPr="008A3A8D" w:rsidRDefault="0063361F">
      <w:pPr>
        <w:pStyle w:val="Heading4"/>
        <w:rPr>
          <w:ins w:id="5371" w:author="CR#4336r2" w:date="2020-07-14T10:26:00Z"/>
        </w:rPr>
        <w:pPrChange w:id="5372" w:author="CR#4336r2" w:date="2020-07-14T10:28:00Z">
          <w:pPr>
            <w:keepNext/>
            <w:keepLines/>
            <w:spacing w:before="120"/>
            <w:ind w:left="1418" w:hanging="1418"/>
            <w:outlineLvl w:val="3"/>
          </w:pPr>
        </w:pPrChange>
      </w:pPr>
      <w:ins w:id="5373" w:author="CR#4336r2" w:date="2020-07-14T10:26:00Z">
        <w:r w:rsidRPr="008A3A8D">
          <w:t>5.6.</w:t>
        </w:r>
      </w:ins>
      <w:ins w:id="5374" w:author="CR#4336r2" w:date="2020-07-14T10:27:00Z">
        <w:r>
          <w:t>28</w:t>
        </w:r>
      </w:ins>
      <w:ins w:id="5375" w:author="CR#4336r2" w:date="2020-07-14T10:26:00Z">
        <w:r w:rsidRPr="008A3A8D">
          <w:t>.1</w:t>
        </w:r>
        <w:r w:rsidRPr="008A3A8D">
          <w:tab/>
          <w:t>General</w:t>
        </w:r>
      </w:ins>
    </w:p>
    <w:p w:rsidR="0063361F" w:rsidRPr="00563C03" w:rsidRDefault="0063361F">
      <w:pPr>
        <w:pStyle w:val="TH"/>
        <w:rPr>
          <w:ins w:id="5376" w:author="CR#4336r2" w:date="2020-07-14T10:26:00Z"/>
        </w:rPr>
        <w:pPrChange w:id="5377" w:author="CR#4336r2" w:date="2020-07-14T10:28:00Z">
          <w:pPr>
            <w:keepNext/>
            <w:keepLines/>
            <w:spacing w:before="60"/>
            <w:jc w:val="center"/>
          </w:pPr>
        </w:pPrChange>
      </w:pPr>
      <w:ins w:id="5378" w:author="CR#4336r2" w:date="2020-07-14T10:26:00Z">
        <w:del w:id="5379" w:author="Draft v2" w:date="2020-07-15T18:27:00Z">
          <w:r w:rsidRPr="00563C03" w:rsidDel="00FD1FFC">
            <w:object w:dxaOrig="7575" w:dyaOrig="1815">
              <v:shape id="_x0000_i1124" type="#_x0000_t75" style="width:352.5pt;height:87.75pt" o:ole="">
                <v:imagedata r:id="rId202" o:title=""/>
              </v:shape>
              <o:OLEObject Type="Embed" ProgID="Word.Picture.8" ShapeID="_x0000_i1124" DrawAspect="Content" ObjectID="_1656768603" r:id="rId203"/>
            </w:object>
          </w:r>
        </w:del>
      </w:ins>
      <w:bookmarkStart w:id="5380" w:name="_MON_1655221997"/>
      <w:bookmarkEnd w:id="5380"/>
      <w:ins w:id="5381" w:author="Draft v2" w:date="2020-07-15T18:27:00Z">
        <w:r w:rsidR="00FD1FFC" w:rsidRPr="000E4E7F">
          <w:object w:dxaOrig="7575" w:dyaOrig="1815">
            <v:shape id="_x0000_i1125" type="#_x0000_t75" style="width:381pt;height:90pt" o:ole="">
              <v:imagedata r:id="rId204" o:title=""/>
            </v:shape>
            <o:OLEObject Type="Embed" ProgID="Word.Picture.8" ShapeID="_x0000_i1125" DrawAspect="Content" ObjectID="_1656768604" r:id="rId205"/>
          </w:object>
        </w:r>
      </w:ins>
    </w:p>
    <w:p w:rsidR="0063361F" w:rsidRPr="008A3A8D" w:rsidRDefault="0063361F">
      <w:pPr>
        <w:pStyle w:val="TF"/>
        <w:rPr>
          <w:ins w:id="5382" w:author="CR#4336r2" w:date="2020-07-14T10:26:00Z"/>
        </w:rPr>
        <w:pPrChange w:id="5383" w:author="CR#4336r2" w:date="2020-07-14T10:28:00Z">
          <w:pPr>
            <w:keepLines/>
            <w:spacing w:after="240"/>
            <w:jc w:val="center"/>
          </w:pPr>
        </w:pPrChange>
      </w:pPr>
      <w:ins w:id="5384" w:author="CR#4336r2" w:date="2020-07-14T10:26:00Z">
        <w:r w:rsidRPr="008A3A8D">
          <w:t>Figure 5.6.</w:t>
        </w:r>
      </w:ins>
      <w:ins w:id="5385" w:author="CR#4336r2" w:date="2020-07-14T10:27:00Z">
        <w:r>
          <w:t>28</w:t>
        </w:r>
      </w:ins>
      <w:ins w:id="5386" w:author="CR#4336r2" w:date="2020-07-14T10:26:00Z">
        <w:r w:rsidRPr="008A3A8D">
          <w:t xml:space="preserve">.1-1: UL transfer </w:t>
        </w:r>
        <w:r>
          <w:t>of IRAT information</w:t>
        </w:r>
      </w:ins>
    </w:p>
    <w:p w:rsidR="0063361F" w:rsidRDefault="0063361F" w:rsidP="0063361F">
      <w:pPr>
        <w:rPr>
          <w:ins w:id="5387" w:author="CR#4336r2" w:date="2020-07-14T10:26:00Z"/>
        </w:rPr>
      </w:pPr>
      <w:ins w:id="5388" w:author="CR#4336r2" w:date="2020-07-14T10:26:00Z">
        <w:r w:rsidRPr="008A3A8D">
          <w:t>The purpose of this procedure is to transfer from the UE to E-UTRAN dedicated information</w:t>
        </w:r>
        <w:r>
          <w:t xml:space="preserve"> </w:t>
        </w:r>
        <w:r w:rsidRPr="00563C03">
          <w:t>terminated by E</w:t>
        </w:r>
        <w:r>
          <w:t>-</w:t>
        </w:r>
        <w:r w:rsidRPr="00563C03">
          <w:t>UTRAN but specified by anoher RAT</w:t>
        </w:r>
        <w:r>
          <w:t xml:space="preserve"> e.g. the NR RRC Measurement</w:t>
        </w:r>
        <w:r w:rsidRPr="008A3A8D">
          <w:t xml:space="preserve">Report message, </w:t>
        </w:r>
        <w:r>
          <w:t xml:space="preserve">the </w:t>
        </w:r>
        <w:r w:rsidRPr="00563C03">
          <w:t xml:space="preserve">NR RRC SidelinkUEInformationNR </w:t>
        </w:r>
        <w:r>
          <w:t>message or the NR RRC UEA</w:t>
        </w:r>
        <w:r w:rsidRPr="008A3A8D">
          <w:t>ssistance</w:t>
        </w:r>
        <w:r>
          <w:t>I</w:t>
        </w:r>
        <w:r w:rsidRPr="008A3A8D">
          <w:t xml:space="preserve">nformation </w:t>
        </w:r>
        <w:r>
          <w:t>message</w:t>
        </w:r>
        <w:r w:rsidRPr="008A3A8D">
          <w:t>.</w:t>
        </w:r>
        <w:r w:rsidRPr="00526083">
          <w:t xml:space="preserve"> The specific information transferred in this message is set in accordance with:</w:t>
        </w:r>
      </w:ins>
    </w:p>
    <w:p w:rsidR="0063361F" w:rsidRDefault="0063361F" w:rsidP="0063361F">
      <w:pPr>
        <w:pStyle w:val="B1"/>
        <w:rPr>
          <w:ins w:id="5389" w:author="CR#4336r2" w:date="2020-07-14T10:26:00Z"/>
        </w:rPr>
      </w:pPr>
      <w:ins w:id="5390" w:author="CR#4336r2" w:date="2020-07-14T10:26:00Z">
        <w:r>
          <w:t>-</w:t>
        </w:r>
        <w:r>
          <w:tab/>
          <w:t>the procedure specified in 5.7.4 of</w:t>
        </w:r>
        <w:r w:rsidRPr="00526083">
          <w:t xml:space="preserve"> TS 38.331 [82]</w:t>
        </w:r>
        <w:r>
          <w:t xml:space="preserve"> for NR </w:t>
        </w:r>
        <w:r w:rsidRPr="00FD1FFC">
          <w:rPr>
            <w:i/>
            <w:rPrChange w:id="5391" w:author="Draft v2" w:date="2020-07-15T18:28:00Z">
              <w:rPr/>
            </w:rPrChange>
          </w:rPr>
          <w:t>UEAssistanceInformation</w:t>
        </w:r>
        <w:r>
          <w:t xml:space="preserve"> message;</w:t>
        </w:r>
      </w:ins>
    </w:p>
    <w:p w:rsidR="0063361F" w:rsidRDefault="0063361F" w:rsidP="0063361F">
      <w:pPr>
        <w:pStyle w:val="B1"/>
        <w:rPr>
          <w:ins w:id="5392" w:author="CR#4336r2" w:date="2020-07-14T10:26:00Z"/>
        </w:rPr>
      </w:pPr>
      <w:ins w:id="5393" w:author="CR#4336r2" w:date="2020-07-14T10:26:00Z">
        <w:r>
          <w:t>-</w:t>
        </w:r>
        <w:r>
          <w:tab/>
          <w:t>the procedure specified in 5.8.3 of</w:t>
        </w:r>
        <w:r w:rsidRPr="00526083">
          <w:t xml:space="preserve"> TS 38.331 [82]</w:t>
        </w:r>
        <w:r>
          <w:t xml:space="preserve"> for NR </w:t>
        </w:r>
        <w:r w:rsidRPr="00FD1FFC">
          <w:rPr>
            <w:i/>
            <w:rPrChange w:id="5394" w:author="Draft v2" w:date="2020-07-15T18:28:00Z">
              <w:rPr/>
            </w:rPrChange>
          </w:rPr>
          <w:t>SidelinkUEInformation</w:t>
        </w:r>
        <w:r>
          <w:t xml:space="preserve"> message;</w:t>
        </w:r>
      </w:ins>
    </w:p>
    <w:p w:rsidR="0063361F" w:rsidRPr="008A3A8D" w:rsidRDefault="0063361F" w:rsidP="0063361F">
      <w:pPr>
        <w:pStyle w:val="B1"/>
        <w:rPr>
          <w:ins w:id="5395" w:author="CR#4336r2" w:date="2020-07-14T10:26:00Z"/>
        </w:rPr>
      </w:pPr>
      <w:ins w:id="5396" w:author="CR#4336r2" w:date="2020-07-14T10:26:00Z">
        <w:r>
          <w:t>-</w:t>
        </w:r>
        <w:r>
          <w:tab/>
          <w:t>the procedure specified in 5.5.5 of</w:t>
        </w:r>
        <w:r w:rsidRPr="00526083">
          <w:t xml:space="preserve"> TS 38.331 [82]</w:t>
        </w:r>
        <w:r>
          <w:t xml:space="preserve"> for NR </w:t>
        </w:r>
        <w:r w:rsidRPr="00FD1FFC">
          <w:rPr>
            <w:i/>
            <w:rPrChange w:id="5397" w:author="Draft v2" w:date="2020-07-15T18:28:00Z">
              <w:rPr/>
            </w:rPrChange>
          </w:rPr>
          <w:t>MeasurementReport</w:t>
        </w:r>
        <w:r>
          <w:t xml:space="preserve"> Message</w:t>
        </w:r>
      </w:ins>
      <w:ins w:id="5398" w:author="Draft v2" w:date="2020-07-15T18:28:00Z">
        <w:r w:rsidR="00FD1FFC">
          <w:t>.</w:t>
        </w:r>
      </w:ins>
    </w:p>
    <w:p w:rsidR="0063361F" w:rsidRPr="008A3A8D" w:rsidRDefault="0063361F">
      <w:pPr>
        <w:pStyle w:val="Heading4"/>
        <w:rPr>
          <w:ins w:id="5399" w:author="CR#4336r2" w:date="2020-07-14T10:26:00Z"/>
        </w:rPr>
        <w:pPrChange w:id="5400" w:author="CR#4336r2" w:date="2020-07-14T10:27:00Z">
          <w:pPr>
            <w:keepNext/>
            <w:keepLines/>
            <w:spacing w:before="120"/>
            <w:ind w:left="1418" w:hanging="1418"/>
            <w:outlineLvl w:val="3"/>
          </w:pPr>
        </w:pPrChange>
      </w:pPr>
      <w:ins w:id="5401" w:author="CR#4336r2" w:date="2020-07-14T10:26:00Z">
        <w:r w:rsidRPr="008A3A8D">
          <w:t>5.6.</w:t>
        </w:r>
      </w:ins>
      <w:ins w:id="5402" w:author="CR#4336r2" w:date="2020-07-14T10:27:00Z">
        <w:r>
          <w:t>28</w:t>
        </w:r>
      </w:ins>
      <w:ins w:id="5403" w:author="CR#4336r2" w:date="2020-07-14T10:26:00Z">
        <w:r w:rsidRPr="008A3A8D">
          <w:t>.2</w:t>
        </w:r>
        <w:r w:rsidRPr="008A3A8D">
          <w:tab/>
          <w:t>Initiation</w:t>
        </w:r>
      </w:ins>
    </w:p>
    <w:p w:rsidR="0063361F" w:rsidRPr="008A3A8D" w:rsidRDefault="0063361F" w:rsidP="0063361F">
      <w:pPr>
        <w:rPr>
          <w:ins w:id="5404" w:author="CR#4336r2" w:date="2020-07-14T10:26:00Z"/>
        </w:rPr>
      </w:pPr>
      <w:ins w:id="5405" w:author="CR#4336r2" w:date="2020-07-14T10:26:00Z">
        <w:r w:rsidRPr="008A3A8D">
          <w:t xml:space="preserve">A UE in RRC_CONNECTED initiates the UL information transfer procedure whenever there is a need to transfer dedicated </w:t>
        </w:r>
        <w:r>
          <w:t xml:space="preserve">IRAT </w:t>
        </w:r>
        <w:r w:rsidRPr="008A3A8D">
          <w:t>information</w:t>
        </w:r>
        <w:r>
          <w:t xml:space="preserve"> as specified in TS 38.331 [82]</w:t>
        </w:r>
        <w:r w:rsidRPr="008A3A8D">
          <w:t>.</w:t>
        </w:r>
      </w:ins>
    </w:p>
    <w:p w:rsidR="0063361F" w:rsidRPr="008A3A8D" w:rsidRDefault="0063361F">
      <w:pPr>
        <w:pStyle w:val="Heading4"/>
        <w:rPr>
          <w:ins w:id="5406" w:author="CR#4336r2" w:date="2020-07-14T10:26:00Z"/>
        </w:rPr>
        <w:pPrChange w:id="5407" w:author="CR#4336r2" w:date="2020-07-14T10:27:00Z">
          <w:pPr>
            <w:keepNext/>
            <w:keepLines/>
            <w:spacing w:before="120"/>
            <w:ind w:left="1418" w:hanging="1418"/>
            <w:outlineLvl w:val="3"/>
          </w:pPr>
        </w:pPrChange>
      </w:pPr>
      <w:ins w:id="5408" w:author="CR#4336r2" w:date="2020-07-14T10:26:00Z">
        <w:r w:rsidRPr="008A3A8D">
          <w:lastRenderedPageBreak/>
          <w:t>5.6.</w:t>
        </w:r>
      </w:ins>
      <w:ins w:id="5409" w:author="CR#4336r2" w:date="2020-07-14T10:27:00Z">
        <w:r>
          <w:t>28</w:t>
        </w:r>
      </w:ins>
      <w:ins w:id="5410" w:author="CR#4336r2" w:date="2020-07-14T10:26:00Z">
        <w:r w:rsidRPr="008A3A8D">
          <w:t>.3</w:t>
        </w:r>
        <w:r w:rsidRPr="008A3A8D">
          <w:tab/>
          <w:t xml:space="preserve">Actions related to transmission of </w:t>
        </w:r>
        <w:r w:rsidRPr="008A3A8D">
          <w:rPr>
            <w:i/>
          </w:rPr>
          <w:t>ULInformationTransfer</w:t>
        </w:r>
        <w:r>
          <w:rPr>
            <w:i/>
          </w:rPr>
          <w:t>IRAT</w:t>
        </w:r>
        <w:r w:rsidRPr="008A3A8D">
          <w:t xml:space="preserve"> message</w:t>
        </w:r>
      </w:ins>
    </w:p>
    <w:p w:rsidR="0063361F" w:rsidRPr="008A3A8D" w:rsidRDefault="0063361F" w:rsidP="0063361F">
      <w:pPr>
        <w:rPr>
          <w:ins w:id="5411" w:author="CR#4336r2" w:date="2020-07-14T10:26:00Z"/>
        </w:rPr>
      </w:pPr>
      <w:ins w:id="5412" w:author="CR#4336r2" w:date="2020-07-14T10:26:00Z">
        <w:r w:rsidRPr="008A3A8D">
          <w:t xml:space="preserve">The UE shall set the contents of the </w:t>
        </w:r>
        <w:r w:rsidRPr="008A3A8D">
          <w:rPr>
            <w:i/>
          </w:rPr>
          <w:t>ULInformationTransfer</w:t>
        </w:r>
        <w:r>
          <w:rPr>
            <w:i/>
          </w:rPr>
          <w:t>IRAT</w:t>
        </w:r>
        <w:r w:rsidRPr="008A3A8D">
          <w:t xml:space="preserve"> message as follows:</w:t>
        </w:r>
      </w:ins>
    </w:p>
    <w:p w:rsidR="0063361F" w:rsidRPr="008A3A8D" w:rsidRDefault="0063361F">
      <w:pPr>
        <w:pStyle w:val="B1"/>
        <w:rPr>
          <w:ins w:id="5413" w:author="CR#4336r2" w:date="2020-07-14T10:26:00Z"/>
        </w:rPr>
        <w:pPrChange w:id="5414" w:author="CR#4336r2" w:date="2020-07-14T10:27:00Z">
          <w:pPr>
            <w:ind w:left="568" w:hanging="284"/>
          </w:pPr>
        </w:pPrChange>
      </w:pPr>
      <w:ins w:id="5415" w:author="CR#4336r2" w:date="2020-07-14T10:26:00Z">
        <w:r w:rsidRPr="008A3A8D">
          <w:t>1&gt;</w:t>
        </w:r>
        <w:r w:rsidRPr="008A3A8D">
          <w:tab/>
          <w:t xml:space="preserve">if there is a need to transfer dedicated </w:t>
        </w:r>
        <w:r>
          <w:t>NR</w:t>
        </w:r>
        <w:r w:rsidRPr="008A3A8D">
          <w:t xml:space="preserve"> information</w:t>
        </w:r>
        <w:del w:id="5416" w:author="Draft v2" w:date="2020-07-15T18:28:00Z">
          <w:r w:rsidDel="00FD1FFC">
            <w:delText xml:space="preserve"> concerning</w:delText>
          </w:r>
        </w:del>
        <w:r w:rsidRPr="008A3A8D">
          <w:t>:</w:t>
        </w:r>
      </w:ins>
    </w:p>
    <w:p w:rsidR="0063361F" w:rsidRPr="008A3A8D" w:rsidRDefault="0063361F">
      <w:pPr>
        <w:pStyle w:val="B2"/>
        <w:rPr>
          <w:ins w:id="5417" w:author="CR#4336r2" w:date="2020-07-14T10:26:00Z"/>
        </w:rPr>
        <w:pPrChange w:id="5418" w:author="CR#4336r2" w:date="2020-07-14T10:27:00Z">
          <w:pPr>
            <w:ind w:left="851" w:hanging="284"/>
          </w:pPr>
        </w:pPrChange>
      </w:pPr>
      <w:ins w:id="5419" w:author="CR#4336r2" w:date="2020-07-14T10:26:00Z">
        <w:r w:rsidRPr="008A3A8D">
          <w:t>2&gt;</w:t>
        </w:r>
        <w:r w:rsidRPr="008A3A8D">
          <w:tab/>
          <w:t xml:space="preserve">set the </w:t>
        </w:r>
        <w:r w:rsidRPr="008A3A8D">
          <w:rPr>
            <w:i/>
          </w:rPr>
          <w:t>ul-DCCH-MessageNR</w:t>
        </w:r>
        <w:r w:rsidRPr="008A3A8D">
          <w:t xml:space="preserve"> to include the </w:t>
        </w:r>
        <w:r>
          <w:t>IRAT</w:t>
        </w:r>
        <w:r w:rsidRPr="008A3A8D">
          <w:t xml:space="preserve"> dedicated information to be transferred;</w:t>
        </w:r>
      </w:ins>
    </w:p>
    <w:p w:rsidR="0063361F" w:rsidRPr="002D7ED4" w:rsidRDefault="0063361F">
      <w:pPr>
        <w:pStyle w:val="B1"/>
        <w:rPr>
          <w:ins w:id="5420" w:author="CR#4336r2" w:date="2020-07-14T10:26:00Z"/>
        </w:rPr>
        <w:pPrChange w:id="5421" w:author="CR#4336r2" w:date="2020-07-14T10:27:00Z">
          <w:pPr>
            <w:ind w:left="568" w:hanging="284"/>
          </w:pPr>
        </w:pPrChange>
      </w:pPr>
      <w:ins w:id="5422" w:author="CR#4336r2" w:date="2020-07-14T10:26:00Z">
        <w:r w:rsidRPr="008A3A8D">
          <w:t>1&gt;</w:t>
        </w:r>
        <w:r w:rsidRPr="008A3A8D">
          <w:tab/>
          <w:t xml:space="preserve">submit the </w:t>
        </w:r>
        <w:r w:rsidRPr="008A3A8D">
          <w:rPr>
            <w:i/>
          </w:rPr>
          <w:t>ULInformationTransfer</w:t>
        </w:r>
        <w:r>
          <w:rPr>
            <w:i/>
          </w:rPr>
          <w:t>IRAT</w:t>
        </w:r>
        <w:r w:rsidRPr="008A3A8D">
          <w:t xml:space="preserve"> message to lower layers for transmission, upon which the procedure ends</w:t>
        </w:r>
      </w:ins>
      <w:ins w:id="5423" w:author="Draft v2" w:date="2020-07-15T18:29:00Z">
        <w:r w:rsidR="00FD1FFC">
          <w:t>.</w:t>
        </w:r>
      </w:ins>
      <w:ins w:id="5424" w:author="CR#4336r2" w:date="2020-07-14T10:26:00Z">
        <w:del w:id="5425" w:author="Draft v2" w:date="2020-07-15T18:29:00Z">
          <w:r w:rsidRPr="008A3A8D" w:rsidDel="00FD1FFC">
            <w:delText>;</w:delText>
          </w:r>
        </w:del>
      </w:ins>
    </w:p>
    <w:p w:rsidR="009722D5" w:rsidRPr="000E4E7F" w:rsidRDefault="009722D5" w:rsidP="009722D5">
      <w:pPr>
        <w:pStyle w:val="Heading2"/>
      </w:pPr>
      <w:r w:rsidRPr="000E4E7F">
        <w:t>5.7</w:t>
      </w:r>
      <w:r w:rsidRPr="000E4E7F">
        <w:tab/>
        <w:t>Generic error handling</w:t>
      </w:r>
      <w:bookmarkEnd w:id="5154"/>
      <w:bookmarkEnd w:id="5155"/>
      <w:bookmarkEnd w:id="5156"/>
      <w:bookmarkEnd w:id="5233"/>
      <w:bookmarkEnd w:id="5366"/>
      <w:bookmarkEnd w:id="5367"/>
      <w:bookmarkEnd w:id="5368"/>
      <w:bookmarkEnd w:id="5369"/>
    </w:p>
    <w:p w:rsidR="009722D5" w:rsidRPr="000E4E7F" w:rsidRDefault="009722D5" w:rsidP="009722D5">
      <w:pPr>
        <w:pStyle w:val="Heading3"/>
      </w:pPr>
      <w:bookmarkStart w:id="5426" w:name="_Toc20487068"/>
      <w:bookmarkStart w:id="5427" w:name="_Toc29342360"/>
      <w:bookmarkStart w:id="5428" w:name="_Toc29343499"/>
      <w:bookmarkStart w:id="5429" w:name="_Toc36566759"/>
      <w:bookmarkStart w:id="5430" w:name="_Toc36810190"/>
      <w:bookmarkStart w:id="5431" w:name="_Toc36846554"/>
      <w:bookmarkStart w:id="5432" w:name="_Toc36939207"/>
      <w:bookmarkStart w:id="5433" w:name="_Toc37082187"/>
      <w:r w:rsidRPr="000E4E7F">
        <w:t>5.7.1</w:t>
      </w:r>
      <w:r w:rsidRPr="000E4E7F">
        <w:tab/>
        <w:t>General</w:t>
      </w:r>
      <w:bookmarkEnd w:id="5426"/>
      <w:bookmarkEnd w:id="5427"/>
      <w:bookmarkEnd w:id="5428"/>
      <w:bookmarkEnd w:id="5429"/>
      <w:bookmarkEnd w:id="5430"/>
      <w:bookmarkEnd w:id="5431"/>
      <w:bookmarkEnd w:id="5432"/>
      <w:bookmarkEnd w:id="5433"/>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5434" w:name="_Toc20487069"/>
      <w:bookmarkStart w:id="5435" w:name="_Toc29342361"/>
      <w:bookmarkStart w:id="5436" w:name="_Toc29343500"/>
      <w:bookmarkStart w:id="5437" w:name="_Toc36566760"/>
      <w:bookmarkStart w:id="5438" w:name="_Toc36810191"/>
      <w:bookmarkStart w:id="5439" w:name="_Toc36846555"/>
      <w:bookmarkStart w:id="5440" w:name="_Toc36939208"/>
      <w:bookmarkStart w:id="5441" w:name="_Toc37082188"/>
      <w:r w:rsidRPr="000E4E7F">
        <w:t>5.7.2</w:t>
      </w:r>
      <w:r w:rsidRPr="000E4E7F">
        <w:tab/>
        <w:t>ASN.1 violation or encoding error</w:t>
      </w:r>
      <w:bookmarkEnd w:id="5434"/>
      <w:bookmarkEnd w:id="5435"/>
      <w:bookmarkEnd w:id="5436"/>
      <w:bookmarkEnd w:id="5437"/>
      <w:bookmarkEnd w:id="5438"/>
      <w:bookmarkEnd w:id="5439"/>
      <w:bookmarkEnd w:id="5440"/>
      <w:bookmarkEnd w:id="5441"/>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5442" w:name="_Toc20487070"/>
      <w:bookmarkStart w:id="5443" w:name="_Toc29342362"/>
      <w:bookmarkStart w:id="5444" w:name="_Toc29343501"/>
      <w:bookmarkStart w:id="5445" w:name="_Toc36566761"/>
      <w:bookmarkStart w:id="5446" w:name="_Toc36810192"/>
      <w:bookmarkStart w:id="5447" w:name="_Toc36846556"/>
      <w:bookmarkStart w:id="5448" w:name="_Toc36939209"/>
      <w:bookmarkStart w:id="5449" w:name="_Toc37082189"/>
      <w:r w:rsidRPr="000E4E7F">
        <w:t>5.7.3</w:t>
      </w:r>
      <w:r w:rsidRPr="000E4E7F">
        <w:tab/>
        <w:t>Field set to a not comprehended value</w:t>
      </w:r>
      <w:bookmarkEnd w:id="5442"/>
      <w:bookmarkEnd w:id="5443"/>
      <w:bookmarkEnd w:id="5444"/>
      <w:bookmarkEnd w:id="5445"/>
      <w:bookmarkEnd w:id="5446"/>
      <w:bookmarkEnd w:id="5447"/>
      <w:bookmarkEnd w:id="5448"/>
      <w:bookmarkEnd w:id="5449"/>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5450" w:name="_Toc20487071"/>
      <w:bookmarkStart w:id="5451" w:name="_Toc29342363"/>
      <w:bookmarkStart w:id="5452" w:name="_Toc29343502"/>
      <w:bookmarkStart w:id="5453" w:name="_Toc36566762"/>
      <w:bookmarkStart w:id="5454" w:name="_Toc36810193"/>
      <w:bookmarkStart w:id="5455" w:name="_Toc36846557"/>
      <w:bookmarkStart w:id="5456" w:name="_Toc36939210"/>
      <w:bookmarkStart w:id="5457" w:name="_Toc37082190"/>
      <w:r w:rsidRPr="000E4E7F">
        <w:lastRenderedPageBreak/>
        <w:t>5.7.4</w:t>
      </w:r>
      <w:r w:rsidRPr="000E4E7F">
        <w:tab/>
        <w:t>Mandatory field missing</w:t>
      </w:r>
      <w:bookmarkEnd w:id="5450"/>
      <w:bookmarkEnd w:id="5451"/>
      <w:bookmarkEnd w:id="5452"/>
      <w:bookmarkEnd w:id="5453"/>
      <w:bookmarkEnd w:id="5454"/>
      <w:bookmarkEnd w:id="5455"/>
      <w:bookmarkEnd w:id="5456"/>
      <w:bookmarkEnd w:id="5457"/>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5458" w:name="_Toc20487072"/>
      <w:bookmarkStart w:id="5459" w:name="_Toc29342364"/>
      <w:bookmarkStart w:id="5460" w:name="_Toc29343503"/>
      <w:bookmarkStart w:id="5461" w:name="_Toc36566763"/>
      <w:bookmarkStart w:id="5462" w:name="_Toc36810194"/>
      <w:bookmarkStart w:id="5463" w:name="_Toc36846558"/>
      <w:bookmarkStart w:id="5464" w:name="_Toc36939211"/>
      <w:bookmarkStart w:id="5465" w:name="_Toc37082191"/>
      <w:r w:rsidRPr="000E4E7F">
        <w:t>5.7.5</w:t>
      </w:r>
      <w:r w:rsidRPr="000E4E7F">
        <w:tab/>
        <w:t>Not comprehended field</w:t>
      </w:r>
      <w:bookmarkEnd w:id="5458"/>
      <w:bookmarkEnd w:id="5459"/>
      <w:bookmarkEnd w:id="5460"/>
      <w:bookmarkEnd w:id="5461"/>
      <w:bookmarkEnd w:id="5462"/>
      <w:bookmarkEnd w:id="5463"/>
      <w:bookmarkEnd w:id="5464"/>
      <w:bookmarkEnd w:id="5465"/>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5466" w:name="_Toc20487073"/>
      <w:bookmarkStart w:id="5467" w:name="_Toc29342365"/>
      <w:bookmarkStart w:id="5468" w:name="_Toc29343504"/>
      <w:bookmarkStart w:id="5469" w:name="_Toc36566764"/>
      <w:bookmarkStart w:id="5470" w:name="_Toc36810195"/>
      <w:bookmarkStart w:id="5471" w:name="_Toc36846559"/>
      <w:bookmarkStart w:id="5472" w:name="_Toc36939212"/>
      <w:bookmarkStart w:id="5473" w:name="_Toc37082192"/>
      <w:r w:rsidRPr="000E4E7F">
        <w:t>5.8</w:t>
      </w:r>
      <w:r w:rsidRPr="000E4E7F">
        <w:tab/>
        <w:t>MBMS</w:t>
      </w:r>
      <w:bookmarkEnd w:id="5466"/>
      <w:bookmarkEnd w:id="5467"/>
      <w:bookmarkEnd w:id="5468"/>
      <w:bookmarkEnd w:id="5469"/>
      <w:bookmarkEnd w:id="5470"/>
      <w:bookmarkEnd w:id="5471"/>
      <w:bookmarkEnd w:id="5472"/>
      <w:bookmarkEnd w:id="5473"/>
    </w:p>
    <w:p w:rsidR="009722D5" w:rsidRPr="000E4E7F" w:rsidRDefault="009722D5" w:rsidP="009722D5">
      <w:pPr>
        <w:pStyle w:val="Heading3"/>
      </w:pPr>
      <w:bookmarkStart w:id="5474" w:name="_Toc20487074"/>
      <w:bookmarkStart w:id="5475" w:name="_Toc29342366"/>
      <w:bookmarkStart w:id="5476" w:name="_Toc29343505"/>
      <w:bookmarkStart w:id="5477" w:name="_Toc36566765"/>
      <w:bookmarkStart w:id="5478" w:name="_Toc36810196"/>
      <w:bookmarkStart w:id="5479" w:name="_Toc36846560"/>
      <w:bookmarkStart w:id="5480" w:name="_Toc36939213"/>
      <w:bookmarkStart w:id="5481" w:name="_Toc37082193"/>
      <w:r w:rsidRPr="000E4E7F">
        <w:t>5.8.1</w:t>
      </w:r>
      <w:r w:rsidRPr="000E4E7F">
        <w:tab/>
        <w:t>Introduction</w:t>
      </w:r>
      <w:bookmarkEnd w:id="5474"/>
      <w:bookmarkEnd w:id="5475"/>
      <w:bookmarkEnd w:id="5476"/>
      <w:bookmarkEnd w:id="5477"/>
      <w:bookmarkEnd w:id="5478"/>
      <w:bookmarkEnd w:id="5479"/>
      <w:bookmarkEnd w:id="5480"/>
      <w:bookmarkEnd w:id="5481"/>
    </w:p>
    <w:p w:rsidR="009722D5" w:rsidRPr="000E4E7F" w:rsidRDefault="009722D5" w:rsidP="009722D5">
      <w:pPr>
        <w:pStyle w:val="Heading4"/>
      </w:pPr>
      <w:bookmarkStart w:id="5482" w:name="_Toc20487075"/>
      <w:bookmarkStart w:id="5483" w:name="_Toc29342367"/>
      <w:bookmarkStart w:id="5484" w:name="_Toc29343506"/>
      <w:bookmarkStart w:id="5485" w:name="_Toc36566766"/>
      <w:bookmarkStart w:id="5486" w:name="_Toc36810197"/>
      <w:bookmarkStart w:id="5487" w:name="_Toc36846561"/>
      <w:bookmarkStart w:id="5488" w:name="_Toc36939214"/>
      <w:bookmarkStart w:id="5489" w:name="_Toc37082194"/>
      <w:r w:rsidRPr="000E4E7F">
        <w:t>5.8.1.1</w:t>
      </w:r>
      <w:r w:rsidRPr="000E4E7F">
        <w:tab/>
        <w:t>General</w:t>
      </w:r>
      <w:bookmarkEnd w:id="5482"/>
      <w:bookmarkEnd w:id="5483"/>
      <w:bookmarkEnd w:id="5484"/>
      <w:bookmarkEnd w:id="5485"/>
      <w:bookmarkEnd w:id="5486"/>
      <w:bookmarkEnd w:id="5487"/>
      <w:bookmarkEnd w:id="5488"/>
      <w:bookmarkEnd w:id="5489"/>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5490" w:name="_Toc20487076"/>
      <w:bookmarkStart w:id="5491" w:name="_Toc29342368"/>
      <w:bookmarkStart w:id="5492" w:name="_Toc29343507"/>
      <w:bookmarkStart w:id="5493" w:name="_Toc36566767"/>
      <w:bookmarkStart w:id="5494" w:name="_Toc36810198"/>
      <w:bookmarkStart w:id="5495" w:name="_Toc36846562"/>
      <w:bookmarkStart w:id="5496" w:name="_Toc36939215"/>
      <w:bookmarkStart w:id="5497" w:name="_Toc37082195"/>
      <w:r w:rsidRPr="000E4E7F">
        <w:t>5.8.1.2</w:t>
      </w:r>
      <w:r w:rsidRPr="000E4E7F">
        <w:tab/>
        <w:t>Scheduling</w:t>
      </w:r>
      <w:bookmarkEnd w:id="5490"/>
      <w:bookmarkEnd w:id="5491"/>
      <w:bookmarkEnd w:id="5492"/>
      <w:bookmarkEnd w:id="5493"/>
      <w:bookmarkEnd w:id="5494"/>
      <w:bookmarkEnd w:id="5495"/>
      <w:bookmarkEnd w:id="5496"/>
      <w:bookmarkEnd w:id="5497"/>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5498" w:name="_Toc20487077"/>
      <w:bookmarkStart w:id="5499" w:name="_Toc29342369"/>
      <w:bookmarkStart w:id="5500" w:name="_Toc29343508"/>
      <w:bookmarkStart w:id="5501" w:name="_Toc36566768"/>
      <w:bookmarkStart w:id="5502" w:name="_Toc36810199"/>
      <w:bookmarkStart w:id="5503" w:name="_Toc36846563"/>
      <w:bookmarkStart w:id="5504" w:name="_Toc36939216"/>
      <w:bookmarkStart w:id="5505" w:name="_Toc37082196"/>
      <w:r w:rsidRPr="000E4E7F">
        <w:lastRenderedPageBreak/>
        <w:t>5.8.1.3</w:t>
      </w:r>
      <w:r w:rsidRPr="000E4E7F">
        <w:tab/>
        <w:t>MCCH information validity and notification of changes</w:t>
      </w:r>
      <w:bookmarkEnd w:id="5498"/>
      <w:bookmarkEnd w:id="5499"/>
      <w:bookmarkEnd w:id="5500"/>
      <w:bookmarkEnd w:id="5501"/>
      <w:bookmarkEnd w:id="5502"/>
      <w:bookmarkEnd w:id="5503"/>
      <w:bookmarkEnd w:id="5504"/>
      <w:bookmarkEnd w:id="5505"/>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506" w:name="_MON_1311511944"/>
    <w:bookmarkStart w:id="5507" w:name="_MON_1311511986"/>
    <w:bookmarkStart w:id="5508" w:name="_MON_1312014332"/>
    <w:bookmarkStart w:id="5509" w:name="_MON_1312014429"/>
    <w:bookmarkStart w:id="5510" w:name="_MON_1312014434"/>
    <w:bookmarkStart w:id="5511" w:name="_MON_1323464186"/>
    <w:bookmarkEnd w:id="5506"/>
    <w:bookmarkEnd w:id="5507"/>
    <w:bookmarkEnd w:id="5508"/>
    <w:bookmarkEnd w:id="5509"/>
    <w:bookmarkEnd w:id="5510"/>
    <w:bookmarkEnd w:id="5511"/>
    <w:bookmarkStart w:id="5512" w:name="_MON_1311511925"/>
    <w:bookmarkEnd w:id="5512"/>
    <w:p w:rsidR="009722D5" w:rsidRPr="000E4E7F" w:rsidRDefault="009722D5" w:rsidP="009722D5">
      <w:pPr>
        <w:pStyle w:val="TH"/>
      </w:pPr>
      <w:r w:rsidRPr="000E4E7F">
        <w:object w:dxaOrig="10470" w:dyaOrig="2355">
          <v:shape id="_x0000_i1126" type="#_x0000_t75" style="width:450pt;height:101.25pt" o:ole="">
            <v:imagedata r:id="rId206" o:title=""/>
          </v:shape>
          <o:OLEObject Type="Embed" ProgID="Word.Picture.8" ShapeID="_x0000_i1126" DrawAspect="Content" ObjectID="_1656768605" r:id="rId207"/>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5513" w:name="_Toc20487078"/>
      <w:bookmarkStart w:id="5514" w:name="_Toc29342370"/>
      <w:bookmarkStart w:id="5515" w:name="_Toc29343509"/>
      <w:bookmarkStart w:id="5516" w:name="_Toc36566769"/>
      <w:bookmarkStart w:id="5517" w:name="_Toc36810200"/>
      <w:bookmarkStart w:id="5518" w:name="_Toc36846564"/>
      <w:bookmarkStart w:id="5519" w:name="_Toc36939217"/>
      <w:bookmarkStart w:id="5520" w:name="_Toc37082197"/>
      <w:r w:rsidRPr="000E4E7F">
        <w:lastRenderedPageBreak/>
        <w:t>5.8.2</w:t>
      </w:r>
      <w:r w:rsidRPr="000E4E7F">
        <w:tab/>
        <w:t>MCCH information acquisition</w:t>
      </w:r>
      <w:bookmarkEnd w:id="5513"/>
      <w:bookmarkEnd w:id="5514"/>
      <w:bookmarkEnd w:id="5515"/>
      <w:bookmarkEnd w:id="5516"/>
      <w:bookmarkEnd w:id="5517"/>
      <w:bookmarkEnd w:id="5518"/>
      <w:bookmarkEnd w:id="5519"/>
      <w:bookmarkEnd w:id="5520"/>
    </w:p>
    <w:p w:rsidR="009722D5" w:rsidRPr="000E4E7F" w:rsidRDefault="009722D5" w:rsidP="009722D5">
      <w:pPr>
        <w:pStyle w:val="Heading4"/>
      </w:pPr>
      <w:bookmarkStart w:id="5521" w:name="_Toc20487079"/>
      <w:bookmarkStart w:id="5522" w:name="_Toc29342371"/>
      <w:bookmarkStart w:id="5523" w:name="_Toc29343510"/>
      <w:bookmarkStart w:id="5524" w:name="_Toc36566770"/>
      <w:bookmarkStart w:id="5525" w:name="_Toc36810201"/>
      <w:bookmarkStart w:id="5526" w:name="_Toc36846565"/>
      <w:bookmarkStart w:id="5527" w:name="_Toc36939218"/>
      <w:bookmarkStart w:id="5528" w:name="_Toc37082198"/>
      <w:r w:rsidRPr="000E4E7F">
        <w:t>5.8.2.1</w:t>
      </w:r>
      <w:r w:rsidRPr="000E4E7F">
        <w:tab/>
        <w:t>General</w:t>
      </w:r>
      <w:bookmarkEnd w:id="5521"/>
      <w:bookmarkEnd w:id="5522"/>
      <w:bookmarkEnd w:id="5523"/>
      <w:bookmarkEnd w:id="5524"/>
      <w:bookmarkEnd w:id="5525"/>
      <w:bookmarkEnd w:id="5526"/>
      <w:bookmarkEnd w:id="5527"/>
      <w:bookmarkEnd w:id="5528"/>
    </w:p>
    <w:bookmarkStart w:id="5529" w:name="_MON_1365787593"/>
    <w:bookmarkEnd w:id="5529"/>
    <w:p w:rsidR="009722D5" w:rsidRPr="000E4E7F" w:rsidRDefault="009722D5" w:rsidP="009722D5">
      <w:pPr>
        <w:pStyle w:val="TH"/>
      </w:pPr>
      <w:r w:rsidRPr="000E4E7F">
        <w:object w:dxaOrig="7050" w:dyaOrig="2282">
          <v:shape id="_x0000_i1127" type="#_x0000_t75" style="width:294pt;height:95.25pt" o:ole="" fillcolor="window">
            <v:imagedata r:id="rId208" o:title=""/>
          </v:shape>
          <o:OLEObject Type="Embed" ProgID="Word.Picture.8" ShapeID="_x0000_i1127" DrawAspect="Content" ObjectID="_1656768606" r:id="rId209">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5530" w:name="OLE_LINK2"/>
      <w:r w:rsidRPr="000E4E7F">
        <w:t xml:space="preserve">MBMS capable </w:t>
      </w:r>
      <w:bookmarkEnd w:id="5530"/>
      <w:r w:rsidRPr="000E4E7F">
        <w:t>UEs that are in RRC_IDLE or in RRC_CONNECTED.</w:t>
      </w:r>
    </w:p>
    <w:p w:rsidR="009722D5" w:rsidRPr="000E4E7F" w:rsidRDefault="009722D5" w:rsidP="009722D5">
      <w:pPr>
        <w:pStyle w:val="Heading4"/>
      </w:pPr>
      <w:bookmarkStart w:id="5531" w:name="_Toc20487080"/>
      <w:bookmarkStart w:id="5532" w:name="_Toc29342372"/>
      <w:bookmarkStart w:id="5533" w:name="_Toc29343511"/>
      <w:bookmarkStart w:id="5534" w:name="_Toc36566771"/>
      <w:bookmarkStart w:id="5535" w:name="_Toc36810202"/>
      <w:bookmarkStart w:id="5536" w:name="_Toc36846566"/>
      <w:bookmarkStart w:id="5537" w:name="_Toc36939219"/>
      <w:bookmarkStart w:id="5538" w:name="_Toc37082199"/>
      <w:r w:rsidRPr="000E4E7F">
        <w:t>5.8.2.2</w:t>
      </w:r>
      <w:r w:rsidRPr="000E4E7F">
        <w:tab/>
        <w:t>Initiation</w:t>
      </w:r>
      <w:bookmarkEnd w:id="5531"/>
      <w:bookmarkEnd w:id="5532"/>
      <w:bookmarkEnd w:id="5533"/>
      <w:bookmarkEnd w:id="5534"/>
      <w:bookmarkEnd w:id="5535"/>
      <w:bookmarkEnd w:id="5536"/>
      <w:bookmarkEnd w:id="5537"/>
      <w:bookmarkEnd w:id="5538"/>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5539" w:name="_Toc20487081"/>
      <w:bookmarkStart w:id="5540" w:name="_Toc29342373"/>
      <w:bookmarkStart w:id="5541" w:name="_Toc29343512"/>
      <w:bookmarkStart w:id="5542" w:name="_Toc36566772"/>
      <w:bookmarkStart w:id="5543" w:name="_Toc36810203"/>
      <w:bookmarkStart w:id="5544" w:name="_Toc36846567"/>
      <w:bookmarkStart w:id="5545" w:name="_Toc36939220"/>
      <w:bookmarkStart w:id="5546" w:name="_Toc37082200"/>
      <w:r w:rsidRPr="000E4E7F">
        <w:t>5.8.2.3</w:t>
      </w:r>
      <w:r w:rsidRPr="000E4E7F">
        <w:tab/>
        <w:t>MCCH information acquisition by the UE</w:t>
      </w:r>
      <w:bookmarkEnd w:id="5539"/>
      <w:bookmarkEnd w:id="5540"/>
      <w:bookmarkEnd w:id="5541"/>
      <w:bookmarkEnd w:id="5542"/>
      <w:bookmarkEnd w:id="5543"/>
      <w:bookmarkEnd w:id="5544"/>
      <w:bookmarkEnd w:id="5545"/>
      <w:bookmarkEnd w:id="5546"/>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5547" w:name="_Toc20487082"/>
      <w:bookmarkStart w:id="5548" w:name="_Toc29342374"/>
      <w:bookmarkStart w:id="5549" w:name="_Toc29343513"/>
      <w:bookmarkStart w:id="5550" w:name="_Toc36566773"/>
      <w:bookmarkStart w:id="5551" w:name="_Toc36810204"/>
      <w:bookmarkStart w:id="5552" w:name="_Toc36846568"/>
      <w:bookmarkStart w:id="5553" w:name="_Toc36939221"/>
      <w:bookmarkStart w:id="5554" w:name="_Toc37082201"/>
      <w:r w:rsidRPr="000E4E7F">
        <w:t>5.8.2.4</w:t>
      </w:r>
      <w:r w:rsidRPr="000E4E7F">
        <w:tab/>
        <w:t xml:space="preserve">Actions upon reception of the </w:t>
      </w:r>
      <w:r w:rsidRPr="000E4E7F">
        <w:rPr>
          <w:i/>
        </w:rPr>
        <w:t>MBSFNAreaConfiguration</w:t>
      </w:r>
      <w:r w:rsidRPr="000E4E7F">
        <w:t xml:space="preserve"> message</w:t>
      </w:r>
      <w:bookmarkEnd w:id="5547"/>
      <w:bookmarkEnd w:id="5548"/>
      <w:bookmarkEnd w:id="5549"/>
      <w:bookmarkEnd w:id="5550"/>
      <w:bookmarkEnd w:id="5551"/>
      <w:bookmarkEnd w:id="5552"/>
      <w:bookmarkEnd w:id="5553"/>
      <w:bookmarkEnd w:id="5554"/>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5555" w:name="_Toc20487083"/>
      <w:bookmarkStart w:id="5556" w:name="_Toc29342375"/>
      <w:bookmarkStart w:id="5557" w:name="_Toc29343514"/>
      <w:bookmarkStart w:id="5558" w:name="_Toc36566774"/>
      <w:bookmarkStart w:id="5559" w:name="_Toc36810205"/>
      <w:bookmarkStart w:id="5560" w:name="_Toc36846569"/>
      <w:bookmarkStart w:id="5561" w:name="_Toc36939222"/>
      <w:bookmarkStart w:id="5562" w:name="_Toc37082202"/>
      <w:smartTag w:uri="urn:schemas-microsoft-com:office:smarttags" w:element="chsdate">
        <w:smartTagPr>
          <w:attr w:name="Year" w:val="1899"/>
          <w:attr w:name="Month" w:val="12"/>
          <w:attr w:name="Day" w:val="30"/>
          <w:attr w:name="IsLunarDate" w:val="False"/>
          <w:attr w:name="IsROCDate" w:val="False"/>
        </w:smartTagPr>
        <w:r w:rsidRPr="000E4E7F">
          <w:lastRenderedPageBreak/>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5555"/>
      <w:bookmarkEnd w:id="5556"/>
      <w:bookmarkEnd w:id="5557"/>
      <w:bookmarkEnd w:id="5558"/>
      <w:bookmarkEnd w:id="5559"/>
      <w:bookmarkEnd w:id="5560"/>
      <w:bookmarkEnd w:id="5561"/>
      <w:bookmarkEnd w:id="5562"/>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5563" w:name="_Toc20487084"/>
      <w:bookmarkStart w:id="5564" w:name="_Toc29342376"/>
      <w:bookmarkStart w:id="5565" w:name="_Toc29343515"/>
      <w:bookmarkStart w:id="5566" w:name="_Toc36566775"/>
      <w:bookmarkStart w:id="5567" w:name="_Toc36810206"/>
      <w:bookmarkStart w:id="5568" w:name="_Toc36846570"/>
      <w:bookmarkStart w:id="5569" w:name="_Toc36939223"/>
      <w:bookmarkStart w:id="5570" w:name="_Toc37082203"/>
      <w:r w:rsidRPr="000E4E7F">
        <w:t>5.8.3</w:t>
      </w:r>
      <w:r w:rsidRPr="000E4E7F">
        <w:tab/>
        <w:t>MBMS PTM radio bearer configuration</w:t>
      </w:r>
      <w:bookmarkEnd w:id="5563"/>
      <w:bookmarkEnd w:id="5564"/>
      <w:bookmarkEnd w:id="5565"/>
      <w:bookmarkEnd w:id="5566"/>
      <w:bookmarkEnd w:id="5567"/>
      <w:bookmarkEnd w:id="5568"/>
      <w:bookmarkEnd w:id="5569"/>
      <w:bookmarkEnd w:id="5570"/>
    </w:p>
    <w:p w:rsidR="009722D5" w:rsidRPr="000E4E7F" w:rsidRDefault="009722D5" w:rsidP="009722D5">
      <w:pPr>
        <w:pStyle w:val="Heading4"/>
      </w:pPr>
      <w:bookmarkStart w:id="5571" w:name="_Toc20487085"/>
      <w:bookmarkStart w:id="5572" w:name="_Toc29342377"/>
      <w:bookmarkStart w:id="5573" w:name="_Toc29343516"/>
      <w:bookmarkStart w:id="5574" w:name="_Toc36566776"/>
      <w:bookmarkStart w:id="5575" w:name="_Toc36810207"/>
      <w:bookmarkStart w:id="5576" w:name="_Toc36846571"/>
      <w:bookmarkStart w:id="5577" w:name="_Toc36939224"/>
      <w:bookmarkStart w:id="5578" w:name="_Toc37082204"/>
      <w:r w:rsidRPr="000E4E7F">
        <w:t>5.8.3.1</w:t>
      </w:r>
      <w:r w:rsidRPr="000E4E7F">
        <w:tab/>
        <w:t>General</w:t>
      </w:r>
      <w:bookmarkEnd w:id="5571"/>
      <w:bookmarkEnd w:id="5572"/>
      <w:bookmarkEnd w:id="5573"/>
      <w:bookmarkEnd w:id="5574"/>
      <w:bookmarkEnd w:id="5575"/>
      <w:bookmarkEnd w:id="5576"/>
      <w:bookmarkEnd w:id="5577"/>
      <w:bookmarkEnd w:id="5578"/>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5579" w:name="_Toc20487086"/>
      <w:bookmarkStart w:id="5580" w:name="_Toc29342378"/>
      <w:bookmarkStart w:id="5581" w:name="_Toc29343517"/>
      <w:bookmarkStart w:id="5582" w:name="_Toc36566777"/>
      <w:bookmarkStart w:id="5583" w:name="_Toc36810208"/>
      <w:bookmarkStart w:id="5584" w:name="_Toc36846572"/>
      <w:bookmarkStart w:id="5585" w:name="_Toc36939225"/>
      <w:bookmarkStart w:id="5586" w:name="_Toc37082205"/>
      <w:r w:rsidRPr="000E4E7F">
        <w:t>5.8.3.2</w:t>
      </w:r>
      <w:r w:rsidRPr="000E4E7F">
        <w:tab/>
        <w:t>Initiation</w:t>
      </w:r>
      <w:bookmarkEnd w:id="5579"/>
      <w:bookmarkEnd w:id="5580"/>
      <w:bookmarkEnd w:id="5581"/>
      <w:bookmarkEnd w:id="5582"/>
      <w:bookmarkEnd w:id="5583"/>
      <w:bookmarkEnd w:id="5584"/>
      <w:bookmarkEnd w:id="5585"/>
      <w:bookmarkEnd w:id="5586"/>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5587" w:name="_Toc20487087"/>
      <w:bookmarkStart w:id="5588" w:name="_Toc29342379"/>
      <w:bookmarkStart w:id="5589" w:name="_Toc29343518"/>
      <w:bookmarkStart w:id="5590" w:name="_Toc36566778"/>
      <w:bookmarkStart w:id="5591" w:name="_Toc36810209"/>
      <w:bookmarkStart w:id="5592" w:name="_Toc36846573"/>
      <w:bookmarkStart w:id="5593" w:name="_Toc36939226"/>
      <w:bookmarkStart w:id="5594" w:name="_Toc37082206"/>
      <w:r w:rsidRPr="000E4E7F">
        <w:t>5.8.3.3</w:t>
      </w:r>
      <w:r w:rsidRPr="000E4E7F">
        <w:tab/>
        <w:t>MRB establishment</w:t>
      </w:r>
      <w:bookmarkEnd w:id="5587"/>
      <w:bookmarkEnd w:id="5588"/>
      <w:bookmarkEnd w:id="5589"/>
      <w:bookmarkEnd w:id="5590"/>
      <w:bookmarkEnd w:id="5591"/>
      <w:bookmarkEnd w:id="5592"/>
      <w:bookmarkEnd w:id="5593"/>
      <w:bookmarkEnd w:id="5594"/>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5595" w:name="_Toc20487088"/>
      <w:bookmarkStart w:id="5596" w:name="_Toc29342380"/>
      <w:bookmarkStart w:id="5597" w:name="_Toc29343519"/>
      <w:bookmarkStart w:id="5598" w:name="_Toc36566779"/>
      <w:bookmarkStart w:id="5599" w:name="_Toc36810210"/>
      <w:bookmarkStart w:id="5600" w:name="_Toc36846574"/>
      <w:bookmarkStart w:id="5601" w:name="_Toc36939227"/>
      <w:bookmarkStart w:id="5602" w:name="_Toc37082207"/>
      <w:r w:rsidRPr="000E4E7F">
        <w:t>5.8.3.4</w:t>
      </w:r>
      <w:r w:rsidRPr="000E4E7F">
        <w:tab/>
        <w:t>MRB release</w:t>
      </w:r>
      <w:bookmarkEnd w:id="5595"/>
      <w:bookmarkEnd w:id="5596"/>
      <w:bookmarkEnd w:id="5597"/>
      <w:bookmarkEnd w:id="5598"/>
      <w:bookmarkEnd w:id="5599"/>
      <w:bookmarkEnd w:id="5600"/>
      <w:bookmarkEnd w:id="5601"/>
      <w:bookmarkEnd w:id="5602"/>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5603" w:name="_Toc20487089"/>
      <w:bookmarkStart w:id="5604" w:name="_Toc29342381"/>
      <w:bookmarkStart w:id="5605" w:name="_Toc29343520"/>
      <w:bookmarkStart w:id="5606" w:name="_Toc36566780"/>
      <w:bookmarkStart w:id="5607" w:name="_Toc36810211"/>
      <w:bookmarkStart w:id="5608" w:name="_Toc36846575"/>
      <w:bookmarkStart w:id="5609" w:name="_Toc36939228"/>
      <w:bookmarkStart w:id="5610" w:name="_Toc37082208"/>
      <w:r w:rsidRPr="000E4E7F">
        <w:t>5.8.4</w:t>
      </w:r>
      <w:r w:rsidRPr="000E4E7F">
        <w:tab/>
        <w:t>MBMS Counting Procedure</w:t>
      </w:r>
      <w:bookmarkEnd w:id="5603"/>
      <w:bookmarkEnd w:id="5604"/>
      <w:bookmarkEnd w:id="5605"/>
      <w:bookmarkEnd w:id="5606"/>
      <w:bookmarkEnd w:id="5607"/>
      <w:bookmarkEnd w:id="5608"/>
      <w:bookmarkEnd w:id="5609"/>
      <w:bookmarkEnd w:id="5610"/>
    </w:p>
    <w:p w:rsidR="009722D5" w:rsidRPr="000E4E7F" w:rsidRDefault="009722D5" w:rsidP="009722D5">
      <w:pPr>
        <w:pStyle w:val="Heading4"/>
        <w:ind w:left="0" w:firstLine="0"/>
      </w:pPr>
      <w:bookmarkStart w:id="5611" w:name="_Toc20487090"/>
      <w:bookmarkStart w:id="5612" w:name="_Toc29342382"/>
      <w:bookmarkStart w:id="5613" w:name="_Toc29343521"/>
      <w:bookmarkStart w:id="5614" w:name="_Toc36566781"/>
      <w:bookmarkStart w:id="5615" w:name="_Toc36810212"/>
      <w:bookmarkStart w:id="5616" w:name="_Toc36846576"/>
      <w:bookmarkStart w:id="5617" w:name="_Toc36939229"/>
      <w:bookmarkStart w:id="5618"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5611"/>
      <w:bookmarkEnd w:id="5612"/>
      <w:bookmarkEnd w:id="5613"/>
      <w:bookmarkEnd w:id="5614"/>
      <w:bookmarkEnd w:id="5615"/>
      <w:bookmarkEnd w:id="5616"/>
      <w:bookmarkEnd w:id="5617"/>
      <w:bookmarkEnd w:id="5618"/>
    </w:p>
    <w:p w:rsidR="009722D5" w:rsidRPr="000E4E7F" w:rsidRDefault="009722D5" w:rsidP="009722D5">
      <w:pPr>
        <w:rPr>
          <w:rFonts w:ascii="FrutigerNext LT Regular" w:hAnsi="FrutigerNext LT Regular"/>
          <w:lang w:eastAsia="zh-CN"/>
        </w:rPr>
      </w:pPr>
    </w:p>
    <w:bookmarkStart w:id="5619" w:name="_1345997311"/>
    <w:bookmarkStart w:id="5620" w:name="_1347257401"/>
    <w:bookmarkStart w:id="5621" w:name="_1347258015"/>
    <w:bookmarkStart w:id="5622" w:name="_1347258731"/>
    <w:bookmarkEnd w:id="5619"/>
    <w:bookmarkEnd w:id="5620"/>
    <w:bookmarkEnd w:id="5621"/>
    <w:bookmarkEnd w:id="5622"/>
    <w:bookmarkStart w:id="5623" w:name="_MON_1357719996"/>
    <w:bookmarkEnd w:id="5623"/>
    <w:p w:rsidR="009722D5" w:rsidRPr="000E4E7F" w:rsidRDefault="009722D5" w:rsidP="009722D5">
      <w:pPr>
        <w:pStyle w:val="TH"/>
        <w:ind w:left="567"/>
        <w:rPr>
          <w:sz w:val="22"/>
          <w:lang w:eastAsia="zh-CN"/>
        </w:rPr>
      </w:pPr>
      <w:r w:rsidRPr="000E4E7F">
        <w:object w:dxaOrig="7574" w:dyaOrig="2714">
          <v:shape id="_x0000_i1128" type="#_x0000_t75" style="width:351.75pt;height:126.75pt" o:ole="">
            <v:imagedata r:id="rId210" o:title=""/>
          </v:shape>
          <o:OLEObject Type="Embed" ProgID="Word.Picture.8" ShapeID="_x0000_i1128" DrawAspect="Content" ObjectID="_1656768607" r:id="rId211">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5624" w:name="_Toc20487091"/>
      <w:bookmarkStart w:id="5625" w:name="_Toc29342383"/>
      <w:bookmarkStart w:id="5626" w:name="_Toc29343522"/>
      <w:bookmarkStart w:id="5627" w:name="_Toc36566782"/>
      <w:bookmarkStart w:id="5628" w:name="_Toc36810213"/>
      <w:bookmarkStart w:id="5629" w:name="_Toc36846577"/>
      <w:bookmarkStart w:id="5630" w:name="_Toc36939230"/>
      <w:bookmarkStart w:id="5631"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5624"/>
      <w:bookmarkEnd w:id="5625"/>
      <w:bookmarkEnd w:id="5626"/>
      <w:bookmarkEnd w:id="5627"/>
      <w:bookmarkEnd w:id="5628"/>
      <w:bookmarkEnd w:id="5629"/>
      <w:bookmarkEnd w:id="5630"/>
      <w:bookmarkEnd w:id="5631"/>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5632" w:name="_Toc20487092"/>
      <w:bookmarkStart w:id="5633" w:name="_Toc29342384"/>
      <w:bookmarkStart w:id="5634" w:name="_Toc29343523"/>
      <w:bookmarkStart w:id="5635" w:name="_Toc36566783"/>
      <w:bookmarkStart w:id="5636" w:name="_Toc36810214"/>
      <w:bookmarkStart w:id="5637" w:name="_Toc36846578"/>
      <w:bookmarkStart w:id="5638" w:name="_Toc36939231"/>
      <w:bookmarkStart w:id="5639"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5632"/>
      <w:bookmarkEnd w:id="5633"/>
      <w:bookmarkEnd w:id="5634"/>
      <w:bookmarkEnd w:id="5635"/>
      <w:bookmarkEnd w:id="5636"/>
      <w:bookmarkEnd w:id="5637"/>
      <w:bookmarkEnd w:id="5638"/>
      <w:bookmarkEnd w:id="5639"/>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lastRenderedPageBreak/>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5640" w:name="_Toc20487093"/>
      <w:bookmarkStart w:id="5641" w:name="_Toc29342385"/>
      <w:bookmarkStart w:id="5642" w:name="_Toc29343524"/>
      <w:bookmarkStart w:id="5643" w:name="_Toc36566784"/>
      <w:bookmarkStart w:id="5644" w:name="_Toc36810215"/>
      <w:bookmarkStart w:id="5645" w:name="_Toc36846579"/>
      <w:bookmarkStart w:id="5646" w:name="_Toc36939232"/>
      <w:bookmarkStart w:id="5647" w:name="_Toc37082212"/>
      <w:r w:rsidRPr="000E4E7F">
        <w:t>5.8.5</w:t>
      </w:r>
      <w:r w:rsidRPr="000E4E7F">
        <w:tab/>
        <w:t>MBMS interest indication</w:t>
      </w:r>
      <w:bookmarkEnd w:id="5640"/>
      <w:bookmarkEnd w:id="5641"/>
      <w:bookmarkEnd w:id="5642"/>
      <w:bookmarkEnd w:id="5643"/>
      <w:bookmarkEnd w:id="5644"/>
      <w:bookmarkEnd w:id="5645"/>
      <w:bookmarkEnd w:id="5646"/>
      <w:bookmarkEnd w:id="5647"/>
    </w:p>
    <w:p w:rsidR="009722D5" w:rsidRPr="000E4E7F" w:rsidRDefault="009722D5" w:rsidP="009722D5">
      <w:pPr>
        <w:pStyle w:val="Heading4"/>
      </w:pPr>
      <w:bookmarkStart w:id="5648" w:name="_Toc20487094"/>
      <w:bookmarkStart w:id="5649" w:name="_Toc29342386"/>
      <w:bookmarkStart w:id="5650" w:name="_Toc29343525"/>
      <w:bookmarkStart w:id="5651" w:name="_Toc36566785"/>
      <w:bookmarkStart w:id="5652" w:name="_Toc36810216"/>
      <w:bookmarkStart w:id="5653" w:name="_Toc36846580"/>
      <w:bookmarkStart w:id="5654" w:name="_Toc36939233"/>
      <w:bookmarkStart w:id="5655" w:name="_Toc37082213"/>
      <w:r w:rsidRPr="000E4E7F">
        <w:t>5.8.5.1</w:t>
      </w:r>
      <w:r w:rsidRPr="000E4E7F">
        <w:tab/>
        <w:t>General</w:t>
      </w:r>
      <w:bookmarkEnd w:id="5648"/>
      <w:bookmarkEnd w:id="5649"/>
      <w:bookmarkEnd w:id="5650"/>
      <w:bookmarkEnd w:id="5651"/>
      <w:bookmarkEnd w:id="5652"/>
      <w:bookmarkEnd w:id="5653"/>
      <w:bookmarkEnd w:id="5654"/>
      <w:bookmarkEnd w:id="5655"/>
    </w:p>
    <w:p w:rsidR="009722D5" w:rsidRPr="000E4E7F" w:rsidRDefault="009722D5" w:rsidP="009722D5">
      <w:pPr>
        <w:pStyle w:val="TH"/>
      </w:pPr>
      <w:r w:rsidRPr="000E4E7F">
        <w:tab/>
      </w:r>
      <w:bookmarkStart w:id="5656" w:name="_MON_1400506224"/>
      <w:bookmarkStart w:id="5657" w:name="_MON_1400506229"/>
      <w:bookmarkStart w:id="5658" w:name="_MON_1401530775"/>
      <w:bookmarkStart w:id="5659" w:name="_MON_1405493078"/>
      <w:bookmarkStart w:id="5660" w:name="_MON_1398090240"/>
      <w:bookmarkEnd w:id="5656"/>
      <w:bookmarkEnd w:id="5657"/>
      <w:bookmarkEnd w:id="5658"/>
      <w:bookmarkEnd w:id="5659"/>
      <w:bookmarkEnd w:id="5660"/>
      <w:bookmarkStart w:id="5661" w:name="_MON_1400506198"/>
      <w:bookmarkEnd w:id="5661"/>
      <w:r w:rsidRPr="000E4E7F">
        <w:object w:dxaOrig="6855" w:dyaOrig="2535">
          <v:shape id="_x0000_i1129" type="#_x0000_t75" style="width:318pt;height:118.5pt" o:ole="">
            <v:imagedata r:id="rId212" o:title=""/>
          </v:shape>
          <o:OLEObject Type="Embed" ProgID="Word.Picture.8" ShapeID="_x0000_i1129" DrawAspect="Content" ObjectID="_1656768608" r:id="rId213"/>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5662" w:name="_Toc20487095"/>
      <w:bookmarkStart w:id="5663" w:name="_Toc29342387"/>
      <w:bookmarkStart w:id="5664" w:name="_Toc29343526"/>
      <w:bookmarkStart w:id="5665" w:name="_Toc36566786"/>
      <w:bookmarkStart w:id="5666" w:name="_Toc36810217"/>
      <w:bookmarkStart w:id="5667" w:name="_Toc36846581"/>
      <w:bookmarkStart w:id="5668" w:name="_Toc36939234"/>
      <w:bookmarkStart w:id="5669" w:name="_Toc37082214"/>
      <w:r w:rsidRPr="000E4E7F">
        <w:t>5.8.5.2</w:t>
      </w:r>
      <w:r w:rsidRPr="000E4E7F">
        <w:tab/>
        <w:t>Initiation</w:t>
      </w:r>
      <w:bookmarkEnd w:id="5662"/>
      <w:bookmarkEnd w:id="5663"/>
      <w:bookmarkEnd w:id="5664"/>
      <w:bookmarkEnd w:id="5665"/>
      <w:bookmarkEnd w:id="5666"/>
      <w:bookmarkEnd w:id="5667"/>
      <w:bookmarkEnd w:id="5668"/>
      <w:bookmarkEnd w:id="5669"/>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5670" w:name="OLE_LINK7"/>
      <w:bookmarkStart w:id="5671" w:name="_Toc20487096"/>
      <w:bookmarkStart w:id="5672" w:name="_Toc29342388"/>
      <w:bookmarkStart w:id="5673" w:name="_Toc29343527"/>
      <w:bookmarkStart w:id="5674" w:name="_Toc36566787"/>
      <w:bookmarkStart w:id="5675" w:name="_Toc36810218"/>
      <w:bookmarkStart w:id="5676" w:name="_Toc36846582"/>
      <w:bookmarkStart w:id="5677" w:name="_Toc36939235"/>
      <w:bookmarkStart w:id="5678" w:name="_Toc37082215"/>
      <w:r w:rsidRPr="000E4E7F">
        <w:t>5.8.5.3</w:t>
      </w:r>
      <w:bookmarkEnd w:id="5670"/>
      <w:r w:rsidRPr="000E4E7F">
        <w:tab/>
        <w:t>Determine MBMS frequencies of interest</w:t>
      </w:r>
      <w:bookmarkEnd w:id="5671"/>
      <w:bookmarkEnd w:id="5672"/>
      <w:bookmarkEnd w:id="5673"/>
      <w:bookmarkEnd w:id="5674"/>
      <w:bookmarkEnd w:id="5675"/>
      <w:bookmarkEnd w:id="5676"/>
      <w:bookmarkEnd w:id="5677"/>
      <w:bookmarkEnd w:id="567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5679" w:name="_Toc29342389"/>
      <w:bookmarkStart w:id="5680" w:name="_Toc29343528"/>
      <w:bookmarkStart w:id="5681" w:name="_Toc36566788"/>
      <w:bookmarkStart w:id="5682" w:name="_Toc36810219"/>
      <w:bookmarkStart w:id="5683" w:name="_Toc36846583"/>
      <w:bookmarkStart w:id="5684" w:name="_Toc36939236"/>
      <w:bookmarkStart w:id="5685" w:name="_Toc37082216"/>
      <w:r w:rsidRPr="000E4E7F">
        <w:t>5.8.5.3a</w:t>
      </w:r>
      <w:r w:rsidRPr="000E4E7F">
        <w:tab/>
        <w:t>Determine MBMS services of interest</w:t>
      </w:r>
      <w:bookmarkEnd w:id="5679"/>
      <w:bookmarkEnd w:id="5680"/>
      <w:bookmarkEnd w:id="5681"/>
      <w:bookmarkEnd w:id="5682"/>
      <w:bookmarkEnd w:id="5683"/>
      <w:bookmarkEnd w:id="5684"/>
      <w:bookmarkEnd w:id="568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5686" w:name="_Toc20487097"/>
      <w:bookmarkStart w:id="5687" w:name="_Toc29342390"/>
      <w:bookmarkStart w:id="5688" w:name="_Toc29343529"/>
      <w:bookmarkStart w:id="5689" w:name="_Toc36566789"/>
      <w:bookmarkStart w:id="5690" w:name="_Toc36810220"/>
      <w:bookmarkStart w:id="5691" w:name="_Toc36846584"/>
      <w:bookmarkStart w:id="5692" w:name="_Toc36939237"/>
      <w:bookmarkStart w:id="5693" w:name="_Toc37082217"/>
      <w:r w:rsidRPr="000E4E7F">
        <w:t>5.8.5.4</w:t>
      </w:r>
      <w:r w:rsidRPr="000E4E7F">
        <w:tab/>
        <w:t xml:space="preserve">Actions related to transmission of </w:t>
      </w:r>
      <w:r w:rsidRPr="000E4E7F">
        <w:rPr>
          <w:i/>
        </w:rPr>
        <w:t xml:space="preserve">MBMSInterestIndication </w:t>
      </w:r>
      <w:r w:rsidRPr="000E4E7F">
        <w:t>message</w:t>
      </w:r>
      <w:bookmarkEnd w:id="5686"/>
      <w:bookmarkEnd w:id="5687"/>
      <w:bookmarkEnd w:id="5688"/>
      <w:bookmarkEnd w:id="5689"/>
      <w:bookmarkEnd w:id="5690"/>
      <w:bookmarkEnd w:id="5691"/>
      <w:bookmarkEnd w:id="5692"/>
      <w:bookmarkEnd w:id="5693"/>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5694" w:name="_Toc20487098"/>
      <w:bookmarkStart w:id="5695" w:name="_Toc29342391"/>
      <w:bookmarkStart w:id="5696" w:name="_Toc29343530"/>
      <w:bookmarkStart w:id="5697" w:name="_Toc36566790"/>
      <w:bookmarkStart w:id="5698" w:name="_Toc36810221"/>
      <w:bookmarkStart w:id="5699" w:name="_Toc36846585"/>
      <w:bookmarkStart w:id="5700" w:name="_Toc36939238"/>
      <w:bookmarkStart w:id="5701" w:name="_Toc37082218"/>
      <w:r w:rsidRPr="000E4E7F">
        <w:rPr>
          <w:lang w:eastAsia="zh-CN"/>
        </w:rPr>
        <w:lastRenderedPageBreak/>
        <w:t>5.8a</w:t>
      </w:r>
      <w:r w:rsidRPr="000E4E7F">
        <w:rPr>
          <w:lang w:eastAsia="zh-CN"/>
        </w:rPr>
        <w:tab/>
        <w:t>SC-PTM</w:t>
      </w:r>
      <w:bookmarkEnd w:id="5694"/>
      <w:bookmarkEnd w:id="5695"/>
      <w:bookmarkEnd w:id="5696"/>
      <w:bookmarkEnd w:id="5697"/>
      <w:bookmarkEnd w:id="5698"/>
      <w:bookmarkEnd w:id="5699"/>
      <w:bookmarkEnd w:id="5700"/>
      <w:bookmarkEnd w:id="5701"/>
    </w:p>
    <w:p w:rsidR="009722D5" w:rsidRPr="000E4E7F" w:rsidRDefault="009722D5" w:rsidP="009722D5">
      <w:pPr>
        <w:pStyle w:val="Heading3"/>
        <w:rPr>
          <w:lang w:eastAsia="zh-CN"/>
        </w:rPr>
      </w:pPr>
      <w:bookmarkStart w:id="5702" w:name="_Toc20487099"/>
      <w:bookmarkStart w:id="5703" w:name="_Toc29342392"/>
      <w:bookmarkStart w:id="5704" w:name="_Toc29343531"/>
      <w:bookmarkStart w:id="5705" w:name="_Toc36566791"/>
      <w:bookmarkStart w:id="5706" w:name="_Toc36810222"/>
      <w:bookmarkStart w:id="5707" w:name="_Toc36846586"/>
      <w:bookmarkStart w:id="5708" w:name="_Toc36939239"/>
      <w:bookmarkStart w:id="5709" w:name="_Toc37082219"/>
      <w:r w:rsidRPr="000E4E7F">
        <w:rPr>
          <w:lang w:eastAsia="zh-CN"/>
        </w:rPr>
        <w:t>5.8a.1</w:t>
      </w:r>
      <w:r w:rsidRPr="000E4E7F">
        <w:rPr>
          <w:lang w:eastAsia="zh-CN"/>
        </w:rPr>
        <w:tab/>
        <w:t>Introduction</w:t>
      </w:r>
      <w:bookmarkEnd w:id="5702"/>
      <w:bookmarkEnd w:id="5703"/>
      <w:bookmarkEnd w:id="5704"/>
      <w:bookmarkEnd w:id="5705"/>
      <w:bookmarkEnd w:id="5706"/>
      <w:bookmarkEnd w:id="5707"/>
      <w:bookmarkEnd w:id="5708"/>
      <w:bookmarkEnd w:id="5709"/>
    </w:p>
    <w:p w:rsidR="009722D5" w:rsidRPr="000E4E7F" w:rsidRDefault="009722D5" w:rsidP="009722D5">
      <w:pPr>
        <w:pStyle w:val="Heading4"/>
        <w:rPr>
          <w:lang w:eastAsia="zh-CN"/>
        </w:rPr>
      </w:pPr>
      <w:bookmarkStart w:id="5710" w:name="_Toc20487100"/>
      <w:bookmarkStart w:id="5711" w:name="_Toc29342393"/>
      <w:bookmarkStart w:id="5712" w:name="_Toc29343532"/>
      <w:bookmarkStart w:id="5713" w:name="_Toc36566792"/>
      <w:bookmarkStart w:id="5714" w:name="_Toc36810223"/>
      <w:bookmarkStart w:id="5715" w:name="_Toc36846587"/>
      <w:bookmarkStart w:id="5716" w:name="_Toc36939240"/>
      <w:bookmarkStart w:id="5717" w:name="_Toc37082220"/>
      <w:r w:rsidRPr="000E4E7F">
        <w:rPr>
          <w:lang w:eastAsia="zh-CN"/>
        </w:rPr>
        <w:t>5.8a.1.1</w:t>
      </w:r>
      <w:r w:rsidRPr="000E4E7F">
        <w:rPr>
          <w:lang w:eastAsia="zh-CN"/>
        </w:rPr>
        <w:tab/>
        <w:t>General</w:t>
      </w:r>
      <w:bookmarkEnd w:id="5710"/>
      <w:bookmarkEnd w:id="5711"/>
      <w:bookmarkEnd w:id="5712"/>
      <w:bookmarkEnd w:id="5713"/>
      <w:bookmarkEnd w:id="5714"/>
      <w:bookmarkEnd w:id="5715"/>
      <w:bookmarkEnd w:id="5716"/>
      <w:bookmarkEnd w:id="5717"/>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5718" w:name="_Toc20487101"/>
      <w:bookmarkStart w:id="5719" w:name="_Toc29342394"/>
      <w:bookmarkStart w:id="5720" w:name="_Toc29343533"/>
      <w:bookmarkStart w:id="5721" w:name="_Toc36566793"/>
      <w:bookmarkStart w:id="5722" w:name="_Toc36810224"/>
      <w:bookmarkStart w:id="5723" w:name="_Toc36846588"/>
      <w:bookmarkStart w:id="5724" w:name="_Toc36939241"/>
      <w:bookmarkStart w:id="5725" w:name="_Toc37082221"/>
      <w:r w:rsidRPr="000E4E7F">
        <w:rPr>
          <w:lang w:eastAsia="zh-CN"/>
        </w:rPr>
        <w:t>5.8a.1.2</w:t>
      </w:r>
      <w:r w:rsidRPr="000E4E7F">
        <w:rPr>
          <w:lang w:eastAsia="zh-CN"/>
        </w:rPr>
        <w:tab/>
        <w:t>SC-MCCH scheduling</w:t>
      </w:r>
      <w:bookmarkEnd w:id="5718"/>
      <w:bookmarkEnd w:id="5719"/>
      <w:bookmarkEnd w:id="5720"/>
      <w:bookmarkEnd w:id="5721"/>
      <w:bookmarkEnd w:id="5722"/>
      <w:bookmarkEnd w:id="5723"/>
      <w:bookmarkEnd w:id="5724"/>
      <w:bookmarkEnd w:id="5725"/>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5726" w:name="_Toc20487102"/>
      <w:bookmarkStart w:id="5727" w:name="_Toc29342395"/>
      <w:bookmarkStart w:id="5728" w:name="_Toc29343534"/>
      <w:bookmarkStart w:id="5729" w:name="_Toc36566794"/>
      <w:bookmarkStart w:id="5730" w:name="_Toc36810225"/>
      <w:bookmarkStart w:id="5731" w:name="_Toc36846589"/>
      <w:bookmarkStart w:id="5732" w:name="_Toc36939242"/>
      <w:bookmarkStart w:id="5733" w:name="_Toc37082222"/>
      <w:r w:rsidRPr="000E4E7F">
        <w:rPr>
          <w:lang w:eastAsia="zh-CN"/>
        </w:rPr>
        <w:t>5.8a.1.3</w:t>
      </w:r>
      <w:r w:rsidRPr="000E4E7F">
        <w:rPr>
          <w:lang w:eastAsia="zh-CN"/>
        </w:rPr>
        <w:tab/>
        <w:t>SC-MCCH information validity and notification of changes</w:t>
      </w:r>
      <w:bookmarkEnd w:id="5726"/>
      <w:bookmarkEnd w:id="5727"/>
      <w:bookmarkEnd w:id="5728"/>
      <w:bookmarkEnd w:id="5729"/>
      <w:bookmarkEnd w:id="5730"/>
      <w:bookmarkEnd w:id="5731"/>
      <w:bookmarkEnd w:id="5732"/>
      <w:bookmarkEnd w:id="5733"/>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5734" w:name="_Toc20487103"/>
      <w:bookmarkStart w:id="5735" w:name="_Toc29342396"/>
      <w:bookmarkStart w:id="5736" w:name="_Toc29343535"/>
      <w:bookmarkStart w:id="5737" w:name="_Toc36566795"/>
      <w:bookmarkStart w:id="5738" w:name="_Toc36810226"/>
      <w:bookmarkStart w:id="5739" w:name="_Toc36846590"/>
      <w:bookmarkStart w:id="5740" w:name="_Toc36939243"/>
      <w:bookmarkStart w:id="5741" w:name="_Toc37082223"/>
      <w:r w:rsidRPr="000E4E7F">
        <w:rPr>
          <w:lang w:eastAsia="zh-CN"/>
        </w:rPr>
        <w:t>5.8a.1.4</w:t>
      </w:r>
      <w:r w:rsidRPr="000E4E7F">
        <w:rPr>
          <w:lang w:eastAsia="zh-CN"/>
        </w:rPr>
        <w:tab/>
        <w:t>Procedures</w:t>
      </w:r>
      <w:bookmarkEnd w:id="5734"/>
      <w:bookmarkEnd w:id="5735"/>
      <w:bookmarkEnd w:id="5736"/>
      <w:bookmarkEnd w:id="5737"/>
      <w:bookmarkEnd w:id="5738"/>
      <w:bookmarkEnd w:id="5739"/>
      <w:bookmarkEnd w:id="5740"/>
      <w:bookmarkEnd w:id="5741"/>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5742" w:name="_Toc20487104"/>
      <w:bookmarkStart w:id="5743" w:name="_Toc29342397"/>
      <w:bookmarkStart w:id="5744" w:name="_Toc29343536"/>
      <w:bookmarkStart w:id="5745" w:name="_Toc36566796"/>
      <w:bookmarkStart w:id="5746" w:name="_Toc36810227"/>
      <w:bookmarkStart w:id="5747" w:name="_Toc36846591"/>
      <w:bookmarkStart w:id="5748" w:name="_Toc36939244"/>
      <w:bookmarkStart w:id="5749" w:name="_Toc37082224"/>
      <w:r w:rsidRPr="000E4E7F">
        <w:rPr>
          <w:lang w:eastAsia="zh-CN"/>
        </w:rPr>
        <w:t>5.8a.2</w:t>
      </w:r>
      <w:r w:rsidRPr="000E4E7F">
        <w:rPr>
          <w:lang w:eastAsia="zh-CN"/>
        </w:rPr>
        <w:tab/>
        <w:t>SC-MCCH information acquisition</w:t>
      </w:r>
      <w:bookmarkEnd w:id="5742"/>
      <w:bookmarkEnd w:id="5743"/>
      <w:bookmarkEnd w:id="5744"/>
      <w:bookmarkEnd w:id="5745"/>
      <w:bookmarkEnd w:id="5746"/>
      <w:bookmarkEnd w:id="5747"/>
      <w:bookmarkEnd w:id="5748"/>
      <w:bookmarkEnd w:id="5749"/>
    </w:p>
    <w:p w:rsidR="009722D5" w:rsidRPr="000E4E7F" w:rsidRDefault="009722D5" w:rsidP="009722D5">
      <w:pPr>
        <w:pStyle w:val="Heading4"/>
        <w:rPr>
          <w:lang w:eastAsia="zh-CN"/>
        </w:rPr>
      </w:pPr>
      <w:bookmarkStart w:id="5750" w:name="_Toc20487105"/>
      <w:bookmarkStart w:id="5751" w:name="_Toc29342398"/>
      <w:bookmarkStart w:id="5752" w:name="_Toc29343537"/>
      <w:bookmarkStart w:id="5753" w:name="_Toc36566797"/>
      <w:bookmarkStart w:id="5754" w:name="_Toc36810228"/>
      <w:bookmarkStart w:id="5755" w:name="_Toc36846592"/>
      <w:bookmarkStart w:id="5756" w:name="_Toc36939245"/>
      <w:bookmarkStart w:id="5757" w:name="_Toc37082225"/>
      <w:r w:rsidRPr="000E4E7F">
        <w:rPr>
          <w:lang w:eastAsia="zh-CN"/>
        </w:rPr>
        <w:t>5.8a.2.1</w:t>
      </w:r>
      <w:r w:rsidRPr="000E4E7F">
        <w:rPr>
          <w:lang w:eastAsia="zh-CN"/>
        </w:rPr>
        <w:tab/>
        <w:t>General</w:t>
      </w:r>
      <w:bookmarkEnd w:id="5750"/>
      <w:bookmarkEnd w:id="5751"/>
      <w:bookmarkEnd w:id="5752"/>
      <w:bookmarkEnd w:id="5753"/>
      <w:bookmarkEnd w:id="5754"/>
      <w:bookmarkEnd w:id="5755"/>
      <w:bookmarkEnd w:id="5756"/>
      <w:bookmarkEnd w:id="5757"/>
    </w:p>
    <w:p w:rsidR="009722D5" w:rsidRPr="000E4E7F" w:rsidRDefault="009722D5" w:rsidP="009722D5">
      <w:pPr>
        <w:pStyle w:val="TH"/>
      </w:pPr>
      <w:r w:rsidRPr="000E4E7F">
        <w:object w:dxaOrig="7320" w:dyaOrig="2282">
          <v:shape id="_x0000_i1130" type="#_x0000_t75" style="width:294pt;height:95.25pt" o:ole="" fillcolor="window">
            <v:imagedata r:id="rId214" o:title=""/>
          </v:shape>
          <o:OLEObject Type="Embed" ProgID="Word.Picture.8" ShapeID="_x0000_i1130" DrawAspect="Content" ObjectID="_1656768609" r:id="rId215">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5758" w:name="_Toc20487106"/>
      <w:bookmarkStart w:id="5759" w:name="_Toc29342399"/>
      <w:bookmarkStart w:id="5760" w:name="_Toc29343538"/>
      <w:bookmarkStart w:id="5761" w:name="_Toc36566798"/>
      <w:bookmarkStart w:id="5762" w:name="_Toc36810229"/>
      <w:bookmarkStart w:id="5763" w:name="_Toc36846593"/>
      <w:bookmarkStart w:id="5764" w:name="_Toc36939246"/>
      <w:bookmarkStart w:id="5765" w:name="_Toc37082226"/>
      <w:r w:rsidRPr="000E4E7F">
        <w:rPr>
          <w:lang w:eastAsia="zh-CN"/>
        </w:rPr>
        <w:t>5.8a.2.2</w:t>
      </w:r>
      <w:r w:rsidRPr="000E4E7F">
        <w:rPr>
          <w:lang w:eastAsia="zh-CN"/>
        </w:rPr>
        <w:tab/>
        <w:t>Initiation</w:t>
      </w:r>
      <w:bookmarkEnd w:id="5758"/>
      <w:bookmarkEnd w:id="5759"/>
      <w:bookmarkEnd w:id="5760"/>
      <w:bookmarkEnd w:id="5761"/>
      <w:bookmarkEnd w:id="5762"/>
      <w:bookmarkEnd w:id="5763"/>
      <w:bookmarkEnd w:id="5764"/>
      <w:bookmarkEnd w:id="5765"/>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5766" w:name="_Toc20487107"/>
      <w:bookmarkStart w:id="5767" w:name="_Toc29342400"/>
      <w:bookmarkStart w:id="5768" w:name="_Toc29343539"/>
      <w:bookmarkStart w:id="5769" w:name="_Toc36566799"/>
      <w:bookmarkStart w:id="5770" w:name="_Toc36810230"/>
      <w:bookmarkStart w:id="5771" w:name="_Toc36846594"/>
      <w:bookmarkStart w:id="5772" w:name="_Toc36939247"/>
      <w:bookmarkStart w:id="5773" w:name="_Toc37082227"/>
      <w:r w:rsidRPr="000E4E7F">
        <w:rPr>
          <w:lang w:eastAsia="zh-CN"/>
        </w:rPr>
        <w:t>5.8a.2.3</w:t>
      </w:r>
      <w:r w:rsidRPr="000E4E7F">
        <w:rPr>
          <w:lang w:eastAsia="zh-CN"/>
        </w:rPr>
        <w:tab/>
        <w:t>SC-MCCH information acquisition by the UE</w:t>
      </w:r>
      <w:bookmarkEnd w:id="5766"/>
      <w:bookmarkEnd w:id="5767"/>
      <w:bookmarkEnd w:id="5768"/>
      <w:bookmarkEnd w:id="5769"/>
      <w:bookmarkEnd w:id="5770"/>
      <w:bookmarkEnd w:id="5771"/>
      <w:bookmarkEnd w:id="5772"/>
      <w:bookmarkEnd w:id="5773"/>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5774" w:name="_Toc20487108"/>
      <w:bookmarkStart w:id="5775" w:name="_Toc29342401"/>
      <w:bookmarkStart w:id="5776" w:name="_Toc29343540"/>
      <w:bookmarkStart w:id="5777" w:name="_Toc36566800"/>
      <w:bookmarkStart w:id="5778" w:name="_Toc36810231"/>
      <w:bookmarkStart w:id="5779" w:name="_Toc36846595"/>
      <w:bookmarkStart w:id="5780" w:name="_Toc36939248"/>
      <w:bookmarkStart w:id="5781" w:name="_Toc37082228"/>
      <w:r w:rsidRPr="000E4E7F">
        <w:t>5.8a.2.4</w:t>
      </w:r>
      <w:r w:rsidRPr="000E4E7F">
        <w:tab/>
        <w:t xml:space="preserve">Actions upon reception of the </w:t>
      </w:r>
      <w:r w:rsidRPr="000E4E7F">
        <w:rPr>
          <w:i/>
        </w:rPr>
        <w:t>SCPTMConfiguration</w:t>
      </w:r>
      <w:r w:rsidRPr="000E4E7F">
        <w:t xml:space="preserve"> message</w:t>
      </w:r>
      <w:bookmarkEnd w:id="5774"/>
      <w:bookmarkEnd w:id="5775"/>
      <w:bookmarkEnd w:id="5776"/>
      <w:bookmarkEnd w:id="5777"/>
      <w:bookmarkEnd w:id="5778"/>
      <w:bookmarkEnd w:id="5779"/>
      <w:bookmarkEnd w:id="5780"/>
      <w:bookmarkEnd w:id="5781"/>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5782" w:name="_Toc20487109"/>
      <w:bookmarkStart w:id="5783" w:name="_Toc29342402"/>
      <w:bookmarkStart w:id="5784" w:name="_Toc29343541"/>
      <w:bookmarkStart w:id="5785" w:name="_Toc36566801"/>
      <w:bookmarkStart w:id="5786" w:name="_Toc36810232"/>
      <w:bookmarkStart w:id="5787" w:name="_Toc36846596"/>
      <w:bookmarkStart w:id="5788" w:name="_Toc36939249"/>
      <w:bookmarkStart w:id="5789" w:name="_Toc37082229"/>
      <w:r w:rsidRPr="000E4E7F">
        <w:rPr>
          <w:lang w:eastAsia="zh-CN"/>
        </w:rPr>
        <w:t>5.8a.3</w:t>
      </w:r>
      <w:r w:rsidRPr="000E4E7F">
        <w:rPr>
          <w:lang w:eastAsia="zh-CN"/>
        </w:rPr>
        <w:tab/>
        <w:t>SC-PTM radio bearer configuration</w:t>
      </w:r>
      <w:bookmarkEnd w:id="5782"/>
      <w:bookmarkEnd w:id="5783"/>
      <w:bookmarkEnd w:id="5784"/>
      <w:bookmarkEnd w:id="5785"/>
      <w:bookmarkEnd w:id="5786"/>
      <w:bookmarkEnd w:id="5787"/>
      <w:bookmarkEnd w:id="5788"/>
      <w:bookmarkEnd w:id="5789"/>
    </w:p>
    <w:p w:rsidR="009722D5" w:rsidRPr="000E4E7F" w:rsidRDefault="009722D5" w:rsidP="009722D5">
      <w:pPr>
        <w:pStyle w:val="Heading4"/>
        <w:rPr>
          <w:lang w:eastAsia="zh-CN"/>
        </w:rPr>
      </w:pPr>
      <w:bookmarkStart w:id="5790" w:name="_Toc20487110"/>
      <w:bookmarkStart w:id="5791" w:name="_Toc29342403"/>
      <w:bookmarkStart w:id="5792" w:name="_Toc29343542"/>
      <w:bookmarkStart w:id="5793" w:name="_Toc36566802"/>
      <w:bookmarkStart w:id="5794" w:name="_Toc36810233"/>
      <w:bookmarkStart w:id="5795" w:name="_Toc36846597"/>
      <w:bookmarkStart w:id="5796" w:name="_Toc36939250"/>
      <w:bookmarkStart w:id="5797" w:name="_Toc37082230"/>
      <w:r w:rsidRPr="000E4E7F">
        <w:rPr>
          <w:lang w:eastAsia="zh-CN"/>
        </w:rPr>
        <w:t>5.8a.3.1</w:t>
      </w:r>
      <w:r w:rsidRPr="000E4E7F">
        <w:rPr>
          <w:lang w:eastAsia="zh-CN"/>
        </w:rPr>
        <w:tab/>
        <w:t>General</w:t>
      </w:r>
      <w:bookmarkEnd w:id="5790"/>
      <w:bookmarkEnd w:id="5791"/>
      <w:bookmarkEnd w:id="5792"/>
      <w:bookmarkEnd w:id="5793"/>
      <w:bookmarkEnd w:id="5794"/>
      <w:bookmarkEnd w:id="5795"/>
      <w:bookmarkEnd w:id="5796"/>
      <w:bookmarkEnd w:id="5797"/>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5798" w:name="_Toc20487111"/>
      <w:bookmarkStart w:id="5799" w:name="_Toc29342404"/>
      <w:bookmarkStart w:id="5800" w:name="_Toc29343543"/>
      <w:bookmarkStart w:id="5801" w:name="_Toc36566803"/>
      <w:bookmarkStart w:id="5802" w:name="_Toc36810234"/>
      <w:bookmarkStart w:id="5803" w:name="_Toc36846598"/>
      <w:bookmarkStart w:id="5804" w:name="_Toc36939251"/>
      <w:bookmarkStart w:id="5805" w:name="_Toc37082231"/>
      <w:r w:rsidRPr="000E4E7F">
        <w:rPr>
          <w:lang w:eastAsia="zh-CN"/>
        </w:rPr>
        <w:t>5.8a.3.2</w:t>
      </w:r>
      <w:r w:rsidRPr="000E4E7F">
        <w:rPr>
          <w:lang w:eastAsia="zh-CN"/>
        </w:rPr>
        <w:tab/>
        <w:t>Initiation</w:t>
      </w:r>
      <w:bookmarkEnd w:id="5798"/>
      <w:bookmarkEnd w:id="5799"/>
      <w:bookmarkEnd w:id="5800"/>
      <w:bookmarkEnd w:id="5801"/>
      <w:bookmarkEnd w:id="5802"/>
      <w:bookmarkEnd w:id="5803"/>
      <w:bookmarkEnd w:id="5804"/>
      <w:bookmarkEnd w:id="5805"/>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5806" w:name="_Toc20487112"/>
      <w:bookmarkStart w:id="5807" w:name="_Toc29342405"/>
      <w:bookmarkStart w:id="5808" w:name="_Toc29343544"/>
      <w:bookmarkStart w:id="5809" w:name="_Toc36566804"/>
      <w:bookmarkStart w:id="5810" w:name="_Toc36810235"/>
      <w:bookmarkStart w:id="5811" w:name="_Toc36846599"/>
      <w:bookmarkStart w:id="5812" w:name="_Toc36939252"/>
      <w:bookmarkStart w:id="5813" w:name="_Toc37082232"/>
      <w:r w:rsidRPr="000E4E7F">
        <w:rPr>
          <w:lang w:eastAsia="zh-CN"/>
        </w:rPr>
        <w:t>5.8a.3.3</w:t>
      </w:r>
      <w:r w:rsidRPr="000E4E7F">
        <w:rPr>
          <w:lang w:eastAsia="zh-CN"/>
        </w:rPr>
        <w:tab/>
        <w:t>SC-MRB establishment</w:t>
      </w:r>
      <w:bookmarkEnd w:id="5806"/>
      <w:bookmarkEnd w:id="5807"/>
      <w:bookmarkEnd w:id="5808"/>
      <w:bookmarkEnd w:id="5809"/>
      <w:bookmarkEnd w:id="5810"/>
      <w:bookmarkEnd w:id="5811"/>
      <w:bookmarkEnd w:id="5812"/>
      <w:bookmarkEnd w:id="5813"/>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5814" w:name="_Toc20487113"/>
      <w:bookmarkStart w:id="5815" w:name="_Toc29342406"/>
      <w:bookmarkStart w:id="5816" w:name="_Toc29343545"/>
      <w:bookmarkStart w:id="5817" w:name="_Toc36566805"/>
      <w:bookmarkStart w:id="5818" w:name="_Toc36810236"/>
      <w:bookmarkStart w:id="5819" w:name="_Toc36846600"/>
      <w:bookmarkStart w:id="5820" w:name="_Toc36939253"/>
      <w:bookmarkStart w:id="5821" w:name="_Toc37082233"/>
      <w:r w:rsidRPr="000E4E7F">
        <w:rPr>
          <w:lang w:eastAsia="zh-CN"/>
        </w:rPr>
        <w:t>5.8a.3.4</w:t>
      </w:r>
      <w:r w:rsidRPr="000E4E7F">
        <w:rPr>
          <w:lang w:eastAsia="zh-CN"/>
        </w:rPr>
        <w:tab/>
        <w:t>SC-MRB release</w:t>
      </w:r>
      <w:bookmarkEnd w:id="5814"/>
      <w:bookmarkEnd w:id="5815"/>
      <w:bookmarkEnd w:id="5816"/>
      <w:bookmarkEnd w:id="5817"/>
      <w:bookmarkEnd w:id="5818"/>
      <w:bookmarkEnd w:id="5819"/>
      <w:bookmarkEnd w:id="5820"/>
      <w:bookmarkEnd w:id="5821"/>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5822" w:name="_Toc20487114"/>
      <w:bookmarkStart w:id="5823" w:name="_Toc29342407"/>
      <w:bookmarkStart w:id="5824" w:name="_Toc29343546"/>
      <w:bookmarkStart w:id="5825" w:name="_Toc36566806"/>
      <w:bookmarkStart w:id="5826" w:name="_Toc36810237"/>
      <w:bookmarkStart w:id="5827" w:name="_Toc36846601"/>
      <w:bookmarkStart w:id="5828" w:name="_Toc36939254"/>
      <w:bookmarkStart w:id="5829" w:name="_Toc37082234"/>
      <w:r w:rsidRPr="000E4E7F">
        <w:t>5.9</w:t>
      </w:r>
      <w:r w:rsidRPr="000E4E7F">
        <w:tab/>
        <w:t>RN procedures</w:t>
      </w:r>
      <w:bookmarkEnd w:id="5822"/>
      <w:bookmarkEnd w:id="5823"/>
      <w:bookmarkEnd w:id="5824"/>
      <w:bookmarkEnd w:id="5825"/>
      <w:bookmarkEnd w:id="5826"/>
      <w:bookmarkEnd w:id="5827"/>
      <w:bookmarkEnd w:id="5828"/>
      <w:bookmarkEnd w:id="5829"/>
    </w:p>
    <w:p w:rsidR="009722D5" w:rsidRPr="000E4E7F" w:rsidRDefault="009722D5" w:rsidP="009722D5">
      <w:pPr>
        <w:pStyle w:val="Heading3"/>
      </w:pPr>
      <w:bookmarkStart w:id="5830" w:name="_Toc20487115"/>
      <w:bookmarkStart w:id="5831" w:name="_Toc29342408"/>
      <w:bookmarkStart w:id="5832" w:name="_Toc29343547"/>
      <w:bookmarkStart w:id="5833" w:name="_Toc36566807"/>
      <w:bookmarkStart w:id="5834" w:name="_Toc36810238"/>
      <w:bookmarkStart w:id="5835" w:name="_Toc36846602"/>
      <w:bookmarkStart w:id="5836" w:name="_Toc36939255"/>
      <w:bookmarkStart w:id="5837" w:name="_Toc37082235"/>
      <w:r w:rsidRPr="000E4E7F">
        <w:t>5.9.1</w:t>
      </w:r>
      <w:r w:rsidRPr="000E4E7F">
        <w:tab/>
        <w:t>RN reconfiguration</w:t>
      </w:r>
      <w:bookmarkEnd w:id="5830"/>
      <w:bookmarkEnd w:id="5831"/>
      <w:bookmarkEnd w:id="5832"/>
      <w:bookmarkEnd w:id="5833"/>
      <w:bookmarkEnd w:id="5834"/>
      <w:bookmarkEnd w:id="5835"/>
      <w:bookmarkEnd w:id="5836"/>
      <w:bookmarkEnd w:id="5837"/>
    </w:p>
    <w:p w:rsidR="009722D5" w:rsidRPr="000E4E7F" w:rsidRDefault="009722D5" w:rsidP="009722D5">
      <w:pPr>
        <w:pStyle w:val="Heading4"/>
        <w:ind w:left="0" w:firstLine="0"/>
      </w:pPr>
      <w:bookmarkStart w:id="5838" w:name="_Toc20487116"/>
      <w:bookmarkStart w:id="5839" w:name="_Toc29342409"/>
      <w:bookmarkStart w:id="5840" w:name="_Toc29343548"/>
      <w:bookmarkStart w:id="5841" w:name="_Toc36566808"/>
      <w:bookmarkStart w:id="5842" w:name="_Toc36810239"/>
      <w:bookmarkStart w:id="5843" w:name="_Toc36846603"/>
      <w:bookmarkStart w:id="5844" w:name="_Toc36939256"/>
      <w:bookmarkStart w:id="5845" w:name="_Toc37082236"/>
      <w:r w:rsidRPr="000E4E7F">
        <w:t>5.9.1.1</w:t>
      </w:r>
      <w:r w:rsidRPr="000E4E7F">
        <w:tab/>
        <w:t>General</w:t>
      </w:r>
      <w:bookmarkEnd w:id="5838"/>
      <w:bookmarkEnd w:id="5839"/>
      <w:bookmarkEnd w:id="5840"/>
      <w:bookmarkEnd w:id="5841"/>
      <w:bookmarkEnd w:id="5842"/>
      <w:bookmarkEnd w:id="5843"/>
      <w:bookmarkEnd w:id="5844"/>
      <w:bookmarkEnd w:id="5845"/>
    </w:p>
    <w:bookmarkStart w:id="5846" w:name="_MON_1345692313"/>
    <w:bookmarkStart w:id="5847" w:name="_MON_1353619415"/>
    <w:bookmarkStart w:id="5848" w:name="_MON_1344778277"/>
    <w:bookmarkEnd w:id="5846"/>
    <w:bookmarkEnd w:id="5847"/>
    <w:bookmarkEnd w:id="5848"/>
    <w:bookmarkStart w:id="5849" w:name="_MON_1344778294"/>
    <w:bookmarkEnd w:id="5849"/>
    <w:p w:rsidR="009722D5" w:rsidRPr="000E4E7F" w:rsidRDefault="009722D5" w:rsidP="009722D5">
      <w:pPr>
        <w:pStyle w:val="TH"/>
      </w:pPr>
      <w:r w:rsidRPr="000E4E7F">
        <w:object w:dxaOrig="7574" w:dyaOrig="2714">
          <v:shape id="_x0000_i1131" type="#_x0000_t75" style="width:351.75pt;height:126.75pt" o:ole="">
            <v:imagedata r:id="rId216" o:title=""/>
          </v:shape>
          <o:OLEObject Type="Embed" ProgID="Word.Picture.8" ShapeID="_x0000_i1131" DrawAspect="Content" ObjectID="_1656768610" r:id="rId217"/>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5850" w:name="_Toc20487117"/>
      <w:bookmarkStart w:id="5851" w:name="_Toc29342410"/>
      <w:bookmarkStart w:id="5852" w:name="_Toc29343549"/>
      <w:bookmarkStart w:id="5853" w:name="_Toc36566809"/>
      <w:bookmarkStart w:id="5854" w:name="_Toc36810240"/>
      <w:bookmarkStart w:id="5855" w:name="_Toc36846604"/>
      <w:bookmarkStart w:id="5856" w:name="_Toc36939257"/>
      <w:bookmarkStart w:id="5857" w:name="_Toc37082237"/>
      <w:r w:rsidRPr="000E4E7F">
        <w:t>5.9.1.2</w:t>
      </w:r>
      <w:r w:rsidRPr="000E4E7F">
        <w:tab/>
        <w:t>Initiation</w:t>
      </w:r>
      <w:bookmarkEnd w:id="5850"/>
      <w:bookmarkEnd w:id="5851"/>
      <w:bookmarkEnd w:id="5852"/>
      <w:bookmarkEnd w:id="5853"/>
      <w:bookmarkEnd w:id="5854"/>
      <w:bookmarkEnd w:id="5855"/>
      <w:bookmarkEnd w:id="5856"/>
      <w:bookmarkEnd w:id="5857"/>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5858" w:name="_Toc20487118"/>
      <w:bookmarkStart w:id="5859" w:name="_Toc29342411"/>
      <w:bookmarkStart w:id="5860" w:name="_Toc29343550"/>
      <w:bookmarkStart w:id="5861" w:name="_Toc36566810"/>
      <w:bookmarkStart w:id="5862" w:name="_Toc36810241"/>
      <w:bookmarkStart w:id="5863" w:name="_Toc36846605"/>
      <w:bookmarkStart w:id="5864" w:name="_Toc36939258"/>
      <w:bookmarkStart w:id="5865" w:name="_Toc37082238"/>
      <w:r w:rsidRPr="000E4E7F">
        <w:t>5.9.1.3</w:t>
      </w:r>
      <w:r w:rsidRPr="000E4E7F">
        <w:tab/>
        <w:t xml:space="preserve">Reception of the </w:t>
      </w:r>
      <w:r w:rsidRPr="000E4E7F">
        <w:rPr>
          <w:i/>
        </w:rPr>
        <w:t>RNReconfiguration</w:t>
      </w:r>
      <w:r w:rsidRPr="000E4E7F">
        <w:t xml:space="preserve"> by the RN</w:t>
      </w:r>
      <w:bookmarkEnd w:id="5858"/>
      <w:bookmarkEnd w:id="5859"/>
      <w:bookmarkEnd w:id="5860"/>
      <w:bookmarkEnd w:id="5861"/>
      <w:bookmarkEnd w:id="5862"/>
      <w:bookmarkEnd w:id="5863"/>
      <w:bookmarkEnd w:id="5864"/>
      <w:bookmarkEnd w:id="5865"/>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5866" w:name="_Toc20487119"/>
      <w:bookmarkStart w:id="5867" w:name="_Toc29342412"/>
      <w:bookmarkStart w:id="5868" w:name="_Toc29343551"/>
      <w:bookmarkStart w:id="5869" w:name="_Toc36566811"/>
      <w:bookmarkStart w:id="5870" w:name="_Toc36810242"/>
      <w:bookmarkStart w:id="5871" w:name="_Toc36846606"/>
      <w:bookmarkStart w:id="5872" w:name="_Toc36939259"/>
      <w:bookmarkStart w:id="5873" w:name="_Toc37082239"/>
      <w:r w:rsidRPr="000E4E7F">
        <w:t>5.10</w:t>
      </w:r>
      <w:r w:rsidRPr="000E4E7F">
        <w:tab/>
        <w:t>Sidelink</w:t>
      </w:r>
      <w:bookmarkEnd w:id="5866"/>
      <w:bookmarkEnd w:id="5867"/>
      <w:bookmarkEnd w:id="5868"/>
      <w:bookmarkEnd w:id="5869"/>
      <w:bookmarkEnd w:id="5870"/>
      <w:bookmarkEnd w:id="5871"/>
      <w:bookmarkEnd w:id="5872"/>
      <w:bookmarkEnd w:id="5873"/>
    </w:p>
    <w:p w:rsidR="009722D5" w:rsidRPr="000E4E7F" w:rsidRDefault="009722D5" w:rsidP="009722D5">
      <w:pPr>
        <w:pStyle w:val="Heading3"/>
      </w:pPr>
      <w:bookmarkStart w:id="5874" w:name="_Toc20487120"/>
      <w:bookmarkStart w:id="5875" w:name="_Toc29342413"/>
      <w:bookmarkStart w:id="5876" w:name="_Toc29343552"/>
      <w:bookmarkStart w:id="5877" w:name="_Toc36566812"/>
      <w:bookmarkStart w:id="5878" w:name="_Toc36810243"/>
      <w:bookmarkStart w:id="5879" w:name="_Toc36846607"/>
      <w:bookmarkStart w:id="5880" w:name="_Toc36939260"/>
      <w:bookmarkStart w:id="5881" w:name="_Toc37082240"/>
      <w:r w:rsidRPr="000E4E7F">
        <w:t>5.10.1</w:t>
      </w:r>
      <w:r w:rsidRPr="000E4E7F">
        <w:tab/>
        <w:t>Introduction</w:t>
      </w:r>
      <w:bookmarkEnd w:id="5874"/>
      <w:bookmarkEnd w:id="5875"/>
      <w:bookmarkEnd w:id="5876"/>
      <w:bookmarkEnd w:id="5877"/>
      <w:bookmarkEnd w:id="5878"/>
      <w:bookmarkEnd w:id="5879"/>
      <w:bookmarkEnd w:id="5880"/>
      <w:bookmarkEnd w:id="5881"/>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5882" w:name="_Toc20487121"/>
      <w:bookmarkStart w:id="5883" w:name="_Toc29342414"/>
      <w:bookmarkStart w:id="5884" w:name="_Toc29343553"/>
      <w:bookmarkStart w:id="5885" w:name="_Toc36566813"/>
      <w:bookmarkStart w:id="5886" w:name="_Toc36810244"/>
      <w:bookmarkStart w:id="5887" w:name="_Toc36846608"/>
      <w:bookmarkStart w:id="5888" w:name="_Toc36939261"/>
      <w:bookmarkStart w:id="588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5882"/>
      <w:bookmarkEnd w:id="5883"/>
      <w:bookmarkEnd w:id="5884"/>
      <w:bookmarkEnd w:id="5885"/>
      <w:bookmarkEnd w:id="5886"/>
      <w:bookmarkEnd w:id="5887"/>
      <w:bookmarkEnd w:id="5888"/>
      <w:bookmarkEnd w:id="5889"/>
    </w:p>
    <w:p w:rsidR="009722D5" w:rsidRPr="000E4E7F" w:rsidRDefault="009722D5" w:rsidP="009722D5">
      <w:del w:id="5890" w:author="CR#4336r2" w:date="2020-07-14T10:29:00Z">
        <w:r w:rsidRPr="000E4E7F" w:rsidDel="0063361F">
          <w:delText>When it is specified that t</w:delText>
        </w:r>
      </w:del>
      <w:ins w:id="5891" w:author="CR#4336r2" w:date="2020-07-14T10:29:00Z">
        <w:r w:rsidR="0063361F">
          <w:t>T</w:t>
        </w:r>
      </w:ins>
      <w:r w:rsidRPr="000E4E7F">
        <w:t xml:space="preserve">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w:t>
      </w:r>
      <w:del w:id="5892" w:author="CR#4336r2" w:date="2020-07-14T10:29:00Z">
        <w:r w:rsidRPr="000E4E7F" w:rsidDel="0063361F">
          <w:delText xml:space="preserve">, the UE shall perform </w:delText>
        </w:r>
        <w:r w:rsidRPr="000E4E7F" w:rsidDel="0063361F">
          <w:rPr>
            <w:rFonts w:eastAsia="SimSun"/>
          </w:rPr>
          <w:delText>sidelink communication operation</w:delText>
        </w:r>
        <w:r w:rsidRPr="000E4E7F" w:rsidDel="0063361F">
          <w:delText xml:space="preserve"> only if</w:delText>
        </w:r>
      </w:del>
      <w:r w:rsidRPr="000E4E7F">
        <w:t>:</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5893" w:name="_Toc29342415"/>
      <w:bookmarkStart w:id="5894" w:name="_Toc29343554"/>
      <w:bookmarkStart w:id="5895" w:name="_Toc36566814"/>
      <w:bookmarkStart w:id="5896" w:name="_Toc36810245"/>
      <w:bookmarkStart w:id="5897" w:name="_Toc36846609"/>
      <w:bookmarkStart w:id="5898" w:name="_Toc36939262"/>
      <w:bookmarkStart w:id="5899"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893"/>
      <w:bookmarkEnd w:id="5894"/>
      <w:bookmarkEnd w:id="5895"/>
      <w:bookmarkEnd w:id="5896"/>
      <w:bookmarkEnd w:id="5897"/>
      <w:bookmarkEnd w:id="5898"/>
      <w:bookmarkEnd w:id="5899"/>
    </w:p>
    <w:p w:rsidR="009722D5" w:rsidRPr="000E4E7F" w:rsidRDefault="009722D5" w:rsidP="009722D5">
      <w:pPr>
        <w:rPr>
          <w:rFonts w:eastAsia="SimSun"/>
        </w:rPr>
      </w:pPr>
      <w:del w:id="5900" w:author="CR#4336r2" w:date="2020-07-14T10:29:00Z">
        <w:r w:rsidRPr="000E4E7F" w:rsidDel="0063361F">
          <w:rPr>
            <w:rFonts w:eastAsia="SimSun"/>
          </w:rPr>
          <w:delText>When it is specified that t</w:delText>
        </w:r>
      </w:del>
      <w:ins w:id="5901"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902" w:author="CR#4336r2" w:date="2020-07-14T10:29:00Z">
        <w:r w:rsidRPr="000E4E7F" w:rsidDel="0063361F">
          <w:rPr>
            <w:rFonts w:eastAsia="SimSun"/>
          </w:rPr>
          <w:delText>, the UE shall perform PS related sidelink discovery operation only i</w:delText>
        </w:r>
      </w:del>
      <w:del w:id="5903" w:author="Draft v2" w:date="2020-07-15T18:30:00Z">
        <w:r w:rsidRPr="000E4E7F" w:rsidDel="00FD1FFC">
          <w:rPr>
            <w:rFonts w:eastAsia="SimSun"/>
          </w:rPr>
          <w:delText>f</w:delText>
        </w:r>
      </w:del>
      <w:r w:rsidRPr="000E4E7F">
        <w:rPr>
          <w:rFonts w:eastAsia="SimSun"/>
        </w:rPr>
        <w:t>:</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5904" w:name="_Toc29342416"/>
      <w:bookmarkStart w:id="5905" w:name="_Toc29343555"/>
      <w:bookmarkStart w:id="5906" w:name="_Toc36566815"/>
      <w:bookmarkStart w:id="5907" w:name="_Toc36810246"/>
      <w:bookmarkStart w:id="5908" w:name="_Toc36846610"/>
      <w:bookmarkStart w:id="5909" w:name="_Toc36939263"/>
      <w:bookmarkStart w:id="591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904"/>
      <w:bookmarkEnd w:id="5905"/>
      <w:bookmarkEnd w:id="5906"/>
      <w:bookmarkEnd w:id="5907"/>
      <w:bookmarkEnd w:id="5908"/>
      <w:bookmarkEnd w:id="5909"/>
      <w:bookmarkEnd w:id="5910"/>
    </w:p>
    <w:p w:rsidR="009722D5" w:rsidRPr="000E4E7F" w:rsidRDefault="009722D5" w:rsidP="009722D5">
      <w:pPr>
        <w:rPr>
          <w:rFonts w:eastAsia="SimSun"/>
        </w:rPr>
      </w:pPr>
      <w:del w:id="5911" w:author="CR#4336r2" w:date="2020-07-14T10:29:00Z">
        <w:r w:rsidRPr="000E4E7F" w:rsidDel="0063361F">
          <w:rPr>
            <w:rFonts w:eastAsia="SimSun"/>
          </w:rPr>
          <w:delText>When it is specified that t</w:delText>
        </w:r>
      </w:del>
      <w:ins w:id="5912"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913" w:author="CR#4336r2" w:date="2020-07-14T10:29:00Z">
        <w:r w:rsidRPr="000E4E7F" w:rsidDel="0063361F">
          <w:rPr>
            <w:rFonts w:eastAsia="SimSun"/>
          </w:rPr>
          <w:delText>, the UE shall perform non-PS related sidelink discovery operation only if</w:delText>
        </w:r>
      </w:del>
      <w:r w:rsidRPr="000E4E7F">
        <w:rPr>
          <w:rFonts w:eastAsia="SimSun"/>
        </w:rPr>
        <w:t>:</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5914" w:name="_Toc20487122"/>
      <w:bookmarkStart w:id="5915" w:name="_Toc29342417"/>
      <w:bookmarkStart w:id="5916" w:name="_Toc29343556"/>
      <w:bookmarkStart w:id="5917" w:name="_Toc36566816"/>
      <w:bookmarkStart w:id="5918" w:name="_Toc36810247"/>
      <w:bookmarkStart w:id="5919" w:name="_Toc36846611"/>
      <w:bookmarkStart w:id="5920" w:name="_Toc36939264"/>
      <w:bookmarkStart w:id="592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5914"/>
      <w:bookmarkEnd w:id="5915"/>
      <w:bookmarkEnd w:id="5916"/>
      <w:bookmarkEnd w:id="5917"/>
      <w:bookmarkEnd w:id="5918"/>
      <w:bookmarkEnd w:id="5919"/>
      <w:bookmarkEnd w:id="5920"/>
      <w:bookmarkEnd w:id="5921"/>
    </w:p>
    <w:p w:rsidR="009722D5" w:rsidRPr="000E4E7F" w:rsidRDefault="009722D5" w:rsidP="009722D5">
      <w:del w:id="5922" w:author="CR#4336r2" w:date="2020-07-14T10:30:00Z">
        <w:r w:rsidRPr="000E4E7F" w:rsidDel="0063361F">
          <w:delText>When it is specified that t</w:delText>
        </w:r>
      </w:del>
      <w:ins w:id="5923" w:author="CR#4336r2" w:date="2020-07-14T10:30:00Z">
        <w:r w:rsidR="0063361F">
          <w:t>T</w:t>
        </w:r>
      </w:ins>
      <w:r w:rsidRPr="000E4E7F">
        <w:t xml:space="preserve">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w:t>
      </w:r>
      <w:del w:id="5924" w:author="CR#4336r2" w:date="2020-07-14T10:30:00Z">
        <w:r w:rsidRPr="000E4E7F" w:rsidDel="0063361F">
          <w:delText xml:space="preserve">, the UE shall perform </w:delText>
        </w:r>
        <w:r w:rsidRPr="000E4E7F" w:rsidDel="0063361F">
          <w:rPr>
            <w:lang w:eastAsia="zh-CN"/>
          </w:rPr>
          <w:delText xml:space="preserve">V2X </w:delText>
        </w:r>
        <w:r w:rsidRPr="000E4E7F" w:rsidDel="0063361F">
          <w:delText>sidelink communication operation only if</w:delText>
        </w:r>
      </w:del>
      <w:r w:rsidRPr="000E4E7F">
        <w:t>:</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5925" w:name="OLE_LINK176"/>
      <w:bookmarkStart w:id="5926" w:name="OLE_LINK177"/>
      <w:r w:rsidR="00F450A4" w:rsidRPr="000E4E7F">
        <w:t>and TS 38.304 [92],</w:t>
      </w:r>
      <w:ins w:id="5927" w:author="CR#4336r2" w:date="2020-07-14T10:31:00Z">
        <w:r w:rsidR="0063361F" w:rsidRPr="0063361F">
          <w:t xml:space="preserve"> </w:t>
        </w:r>
        <w:r w:rsidR="0063361F">
          <w:t>subclause 8.1</w:t>
        </w:r>
      </w:ins>
      <w:del w:id="5928" w:author="CR#4336r2" w:date="2020-07-14T10:31:00Z">
        <w:r w:rsidR="00F450A4" w:rsidRPr="000E4E7F" w:rsidDel="0063361F">
          <w:delText xml:space="preserve"> clause x.x</w:delText>
        </w:r>
      </w:del>
      <w:bookmarkEnd w:id="5925"/>
      <w:bookmarkEnd w:id="5926"/>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929" w:author="CR#4336r2" w:date="2020-07-14T10:31:00Z">
        <w:r w:rsidR="0063361F">
          <w:t>subclause 8.1</w:t>
        </w:r>
      </w:ins>
      <w:del w:id="5930" w:author="CR#4336r2" w:date="2020-07-14T10:31:00Z">
        <w:r w:rsidR="00F450A4" w:rsidRPr="000E4E7F" w:rsidDel="0063361F">
          <w:delText>clause x.x</w:delText>
        </w:r>
      </w:del>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5931" w:name="_Toc20487123"/>
      <w:bookmarkStart w:id="5932" w:name="_Toc29342418"/>
      <w:bookmarkStart w:id="5933" w:name="_Toc29343557"/>
      <w:bookmarkStart w:id="5934" w:name="_Toc36566817"/>
      <w:bookmarkStart w:id="5935" w:name="_Toc36810248"/>
      <w:bookmarkStart w:id="5936" w:name="_Toc36846612"/>
      <w:bookmarkStart w:id="5937" w:name="_Toc36939265"/>
      <w:bookmarkStart w:id="5938" w:name="_Toc37082245"/>
      <w:r w:rsidRPr="000E4E7F">
        <w:t>5.10.2</w:t>
      </w:r>
      <w:r w:rsidRPr="000E4E7F">
        <w:tab/>
        <w:t>Sidelink UE information</w:t>
      </w:r>
      <w:bookmarkEnd w:id="5931"/>
      <w:bookmarkEnd w:id="5932"/>
      <w:bookmarkEnd w:id="5933"/>
      <w:bookmarkEnd w:id="5934"/>
      <w:bookmarkEnd w:id="5935"/>
      <w:bookmarkEnd w:id="5936"/>
      <w:bookmarkEnd w:id="5937"/>
      <w:bookmarkEnd w:id="5938"/>
    </w:p>
    <w:p w:rsidR="009722D5" w:rsidRPr="000E4E7F" w:rsidRDefault="009722D5" w:rsidP="009722D5">
      <w:pPr>
        <w:pStyle w:val="Heading4"/>
      </w:pPr>
      <w:bookmarkStart w:id="5939" w:name="_Toc20487124"/>
      <w:bookmarkStart w:id="5940" w:name="_Toc29342419"/>
      <w:bookmarkStart w:id="5941" w:name="_Toc29343558"/>
      <w:bookmarkStart w:id="5942" w:name="_Toc36566818"/>
      <w:bookmarkStart w:id="5943" w:name="_Toc36810249"/>
      <w:bookmarkStart w:id="5944" w:name="_Toc36846613"/>
      <w:bookmarkStart w:id="5945" w:name="_Toc36939266"/>
      <w:bookmarkStart w:id="5946" w:name="_Toc37082246"/>
      <w:r w:rsidRPr="000E4E7F">
        <w:t>5.10.2.1</w:t>
      </w:r>
      <w:r w:rsidRPr="000E4E7F">
        <w:tab/>
        <w:t>General</w:t>
      </w:r>
      <w:bookmarkEnd w:id="5939"/>
      <w:bookmarkEnd w:id="5940"/>
      <w:bookmarkEnd w:id="5941"/>
      <w:bookmarkEnd w:id="5942"/>
      <w:bookmarkEnd w:id="5943"/>
      <w:bookmarkEnd w:id="5944"/>
      <w:bookmarkEnd w:id="5945"/>
      <w:bookmarkEnd w:id="5946"/>
    </w:p>
    <w:p w:rsidR="009722D5" w:rsidRPr="000E4E7F" w:rsidRDefault="00AE2643" w:rsidP="009722D5">
      <w:pPr>
        <w:pStyle w:val="TH"/>
      </w:pPr>
      <w:r w:rsidRPr="000E4E7F">
        <w:object w:dxaOrig="6855" w:dyaOrig="2535">
          <v:shape id="_x0000_i1132" type="#_x0000_t75" style="width:318pt;height:118.5pt" o:ole="">
            <v:imagedata r:id="rId218" o:title=""/>
          </v:shape>
          <o:OLEObject Type="Embed" ProgID="Word.Picture.8" ShapeID="_x0000_i1132" DrawAspect="Content" ObjectID="_1656768611" r:id="rId219"/>
        </w:object>
      </w:r>
    </w:p>
    <w:p w:rsidR="009722D5" w:rsidRPr="000E4E7F" w:rsidRDefault="009722D5" w:rsidP="009722D5">
      <w:pPr>
        <w:pStyle w:val="TF"/>
      </w:pPr>
      <w:r w:rsidRPr="000E4E7F">
        <w:t>Figure 5.10.2-1: Sidelink UE information</w:t>
      </w:r>
    </w:p>
    <w:p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5947" w:name="_Toc20487125"/>
      <w:bookmarkStart w:id="5948" w:name="_Toc29342420"/>
      <w:bookmarkStart w:id="5949" w:name="_Toc29343559"/>
      <w:bookmarkStart w:id="5950" w:name="_Toc36566819"/>
      <w:bookmarkStart w:id="5951" w:name="_Toc36810250"/>
      <w:bookmarkStart w:id="5952" w:name="_Toc36846614"/>
      <w:bookmarkStart w:id="5953" w:name="_Toc36939267"/>
      <w:bookmarkStart w:id="5954" w:name="_Toc37082247"/>
      <w:r w:rsidRPr="000E4E7F">
        <w:t>5.10.2.2</w:t>
      </w:r>
      <w:r w:rsidRPr="000E4E7F">
        <w:tab/>
        <w:t>Initiation</w:t>
      </w:r>
      <w:bookmarkEnd w:id="5947"/>
      <w:bookmarkEnd w:id="5948"/>
      <w:bookmarkEnd w:id="5949"/>
      <w:bookmarkEnd w:id="5950"/>
      <w:bookmarkEnd w:id="5951"/>
      <w:bookmarkEnd w:id="5952"/>
      <w:bookmarkEnd w:id="5953"/>
      <w:bookmarkEnd w:id="5954"/>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5955" w:name="_Toc20487126"/>
      <w:bookmarkStart w:id="5956" w:name="_Toc29342421"/>
      <w:bookmarkStart w:id="5957" w:name="_Toc29343560"/>
      <w:bookmarkStart w:id="5958" w:name="_Toc36566820"/>
      <w:bookmarkStart w:id="5959" w:name="_Toc36810251"/>
      <w:bookmarkStart w:id="5960" w:name="_Toc36846615"/>
      <w:bookmarkStart w:id="5961" w:name="_Toc36939268"/>
      <w:bookmarkStart w:id="5962" w:name="_Toc37082248"/>
      <w:r w:rsidRPr="000E4E7F">
        <w:t>5.10.2.3</w:t>
      </w:r>
      <w:r w:rsidRPr="000E4E7F">
        <w:tab/>
        <w:t xml:space="preserve">Actions related to transmission of </w:t>
      </w:r>
      <w:r w:rsidRPr="000E4E7F">
        <w:rPr>
          <w:i/>
        </w:rPr>
        <w:t>SidelinkUEInformation</w:t>
      </w:r>
      <w:r w:rsidRPr="000E4E7F">
        <w:t xml:space="preserve"> message</w:t>
      </w:r>
      <w:bookmarkEnd w:id="5955"/>
      <w:bookmarkEnd w:id="5956"/>
      <w:bookmarkEnd w:id="5957"/>
      <w:bookmarkEnd w:id="5958"/>
      <w:bookmarkEnd w:id="5959"/>
      <w:bookmarkEnd w:id="5960"/>
      <w:bookmarkEnd w:id="5961"/>
      <w:bookmarkEnd w:id="5962"/>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FD1FFC" w:rsidRPr="00B65A44" w:rsidRDefault="00FD1FFC">
      <w:pPr>
        <w:rPr>
          <w:ins w:id="5963" w:author="Draft v2" w:date="2020-07-15T18:30:00Z"/>
          <w:rFonts w:eastAsia="Malgun Gothic"/>
          <w:lang w:eastAsia="ko-KR"/>
        </w:rPr>
        <w:pPrChange w:id="5964" w:author="Draft v2" w:date="2020-07-15T18:30:00Z">
          <w:pPr>
            <w:ind w:left="568" w:hanging="284"/>
          </w:pPr>
        </w:pPrChange>
      </w:pPr>
      <w:ins w:id="5965" w:author="Draft v2" w:date="2020-07-15T18:30:00Z">
        <w:r>
          <w:rPr>
            <w:rFonts w:eastAsia="Malgun Gothic" w:hint="eastAsia"/>
            <w:lang w:eastAsia="ko-KR"/>
          </w:rPr>
          <w:t xml:space="preserve">The </w:t>
        </w:r>
        <w:r>
          <w:rPr>
            <w:rFonts w:eastAsia="Malgun Gothic"/>
            <w:lang w:eastAsia="ko-KR"/>
          </w:rPr>
          <w:t>UE shall:</w:t>
        </w:r>
      </w:ins>
    </w:p>
    <w:p w:rsidR="0063361F" w:rsidRPr="00137656" w:rsidRDefault="0063361F">
      <w:pPr>
        <w:pStyle w:val="B1"/>
        <w:rPr>
          <w:ins w:id="5966" w:author="CR#4336r2" w:date="2020-07-14T10:32:00Z"/>
        </w:rPr>
        <w:pPrChange w:id="5967" w:author="CR#4336r2" w:date="2020-07-14T10:32:00Z">
          <w:pPr>
            <w:ind w:left="568" w:hanging="284"/>
          </w:pPr>
        </w:pPrChange>
      </w:pPr>
      <w:ins w:id="5968" w:author="CR#4336r2" w:date="2020-07-14T10:32:00Z">
        <w:r w:rsidRPr="00137656">
          <w:t>1&gt;</w:t>
        </w:r>
        <w:r w:rsidRPr="00137656">
          <w:tab/>
          <w:t xml:space="preserve">if the </w:t>
        </w:r>
        <w:r>
          <w:t>UE initiates the sidelink</w:t>
        </w:r>
        <w:r w:rsidRPr="00137656">
          <w:t xml:space="preserve"> </w:t>
        </w:r>
        <w:r>
          <w:t>UE information</w:t>
        </w:r>
        <w:r w:rsidRPr="00137656">
          <w:t xml:space="preserve"> procedure</w:t>
        </w:r>
        <w:r>
          <w:t xml:space="preserve"> while connected to an NR PCell</w:t>
        </w:r>
        <w:r w:rsidRPr="00137656">
          <w:t>:</w:t>
        </w:r>
      </w:ins>
    </w:p>
    <w:p w:rsidR="0063361F" w:rsidRPr="00137656" w:rsidRDefault="0063361F">
      <w:pPr>
        <w:pStyle w:val="B2"/>
        <w:rPr>
          <w:ins w:id="5969" w:author="CR#4336r2" w:date="2020-07-14T10:32:00Z"/>
        </w:rPr>
        <w:pPrChange w:id="5970" w:author="CR#4336r2" w:date="2020-07-14T10:32:00Z">
          <w:pPr>
            <w:ind w:left="851" w:hanging="284"/>
          </w:pPr>
        </w:pPrChange>
      </w:pPr>
      <w:ins w:id="5971" w:author="CR#4336r2" w:date="2020-07-14T10:32:00Z">
        <w:r w:rsidRPr="00137656">
          <w:t>2&gt;</w:t>
        </w:r>
        <w:r w:rsidRPr="00137656">
          <w:tab/>
          <w:t xml:space="preserve">submit the </w:t>
        </w:r>
        <w:r w:rsidRPr="00DE1344">
          <w:rPr>
            <w:i/>
          </w:rPr>
          <w:t>SidelinkUEInformation</w:t>
        </w:r>
        <w:r w:rsidRPr="00DE1344">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Default="0063361F">
      <w:pPr>
        <w:pStyle w:val="B1"/>
        <w:rPr>
          <w:ins w:id="5972" w:author="CR#4336r2" w:date="2020-07-14T10:32:00Z"/>
        </w:rPr>
        <w:pPrChange w:id="5973" w:author="CR#4336r2" w:date="2020-07-14T10:32:00Z">
          <w:pPr/>
        </w:pPrChange>
      </w:pPr>
      <w:ins w:id="5974" w:author="CR#4336r2" w:date="2020-07-14T10:32:00Z">
        <w:r w:rsidRPr="00137656">
          <w:t>1&gt;</w:t>
        </w:r>
        <w:r w:rsidRPr="00137656">
          <w:tab/>
        </w:r>
        <w:r>
          <w:t>else</w:t>
        </w:r>
        <w:r w:rsidRPr="00137656">
          <w:t>:</w:t>
        </w:r>
      </w:ins>
    </w:p>
    <w:p w:rsidR="009722D5" w:rsidRPr="000E4E7F" w:rsidRDefault="0063361F">
      <w:pPr>
        <w:pStyle w:val="B2"/>
        <w:pPrChange w:id="5975" w:author="CR#4336r2" w:date="2020-07-14T10:32:00Z">
          <w:pPr/>
        </w:pPrChange>
      </w:pPr>
      <w:ins w:id="5976" w:author="CR#4336r2" w:date="2020-07-14T10:32:00Z">
        <w:r>
          <w:t>2&gt;</w:t>
        </w:r>
        <w:r>
          <w:tab/>
        </w:r>
      </w:ins>
      <w:del w:id="5977" w:author="CR#4336r2" w:date="2020-07-14T10:32:00Z">
        <w:r w:rsidR="009722D5" w:rsidRPr="000E4E7F" w:rsidDel="0063361F">
          <w:delText xml:space="preserve">The UE shall </w:delText>
        </w:r>
      </w:del>
      <w:r w:rsidR="009722D5" w:rsidRPr="000E4E7F">
        <w:t xml:space="preserve">submit the </w:t>
      </w:r>
      <w:r w:rsidR="009722D5" w:rsidRPr="000E4E7F">
        <w:rPr>
          <w:i/>
        </w:rPr>
        <w:t>SidelinkUEInformation</w:t>
      </w:r>
      <w:r w:rsidR="009722D5" w:rsidRPr="000E4E7F">
        <w:t xml:space="preserve"> message to lower layers for transmission.</w:t>
      </w:r>
    </w:p>
    <w:p w:rsidR="009722D5" w:rsidRPr="000E4E7F" w:rsidRDefault="009722D5" w:rsidP="009722D5">
      <w:pPr>
        <w:pStyle w:val="Heading3"/>
      </w:pPr>
      <w:bookmarkStart w:id="5978" w:name="_Toc20487127"/>
      <w:bookmarkStart w:id="5979" w:name="_Toc29342422"/>
      <w:bookmarkStart w:id="5980" w:name="_Toc29343561"/>
      <w:bookmarkStart w:id="5981" w:name="_Toc36566821"/>
      <w:bookmarkStart w:id="5982" w:name="_Toc36810252"/>
      <w:bookmarkStart w:id="5983" w:name="_Toc36846616"/>
      <w:bookmarkStart w:id="5984" w:name="_Toc36939269"/>
      <w:bookmarkStart w:id="5985" w:name="_Toc37082249"/>
      <w:r w:rsidRPr="000E4E7F">
        <w:lastRenderedPageBreak/>
        <w:t>5.10.3</w:t>
      </w:r>
      <w:r w:rsidRPr="000E4E7F">
        <w:tab/>
      </w:r>
      <w:r w:rsidRPr="000E4E7F">
        <w:rPr>
          <w:lang w:eastAsia="ko-KR"/>
        </w:rPr>
        <w:t>Sidelink</w:t>
      </w:r>
      <w:r w:rsidRPr="000E4E7F">
        <w:t xml:space="preserve"> communication monitoring</w:t>
      </w:r>
      <w:bookmarkEnd w:id="5978"/>
      <w:bookmarkEnd w:id="5979"/>
      <w:bookmarkEnd w:id="5980"/>
      <w:bookmarkEnd w:id="5981"/>
      <w:bookmarkEnd w:id="5982"/>
      <w:bookmarkEnd w:id="5983"/>
      <w:bookmarkEnd w:id="5984"/>
      <w:bookmarkEnd w:id="5985"/>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5986" w:name="_Toc20487128"/>
      <w:bookmarkStart w:id="5987" w:name="_Toc29342423"/>
      <w:bookmarkStart w:id="5988" w:name="_Toc29343562"/>
      <w:bookmarkStart w:id="5989" w:name="_Toc36566822"/>
      <w:bookmarkStart w:id="5990" w:name="_Toc36810253"/>
      <w:bookmarkStart w:id="5991" w:name="_Toc36846617"/>
      <w:bookmarkStart w:id="5992" w:name="_Toc36939270"/>
      <w:bookmarkStart w:id="5993" w:name="_Toc37082250"/>
      <w:r w:rsidRPr="000E4E7F">
        <w:lastRenderedPageBreak/>
        <w:t>5.10.4</w:t>
      </w:r>
      <w:r w:rsidRPr="000E4E7F">
        <w:tab/>
      </w:r>
      <w:r w:rsidRPr="000E4E7F">
        <w:rPr>
          <w:lang w:eastAsia="ko-KR"/>
        </w:rPr>
        <w:t>Sidelink</w:t>
      </w:r>
      <w:r w:rsidRPr="000E4E7F">
        <w:t xml:space="preserve"> communication transmission</w:t>
      </w:r>
      <w:bookmarkEnd w:id="5986"/>
      <w:bookmarkEnd w:id="5987"/>
      <w:bookmarkEnd w:id="5988"/>
      <w:bookmarkEnd w:id="5989"/>
      <w:bookmarkEnd w:id="5990"/>
      <w:bookmarkEnd w:id="5991"/>
      <w:bookmarkEnd w:id="5992"/>
      <w:bookmarkEnd w:id="5993"/>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5994" w:name="_Toc20487129"/>
      <w:bookmarkStart w:id="5995" w:name="_Toc29342424"/>
      <w:bookmarkStart w:id="5996" w:name="_Toc29343563"/>
      <w:bookmarkStart w:id="5997" w:name="_Toc36566823"/>
      <w:bookmarkStart w:id="5998" w:name="_Toc36810254"/>
      <w:bookmarkStart w:id="5999" w:name="_Toc36846618"/>
      <w:bookmarkStart w:id="6000" w:name="_Toc36939271"/>
      <w:bookmarkStart w:id="6001" w:name="_Toc37082251"/>
      <w:r w:rsidRPr="000E4E7F">
        <w:t>5.10.5</w:t>
      </w:r>
      <w:r w:rsidRPr="000E4E7F">
        <w:tab/>
      </w:r>
      <w:r w:rsidRPr="000E4E7F">
        <w:rPr>
          <w:lang w:eastAsia="ko-KR"/>
        </w:rPr>
        <w:t>Sidelink</w:t>
      </w:r>
      <w:r w:rsidRPr="000E4E7F">
        <w:t xml:space="preserve"> discovery monitoring</w:t>
      </w:r>
      <w:bookmarkEnd w:id="5994"/>
      <w:bookmarkEnd w:id="5995"/>
      <w:bookmarkEnd w:id="5996"/>
      <w:bookmarkEnd w:id="5997"/>
      <w:bookmarkEnd w:id="5998"/>
      <w:bookmarkEnd w:id="5999"/>
      <w:bookmarkEnd w:id="6000"/>
      <w:bookmarkEnd w:id="6001"/>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6002" w:name="_Toc20487130"/>
      <w:bookmarkStart w:id="6003" w:name="_Toc29342425"/>
      <w:bookmarkStart w:id="6004" w:name="_Toc29343564"/>
      <w:bookmarkStart w:id="6005" w:name="_Toc36566824"/>
      <w:bookmarkStart w:id="6006" w:name="_Toc36810255"/>
      <w:bookmarkStart w:id="6007" w:name="_Toc36846619"/>
      <w:bookmarkStart w:id="6008" w:name="_Toc36939272"/>
      <w:bookmarkStart w:id="6009" w:name="_Toc37082252"/>
      <w:r w:rsidRPr="000E4E7F">
        <w:t>5.10.6</w:t>
      </w:r>
      <w:r w:rsidRPr="000E4E7F">
        <w:tab/>
      </w:r>
      <w:r w:rsidRPr="000E4E7F">
        <w:rPr>
          <w:lang w:eastAsia="ko-KR"/>
        </w:rPr>
        <w:t>Sidelink</w:t>
      </w:r>
      <w:r w:rsidRPr="000E4E7F">
        <w:t xml:space="preserve"> discovery announcement</w:t>
      </w:r>
      <w:bookmarkEnd w:id="6002"/>
      <w:bookmarkEnd w:id="6003"/>
      <w:bookmarkEnd w:id="6004"/>
      <w:bookmarkEnd w:id="6005"/>
      <w:bookmarkEnd w:id="6006"/>
      <w:bookmarkEnd w:id="6007"/>
      <w:bookmarkEnd w:id="6008"/>
      <w:bookmarkEnd w:id="6009"/>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6010" w:name="_Toc20487131"/>
      <w:bookmarkStart w:id="6011" w:name="_Toc29342426"/>
      <w:bookmarkStart w:id="6012" w:name="_Toc29343565"/>
      <w:bookmarkStart w:id="6013" w:name="_Toc36566825"/>
      <w:bookmarkStart w:id="6014" w:name="_Toc36810256"/>
      <w:bookmarkStart w:id="6015" w:name="_Toc36846620"/>
      <w:bookmarkStart w:id="6016" w:name="_Toc36939273"/>
      <w:bookmarkStart w:id="6017" w:name="_Toc37082253"/>
      <w:r w:rsidRPr="000E4E7F">
        <w:t>5.10.6a</w:t>
      </w:r>
      <w:r w:rsidRPr="000E4E7F">
        <w:tab/>
      </w:r>
      <w:r w:rsidRPr="000E4E7F">
        <w:rPr>
          <w:lang w:eastAsia="ko-KR"/>
        </w:rPr>
        <w:t>Sidelink</w:t>
      </w:r>
      <w:r w:rsidRPr="000E4E7F">
        <w:t xml:space="preserve"> discovery announcement pool selection</w:t>
      </w:r>
      <w:bookmarkEnd w:id="6010"/>
      <w:bookmarkEnd w:id="6011"/>
      <w:bookmarkEnd w:id="6012"/>
      <w:bookmarkEnd w:id="6013"/>
      <w:bookmarkEnd w:id="6014"/>
      <w:bookmarkEnd w:id="6015"/>
      <w:bookmarkEnd w:id="6016"/>
      <w:bookmarkEnd w:id="6017"/>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6018" w:name="_Toc20487132"/>
      <w:bookmarkStart w:id="6019" w:name="_Toc29342427"/>
      <w:bookmarkStart w:id="6020" w:name="_Toc29343566"/>
      <w:bookmarkStart w:id="6021" w:name="_Toc36566826"/>
      <w:bookmarkStart w:id="6022" w:name="_Toc36810257"/>
      <w:bookmarkStart w:id="6023" w:name="_Toc36846621"/>
      <w:bookmarkStart w:id="6024" w:name="_Toc36939274"/>
      <w:bookmarkStart w:id="6025" w:name="_Toc37082254"/>
      <w:r w:rsidRPr="000E4E7F">
        <w:t>5.10.6b</w:t>
      </w:r>
      <w:r w:rsidRPr="000E4E7F">
        <w:tab/>
      </w:r>
      <w:r w:rsidRPr="000E4E7F">
        <w:rPr>
          <w:lang w:eastAsia="ko-KR"/>
        </w:rPr>
        <w:t>Sidelink</w:t>
      </w:r>
      <w:r w:rsidRPr="000E4E7F">
        <w:t xml:space="preserve"> discovery announcement reference carrier selection</w:t>
      </w:r>
      <w:bookmarkEnd w:id="6018"/>
      <w:bookmarkEnd w:id="6019"/>
      <w:bookmarkEnd w:id="6020"/>
      <w:bookmarkEnd w:id="6021"/>
      <w:bookmarkEnd w:id="6022"/>
      <w:bookmarkEnd w:id="6023"/>
      <w:bookmarkEnd w:id="6024"/>
      <w:bookmarkEnd w:id="6025"/>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6026" w:name="_Toc20487133"/>
      <w:bookmarkStart w:id="6027" w:name="_Toc29342428"/>
      <w:bookmarkStart w:id="6028" w:name="_Toc29343567"/>
      <w:bookmarkStart w:id="6029" w:name="_Toc36566827"/>
      <w:bookmarkStart w:id="6030" w:name="_Toc36810258"/>
      <w:bookmarkStart w:id="6031" w:name="_Toc36846622"/>
      <w:bookmarkStart w:id="6032" w:name="_Toc36939275"/>
      <w:bookmarkStart w:id="6033"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6026"/>
      <w:bookmarkEnd w:id="6027"/>
      <w:bookmarkEnd w:id="6028"/>
      <w:bookmarkEnd w:id="6029"/>
      <w:bookmarkEnd w:id="6030"/>
      <w:bookmarkEnd w:id="6031"/>
      <w:bookmarkEnd w:id="6032"/>
      <w:bookmarkEnd w:id="6033"/>
    </w:p>
    <w:p w:rsidR="009722D5" w:rsidRPr="000E4E7F" w:rsidRDefault="009722D5" w:rsidP="009722D5">
      <w:pPr>
        <w:pStyle w:val="Heading4"/>
      </w:pPr>
      <w:bookmarkStart w:id="6034" w:name="_Toc20487134"/>
      <w:bookmarkStart w:id="6035" w:name="_Toc29342429"/>
      <w:bookmarkStart w:id="6036" w:name="_Toc29343568"/>
      <w:bookmarkStart w:id="6037" w:name="_Toc36566828"/>
      <w:bookmarkStart w:id="6038" w:name="_Toc36810259"/>
      <w:bookmarkStart w:id="6039" w:name="_Toc36846623"/>
      <w:bookmarkStart w:id="6040" w:name="_Toc36939276"/>
      <w:bookmarkStart w:id="6041" w:name="_Toc37082256"/>
      <w:r w:rsidRPr="000E4E7F">
        <w:t>5.10.7.1</w:t>
      </w:r>
      <w:r w:rsidRPr="000E4E7F">
        <w:tab/>
        <w:t>General</w:t>
      </w:r>
      <w:bookmarkEnd w:id="6034"/>
      <w:bookmarkEnd w:id="6035"/>
      <w:bookmarkEnd w:id="6036"/>
      <w:bookmarkEnd w:id="6037"/>
      <w:bookmarkEnd w:id="6038"/>
      <w:bookmarkEnd w:id="6039"/>
      <w:bookmarkEnd w:id="6040"/>
      <w:bookmarkEnd w:id="6041"/>
    </w:p>
    <w:p w:rsidR="009722D5" w:rsidRPr="000E4E7F" w:rsidRDefault="00AE2643" w:rsidP="009722D5">
      <w:pPr>
        <w:pStyle w:val="TH"/>
      </w:pPr>
      <w:r w:rsidRPr="000E4E7F">
        <w:object w:dxaOrig="5768" w:dyaOrig="2545">
          <v:shape id="_x0000_i1133" type="#_x0000_t75" style="width:259.5pt;height:115.5pt" o:ole="">
            <v:imagedata r:id="rId220" o:title=""/>
          </v:shape>
          <o:OLEObject Type="Embed" ProgID="Word.Picture.8" ShapeID="_x0000_i1133" DrawAspect="Content" ObjectID="_1656768612" r:id="rId221"/>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6042" w:name="_MON_1555417015"/>
    <w:bookmarkEnd w:id="6042"/>
    <w:p w:rsidR="009722D5" w:rsidRPr="000E4E7F" w:rsidRDefault="001A34FC" w:rsidP="009722D5">
      <w:pPr>
        <w:pStyle w:val="TH"/>
      </w:pPr>
      <w:r w:rsidRPr="000E4E7F">
        <w:object w:dxaOrig="5768" w:dyaOrig="2545">
          <v:shape id="_x0000_i1134" type="#_x0000_t75" style="width:259.5pt;height:115.5pt" o:ole="">
            <v:imagedata r:id="rId222" o:title=""/>
          </v:shape>
          <o:OLEObject Type="Embed" ProgID="Word.Picture.8" ShapeID="_x0000_i1134" DrawAspect="Content" ObjectID="_1656768613" r:id="rId223"/>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5" type="#_x0000_t75" style="width:306.75pt;height:115.5pt" o:ole="">
            <v:imagedata r:id="rId224" o:title=""/>
          </v:shape>
          <o:OLEObject Type="Embed" ProgID="Word.Picture.8" ShapeID="_x0000_i1135" DrawAspect="Content" ObjectID="_1656768614" r:id="rId225"/>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604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604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6044" w:name="_Toc20487135"/>
      <w:bookmarkStart w:id="6045" w:name="_Toc29342430"/>
      <w:bookmarkStart w:id="6046" w:name="_Toc29343569"/>
      <w:bookmarkStart w:id="6047" w:name="_Toc36566829"/>
      <w:bookmarkStart w:id="6048" w:name="_Toc36810260"/>
      <w:bookmarkStart w:id="6049" w:name="_Toc36846624"/>
      <w:bookmarkStart w:id="6050" w:name="_Toc36939277"/>
      <w:bookmarkStart w:id="6051" w:name="_Toc37082257"/>
      <w:r w:rsidRPr="000E4E7F">
        <w:lastRenderedPageBreak/>
        <w:t>5.10.7.2</w:t>
      </w:r>
      <w:r w:rsidRPr="000E4E7F">
        <w:tab/>
        <w:t>Initiation</w:t>
      </w:r>
      <w:bookmarkEnd w:id="6044"/>
      <w:bookmarkEnd w:id="6045"/>
      <w:bookmarkEnd w:id="6046"/>
      <w:bookmarkEnd w:id="6047"/>
      <w:bookmarkEnd w:id="6048"/>
      <w:bookmarkEnd w:id="6049"/>
      <w:bookmarkEnd w:id="6050"/>
      <w:bookmarkEnd w:id="6051"/>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lastRenderedPageBreak/>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6052" w:name="OLE_LINK145"/>
      <w:r w:rsidR="009722D5" w:rsidRPr="000E4E7F">
        <w:t xml:space="preserve"> </w:t>
      </w:r>
      <w:r w:rsidR="009722D5" w:rsidRPr="000E4E7F">
        <w:rPr>
          <w:i/>
        </w:rPr>
        <w:t>syncTxThreshOoC</w:t>
      </w:r>
      <w:bookmarkEnd w:id="605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6053" w:name="_Toc20487136"/>
      <w:bookmarkStart w:id="6054" w:name="_Toc29342431"/>
      <w:bookmarkStart w:id="6055" w:name="_Toc29343570"/>
      <w:bookmarkStart w:id="6056" w:name="_Toc36566830"/>
      <w:bookmarkStart w:id="6057" w:name="_Toc36810261"/>
      <w:bookmarkStart w:id="6058" w:name="_Toc36846625"/>
      <w:bookmarkStart w:id="6059" w:name="_Toc36939278"/>
      <w:bookmarkStart w:id="6060" w:name="_Toc37082258"/>
      <w:r w:rsidRPr="000E4E7F">
        <w:t>5.10.7.3</w:t>
      </w:r>
      <w:r w:rsidRPr="000E4E7F">
        <w:tab/>
        <w:t>Transmission of SLSS</w:t>
      </w:r>
      <w:bookmarkEnd w:id="6053"/>
      <w:bookmarkEnd w:id="6054"/>
      <w:bookmarkEnd w:id="6055"/>
      <w:bookmarkEnd w:id="6056"/>
      <w:bookmarkEnd w:id="6057"/>
      <w:bookmarkEnd w:id="6058"/>
      <w:bookmarkEnd w:id="6059"/>
      <w:bookmarkEnd w:id="6060"/>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6061" w:name="OLE_LINK316"/>
      <w:bookmarkStart w:id="6062" w:name="OLE_LINK317"/>
      <w:r w:rsidRPr="000E4E7F">
        <w:t xml:space="preserve">triggered by </w:t>
      </w:r>
      <w:bookmarkStart w:id="6063" w:name="OLE_LINK314"/>
      <w:bookmarkStart w:id="6064" w:name="OLE_LINK315"/>
      <w:r w:rsidRPr="000E4E7F">
        <w:rPr>
          <w:lang w:eastAsia="zh-CN"/>
        </w:rPr>
        <w:t>V2X sidelink communication</w:t>
      </w:r>
      <w:bookmarkEnd w:id="6061"/>
      <w:bookmarkEnd w:id="6062"/>
      <w:bookmarkEnd w:id="6063"/>
      <w:bookmarkEnd w:id="606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6065" w:name="OLE_LINK260"/>
      <w:bookmarkStart w:id="606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6067" w:name="OLE_LINK132"/>
      <w:bookmarkStart w:id="6068" w:name="OLE_LINK135"/>
      <w:r w:rsidRPr="000E4E7F">
        <w:rPr>
          <w:lang w:eastAsia="zh-CN"/>
        </w:rPr>
        <w:t>3</w:t>
      </w:r>
      <w:r w:rsidRPr="000E4E7F">
        <w:t>&gt;</w:t>
      </w:r>
      <w:r w:rsidRPr="000E4E7F">
        <w:tab/>
        <w:t xml:space="preserve">select SLSSID </w:t>
      </w:r>
      <w:r w:rsidRPr="000E4E7F">
        <w:rPr>
          <w:lang w:eastAsia="zh-CN"/>
        </w:rPr>
        <w:t>0</w:t>
      </w:r>
      <w:r w:rsidRPr="000E4E7F">
        <w:t>;</w:t>
      </w:r>
    </w:p>
    <w:bookmarkEnd w:id="6067"/>
    <w:bookmarkEnd w:id="6068"/>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6065"/>
    <w:bookmarkEnd w:id="6066"/>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6069" w:name="_Toc20487137"/>
      <w:bookmarkStart w:id="6070" w:name="_Toc29342432"/>
      <w:bookmarkStart w:id="6071" w:name="_Toc29343571"/>
      <w:bookmarkStart w:id="6072" w:name="_Toc36566831"/>
      <w:bookmarkStart w:id="6073" w:name="_Toc36810262"/>
      <w:bookmarkStart w:id="6074" w:name="_Toc36846626"/>
      <w:bookmarkStart w:id="6075" w:name="_Toc36939279"/>
      <w:bookmarkStart w:id="607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6069"/>
      <w:bookmarkEnd w:id="6070"/>
      <w:bookmarkEnd w:id="6071"/>
      <w:bookmarkEnd w:id="6072"/>
      <w:bookmarkEnd w:id="6073"/>
      <w:bookmarkEnd w:id="6074"/>
      <w:bookmarkEnd w:id="6075"/>
      <w:bookmarkEnd w:id="6076"/>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lastRenderedPageBreak/>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6077" w:name="_Toc20487138"/>
      <w:bookmarkStart w:id="6078" w:name="_Toc29342433"/>
      <w:bookmarkStart w:id="6079" w:name="_Toc29343572"/>
      <w:bookmarkStart w:id="6080" w:name="_Toc36566832"/>
      <w:bookmarkStart w:id="6081" w:name="_Toc36810263"/>
      <w:bookmarkStart w:id="6082" w:name="_Toc36846627"/>
      <w:bookmarkStart w:id="6083" w:name="_Toc36939280"/>
      <w:bookmarkStart w:id="6084" w:name="_Toc37082260"/>
      <w:r w:rsidRPr="000E4E7F">
        <w:t>5.10.7.5</w:t>
      </w:r>
      <w:r w:rsidRPr="000E4E7F">
        <w:tab/>
        <w:t>Void</w:t>
      </w:r>
      <w:bookmarkEnd w:id="6077"/>
      <w:bookmarkEnd w:id="6078"/>
      <w:bookmarkEnd w:id="6079"/>
      <w:bookmarkEnd w:id="6080"/>
      <w:bookmarkEnd w:id="6081"/>
      <w:bookmarkEnd w:id="6082"/>
      <w:bookmarkEnd w:id="6083"/>
      <w:bookmarkEnd w:id="6084"/>
    </w:p>
    <w:p w:rsidR="009722D5" w:rsidRPr="000E4E7F" w:rsidRDefault="009722D5" w:rsidP="009722D5">
      <w:pPr>
        <w:pStyle w:val="Heading3"/>
        <w:rPr>
          <w:rFonts w:eastAsia="SimSun"/>
          <w:lang w:eastAsia="zh-CN"/>
        </w:rPr>
      </w:pPr>
      <w:bookmarkStart w:id="6085" w:name="_Toc20487139"/>
      <w:bookmarkStart w:id="6086" w:name="_Toc29342434"/>
      <w:bookmarkStart w:id="6087" w:name="_Toc29343573"/>
      <w:bookmarkStart w:id="6088" w:name="_Toc36566833"/>
      <w:bookmarkStart w:id="6089" w:name="_Toc36810264"/>
      <w:bookmarkStart w:id="6090" w:name="_Toc36846628"/>
      <w:bookmarkStart w:id="6091" w:name="_Toc36939281"/>
      <w:bookmarkStart w:id="609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6085"/>
      <w:bookmarkEnd w:id="6086"/>
      <w:bookmarkEnd w:id="6087"/>
      <w:bookmarkEnd w:id="6088"/>
      <w:bookmarkEnd w:id="6089"/>
      <w:bookmarkEnd w:id="6090"/>
      <w:bookmarkEnd w:id="6091"/>
      <w:bookmarkEnd w:id="6092"/>
    </w:p>
    <w:p w:rsidR="009722D5" w:rsidRPr="000E4E7F" w:rsidRDefault="009722D5" w:rsidP="009722D5">
      <w:pPr>
        <w:pStyle w:val="Heading4"/>
      </w:pPr>
      <w:bookmarkStart w:id="6093" w:name="_Toc20487140"/>
      <w:bookmarkStart w:id="6094" w:name="_Toc29342435"/>
      <w:bookmarkStart w:id="6095" w:name="_Toc29343574"/>
      <w:bookmarkStart w:id="6096" w:name="_Toc36566834"/>
      <w:bookmarkStart w:id="6097" w:name="_Toc36810265"/>
      <w:bookmarkStart w:id="6098" w:name="_Toc36846629"/>
      <w:bookmarkStart w:id="6099" w:name="_Toc36939282"/>
      <w:bookmarkStart w:id="6100" w:name="_Toc37082262"/>
      <w:r w:rsidRPr="000E4E7F">
        <w:t>5.10.8.1</w:t>
      </w:r>
      <w:r w:rsidRPr="000E4E7F">
        <w:tab/>
        <w:t>General</w:t>
      </w:r>
      <w:bookmarkEnd w:id="6093"/>
      <w:bookmarkEnd w:id="6094"/>
      <w:bookmarkEnd w:id="6095"/>
      <w:bookmarkEnd w:id="6096"/>
      <w:bookmarkEnd w:id="6097"/>
      <w:bookmarkEnd w:id="6098"/>
      <w:bookmarkEnd w:id="6099"/>
      <w:bookmarkEnd w:id="6100"/>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6101" w:name="_Toc20487141"/>
      <w:bookmarkStart w:id="6102" w:name="_Toc29342436"/>
      <w:bookmarkStart w:id="6103" w:name="_Toc29343575"/>
      <w:bookmarkStart w:id="6104" w:name="_Toc36566835"/>
      <w:bookmarkStart w:id="6105" w:name="_Toc36810266"/>
      <w:bookmarkStart w:id="6106" w:name="_Toc36846630"/>
      <w:bookmarkStart w:id="6107" w:name="_Toc36939283"/>
      <w:bookmarkStart w:id="6108" w:name="_Toc37082263"/>
      <w:r w:rsidRPr="000E4E7F">
        <w:t>5.10.8.2</w:t>
      </w:r>
      <w:r w:rsidRPr="000E4E7F">
        <w:tab/>
        <w:t>Selection and reselection of synchronisation reference</w:t>
      </w:r>
      <w:bookmarkEnd w:id="6101"/>
      <w:bookmarkEnd w:id="6102"/>
      <w:bookmarkEnd w:id="6103"/>
      <w:bookmarkEnd w:id="6104"/>
      <w:bookmarkEnd w:id="6105"/>
      <w:bookmarkEnd w:id="6106"/>
      <w:bookmarkEnd w:id="6107"/>
      <w:bookmarkEnd w:id="6108"/>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6109" w:name="_Toc20487142"/>
      <w:bookmarkStart w:id="6110" w:name="_Toc29342437"/>
      <w:bookmarkStart w:id="6111" w:name="_Toc29343576"/>
      <w:bookmarkStart w:id="6112" w:name="_Toc36566836"/>
      <w:bookmarkStart w:id="6113" w:name="_Toc36810267"/>
      <w:bookmarkStart w:id="6114" w:name="_Toc36846631"/>
      <w:bookmarkStart w:id="6115" w:name="_Toc36939284"/>
      <w:bookmarkStart w:id="611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6109"/>
      <w:bookmarkEnd w:id="6110"/>
      <w:bookmarkEnd w:id="6111"/>
      <w:bookmarkEnd w:id="6112"/>
      <w:bookmarkEnd w:id="6113"/>
      <w:bookmarkEnd w:id="6114"/>
      <w:bookmarkEnd w:id="6115"/>
      <w:bookmarkEnd w:id="6116"/>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6117" w:name="_Toc20487143"/>
      <w:bookmarkStart w:id="6118" w:name="_Toc29342438"/>
      <w:bookmarkStart w:id="6119" w:name="_Toc29343577"/>
      <w:bookmarkStart w:id="6120" w:name="_Toc36566837"/>
      <w:bookmarkStart w:id="6121" w:name="_Toc36810268"/>
      <w:bookmarkStart w:id="6122" w:name="_Toc36846632"/>
      <w:bookmarkStart w:id="6123" w:name="_Toc36939285"/>
      <w:bookmarkStart w:id="6124" w:name="_Toc37082265"/>
      <w:r w:rsidRPr="000E4E7F">
        <w:rPr>
          <w:rFonts w:eastAsia="SimSun"/>
          <w:lang w:eastAsia="zh-CN"/>
        </w:rPr>
        <w:t>5.10.9</w:t>
      </w:r>
      <w:r w:rsidRPr="000E4E7F">
        <w:rPr>
          <w:rFonts w:eastAsia="SimSun"/>
          <w:lang w:eastAsia="zh-CN"/>
        </w:rPr>
        <w:tab/>
        <w:t>Sidelink common control information</w:t>
      </w:r>
      <w:bookmarkEnd w:id="6117"/>
      <w:bookmarkEnd w:id="6118"/>
      <w:bookmarkEnd w:id="6119"/>
      <w:bookmarkEnd w:id="6120"/>
      <w:bookmarkEnd w:id="6121"/>
      <w:bookmarkEnd w:id="6122"/>
      <w:bookmarkEnd w:id="6123"/>
      <w:bookmarkEnd w:id="6124"/>
    </w:p>
    <w:p w:rsidR="009722D5" w:rsidRPr="000E4E7F" w:rsidRDefault="009722D5" w:rsidP="009722D5">
      <w:pPr>
        <w:pStyle w:val="Heading4"/>
      </w:pPr>
      <w:bookmarkStart w:id="6125" w:name="_Toc20487144"/>
      <w:bookmarkStart w:id="6126" w:name="_Toc29342439"/>
      <w:bookmarkStart w:id="6127" w:name="_Toc29343578"/>
      <w:bookmarkStart w:id="6128" w:name="_Toc36566838"/>
      <w:bookmarkStart w:id="6129" w:name="_Toc36810269"/>
      <w:bookmarkStart w:id="6130" w:name="_Toc36846633"/>
      <w:bookmarkStart w:id="6131" w:name="_Toc36939286"/>
      <w:bookmarkStart w:id="6132" w:name="_Toc37082266"/>
      <w:r w:rsidRPr="000E4E7F">
        <w:t>5.10.9.1</w:t>
      </w:r>
      <w:r w:rsidRPr="000E4E7F">
        <w:tab/>
        <w:t>General</w:t>
      </w:r>
      <w:bookmarkEnd w:id="6125"/>
      <w:bookmarkEnd w:id="6126"/>
      <w:bookmarkEnd w:id="6127"/>
      <w:bookmarkEnd w:id="6128"/>
      <w:bookmarkEnd w:id="6129"/>
      <w:bookmarkEnd w:id="6130"/>
      <w:bookmarkEnd w:id="6131"/>
      <w:bookmarkEnd w:id="6132"/>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6133" w:name="_Toc20487145"/>
      <w:bookmarkStart w:id="6134" w:name="_Toc29342440"/>
      <w:bookmarkStart w:id="6135" w:name="_Toc29343579"/>
      <w:bookmarkStart w:id="6136" w:name="_Toc36566839"/>
      <w:bookmarkStart w:id="6137" w:name="_Toc36810270"/>
      <w:bookmarkStart w:id="6138" w:name="_Toc36846634"/>
      <w:bookmarkStart w:id="6139" w:name="_Toc36939287"/>
      <w:bookmarkStart w:id="614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6133"/>
      <w:bookmarkEnd w:id="6134"/>
      <w:bookmarkEnd w:id="6135"/>
      <w:bookmarkEnd w:id="6136"/>
      <w:bookmarkEnd w:id="6137"/>
      <w:bookmarkEnd w:id="6138"/>
      <w:bookmarkEnd w:id="6139"/>
      <w:bookmarkEnd w:id="6140"/>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6141" w:name="_Toc20487146"/>
      <w:bookmarkStart w:id="6142" w:name="_Toc29342441"/>
      <w:bookmarkStart w:id="6143" w:name="_Toc29343580"/>
      <w:bookmarkStart w:id="6144" w:name="_Toc36566840"/>
      <w:bookmarkStart w:id="6145" w:name="_Toc36810271"/>
      <w:bookmarkStart w:id="6146" w:name="_Toc36846635"/>
      <w:bookmarkStart w:id="6147" w:name="_Toc36939288"/>
      <w:bookmarkStart w:id="614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6141"/>
      <w:bookmarkEnd w:id="6142"/>
      <w:bookmarkEnd w:id="6143"/>
      <w:bookmarkEnd w:id="6144"/>
      <w:bookmarkEnd w:id="6145"/>
      <w:bookmarkEnd w:id="6146"/>
      <w:bookmarkEnd w:id="6147"/>
      <w:bookmarkEnd w:id="6148"/>
    </w:p>
    <w:p w:rsidR="009722D5" w:rsidRPr="000E4E7F" w:rsidRDefault="009722D5" w:rsidP="009722D5">
      <w:pPr>
        <w:pStyle w:val="Heading4"/>
      </w:pPr>
      <w:bookmarkStart w:id="6149" w:name="_Toc20487147"/>
      <w:bookmarkStart w:id="6150" w:name="_Toc29342442"/>
      <w:bookmarkStart w:id="6151" w:name="_Toc29343581"/>
      <w:bookmarkStart w:id="6152" w:name="_Toc36566841"/>
      <w:bookmarkStart w:id="6153" w:name="_Toc36810272"/>
      <w:bookmarkStart w:id="6154" w:name="_Toc36846636"/>
      <w:bookmarkStart w:id="6155" w:name="_Toc36939289"/>
      <w:bookmarkStart w:id="6156" w:name="_Toc37082269"/>
      <w:r w:rsidRPr="000E4E7F">
        <w:t>5.10.10.1</w:t>
      </w:r>
      <w:r w:rsidRPr="000E4E7F">
        <w:tab/>
        <w:t>General</w:t>
      </w:r>
      <w:bookmarkEnd w:id="6149"/>
      <w:bookmarkEnd w:id="6150"/>
      <w:bookmarkEnd w:id="6151"/>
      <w:bookmarkEnd w:id="6152"/>
      <w:bookmarkEnd w:id="6153"/>
      <w:bookmarkEnd w:id="6154"/>
      <w:bookmarkEnd w:id="6155"/>
      <w:bookmarkEnd w:id="6156"/>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6157" w:name="_Toc20487148"/>
      <w:bookmarkStart w:id="6158" w:name="_Toc29342443"/>
      <w:bookmarkStart w:id="6159" w:name="_Toc29343582"/>
      <w:bookmarkStart w:id="6160" w:name="_Toc36566842"/>
      <w:bookmarkStart w:id="6161" w:name="_Toc36810273"/>
      <w:bookmarkStart w:id="6162" w:name="_Toc36846637"/>
      <w:bookmarkStart w:id="6163" w:name="_Toc36939290"/>
      <w:bookmarkStart w:id="6164" w:name="_Toc37082270"/>
      <w:r w:rsidRPr="000E4E7F">
        <w:lastRenderedPageBreak/>
        <w:t>5.10.10.2</w:t>
      </w:r>
      <w:r w:rsidRPr="000E4E7F">
        <w:tab/>
        <w:t>AS-conditions for relay related sidelink communication transmission by sidelink relay UE</w:t>
      </w:r>
      <w:bookmarkEnd w:id="6157"/>
      <w:bookmarkEnd w:id="6158"/>
      <w:bookmarkEnd w:id="6159"/>
      <w:bookmarkEnd w:id="6160"/>
      <w:bookmarkEnd w:id="6161"/>
      <w:bookmarkEnd w:id="6162"/>
      <w:bookmarkEnd w:id="6163"/>
      <w:bookmarkEnd w:id="6164"/>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165" w:name="_Toc20487149"/>
      <w:bookmarkStart w:id="6166" w:name="_Toc29342444"/>
      <w:bookmarkStart w:id="6167" w:name="_Toc29343583"/>
      <w:bookmarkStart w:id="6168" w:name="_Toc36566843"/>
      <w:bookmarkStart w:id="6169" w:name="_Toc36810274"/>
      <w:bookmarkStart w:id="6170" w:name="_Toc36846638"/>
      <w:bookmarkStart w:id="6171" w:name="_Toc36939291"/>
      <w:bookmarkStart w:id="6172" w:name="_Toc37082271"/>
      <w:r w:rsidRPr="000E4E7F">
        <w:t>5.10.10.3</w:t>
      </w:r>
      <w:r w:rsidRPr="000E4E7F">
        <w:tab/>
        <w:t>AS-conditions for relay PS related sidelink discovery transmission by sidelink relay UE</w:t>
      </w:r>
      <w:bookmarkEnd w:id="6165"/>
      <w:bookmarkEnd w:id="6166"/>
      <w:bookmarkEnd w:id="6167"/>
      <w:bookmarkEnd w:id="6168"/>
      <w:bookmarkEnd w:id="6169"/>
      <w:bookmarkEnd w:id="6170"/>
      <w:bookmarkEnd w:id="6171"/>
      <w:bookmarkEnd w:id="6172"/>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173" w:name="_Toc20487150"/>
      <w:bookmarkStart w:id="6174" w:name="_Toc29342445"/>
      <w:bookmarkStart w:id="6175" w:name="_Toc29343584"/>
      <w:bookmarkStart w:id="6176" w:name="_Toc36566844"/>
      <w:bookmarkStart w:id="6177" w:name="_Toc36810275"/>
      <w:bookmarkStart w:id="6178" w:name="_Toc36846639"/>
      <w:bookmarkStart w:id="6179" w:name="_Toc36939292"/>
      <w:bookmarkStart w:id="6180" w:name="_Toc37082272"/>
      <w:r w:rsidRPr="000E4E7F">
        <w:t>5.10.10.4</w:t>
      </w:r>
      <w:r w:rsidRPr="000E4E7F">
        <w:tab/>
        <w:t>Sidelink relay UE threshold conditions</w:t>
      </w:r>
      <w:bookmarkEnd w:id="6173"/>
      <w:bookmarkEnd w:id="6174"/>
      <w:bookmarkEnd w:id="6175"/>
      <w:bookmarkEnd w:id="6176"/>
      <w:bookmarkEnd w:id="6177"/>
      <w:bookmarkEnd w:id="6178"/>
      <w:bookmarkEnd w:id="6179"/>
      <w:bookmarkEnd w:id="6180"/>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6181" w:name="_Toc20487151"/>
      <w:bookmarkStart w:id="6182" w:name="_Toc29342446"/>
      <w:bookmarkStart w:id="6183" w:name="_Toc29343585"/>
      <w:bookmarkStart w:id="6184" w:name="_Toc36566845"/>
      <w:bookmarkStart w:id="6185" w:name="_Toc36810276"/>
      <w:bookmarkStart w:id="6186" w:name="_Toc36846640"/>
      <w:bookmarkStart w:id="6187" w:name="_Toc36939293"/>
      <w:bookmarkStart w:id="618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6181"/>
      <w:bookmarkEnd w:id="6182"/>
      <w:bookmarkEnd w:id="6183"/>
      <w:bookmarkEnd w:id="6184"/>
      <w:bookmarkEnd w:id="6185"/>
      <w:bookmarkEnd w:id="6186"/>
      <w:bookmarkEnd w:id="6187"/>
      <w:bookmarkEnd w:id="6188"/>
    </w:p>
    <w:p w:rsidR="009722D5" w:rsidRPr="000E4E7F" w:rsidRDefault="009722D5" w:rsidP="009722D5">
      <w:pPr>
        <w:pStyle w:val="Heading4"/>
      </w:pPr>
      <w:bookmarkStart w:id="6189" w:name="_Toc20487152"/>
      <w:bookmarkStart w:id="6190" w:name="_Toc29342447"/>
      <w:bookmarkStart w:id="6191" w:name="_Toc29343586"/>
      <w:bookmarkStart w:id="6192" w:name="_Toc36566846"/>
      <w:bookmarkStart w:id="6193" w:name="_Toc36810277"/>
      <w:bookmarkStart w:id="6194" w:name="_Toc36846641"/>
      <w:bookmarkStart w:id="6195" w:name="_Toc36939294"/>
      <w:bookmarkStart w:id="6196" w:name="_Toc37082274"/>
      <w:r w:rsidRPr="000E4E7F">
        <w:t>5.10.11.1</w:t>
      </w:r>
      <w:r w:rsidRPr="000E4E7F">
        <w:tab/>
        <w:t>General</w:t>
      </w:r>
      <w:bookmarkEnd w:id="6189"/>
      <w:bookmarkEnd w:id="6190"/>
      <w:bookmarkEnd w:id="6191"/>
      <w:bookmarkEnd w:id="6192"/>
      <w:bookmarkEnd w:id="6193"/>
      <w:bookmarkEnd w:id="6194"/>
      <w:bookmarkEnd w:id="6195"/>
      <w:bookmarkEnd w:id="6196"/>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6197" w:name="_Toc20487153"/>
      <w:bookmarkStart w:id="6198" w:name="_Toc29342448"/>
      <w:bookmarkStart w:id="6199" w:name="_Toc29343587"/>
      <w:bookmarkStart w:id="6200" w:name="_Toc36566847"/>
      <w:bookmarkStart w:id="6201" w:name="_Toc36810278"/>
      <w:bookmarkStart w:id="6202" w:name="_Toc36846642"/>
      <w:bookmarkStart w:id="6203" w:name="_Toc36939295"/>
      <w:bookmarkStart w:id="6204" w:name="_Toc37082275"/>
      <w:r w:rsidRPr="000E4E7F">
        <w:lastRenderedPageBreak/>
        <w:t>5.10.11.2</w:t>
      </w:r>
      <w:r w:rsidRPr="000E4E7F">
        <w:tab/>
        <w:t>AS-conditions for relay related sidelink communication transmission by sidelink remote UE</w:t>
      </w:r>
      <w:bookmarkEnd w:id="6197"/>
      <w:bookmarkEnd w:id="6198"/>
      <w:bookmarkEnd w:id="6199"/>
      <w:bookmarkEnd w:id="6200"/>
      <w:bookmarkEnd w:id="6201"/>
      <w:bookmarkEnd w:id="6202"/>
      <w:bookmarkEnd w:id="6203"/>
      <w:bookmarkEnd w:id="6204"/>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205" w:name="_Toc20487154"/>
      <w:bookmarkStart w:id="6206" w:name="_Toc29342449"/>
      <w:bookmarkStart w:id="6207" w:name="_Toc29343588"/>
      <w:bookmarkStart w:id="6208" w:name="_Toc36566848"/>
      <w:bookmarkStart w:id="6209" w:name="_Toc36810279"/>
      <w:bookmarkStart w:id="6210" w:name="_Toc36846643"/>
      <w:bookmarkStart w:id="6211" w:name="_Toc36939296"/>
      <w:bookmarkStart w:id="6212" w:name="_Toc37082276"/>
      <w:r w:rsidRPr="000E4E7F">
        <w:t>5.10.11.3</w:t>
      </w:r>
      <w:r w:rsidRPr="000E4E7F">
        <w:tab/>
        <w:t>AS-conditions for relay PS related sidelink discovery transmission by sidelink remote UE</w:t>
      </w:r>
      <w:bookmarkEnd w:id="6205"/>
      <w:bookmarkEnd w:id="6206"/>
      <w:bookmarkEnd w:id="6207"/>
      <w:bookmarkEnd w:id="6208"/>
      <w:bookmarkEnd w:id="6209"/>
      <w:bookmarkEnd w:id="6210"/>
      <w:bookmarkEnd w:id="6211"/>
      <w:bookmarkEnd w:id="6212"/>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213" w:name="_Toc20487155"/>
      <w:bookmarkStart w:id="6214" w:name="_Toc29342450"/>
      <w:bookmarkStart w:id="6215" w:name="_Toc29343589"/>
      <w:bookmarkStart w:id="6216" w:name="_Toc36566849"/>
      <w:bookmarkStart w:id="6217" w:name="_Toc36810280"/>
      <w:bookmarkStart w:id="6218" w:name="_Toc36846644"/>
      <w:bookmarkStart w:id="6219" w:name="_Toc36939297"/>
      <w:bookmarkStart w:id="6220" w:name="_Toc37082277"/>
      <w:r w:rsidRPr="000E4E7F">
        <w:t>5.10.11.4</w:t>
      </w:r>
      <w:r w:rsidRPr="000E4E7F">
        <w:tab/>
        <w:t>Selection and reselection of sidelink relay UE</w:t>
      </w:r>
      <w:bookmarkEnd w:id="6213"/>
      <w:bookmarkEnd w:id="6214"/>
      <w:bookmarkEnd w:id="6215"/>
      <w:bookmarkEnd w:id="6216"/>
      <w:bookmarkEnd w:id="6217"/>
      <w:bookmarkEnd w:id="6218"/>
      <w:bookmarkEnd w:id="6219"/>
      <w:bookmarkEnd w:id="6220"/>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lastRenderedPageBreak/>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6221" w:name="_Toc20487156"/>
      <w:bookmarkStart w:id="6222" w:name="_Toc29342451"/>
      <w:bookmarkStart w:id="6223" w:name="_Toc29343590"/>
      <w:bookmarkStart w:id="6224" w:name="_Toc36566850"/>
      <w:bookmarkStart w:id="6225" w:name="_Toc36810281"/>
      <w:bookmarkStart w:id="6226" w:name="_Toc36846645"/>
      <w:bookmarkStart w:id="6227" w:name="_Toc36939298"/>
      <w:bookmarkStart w:id="6228" w:name="_Toc37082278"/>
      <w:r w:rsidRPr="000E4E7F">
        <w:t>5.10.11.5</w:t>
      </w:r>
      <w:r w:rsidRPr="000E4E7F">
        <w:tab/>
        <w:t>Sidelink remote UE threshold conditions</w:t>
      </w:r>
      <w:bookmarkEnd w:id="6221"/>
      <w:bookmarkEnd w:id="6222"/>
      <w:bookmarkEnd w:id="6223"/>
      <w:bookmarkEnd w:id="6224"/>
      <w:bookmarkEnd w:id="6225"/>
      <w:bookmarkEnd w:id="6226"/>
      <w:bookmarkEnd w:id="6227"/>
      <w:bookmarkEnd w:id="6228"/>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6229" w:name="_Toc20487157"/>
      <w:bookmarkStart w:id="6230" w:name="_Toc29342452"/>
      <w:bookmarkStart w:id="6231" w:name="_Toc29343591"/>
      <w:bookmarkStart w:id="6232" w:name="_Toc36566851"/>
      <w:bookmarkStart w:id="6233" w:name="_Toc36810282"/>
      <w:bookmarkStart w:id="6234" w:name="_Toc36846646"/>
      <w:bookmarkStart w:id="6235" w:name="_Toc36939299"/>
      <w:bookmarkStart w:id="623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6229"/>
      <w:bookmarkEnd w:id="6230"/>
      <w:bookmarkEnd w:id="6231"/>
      <w:bookmarkEnd w:id="6232"/>
      <w:bookmarkEnd w:id="6233"/>
      <w:bookmarkEnd w:id="6234"/>
      <w:bookmarkEnd w:id="6235"/>
      <w:bookmarkEnd w:id="6236"/>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6237" w:author="CR#4336r2" w:date="2020-07-14T10:33:00Z">
        <w:r w:rsidR="0063361F">
          <w:t>subclause 8.1</w:t>
        </w:r>
      </w:ins>
      <w:del w:id="6238" w:author="CR#4336r2" w:date="2020-07-14T10:33:00Z">
        <w:r w:rsidR="00F450A4" w:rsidRPr="000E4E7F" w:rsidDel="0063361F">
          <w:delText>clause x.x</w:delText>
        </w:r>
      </w:del>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6239" w:author="CR#4336r2" w:date="2020-07-14T10:33:00Z">
        <w:r w:rsidR="0063361F">
          <w:t>subclause 8.1</w:t>
        </w:r>
      </w:ins>
      <w:del w:id="6240" w:author="CR#4336r2" w:date="2020-07-14T10:33:00Z">
        <w:r w:rsidR="00F450A4" w:rsidRPr="000E4E7F" w:rsidDel="0063361F">
          <w:delText>clause x.x</w:delText>
        </w:r>
      </w:del>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6241" w:name="OLE_LINK170"/>
      <w:bookmarkStart w:id="6242" w:name="OLE_LINK169"/>
      <w:bookmarkStart w:id="6243" w:name="OLE_LINK168"/>
      <w:r w:rsidRPr="000E4E7F">
        <w:rPr>
          <w:i/>
          <w:iCs/>
        </w:rPr>
        <w:t>SL-V2X-ConfigDedicated</w:t>
      </w:r>
      <w:bookmarkEnd w:id="6241"/>
      <w:bookmarkEnd w:id="6242"/>
      <w:bookmarkEnd w:id="6243"/>
      <w:r w:rsidRPr="000E4E7F">
        <w:t xml:space="preserve"> within </w:t>
      </w:r>
      <w:r w:rsidRPr="000E4E7F">
        <w:rPr>
          <w:i/>
        </w:rPr>
        <w:t>RRCConnectionReconfiguration</w:t>
      </w:r>
      <w:r w:rsidRPr="000E4E7F">
        <w:t xml:space="preserve"> used in this subclause can be provided by </w:t>
      </w:r>
      <w:r w:rsidRPr="000E4E7F">
        <w:rPr>
          <w:i/>
        </w:rPr>
        <w:t>SIB</w:t>
      </w:r>
      <w:ins w:id="6244" w:author="CR#4336r2" w:date="2020-07-14T10:34:00Z">
        <w:r w:rsidR="0063361F">
          <w:rPr>
            <w:i/>
          </w:rPr>
          <w:t>13</w:t>
        </w:r>
      </w:ins>
      <w:del w:id="6245" w:author="CR#4336r2" w:date="2020-07-14T10:34:00Z">
        <w:r w:rsidRPr="000E4E7F" w:rsidDel="0063361F">
          <w:rPr>
            <w:i/>
          </w:rPr>
          <w:delText>Y</w:delText>
        </w:r>
      </w:del>
      <w:r w:rsidRPr="000E4E7F">
        <w:t xml:space="preserve">, </w:t>
      </w:r>
      <w:r w:rsidRPr="000E4E7F">
        <w:rPr>
          <w:i/>
        </w:rPr>
        <w:t>SIB</w:t>
      </w:r>
      <w:ins w:id="6246" w:author="CR#4336r2" w:date="2020-07-14T10:34:00Z">
        <w:r w:rsidR="0063361F">
          <w:rPr>
            <w:i/>
          </w:rPr>
          <w:t>14</w:t>
        </w:r>
      </w:ins>
      <w:del w:id="6247" w:author="CR#4336r2" w:date="2020-07-14T10:34: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6248" w:name="_Toc20487158"/>
      <w:bookmarkStart w:id="6249" w:name="_Toc29342453"/>
      <w:bookmarkStart w:id="6250" w:name="_Toc29343592"/>
      <w:bookmarkStart w:id="6251" w:name="_Toc36566852"/>
      <w:bookmarkStart w:id="6252" w:name="_Toc36810283"/>
      <w:bookmarkStart w:id="6253" w:name="_Toc36846647"/>
      <w:bookmarkStart w:id="6254" w:name="_Toc36939300"/>
      <w:bookmarkStart w:id="625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6248"/>
      <w:bookmarkEnd w:id="6249"/>
      <w:bookmarkEnd w:id="6250"/>
      <w:bookmarkEnd w:id="6251"/>
      <w:bookmarkEnd w:id="6252"/>
      <w:bookmarkEnd w:id="6253"/>
      <w:bookmarkEnd w:id="6254"/>
      <w:bookmarkEnd w:id="6255"/>
    </w:p>
    <w:p w:rsidR="009722D5" w:rsidRPr="000E4E7F" w:rsidRDefault="009722D5" w:rsidP="009722D5">
      <w:pPr>
        <w:pStyle w:val="Heading4"/>
        <w:rPr>
          <w:lang w:eastAsia="zh-CN"/>
        </w:rPr>
      </w:pPr>
      <w:bookmarkStart w:id="6256" w:name="_Toc20487159"/>
      <w:bookmarkStart w:id="6257" w:name="_Toc29342454"/>
      <w:bookmarkStart w:id="6258" w:name="_Toc29343593"/>
      <w:bookmarkStart w:id="6259" w:name="_Toc36566853"/>
      <w:bookmarkStart w:id="6260" w:name="_Toc36810284"/>
      <w:bookmarkStart w:id="6261" w:name="_Toc36846648"/>
      <w:bookmarkStart w:id="6262" w:name="_Toc36939301"/>
      <w:bookmarkStart w:id="626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6256"/>
      <w:bookmarkEnd w:id="6257"/>
      <w:bookmarkEnd w:id="6258"/>
      <w:bookmarkEnd w:id="6259"/>
      <w:bookmarkEnd w:id="6260"/>
      <w:bookmarkEnd w:id="6261"/>
      <w:bookmarkEnd w:id="6262"/>
      <w:bookmarkEnd w:id="6263"/>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6264" w:author="CR#4336r2" w:date="2020-07-14T10:34:00Z">
        <w:r w:rsidR="0063361F">
          <w:t>subclause 8.1</w:t>
        </w:r>
      </w:ins>
      <w:del w:id="6265" w:author="CR#4336r2" w:date="2020-07-14T10:34:00Z">
        <w:r w:rsidR="00F450A4" w:rsidRPr="000E4E7F" w:rsidDel="0063361F">
          <w:delText>clause x.x</w:delText>
        </w:r>
      </w:del>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6266" w:name="_Toc20487160"/>
      <w:bookmarkStart w:id="6267" w:name="_Toc29342455"/>
      <w:bookmarkStart w:id="6268" w:name="_Toc29343594"/>
      <w:bookmarkStart w:id="626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6270" w:author="CR#4336r2" w:date="2020-07-14T10:35:00Z">
        <w:r w:rsidR="0063361F">
          <w:rPr>
            <w:i/>
          </w:rPr>
          <w:t>13</w:t>
        </w:r>
      </w:ins>
      <w:del w:id="6271" w:author="CR#4336r2" w:date="2020-07-14T10:35:00Z">
        <w:r w:rsidRPr="000E4E7F" w:rsidDel="0063361F">
          <w:rPr>
            <w:i/>
          </w:rPr>
          <w:delText>Y</w:delText>
        </w:r>
      </w:del>
      <w:r w:rsidRPr="000E4E7F">
        <w:t xml:space="preserve">, </w:t>
      </w:r>
      <w:r w:rsidRPr="000E4E7F">
        <w:rPr>
          <w:i/>
        </w:rPr>
        <w:t>SIB</w:t>
      </w:r>
      <w:ins w:id="6272" w:author="CR#4336r2" w:date="2020-07-14T10:35:00Z">
        <w:r w:rsidR="0063361F">
          <w:rPr>
            <w:i/>
          </w:rPr>
          <w:t>14</w:t>
        </w:r>
      </w:ins>
      <w:del w:id="6273" w:author="CR#4336r2" w:date="2020-07-14T10:35: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6274" w:name="_Toc36810285"/>
      <w:bookmarkStart w:id="6275" w:name="_Toc36846649"/>
      <w:bookmarkStart w:id="6276" w:name="_Toc36939302"/>
      <w:bookmarkStart w:id="627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6266"/>
      <w:bookmarkEnd w:id="6267"/>
      <w:bookmarkEnd w:id="6268"/>
      <w:bookmarkEnd w:id="6269"/>
      <w:bookmarkEnd w:id="6274"/>
      <w:bookmarkEnd w:id="6275"/>
      <w:bookmarkEnd w:id="6276"/>
      <w:bookmarkEnd w:id="6277"/>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6278" w:name="_Toc20487161"/>
      <w:bookmarkStart w:id="6279" w:name="_Toc29342456"/>
      <w:bookmarkStart w:id="6280" w:name="_Toc29343595"/>
      <w:bookmarkStart w:id="6281" w:name="_Toc36566855"/>
      <w:bookmarkStart w:id="6282" w:name="_Toc36810286"/>
      <w:bookmarkStart w:id="6283" w:name="_Toc36846650"/>
      <w:bookmarkStart w:id="6284" w:name="_Toc36939303"/>
      <w:bookmarkStart w:id="628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6278"/>
      <w:bookmarkEnd w:id="6279"/>
      <w:bookmarkEnd w:id="6280"/>
      <w:bookmarkEnd w:id="6281"/>
      <w:bookmarkEnd w:id="6282"/>
      <w:bookmarkEnd w:id="6283"/>
      <w:bookmarkEnd w:id="6284"/>
      <w:bookmarkEnd w:id="6285"/>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xml:space="preserve">= </w:t>
      </w:r>
      <w:ins w:id="6286" w:author="Draft v2" w:date="2020-07-15T18:31:00Z">
        <w:r w:rsidR="00FD1FFC">
          <w:rPr>
            <w:rFonts w:eastAsia="SimSun"/>
          </w:rPr>
          <w:t>FLOOR</w:t>
        </w:r>
      </w:ins>
      <w:del w:id="6287" w:author="Draft v2" w:date="2020-07-15T18:31:00Z">
        <w:r w:rsidRPr="000E4E7F" w:rsidDel="00FD1FFC">
          <w:rPr>
            <w:rFonts w:eastAsia="SimSun"/>
          </w:rPr>
          <w:delText>Floor</w:delText>
        </w:r>
      </w:del>
      <w:r w:rsidRPr="000E4E7F">
        <w:rPr>
          <w:rFonts w:eastAsia="SimSun"/>
        </w:rPr>
        <w:t xml:space="preserve">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xml:space="preserve">= </w:t>
      </w:r>
      <w:ins w:id="6288" w:author="Draft v2" w:date="2020-07-15T18:31:00Z">
        <w:r w:rsidR="00FD1FFC">
          <w:rPr>
            <w:rFonts w:eastAsia="SimSun"/>
          </w:rPr>
          <w:t>FLOOR</w:t>
        </w:r>
      </w:ins>
      <w:del w:id="6289" w:author="Draft v2" w:date="2020-07-15T18:31:00Z">
        <w:r w:rsidRPr="000E4E7F" w:rsidDel="00FD1FFC">
          <w:rPr>
            <w:rFonts w:eastAsia="SimSun"/>
          </w:rPr>
          <w:delText>Floor</w:delText>
        </w:r>
      </w:del>
      <w:r w:rsidRPr="000E4E7F">
        <w:rPr>
          <w:rFonts w:eastAsia="SimSun"/>
        </w:rPr>
        <w:t xml:space="preserve">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6290" w:name="_Toc20487162"/>
      <w:bookmarkStart w:id="6291" w:name="_Toc29342457"/>
      <w:bookmarkStart w:id="6292" w:name="_Toc29343596"/>
      <w:bookmarkStart w:id="6293" w:name="_Toc36566856"/>
      <w:bookmarkStart w:id="6294" w:name="_Toc36810287"/>
      <w:bookmarkStart w:id="6295" w:name="_Toc36846651"/>
      <w:bookmarkStart w:id="6296" w:name="_Toc36939304"/>
      <w:bookmarkStart w:id="6297" w:name="_Toc37082284"/>
      <w:r w:rsidRPr="000E4E7F">
        <w:rPr>
          <w:lang w:eastAsia="zh-CN"/>
        </w:rPr>
        <w:lastRenderedPageBreak/>
        <w:t>5.10.13.3</w:t>
      </w:r>
      <w:r w:rsidRPr="000E4E7F">
        <w:rPr>
          <w:lang w:eastAsia="zh-CN"/>
        </w:rPr>
        <w:tab/>
        <w:t>V2X sidelink communication transmission reference cell selection</w:t>
      </w:r>
      <w:bookmarkEnd w:id="6290"/>
      <w:bookmarkEnd w:id="6291"/>
      <w:bookmarkEnd w:id="6292"/>
      <w:bookmarkEnd w:id="6293"/>
      <w:bookmarkEnd w:id="6294"/>
      <w:bookmarkEnd w:id="6295"/>
      <w:bookmarkEnd w:id="6296"/>
      <w:bookmarkEnd w:id="6297"/>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6298" w:name="_Toc20487163"/>
      <w:bookmarkStart w:id="6299" w:name="_Toc29342458"/>
      <w:bookmarkStart w:id="6300" w:name="_Toc29343597"/>
      <w:bookmarkStart w:id="6301" w:name="_Toc36566857"/>
      <w:bookmarkStart w:id="6302" w:name="_Toc36810288"/>
      <w:bookmarkStart w:id="6303" w:name="_Toc36846652"/>
      <w:bookmarkStart w:id="6304" w:name="_Toc36939305"/>
      <w:bookmarkStart w:id="6305" w:name="_Toc37082285"/>
      <w:r w:rsidRPr="000E4E7F">
        <w:t>5.10.</w:t>
      </w:r>
      <w:r w:rsidRPr="000E4E7F">
        <w:rPr>
          <w:lang w:eastAsia="zh-CN"/>
        </w:rPr>
        <w:t>14</w:t>
      </w:r>
      <w:r w:rsidRPr="000E4E7F">
        <w:tab/>
      </w:r>
      <w:r w:rsidRPr="000E4E7F">
        <w:rPr>
          <w:lang w:eastAsia="zh-CN"/>
        </w:rPr>
        <w:t>DFN derivation from GNSS</w:t>
      </w:r>
      <w:bookmarkEnd w:id="6298"/>
      <w:bookmarkEnd w:id="6299"/>
      <w:bookmarkEnd w:id="6300"/>
      <w:bookmarkEnd w:id="6301"/>
      <w:bookmarkEnd w:id="6302"/>
      <w:bookmarkEnd w:id="6303"/>
      <w:bookmarkEnd w:id="6304"/>
      <w:bookmarkEnd w:id="6305"/>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w:t>
      </w:r>
      <w:ins w:id="6306" w:author="Draft v2" w:date="2020-07-15T18:31:00Z">
        <w:r w:rsidR="00FD1FFC">
          <w:rPr>
            <w:rFonts w:eastAsia="SimSun"/>
          </w:rPr>
          <w:t>FLOOR</w:t>
        </w:r>
      </w:ins>
      <w:del w:id="6307" w:author="Draft v2" w:date="2020-07-15T18:31:00Z">
        <w:r w:rsidRPr="000E4E7F" w:rsidDel="00FD1FFC">
          <w:delText>Floor</w:delText>
        </w:r>
      </w:del>
      <w:r w:rsidRPr="000E4E7F">
        <w:t xml:space="preserve">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w:t>
      </w:r>
      <w:ins w:id="6308" w:author="Draft v2" w:date="2020-07-15T18:31:00Z">
        <w:r w:rsidR="00FD1FFC">
          <w:rPr>
            <w:rFonts w:eastAsia="SimSun"/>
          </w:rPr>
          <w:t>FLOOR</w:t>
        </w:r>
      </w:ins>
      <w:del w:id="6309" w:author="Draft v2" w:date="2020-07-15T18:31:00Z">
        <w:r w:rsidRPr="000E4E7F" w:rsidDel="00FD1FFC">
          <w:delText>Floor</w:delText>
        </w:r>
      </w:del>
      <w:r w:rsidRPr="000E4E7F">
        <w:t xml:space="preserve">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63361F">
      <w:pPr>
        <w:pStyle w:val="Heading3"/>
      </w:pPr>
      <w:bookmarkStart w:id="6310" w:name="_Toc36810289"/>
      <w:bookmarkStart w:id="6311" w:name="_Toc36846653"/>
      <w:bookmarkStart w:id="6312" w:name="_Toc36939306"/>
      <w:bookmarkStart w:id="6313" w:name="_Toc37082286"/>
      <w:r w:rsidRPr="000E4E7F">
        <w:t>5.10.15</w:t>
      </w:r>
      <w:r w:rsidRPr="000E4E7F">
        <w:tab/>
      </w:r>
      <w:ins w:id="6314" w:author="CR#4336r2" w:date="2020-07-14T10:35:00Z">
        <w:r w:rsidR="0063361F">
          <w:t>Void</w:t>
        </w:r>
      </w:ins>
      <w:del w:id="6315" w:author="CR#4336r2" w:date="2020-07-14T10:35:00Z">
        <w:r w:rsidRPr="000E4E7F" w:rsidDel="0063361F">
          <w:delText>Sidelink UE information for NR sidelink communication</w:delText>
        </w:r>
      </w:del>
      <w:bookmarkEnd w:id="6310"/>
      <w:bookmarkEnd w:id="6311"/>
      <w:bookmarkEnd w:id="6312"/>
      <w:bookmarkEnd w:id="6313"/>
    </w:p>
    <w:bookmarkStart w:id="6316" w:name="_MON_1633348857"/>
    <w:bookmarkEnd w:id="6316"/>
    <w:p w:rsidR="00F450A4" w:rsidRPr="000E4E7F" w:rsidDel="0063361F" w:rsidRDefault="00F450A4" w:rsidP="00F450A4">
      <w:pPr>
        <w:pStyle w:val="TH"/>
        <w:rPr>
          <w:del w:id="6317" w:author="CR#4336r2" w:date="2020-07-14T10:35:00Z"/>
        </w:rPr>
      </w:pPr>
      <w:del w:id="6318" w:author="CR#4336r2" w:date="2020-07-14T10:35:00Z">
        <w:r w:rsidRPr="000E4E7F" w:rsidDel="0063361F">
          <w:rPr>
            <w:noProof/>
          </w:rPr>
          <w:object w:dxaOrig="6855" w:dyaOrig="2535">
            <v:shape id="_x0000_i1136" type="#_x0000_t75" style="width:343.5pt;height:126.75pt" o:ole="">
              <v:imagedata r:id="rId226" o:title=""/>
            </v:shape>
            <o:OLEObject Type="Embed" ProgID="Word.Picture.8" ShapeID="_x0000_i1136" DrawAspect="Content" ObjectID="_1656768615" r:id="rId227"/>
          </w:object>
        </w:r>
      </w:del>
    </w:p>
    <w:p w:rsidR="00F450A4" w:rsidRPr="000E4E7F" w:rsidDel="0063361F" w:rsidRDefault="00F450A4" w:rsidP="00F450A4">
      <w:pPr>
        <w:pStyle w:val="TF"/>
        <w:rPr>
          <w:del w:id="6319" w:author="CR#4336r2" w:date="2020-07-14T10:35:00Z"/>
        </w:rPr>
      </w:pPr>
      <w:del w:id="6320" w:author="CR#4336r2" w:date="2020-07-14T10:35:00Z">
        <w:r w:rsidRPr="000E4E7F" w:rsidDel="0063361F">
          <w:delText>Figure 5.10.15-1: Sidelink UE information for NR sidelink communication</w:delText>
        </w:r>
      </w:del>
    </w:p>
    <w:p w:rsidR="00F450A4" w:rsidRPr="000E4E7F" w:rsidDel="0063361F" w:rsidRDefault="00F450A4" w:rsidP="00F450A4">
      <w:pPr>
        <w:rPr>
          <w:del w:id="6321" w:author="CR#4336r2" w:date="2020-07-14T10:35:00Z"/>
          <w:lang w:eastAsia="zh-CN"/>
        </w:rPr>
      </w:pPr>
      <w:del w:id="6322" w:author="CR#4336r2" w:date="2020-07-14T10:35:00Z">
        <w:r w:rsidRPr="000E4E7F" w:rsidDel="0063361F">
          <w:lastRenderedPageBreak/>
          <w:delText xml:space="preserve">The purpose of this procedure is to inform </w:delText>
        </w:r>
        <w:r w:rsidRPr="000E4E7F" w:rsidDel="0063361F">
          <w:rPr>
            <w:lang w:eastAsia="zh-CN"/>
          </w:rPr>
          <w:delText>the network</w:delText>
        </w:r>
        <w:r w:rsidRPr="000E4E7F" w:rsidDel="0063361F">
          <w:delText xml:space="preserve"> that the UE is interested or no longer interested to receive NR sidelink communication, as well as to request assignment or release of transmission resource for NR sidelink communication and to report parameters related to NR sidelink communication.</w:delText>
        </w:r>
      </w:del>
    </w:p>
    <w:p w:rsidR="00F450A4" w:rsidRPr="000E4E7F" w:rsidDel="0063361F" w:rsidRDefault="00F450A4" w:rsidP="00F450A4">
      <w:pPr>
        <w:rPr>
          <w:del w:id="6323" w:author="CR#4336r2" w:date="2020-07-14T10:35:00Z"/>
          <w:lang w:eastAsia="zh-CN"/>
        </w:rPr>
      </w:pPr>
      <w:del w:id="6324" w:author="CR#4336r2" w:date="2020-07-14T10:35:00Z">
        <w:r w:rsidRPr="000E4E7F" w:rsidDel="0063361F">
          <w:rPr>
            <w:lang w:eastAsia="zh-CN"/>
          </w:rPr>
          <w:delText xml:space="preserve">The initiation and the procedure for the transmission of </w:delText>
        </w:r>
        <w:r w:rsidRPr="000E4E7F" w:rsidDel="0063361F">
          <w:rPr>
            <w:i/>
            <w:lang w:eastAsia="zh-CN"/>
          </w:rPr>
          <w:delText>SidelinkUEInformationNR</w:delText>
        </w:r>
        <w:r w:rsidRPr="000E4E7F" w:rsidDel="0063361F">
          <w:rPr>
            <w:lang w:eastAsia="zh-CN"/>
          </w:rPr>
          <w:delText xml:space="preserve"> follow the procedures specified for NR sidelink communication in subclause 5.X.3 of TS 38.331 [82].</w:delText>
        </w:r>
      </w:del>
    </w:p>
    <w:p w:rsidR="00F450A4" w:rsidRPr="000E4E7F" w:rsidDel="0063361F" w:rsidRDefault="00F450A4" w:rsidP="00F450A4">
      <w:pPr>
        <w:pStyle w:val="NO"/>
        <w:rPr>
          <w:del w:id="6325" w:author="CR#4336r2" w:date="2020-07-14T10:35:00Z"/>
        </w:rPr>
      </w:pPr>
      <w:del w:id="6326" w:author="CR#4336r2" w:date="2020-07-14T10:35:00Z">
        <w:r w:rsidRPr="000E4E7F" w:rsidDel="0063361F">
          <w:delText>NOTE:</w:delText>
        </w:r>
        <w:r w:rsidRPr="000E4E7F" w:rsidDel="0063361F">
          <w:tab/>
          <w:delText xml:space="preserve">When applying the procedure in this subclause, </w:delText>
        </w:r>
        <w:r w:rsidRPr="000E4E7F" w:rsidDel="0063361F">
          <w:rPr>
            <w:i/>
          </w:rPr>
          <w:delText>SystemInformationBlockType2</w:delText>
        </w:r>
        <w:r w:rsidR="003208C6" w:rsidRPr="000E4E7F" w:rsidDel="0063361F">
          <w:rPr>
            <w:i/>
          </w:rPr>
          <w:delText>8</w:delText>
        </w:r>
        <w:r w:rsidRPr="000E4E7F" w:rsidDel="0063361F">
          <w:delText xml:space="preserve"> corresponds to </w:delText>
        </w:r>
        <w:r w:rsidRPr="000E4E7F" w:rsidDel="0063361F">
          <w:rPr>
            <w:i/>
          </w:rPr>
          <w:delText>SIBX</w:delText>
        </w:r>
        <w:r w:rsidRPr="000E4E7F" w:rsidDel="0063361F">
          <w:delText xml:space="preserve"> specified in TS 38.331 [82].</w:delText>
        </w:r>
      </w:del>
    </w:p>
    <w:p w:rsidR="00F450A4" w:rsidRPr="000E4E7F" w:rsidRDefault="00F450A4" w:rsidP="00F450A4">
      <w:pPr>
        <w:pStyle w:val="Heading3"/>
        <w:rPr>
          <w:rFonts w:eastAsia="SimSun"/>
          <w:lang w:eastAsia="zh-CN"/>
        </w:rPr>
      </w:pPr>
      <w:bookmarkStart w:id="6327" w:name="_Toc36810290"/>
      <w:bookmarkStart w:id="6328" w:name="_Toc36846654"/>
      <w:bookmarkStart w:id="6329" w:name="_Toc36939307"/>
      <w:bookmarkStart w:id="633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6327"/>
      <w:bookmarkEnd w:id="6328"/>
      <w:bookmarkEnd w:id="6329"/>
      <w:bookmarkEnd w:id="6330"/>
    </w:p>
    <w:bookmarkStart w:id="6331" w:name="_MON_1647880247"/>
    <w:bookmarkEnd w:id="6331"/>
    <w:p w:rsidR="00F450A4" w:rsidRPr="000E4E7F" w:rsidRDefault="0063361F" w:rsidP="00F450A4">
      <w:pPr>
        <w:pStyle w:val="TH"/>
      </w:pPr>
      <w:ins w:id="6332" w:author="CR#4336r2" w:date="2020-07-14T10:35:00Z">
        <w:r w:rsidRPr="000E4E7F">
          <w:object w:dxaOrig="5768" w:dyaOrig="2545">
            <v:shape id="_x0000_i1137" type="#_x0000_t75" style="width:261.75pt;height:116.25pt" o:ole="">
              <v:imagedata r:id="rId228" o:title=""/>
            </v:shape>
            <o:OLEObject Type="Embed" ProgID="Word.Picture.8" ShapeID="_x0000_i1137" DrawAspect="Content" ObjectID="_1656768616" r:id="rId229"/>
          </w:object>
        </w:r>
      </w:ins>
      <w:bookmarkStart w:id="6333" w:name="_MON_1637742907"/>
      <w:bookmarkEnd w:id="6333"/>
      <w:del w:id="6334" w:author="CR#4336r2" w:date="2020-07-14T10:35:00Z">
        <w:r w:rsidR="00F450A4" w:rsidRPr="000E4E7F" w:rsidDel="0063361F">
          <w:object w:dxaOrig="5768" w:dyaOrig="2545">
            <v:shape id="_x0000_i1138" type="#_x0000_t75" style="width:261.75pt;height:116.25pt" o:ole="">
              <v:imagedata r:id="rId230" o:title=""/>
            </v:shape>
            <o:OLEObject Type="Embed" ProgID="Word.Picture.8" ShapeID="_x0000_i1138" DrawAspect="Content" ObjectID="_1656768617" r:id="rId231"/>
          </w:object>
        </w:r>
      </w:del>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9" type="#_x0000_t75" style="width:261.75pt;height:116.25pt" o:ole="">
            <v:imagedata r:id="rId232" o:title=""/>
          </v:shape>
          <o:OLEObject Type="Embed" ProgID="Word.Picture.8" ShapeID="_x0000_i1139" DrawAspect="Content" ObjectID="_1656768618" r:id="rId233"/>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6335" w:author="CR#4336r2" w:date="2020-07-14T10:36:00Z">
        <w:r w:rsidR="0063361F">
          <w:rPr>
            <w:lang w:eastAsia="zh-CN"/>
          </w:rPr>
          <w:t>8</w:t>
        </w:r>
      </w:ins>
      <w:del w:id="6336" w:author="CR#4336r2" w:date="2020-07-14T10:36:00Z">
        <w:r w:rsidRPr="000E4E7F" w:rsidDel="0063361F">
          <w:rPr>
            <w:lang w:eastAsia="zh-CN"/>
          </w:rPr>
          <w:delText>X</w:delText>
        </w:r>
      </w:del>
      <w:r w:rsidRPr="000E4E7F">
        <w:rPr>
          <w:lang w:eastAsia="zh-CN"/>
        </w:rPr>
        <w:t>.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6337" w:author="CR#4336r2" w:date="2020-07-14T10:36:00Z">
        <w:r w:rsidR="0063361F">
          <w:t xml:space="preserve">in Figure 5.10.16-1 </w:t>
        </w:r>
      </w:ins>
      <w:r w:rsidRPr="000E4E7F">
        <w:t xml:space="preserve">correspond to </w:t>
      </w:r>
      <w:r w:rsidRPr="000E4E7F">
        <w:rPr>
          <w:i/>
        </w:rPr>
        <w:t>SIB</w:t>
      </w:r>
      <w:ins w:id="6338" w:author="CR#4336r2" w:date="2020-07-14T10:36:00Z">
        <w:r w:rsidR="0063361F">
          <w:rPr>
            <w:i/>
          </w:rPr>
          <w:t>12</w:t>
        </w:r>
      </w:ins>
      <w:del w:id="6339" w:author="CR#4336r2" w:date="2020-07-14T10:36:00Z">
        <w:r w:rsidRPr="000E4E7F" w:rsidDel="0063361F">
          <w:rPr>
            <w:i/>
          </w:rPr>
          <w:delText>X</w:delText>
        </w:r>
      </w:del>
      <w:r w:rsidRPr="000E4E7F">
        <w:t xml:space="preserve"> specified in TS 38.331 [82].</w:t>
      </w:r>
    </w:p>
    <w:p w:rsidR="009722D5" w:rsidRPr="000E4E7F" w:rsidRDefault="009722D5" w:rsidP="009722D5">
      <w:pPr>
        <w:pStyle w:val="Heading1"/>
      </w:pPr>
      <w:bookmarkStart w:id="6340" w:name="_Toc20487164"/>
      <w:bookmarkStart w:id="6341" w:name="_Toc29342459"/>
      <w:bookmarkStart w:id="6342" w:name="_Toc29343598"/>
      <w:bookmarkStart w:id="6343" w:name="_Toc36566858"/>
      <w:bookmarkStart w:id="6344" w:name="_Toc36810291"/>
      <w:bookmarkStart w:id="6345" w:name="_Toc36846655"/>
      <w:bookmarkStart w:id="6346" w:name="_Toc36939308"/>
      <w:bookmarkStart w:id="6347" w:name="_Toc37082288"/>
      <w:r w:rsidRPr="000E4E7F">
        <w:lastRenderedPageBreak/>
        <w:t>6</w:t>
      </w:r>
      <w:r w:rsidRPr="000E4E7F">
        <w:tab/>
        <w:t>Protocol data units, formats and parameters (tabular &amp; ASN.1)</w:t>
      </w:r>
      <w:bookmarkEnd w:id="6340"/>
      <w:bookmarkEnd w:id="6341"/>
      <w:bookmarkEnd w:id="6342"/>
      <w:bookmarkEnd w:id="6343"/>
      <w:bookmarkEnd w:id="6344"/>
      <w:bookmarkEnd w:id="6345"/>
      <w:bookmarkEnd w:id="6346"/>
      <w:bookmarkEnd w:id="6347"/>
    </w:p>
    <w:p w:rsidR="009722D5" w:rsidRPr="000E4E7F" w:rsidRDefault="009722D5" w:rsidP="009722D5">
      <w:pPr>
        <w:pStyle w:val="Heading2"/>
      </w:pPr>
      <w:bookmarkStart w:id="6348" w:name="_Toc20487165"/>
      <w:bookmarkStart w:id="6349" w:name="_Toc29342460"/>
      <w:bookmarkStart w:id="6350" w:name="_Toc29343599"/>
      <w:bookmarkStart w:id="6351" w:name="_Toc36566859"/>
      <w:bookmarkStart w:id="6352" w:name="_Toc36810292"/>
      <w:bookmarkStart w:id="6353" w:name="_Toc36846656"/>
      <w:bookmarkStart w:id="6354" w:name="_Toc36939309"/>
      <w:bookmarkStart w:id="6355" w:name="_Toc37082289"/>
      <w:r w:rsidRPr="000E4E7F">
        <w:t>6.1</w:t>
      </w:r>
      <w:r w:rsidRPr="000E4E7F">
        <w:tab/>
        <w:t>General</w:t>
      </w:r>
      <w:bookmarkEnd w:id="6348"/>
      <w:bookmarkEnd w:id="6349"/>
      <w:bookmarkEnd w:id="6350"/>
      <w:bookmarkEnd w:id="6351"/>
      <w:bookmarkEnd w:id="6352"/>
      <w:bookmarkEnd w:id="6353"/>
      <w:bookmarkEnd w:id="6354"/>
      <w:bookmarkEnd w:id="6355"/>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lastRenderedPageBreak/>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6356" w:name="_Toc20487166"/>
      <w:bookmarkStart w:id="6357" w:name="_Toc29342461"/>
      <w:bookmarkStart w:id="6358" w:name="_Toc29343600"/>
      <w:bookmarkStart w:id="6359" w:name="_Toc36566860"/>
      <w:bookmarkStart w:id="6360" w:name="_Toc36810293"/>
      <w:bookmarkStart w:id="6361" w:name="_Toc36846657"/>
      <w:bookmarkStart w:id="6362" w:name="_Toc36939310"/>
      <w:bookmarkStart w:id="6363" w:name="_Toc37082290"/>
      <w:r w:rsidRPr="000E4E7F">
        <w:t>6.2</w:t>
      </w:r>
      <w:r w:rsidRPr="000E4E7F">
        <w:tab/>
        <w:t>RRC messages</w:t>
      </w:r>
      <w:bookmarkEnd w:id="6356"/>
      <w:bookmarkEnd w:id="6357"/>
      <w:bookmarkEnd w:id="6358"/>
      <w:bookmarkEnd w:id="6359"/>
      <w:bookmarkEnd w:id="6360"/>
      <w:bookmarkEnd w:id="6361"/>
      <w:bookmarkEnd w:id="6362"/>
      <w:bookmarkEnd w:id="6363"/>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6364" w:name="_Toc20487167"/>
      <w:bookmarkStart w:id="6365" w:name="_Toc29342462"/>
      <w:bookmarkStart w:id="6366" w:name="_Toc29343601"/>
      <w:bookmarkStart w:id="6367" w:name="_Toc36566861"/>
      <w:bookmarkStart w:id="6368" w:name="_Toc36810294"/>
      <w:bookmarkStart w:id="6369" w:name="_Toc36846658"/>
      <w:bookmarkStart w:id="6370" w:name="_Toc36939311"/>
      <w:bookmarkStart w:id="6371" w:name="_Toc37082291"/>
      <w:r w:rsidRPr="000E4E7F">
        <w:t>6.2.1</w:t>
      </w:r>
      <w:r w:rsidRPr="000E4E7F">
        <w:tab/>
        <w:t>General message structure</w:t>
      </w:r>
      <w:bookmarkEnd w:id="6364"/>
      <w:bookmarkEnd w:id="6365"/>
      <w:bookmarkEnd w:id="6366"/>
      <w:bookmarkEnd w:id="6367"/>
      <w:bookmarkEnd w:id="6368"/>
      <w:bookmarkEnd w:id="6369"/>
      <w:bookmarkEnd w:id="6370"/>
      <w:bookmarkEnd w:id="6371"/>
    </w:p>
    <w:p w:rsidR="009722D5" w:rsidRPr="000E4E7F" w:rsidRDefault="009722D5" w:rsidP="009722D5">
      <w:pPr>
        <w:pStyle w:val="Heading4"/>
        <w:rPr>
          <w:noProof/>
        </w:rPr>
      </w:pPr>
      <w:bookmarkStart w:id="6372" w:name="_Toc20487168"/>
      <w:bookmarkStart w:id="6373" w:name="_Toc29342463"/>
      <w:bookmarkStart w:id="6374" w:name="_Toc29343602"/>
      <w:bookmarkStart w:id="6375" w:name="_Toc36566862"/>
      <w:bookmarkStart w:id="6376" w:name="_Toc36810295"/>
      <w:bookmarkStart w:id="6377" w:name="_Toc36846659"/>
      <w:bookmarkStart w:id="6378" w:name="_Toc36939312"/>
      <w:bookmarkStart w:id="6379" w:name="_Toc37082292"/>
      <w:r w:rsidRPr="000E4E7F">
        <w:t>–</w:t>
      </w:r>
      <w:r w:rsidRPr="000E4E7F">
        <w:tab/>
      </w:r>
      <w:r w:rsidRPr="000E4E7F">
        <w:rPr>
          <w:i/>
          <w:noProof/>
        </w:rPr>
        <w:t>EUTRA-RRC-Definitions</w:t>
      </w:r>
      <w:bookmarkEnd w:id="6372"/>
      <w:bookmarkEnd w:id="6373"/>
      <w:bookmarkEnd w:id="6374"/>
      <w:bookmarkEnd w:id="6375"/>
      <w:bookmarkEnd w:id="6376"/>
      <w:bookmarkEnd w:id="6377"/>
      <w:bookmarkEnd w:id="6378"/>
      <w:bookmarkEnd w:id="6379"/>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380" w:name="_Toc20487169"/>
      <w:bookmarkStart w:id="6381" w:name="_Toc29342464"/>
      <w:bookmarkStart w:id="6382" w:name="_Toc29343603"/>
      <w:bookmarkStart w:id="6383" w:name="_Toc36566863"/>
      <w:bookmarkStart w:id="6384" w:name="_Toc36810296"/>
      <w:bookmarkStart w:id="6385" w:name="_Toc36846660"/>
      <w:bookmarkStart w:id="6386" w:name="_Toc36939313"/>
      <w:bookmarkStart w:id="6387" w:name="_Toc37082293"/>
      <w:r w:rsidRPr="000E4E7F">
        <w:t>–</w:t>
      </w:r>
      <w:r w:rsidRPr="000E4E7F">
        <w:tab/>
      </w:r>
      <w:r w:rsidRPr="000E4E7F">
        <w:rPr>
          <w:i/>
          <w:noProof/>
        </w:rPr>
        <w:t>BCCH-BCH-Message</w:t>
      </w:r>
      <w:bookmarkEnd w:id="6380"/>
      <w:bookmarkEnd w:id="6381"/>
      <w:bookmarkEnd w:id="6382"/>
      <w:bookmarkEnd w:id="6383"/>
      <w:bookmarkEnd w:id="6384"/>
      <w:bookmarkEnd w:id="6385"/>
      <w:bookmarkEnd w:id="6386"/>
      <w:bookmarkEnd w:id="6387"/>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88" w:name="_Toc20487170"/>
      <w:bookmarkStart w:id="6389" w:name="_Toc29342465"/>
      <w:bookmarkStart w:id="6390" w:name="_Toc29343604"/>
      <w:bookmarkStart w:id="6391" w:name="_Toc36566864"/>
      <w:bookmarkStart w:id="6392" w:name="_Toc36810297"/>
      <w:bookmarkStart w:id="6393" w:name="_Toc36846661"/>
      <w:bookmarkStart w:id="6394" w:name="_Toc36939314"/>
      <w:bookmarkStart w:id="6395" w:name="_Toc37082294"/>
      <w:r w:rsidRPr="000E4E7F">
        <w:t>–</w:t>
      </w:r>
      <w:r w:rsidRPr="000E4E7F">
        <w:tab/>
      </w:r>
      <w:r w:rsidRPr="000E4E7F">
        <w:rPr>
          <w:i/>
          <w:noProof/>
        </w:rPr>
        <w:t>BCCH-BCH-Message-MBMS</w:t>
      </w:r>
      <w:bookmarkEnd w:id="6388"/>
      <w:bookmarkEnd w:id="6389"/>
      <w:bookmarkEnd w:id="6390"/>
      <w:bookmarkEnd w:id="6391"/>
      <w:bookmarkEnd w:id="6392"/>
      <w:bookmarkEnd w:id="6393"/>
      <w:bookmarkEnd w:id="6394"/>
      <w:bookmarkEnd w:id="6395"/>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396" w:name="_Toc20487171"/>
      <w:bookmarkStart w:id="6397" w:name="_Toc29342466"/>
      <w:bookmarkStart w:id="6398" w:name="_Toc29343605"/>
      <w:bookmarkStart w:id="6399" w:name="_Toc36566865"/>
      <w:bookmarkStart w:id="6400" w:name="_Toc36810298"/>
      <w:bookmarkStart w:id="6401" w:name="_Toc36846662"/>
      <w:bookmarkStart w:id="6402" w:name="_Toc36939315"/>
      <w:bookmarkStart w:id="6403" w:name="_Toc37082295"/>
      <w:r w:rsidRPr="000E4E7F">
        <w:t>–</w:t>
      </w:r>
      <w:r w:rsidRPr="000E4E7F">
        <w:tab/>
      </w:r>
      <w:r w:rsidRPr="000E4E7F">
        <w:rPr>
          <w:i/>
          <w:noProof/>
        </w:rPr>
        <w:t>BCCH-DL-SCH-Message</w:t>
      </w:r>
      <w:bookmarkEnd w:id="6396"/>
      <w:bookmarkEnd w:id="6397"/>
      <w:bookmarkEnd w:id="6398"/>
      <w:bookmarkEnd w:id="6399"/>
      <w:bookmarkEnd w:id="6400"/>
      <w:bookmarkEnd w:id="6401"/>
      <w:bookmarkEnd w:id="6402"/>
      <w:bookmarkEnd w:id="6403"/>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04" w:name="_Toc20487172"/>
      <w:bookmarkStart w:id="6405" w:name="_Toc29342467"/>
      <w:bookmarkStart w:id="6406" w:name="_Toc29343606"/>
      <w:bookmarkStart w:id="6407" w:name="_Toc36566866"/>
      <w:bookmarkStart w:id="6408" w:name="_Toc36810299"/>
      <w:bookmarkStart w:id="6409" w:name="_Toc36846663"/>
      <w:bookmarkStart w:id="6410" w:name="_Toc36939316"/>
      <w:bookmarkStart w:id="6411" w:name="_Toc37082296"/>
      <w:r w:rsidRPr="000E4E7F">
        <w:t>–</w:t>
      </w:r>
      <w:r w:rsidRPr="000E4E7F">
        <w:tab/>
      </w:r>
      <w:r w:rsidRPr="000E4E7F">
        <w:rPr>
          <w:i/>
          <w:noProof/>
        </w:rPr>
        <w:t>BCCH-DL-SCH-Message-BR</w:t>
      </w:r>
      <w:bookmarkEnd w:id="6404"/>
      <w:bookmarkEnd w:id="6405"/>
      <w:bookmarkEnd w:id="6406"/>
      <w:bookmarkEnd w:id="6407"/>
      <w:bookmarkEnd w:id="6408"/>
      <w:bookmarkEnd w:id="6409"/>
      <w:bookmarkEnd w:id="6410"/>
      <w:bookmarkEnd w:id="6411"/>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2" w:name="_Toc20487173"/>
      <w:bookmarkStart w:id="6413" w:name="_Toc29342468"/>
      <w:bookmarkStart w:id="6414" w:name="_Toc29343607"/>
      <w:bookmarkStart w:id="6415" w:name="_Toc36566867"/>
      <w:bookmarkStart w:id="6416" w:name="_Toc36810300"/>
      <w:bookmarkStart w:id="6417" w:name="_Toc36846664"/>
      <w:bookmarkStart w:id="6418" w:name="_Toc36939317"/>
      <w:bookmarkStart w:id="6419" w:name="_Toc37082297"/>
      <w:r w:rsidRPr="000E4E7F">
        <w:t>–</w:t>
      </w:r>
      <w:r w:rsidRPr="000E4E7F">
        <w:tab/>
      </w:r>
      <w:r w:rsidRPr="000E4E7F">
        <w:rPr>
          <w:i/>
          <w:noProof/>
        </w:rPr>
        <w:t>BCCH-DL-SCH-Message-MBMS</w:t>
      </w:r>
      <w:bookmarkEnd w:id="6412"/>
      <w:bookmarkEnd w:id="6413"/>
      <w:bookmarkEnd w:id="6414"/>
      <w:bookmarkEnd w:id="6415"/>
      <w:bookmarkEnd w:id="6416"/>
      <w:bookmarkEnd w:id="6417"/>
      <w:bookmarkEnd w:id="6418"/>
      <w:bookmarkEnd w:id="6419"/>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20" w:name="_Toc20487174"/>
      <w:bookmarkStart w:id="6421" w:name="_Toc29342469"/>
      <w:bookmarkStart w:id="6422" w:name="_Toc29343608"/>
      <w:bookmarkStart w:id="6423" w:name="_Toc36566868"/>
      <w:bookmarkStart w:id="6424" w:name="_Toc36810301"/>
      <w:bookmarkStart w:id="6425" w:name="_Toc36846665"/>
      <w:bookmarkStart w:id="6426" w:name="_Toc36939318"/>
      <w:bookmarkStart w:id="6427" w:name="_Toc37082298"/>
      <w:r w:rsidRPr="000E4E7F">
        <w:t>–</w:t>
      </w:r>
      <w:r w:rsidRPr="000E4E7F">
        <w:tab/>
      </w:r>
      <w:r w:rsidRPr="000E4E7F">
        <w:rPr>
          <w:i/>
          <w:noProof/>
        </w:rPr>
        <w:t>MCCH-Message</w:t>
      </w:r>
      <w:bookmarkEnd w:id="6420"/>
      <w:bookmarkEnd w:id="6421"/>
      <w:bookmarkEnd w:id="6422"/>
      <w:bookmarkEnd w:id="6423"/>
      <w:bookmarkEnd w:id="6424"/>
      <w:bookmarkEnd w:id="6425"/>
      <w:bookmarkEnd w:id="6426"/>
      <w:bookmarkEnd w:id="6427"/>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8" w:name="_Toc20487175"/>
      <w:bookmarkStart w:id="6429" w:name="_Toc29342470"/>
      <w:bookmarkStart w:id="6430" w:name="_Toc29343609"/>
      <w:bookmarkStart w:id="6431" w:name="_Toc36566869"/>
      <w:bookmarkStart w:id="6432" w:name="_Toc36810302"/>
      <w:bookmarkStart w:id="6433" w:name="_Toc36846666"/>
      <w:bookmarkStart w:id="6434" w:name="_Toc36939319"/>
      <w:bookmarkStart w:id="6435" w:name="_Toc37082299"/>
      <w:r w:rsidRPr="000E4E7F">
        <w:t>–</w:t>
      </w:r>
      <w:r w:rsidRPr="000E4E7F">
        <w:tab/>
      </w:r>
      <w:r w:rsidRPr="000E4E7F">
        <w:rPr>
          <w:i/>
          <w:noProof/>
        </w:rPr>
        <w:t>PCCH-Message</w:t>
      </w:r>
      <w:bookmarkEnd w:id="6428"/>
      <w:bookmarkEnd w:id="6429"/>
      <w:bookmarkEnd w:id="6430"/>
      <w:bookmarkEnd w:id="6431"/>
      <w:bookmarkEnd w:id="6432"/>
      <w:bookmarkEnd w:id="6433"/>
      <w:bookmarkEnd w:id="6434"/>
      <w:bookmarkEnd w:id="6435"/>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36" w:name="_Toc20487176"/>
      <w:bookmarkStart w:id="6437" w:name="_Toc29342471"/>
      <w:bookmarkStart w:id="6438" w:name="_Toc29343610"/>
      <w:bookmarkStart w:id="6439" w:name="_Toc36566870"/>
      <w:bookmarkStart w:id="6440" w:name="_Toc36810303"/>
      <w:bookmarkStart w:id="6441" w:name="_Toc36846667"/>
      <w:bookmarkStart w:id="6442" w:name="_Toc36939320"/>
      <w:bookmarkStart w:id="6443" w:name="_Toc37082300"/>
      <w:r w:rsidRPr="000E4E7F">
        <w:t>–</w:t>
      </w:r>
      <w:r w:rsidRPr="000E4E7F">
        <w:tab/>
      </w:r>
      <w:r w:rsidRPr="000E4E7F">
        <w:rPr>
          <w:i/>
          <w:noProof/>
        </w:rPr>
        <w:t>DL-CCCH-Message</w:t>
      </w:r>
      <w:bookmarkEnd w:id="6436"/>
      <w:bookmarkEnd w:id="6437"/>
      <w:bookmarkEnd w:id="6438"/>
      <w:bookmarkEnd w:id="6439"/>
      <w:bookmarkEnd w:id="6440"/>
      <w:bookmarkEnd w:id="6441"/>
      <w:bookmarkEnd w:id="6442"/>
      <w:bookmarkEnd w:id="6443"/>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44" w:name="_Toc20487177"/>
      <w:bookmarkStart w:id="6445" w:name="_Toc29342472"/>
      <w:bookmarkStart w:id="6446" w:name="_Toc29343611"/>
      <w:bookmarkStart w:id="6447" w:name="_Toc36566871"/>
      <w:bookmarkStart w:id="6448" w:name="_Toc36810304"/>
      <w:bookmarkStart w:id="6449" w:name="_Toc36846668"/>
      <w:bookmarkStart w:id="6450" w:name="_Toc36939321"/>
      <w:bookmarkStart w:id="6451" w:name="_Toc37082301"/>
      <w:r w:rsidRPr="000E4E7F">
        <w:t>–</w:t>
      </w:r>
      <w:r w:rsidRPr="000E4E7F">
        <w:tab/>
      </w:r>
      <w:r w:rsidRPr="000E4E7F">
        <w:rPr>
          <w:i/>
          <w:noProof/>
        </w:rPr>
        <w:t>DL-DCCH-Message</w:t>
      </w:r>
      <w:bookmarkEnd w:id="6444"/>
      <w:bookmarkEnd w:id="6445"/>
      <w:bookmarkEnd w:id="6446"/>
      <w:bookmarkEnd w:id="6447"/>
      <w:bookmarkEnd w:id="6448"/>
      <w:bookmarkEnd w:id="6449"/>
      <w:bookmarkEnd w:id="6450"/>
      <w:bookmarkEnd w:id="6451"/>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 w:rsidR="009722D5" w:rsidRPr="000E4E7F" w:rsidRDefault="009722D5" w:rsidP="009722D5">
      <w:pPr>
        <w:pStyle w:val="Heading4"/>
      </w:pPr>
      <w:bookmarkStart w:id="6452" w:name="_Toc20487178"/>
      <w:bookmarkStart w:id="6453" w:name="_Toc29342473"/>
      <w:bookmarkStart w:id="6454" w:name="_Toc29343612"/>
      <w:bookmarkStart w:id="6455" w:name="_Toc36566872"/>
      <w:bookmarkStart w:id="6456" w:name="_Toc36810305"/>
      <w:bookmarkStart w:id="6457" w:name="_Toc36846669"/>
      <w:bookmarkStart w:id="6458" w:name="_Toc36939322"/>
      <w:bookmarkStart w:id="6459" w:name="_Toc37082302"/>
      <w:r w:rsidRPr="000E4E7F">
        <w:t>–</w:t>
      </w:r>
      <w:r w:rsidRPr="000E4E7F">
        <w:tab/>
      </w:r>
      <w:r w:rsidRPr="000E4E7F">
        <w:rPr>
          <w:i/>
          <w:noProof/>
        </w:rPr>
        <w:t>UL-CCCH-Message</w:t>
      </w:r>
      <w:bookmarkEnd w:id="6452"/>
      <w:bookmarkEnd w:id="6453"/>
      <w:bookmarkEnd w:id="6454"/>
      <w:bookmarkEnd w:id="6455"/>
      <w:bookmarkEnd w:id="6456"/>
      <w:bookmarkEnd w:id="6457"/>
      <w:bookmarkEnd w:id="6458"/>
      <w:bookmarkEnd w:id="6459"/>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0" w:name="_Toc20487179"/>
      <w:bookmarkStart w:id="6461" w:name="_Toc29342474"/>
      <w:bookmarkStart w:id="6462" w:name="_Toc29343613"/>
      <w:bookmarkStart w:id="6463" w:name="_Toc36566873"/>
      <w:bookmarkStart w:id="6464" w:name="_Toc36810306"/>
      <w:bookmarkStart w:id="6465" w:name="_Toc36846670"/>
      <w:bookmarkStart w:id="6466" w:name="_Toc36939323"/>
      <w:bookmarkStart w:id="6467" w:name="_Toc37082303"/>
      <w:r w:rsidRPr="000E4E7F">
        <w:t>–</w:t>
      </w:r>
      <w:r w:rsidRPr="000E4E7F">
        <w:tab/>
      </w:r>
      <w:r w:rsidRPr="000E4E7F">
        <w:rPr>
          <w:i/>
          <w:noProof/>
        </w:rPr>
        <w:t>UL-DCCH-Message</w:t>
      </w:r>
      <w:bookmarkEnd w:id="6460"/>
      <w:bookmarkEnd w:id="6461"/>
      <w:bookmarkEnd w:id="6462"/>
      <w:bookmarkEnd w:id="6463"/>
      <w:bookmarkEnd w:id="6464"/>
      <w:bookmarkEnd w:id="6465"/>
      <w:bookmarkEnd w:id="6466"/>
      <w:bookmarkEnd w:id="6467"/>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lastRenderedPageBreak/>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w:t>
      </w:r>
      <w:del w:id="6468" w:author="CR#4290r2" w:date="2020-07-13T15:21:00Z">
        <w:r w:rsidRPr="000E4E7F" w:rsidDel="00191D75">
          <w:delText>2</w:delText>
        </w:r>
      </w:del>
      <w:r w:rsidRPr="000E4E7F">
        <w:t>-r16</w:t>
      </w:r>
      <w:r w:rsidRPr="000E4E7F">
        <w:tab/>
      </w:r>
      <w:r w:rsidRPr="000E4E7F">
        <w:tab/>
      </w:r>
      <w:r w:rsidRPr="000E4E7F">
        <w:tab/>
      </w:r>
      <w:r w:rsidRPr="000E4E7F">
        <w:tab/>
        <w:t>FailureInformation</w:t>
      </w:r>
      <w:del w:id="6469" w:author="CR#4290r2" w:date="2020-07-13T15:21:00Z">
        <w:r w:rsidRPr="000E4E7F" w:rsidDel="00191D75">
          <w:delText>2</w:delText>
        </w:r>
      </w:del>
      <w:r w:rsidRPr="000E4E7F">
        <w:t>-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63361F" w:rsidRDefault="0063361F" w:rsidP="0063361F">
      <w:pPr>
        <w:pStyle w:val="PL"/>
        <w:shd w:val="clear" w:color="auto" w:fill="E6E6E6"/>
        <w:rPr>
          <w:ins w:id="6470" w:author="CR#4336r2" w:date="2020-07-14T10:36:00Z"/>
        </w:rPr>
      </w:pPr>
      <w:ins w:id="6471" w:author="CR#4336r2" w:date="2020-07-14T10:36:00Z">
        <w:r w:rsidRPr="00DB1750">
          <w:tab/>
        </w:r>
        <w:r w:rsidRPr="00DB1750">
          <w:tab/>
        </w:r>
        <w:r w:rsidRPr="00DB1750">
          <w:tab/>
          <w:t>ulInformationTransfer</w:t>
        </w:r>
        <w:r>
          <w:t>IRAT</w:t>
        </w:r>
        <w:r w:rsidRPr="00DB1750">
          <w:t>-r1</w:t>
        </w:r>
        <w:r>
          <w:t>6</w:t>
        </w:r>
        <w:r w:rsidRPr="00DB1750">
          <w:tab/>
        </w:r>
        <w:r w:rsidRPr="00DB1750">
          <w:tab/>
          <w:t>ULInformationTransfer</w:t>
        </w:r>
        <w:r>
          <w:t>IRAT</w:t>
        </w:r>
        <w:r w:rsidRPr="00DB1750">
          <w:t>-r1</w:t>
        </w:r>
        <w:r>
          <w:t>6</w:t>
        </w:r>
      </w:ins>
    </w:p>
    <w:p w:rsidR="00F450A4" w:rsidRPr="000E4E7F" w:rsidDel="0063361F" w:rsidRDefault="00F450A4" w:rsidP="0063361F">
      <w:pPr>
        <w:pStyle w:val="PL"/>
        <w:shd w:val="clear" w:color="auto" w:fill="E6E6E6"/>
        <w:rPr>
          <w:del w:id="6472" w:author="CR#4336r2" w:date="2020-07-14T10:37:00Z"/>
        </w:rPr>
      </w:pPr>
      <w:del w:id="6473" w:author="CR#4336r2" w:date="2020-07-14T10:37:00Z">
        <w:r w:rsidRPr="000E4E7F" w:rsidDel="0063361F">
          <w:tab/>
        </w:r>
        <w:r w:rsidRPr="000E4E7F" w:rsidDel="0063361F">
          <w:tab/>
        </w:r>
        <w:r w:rsidRPr="000E4E7F" w:rsidDel="0063361F">
          <w:tab/>
          <w:delText>sidelinkUEInformationNR-r16</w:delText>
        </w:r>
        <w:r w:rsidRPr="000E4E7F" w:rsidDel="0063361F">
          <w:tab/>
        </w:r>
        <w:r w:rsidRPr="000E4E7F" w:rsidDel="0063361F">
          <w:tab/>
        </w:r>
        <w:r w:rsidRPr="000E4E7F" w:rsidDel="0063361F">
          <w:tab/>
          <w:delText>SidelinkUEInformationNR-r16</w:delText>
        </w:r>
      </w:del>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ins w:id="6474" w:author="Draft v2" w:date="2020-07-16T10:05:00Z">
        <w:r w:rsidR="00116758">
          <w:t>Future-r11</w:t>
        </w:r>
      </w:ins>
      <w:del w:id="6475" w:author="CR#4336r2" w:date="2020-07-14T10:37:00Z">
        <w:r w:rsidR="0042010A" w:rsidRPr="000E4E7F" w:rsidDel="0063361F">
          <w:delText>-v16xy</w:delText>
        </w:r>
        <w:r w:rsidRPr="000E4E7F" w:rsidDel="0063361F">
          <w:tab/>
        </w:r>
        <w:r w:rsidR="00F450A4" w:rsidRPr="000E4E7F" w:rsidDel="0063361F">
          <w:delText>CHOICE {</w:delText>
        </w:r>
      </w:del>
    </w:p>
    <w:p w:rsidR="00F450A4" w:rsidRPr="000E4E7F" w:rsidDel="0063361F" w:rsidRDefault="00F450A4" w:rsidP="009722D5">
      <w:pPr>
        <w:pStyle w:val="PL"/>
        <w:shd w:val="clear" w:color="auto" w:fill="E6E6E6"/>
        <w:rPr>
          <w:del w:id="6476" w:author="CR#4336r2" w:date="2020-07-14T10:37:00Z"/>
        </w:rPr>
      </w:pPr>
      <w:del w:id="6477" w:author="CR#4336r2" w:date="2020-07-14T10:37:00Z">
        <w:r w:rsidRPr="000E4E7F" w:rsidDel="0063361F">
          <w:tab/>
        </w:r>
        <w:r w:rsidRPr="000E4E7F" w:rsidDel="0063361F">
          <w:tab/>
        </w:r>
        <w:r w:rsidRPr="000E4E7F" w:rsidDel="0063361F">
          <w:tab/>
          <w:delText>c3</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6478" w:author="CR#4336r2" w:date="2020-07-14T10:37:00Z"/>
          <w:lang w:eastAsia="zh-CN"/>
        </w:rPr>
      </w:pPr>
      <w:del w:id="6479" w:author="CR#4336r2" w:date="2020-07-14T10:37:00Z">
        <w:r w:rsidRPr="000E4E7F" w:rsidDel="0063361F">
          <w:tab/>
        </w:r>
        <w:r w:rsidRPr="000E4E7F" w:rsidDel="0063361F">
          <w:tab/>
        </w:r>
        <w:r w:rsidRPr="000E4E7F" w:rsidDel="0063361F">
          <w:tab/>
        </w:r>
        <w:r w:rsidRPr="000E4E7F" w:rsidDel="0063361F">
          <w:tab/>
          <w:delText>ueAssi</w:delText>
        </w:r>
        <w:r w:rsidR="003208C6" w:rsidRPr="000E4E7F" w:rsidDel="0063361F">
          <w:delText>s</w:delText>
        </w:r>
        <w:r w:rsidRPr="000E4E7F" w:rsidDel="0063361F">
          <w:delText>tanceInformationNR-r16</w:delText>
        </w:r>
        <w:r w:rsidRPr="000E4E7F" w:rsidDel="0063361F">
          <w:tab/>
        </w:r>
        <w:r w:rsidRPr="000E4E7F" w:rsidDel="0063361F">
          <w:tab/>
          <w:delText>UEAssistanceInformationNR-r16</w:delText>
        </w:r>
        <w:r w:rsidRPr="000E4E7F" w:rsidDel="0063361F">
          <w:rPr>
            <w:lang w:eastAsia="zh-CN"/>
          </w:rPr>
          <w:delText>,</w:delText>
        </w:r>
      </w:del>
    </w:p>
    <w:p w:rsidR="00F450A4" w:rsidRPr="000E4E7F" w:rsidDel="0063361F" w:rsidRDefault="00F450A4" w:rsidP="00F450A4">
      <w:pPr>
        <w:pStyle w:val="PL"/>
        <w:shd w:val="clear" w:color="auto" w:fill="E6E6E6"/>
        <w:rPr>
          <w:del w:id="6480" w:author="CR#4336r2" w:date="2020-07-14T10:37:00Z"/>
        </w:rPr>
      </w:pPr>
      <w:del w:id="6481" w:author="CR#4336r2" w:date="2020-07-14T10:37:00Z">
        <w:r w:rsidRPr="000E4E7F" w:rsidDel="0063361F">
          <w:tab/>
        </w:r>
        <w:r w:rsidRPr="000E4E7F" w:rsidDel="0063361F">
          <w:tab/>
        </w:r>
        <w:r w:rsidRPr="000E4E7F" w:rsidDel="0063361F">
          <w:tab/>
        </w:r>
        <w:r w:rsidRPr="000E4E7F" w:rsidDel="0063361F">
          <w:tab/>
          <w:delText>spare15 NULL,spare14 NULL, spare13 NULL, spare12 NULL, spare11 NULL,</w:delText>
        </w:r>
      </w:del>
    </w:p>
    <w:p w:rsidR="00F450A4" w:rsidRPr="000E4E7F" w:rsidDel="0063361F" w:rsidRDefault="00F450A4" w:rsidP="00F450A4">
      <w:pPr>
        <w:pStyle w:val="PL"/>
        <w:shd w:val="clear" w:color="auto" w:fill="E6E6E6"/>
        <w:rPr>
          <w:del w:id="6482" w:author="CR#4336r2" w:date="2020-07-14T10:37:00Z"/>
        </w:rPr>
      </w:pPr>
      <w:del w:id="6483" w:author="CR#4336r2" w:date="2020-07-14T10:37:00Z">
        <w:r w:rsidRPr="000E4E7F" w:rsidDel="0063361F">
          <w:tab/>
        </w:r>
        <w:r w:rsidRPr="000E4E7F" w:rsidDel="0063361F">
          <w:tab/>
        </w:r>
        <w:r w:rsidRPr="000E4E7F" w:rsidDel="0063361F">
          <w:tab/>
        </w:r>
        <w:r w:rsidRPr="000E4E7F" w:rsidDel="0063361F">
          <w:tab/>
          <w:delText>spare10 NULL,spare9 NULL, spare8 NULL, spare7 NULL, spare6 NULL,</w:delText>
        </w:r>
      </w:del>
    </w:p>
    <w:p w:rsidR="00F450A4" w:rsidRPr="000E4E7F" w:rsidDel="0063361F" w:rsidRDefault="00F450A4" w:rsidP="00F450A4">
      <w:pPr>
        <w:pStyle w:val="PL"/>
        <w:shd w:val="clear" w:color="auto" w:fill="E6E6E6"/>
        <w:rPr>
          <w:del w:id="6484" w:author="CR#4336r2" w:date="2020-07-14T10:37:00Z"/>
        </w:rPr>
      </w:pPr>
      <w:del w:id="6485" w:author="CR#4336r2" w:date="2020-07-14T10:37:00Z">
        <w:r w:rsidRPr="000E4E7F" w:rsidDel="0063361F">
          <w:tab/>
        </w:r>
        <w:r w:rsidRPr="000E4E7F" w:rsidDel="0063361F">
          <w:tab/>
        </w:r>
        <w:r w:rsidRPr="000E4E7F" w:rsidDel="0063361F">
          <w:tab/>
        </w:r>
        <w:r w:rsidRPr="000E4E7F" w:rsidDel="0063361F">
          <w:tab/>
          <w:delText>spare5 NULL, spare4 NULL, spare3 NULL, spare2 NULL, spare1 NULL</w:delText>
        </w:r>
      </w:del>
    </w:p>
    <w:p w:rsidR="00F450A4" w:rsidRPr="000E4E7F" w:rsidDel="0063361F" w:rsidRDefault="00F450A4" w:rsidP="009722D5">
      <w:pPr>
        <w:pStyle w:val="PL"/>
        <w:shd w:val="clear" w:color="auto" w:fill="E6E6E6"/>
        <w:rPr>
          <w:del w:id="6486" w:author="CR#4336r2" w:date="2020-07-14T10:37:00Z"/>
        </w:rPr>
      </w:pPr>
      <w:del w:id="6487" w:author="CR#4336r2" w:date="2020-07-14T10:37:00Z">
        <w:r w:rsidRPr="000E4E7F" w:rsidDel="0063361F">
          <w:tab/>
        </w:r>
        <w:r w:rsidRPr="000E4E7F" w:rsidDel="0063361F">
          <w:tab/>
        </w:r>
        <w:r w:rsidRPr="000E4E7F" w:rsidDel="0063361F">
          <w:tab/>
          <w:delText>}</w:delText>
        </w:r>
        <w:r w:rsidR="003208C6" w:rsidRPr="000E4E7F" w:rsidDel="0063361F">
          <w:delText>,</w:delText>
        </w:r>
      </w:del>
    </w:p>
    <w:p w:rsidR="00F450A4" w:rsidRPr="000E4E7F" w:rsidRDefault="00F450A4" w:rsidP="00F450A4">
      <w:pPr>
        <w:pStyle w:val="PL"/>
        <w:shd w:val="clear" w:color="auto" w:fill="E6E6E6"/>
      </w:pPr>
      <w:del w:id="6488" w:author="CR#4336r2" w:date="2020-07-14T10:37:00Z">
        <w:r w:rsidRPr="000E4E7F" w:rsidDel="0063361F">
          <w:tab/>
        </w:r>
        <w:r w:rsidRPr="000E4E7F" w:rsidDel="0063361F">
          <w:tab/>
        </w:r>
        <w:r w:rsidRPr="000E4E7F" w:rsidDel="0063361F">
          <w:tab/>
          <w:delText>messageClassExtensionFuture-r16</w:delText>
        </w:r>
      </w:del>
      <w:r w:rsidRPr="000E4E7F">
        <w:tab/>
        <w:t>SEQUENCE {}</w:t>
      </w:r>
    </w:p>
    <w:p w:rsidR="00F450A4" w:rsidRPr="000E4E7F" w:rsidDel="0063361F" w:rsidRDefault="00F450A4" w:rsidP="00F450A4">
      <w:pPr>
        <w:pStyle w:val="PL"/>
        <w:shd w:val="clear" w:color="auto" w:fill="E6E6E6"/>
        <w:rPr>
          <w:del w:id="6489" w:author="CR#4336r2" w:date="2020-07-14T10:37:00Z"/>
        </w:rPr>
      </w:pPr>
      <w:del w:id="6490" w:author="CR#4336r2" w:date="2020-07-14T10:37:00Z">
        <w:r w:rsidRPr="000E4E7F" w:rsidDel="0063361F">
          <w:tab/>
        </w:r>
        <w:r w:rsidRPr="000E4E7F" w:rsidDel="0063361F">
          <w:tab/>
          <w:delText>}</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91" w:name="_Toc20487180"/>
      <w:bookmarkStart w:id="6492" w:name="_Toc29342475"/>
      <w:bookmarkStart w:id="6493" w:name="_Toc29343614"/>
      <w:bookmarkStart w:id="6494" w:name="_Toc36566874"/>
      <w:bookmarkStart w:id="6495" w:name="_Toc36810307"/>
      <w:bookmarkStart w:id="6496" w:name="_Toc36846671"/>
      <w:bookmarkStart w:id="6497" w:name="_Toc36939324"/>
      <w:bookmarkStart w:id="6498" w:name="_Toc37082304"/>
      <w:r w:rsidRPr="000E4E7F">
        <w:t>–</w:t>
      </w:r>
      <w:r w:rsidRPr="000E4E7F">
        <w:tab/>
      </w:r>
      <w:r w:rsidRPr="000E4E7F">
        <w:rPr>
          <w:i/>
          <w:noProof/>
        </w:rPr>
        <w:t>SC-MCCH-Message</w:t>
      </w:r>
      <w:bookmarkEnd w:id="6491"/>
      <w:bookmarkEnd w:id="6492"/>
      <w:bookmarkEnd w:id="6493"/>
      <w:bookmarkEnd w:id="6494"/>
      <w:bookmarkEnd w:id="6495"/>
      <w:bookmarkEnd w:id="6496"/>
      <w:bookmarkEnd w:id="6497"/>
      <w:bookmarkEnd w:id="6498"/>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6499" w:name="_Toc20487181"/>
      <w:bookmarkStart w:id="6500" w:name="_Toc29342476"/>
      <w:bookmarkStart w:id="6501" w:name="_Toc29343615"/>
      <w:bookmarkStart w:id="6502" w:name="_Toc36566875"/>
      <w:bookmarkStart w:id="6503" w:name="_Toc36810308"/>
      <w:bookmarkStart w:id="6504" w:name="_Toc36846672"/>
      <w:bookmarkStart w:id="6505" w:name="_Toc36939325"/>
      <w:bookmarkStart w:id="6506" w:name="_Toc37082305"/>
      <w:r w:rsidRPr="000E4E7F">
        <w:lastRenderedPageBreak/>
        <w:t>6.2.2</w:t>
      </w:r>
      <w:r w:rsidRPr="000E4E7F">
        <w:tab/>
        <w:t>Message definitions</w:t>
      </w:r>
      <w:bookmarkEnd w:id="6499"/>
      <w:bookmarkEnd w:id="6500"/>
      <w:bookmarkEnd w:id="6501"/>
      <w:bookmarkEnd w:id="6502"/>
      <w:bookmarkEnd w:id="6503"/>
      <w:bookmarkEnd w:id="6504"/>
      <w:bookmarkEnd w:id="6505"/>
      <w:bookmarkEnd w:id="6506"/>
    </w:p>
    <w:p w:rsidR="009722D5" w:rsidRPr="000E4E7F" w:rsidRDefault="009722D5" w:rsidP="009722D5">
      <w:pPr>
        <w:pStyle w:val="Heading4"/>
        <w:rPr>
          <w:rFonts w:eastAsia="SimSun"/>
          <w:lang w:eastAsia="zh-CN"/>
        </w:rPr>
      </w:pPr>
      <w:bookmarkStart w:id="6507" w:name="_Toc20487182"/>
      <w:bookmarkStart w:id="6508" w:name="_Toc29342477"/>
      <w:bookmarkStart w:id="6509" w:name="_Toc29343616"/>
      <w:bookmarkStart w:id="6510" w:name="_Toc36566876"/>
      <w:bookmarkStart w:id="6511" w:name="_Toc36810309"/>
      <w:bookmarkStart w:id="6512" w:name="_Toc36846673"/>
      <w:bookmarkStart w:id="6513" w:name="_Toc36939326"/>
      <w:bookmarkStart w:id="6514" w:name="_Toc37082306"/>
      <w:r w:rsidRPr="000E4E7F">
        <w:t>–</w:t>
      </w:r>
      <w:r w:rsidRPr="000E4E7F">
        <w:tab/>
      </w:r>
      <w:r w:rsidRPr="000E4E7F">
        <w:rPr>
          <w:rFonts w:eastAsia="SimSun"/>
          <w:i/>
          <w:noProof/>
          <w:lang w:eastAsia="zh-CN"/>
        </w:rPr>
        <w:t>CounterCheck</w:t>
      </w:r>
      <w:bookmarkEnd w:id="6507"/>
      <w:bookmarkEnd w:id="6508"/>
      <w:bookmarkEnd w:id="6509"/>
      <w:bookmarkEnd w:id="6510"/>
      <w:bookmarkEnd w:id="6511"/>
      <w:bookmarkEnd w:id="6512"/>
      <w:bookmarkEnd w:id="6513"/>
      <w:bookmarkEnd w:id="6514"/>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6515" w:name="_Toc20487183"/>
      <w:bookmarkStart w:id="6516" w:name="_Toc29342478"/>
      <w:bookmarkStart w:id="6517" w:name="_Toc29343617"/>
      <w:bookmarkStart w:id="6518" w:name="_Toc36566877"/>
      <w:bookmarkStart w:id="6519" w:name="_Toc36810310"/>
      <w:bookmarkStart w:id="6520" w:name="_Toc36846674"/>
      <w:bookmarkStart w:id="6521" w:name="_Toc36939327"/>
      <w:bookmarkStart w:id="6522" w:name="_Toc37082307"/>
      <w:r w:rsidRPr="000E4E7F">
        <w:lastRenderedPageBreak/>
        <w:t>–</w:t>
      </w:r>
      <w:r w:rsidRPr="000E4E7F">
        <w:tab/>
      </w:r>
      <w:r w:rsidRPr="000E4E7F">
        <w:rPr>
          <w:rFonts w:eastAsia="SimSun"/>
          <w:i/>
          <w:noProof/>
          <w:lang w:eastAsia="zh-CN"/>
        </w:rPr>
        <w:t>CounterCheckResponse</w:t>
      </w:r>
      <w:bookmarkEnd w:id="6515"/>
      <w:bookmarkEnd w:id="6516"/>
      <w:bookmarkEnd w:id="6517"/>
      <w:bookmarkEnd w:id="6518"/>
      <w:bookmarkEnd w:id="6519"/>
      <w:bookmarkEnd w:id="6520"/>
      <w:bookmarkEnd w:id="6521"/>
      <w:bookmarkEnd w:id="6522"/>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6523" w:name="_Toc20487184"/>
      <w:bookmarkStart w:id="6524" w:name="_Toc29342479"/>
      <w:bookmarkStart w:id="6525" w:name="_Toc29343618"/>
      <w:bookmarkStart w:id="6526" w:name="_Toc36566878"/>
      <w:bookmarkStart w:id="6527" w:name="_Toc36810311"/>
      <w:bookmarkStart w:id="6528" w:name="_Toc36846675"/>
      <w:bookmarkStart w:id="6529" w:name="_Toc36939328"/>
      <w:bookmarkStart w:id="6530" w:name="_Toc37082308"/>
      <w:r w:rsidRPr="000E4E7F">
        <w:t>–</w:t>
      </w:r>
      <w:r w:rsidRPr="000E4E7F">
        <w:tab/>
      </w:r>
      <w:r w:rsidRPr="000E4E7F">
        <w:rPr>
          <w:i/>
        </w:rPr>
        <w:t>CSFBParametersRequestCDMA2000</w:t>
      </w:r>
      <w:bookmarkEnd w:id="6523"/>
      <w:bookmarkEnd w:id="6524"/>
      <w:bookmarkEnd w:id="6525"/>
      <w:bookmarkEnd w:id="6526"/>
      <w:bookmarkEnd w:id="6527"/>
      <w:bookmarkEnd w:id="6528"/>
      <w:bookmarkEnd w:id="6529"/>
      <w:bookmarkEnd w:id="6530"/>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531" w:name="_Toc20487185"/>
      <w:bookmarkStart w:id="6532" w:name="_Toc29342480"/>
      <w:bookmarkStart w:id="6533" w:name="_Toc29343619"/>
      <w:bookmarkStart w:id="6534" w:name="_Toc36566879"/>
      <w:bookmarkStart w:id="6535" w:name="_Toc36810312"/>
      <w:bookmarkStart w:id="6536" w:name="_Toc36846676"/>
      <w:bookmarkStart w:id="6537" w:name="_Toc36939329"/>
      <w:bookmarkStart w:id="6538" w:name="_Toc37082309"/>
      <w:r w:rsidRPr="000E4E7F">
        <w:t>–</w:t>
      </w:r>
      <w:r w:rsidRPr="000E4E7F">
        <w:tab/>
      </w:r>
      <w:r w:rsidRPr="000E4E7F">
        <w:rPr>
          <w:i/>
        </w:rPr>
        <w:t>CSFBParametersResponseCDMA2000</w:t>
      </w:r>
      <w:bookmarkEnd w:id="6531"/>
      <w:bookmarkEnd w:id="6532"/>
      <w:bookmarkEnd w:id="6533"/>
      <w:bookmarkEnd w:id="6534"/>
      <w:bookmarkEnd w:id="6535"/>
      <w:bookmarkEnd w:id="6536"/>
      <w:bookmarkEnd w:id="6537"/>
      <w:bookmarkEnd w:id="6538"/>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6539" w:name="_Toc36810313"/>
      <w:bookmarkStart w:id="6540" w:name="_Toc36846677"/>
      <w:bookmarkStart w:id="6541" w:name="_Toc36939330"/>
      <w:bookmarkStart w:id="6542" w:name="_Toc37082310"/>
      <w:r w:rsidRPr="000E4E7F">
        <w:lastRenderedPageBreak/>
        <w:t>–</w:t>
      </w:r>
      <w:r w:rsidRPr="000E4E7F">
        <w:tab/>
      </w:r>
      <w:r w:rsidRPr="000E4E7F">
        <w:rPr>
          <w:i/>
          <w:iCs/>
        </w:rPr>
        <w:t>DLDedicatedMessageSegment</w:t>
      </w:r>
      <w:bookmarkEnd w:id="6539"/>
      <w:bookmarkEnd w:id="6540"/>
      <w:bookmarkEnd w:id="6541"/>
      <w:bookmarkEnd w:id="6542"/>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6543" w:name="_Toc20487186"/>
      <w:bookmarkStart w:id="6544" w:name="_Toc29342481"/>
      <w:bookmarkStart w:id="6545" w:name="_Toc29343620"/>
      <w:bookmarkStart w:id="6546" w:name="_Toc36566880"/>
      <w:bookmarkStart w:id="6547" w:name="_Toc36810314"/>
      <w:bookmarkStart w:id="6548" w:name="_Toc36846678"/>
      <w:bookmarkStart w:id="6549" w:name="_Toc36939331"/>
      <w:bookmarkStart w:id="6550" w:name="_Toc37082311"/>
      <w:r w:rsidRPr="000E4E7F">
        <w:t>–</w:t>
      </w:r>
      <w:r w:rsidRPr="000E4E7F">
        <w:tab/>
      </w:r>
      <w:r w:rsidRPr="000E4E7F">
        <w:rPr>
          <w:i/>
          <w:noProof/>
        </w:rPr>
        <w:t>DLInformationTransfer</w:t>
      </w:r>
      <w:bookmarkEnd w:id="6543"/>
      <w:bookmarkEnd w:id="6544"/>
      <w:bookmarkEnd w:id="6545"/>
      <w:bookmarkEnd w:id="6546"/>
      <w:bookmarkEnd w:id="6547"/>
      <w:bookmarkEnd w:id="6548"/>
      <w:bookmarkEnd w:id="6549"/>
      <w:bookmarkEnd w:id="6550"/>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6551" w:name="OLE_LINK27"/>
      <w:bookmarkStart w:id="655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6551"/>
      <w:bookmarkEnd w:id="6552"/>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6553" w:name="_Toc20487187"/>
      <w:bookmarkStart w:id="6554" w:name="_Toc29342482"/>
      <w:bookmarkStart w:id="6555" w:name="_Toc29343621"/>
      <w:bookmarkStart w:id="6556" w:name="_Toc36566881"/>
      <w:bookmarkStart w:id="6557" w:name="_Toc36810315"/>
      <w:bookmarkStart w:id="6558" w:name="_Toc36846679"/>
      <w:bookmarkStart w:id="6559" w:name="_Toc36939332"/>
      <w:bookmarkStart w:id="6560" w:name="_Toc37082312"/>
      <w:bookmarkStart w:id="6561" w:name="_Hlk523061826"/>
      <w:r w:rsidRPr="000E4E7F">
        <w:t>–</w:t>
      </w:r>
      <w:r w:rsidRPr="000E4E7F">
        <w:tab/>
      </w:r>
      <w:r w:rsidRPr="000E4E7F">
        <w:rPr>
          <w:i/>
          <w:iCs/>
        </w:rPr>
        <w:t>FailureInformation</w:t>
      </w:r>
      <w:bookmarkEnd w:id="6553"/>
      <w:bookmarkEnd w:id="6554"/>
      <w:bookmarkEnd w:id="6555"/>
      <w:bookmarkEnd w:id="6556"/>
      <w:bookmarkEnd w:id="6557"/>
      <w:bookmarkEnd w:id="6558"/>
      <w:bookmarkEnd w:id="6559"/>
      <w:bookmarkEnd w:id="6560"/>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ins w:id="6562" w:author="CR#4290r2" w:date="2020-07-13T15:22:00Z">
        <w:r w:rsidR="00191D75">
          <w:t xml:space="preserve"> or failure of a DAPS HO</w:t>
        </w:r>
      </w:ins>
      <w:r w:rsidRPr="000E4E7F">
        <w:t>.</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91D75" w:rsidRDefault="00191D75" w:rsidP="00191D75">
      <w:pPr>
        <w:pStyle w:val="PL"/>
        <w:shd w:val="clear" w:color="auto" w:fill="E6E6E6"/>
        <w:rPr>
          <w:ins w:id="6563" w:author="CR#4290r2" w:date="2020-07-13T15:22:00Z"/>
        </w:rPr>
      </w:pPr>
    </w:p>
    <w:p w:rsidR="00191D75" w:rsidRDefault="00191D75" w:rsidP="00191D75">
      <w:pPr>
        <w:pStyle w:val="PL"/>
        <w:shd w:val="clear" w:color="auto" w:fill="E6E6E6"/>
        <w:rPr>
          <w:ins w:id="6564" w:author="CR#4290r2" w:date="2020-07-13T15:22:00Z"/>
        </w:rPr>
      </w:pPr>
      <w:ins w:id="6565" w:author="CR#4290r2" w:date="2020-07-13T15:22:00Z">
        <w:r w:rsidRPr="000E4E7F">
          <w:t>FailureInformation-r1</w:t>
        </w:r>
        <w:r>
          <w:t>6</w:t>
        </w:r>
        <w:r w:rsidRPr="000E4E7F">
          <w:t xml:space="preserve"> ::=</w:t>
        </w:r>
        <w:r w:rsidRPr="000E4E7F">
          <w:tab/>
        </w:r>
        <w:r w:rsidRPr="000E4E7F">
          <w:tab/>
          <w:t>SEQUENCE {</w:t>
        </w:r>
      </w:ins>
    </w:p>
    <w:p w:rsidR="00191D75" w:rsidRPr="000E4E7F" w:rsidRDefault="00191D75" w:rsidP="00191D75">
      <w:pPr>
        <w:pStyle w:val="PL"/>
        <w:shd w:val="clear" w:color="auto" w:fill="E6E6E6"/>
        <w:rPr>
          <w:ins w:id="6566" w:author="CR#4290r2" w:date="2020-07-13T15:22:00Z"/>
        </w:rPr>
      </w:pPr>
      <w:ins w:id="6567" w:author="CR#4290r2" w:date="2020-07-13T15:22:00Z">
        <w:r w:rsidRPr="000E4E7F">
          <w:tab/>
          <w:t>criticalExtensions</w:t>
        </w:r>
        <w:r w:rsidRPr="000E4E7F">
          <w:tab/>
        </w:r>
        <w:r w:rsidRPr="000E4E7F">
          <w:tab/>
        </w:r>
        <w:r w:rsidRPr="000E4E7F">
          <w:tab/>
        </w:r>
        <w:r w:rsidRPr="000E4E7F">
          <w:tab/>
        </w:r>
        <w:r w:rsidRPr="000E4E7F">
          <w:tab/>
          <w:t>CHOICE {</w:t>
        </w:r>
      </w:ins>
    </w:p>
    <w:p w:rsidR="00191D75" w:rsidRPr="000E4E7F" w:rsidRDefault="00191D75" w:rsidP="00191D75">
      <w:pPr>
        <w:pStyle w:val="PL"/>
        <w:shd w:val="clear" w:color="auto" w:fill="E6E6E6"/>
        <w:rPr>
          <w:ins w:id="6568" w:author="CR#4290r2" w:date="2020-07-13T15:22:00Z"/>
        </w:rPr>
      </w:pPr>
      <w:ins w:id="6569" w:author="CR#4290r2" w:date="2020-07-13T15:22:00Z">
        <w:r>
          <w:tab/>
        </w:r>
        <w:r w:rsidRPr="000E4E7F">
          <w:tab/>
          <w:t>fail</w:t>
        </w:r>
        <w:r>
          <w:t>ureInformation</w:t>
        </w:r>
        <w:r w:rsidRPr="000E4E7F">
          <w:t>-r1</w:t>
        </w:r>
        <w:r>
          <w:t>6</w:t>
        </w:r>
        <w:r w:rsidRPr="000E4E7F">
          <w:tab/>
        </w:r>
        <w:r>
          <w:tab/>
        </w:r>
        <w:r>
          <w:tab/>
        </w:r>
        <w:r>
          <w:tab/>
          <w:t>F</w:t>
        </w:r>
        <w:r w:rsidRPr="000E4E7F">
          <w:t>ail</w:t>
        </w:r>
        <w:r>
          <w:t>ureInformation</w:t>
        </w:r>
        <w:r w:rsidRPr="000E4E7F">
          <w:t>-r1</w:t>
        </w:r>
        <w:r>
          <w:t>6-IEs,</w:t>
        </w:r>
      </w:ins>
    </w:p>
    <w:p w:rsidR="00191D75" w:rsidRDefault="00191D75" w:rsidP="00191D75">
      <w:pPr>
        <w:pStyle w:val="PL"/>
        <w:shd w:val="clear" w:color="auto" w:fill="E6E6E6"/>
        <w:rPr>
          <w:ins w:id="6570" w:author="CR#4290r2" w:date="2020-07-13T15:22:00Z"/>
        </w:rPr>
      </w:pPr>
      <w:ins w:id="6571" w:author="CR#4290r2" w:date="2020-07-13T15:22:00Z">
        <w:r w:rsidRPr="000E4E7F">
          <w:tab/>
        </w:r>
        <w:r w:rsidRPr="000E4E7F">
          <w:tab/>
          <w:t>criticalExtensionsFuture</w:t>
        </w:r>
        <w:r w:rsidRPr="000E4E7F">
          <w:tab/>
        </w:r>
        <w:r w:rsidRPr="000E4E7F">
          <w:tab/>
        </w:r>
        <w:r w:rsidRPr="000E4E7F">
          <w:tab/>
          <w:t>SEQUENCE {}</w:t>
        </w:r>
      </w:ins>
    </w:p>
    <w:p w:rsidR="00191D75" w:rsidRPr="000E4E7F" w:rsidRDefault="00191D75" w:rsidP="00191D75">
      <w:pPr>
        <w:pStyle w:val="PL"/>
        <w:shd w:val="clear" w:color="auto" w:fill="E6E6E6"/>
        <w:rPr>
          <w:ins w:id="6572" w:author="CR#4290r2" w:date="2020-07-13T15:22:00Z"/>
        </w:rPr>
      </w:pPr>
      <w:ins w:id="6573" w:author="CR#4290r2" w:date="2020-07-13T15:22:00Z">
        <w:r>
          <w:tab/>
          <w:t>}</w:t>
        </w:r>
      </w:ins>
    </w:p>
    <w:p w:rsidR="00191D75" w:rsidRPr="000E4E7F" w:rsidRDefault="00191D75" w:rsidP="00191D75">
      <w:pPr>
        <w:pStyle w:val="PL"/>
        <w:shd w:val="clear" w:color="auto" w:fill="E6E6E6"/>
        <w:rPr>
          <w:ins w:id="6574" w:author="CR#4290r2" w:date="2020-07-13T15:22:00Z"/>
        </w:rPr>
      </w:pPr>
      <w:ins w:id="6575" w:author="CR#4290r2" w:date="2020-07-13T15:22:00Z">
        <w:r w:rsidRPr="000E4E7F">
          <w:t>}</w:t>
        </w:r>
      </w:ins>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lastRenderedPageBreak/>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91D75" w:rsidRDefault="00191D75" w:rsidP="00191D75">
      <w:pPr>
        <w:pStyle w:val="PL"/>
        <w:shd w:val="pct10" w:color="auto" w:fill="auto"/>
        <w:rPr>
          <w:ins w:id="6576" w:author="CR#4290r2" w:date="2020-07-13T15:22:00Z"/>
        </w:rPr>
      </w:pPr>
    </w:p>
    <w:p w:rsidR="00191D75" w:rsidRPr="000E4E7F" w:rsidRDefault="00191D75" w:rsidP="00191D75">
      <w:pPr>
        <w:pStyle w:val="PL"/>
        <w:shd w:val="clear" w:color="auto" w:fill="E6E6E6"/>
        <w:rPr>
          <w:ins w:id="6577" w:author="CR#4290r2" w:date="2020-07-13T15:22:00Z"/>
        </w:rPr>
      </w:pPr>
      <w:ins w:id="6578" w:author="CR#4290r2" w:date="2020-07-13T15:22:00Z">
        <w:r>
          <w:t>F</w:t>
        </w:r>
        <w:r w:rsidRPr="000E4E7F">
          <w:t>ail</w:t>
        </w:r>
        <w:r>
          <w:t>ureInformation</w:t>
        </w:r>
        <w:r w:rsidRPr="000E4E7F">
          <w:t>-r1</w:t>
        </w:r>
        <w:r>
          <w:t>6-IEs</w:t>
        </w:r>
        <w:r w:rsidRPr="000E4E7F">
          <w:t xml:space="preserve"> ::=</w:t>
        </w:r>
        <w:r w:rsidRPr="000E4E7F">
          <w:tab/>
          <w:t>SEQUENCE {</w:t>
        </w:r>
      </w:ins>
    </w:p>
    <w:p w:rsidR="00191D75" w:rsidRDefault="00191D75" w:rsidP="00191D75">
      <w:pPr>
        <w:pStyle w:val="PL"/>
        <w:shd w:val="pct10" w:color="auto" w:fill="auto"/>
        <w:rPr>
          <w:ins w:id="6579" w:author="CR#4290r2" w:date="2020-07-13T15:22:00Z"/>
        </w:rPr>
      </w:pPr>
      <w:ins w:id="6580" w:author="CR#4290r2" w:date="2020-07-13T15:22:00Z">
        <w:r w:rsidRPr="000E4E7F">
          <w:tab/>
          <w:t>failedLogicalChannelIdentity-r1</w:t>
        </w:r>
        <w:r>
          <w:t>6</w:t>
        </w:r>
        <w:r w:rsidRPr="000E4E7F">
          <w:tab/>
        </w:r>
        <w:r>
          <w:t>F</w:t>
        </w:r>
        <w:r w:rsidRPr="000E4E7F">
          <w:t>ailedLogicalChannelIdentity-r1</w:t>
        </w:r>
        <w:r>
          <w:t>6</w:t>
        </w:r>
        <w:r>
          <w:tab/>
        </w:r>
        <w:r w:rsidRPr="000E4E7F">
          <w:t>OPTIONAL</w:t>
        </w:r>
        <w:r>
          <w:t>,</w:t>
        </w:r>
      </w:ins>
    </w:p>
    <w:p w:rsidR="00191D75" w:rsidRDefault="00191D75" w:rsidP="00191D75">
      <w:pPr>
        <w:pStyle w:val="PL"/>
        <w:shd w:val="pct10" w:color="auto" w:fill="auto"/>
        <w:rPr>
          <w:ins w:id="6581" w:author="CR#4290r2" w:date="2020-07-13T15:22:00Z"/>
          <w:rFonts w:eastAsia="SimSun"/>
          <w:lang w:eastAsia="zh-CN"/>
        </w:rPr>
      </w:pPr>
      <w:ins w:id="6582" w:author="CR#4290r2" w:date="2020-07-13T15:22:00Z">
        <w:r>
          <w:tab/>
          <w:t>failureType-r16</w:t>
        </w:r>
        <w:r>
          <w:tab/>
        </w:r>
        <w:r>
          <w:tab/>
        </w:r>
        <w:r>
          <w:tab/>
        </w:r>
        <w:r>
          <w:tab/>
        </w:r>
        <w:r>
          <w:tab/>
        </w:r>
        <w:r>
          <w:tab/>
        </w:r>
        <w:r w:rsidRPr="000E4E7F">
          <w:t>ENUMERATED {</w:t>
        </w:r>
        <w:r>
          <w:rPr>
            <w:rFonts w:eastAsia="SimSun"/>
            <w:lang w:eastAsia="zh-CN"/>
          </w:rPr>
          <w:t>duplication</w:t>
        </w:r>
        <w:r w:rsidRPr="000E4E7F">
          <w:rPr>
            <w:rFonts w:eastAsia="SimSun"/>
            <w:lang w:eastAsia="zh-CN"/>
          </w:rPr>
          <w:t xml:space="preserve">, </w:t>
        </w:r>
        <w:r>
          <w:rPr>
            <w:rFonts w:eastAsia="SimSun"/>
            <w:lang w:eastAsia="zh-CN"/>
          </w:rPr>
          <w:t>dapsHO-failure,</w:t>
        </w:r>
      </w:ins>
    </w:p>
    <w:p w:rsidR="00191D75" w:rsidRDefault="00191D75" w:rsidP="00191D75">
      <w:pPr>
        <w:pStyle w:val="PL"/>
        <w:shd w:val="pct10" w:color="auto" w:fill="auto"/>
        <w:rPr>
          <w:ins w:id="6583" w:author="CR#4290r2" w:date="2020-07-13T15:22:00Z"/>
          <w:rFonts w:eastAsia="SimSun"/>
          <w:lang w:eastAsia="zh-CN"/>
        </w:rPr>
      </w:pPr>
      <w:ins w:id="6584" w:author="CR#4290r2" w:date="2020-07-13T15:22:00Z">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rsidRPr="000E4E7F">
          <w:t>}</w:t>
        </w:r>
        <w:r>
          <w:tab/>
        </w:r>
        <w:r>
          <w:tab/>
        </w:r>
        <w:r>
          <w:tab/>
        </w:r>
        <w:r>
          <w:tab/>
        </w:r>
        <w:r>
          <w:tab/>
          <w:t>OPTIONAL</w:t>
        </w:r>
        <w:r w:rsidRPr="000E4E7F">
          <w:rPr>
            <w:rFonts w:eastAsia="SimSun"/>
            <w:lang w:eastAsia="zh-CN"/>
          </w:rPr>
          <w:t>,</w:t>
        </w:r>
      </w:ins>
    </w:p>
    <w:p w:rsidR="00191D75" w:rsidRPr="000E4E7F" w:rsidRDefault="00191D75" w:rsidP="00191D75">
      <w:pPr>
        <w:pStyle w:val="PL"/>
        <w:shd w:val="clear" w:color="auto" w:fill="E6E6E6"/>
        <w:rPr>
          <w:ins w:id="6585" w:author="CR#4290r2" w:date="2020-07-13T15:22:00Z"/>
        </w:rPr>
      </w:pPr>
      <w:ins w:id="6586" w:author="CR#4290r2" w:date="2020-07-13T15:22:00Z">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ins>
    </w:p>
    <w:p w:rsidR="00191D75" w:rsidRDefault="00191D75" w:rsidP="00191D75">
      <w:pPr>
        <w:pStyle w:val="PL"/>
        <w:shd w:val="pct10" w:color="auto" w:fill="auto"/>
        <w:rPr>
          <w:ins w:id="6587" w:author="CR#4290r2" w:date="2020-07-13T15:22:00Z"/>
        </w:rPr>
      </w:pPr>
      <w:ins w:id="6588" w:author="CR#4290r2" w:date="2020-07-13T15:22:00Z">
        <w:r>
          <w:t>}</w:t>
        </w:r>
      </w:ins>
    </w:p>
    <w:p w:rsidR="00191D75" w:rsidRDefault="00191D75" w:rsidP="00191D75">
      <w:pPr>
        <w:pStyle w:val="PL"/>
        <w:shd w:val="pct10" w:color="auto" w:fill="auto"/>
        <w:rPr>
          <w:ins w:id="6589" w:author="CR#4290r2" w:date="2020-07-13T15:22:00Z"/>
        </w:rPr>
      </w:pPr>
    </w:p>
    <w:p w:rsidR="00191D75" w:rsidRDefault="00191D75" w:rsidP="00191D75">
      <w:pPr>
        <w:pStyle w:val="PL"/>
        <w:shd w:val="pct10" w:color="auto" w:fill="auto"/>
        <w:rPr>
          <w:ins w:id="6590" w:author="CR#4290r2" w:date="2020-07-13T15:22:00Z"/>
        </w:rPr>
      </w:pPr>
      <w:ins w:id="6591" w:author="CR#4290r2" w:date="2020-07-13T15:22:00Z">
        <w:r>
          <w:t>F</w:t>
        </w:r>
        <w:r w:rsidRPr="000E4E7F">
          <w:t>ailedLogicalChannelIdentity-r1</w:t>
        </w:r>
        <w:r>
          <w:t>6 ::=</w:t>
        </w:r>
        <w:r>
          <w:tab/>
        </w:r>
        <w:r w:rsidRPr="000E4E7F">
          <w:t>SEQUENCE {</w:t>
        </w:r>
      </w:ins>
    </w:p>
    <w:p w:rsidR="00191D75" w:rsidRPr="000E4E7F" w:rsidRDefault="00191D75" w:rsidP="00191D75">
      <w:pPr>
        <w:pStyle w:val="PL"/>
        <w:shd w:val="clear" w:color="auto" w:fill="E6E6E6"/>
        <w:rPr>
          <w:ins w:id="6592" w:author="CR#4290r2" w:date="2020-07-13T15:22:00Z"/>
          <w:rFonts w:eastAsia="SimSun"/>
          <w:lang w:eastAsia="zh-CN"/>
        </w:rPr>
      </w:pPr>
      <w:ins w:id="6593" w:author="CR#4290r2" w:date="2020-07-13T15:22:00Z">
        <w:r>
          <w:tab/>
        </w:r>
        <w:r w:rsidRPr="000E4E7F">
          <w:rPr>
            <w:rFonts w:eastAsia="SimSun"/>
            <w:lang w:eastAsia="zh-CN"/>
          </w:rPr>
          <w:t>cellGroupIndication-r1</w:t>
        </w:r>
        <w:r>
          <w:rPr>
            <w:rFonts w:eastAsia="SimSun"/>
            <w:lang w:eastAsia="zh-CN"/>
          </w:rPr>
          <w:t>6</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ins>
    </w:p>
    <w:p w:rsidR="00191D75" w:rsidRPr="000E4E7F" w:rsidRDefault="00191D75" w:rsidP="00191D75">
      <w:pPr>
        <w:pStyle w:val="PL"/>
        <w:shd w:val="clear" w:color="auto" w:fill="E6E6E6"/>
        <w:rPr>
          <w:ins w:id="6594" w:author="CR#4290r2" w:date="2020-07-13T15:22:00Z"/>
        </w:rPr>
      </w:pPr>
      <w:ins w:id="6595" w:author="CR#4290r2" w:date="2020-07-13T15:22:00Z">
        <w:r w:rsidRPr="000E4E7F">
          <w:tab/>
          <w:t>logicalChannelIdentity-r1</w:t>
        </w:r>
        <w:r>
          <w:t>6</w:t>
        </w:r>
        <w:r w:rsidRPr="000E4E7F">
          <w:tab/>
        </w:r>
        <w:r w:rsidRPr="000E4E7F">
          <w:tab/>
        </w:r>
        <w:r w:rsidRPr="000E4E7F">
          <w:tab/>
          <w:t>INTEGER (1..10)</w:t>
        </w:r>
        <w:r w:rsidRPr="000E4E7F">
          <w:tab/>
        </w:r>
        <w:r w:rsidRPr="000E4E7F">
          <w:tab/>
        </w:r>
        <w:r w:rsidRPr="000E4E7F">
          <w:tab/>
        </w:r>
        <w:r w:rsidRPr="000E4E7F">
          <w:tab/>
          <w:t>OPTIONAL,</w:t>
        </w:r>
      </w:ins>
    </w:p>
    <w:p w:rsidR="00191D75" w:rsidRPr="000E4E7F" w:rsidRDefault="00191D75" w:rsidP="00191D75">
      <w:pPr>
        <w:pStyle w:val="PL"/>
        <w:shd w:val="clear" w:color="auto" w:fill="E6E6E6"/>
        <w:rPr>
          <w:ins w:id="6596" w:author="CR#4290r2" w:date="2020-07-13T15:22:00Z"/>
        </w:rPr>
      </w:pPr>
      <w:ins w:id="6597" w:author="CR#4290r2" w:date="2020-07-13T15:22:00Z">
        <w:r w:rsidRPr="000E4E7F">
          <w:tab/>
          <w:t>logicalChannelIdentityExt-r1</w:t>
        </w:r>
        <w:r>
          <w:t>6</w:t>
        </w:r>
        <w:r w:rsidRPr="000E4E7F">
          <w:tab/>
        </w:r>
        <w:r w:rsidRPr="000E4E7F">
          <w:tab/>
          <w:t>INTEGER (32..38)</w:t>
        </w:r>
        <w:r w:rsidRPr="000E4E7F">
          <w:tab/>
        </w:r>
        <w:r w:rsidRPr="000E4E7F">
          <w:tab/>
        </w:r>
        <w:r w:rsidRPr="000E4E7F">
          <w:tab/>
          <w:t>OPTIONAL</w:t>
        </w:r>
      </w:ins>
    </w:p>
    <w:p w:rsidR="00191D75" w:rsidRDefault="00191D75" w:rsidP="00191D75">
      <w:pPr>
        <w:pStyle w:val="PL"/>
        <w:shd w:val="pct10" w:color="auto" w:fill="auto"/>
        <w:rPr>
          <w:ins w:id="6598" w:author="CR#4290r2" w:date="2020-07-13T15:22:00Z"/>
        </w:rPr>
      </w:pPr>
      <w:ins w:id="6599" w:author="CR#4290r2" w:date="2020-07-13T15:22:00Z">
        <w:r>
          <w:t>}</w:t>
        </w:r>
      </w:ins>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ins w:id="6600" w:author="CR#4290r2" w:date="2020-07-13T15:23:00Z">
              <w:r w:rsidR="00191D75" w:rsidRPr="00191D75">
                <w:rPr>
                  <w:rFonts w:eastAsia="SimSun"/>
                </w:rPr>
                <w:t xml:space="preserve"> Value </w:t>
              </w:r>
              <w:r w:rsidR="00191D75" w:rsidRPr="00191D75">
                <w:rPr>
                  <w:rFonts w:eastAsia="SimSun"/>
                  <w:i/>
                  <w:iCs/>
                  <w:rPrChange w:id="6601" w:author="CR#4290r2" w:date="2020-07-13T15:23:00Z">
                    <w:rPr>
                      <w:rFonts w:eastAsia="SimSun"/>
                    </w:rPr>
                  </w:rPrChange>
                </w:rPr>
                <w:t>dapsHO-failure</w:t>
              </w:r>
              <w:r w:rsidR="00191D75" w:rsidRPr="00191D75">
                <w:rPr>
                  <w:rFonts w:eastAsia="SimSun"/>
                </w:rPr>
                <w:t xml:space="preserve"> indicates that timer T304 expired during a DAPS HO.</w:t>
              </w:r>
            </w:ins>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6561"/>
    </w:tbl>
    <w:p w:rsidR="00155652" w:rsidRDefault="00155652" w:rsidP="009722D5">
      <w:pPr>
        <w:rPr>
          <w:ins w:id="6602" w:author="CR#4290r2" w:date="2020-07-13T15:23:00Z"/>
          <w:iCs/>
        </w:rPr>
      </w:pPr>
    </w:p>
    <w:p w:rsidR="00191D75" w:rsidRPr="000E4E7F" w:rsidRDefault="00191D75" w:rsidP="00191D75">
      <w:pPr>
        <w:pStyle w:val="NO"/>
        <w:rPr>
          <w:ins w:id="6603" w:author="CR#4290r2" w:date="2020-07-13T15:23:00Z"/>
        </w:rPr>
      </w:pPr>
      <w:ins w:id="6604" w:author="CR#4290r2" w:date="2020-07-13T15:23:00Z">
        <w:r w:rsidRPr="000E4E7F">
          <w:t>NOTE:</w:t>
        </w:r>
        <w:r w:rsidRPr="000E4E7F">
          <w:tab/>
        </w:r>
        <w:r>
          <w:t xml:space="preserve">The UE may apply the </w:t>
        </w:r>
        <w:r w:rsidRPr="00C85C62">
          <w:rPr>
            <w:i/>
            <w:iCs/>
          </w:rPr>
          <w:t>FailureInformation-r16</w:t>
        </w:r>
        <w:r>
          <w:t xml:space="preserve"> message to report a failure defined in REL-15, but only if it is configured with a feature incorporating a failure that can only be reported by the </w:t>
        </w:r>
        <w:r w:rsidRPr="00C85C62">
          <w:rPr>
            <w:i/>
            <w:iCs/>
          </w:rPr>
          <w:t>FailureInformation-r16</w:t>
        </w:r>
        <w:r>
          <w:t xml:space="preserve"> message.</w:t>
        </w:r>
      </w:ins>
    </w:p>
    <w:p w:rsidR="00191D75" w:rsidRPr="000E4E7F" w:rsidRDefault="00191D75" w:rsidP="009722D5">
      <w:pPr>
        <w:rPr>
          <w:iCs/>
        </w:rPr>
      </w:pPr>
    </w:p>
    <w:p w:rsidR="00AA4F15" w:rsidRPr="000E4E7F" w:rsidDel="00191D75" w:rsidRDefault="00AA4F15" w:rsidP="00AA4F15">
      <w:pPr>
        <w:pStyle w:val="Heading4"/>
        <w:rPr>
          <w:del w:id="6605" w:author="CR#4290r2" w:date="2020-07-13T15:23:00Z"/>
        </w:rPr>
      </w:pPr>
      <w:bookmarkStart w:id="6606" w:name="_Toc36810316"/>
      <w:bookmarkStart w:id="6607" w:name="_Toc36846680"/>
      <w:bookmarkStart w:id="6608" w:name="_Toc36939333"/>
      <w:bookmarkStart w:id="6609" w:name="_Toc37082313"/>
      <w:del w:id="6610" w:author="CR#4290r2" w:date="2020-07-13T15:23:00Z">
        <w:r w:rsidRPr="000E4E7F" w:rsidDel="00191D75">
          <w:delText>–</w:delText>
        </w:r>
        <w:r w:rsidRPr="000E4E7F" w:rsidDel="00191D75">
          <w:tab/>
        </w:r>
        <w:r w:rsidRPr="000E4E7F" w:rsidDel="00191D75">
          <w:rPr>
            <w:i/>
            <w:iCs/>
          </w:rPr>
          <w:delText>FailureInformation2</w:delText>
        </w:r>
        <w:bookmarkEnd w:id="6606"/>
        <w:bookmarkEnd w:id="6607"/>
        <w:bookmarkEnd w:id="6608"/>
        <w:bookmarkEnd w:id="6609"/>
      </w:del>
    </w:p>
    <w:p w:rsidR="00AA4F15" w:rsidRPr="000E4E7F" w:rsidDel="00191D75" w:rsidRDefault="00AA4F15" w:rsidP="00AA4F15">
      <w:pPr>
        <w:rPr>
          <w:del w:id="6611" w:author="CR#4290r2" w:date="2020-07-13T15:23:00Z"/>
        </w:rPr>
      </w:pPr>
      <w:del w:id="6612" w:author="CR#4290r2" w:date="2020-07-13T15:23:00Z">
        <w:r w:rsidRPr="000E4E7F" w:rsidDel="00191D75">
          <w:delText xml:space="preserve">The </w:delText>
        </w:r>
        <w:r w:rsidRPr="000E4E7F" w:rsidDel="00191D75">
          <w:rPr>
            <w:i/>
            <w:iCs/>
          </w:rPr>
          <w:delText>FailureInformation2</w:delText>
        </w:r>
        <w:r w:rsidRPr="000E4E7F" w:rsidDel="00191D75">
          <w:rPr>
            <w:i/>
            <w:noProof/>
          </w:rPr>
          <w:delText xml:space="preserve"> </w:delText>
        </w:r>
        <w:r w:rsidRPr="000E4E7F" w:rsidDel="00191D75">
          <w:delText>message is used to provide information regarding failures detected by the UE, e.g. HO failure at a DAPS HO.</w:delText>
        </w:r>
      </w:del>
    </w:p>
    <w:p w:rsidR="00AA4F15" w:rsidRPr="000E4E7F" w:rsidDel="00191D75" w:rsidRDefault="00AA4F15" w:rsidP="00AA4F15">
      <w:pPr>
        <w:pStyle w:val="B1"/>
        <w:keepNext/>
        <w:keepLines/>
        <w:rPr>
          <w:del w:id="6613" w:author="CR#4290r2" w:date="2020-07-13T15:23:00Z"/>
        </w:rPr>
      </w:pPr>
      <w:del w:id="6614" w:author="CR#4290r2" w:date="2020-07-13T15:23:00Z">
        <w:r w:rsidRPr="000E4E7F" w:rsidDel="00191D75">
          <w:delText>Signalling radio bearer: SRB1</w:delText>
        </w:r>
      </w:del>
    </w:p>
    <w:p w:rsidR="00AA4F15" w:rsidRPr="000E4E7F" w:rsidDel="00191D75" w:rsidRDefault="00AA4F15" w:rsidP="00AA4F15">
      <w:pPr>
        <w:pStyle w:val="B1"/>
        <w:keepNext/>
        <w:keepLines/>
        <w:rPr>
          <w:del w:id="6615" w:author="CR#4290r2" w:date="2020-07-13T15:23:00Z"/>
        </w:rPr>
      </w:pPr>
      <w:del w:id="6616" w:author="CR#4290r2" w:date="2020-07-13T15:23:00Z">
        <w:r w:rsidRPr="000E4E7F" w:rsidDel="00191D75">
          <w:delText>RLC-SAP: AM</w:delText>
        </w:r>
      </w:del>
    </w:p>
    <w:p w:rsidR="00AA4F15" w:rsidRPr="000E4E7F" w:rsidDel="00191D75" w:rsidRDefault="00AA4F15" w:rsidP="00AA4F15">
      <w:pPr>
        <w:pStyle w:val="B1"/>
        <w:keepNext/>
        <w:keepLines/>
        <w:rPr>
          <w:del w:id="6617" w:author="CR#4290r2" w:date="2020-07-13T15:23:00Z"/>
        </w:rPr>
      </w:pPr>
      <w:del w:id="6618" w:author="CR#4290r2" w:date="2020-07-13T15:23:00Z">
        <w:r w:rsidRPr="000E4E7F" w:rsidDel="00191D75">
          <w:delText>Logical channel: DCCH</w:delText>
        </w:r>
      </w:del>
    </w:p>
    <w:p w:rsidR="00AA4F15" w:rsidRPr="000E4E7F" w:rsidDel="00191D75" w:rsidRDefault="00AA4F15" w:rsidP="00AA4F15">
      <w:pPr>
        <w:pStyle w:val="B1"/>
        <w:keepNext/>
        <w:keepLines/>
        <w:rPr>
          <w:del w:id="6619" w:author="CR#4290r2" w:date="2020-07-13T15:23:00Z"/>
        </w:rPr>
      </w:pPr>
      <w:del w:id="6620" w:author="CR#4290r2" w:date="2020-07-13T15:23:00Z">
        <w:r w:rsidRPr="000E4E7F" w:rsidDel="00191D75">
          <w:delText>Direction: UE to E</w:delText>
        </w:r>
        <w:r w:rsidRPr="000E4E7F" w:rsidDel="00191D75">
          <w:noBreakHyphen/>
          <w:delText>UTRAN</w:delText>
        </w:r>
      </w:del>
    </w:p>
    <w:p w:rsidR="00AA4F15" w:rsidRPr="000E4E7F" w:rsidDel="00191D75" w:rsidRDefault="00AA4F15" w:rsidP="00AA4F15">
      <w:pPr>
        <w:pStyle w:val="TH"/>
        <w:rPr>
          <w:del w:id="6621" w:author="CR#4290r2" w:date="2020-07-13T15:23:00Z"/>
          <w:bCs/>
          <w:i/>
          <w:iCs/>
        </w:rPr>
      </w:pPr>
      <w:del w:id="6622" w:author="CR#4290r2" w:date="2020-07-13T15:23:00Z">
        <w:r w:rsidRPr="000E4E7F" w:rsidDel="00191D75">
          <w:rPr>
            <w:bCs/>
            <w:i/>
            <w:iCs/>
            <w:noProof/>
          </w:rPr>
          <w:delText>FailureInformation2</w:delText>
        </w:r>
        <w:r w:rsidRPr="000E4E7F" w:rsidDel="00191D75">
          <w:rPr>
            <w:bCs/>
            <w:noProof/>
          </w:rPr>
          <w:delText xml:space="preserve"> message</w:delText>
        </w:r>
      </w:del>
    </w:p>
    <w:p w:rsidR="00AA4F15" w:rsidRPr="000E4E7F" w:rsidDel="00191D75" w:rsidRDefault="00AA4F15" w:rsidP="00AA4F15">
      <w:pPr>
        <w:pStyle w:val="PL"/>
        <w:shd w:val="clear" w:color="auto" w:fill="E6E6E6"/>
        <w:rPr>
          <w:del w:id="6623" w:author="CR#4290r2" w:date="2020-07-13T15:23:00Z"/>
        </w:rPr>
      </w:pPr>
      <w:del w:id="6624" w:author="CR#4290r2" w:date="2020-07-13T15:23:00Z">
        <w:r w:rsidRPr="000E4E7F" w:rsidDel="00191D75">
          <w:delText>--- ASN1START</w:delText>
        </w:r>
      </w:del>
    </w:p>
    <w:p w:rsidR="00AA4F15" w:rsidRPr="000E4E7F" w:rsidDel="00191D75" w:rsidRDefault="00AA4F15" w:rsidP="00AA4F15">
      <w:pPr>
        <w:pStyle w:val="PL"/>
        <w:shd w:val="clear" w:color="auto" w:fill="E6E6E6"/>
        <w:rPr>
          <w:del w:id="6625" w:author="CR#4290r2" w:date="2020-07-13T15:23:00Z"/>
        </w:rPr>
      </w:pPr>
    </w:p>
    <w:p w:rsidR="00AA4F15" w:rsidRPr="000E4E7F" w:rsidDel="00191D75" w:rsidRDefault="00AA4F15" w:rsidP="00AA4F15">
      <w:pPr>
        <w:pStyle w:val="PL"/>
        <w:shd w:val="pct10" w:color="auto" w:fill="auto"/>
        <w:rPr>
          <w:del w:id="6626" w:author="CR#4290r2" w:date="2020-07-13T15:23:00Z"/>
        </w:rPr>
      </w:pPr>
      <w:del w:id="6627" w:author="CR#4290r2" w:date="2020-07-13T15:23:00Z">
        <w:r w:rsidRPr="000E4E7F" w:rsidDel="00191D75">
          <w:delText>FailureInformation2-r16 ::=</w:delText>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628" w:author="CR#4290r2" w:date="2020-07-13T15:23:00Z"/>
        </w:rPr>
      </w:pPr>
      <w:del w:id="6629" w:author="CR#4290r2" w:date="2020-07-13T15:23:00Z">
        <w:r w:rsidRPr="000E4E7F" w:rsidDel="00191D75">
          <w:tab/>
          <w:delText>criticalExtensions</w:delText>
        </w:r>
        <w:r w:rsidRPr="000E4E7F" w:rsidDel="00191D75">
          <w:tab/>
        </w:r>
        <w:r w:rsidRPr="000E4E7F" w:rsidDel="00191D75">
          <w:tab/>
        </w:r>
        <w:r w:rsidRPr="000E4E7F" w:rsidDel="00191D75">
          <w:tab/>
        </w:r>
        <w:r w:rsidRPr="000E4E7F" w:rsidDel="00191D75">
          <w:tab/>
        </w:r>
        <w:r w:rsidRPr="000E4E7F" w:rsidDel="00191D75">
          <w:tab/>
          <w:delText>CHOICE {</w:delText>
        </w:r>
      </w:del>
    </w:p>
    <w:p w:rsidR="00AA4F15" w:rsidRPr="000E4E7F" w:rsidDel="00191D75" w:rsidRDefault="00AA4F15" w:rsidP="00AA4F15">
      <w:pPr>
        <w:pStyle w:val="PL"/>
        <w:shd w:val="pct10" w:color="auto" w:fill="auto"/>
        <w:rPr>
          <w:del w:id="6630" w:author="CR#4290r2" w:date="2020-07-13T15:23:00Z"/>
        </w:rPr>
      </w:pPr>
      <w:del w:id="6631" w:author="CR#4290r2" w:date="2020-07-13T15:23:00Z">
        <w:r w:rsidRPr="000E4E7F" w:rsidDel="00191D75">
          <w:tab/>
        </w:r>
        <w:r w:rsidRPr="000E4E7F" w:rsidDel="00191D75">
          <w:tab/>
          <w:delText>failureInformation-r16</w:delText>
        </w:r>
        <w:r w:rsidRPr="000E4E7F" w:rsidDel="00191D75">
          <w:tab/>
        </w:r>
        <w:r w:rsidRPr="000E4E7F" w:rsidDel="00191D75">
          <w:tab/>
        </w:r>
        <w:r w:rsidRPr="000E4E7F" w:rsidDel="00191D75">
          <w:tab/>
        </w:r>
        <w:r w:rsidRPr="000E4E7F" w:rsidDel="00191D75">
          <w:tab/>
          <w:delText>FailureInformation-</w:delText>
        </w:r>
        <w:r w:rsidR="003208C6" w:rsidRPr="000E4E7F" w:rsidDel="00191D75">
          <w:delText>r16-</w:delText>
        </w:r>
        <w:r w:rsidRPr="000E4E7F" w:rsidDel="00191D75">
          <w:delText>IEs,</w:delText>
        </w:r>
      </w:del>
    </w:p>
    <w:p w:rsidR="00AA4F15" w:rsidRPr="000E4E7F" w:rsidDel="00191D75" w:rsidRDefault="00AA4F15" w:rsidP="00AA4F15">
      <w:pPr>
        <w:pStyle w:val="PL"/>
        <w:shd w:val="pct10" w:color="auto" w:fill="auto"/>
        <w:rPr>
          <w:del w:id="6632" w:author="CR#4290r2" w:date="2020-07-13T15:23:00Z"/>
        </w:rPr>
      </w:pPr>
      <w:del w:id="6633" w:author="CR#4290r2" w:date="2020-07-13T15:23:00Z">
        <w:r w:rsidRPr="000E4E7F" w:rsidDel="00191D75">
          <w:tab/>
        </w:r>
        <w:r w:rsidRPr="000E4E7F" w:rsidDel="00191D75">
          <w:tab/>
          <w:delText>criticalExtensionsFuture</w:delText>
        </w:r>
        <w:r w:rsidRPr="000E4E7F" w:rsidDel="00191D75">
          <w:tab/>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634" w:author="CR#4290r2" w:date="2020-07-13T15:23:00Z"/>
        </w:rPr>
      </w:pPr>
      <w:del w:id="6635" w:author="CR#4290r2" w:date="2020-07-13T15:23:00Z">
        <w:r w:rsidRPr="000E4E7F" w:rsidDel="00191D75">
          <w:tab/>
          <w:delText>}</w:delText>
        </w:r>
      </w:del>
    </w:p>
    <w:p w:rsidR="00AA4F15" w:rsidRPr="000E4E7F" w:rsidDel="00191D75" w:rsidRDefault="00AA4F15" w:rsidP="00AA4F15">
      <w:pPr>
        <w:pStyle w:val="PL"/>
        <w:shd w:val="pct10" w:color="auto" w:fill="auto"/>
        <w:rPr>
          <w:del w:id="6636" w:author="CR#4290r2" w:date="2020-07-13T15:23:00Z"/>
        </w:rPr>
      </w:pPr>
      <w:del w:id="6637" w:author="CR#4290r2" w:date="2020-07-13T15:23:00Z">
        <w:r w:rsidRPr="000E4E7F" w:rsidDel="00191D75">
          <w:delText>}</w:delText>
        </w:r>
      </w:del>
    </w:p>
    <w:p w:rsidR="00AA4F15" w:rsidRPr="000E4E7F" w:rsidDel="00191D75" w:rsidRDefault="00AA4F15" w:rsidP="00AA4F15">
      <w:pPr>
        <w:pStyle w:val="PL"/>
        <w:shd w:val="pct10" w:color="auto" w:fill="auto"/>
        <w:rPr>
          <w:del w:id="6638" w:author="CR#4290r2" w:date="2020-07-13T15:23:00Z"/>
        </w:rPr>
      </w:pPr>
    </w:p>
    <w:p w:rsidR="00AA4F15" w:rsidRPr="000E4E7F" w:rsidDel="00191D75" w:rsidRDefault="00AA4F15" w:rsidP="00AA4F15">
      <w:pPr>
        <w:pStyle w:val="PL"/>
        <w:shd w:val="pct10" w:color="auto" w:fill="auto"/>
        <w:rPr>
          <w:del w:id="6639" w:author="CR#4290r2" w:date="2020-07-13T15:23:00Z"/>
        </w:rPr>
      </w:pPr>
      <w:del w:id="6640" w:author="CR#4290r2" w:date="2020-07-13T15:23:00Z">
        <w:r w:rsidRPr="000E4E7F" w:rsidDel="00191D75">
          <w:delText>FailureInformation-</w:delText>
        </w:r>
        <w:r w:rsidR="003208C6" w:rsidRPr="000E4E7F" w:rsidDel="00191D75">
          <w:delText>r16-</w:delText>
        </w:r>
        <w:r w:rsidRPr="000E4E7F" w:rsidDel="00191D75">
          <w:delText>IEs ::=</w:delText>
        </w:r>
        <w:r w:rsidRPr="000E4E7F" w:rsidDel="00191D75">
          <w:tab/>
          <w:delText>SEQUENCE {</w:delText>
        </w:r>
      </w:del>
    </w:p>
    <w:p w:rsidR="00AA4F15" w:rsidRPr="000E4E7F" w:rsidDel="00191D75" w:rsidRDefault="00AA4F15" w:rsidP="00AA4F15">
      <w:pPr>
        <w:pStyle w:val="PL"/>
        <w:shd w:val="pct10" w:color="auto" w:fill="auto"/>
        <w:rPr>
          <w:del w:id="6641" w:author="CR#4290r2" w:date="2020-07-13T15:23:00Z"/>
        </w:rPr>
      </w:pPr>
      <w:del w:id="6642" w:author="CR#4290r2" w:date="2020-07-13T15:23:00Z">
        <w:r w:rsidRPr="000E4E7F" w:rsidDel="00191D75">
          <w:tab/>
          <w:delText>failureType-r16</w:delText>
        </w:r>
        <w:r w:rsidRPr="000E4E7F" w:rsidDel="00191D75">
          <w:tab/>
        </w:r>
        <w:r w:rsidRPr="000E4E7F" w:rsidDel="00191D75">
          <w:tab/>
        </w:r>
        <w:r w:rsidRPr="000E4E7F" w:rsidDel="00191D75">
          <w:tab/>
        </w:r>
        <w:r w:rsidRPr="000E4E7F" w:rsidDel="00191D75">
          <w:tab/>
        </w:r>
        <w:r w:rsidRPr="000E4E7F" w:rsidDel="00191D75">
          <w:tab/>
        </w:r>
        <w:r w:rsidRPr="000E4E7F" w:rsidDel="00191D75">
          <w:tab/>
          <w:delText>ENUMERATED {dapsHO-failure, spare3, spare2, spare1}</w:delText>
        </w:r>
        <w:r w:rsidRPr="000E4E7F" w:rsidDel="00191D75">
          <w:tab/>
          <w:delText>OPTIONAL,</w:delText>
        </w:r>
      </w:del>
    </w:p>
    <w:p w:rsidR="00AA4F15" w:rsidRPr="000E4E7F" w:rsidDel="00191D75" w:rsidRDefault="00AA4F15" w:rsidP="00AA4F15">
      <w:pPr>
        <w:pStyle w:val="PL"/>
        <w:shd w:val="pct10" w:color="auto" w:fill="auto"/>
        <w:rPr>
          <w:del w:id="6643" w:author="CR#4290r2" w:date="2020-07-13T15:23:00Z"/>
        </w:rPr>
      </w:pPr>
      <w:del w:id="6644" w:author="CR#4290r2" w:date="2020-07-13T15:23:00Z">
        <w:r w:rsidRPr="000E4E7F" w:rsidDel="00191D75">
          <w:delText xml:space="preserve">    nonCriticalExtension</w:delText>
        </w:r>
        <w:r w:rsidRPr="000E4E7F" w:rsidDel="00191D75">
          <w:tab/>
        </w:r>
        <w:r w:rsidRPr="000E4E7F" w:rsidDel="00191D75">
          <w:tab/>
        </w:r>
        <w:r w:rsidRPr="000E4E7F" w:rsidDel="00191D75">
          <w:tab/>
        </w:r>
        <w:r w:rsidRPr="000E4E7F" w:rsidDel="00191D75">
          <w:tab/>
          <w:delText>SEQUENCE {}</w:delText>
        </w:r>
        <w:r w:rsidRPr="000E4E7F" w:rsidDel="00191D75">
          <w:tab/>
        </w:r>
        <w:r w:rsidRPr="000E4E7F" w:rsidDel="00191D75">
          <w:tab/>
        </w:r>
        <w:r w:rsidRPr="000E4E7F" w:rsidDel="00191D75">
          <w:tab/>
          <w:delText>OPTIONAL</w:delText>
        </w:r>
      </w:del>
    </w:p>
    <w:p w:rsidR="00AA4F15" w:rsidRPr="000E4E7F" w:rsidDel="00191D75" w:rsidRDefault="00AA4F15" w:rsidP="00AA4F15">
      <w:pPr>
        <w:pStyle w:val="PL"/>
        <w:shd w:val="pct10" w:color="auto" w:fill="auto"/>
        <w:rPr>
          <w:del w:id="6645" w:author="CR#4290r2" w:date="2020-07-13T15:23:00Z"/>
        </w:rPr>
      </w:pPr>
      <w:del w:id="6646" w:author="CR#4290r2" w:date="2020-07-13T15:23:00Z">
        <w:r w:rsidRPr="000E4E7F" w:rsidDel="00191D75">
          <w:delText>}</w:delText>
        </w:r>
      </w:del>
    </w:p>
    <w:p w:rsidR="00AA4F15" w:rsidRPr="000E4E7F" w:rsidDel="00191D75" w:rsidRDefault="00AA4F15" w:rsidP="00AA4F15">
      <w:pPr>
        <w:pStyle w:val="PL"/>
        <w:shd w:val="clear" w:color="auto" w:fill="E6E6E6"/>
        <w:rPr>
          <w:del w:id="6647" w:author="CR#4290r2" w:date="2020-07-13T15:23:00Z"/>
        </w:rPr>
      </w:pPr>
      <w:del w:id="6648" w:author="CR#4290r2" w:date="2020-07-13T15:23:00Z">
        <w:r w:rsidRPr="000E4E7F" w:rsidDel="00191D75">
          <w:delText>-- ASN1STOP</w:delText>
        </w:r>
      </w:del>
    </w:p>
    <w:p w:rsidR="00AA4F15" w:rsidRPr="000E4E7F" w:rsidDel="00191D75" w:rsidRDefault="00AA4F15" w:rsidP="00AA4F15">
      <w:pPr>
        <w:rPr>
          <w:del w:id="6649" w:author="CR#4290r2" w:date="2020-07-13T15: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191D75" w:rsidTr="003C0A8B">
        <w:trPr>
          <w:cantSplit/>
          <w:tblHeader/>
          <w:del w:id="6650" w:author="CR#4290r2" w:date="2020-07-13T15:23:00Z"/>
        </w:trPr>
        <w:tc>
          <w:tcPr>
            <w:tcW w:w="9639" w:type="dxa"/>
          </w:tcPr>
          <w:p w:rsidR="00AA4F15" w:rsidRPr="000E4E7F" w:rsidDel="00191D75" w:rsidRDefault="00AA4F15" w:rsidP="003C0A8B">
            <w:pPr>
              <w:pStyle w:val="TAH"/>
              <w:rPr>
                <w:del w:id="6651" w:author="CR#4290r2" w:date="2020-07-13T15:23:00Z"/>
                <w:lang w:eastAsia="en-GB"/>
              </w:rPr>
            </w:pPr>
            <w:del w:id="6652" w:author="CR#4290r2" w:date="2020-07-13T15:23:00Z">
              <w:r w:rsidRPr="000E4E7F" w:rsidDel="00191D75">
                <w:rPr>
                  <w:bCs/>
                  <w:i/>
                  <w:iCs/>
                  <w:noProof/>
                </w:rPr>
                <w:lastRenderedPageBreak/>
                <w:delText>FailureInformation2</w:delText>
              </w:r>
              <w:r w:rsidRPr="000E4E7F" w:rsidDel="00191D75">
                <w:rPr>
                  <w:iCs/>
                  <w:noProof/>
                  <w:lang w:eastAsia="en-GB"/>
                </w:rPr>
                <w:delText xml:space="preserve"> field descriptions</w:delText>
              </w:r>
            </w:del>
          </w:p>
        </w:tc>
      </w:tr>
      <w:tr w:rsidR="00AA4F15" w:rsidRPr="000E4E7F" w:rsidDel="00191D75" w:rsidTr="003C0A8B">
        <w:trPr>
          <w:cantSplit/>
          <w:tblHeader/>
          <w:del w:id="6653" w:author="CR#4290r2" w:date="2020-07-13T15:23:00Z"/>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Del="00191D75" w:rsidRDefault="00AA4F15" w:rsidP="003C0A8B">
            <w:pPr>
              <w:pStyle w:val="TAL"/>
              <w:jc w:val="both"/>
              <w:rPr>
                <w:del w:id="6654" w:author="CR#4290r2" w:date="2020-07-13T15:23:00Z"/>
                <w:b/>
                <w:i/>
              </w:rPr>
            </w:pPr>
            <w:del w:id="6655" w:author="CR#4290r2" w:date="2020-07-13T15:23:00Z">
              <w:r w:rsidRPr="000E4E7F" w:rsidDel="00191D75">
                <w:rPr>
                  <w:b/>
                  <w:i/>
                </w:rPr>
                <w:delText>failureType</w:delText>
              </w:r>
            </w:del>
          </w:p>
          <w:p w:rsidR="00AA4F15" w:rsidRPr="000E4E7F" w:rsidDel="00191D75" w:rsidRDefault="00AA4F15" w:rsidP="003C0A8B">
            <w:pPr>
              <w:pStyle w:val="TAL"/>
              <w:jc w:val="both"/>
              <w:rPr>
                <w:del w:id="6656" w:author="CR#4290r2" w:date="2020-07-13T15:23:00Z"/>
                <w:b/>
                <w:i/>
              </w:rPr>
            </w:pPr>
            <w:del w:id="6657" w:author="CR#4290r2" w:date="2020-07-13T15:23:00Z">
              <w:r w:rsidRPr="000E4E7F" w:rsidDel="00191D75">
                <w:delText>This field indicates the type of failure reported</w:delText>
              </w:r>
              <w:r w:rsidRPr="000E4E7F" w:rsidDel="00191D75">
                <w:rPr>
                  <w:rFonts w:eastAsia="SimSun"/>
                </w:rPr>
                <w:delText xml:space="preserve">. Value </w:delText>
              </w:r>
              <w:r w:rsidRPr="000E4E7F" w:rsidDel="00191D75">
                <w:rPr>
                  <w:rFonts w:eastAsia="SimSun"/>
                  <w:i/>
                </w:rPr>
                <w:delText xml:space="preserve">dapsHO-failure </w:delText>
              </w:r>
              <w:r w:rsidRPr="000E4E7F" w:rsidDel="00191D75">
                <w:rPr>
                  <w:rFonts w:eastAsia="SimSun"/>
                </w:rPr>
                <w:delText>indicates that timer T304 has expired during a DAPS HO.</w:delText>
              </w:r>
            </w:del>
          </w:p>
        </w:tc>
      </w:tr>
    </w:tbl>
    <w:p w:rsidR="00AA4F15" w:rsidRPr="000E4E7F" w:rsidDel="00191D75" w:rsidRDefault="00AA4F15" w:rsidP="009722D5">
      <w:pPr>
        <w:rPr>
          <w:del w:id="6658" w:author="CR#4290r2" w:date="2020-07-13T15:23:00Z"/>
          <w:iCs/>
        </w:rPr>
      </w:pPr>
    </w:p>
    <w:p w:rsidR="009722D5" w:rsidRPr="000E4E7F" w:rsidRDefault="009722D5" w:rsidP="009722D5">
      <w:pPr>
        <w:pStyle w:val="Heading4"/>
        <w:rPr>
          <w:iCs/>
        </w:rPr>
      </w:pPr>
      <w:bookmarkStart w:id="6659" w:name="_Toc20487188"/>
      <w:bookmarkStart w:id="6660" w:name="_Toc29342483"/>
      <w:bookmarkStart w:id="6661" w:name="_Toc29343622"/>
      <w:bookmarkStart w:id="6662" w:name="_Toc36566882"/>
      <w:bookmarkStart w:id="6663" w:name="_Toc36810317"/>
      <w:bookmarkStart w:id="6664" w:name="_Toc36846681"/>
      <w:bookmarkStart w:id="6665" w:name="_Toc36939334"/>
      <w:bookmarkStart w:id="6666" w:name="_Toc37082314"/>
      <w:r w:rsidRPr="000E4E7F">
        <w:t>–</w:t>
      </w:r>
      <w:r w:rsidRPr="000E4E7F">
        <w:tab/>
      </w:r>
      <w:r w:rsidRPr="000E4E7F">
        <w:rPr>
          <w:i/>
          <w:noProof/>
        </w:rPr>
        <w:t xml:space="preserve">HandoverFromEUTRAPreparationRequest </w:t>
      </w:r>
      <w:r w:rsidRPr="000E4E7F">
        <w:rPr>
          <w:iCs/>
        </w:rPr>
        <w:t>(CDMA2000)</w:t>
      </w:r>
      <w:bookmarkEnd w:id="6659"/>
      <w:bookmarkEnd w:id="6660"/>
      <w:bookmarkEnd w:id="6661"/>
      <w:bookmarkEnd w:id="6662"/>
      <w:bookmarkEnd w:id="6663"/>
      <w:bookmarkEnd w:id="6664"/>
      <w:bookmarkEnd w:id="6665"/>
      <w:bookmarkEnd w:id="6666"/>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pPr>
              <w:pStyle w:val="TAH"/>
              <w:rPr>
                <w:lang w:eastAsia="en-GB"/>
              </w:rPr>
              <w:pPrChange w:id="6667" w:author="CR#4290r2" w:date="2020-07-13T15:24:00Z">
                <w:pPr>
                  <w:pStyle w:val="TAH"/>
                  <w:tabs>
                    <w:tab w:val="left" w:pos="794"/>
                    <w:tab w:val="left" w:pos="1191"/>
                    <w:tab w:val="left" w:pos="1588"/>
                    <w:tab w:val="left" w:pos="1985"/>
                  </w:tabs>
                  <w:spacing w:before="86"/>
                  <w:ind w:left="1588" w:hanging="397"/>
                </w:pPr>
              </w:pPrChange>
            </w:pPr>
            <w:r w:rsidRPr="00191D75">
              <w:rPr>
                <w:i/>
                <w:iCs/>
                <w:noProof/>
                <w:lang w:eastAsia="en-GB"/>
                <w:rPrChange w:id="6668" w:author="CR#4290r2" w:date="2020-07-13T15:24:00Z">
                  <w:rPr>
                    <w:noProof/>
                    <w:lang w:eastAsia="en-GB"/>
                  </w:rPr>
                </w:rPrChange>
              </w:rPr>
              <w:lastRenderedPageBreak/>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6669" w:name="_Toc20487189"/>
      <w:bookmarkStart w:id="6670" w:name="_Toc29342484"/>
      <w:bookmarkStart w:id="6671" w:name="_Toc29343623"/>
      <w:bookmarkStart w:id="6672" w:name="_Toc36566883"/>
      <w:bookmarkStart w:id="6673" w:name="_Toc36810318"/>
      <w:bookmarkStart w:id="6674" w:name="_Toc36846682"/>
      <w:bookmarkStart w:id="6675" w:name="_Toc36939335"/>
      <w:bookmarkStart w:id="6676" w:name="_Toc37082315"/>
      <w:r w:rsidRPr="000E4E7F">
        <w:rPr>
          <w:rFonts w:eastAsia="Malgun Gothic"/>
          <w:i/>
          <w:noProof/>
          <w:lang w:eastAsia="ko-KR"/>
        </w:rPr>
        <w:t>–</w:t>
      </w:r>
      <w:r w:rsidRPr="000E4E7F">
        <w:rPr>
          <w:rFonts w:eastAsia="Malgun Gothic"/>
          <w:i/>
          <w:noProof/>
          <w:lang w:eastAsia="ko-KR"/>
        </w:rPr>
        <w:tab/>
        <w:t>InDeviceCoexIndication</w:t>
      </w:r>
      <w:bookmarkEnd w:id="6669"/>
      <w:bookmarkEnd w:id="6670"/>
      <w:bookmarkEnd w:id="6671"/>
      <w:bookmarkEnd w:id="6672"/>
      <w:bookmarkEnd w:id="6673"/>
      <w:bookmarkEnd w:id="6674"/>
      <w:bookmarkEnd w:id="6675"/>
      <w:bookmarkEnd w:id="6676"/>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ins w:id="6677" w:author="CR#4315r3" w:date="2020-07-13T17:01:00Z">
        <w:r w:rsidR="008312D2" w:rsidRPr="002E7CCE">
          <w:tab/>
        </w:r>
        <w:r w:rsidR="008312D2" w:rsidRPr="002E7CCE">
          <w:tab/>
        </w:r>
        <w:r w:rsidR="008312D2" w:rsidRPr="002E7CCE">
          <w:tab/>
        </w:r>
        <w:r w:rsidR="008312D2">
          <w:tab/>
        </w:r>
        <w:r w:rsidR="008312D2" w:rsidRPr="002E7CCE">
          <w:t>OPTIONAL</w:t>
        </w:r>
      </w:ins>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8312D2" w:rsidRDefault="00610224" w:rsidP="008312D2">
      <w:pPr>
        <w:pStyle w:val="PL"/>
        <w:shd w:val="clear" w:color="auto" w:fill="E6E6E6"/>
        <w:rPr>
          <w:ins w:id="6678" w:author="CR#4315r3" w:date="2020-07-13T17:01:00Z"/>
        </w:rPr>
      </w:pPr>
      <w:r w:rsidRPr="000E4E7F">
        <w:tab/>
        <w:t>...</w:t>
      </w:r>
      <w:ins w:id="6679" w:author="CR#4315r3" w:date="2020-07-13T17:01:00Z">
        <w:r w:rsidR="008312D2">
          <w:t>,</w:t>
        </w:r>
      </w:ins>
    </w:p>
    <w:p w:rsidR="008312D2" w:rsidRDefault="008312D2" w:rsidP="008312D2">
      <w:pPr>
        <w:pStyle w:val="PL"/>
        <w:shd w:val="clear" w:color="auto" w:fill="E6E6E6"/>
        <w:rPr>
          <w:ins w:id="6680" w:author="CR#4315r3" w:date="2020-07-13T17:01:00Z"/>
        </w:rPr>
      </w:pPr>
      <w:ins w:id="6681" w:author="CR#4315r3" w:date="2020-07-13T17:01:00Z">
        <w:r>
          <w:tab/>
          <w:t>[[</w:t>
        </w:r>
        <w:r>
          <w:tab/>
          <w:t>affectedCarrierFreqCombInfoListMRDC-v16xy</w:t>
        </w:r>
        <w:r>
          <w:tab/>
        </w:r>
        <w:r>
          <w:tab/>
          <w:t>SEQUENCE (SIZE (1..maxCombIDC-r11)) OF VictimSystemType-v16xy</w:t>
        </w:r>
        <w:r>
          <w:tab/>
        </w:r>
        <w:r>
          <w:tab/>
        </w:r>
        <w:r>
          <w:tab/>
          <w:t>OPTIONAL</w:t>
        </w:r>
      </w:ins>
    </w:p>
    <w:p w:rsidR="00610224" w:rsidRPr="000E4E7F" w:rsidRDefault="008312D2" w:rsidP="008312D2">
      <w:pPr>
        <w:pStyle w:val="PL"/>
        <w:shd w:val="clear" w:color="auto" w:fill="E6E6E6"/>
      </w:pPr>
      <w:ins w:id="6682" w:author="CR#4315r3" w:date="2020-07-13T17:01:00Z">
        <w:r>
          <w:lastRenderedPageBreak/>
          <w:tab/>
          <w:t>]]</w:t>
        </w:r>
      </w:ins>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del w:id="6683" w:author="CR#4315r3" w:date="2020-07-13T17:02:00Z">
              <w:r w:rsidRPr="000E4E7F" w:rsidDel="008312D2">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6684" w:author="CR#4315r3" w:date="2020-07-13T17:02:00Z">
              <w:r w:rsidR="008312D2" w:rsidRPr="00AA5AD1">
                <w:rPr>
                  <w:rPrChange w:id="6685" w:author="Draft v2" w:date="2020-07-16T10:26:00Z">
                    <w:rPr>
                      <w:i/>
                    </w:rPr>
                  </w:rPrChange>
                </w:rPr>
                <w:t>,</w:t>
              </w:r>
            </w:ins>
            <w:del w:id="6686" w:author="CR#4315r3" w:date="2020-07-13T17:02:00Z">
              <w:r w:rsidRPr="000E4E7F" w:rsidDel="008312D2">
                <w:delText xml:space="preserve"> and</w:delText>
              </w:r>
            </w:del>
            <w:r w:rsidRPr="000E4E7F">
              <w:t xml:space="preserve"> </w:t>
            </w:r>
            <w:r w:rsidRPr="000E4E7F">
              <w:rPr>
                <w:i/>
              </w:rPr>
              <w:t>galileo</w:t>
            </w:r>
            <w:r w:rsidR="00BA56D9" w:rsidRPr="00AA5AD1">
              <w:rPr>
                <w:rPrChange w:id="6687" w:author="Draft v2" w:date="2020-07-16T10:26:00Z">
                  <w:rPr>
                    <w:i/>
                  </w:rPr>
                </w:rPrChange>
              </w:rPr>
              <w:t>,</w:t>
            </w:r>
            <w:r w:rsidR="00BA56D9" w:rsidRPr="000E4E7F">
              <w:rPr>
                <w:i/>
              </w:rPr>
              <w:t xml:space="preserve"> and navic</w:t>
            </w:r>
            <w:r w:rsidRPr="000E4E7F">
              <w:rPr>
                <w:lang w:eastAsia="zh-CN"/>
              </w:rPr>
              <w:t xml:space="preserve"> indicate</w:t>
            </w:r>
            <w:del w:id="6688" w:author="CR#4315r3" w:date="2020-07-13T17:02:00Z">
              <w:r w:rsidRPr="000E4E7F" w:rsidDel="008312D2">
                <w:rPr>
                  <w:lang w:eastAsia="zh-CN"/>
                </w:rPr>
                <w:delText>s</w:delText>
              </w:r>
            </w:del>
            <w:r w:rsidRPr="000E4E7F">
              <w:rPr>
                <w:lang w:eastAsia="zh-CN"/>
              </w:rPr>
              <w:t xml:space="preserve">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6689" w:name="_Toc20487190"/>
      <w:bookmarkStart w:id="6690" w:name="_Toc29342485"/>
      <w:bookmarkStart w:id="6691" w:name="_Toc29343624"/>
      <w:bookmarkStart w:id="6692" w:name="_Toc36566884"/>
      <w:bookmarkStart w:id="6693" w:name="_Toc36810319"/>
      <w:bookmarkStart w:id="6694" w:name="_Toc36846683"/>
      <w:bookmarkStart w:id="6695" w:name="_Toc36939336"/>
      <w:bookmarkStart w:id="6696" w:name="_Toc37082316"/>
      <w:r w:rsidRPr="000E4E7F">
        <w:t>–</w:t>
      </w:r>
      <w:r w:rsidRPr="000E4E7F">
        <w:tab/>
      </w:r>
      <w:r w:rsidRPr="000E4E7F">
        <w:rPr>
          <w:i/>
          <w:noProof/>
          <w:lang w:eastAsia="zh-CN"/>
        </w:rPr>
        <w:t>InterFreqRSTDMeasurementIndication</w:t>
      </w:r>
      <w:bookmarkEnd w:id="6689"/>
      <w:bookmarkEnd w:id="6690"/>
      <w:bookmarkEnd w:id="6691"/>
      <w:bookmarkEnd w:id="6692"/>
      <w:bookmarkEnd w:id="6693"/>
      <w:bookmarkEnd w:id="6694"/>
      <w:bookmarkEnd w:id="6695"/>
      <w:bookmarkEnd w:id="6696"/>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6697" w:name="_MON_1449250076"/>
    <w:bookmarkEnd w:id="6697"/>
    <w:bookmarkStart w:id="6698" w:name="_MON_1449250108"/>
    <w:bookmarkEnd w:id="6698"/>
    <w:p w:rsidR="009722D5" w:rsidRPr="000E4E7F" w:rsidRDefault="009722D5" w:rsidP="009722D5">
      <w:pPr>
        <w:pStyle w:val="TH"/>
      </w:pPr>
      <w:r w:rsidRPr="000E4E7F">
        <w:object w:dxaOrig="9524" w:dyaOrig="3585">
          <v:shape id="_x0000_i1140" type="#_x0000_t75" style="width:476.25pt;height:179.25pt" o:ole="">
            <v:imagedata r:id="rId234" o:title=""/>
          </v:shape>
          <o:OLEObject Type="Embed" ProgID="Word.Picture.8" ShapeID="_x0000_i1140" DrawAspect="Content" ObjectID="_1656768619" r:id="rId235"/>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6699" w:name="_Toc20487191"/>
      <w:bookmarkStart w:id="6700" w:name="_Toc29342486"/>
      <w:bookmarkStart w:id="6701" w:name="_Toc29343625"/>
      <w:bookmarkStart w:id="6702" w:name="_Toc36566885"/>
      <w:bookmarkStart w:id="6703" w:name="_Toc36810320"/>
      <w:bookmarkStart w:id="6704" w:name="_Toc36846684"/>
      <w:bookmarkStart w:id="6705" w:name="_Toc36939337"/>
      <w:bookmarkStart w:id="670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6699"/>
      <w:bookmarkEnd w:id="6700"/>
      <w:bookmarkEnd w:id="6701"/>
      <w:bookmarkEnd w:id="6702"/>
      <w:bookmarkEnd w:id="6703"/>
      <w:bookmarkEnd w:id="6704"/>
      <w:bookmarkEnd w:id="6705"/>
      <w:bookmarkEnd w:id="670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6707" w:name="_Toc20487192"/>
      <w:bookmarkStart w:id="6708" w:name="_Toc29342487"/>
      <w:bookmarkStart w:id="6709" w:name="_Toc29343626"/>
      <w:bookmarkStart w:id="6710" w:name="_Toc36566886"/>
      <w:bookmarkStart w:id="6711" w:name="_Toc36810321"/>
      <w:bookmarkStart w:id="6712" w:name="_Toc36846685"/>
      <w:bookmarkStart w:id="6713" w:name="_Toc36939338"/>
      <w:bookmarkStart w:id="6714" w:name="_Toc37082318"/>
      <w:r w:rsidRPr="000E4E7F">
        <w:t>–</w:t>
      </w:r>
      <w:r w:rsidRPr="000E4E7F">
        <w:tab/>
      </w:r>
      <w:r w:rsidRPr="000E4E7F">
        <w:rPr>
          <w:i/>
          <w:noProof/>
        </w:rPr>
        <w:t>MasterInformationBlock</w:t>
      </w:r>
      <w:bookmarkEnd w:id="6707"/>
      <w:bookmarkEnd w:id="6708"/>
      <w:bookmarkEnd w:id="6709"/>
      <w:bookmarkEnd w:id="6710"/>
      <w:bookmarkEnd w:id="6711"/>
      <w:bookmarkEnd w:id="6712"/>
      <w:bookmarkEnd w:id="6713"/>
      <w:bookmarkEnd w:id="6714"/>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6715" w:name="_Toc20487193"/>
      <w:bookmarkStart w:id="6716" w:name="_Toc29342488"/>
      <w:bookmarkStart w:id="6717" w:name="_Toc29343627"/>
      <w:bookmarkStart w:id="6718" w:name="_Toc36566887"/>
      <w:bookmarkStart w:id="6719" w:name="_Toc36810322"/>
      <w:bookmarkStart w:id="6720" w:name="_Toc36846686"/>
      <w:bookmarkStart w:id="6721" w:name="_Toc36939339"/>
      <w:bookmarkStart w:id="6722" w:name="_Toc37082319"/>
      <w:r w:rsidRPr="000E4E7F">
        <w:lastRenderedPageBreak/>
        <w:t>–</w:t>
      </w:r>
      <w:r w:rsidRPr="000E4E7F">
        <w:tab/>
      </w:r>
      <w:r w:rsidRPr="000E4E7F">
        <w:rPr>
          <w:i/>
          <w:noProof/>
        </w:rPr>
        <w:t>MasterInformationBlock-MBMS</w:t>
      </w:r>
      <w:bookmarkEnd w:id="6715"/>
      <w:bookmarkEnd w:id="6716"/>
      <w:bookmarkEnd w:id="6717"/>
      <w:bookmarkEnd w:id="6718"/>
      <w:bookmarkEnd w:id="6719"/>
      <w:bookmarkEnd w:id="6720"/>
      <w:bookmarkEnd w:id="6721"/>
      <w:bookmarkEnd w:id="6722"/>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723" w:name="_Toc20487194"/>
      <w:bookmarkStart w:id="6724" w:name="_Toc29342489"/>
      <w:bookmarkStart w:id="6725" w:name="_Toc29343628"/>
      <w:bookmarkStart w:id="6726" w:name="_Toc36566888"/>
      <w:bookmarkStart w:id="6727" w:name="_Toc36810323"/>
      <w:bookmarkStart w:id="6728" w:name="_Toc36846687"/>
      <w:bookmarkStart w:id="6729" w:name="_Toc36939340"/>
      <w:bookmarkStart w:id="6730" w:name="_Toc37082320"/>
      <w:r w:rsidRPr="000E4E7F">
        <w:rPr>
          <w:rFonts w:eastAsia="Malgun Gothic"/>
          <w:i/>
          <w:noProof/>
          <w:lang w:eastAsia="ko-KR"/>
        </w:rPr>
        <w:t>–</w:t>
      </w:r>
      <w:r w:rsidRPr="000E4E7F">
        <w:rPr>
          <w:rFonts w:eastAsia="Malgun Gothic"/>
          <w:i/>
          <w:noProof/>
          <w:lang w:eastAsia="ko-KR"/>
        </w:rPr>
        <w:tab/>
        <w:t>MBMSCountingRequest</w:t>
      </w:r>
      <w:bookmarkEnd w:id="6723"/>
      <w:bookmarkEnd w:id="6724"/>
      <w:bookmarkEnd w:id="6725"/>
      <w:bookmarkEnd w:id="6726"/>
      <w:bookmarkEnd w:id="6727"/>
      <w:bookmarkEnd w:id="6728"/>
      <w:bookmarkEnd w:id="6729"/>
      <w:bookmarkEnd w:id="6730"/>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6731" w:name="_Toc20487195"/>
      <w:bookmarkStart w:id="6732" w:name="_Toc29342490"/>
      <w:bookmarkStart w:id="6733" w:name="_Toc29343629"/>
      <w:bookmarkStart w:id="6734" w:name="_Toc36566889"/>
      <w:bookmarkStart w:id="6735" w:name="_Toc36810324"/>
      <w:bookmarkStart w:id="6736" w:name="_Toc36846688"/>
      <w:bookmarkStart w:id="6737" w:name="_Toc36939341"/>
      <w:bookmarkStart w:id="6738" w:name="_Toc37082321"/>
      <w:r w:rsidRPr="000E4E7F">
        <w:rPr>
          <w:rFonts w:eastAsia="Malgun Gothic"/>
          <w:i/>
          <w:noProof/>
          <w:lang w:eastAsia="ko-KR"/>
        </w:rPr>
        <w:t>–</w:t>
      </w:r>
      <w:r w:rsidRPr="000E4E7F">
        <w:rPr>
          <w:rFonts w:eastAsia="Malgun Gothic"/>
          <w:i/>
          <w:noProof/>
          <w:lang w:eastAsia="ko-KR"/>
        </w:rPr>
        <w:tab/>
        <w:t>MBMSCountingResponse</w:t>
      </w:r>
      <w:bookmarkEnd w:id="6731"/>
      <w:bookmarkEnd w:id="6732"/>
      <w:bookmarkEnd w:id="6733"/>
      <w:bookmarkEnd w:id="6734"/>
      <w:bookmarkEnd w:id="6735"/>
      <w:bookmarkEnd w:id="6736"/>
      <w:bookmarkEnd w:id="6737"/>
      <w:bookmarkEnd w:id="6738"/>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739" w:name="_Toc20487196"/>
      <w:bookmarkStart w:id="6740" w:name="_Toc29342491"/>
      <w:bookmarkStart w:id="6741" w:name="_Toc29343630"/>
      <w:bookmarkStart w:id="6742" w:name="_Toc36566890"/>
      <w:bookmarkStart w:id="6743" w:name="_Toc36810325"/>
      <w:bookmarkStart w:id="6744" w:name="_Toc36846689"/>
      <w:bookmarkStart w:id="6745" w:name="_Toc36939342"/>
      <w:bookmarkStart w:id="6746"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6739"/>
      <w:bookmarkEnd w:id="6740"/>
      <w:bookmarkEnd w:id="6741"/>
      <w:bookmarkEnd w:id="6742"/>
      <w:bookmarkEnd w:id="6743"/>
      <w:bookmarkEnd w:id="6744"/>
      <w:bookmarkEnd w:id="6745"/>
      <w:bookmarkEnd w:id="6746"/>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6747" w:name="_Toc20487197"/>
      <w:bookmarkStart w:id="6748" w:name="_Toc29342492"/>
      <w:bookmarkStart w:id="6749" w:name="_Toc29343631"/>
      <w:bookmarkStart w:id="6750" w:name="_Toc36566891"/>
      <w:bookmarkStart w:id="6751" w:name="_Toc36810326"/>
      <w:bookmarkStart w:id="6752" w:name="_Toc36846690"/>
      <w:bookmarkStart w:id="6753" w:name="_Toc36939343"/>
      <w:bookmarkStart w:id="6754" w:name="_Toc37082323"/>
      <w:r w:rsidRPr="000E4E7F">
        <w:t>–</w:t>
      </w:r>
      <w:r w:rsidRPr="000E4E7F">
        <w:tab/>
      </w:r>
      <w:r w:rsidRPr="000E4E7F">
        <w:rPr>
          <w:i/>
        </w:rPr>
        <w:t>MBSFNAreaConfiguration</w:t>
      </w:r>
      <w:bookmarkEnd w:id="6747"/>
      <w:bookmarkEnd w:id="6748"/>
      <w:bookmarkEnd w:id="6749"/>
      <w:bookmarkEnd w:id="6750"/>
      <w:bookmarkEnd w:id="6751"/>
      <w:bookmarkEnd w:id="6752"/>
      <w:bookmarkEnd w:id="6753"/>
      <w:bookmarkEnd w:id="6754"/>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w:t>
      </w:r>
      <w:ins w:id="6755" w:author="CR#4259r2" w:date="2020-07-12T01:04:00Z">
        <w:r w:rsidR="007118CF">
          <w:t>v1430</w:t>
        </w:r>
      </w:ins>
      <w:del w:id="6756" w:author="CR#4259r2" w:date="2020-07-12T01:04:00Z">
        <w:r w:rsidRPr="000E4E7F" w:rsidDel="007118CF">
          <w:delText>r14</w:delText>
        </w:r>
      </w:del>
      <w:r w:rsidRPr="000E4E7F">
        <w:tab/>
      </w:r>
      <w:r w:rsidRPr="000E4E7F">
        <w:tab/>
      </w:r>
      <w:r w:rsidRPr="000E4E7F">
        <w:tab/>
      </w:r>
      <w:r w:rsidRPr="000E4E7F">
        <w:tab/>
      </w:r>
      <w:r w:rsidRPr="000E4E7F">
        <w:tab/>
        <w:t>CommonSF-AllocPatternList-</w:t>
      </w:r>
      <w:ins w:id="6757" w:author="CR#4259r2" w:date="2020-07-12T01:04:00Z">
        <w:r w:rsidR="007118CF">
          <w:t>v1430</w:t>
        </w:r>
      </w:ins>
      <w:del w:id="6758" w:author="CR#4259r2" w:date="2020-07-12T01:04:00Z">
        <w:r w:rsidRPr="000E4E7F" w:rsidDel="007118CF">
          <w:delText>r14</w:delText>
        </w:r>
      </w:del>
      <w:r w:rsidRPr="000E4E7F">
        <w:t>,</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r>
      <w:ins w:id="6759" w:author="CR#4259r2" w:date="2020-07-12T01:04:00Z">
        <w:r w:rsidR="007118CF" w:rsidRPr="00170CE7">
          <w:t>MBSFNAreaConfiguration-v1</w:t>
        </w:r>
        <w:r w:rsidR="007118CF">
          <w:t>6xy</w:t>
        </w:r>
        <w:r w:rsidR="007118CF" w:rsidRPr="00170CE7">
          <w:t>-IEs</w:t>
        </w:r>
      </w:ins>
      <w:del w:id="6760" w:author="CR#4259r2" w:date="2020-07-12T01:04:00Z">
        <w:r w:rsidRPr="000E4E7F" w:rsidDel="007118CF">
          <w:delText>SEQUENCE {}</w:delText>
        </w:r>
      </w:del>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7118CF" w:rsidRDefault="007118CF" w:rsidP="007118CF">
      <w:pPr>
        <w:pStyle w:val="PL"/>
        <w:shd w:val="clear" w:color="auto" w:fill="E6E6E6"/>
        <w:rPr>
          <w:ins w:id="6761" w:author="CR#4259r2" w:date="2020-07-12T01:04:00Z"/>
        </w:rPr>
      </w:pPr>
    </w:p>
    <w:p w:rsidR="007118CF" w:rsidRPr="00170CE7" w:rsidRDefault="007118CF" w:rsidP="007118CF">
      <w:pPr>
        <w:pStyle w:val="PL"/>
        <w:shd w:val="clear" w:color="auto" w:fill="E6E6E6"/>
        <w:rPr>
          <w:ins w:id="6762" w:author="CR#4259r2" w:date="2020-07-12T01:04:00Z"/>
        </w:rPr>
      </w:pPr>
      <w:ins w:id="6763" w:author="CR#4259r2" w:date="2020-07-12T01:04:00Z">
        <w:r w:rsidRPr="00170CE7">
          <w:t>MBSFNAreaConfiguration-v1</w:t>
        </w:r>
        <w:r>
          <w:t>6xy</w:t>
        </w:r>
        <w:r w:rsidRPr="00170CE7">
          <w:t>-IEs ::= SEQUENCE {</w:t>
        </w:r>
      </w:ins>
    </w:p>
    <w:p w:rsidR="007118CF" w:rsidRPr="00170CE7" w:rsidRDefault="007118CF" w:rsidP="007118CF">
      <w:pPr>
        <w:pStyle w:val="PL"/>
        <w:shd w:val="clear" w:color="auto" w:fill="E6E6E6"/>
        <w:rPr>
          <w:ins w:id="6764" w:author="CR#4259r2" w:date="2020-07-12T01:04:00Z"/>
        </w:rPr>
      </w:pPr>
      <w:ins w:id="6765" w:author="CR#4259r2" w:date="2020-07-12T01:04:00Z">
        <w:r w:rsidRPr="00170CE7">
          <w:tab/>
          <w:t>commonSF-Alloc-</w:t>
        </w:r>
        <w:r>
          <w:t>v16xy</w:t>
        </w:r>
        <w:r w:rsidRPr="00170CE7">
          <w:tab/>
        </w:r>
        <w:r w:rsidRPr="00170CE7">
          <w:tab/>
        </w:r>
        <w:r w:rsidRPr="00170CE7">
          <w:tab/>
        </w:r>
        <w:r w:rsidRPr="00170CE7">
          <w:tab/>
        </w:r>
        <w:r w:rsidRPr="00170CE7">
          <w:tab/>
          <w:t>CommonSF-AllocPatternList-</w:t>
        </w:r>
        <w:r>
          <w:t>v</w:t>
        </w:r>
        <w:r w:rsidRPr="00170CE7">
          <w:t>1</w:t>
        </w:r>
        <w:r>
          <w:t>6xy</w:t>
        </w:r>
        <w:r>
          <w:tab/>
        </w:r>
        <w:r>
          <w:tab/>
          <w:t>OPTIONAL</w:t>
        </w:r>
        <w:r w:rsidRPr="00170CE7">
          <w:t>,</w:t>
        </w:r>
        <w:r>
          <w:tab/>
          <w:t>-- Need OR</w:t>
        </w:r>
      </w:ins>
    </w:p>
    <w:p w:rsidR="007118CF" w:rsidRPr="00170CE7" w:rsidRDefault="007118CF" w:rsidP="007118CF">
      <w:pPr>
        <w:pStyle w:val="PL"/>
        <w:shd w:val="clear" w:color="auto" w:fill="E6E6E6"/>
        <w:rPr>
          <w:ins w:id="6766" w:author="CR#4259r2" w:date="2020-07-12T01:04:00Z"/>
        </w:rPr>
      </w:pPr>
      <w:ins w:id="6767" w:author="CR#4259r2" w:date="2020-07-12T01:04: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ins>
    </w:p>
    <w:p w:rsidR="007118CF" w:rsidRPr="00170CE7" w:rsidRDefault="007118CF" w:rsidP="007118CF">
      <w:pPr>
        <w:pStyle w:val="PL"/>
        <w:shd w:val="clear" w:color="auto" w:fill="E6E6E6"/>
        <w:rPr>
          <w:ins w:id="6768" w:author="CR#4259r2" w:date="2020-07-12T01:04:00Z"/>
        </w:rPr>
      </w:pPr>
      <w:ins w:id="6769" w:author="CR#4259r2" w:date="2020-07-12T01:04: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w:t>
      </w:r>
      <w:ins w:id="6770" w:author="CR#4259r2" w:date="2020-07-12T01:05:00Z">
        <w:r w:rsidR="007118CF">
          <w:t>v1430</w:t>
        </w:r>
      </w:ins>
      <w:del w:id="6771" w:author="CR#4259r2" w:date="2020-07-12T01:05:00Z">
        <w:r w:rsidRPr="000E4E7F" w:rsidDel="007118CF">
          <w:delText>r14</w:delText>
        </w:r>
      </w:del>
      <w:r w:rsidRPr="000E4E7F">
        <w:t xml:space="preserve"> ::=</w:t>
      </w:r>
      <w:r w:rsidRPr="000E4E7F">
        <w:tab/>
        <w:t>SEQUENCE (SIZE (1..maxMBSFN-Allocations)) OF MBSFN-SubframeConfig-v14</w:t>
      </w:r>
      <w:r w:rsidR="00864D08" w:rsidRPr="000E4E7F">
        <w:t>30</w:t>
      </w:r>
    </w:p>
    <w:p w:rsidR="007118CF" w:rsidRDefault="007118CF" w:rsidP="007118CF">
      <w:pPr>
        <w:pStyle w:val="PL"/>
        <w:shd w:val="clear" w:color="auto" w:fill="E6E6E6"/>
        <w:rPr>
          <w:ins w:id="6772" w:author="CR#4259r2" w:date="2020-07-12T01:05:00Z"/>
        </w:rPr>
      </w:pPr>
    </w:p>
    <w:p w:rsidR="007118CF" w:rsidRPr="00170CE7" w:rsidRDefault="007118CF" w:rsidP="007118CF">
      <w:pPr>
        <w:pStyle w:val="PL"/>
        <w:shd w:val="clear" w:color="auto" w:fill="E6E6E6"/>
        <w:rPr>
          <w:ins w:id="6773" w:author="CR#4259r2" w:date="2020-07-12T01:05:00Z"/>
        </w:rPr>
      </w:pPr>
      <w:ins w:id="6774" w:author="CR#4259r2" w:date="2020-07-12T01:05:00Z">
        <w:r w:rsidRPr="00170CE7">
          <w:t>CommonSF-AllocPatternList-</w:t>
        </w:r>
        <w:r>
          <w:t>v16xy</w:t>
        </w:r>
        <w:r w:rsidRPr="00170CE7">
          <w:t xml:space="preserve"> ::=</w:t>
        </w:r>
        <w:r w:rsidRPr="00170CE7">
          <w:tab/>
          <w:t>SEQUENCE (SIZE (1..maxMBSFN-Allocations)) OF MBSFN-SubframeConfig-v1</w:t>
        </w:r>
        <w:r>
          <w:t>6xy</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ins w:id="6775" w:author="CR#4259r2" w:date="2020-07-12T01:05:00Z">
              <w:r w:rsidR="007118CF" w:rsidRPr="00FE4CF1">
                <w:rPr>
                  <w:bCs/>
                  <w:noProof/>
                  <w:lang w:eastAsia="en-GB"/>
                </w:rPr>
                <w:t xml:space="preserve"> E-UTRAN includes </w:t>
              </w:r>
              <w:r w:rsidR="007118CF" w:rsidRPr="00FE4CF1">
                <w:rPr>
                  <w:bCs/>
                  <w:i/>
                  <w:iCs/>
                  <w:noProof/>
                  <w:lang w:eastAsia="en-GB"/>
                </w:rPr>
                <w:t>commonSF-Alloc-v16xy</w:t>
              </w:r>
              <w:r w:rsidR="007118CF" w:rsidRPr="00FE4CF1">
                <w:rPr>
                  <w:bCs/>
                  <w:noProof/>
                  <w:lang w:eastAsia="en-GB"/>
                </w:rPr>
                <w:t xml:space="preserve"> only when the cell is a MBMS-dedicated cell. </w:t>
              </w:r>
              <w:r w:rsidR="007118CF">
                <w:rPr>
                  <w:bCs/>
                  <w:noProof/>
                  <w:lang w:eastAsia="en-GB"/>
                </w:rPr>
                <w:t xml:space="preserve">If </w:t>
              </w:r>
              <w:r w:rsidR="007118CF" w:rsidRPr="00170CE7">
                <w:rPr>
                  <w:bCs/>
                  <w:noProof/>
                  <w:lang w:eastAsia="en-GB"/>
                </w:rPr>
                <w:t>E-UTRAN</w:t>
              </w:r>
              <w:r w:rsidR="007118CF">
                <w:rPr>
                  <w:bCs/>
                  <w:noProof/>
                  <w:lang w:eastAsia="en-GB"/>
                </w:rPr>
                <w:t xml:space="preserve"> includes </w:t>
              </w:r>
              <w:r w:rsidR="007118CF" w:rsidRPr="00BB69BF">
                <w:rPr>
                  <w:bCs/>
                  <w:i/>
                  <w:iCs/>
                  <w:noProof/>
                  <w:lang w:eastAsia="en-GB"/>
                </w:rPr>
                <w:t>commonSF-Alloc-v1430</w:t>
              </w:r>
              <w:r w:rsidR="007118CF">
                <w:rPr>
                  <w:bCs/>
                  <w:noProof/>
                  <w:lang w:eastAsia="en-GB"/>
                </w:rPr>
                <w:t xml:space="preserve"> and/or </w:t>
              </w:r>
              <w:r w:rsidR="007118CF" w:rsidRPr="00BB69BF">
                <w:rPr>
                  <w:bCs/>
                  <w:i/>
                  <w:iCs/>
                  <w:noProof/>
                  <w:lang w:eastAsia="en-GB"/>
                </w:rPr>
                <w:t>commonSF-Alloc-v16xy</w:t>
              </w:r>
              <w:r w:rsidR="007118CF">
                <w:rPr>
                  <w:bCs/>
                  <w:noProof/>
                  <w:lang w:eastAsia="en-GB"/>
                </w:rPr>
                <w:t>,</w:t>
              </w:r>
              <w:r w:rsidR="007118CF" w:rsidRPr="000E4E7F">
                <w:rPr>
                  <w:iCs/>
                  <w:noProof/>
                  <w:lang w:eastAsia="en-GB"/>
                </w:rPr>
                <w:t xml:space="preserve"> it includes the same number of entries, and listed in the same order, as in</w:t>
              </w:r>
              <w:r w:rsidR="007118CF" w:rsidRPr="000E4E7F">
                <w:rPr>
                  <w:b/>
                  <w:bCs/>
                  <w:i/>
                  <w:noProof/>
                  <w:lang w:eastAsia="en-GB"/>
                </w:rPr>
                <w:t xml:space="preserve"> </w:t>
              </w:r>
              <w:r w:rsidR="007118CF" w:rsidRPr="003F5488">
                <w:rPr>
                  <w:i/>
                  <w:noProof/>
                  <w:lang w:eastAsia="en-GB"/>
                </w:rPr>
                <w:t>commonSF-Alloc-r9</w:t>
              </w:r>
              <w:r w:rsidR="007118CF">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6776" w:name="_Toc36810327"/>
      <w:bookmarkStart w:id="6777" w:name="_Toc36846691"/>
      <w:bookmarkStart w:id="6778" w:name="_Toc36939344"/>
      <w:bookmarkStart w:id="6779" w:name="_Toc37082324"/>
      <w:r w:rsidRPr="000E4E7F">
        <w:t>–</w:t>
      </w:r>
      <w:r w:rsidRPr="000E4E7F">
        <w:tab/>
      </w:r>
      <w:r w:rsidRPr="000E4E7F">
        <w:rPr>
          <w:i/>
        </w:rPr>
        <w:t>MCGFailureInformation</w:t>
      </w:r>
      <w:bookmarkEnd w:id="6776"/>
      <w:bookmarkEnd w:id="6777"/>
      <w:bookmarkEnd w:id="6778"/>
      <w:bookmarkEnd w:id="6779"/>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ins w:id="6780" w:author="Draft v2" w:date="2020-07-16T10:51:00Z">
        <w:r w:rsidR="006050C3">
          <w:t>-r16</w:t>
        </w:r>
      </w:ins>
      <w:r w:rsidRPr="000E4E7F">
        <w:tab/>
      </w:r>
      <w:r w:rsidRPr="000E4E7F">
        <w:tab/>
      </w:r>
      <w:r w:rsidRPr="000E4E7F">
        <w:tab/>
      </w:r>
      <w:r w:rsidRPr="000E4E7F">
        <w:tab/>
      </w:r>
      <w:r w:rsidRPr="000E4E7F">
        <w:tab/>
      </w:r>
      <w:r w:rsidRPr="000E4E7F">
        <w:tab/>
        <w:t>FailureReportMCG</w:t>
      </w:r>
      <w:ins w:id="6781" w:author="Draft v2" w:date="2020-07-16T10:51:00Z">
        <w:r w:rsidR="006050C3">
          <w:t>-r16</w:t>
        </w:r>
      </w:ins>
      <w:r w:rsidRPr="000E4E7F">
        <w:tab/>
      </w:r>
      <w:r w:rsidRPr="000E4E7F">
        <w:tab/>
      </w:r>
      <w:r w:rsidRPr="000E4E7F">
        <w:tab/>
      </w:r>
      <w:r w:rsidRPr="000E4E7F">
        <w:tab/>
      </w:r>
      <w:r w:rsidRPr="000E4E7F">
        <w:tab/>
        <w:t>OPTIONAL,</w:t>
      </w:r>
    </w:p>
    <w:p w:rsidR="003C27DA" w:rsidRDefault="003C27DA" w:rsidP="005C4197">
      <w:pPr>
        <w:pStyle w:val="PL"/>
        <w:shd w:val="clear" w:color="auto" w:fill="E6E6E6"/>
        <w:rPr>
          <w:ins w:id="6782" w:author="CR#4260r2" w:date="2020-07-12T12:52:00Z"/>
        </w:rPr>
      </w:pPr>
      <w:ins w:id="6783" w:author="CR#4260r2" w:date="2020-07-12T12:52:00Z">
        <w:r>
          <w:tab/>
        </w:r>
        <w:r w:rsidRPr="003C27DA">
          <w:t>lateNonCriticalExtension</w:t>
        </w:r>
        <w:r w:rsidRPr="003C27DA">
          <w:tab/>
        </w:r>
        <w:r w:rsidRPr="003C27DA">
          <w:tab/>
        </w:r>
        <w:r w:rsidRPr="003C27DA">
          <w:tab/>
        </w:r>
        <w:r>
          <w:tab/>
        </w:r>
        <w:r w:rsidRPr="003C27DA">
          <w:t>OCTET STRING</w:t>
        </w:r>
        <w:r>
          <w:tab/>
        </w:r>
        <w:r>
          <w:tab/>
        </w:r>
        <w:r>
          <w:tab/>
        </w:r>
        <w:r>
          <w:tab/>
        </w:r>
        <w:r>
          <w:tab/>
        </w:r>
        <w:r>
          <w:tab/>
        </w:r>
        <w:r w:rsidRPr="003C27DA">
          <w:t>OPTIONAL,</w:t>
        </w:r>
      </w:ins>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w:t>
      </w:r>
      <w:ins w:id="6784" w:author="Draft v2" w:date="2020-07-16T10:51:00Z">
        <w:r w:rsidR="006050C3">
          <w:t>-r16</w:t>
        </w:r>
      </w:ins>
      <w:r w:rsidRPr="000E4E7F">
        <w:t xml:space="preserve">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ins w:id="6785" w:author="Draft v2" w:date="2020-07-16T10:51:00Z">
        <w:r w:rsidR="006050C3">
          <w:t>-r16</w:t>
        </w:r>
      </w:ins>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3C27DA" w:rsidRDefault="005C4197" w:rsidP="003C27DA">
      <w:pPr>
        <w:pStyle w:val="PL"/>
        <w:shd w:val="clear" w:color="auto" w:fill="E6E6E6"/>
        <w:rPr>
          <w:ins w:id="6786" w:author="CR#4260r2" w:date="2020-07-12T12:5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ins w:id="6787" w:author="CR#4260r2" w:date="2020-07-12T12:53:00Z">
        <w:r w:rsidR="003C27DA">
          <w:t>t312-Expiry, bh-RLF,</w:t>
        </w:r>
      </w:ins>
    </w:p>
    <w:p w:rsidR="005C4197" w:rsidRPr="000E4E7F" w:rsidRDefault="003C27DA" w:rsidP="003C27DA">
      <w:pPr>
        <w:pStyle w:val="PL"/>
        <w:shd w:val="clear" w:color="auto" w:fill="E6E6E6"/>
      </w:pPr>
      <w:ins w:id="6788" w:author="CR#4260r2" w:date="2020-07-12T12:53:00Z">
        <w:r>
          <w:tab/>
        </w:r>
        <w:r>
          <w:tab/>
        </w:r>
        <w:r>
          <w:tab/>
        </w:r>
        <w:r>
          <w:tab/>
        </w:r>
        <w:r>
          <w:tab/>
        </w:r>
        <w:r>
          <w:tab/>
        </w:r>
        <w:r>
          <w:tab/>
        </w:r>
        <w:r>
          <w:tab/>
        </w:r>
        <w:r>
          <w:tab/>
        </w:r>
        <w:r>
          <w:tab/>
        </w:r>
        <w:r>
          <w:tab/>
        </w:r>
        <w:r>
          <w:tab/>
          <w:t xml:space="preserve">spare3, spare2, </w:t>
        </w:r>
      </w:ins>
      <w:r w:rsidR="005C4197" w:rsidRPr="000E4E7F">
        <w:t>spare</w:t>
      </w:r>
      <w:ins w:id="6789" w:author="CR#4260r2" w:date="2020-07-12T12:53:00Z">
        <w:r>
          <w:t>1</w:t>
        </w:r>
      </w:ins>
      <w:r w:rsidR="005C4197" w:rsidRPr="000E4E7F">
        <w:t>}</w:t>
      </w:r>
      <w:ins w:id="6790" w:author="CR#4260r2" w:date="2020-07-12T12:53:00Z">
        <w:r>
          <w:tab/>
        </w:r>
        <w:r>
          <w:tab/>
        </w:r>
        <w:r>
          <w:tab/>
          <w:t>OPTIONAL</w:t>
        </w:r>
      </w:ins>
      <w:r w:rsidR="005C4197" w:rsidRPr="000E4E7F">
        <w:t>,</w:t>
      </w:r>
    </w:p>
    <w:p w:rsidR="005C4197" w:rsidRPr="000E4E7F" w:rsidRDefault="005C4197" w:rsidP="005C4197">
      <w:pPr>
        <w:pStyle w:val="PL"/>
        <w:shd w:val="clear" w:color="auto" w:fill="E6E6E6"/>
      </w:pPr>
      <w:r w:rsidRPr="000E4E7F">
        <w:tab/>
        <w:t>measResultFreqListEUTRA</w:t>
      </w:r>
      <w:ins w:id="6791" w:author="Draft v2" w:date="2020-07-16T10:51:00Z">
        <w:r w:rsidR="006050C3">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ins w:id="6792" w:author="Draft v2" w:date="2020-07-16T10:51:00Z">
        <w:r w:rsidR="006050C3">
          <w:t>-r16</w:t>
        </w:r>
      </w:ins>
      <w:r w:rsidRPr="000E4E7F">
        <w:tab/>
      </w:r>
      <w:r w:rsidRPr="000E4E7F">
        <w:tab/>
      </w:r>
      <w:r w:rsidRPr="000E4E7F">
        <w:tab/>
      </w:r>
      <w:r w:rsidRPr="000E4E7F">
        <w:tab/>
      </w:r>
      <w:r w:rsidRPr="000E4E7F">
        <w:tab/>
        <w:t>MeasResultFreqListFailNR-r15</w:t>
      </w:r>
      <w:r w:rsidRPr="000E4E7F">
        <w:tab/>
      </w:r>
      <w:r w:rsidRPr="000E4E7F">
        <w:tab/>
        <w:t>OPTIONAL,</w:t>
      </w:r>
    </w:p>
    <w:p w:rsidR="003C27DA" w:rsidRDefault="003C27DA" w:rsidP="003C27DA">
      <w:pPr>
        <w:pStyle w:val="PL"/>
        <w:shd w:val="clear" w:color="auto" w:fill="E6E6E6"/>
        <w:rPr>
          <w:ins w:id="6793" w:author="CR#4260r2" w:date="2020-07-12T12:53:00Z"/>
        </w:rPr>
      </w:pPr>
      <w:ins w:id="6794" w:author="CR#4260r2" w:date="2020-07-12T12:53:00Z">
        <w:r>
          <w:tab/>
          <w:t>measResultFreqListGERAN</w:t>
        </w:r>
      </w:ins>
      <w:ins w:id="6795" w:author="Draft v2" w:date="2020-07-16T10:52:00Z">
        <w:r w:rsidR="006050C3">
          <w:t>-r16</w:t>
        </w:r>
      </w:ins>
      <w:ins w:id="6796" w:author="CR#4260r2" w:date="2020-07-12T12:53:00Z">
        <w:r>
          <w:tab/>
        </w:r>
        <w:r>
          <w:tab/>
        </w:r>
        <w:r>
          <w:tab/>
        </w:r>
        <w:r>
          <w:tab/>
        </w:r>
        <w:r>
          <w:tab/>
          <w:t>MeasResultList2GERAN-r10</w:t>
        </w:r>
        <w:r>
          <w:tab/>
        </w:r>
        <w:r>
          <w:tab/>
        </w:r>
      </w:ins>
      <w:ins w:id="6797" w:author="CR#4260r2" w:date="2020-07-12T12:54:00Z">
        <w:r>
          <w:tab/>
        </w:r>
      </w:ins>
      <w:ins w:id="6798" w:author="CR#4260r2" w:date="2020-07-12T12:53:00Z">
        <w:r>
          <w:t>OPTIONAL,</w:t>
        </w:r>
      </w:ins>
    </w:p>
    <w:p w:rsidR="003C27DA" w:rsidRDefault="003C27DA" w:rsidP="003C27DA">
      <w:pPr>
        <w:pStyle w:val="PL"/>
        <w:shd w:val="clear" w:color="auto" w:fill="E6E6E6"/>
        <w:rPr>
          <w:ins w:id="6799" w:author="CR#4260r2" w:date="2020-07-12T12:53:00Z"/>
        </w:rPr>
      </w:pPr>
      <w:ins w:id="6800" w:author="CR#4260r2" w:date="2020-07-12T12:53:00Z">
        <w:r>
          <w:tab/>
          <w:t>measResultFreqListUTRA</w:t>
        </w:r>
      </w:ins>
      <w:ins w:id="6801" w:author="Draft v2" w:date="2020-07-16T10:52:00Z">
        <w:r w:rsidR="006050C3">
          <w:t>-r16</w:t>
        </w:r>
      </w:ins>
      <w:ins w:id="6802" w:author="CR#4260r2" w:date="2020-07-12T12:53:00Z">
        <w:r>
          <w:tab/>
        </w:r>
        <w:r>
          <w:tab/>
        </w:r>
        <w:r>
          <w:tab/>
        </w:r>
        <w:r>
          <w:tab/>
        </w:r>
        <w:r>
          <w:tab/>
          <w:t xml:space="preserve">MeasResultList2UTRA-r9 </w:t>
        </w:r>
        <w:r>
          <w:tab/>
        </w:r>
        <w:r>
          <w:tab/>
        </w:r>
        <w:r>
          <w:tab/>
        </w:r>
      </w:ins>
      <w:ins w:id="6803" w:author="CR#4260r2" w:date="2020-07-12T12:54:00Z">
        <w:r>
          <w:tab/>
        </w:r>
      </w:ins>
      <w:ins w:id="6804" w:author="CR#4260r2" w:date="2020-07-12T12:53:00Z">
        <w:r>
          <w:t>OPTIONAL,</w:t>
        </w:r>
      </w:ins>
    </w:p>
    <w:p w:rsidR="005C4197" w:rsidRPr="000E4E7F" w:rsidRDefault="005C4197" w:rsidP="003C27DA">
      <w:pPr>
        <w:pStyle w:val="PL"/>
        <w:shd w:val="clear" w:color="auto" w:fill="E6E6E6"/>
      </w:pPr>
      <w:r w:rsidRPr="000E4E7F">
        <w:tab/>
        <w:t>measResultSCG</w:t>
      </w:r>
      <w:ins w:id="6805" w:author="Draft v2" w:date="2020-07-16T10:52:00Z">
        <w:r w:rsidR="006050C3">
          <w:t>-r16</w:t>
        </w:r>
      </w:ins>
      <w:r w:rsidRPr="000E4E7F">
        <w:tab/>
      </w:r>
      <w:r w:rsidRPr="000E4E7F">
        <w:tab/>
      </w:r>
      <w:r w:rsidRPr="000E4E7F">
        <w:tab/>
      </w:r>
      <w:r w:rsidRPr="000E4E7F">
        <w:tab/>
      </w:r>
      <w:del w:id="6806" w:author="CR#4260r2" w:date="2020-07-12T12:54:00Z">
        <w:r w:rsidRPr="000E4E7F" w:rsidDel="003C27DA">
          <w:delText xml:space="preserve">            </w:delText>
        </w:r>
      </w:del>
      <w:ins w:id="6807" w:author="CR#4260r2" w:date="2020-07-12T12:54:00Z">
        <w:r w:rsidR="003C27DA">
          <w:tab/>
        </w:r>
        <w:r w:rsidR="003C27DA">
          <w:tab/>
        </w:r>
        <w:r w:rsidR="003C27DA">
          <w:tab/>
        </w:r>
      </w:ins>
      <w:r w:rsidRPr="000E4E7F">
        <w:t>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6808" w:name="_Hlk535235867"/>
            <w:r w:rsidRPr="000E4E7F">
              <w:rPr>
                <w:rFonts w:eastAsia="Malgun Gothic"/>
                <w:i/>
                <w:iCs/>
                <w:noProof/>
              </w:rPr>
              <w:lastRenderedPageBreak/>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3C27DA" w:rsidRPr="000E4E7F" w:rsidTr="003C0A8B">
        <w:trPr>
          <w:cantSplit/>
          <w:tblHeader/>
          <w:ins w:id="6809"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810" w:author="CR#4260r2" w:date="2020-07-12T12:56:00Z"/>
                <w:b/>
                <w:bCs/>
                <w:i/>
                <w:iCs/>
              </w:rPr>
            </w:pPr>
            <w:ins w:id="6811" w:author="CR#4260r2" w:date="2020-07-12T12:56:00Z">
              <w:r w:rsidRPr="000E4E7F">
                <w:rPr>
                  <w:b/>
                  <w:bCs/>
                  <w:i/>
                  <w:iCs/>
                </w:rPr>
                <w:t>measResultFreqList</w:t>
              </w:r>
              <w:r>
                <w:rPr>
                  <w:b/>
                  <w:bCs/>
                  <w:i/>
                  <w:iCs/>
                </w:rPr>
                <w:t>GERAN</w:t>
              </w:r>
            </w:ins>
          </w:p>
          <w:p w:rsidR="003C27DA" w:rsidRPr="000E4E7F" w:rsidRDefault="003C27DA" w:rsidP="003C27DA">
            <w:pPr>
              <w:pStyle w:val="TAL"/>
              <w:rPr>
                <w:ins w:id="6812" w:author="CR#4260r2" w:date="2020-07-12T12:56:00Z"/>
                <w:b/>
                <w:bCs/>
                <w:i/>
                <w:iCs/>
              </w:rPr>
            </w:pPr>
            <w:ins w:id="6813" w:author="CR#4260r2" w:date="2020-07-12T12:56:00Z">
              <w:r w:rsidRPr="000E4E7F">
                <w:rPr>
                  <w:lang w:eastAsia="en-GB"/>
                </w:rPr>
                <w:t xml:space="preserve">The field contains available results of measurements on </w:t>
              </w:r>
              <w:r>
                <w:rPr>
                  <w:lang w:eastAsia="en-GB"/>
                </w:rPr>
                <w:t>GERAN</w:t>
              </w:r>
              <w:r w:rsidRPr="000E4E7F">
                <w:rPr>
                  <w:lang w:eastAsia="en-GB"/>
                </w:rPr>
                <w:t xml:space="preserve"> frequencies the UE is configured to measure by </w:t>
              </w:r>
              <w:r w:rsidRPr="000E4E7F">
                <w:rPr>
                  <w:i/>
                  <w:iCs/>
                  <w:lang w:eastAsia="en-GB"/>
                </w:rPr>
                <w:t>measConfig</w:t>
              </w:r>
              <w:r w:rsidRPr="000E4E7F">
                <w:rPr>
                  <w:lang w:eastAsia="en-GB"/>
                </w:rPr>
                <w:t>.</w:t>
              </w:r>
            </w:ins>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3C27DA" w:rsidRPr="000E4E7F" w:rsidTr="003C0A8B">
        <w:trPr>
          <w:cantSplit/>
          <w:tblHeader/>
          <w:ins w:id="6814"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815" w:author="CR#4260r2" w:date="2020-07-12T12:56:00Z"/>
                <w:b/>
                <w:bCs/>
                <w:i/>
                <w:iCs/>
              </w:rPr>
            </w:pPr>
            <w:ins w:id="6816" w:author="CR#4260r2" w:date="2020-07-12T12:56:00Z">
              <w:r w:rsidRPr="000E4E7F">
                <w:rPr>
                  <w:b/>
                  <w:bCs/>
                  <w:i/>
                  <w:iCs/>
                </w:rPr>
                <w:t>measResultFreqListUTRA</w:t>
              </w:r>
            </w:ins>
          </w:p>
          <w:p w:rsidR="003C27DA" w:rsidRPr="000E4E7F" w:rsidRDefault="003C27DA" w:rsidP="003C27DA">
            <w:pPr>
              <w:pStyle w:val="TAL"/>
              <w:jc w:val="both"/>
              <w:rPr>
                <w:ins w:id="6817" w:author="CR#4260r2" w:date="2020-07-12T12:56:00Z"/>
                <w:b/>
                <w:i/>
              </w:rPr>
            </w:pPr>
            <w:ins w:id="6818" w:author="CR#4260r2" w:date="2020-07-12T12:56:00Z">
              <w:r w:rsidRPr="000E4E7F">
                <w:rPr>
                  <w:lang w:eastAsia="en-GB"/>
                </w:rPr>
                <w:t xml:space="preserve">The field contains available results of measurements on UTRA frequencies the UE is configured to measure by </w:t>
              </w:r>
              <w:r w:rsidRPr="000E4E7F">
                <w:rPr>
                  <w:i/>
                  <w:iCs/>
                  <w:lang w:eastAsia="en-GB"/>
                </w:rPr>
                <w:t>measConfig</w:t>
              </w:r>
              <w:r w:rsidRPr="000E4E7F">
                <w:rPr>
                  <w:lang w:eastAsia="en-GB"/>
                </w:rPr>
                <w:t>.</w:t>
              </w:r>
            </w:ins>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6808"/>
    </w:tbl>
    <w:p w:rsidR="005C4197" w:rsidRPr="000E4E7F" w:rsidRDefault="005C4197" w:rsidP="009722D5">
      <w:pPr>
        <w:rPr>
          <w:iCs/>
        </w:rPr>
      </w:pPr>
    </w:p>
    <w:p w:rsidR="00203025" w:rsidRPr="000E4E7F" w:rsidRDefault="00203025" w:rsidP="00203025">
      <w:pPr>
        <w:pStyle w:val="Heading4"/>
        <w:rPr>
          <w:i/>
          <w:noProof/>
        </w:rPr>
      </w:pPr>
      <w:bookmarkStart w:id="6819" w:name="_Toc20487198"/>
      <w:bookmarkStart w:id="6820" w:name="_Toc29342493"/>
      <w:bookmarkStart w:id="6821" w:name="_Toc29343632"/>
      <w:bookmarkStart w:id="6822" w:name="_Toc36566892"/>
      <w:bookmarkStart w:id="6823" w:name="_Toc36810328"/>
      <w:bookmarkStart w:id="6824" w:name="_Toc36846692"/>
      <w:bookmarkStart w:id="6825" w:name="_Toc36939345"/>
      <w:bookmarkStart w:id="6826" w:name="_Toc37082325"/>
      <w:r w:rsidRPr="000E4E7F">
        <w:rPr>
          <w:i/>
          <w:noProof/>
        </w:rPr>
        <w:t>–</w:t>
      </w:r>
      <w:r w:rsidRPr="000E4E7F">
        <w:rPr>
          <w:i/>
          <w:noProof/>
        </w:rPr>
        <w:tab/>
      </w:r>
      <w:r w:rsidRPr="000E4E7F">
        <w:rPr>
          <w:i/>
          <w:noProof/>
          <w:lang w:eastAsia="zh-CN"/>
        </w:rPr>
        <w:t>MeasReportAppLayer</w:t>
      </w:r>
      <w:bookmarkEnd w:id="6819"/>
      <w:bookmarkEnd w:id="6820"/>
      <w:bookmarkEnd w:id="6821"/>
      <w:bookmarkEnd w:id="6822"/>
      <w:bookmarkEnd w:id="6823"/>
      <w:bookmarkEnd w:id="6824"/>
      <w:bookmarkEnd w:id="6825"/>
      <w:bookmarkEnd w:id="6826"/>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6827" w:name="_Toc20487199"/>
      <w:bookmarkStart w:id="6828" w:name="_Toc29342494"/>
      <w:bookmarkStart w:id="6829" w:name="_Toc29343633"/>
      <w:bookmarkStart w:id="6830" w:name="_Toc36566893"/>
      <w:bookmarkStart w:id="6831" w:name="_Toc36810329"/>
      <w:bookmarkStart w:id="6832" w:name="_Toc36846693"/>
      <w:bookmarkStart w:id="6833" w:name="_Toc36939346"/>
      <w:bookmarkStart w:id="6834" w:name="_Toc37082326"/>
      <w:r w:rsidRPr="000E4E7F">
        <w:t>–</w:t>
      </w:r>
      <w:r w:rsidRPr="000E4E7F">
        <w:tab/>
      </w:r>
      <w:r w:rsidRPr="000E4E7F">
        <w:rPr>
          <w:i/>
          <w:noProof/>
        </w:rPr>
        <w:t>MeasurementReport</w:t>
      </w:r>
      <w:bookmarkEnd w:id="6827"/>
      <w:bookmarkEnd w:id="6828"/>
      <w:bookmarkEnd w:id="6829"/>
      <w:bookmarkEnd w:id="6830"/>
      <w:bookmarkEnd w:id="6831"/>
      <w:bookmarkEnd w:id="6832"/>
      <w:bookmarkEnd w:id="6833"/>
      <w:bookmarkEnd w:id="6834"/>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6835" w:name="OLE_LINK5"/>
      <w:r w:rsidRPr="000E4E7F">
        <w:tab/>
        <w:t>MeasResults</w:t>
      </w:r>
      <w:bookmarkEnd w:id="6835"/>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36" w:name="_Toc20487200"/>
      <w:bookmarkStart w:id="6837" w:name="_Toc29342495"/>
      <w:bookmarkStart w:id="6838" w:name="_Toc29343634"/>
      <w:bookmarkStart w:id="6839" w:name="_Toc36566894"/>
      <w:bookmarkStart w:id="6840" w:name="_Toc36810330"/>
      <w:bookmarkStart w:id="6841" w:name="_Toc36846694"/>
      <w:bookmarkStart w:id="6842" w:name="_Toc36939347"/>
      <w:bookmarkStart w:id="6843" w:name="_Toc37082327"/>
      <w:r w:rsidRPr="000E4E7F">
        <w:t>–</w:t>
      </w:r>
      <w:r w:rsidRPr="000E4E7F">
        <w:tab/>
      </w:r>
      <w:r w:rsidRPr="000E4E7F">
        <w:rPr>
          <w:i/>
          <w:noProof/>
        </w:rPr>
        <w:t>MobilityFromEUTRACommand</w:t>
      </w:r>
      <w:bookmarkEnd w:id="6836"/>
      <w:bookmarkEnd w:id="6837"/>
      <w:bookmarkEnd w:id="6838"/>
      <w:bookmarkEnd w:id="6839"/>
      <w:bookmarkEnd w:id="6840"/>
      <w:bookmarkEnd w:id="6841"/>
      <w:bookmarkEnd w:id="6842"/>
      <w:bookmarkEnd w:id="6843"/>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6844" w:name="OLE_LINK38"/>
      <w:bookmarkStart w:id="6845" w:name="OLE_LINK49"/>
      <w:r w:rsidRPr="000E4E7F">
        <w:t>systemInformation</w:t>
      </w:r>
      <w:bookmarkEnd w:id="6844"/>
      <w:bookmarkEnd w:id="684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6846" w:name="_Toc20487201"/>
      <w:bookmarkStart w:id="6847" w:name="_Toc29342496"/>
      <w:bookmarkStart w:id="6848" w:name="_Toc29343635"/>
      <w:bookmarkStart w:id="6849" w:name="_Toc36566895"/>
      <w:bookmarkStart w:id="6850" w:name="_Toc36810331"/>
      <w:bookmarkStart w:id="6851" w:name="_Toc36846695"/>
      <w:bookmarkStart w:id="6852" w:name="_Toc36939348"/>
      <w:bookmarkStart w:id="6853" w:name="_Toc37082328"/>
      <w:r w:rsidRPr="000E4E7F">
        <w:t>–</w:t>
      </w:r>
      <w:r w:rsidRPr="000E4E7F">
        <w:tab/>
      </w:r>
      <w:r w:rsidRPr="000E4E7F">
        <w:rPr>
          <w:i/>
          <w:noProof/>
        </w:rPr>
        <w:t>Paging</w:t>
      </w:r>
      <w:bookmarkEnd w:id="6846"/>
      <w:bookmarkEnd w:id="6847"/>
      <w:bookmarkEnd w:id="6848"/>
      <w:bookmarkEnd w:id="6849"/>
      <w:bookmarkEnd w:id="6850"/>
      <w:bookmarkEnd w:id="6851"/>
      <w:bookmarkEnd w:id="6852"/>
      <w:bookmarkEnd w:id="6853"/>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8312D2" w:rsidRDefault="008312D2" w:rsidP="00AA5063">
      <w:pPr>
        <w:pStyle w:val="PL"/>
        <w:shd w:val="clear" w:color="auto" w:fill="E6E6E6"/>
        <w:rPr>
          <w:ins w:id="6854" w:author="CR#4315r3" w:date="2020-07-13T17:04:00Z"/>
        </w:rPr>
      </w:pPr>
      <w:ins w:id="6855" w:author="CR#4315r3" w:date="2020-07-13T17:03:00Z">
        <w:r w:rsidRPr="008312D2">
          <w:tab/>
          <w:t>pagingRecordList-v16xy</w:t>
        </w:r>
        <w:r w:rsidRPr="008312D2">
          <w:tab/>
        </w:r>
        <w:r w:rsidRPr="008312D2">
          <w:tab/>
        </w:r>
      </w:ins>
      <w:ins w:id="6856" w:author="CR#4315r3" w:date="2020-07-13T17:04:00Z">
        <w:r>
          <w:tab/>
        </w:r>
      </w:ins>
      <w:ins w:id="6857" w:author="CR#4315r3" w:date="2020-07-13T17:03:00Z">
        <w:r w:rsidRPr="008312D2">
          <w:t>PagingRecordList-v16xy</w:t>
        </w:r>
        <w:r w:rsidRPr="008312D2">
          <w:tab/>
        </w:r>
        <w:r w:rsidRPr="008312D2">
          <w:tab/>
        </w:r>
        <w:r w:rsidRPr="008312D2">
          <w:tab/>
        </w:r>
        <w:r w:rsidRPr="008312D2">
          <w:tab/>
          <w:t>OPTIONAL,</w:t>
        </w:r>
        <w:r w:rsidRPr="008312D2">
          <w:tab/>
          <w:t>-- Need ON</w:t>
        </w:r>
      </w:ins>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r>
      <w:ins w:id="6858" w:author="CR#4315r3" w:date="2020-07-13T17:04:00Z">
        <w:r w:rsidR="008312D2">
          <w:tab/>
        </w:r>
      </w:ins>
      <w:r w:rsidRPr="000E4E7F">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Default="009722D5" w:rsidP="009722D5">
      <w:pPr>
        <w:pStyle w:val="PL"/>
        <w:shd w:val="clear" w:color="auto" w:fill="E6E6E6"/>
        <w:rPr>
          <w:ins w:id="6859" w:author="CR#4315r3" w:date="2020-07-13T17:05:00Z"/>
        </w:rPr>
      </w:pPr>
    </w:p>
    <w:p w:rsidR="008312D2" w:rsidRDefault="008312D2" w:rsidP="009722D5">
      <w:pPr>
        <w:pStyle w:val="PL"/>
        <w:shd w:val="clear" w:color="auto" w:fill="E6E6E6"/>
        <w:rPr>
          <w:ins w:id="6860" w:author="CR#4315r3" w:date="2020-07-13T17:05:00Z"/>
        </w:rPr>
      </w:pPr>
      <w:ins w:id="6861" w:author="CR#4315r3" w:date="2020-07-13T17:05:00Z">
        <w:r w:rsidRPr="008312D2">
          <w:lastRenderedPageBreak/>
          <w:t>PagingRecordList-v16xy ::=</w:t>
        </w:r>
        <w:r w:rsidRPr="008312D2">
          <w:tab/>
        </w:r>
        <w:r w:rsidRPr="008312D2">
          <w:tab/>
        </w:r>
        <w:r w:rsidRPr="008312D2">
          <w:tab/>
          <w:t>SEQUENCE (SIZE (1..maxPageRec)) OF PagingRecord-v16xy</w:t>
        </w:r>
      </w:ins>
    </w:p>
    <w:p w:rsidR="008312D2" w:rsidRPr="000E4E7F" w:rsidRDefault="008312D2"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del w:id="6862" w:author="CR#4315r3" w:date="2020-07-13T17:03:00Z">
        <w:r w:rsidR="00E359EC" w:rsidRPr="000E4E7F" w:rsidDel="008312D2">
          <w:delText>,</w:delText>
        </w:r>
      </w:del>
    </w:p>
    <w:p w:rsidR="00E359EC" w:rsidRPr="000E4E7F" w:rsidDel="008312D2" w:rsidRDefault="00E359EC" w:rsidP="00E359EC">
      <w:pPr>
        <w:pStyle w:val="PL"/>
        <w:shd w:val="clear" w:color="auto" w:fill="E6E6E6"/>
        <w:rPr>
          <w:del w:id="6863" w:author="CR#4315r3" w:date="2020-07-13T17:03:00Z"/>
        </w:rPr>
      </w:pPr>
      <w:del w:id="6864" w:author="CR#4315r3" w:date="2020-07-13T17:03:00Z">
        <w:r w:rsidRPr="000E4E7F" w:rsidDel="008312D2">
          <w:tab/>
          <w:delText>[[</w:delText>
        </w:r>
        <w:r w:rsidRPr="000E4E7F" w:rsidDel="008312D2">
          <w:tab/>
          <w:delText>accessType-r16</w:delText>
        </w:r>
        <w:r w:rsidRPr="000E4E7F" w:rsidDel="008312D2">
          <w:tab/>
        </w:r>
        <w:r w:rsidRPr="000E4E7F" w:rsidDel="008312D2">
          <w:tab/>
        </w:r>
        <w:r w:rsidRPr="000E4E7F" w:rsidDel="008312D2">
          <w:tab/>
        </w:r>
        <w:r w:rsidRPr="000E4E7F" w:rsidDel="008312D2">
          <w:tab/>
        </w:r>
        <w:r w:rsidRPr="000E4E7F" w:rsidDel="008312D2">
          <w:tab/>
          <w:delText>ENUMERATED {non3GPP}</w:delText>
        </w:r>
        <w:r w:rsidRPr="000E4E7F" w:rsidDel="008312D2">
          <w:tab/>
        </w:r>
        <w:r w:rsidRPr="000E4E7F" w:rsidDel="008312D2">
          <w:tab/>
        </w:r>
        <w:r w:rsidRPr="000E4E7F" w:rsidDel="008312D2">
          <w:tab/>
        </w:r>
        <w:r w:rsidRPr="000E4E7F" w:rsidDel="008312D2">
          <w:tab/>
          <w:delText>OPTIONAL</w:delText>
        </w:r>
        <w:r w:rsidR="004B6255" w:rsidRPr="000E4E7F" w:rsidDel="008312D2">
          <w:delText>,</w:delText>
        </w:r>
        <w:r w:rsidRPr="000E4E7F" w:rsidDel="008312D2">
          <w:tab/>
          <w:delText>-- Need ON</w:delText>
        </w:r>
      </w:del>
    </w:p>
    <w:p w:rsidR="00AA5063" w:rsidRPr="000E4E7F" w:rsidDel="008312D2" w:rsidRDefault="00AA5063" w:rsidP="00AA5063">
      <w:pPr>
        <w:pStyle w:val="PL"/>
        <w:shd w:val="clear" w:color="auto" w:fill="E6E6E6"/>
        <w:rPr>
          <w:del w:id="6865" w:author="CR#4315r3" w:date="2020-07-13T17:03:00Z"/>
        </w:rPr>
      </w:pPr>
      <w:del w:id="6866" w:author="CR#4315r3" w:date="2020-07-13T17:03:00Z">
        <w:r w:rsidRPr="000E4E7F" w:rsidDel="008312D2">
          <w:tab/>
        </w:r>
        <w:r w:rsidRPr="000E4E7F" w:rsidDel="008312D2">
          <w:tab/>
          <w:delText>mt-EDT-r16</w:delText>
        </w:r>
        <w:r w:rsidRPr="000E4E7F" w:rsidDel="008312D2">
          <w:tab/>
        </w:r>
        <w:r w:rsidRPr="000E4E7F" w:rsidDel="008312D2">
          <w:tab/>
        </w:r>
        <w:r w:rsidRPr="000E4E7F" w:rsidDel="008312D2">
          <w:tab/>
        </w:r>
        <w:r w:rsidRPr="000E4E7F" w:rsidDel="008312D2">
          <w:tab/>
        </w:r>
        <w:r w:rsidRPr="000E4E7F" w:rsidDel="008312D2">
          <w:tab/>
          <w:delText>ENUMERATED {true}</w:delText>
        </w:r>
        <w:r w:rsidRPr="000E4E7F" w:rsidDel="008312D2">
          <w:tab/>
        </w:r>
        <w:r w:rsidRPr="000E4E7F" w:rsidDel="008312D2">
          <w:tab/>
        </w:r>
        <w:r w:rsidRPr="000E4E7F" w:rsidDel="008312D2">
          <w:tab/>
        </w:r>
        <w:r w:rsidRPr="000E4E7F" w:rsidDel="008312D2">
          <w:tab/>
          <w:delText>OPTIONAL</w:delText>
        </w:r>
        <w:r w:rsidRPr="000E4E7F" w:rsidDel="008312D2">
          <w:tab/>
        </w:r>
        <w:r w:rsidRPr="000E4E7F" w:rsidDel="008312D2">
          <w:tab/>
          <w:delText>-- Need ON</w:delText>
        </w:r>
      </w:del>
    </w:p>
    <w:p w:rsidR="00E359EC" w:rsidRPr="000E4E7F" w:rsidDel="008312D2" w:rsidRDefault="00E359EC" w:rsidP="00E359EC">
      <w:pPr>
        <w:pStyle w:val="PL"/>
        <w:shd w:val="clear" w:color="auto" w:fill="E6E6E6"/>
        <w:rPr>
          <w:del w:id="6867" w:author="CR#4315r3" w:date="2020-07-13T17:03:00Z"/>
        </w:rPr>
      </w:pPr>
      <w:del w:id="6868" w:author="CR#4315r3" w:date="2020-07-13T17:03:00Z">
        <w:r w:rsidRPr="000E4E7F" w:rsidDel="008312D2">
          <w:tab/>
          <w:delText>]]</w:delText>
        </w:r>
      </w:del>
    </w:p>
    <w:p w:rsidR="009722D5" w:rsidRPr="000E4E7F" w:rsidDel="008312D2" w:rsidRDefault="009722D5" w:rsidP="009722D5">
      <w:pPr>
        <w:pStyle w:val="PL"/>
        <w:shd w:val="clear" w:color="auto" w:fill="E6E6E6"/>
        <w:rPr>
          <w:del w:id="6869" w:author="CR#4315r3" w:date="2020-07-13T17:04:00Z"/>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312D2" w:rsidRDefault="008312D2" w:rsidP="008312D2">
      <w:pPr>
        <w:pStyle w:val="PL"/>
        <w:shd w:val="clear" w:color="auto" w:fill="E6E6E6"/>
        <w:rPr>
          <w:ins w:id="6870" w:author="CR#4315r3" w:date="2020-07-13T17:04:00Z"/>
        </w:rPr>
      </w:pPr>
      <w:ins w:id="6871" w:author="CR#4315r3" w:date="2020-07-13T17:04:00Z">
        <w:r>
          <w:t>PagingRecord-v16xy ::=</w:t>
        </w:r>
        <w:r>
          <w:tab/>
        </w:r>
        <w:r>
          <w:tab/>
        </w:r>
        <w:r>
          <w:tab/>
        </w:r>
        <w:r>
          <w:tab/>
          <w:t>SEQUENCE {</w:t>
        </w:r>
      </w:ins>
    </w:p>
    <w:p w:rsidR="008312D2" w:rsidRDefault="008312D2" w:rsidP="008312D2">
      <w:pPr>
        <w:pStyle w:val="PL"/>
        <w:shd w:val="clear" w:color="auto" w:fill="E6E6E6"/>
        <w:rPr>
          <w:ins w:id="6872" w:author="CR#4315r3" w:date="2020-07-13T17:04:00Z"/>
        </w:rPr>
      </w:pPr>
      <w:ins w:id="6873" w:author="CR#4315r3" w:date="2020-07-13T17:04:00Z">
        <w:r>
          <w:tab/>
          <w:t>accessType-r16</w:t>
        </w:r>
        <w:r>
          <w:tab/>
        </w:r>
        <w:r>
          <w:tab/>
        </w:r>
        <w:r>
          <w:tab/>
        </w:r>
        <w:r>
          <w:tab/>
        </w:r>
        <w:r>
          <w:tab/>
        </w:r>
        <w:r>
          <w:tab/>
          <w:t>ENUMERATED {non3GPP}</w:t>
        </w:r>
        <w:r>
          <w:tab/>
        </w:r>
        <w:r>
          <w:tab/>
        </w:r>
        <w:r>
          <w:tab/>
          <w:t>OPTIONAL,</w:t>
        </w:r>
        <w:r>
          <w:tab/>
        </w:r>
        <w:r>
          <w:tab/>
          <w:t>-- Need ON</w:t>
        </w:r>
      </w:ins>
    </w:p>
    <w:p w:rsidR="008312D2" w:rsidRDefault="008312D2" w:rsidP="008312D2">
      <w:pPr>
        <w:pStyle w:val="PL"/>
        <w:shd w:val="clear" w:color="auto" w:fill="E6E6E6"/>
        <w:rPr>
          <w:ins w:id="6874" w:author="CR#4315r3" w:date="2020-07-13T17:04:00Z"/>
        </w:rPr>
      </w:pPr>
      <w:ins w:id="6875" w:author="CR#4315r3" w:date="2020-07-13T17:04:00Z">
        <w:r>
          <w:tab/>
          <w:t>mt-EDT-r16</w:t>
        </w:r>
        <w:r>
          <w:tab/>
        </w:r>
        <w:r>
          <w:tab/>
        </w:r>
        <w:r>
          <w:tab/>
        </w:r>
        <w:r>
          <w:tab/>
        </w:r>
        <w:r>
          <w:tab/>
        </w:r>
        <w:r>
          <w:tab/>
        </w:r>
        <w:r>
          <w:tab/>
          <w:t>ENUMERATED {true}</w:t>
        </w:r>
        <w:r>
          <w:tab/>
        </w:r>
        <w:r>
          <w:tab/>
        </w:r>
        <w:r>
          <w:tab/>
        </w:r>
        <w:r>
          <w:tab/>
          <w:t>OPTIONAL</w:t>
        </w:r>
        <w:r>
          <w:tab/>
        </w:r>
        <w:r>
          <w:tab/>
          <w:t>-- Need ON</w:t>
        </w:r>
      </w:ins>
    </w:p>
    <w:p w:rsidR="008312D2" w:rsidRDefault="008312D2" w:rsidP="008312D2">
      <w:pPr>
        <w:pStyle w:val="PL"/>
        <w:shd w:val="clear" w:color="auto" w:fill="E6E6E6"/>
        <w:rPr>
          <w:ins w:id="6876" w:author="CR#4315r3" w:date="2020-07-13T17:04:00Z"/>
        </w:rPr>
      </w:pPr>
      <w:ins w:id="6877" w:author="CR#4315r3" w:date="2020-07-13T17:04:00Z">
        <w:r>
          <w:t>}</w:t>
        </w:r>
      </w:ins>
    </w:p>
    <w:p w:rsidR="008312D2" w:rsidRDefault="008312D2" w:rsidP="008312D2">
      <w:pPr>
        <w:pStyle w:val="PL"/>
        <w:shd w:val="clear" w:color="auto" w:fill="E6E6E6"/>
        <w:rPr>
          <w:ins w:id="6878" w:author="CR#4315r3" w:date="2020-07-13T17:04:00Z"/>
        </w:rPr>
      </w:pPr>
    </w:p>
    <w:p w:rsidR="009722D5" w:rsidRPr="000E4E7F" w:rsidRDefault="009722D5" w:rsidP="008312D2">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312D2" w:rsidRPr="000E4E7F" w:rsidTr="00AA5063">
        <w:trPr>
          <w:gridAfter w:val="1"/>
          <w:wAfter w:w="6" w:type="dxa"/>
          <w:cantSplit/>
          <w:ins w:id="6879" w:author="CR#4315r3" w:date="2020-07-13T17:05:00Z"/>
        </w:trPr>
        <w:tc>
          <w:tcPr>
            <w:tcW w:w="9639" w:type="dxa"/>
          </w:tcPr>
          <w:p w:rsidR="008312D2" w:rsidRPr="008312D2" w:rsidRDefault="008312D2">
            <w:pPr>
              <w:pStyle w:val="TAL"/>
              <w:rPr>
                <w:ins w:id="6880" w:author="CR#4315r3" w:date="2020-07-13T17:05:00Z"/>
                <w:b/>
                <w:bCs/>
                <w:i/>
                <w:iCs/>
                <w:rPrChange w:id="6881" w:author="CR#4315r3" w:date="2020-07-13T17:05:00Z">
                  <w:rPr>
                    <w:ins w:id="6882" w:author="CR#4315r3" w:date="2020-07-13T17:05:00Z"/>
                  </w:rPr>
                </w:rPrChange>
              </w:rPr>
              <w:pPrChange w:id="6883" w:author="CR#4315r3" w:date="2020-07-13T17:05:00Z">
                <w:pPr>
                  <w:keepNext/>
                  <w:keepLines/>
                  <w:spacing w:after="0"/>
                </w:pPr>
              </w:pPrChange>
            </w:pPr>
            <w:ins w:id="6884" w:author="CR#4315r3" w:date="2020-07-13T17:05:00Z">
              <w:r w:rsidRPr="008312D2">
                <w:rPr>
                  <w:b/>
                  <w:bCs/>
                  <w:i/>
                  <w:iCs/>
                  <w:rPrChange w:id="6885" w:author="CR#4315r3" w:date="2020-07-13T17:05:00Z">
                    <w:rPr/>
                  </w:rPrChange>
                </w:rPr>
                <w:t>pagingRecordList</w:t>
              </w:r>
            </w:ins>
          </w:p>
          <w:p w:rsidR="008312D2" w:rsidRPr="000E4E7F" w:rsidRDefault="008312D2" w:rsidP="008312D2">
            <w:pPr>
              <w:pStyle w:val="TAL"/>
              <w:rPr>
                <w:ins w:id="6886" w:author="CR#4315r3" w:date="2020-07-13T17:05:00Z"/>
                <w:b/>
                <w:bCs/>
                <w:i/>
                <w:noProof/>
                <w:lang w:eastAsia="en-GB"/>
              </w:rPr>
            </w:pPr>
            <w:ins w:id="6887" w:author="CR#4315r3" w:date="2020-07-13T17:05: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6888" w:name="_Toc20487202"/>
      <w:bookmarkStart w:id="6889" w:name="_Toc29342497"/>
      <w:bookmarkStart w:id="6890" w:name="_Toc29343636"/>
      <w:bookmarkStart w:id="6891" w:name="_Toc36566896"/>
      <w:bookmarkStart w:id="6892" w:name="_Toc36810332"/>
      <w:bookmarkStart w:id="6893" w:name="_Toc36846696"/>
      <w:bookmarkStart w:id="6894" w:name="_Toc36939349"/>
      <w:bookmarkStart w:id="6895" w:name="_Toc37082329"/>
      <w:r w:rsidRPr="000E4E7F">
        <w:lastRenderedPageBreak/>
        <w:t>–</w:t>
      </w:r>
      <w:r w:rsidRPr="000E4E7F">
        <w:tab/>
      </w:r>
      <w:r w:rsidRPr="000E4E7F">
        <w:rPr>
          <w:i/>
          <w:noProof/>
        </w:rPr>
        <w:t>ProximityIndication</w:t>
      </w:r>
      <w:bookmarkEnd w:id="6888"/>
      <w:bookmarkEnd w:id="6889"/>
      <w:bookmarkEnd w:id="6890"/>
      <w:bookmarkEnd w:id="6891"/>
      <w:bookmarkEnd w:id="6892"/>
      <w:bookmarkEnd w:id="6893"/>
      <w:bookmarkEnd w:id="6894"/>
      <w:bookmarkEnd w:id="6895"/>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6896" w:name="_Toc36566897"/>
      <w:bookmarkStart w:id="6897" w:name="_Toc36810333"/>
      <w:bookmarkStart w:id="6898" w:name="_Toc36846697"/>
      <w:bookmarkStart w:id="6899" w:name="_Toc36939350"/>
      <w:bookmarkStart w:id="6900" w:name="_Toc37082330"/>
      <w:r w:rsidRPr="000E4E7F">
        <w:rPr>
          <w:rFonts w:eastAsia="Malgun Gothic"/>
          <w:i/>
          <w:noProof/>
          <w:lang w:eastAsia="ko-KR"/>
        </w:rPr>
        <w:lastRenderedPageBreak/>
        <w:t>–</w:t>
      </w:r>
      <w:r w:rsidRPr="000E4E7F">
        <w:rPr>
          <w:rFonts w:eastAsia="Malgun Gothic"/>
          <w:i/>
          <w:noProof/>
          <w:lang w:eastAsia="ko-KR"/>
        </w:rPr>
        <w:tab/>
        <w:t>PURConfigurationRequest</w:t>
      </w:r>
      <w:bookmarkEnd w:id="6896"/>
      <w:bookmarkEnd w:id="6897"/>
      <w:bookmarkEnd w:id="6898"/>
      <w:bookmarkEnd w:id="6899"/>
      <w:bookmarkEnd w:id="6900"/>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6901" w:name="_Hlk19100937"/>
      <w:r w:rsidRPr="000E4E7F">
        <w:t>requestedNumOccasions</w:t>
      </w:r>
      <w:bookmarkEnd w:id="6901"/>
      <w:r w:rsidRPr="000E4E7F">
        <w:t>-r16</w:t>
      </w:r>
      <w:r w:rsidRPr="000E4E7F">
        <w:tab/>
      </w:r>
      <w:r w:rsidRPr="000E4E7F">
        <w:tab/>
      </w:r>
      <w:r w:rsidRPr="000E4E7F">
        <w:tab/>
        <w:t>ENUMERATED {one, infinite},</w:t>
      </w:r>
    </w:p>
    <w:p w:rsidR="00AA5063" w:rsidRPr="000E4E7F" w:rsidDel="00B716BF" w:rsidRDefault="00AA5063" w:rsidP="00AA5063">
      <w:pPr>
        <w:pStyle w:val="PL"/>
        <w:shd w:val="clear" w:color="auto" w:fill="E6E6E6"/>
        <w:rPr>
          <w:del w:id="6902" w:author="CR#4239r3" w:date="2020-07-10T13:22:00Z"/>
        </w:rPr>
      </w:pPr>
      <w:del w:id="6903" w:author="CR#4239r3" w:date="2020-07-10T13:22:00Z">
        <w:r w:rsidRPr="000E4E7F" w:rsidDel="00B716BF">
          <w:tab/>
        </w:r>
        <w:r w:rsidRPr="000E4E7F" w:rsidDel="00B716BF">
          <w:tab/>
        </w:r>
        <w:r w:rsidRPr="000E4E7F" w:rsidDel="00B716BF">
          <w:tab/>
          <w:delText>requestedPeriodicity-r16</w:delText>
        </w:r>
        <w:r w:rsidRPr="000E4E7F" w:rsidDel="00B716BF">
          <w:tab/>
        </w:r>
        <w:r w:rsidRPr="000E4E7F" w:rsidDel="00B716BF">
          <w:tab/>
        </w:r>
        <w:r w:rsidRPr="000E4E7F" w:rsidDel="00B716BF">
          <w:tab/>
          <w:delText>ENUMERATED {n8, n16, n32, n64, n128, n256, n512,</w:delText>
        </w:r>
      </w:del>
    </w:p>
    <w:p w:rsidR="00AA5063" w:rsidRPr="000E4E7F" w:rsidDel="00B716BF" w:rsidRDefault="00AA5063" w:rsidP="00AA5063">
      <w:pPr>
        <w:pStyle w:val="PL"/>
        <w:shd w:val="clear" w:color="auto" w:fill="E6E6E6"/>
        <w:rPr>
          <w:del w:id="6904" w:author="CR#4239r3" w:date="2020-07-10T13:22:00Z"/>
        </w:rPr>
      </w:pPr>
      <w:del w:id="6905"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1024, n2048, n4096, n8192, spare5},</w:delText>
        </w:r>
      </w:del>
    </w:p>
    <w:p w:rsidR="00AA5063" w:rsidRPr="000E4E7F" w:rsidDel="00B716BF" w:rsidRDefault="00AA5063" w:rsidP="00AA5063">
      <w:pPr>
        <w:pStyle w:val="PL"/>
        <w:shd w:val="clear" w:color="auto" w:fill="E6E6E6"/>
        <w:rPr>
          <w:del w:id="6906" w:author="CR#4239r3" w:date="2020-07-10T13:22:00Z"/>
        </w:rPr>
      </w:pPr>
      <w:del w:id="6907" w:author="CR#4239r3" w:date="2020-07-10T13:22:00Z">
        <w:r w:rsidRPr="000E4E7F" w:rsidDel="00B716BF">
          <w:tab/>
        </w:r>
        <w:r w:rsidRPr="000E4E7F" w:rsidDel="00B716BF">
          <w:tab/>
        </w:r>
        <w:r w:rsidRPr="000E4E7F" w:rsidDel="00B716BF">
          <w:tab/>
          <w:delText>requestedTBS-r16</w:delText>
        </w:r>
        <w:r w:rsidRPr="000E4E7F" w:rsidDel="00B716BF">
          <w:tab/>
        </w:r>
        <w:r w:rsidRPr="000E4E7F" w:rsidDel="00B716BF">
          <w:tab/>
        </w:r>
        <w:r w:rsidRPr="000E4E7F" w:rsidDel="00B716BF">
          <w:tab/>
        </w:r>
        <w:r w:rsidRPr="000E4E7F" w:rsidDel="00B716BF">
          <w:tab/>
        </w:r>
        <w:r w:rsidRPr="000E4E7F" w:rsidDel="00B716BF">
          <w:tab/>
          <w:delText>ENUMERATED {b328, b408, b504, b600, b712, b808,</w:delText>
        </w:r>
      </w:del>
    </w:p>
    <w:p w:rsidR="00AA5063" w:rsidRPr="000E4E7F" w:rsidDel="00B716BF" w:rsidRDefault="00AA5063" w:rsidP="00AA5063">
      <w:pPr>
        <w:pStyle w:val="PL"/>
        <w:shd w:val="clear" w:color="auto" w:fill="E6E6E6"/>
        <w:rPr>
          <w:del w:id="6908" w:author="CR#4239r3" w:date="2020-07-10T13:22:00Z"/>
        </w:rPr>
      </w:pPr>
      <w:del w:id="6909"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936, b1000, b1352, b1544, b1736, b1992,</w:delText>
        </w:r>
      </w:del>
    </w:p>
    <w:p w:rsidR="00AA5063" w:rsidRPr="000E4E7F" w:rsidDel="00B716BF" w:rsidRDefault="00AA5063" w:rsidP="00AA5063">
      <w:pPr>
        <w:pStyle w:val="PL"/>
        <w:shd w:val="clear" w:color="auto" w:fill="E6E6E6"/>
        <w:rPr>
          <w:del w:id="6910" w:author="CR#4239r3" w:date="2020-07-10T13:22:00Z"/>
        </w:rPr>
      </w:pPr>
      <w:del w:id="6911"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2152, b2344, b2792, b2984},</w:delText>
        </w:r>
      </w:del>
    </w:p>
    <w:p w:rsidR="00AA5063" w:rsidRPr="000E4E7F" w:rsidDel="00B716BF" w:rsidRDefault="00AA5063" w:rsidP="00AA5063">
      <w:pPr>
        <w:pStyle w:val="PL"/>
        <w:shd w:val="clear" w:color="auto" w:fill="E6E6E6"/>
        <w:rPr>
          <w:del w:id="6912" w:author="CR#4239r3" w:date="2020-07-10T13:22:00Z"/>
        </w:rPr>
      </w:pPr>
      <w:del w:id="6913" w:author="CR#4239r3" w:date="2020-07-10T13:22:00Z">
        <w:r w:rsidRPr="000E4E7F" w:rsidDel="00B716BF">
          <w:tab/>
        </w:r>
        <w:r w:rsidRPr="000E4E7F" w:rsidDel="00B716BF">
          <w:tab/>
        </w:r>
        <w:r w:rsidRPr="000E4E7F" w:rsidDel="00B716BF">
          <w:tab/>
          <w:delText>l1-ACK-r16</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ENUMERATED {true}</w:delText>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914" w:author="CR#4239r3" w:date="2020-07-10T13:22:00Z"/>
        </w:rPr>
      </w:pPr>
      <w:del w:id="6915" w:author="CR#4239r3" w:date="2020-07-10T13:22:00Z">
        <w:r w:rsidRPr="000E4E7F" w:rsidDel="00B716BF">
          <w:tab/>
        </w:r>
        <w:r w:rsidRPr="000E4E7F" w:rsidDel="00B716BF">
          <w:tab/>
        </w:r>
        <w:r w:rsidRPr="000E4E7F" w:rsidDel="00B716BF">
          <w:tab/>
          <w:delText>requestedTimeOffset-r16</w:delText>
        </w:r>
        <w:r w:rsidRPr="000E4E7F" w:rsidDel="00B716BF">
          <w:tab/>
        </w:r>
        <w:r w:rsidRPr="000E4E7F" w:rsidDel="00B716BF">
          <w:tab/>
        </w:r>
        <w:r w:rsidRPr="000E4E7F" w:rsidDel="00B716BF">
          <w:tab/>
        </w:r>
        <w:r w:rsidRPr="000E4E7F" w:rsidDel="00B716BF">
          <w:tab/>
          <w:delText>TypeFFS</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916" w:author="CR#4239r3" w:date="2020-07-10T13:22:00Z"/>
        </w:rPr>
      </w:pPr>
      <w:del w:id="6917" w:author="CR#4239r3" w:date="2020-07-10T13:22:00Z">
        <w:r w:rsidRPr="000E4E7F" w:rsidDel="00B716BF">
          <w:tab/>
        </w:r>
        <w:r w:rsidRPr="000E4E7F" w:rsidDel="00B716BF">
          <w:tab/>
        </w:r>
        <w:r w:rsidRPr="000E4E7F" w:rsidDel="00B716BF">
          <w:tab/>
          <w:delText>...</w:delText>
        </w:r>
      </w:del>
    </w:p>
    <w:p w:rsidR="00B716BF" w:rsidRPr="000E4E7F" w:rsidRDefault="00B716BF" w:rsidP="00B716BF">
      <w:pPr>
        <w:pStyle w:val="PL"/>
        <w:shd w:val="clear" w:color="auto" w:fill="E6E6E6"/>
        <w:rPr>
          <w:ins w:id="6918" w:author="CR#4239r3" w:date="2020-07-10T13:23:00Z"/>
        </w:rPr>
      </w:pPr>
      <w:ins w:id="6919" w:author="CR#4239r3" w:date="2020-07-10T13:23: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rsidR="00B716BF" w:rsidRDefault="00B716BF" w:rsidP="00B716BF">
      <w:pPr>
        <w:pStyle w:val="PL"/>
        <w:shd w:val="clear" w:color="auto" w:fill="E6E6E6"/>
        <w:rPr>
          <w:ins w:id="6920" w:author="CR#4239r3" w:date="2020-07-10T13:23:00Z"/>
        </w:rPr>
      </w:pPr>
      <w:ins w:id="6921" w:author="CR#4239r3" w:date="2020-07-10T13:23: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b408,</w:t>
        </w:r>
      </w:ins>
    </w:p>
    <w:p w:rsidR="00B716BF" w:rsidRDefault="00B716BF" w:rsidP="00B716BF">
      <w:pPr>
        <w:pStyle w:val="PL"/>
        <w:shd w:val="clear" w:color="auto" w:fill="E6E6E6"/>
        <w:rPr>
          <w:ins w:id="6922" w:author="CR#4239r3" w:date="2020-07-10T13:23:00Z"/>
        </w:rPr>
      </w:pPr>
      <w:ins w:id="6923" w:author="CR#4239r3" w:date="2020-07-10T13:23:00Z">
        <w:r>
          <w:tab/>
        </w:r>
        <w:r>
          <w:tab/>
        </w:r>
        <w:r>
          <w:tab/>
        </w:r>
        <w:r>
          <w:tab/>
        </w:r>
        <w:r>
          <w:tab/>
        </w:r>
        <w:r>
          <w:tab/>
        </w:r>
        <w:r>
          <w:tab/>
        </w:r>
        <w:r>
          <w:tab/>
        </w:r>
        <w:r>
          <w:tab/>
        </w:r>
        <w:r>
          <w:tab/>
        </w:r>
        <w:r>
          <w:tab/>
        </w:r>
        <w:r>
          <w:tab/>
        </w:r>
        <w:r>
          <w:tab/>
        </w:r>
        <w:r w:rsidRPr="00381001">
          <w:t>b424, b440, b456,</w:t>
        </w:r>
        <w:r>
          <w:t xml:space="preserve"> </w:t>
        </w:r>
        <w:r w:rsidRPr="00381001">
          <w:t xml:space="preserve">b472, b488, </w:t>
        </w:r>
        <w:r w:rsidRPr="000E4E7F">
          <w:t>b504,</w:t>
        </w:r>
        <w:r w:rsidRPr="00381001">
          <w:t xml:space="preserve"> b536,</w:t>
        </w:r>
      </w:ins>
    </w:p>
    <w:p w:rsidR="00B716BF" w:rsidRDefault="00B716BF" w:rsidP="00B716BF">
      <w:pPr>
        <w:pStyle w:val="PL"/>
        <w:shd w:val="clear" w:color="auto" w:fill="E6E6E6"/>
        <w:rPr>
          <w:ins w:id="6924" w:author="CR#4239r3" w:date="2020-07-10T13:23:00Z"/>
        </w:rPr>
      </w:pPr>
      <w:ins w:id="6925" w:author="CR#4239r3" w:date="2020-07-10T13:23:00Z">
        <w:r>
          <w:tab/>
        </w:r>
        <w:r>
          <w:tab/>
        </w:r>
        <w:r>
          <w:tab/>
        </w:r>
        <w:r>
          <w:tab/>
        </w:r>
        <w:r>
          <w:tab/>
        </w:r>
        <w:r>
          <w:tab/>
        </w:r>
        <w:r>
          <w:tab/>
        </w:r>
        <w:r>
          <w:tab/>
        </w:r>
        <w:r>
          <w:tab/>
        </w:r>
        <w:r>
          <w:tab/>
        </w:r>
        <w:r>
          <w:tab/>
        </w:r>
        <w:r>
          <w:tab/>
        </w:r>
        <w:r>
          <w:tab/>
        </w:r>
        <w:r w:rsidRPr="00381001">
          <w:t>b568, b584, b616, b648,</w:t>
        </w:r>
        <w:r>
          <w:t xml:space="preserve"> </w:t>
        </w:r>
        <w:r w:rsidRPr="00381001">
          <w:t>b680,</w:t>
        </w:r>
        <w:r w:rsidRPr="000E4E7F">
          <w:t xml:space="preserve"> b712, </w:t>
        </w:r>
        <w:r w:rsidRPr="00381001">
          <w:t>b744,</w:t>
        </w:r>
      </w:ins>
    </w:p>
    <w:p w:rsidR="00B716BF" w:rsidRDefault="00B716BF" w:rsidP="00B716BF">
      <w:pPr>
        <w:pStyle w:val="PL"/>
        <w:shd w:val="clear" w:color="auto" w:fill="E6E6E6"/>
        <w:rPr>
          <w:ins w:id="6926" w:author="CR#4239r3" w:date="2020-07-10T13:23:00Z"/>
        </w:rPr>
      </w:pPr>
      <w:ins w:id="6927" w:author="CR#4239r3" w:date="2020-07-10T13:23:00Z">
        <w:r>
          <w:tab/>
        </w:r>
        <w:r>
          <w:tab/>
        </w:r>
        <w:r>
          <w:tab/>
        </w:r>
        <w:r>
          <w:tab/>
        </w:r>
        <w:r>
          <w:tab/>
        </w:r>
        <w:r>
          <w:tab/>
        </w:r>
        <w:r>
          <w:tab/>
        </w:r>
        <w:r>
          <w:tab/>
        </w:r>
        <w:r>
          <w:tab/>
        </w:r>
        <w:r>
          <w:tab/>
        </w:r>
        <w:r>
          <w:tab/>
        </w:r>
        <w:r>
          <w:tab/>
        </w:r>
        <w:r>
          <w:tab/>
        </w:r>
        <w:r w:rsidRPr="00381001">
          <w:t xml:space="preserve">b776, </w:t>
        </w:r>
        <w:r w:rsidRPr="000E4E7F">
          <w:t>b808,</w:t>
        </w:r>
        <w:r w:rsidRPr="00381001">
          <w:t xml:space="preserve"> b840, b872, b904,</w:t>
        </w:r>
        <w:r>
          <w:t xml:space="preserve"> </w:t>
        </w:r>
        <w:r w:rsidRPr="000E4E7F">
          <w:t xml:space="preserve">b936, </w:t>
        </w:r>
        <w:r w:rsidRPr="00381001">
          <w:t>b968,</w:t>
        </w:r>
      </w:ins>
    </w:p>
    <w:p w:rsidR="00B716BF" w:rsidRDefault="00B716BF" w:rsidP="00B716BF">
      <w:pPr>
        <w:pStyle w:val="PL"/>
        <w:shd w:val="clear" w:color="auto" w:fill="E6E6E6"/>
        <w:rPr>
          <w:ins w:id="6928" w:author="CR#4239r3" w:date="2020-07-10T13:23:00Z"/>
        </w:rPr>
      </w:pPr>
      <w:ins w:id="6929" w:author="CR#4239r3" w:date="2020-07-10T13:23:00Z">
        <w:r>
          <w:tab/>
        </w:r>
        <w:r>
          <w:tab/>
        </w:r>
        <w:r>
          <w:tab/>
        </w:r>
        <w:r>
          <w:tab/>
        </w:r>
        <w:r>
          <w:tab/>
        </w:r>
        <w:r>
          <w:tab/>
        </w:r>
        <w:r>
          <w:tab/>
        </w:r>
        <w:r>
          <w:tab/>
        </w:r>
        <w:r>
          <w:tab/>
        </w:r>
        <w:r>
          <w:tab/>
        </w:r>
        <w:r>
          <w:tab/>
        </w:r>
        <w:r>
          <w:tab/>
        </w:r>
        <w:r>
          <w:tab/>
        </w:r>
        <w:r w:rsidRPr="000E4E7F">
          <w:t xml:space="preserve">b1000, </w:t>
        </w:r>
        <w:r w:rsidRPr="00381001">
          <w:t>b1032, b1064, b1096, b1128, b1160,</w:t>
        </w:r>
      </w:ins>
    </w:p>
    <w:p w:rsidR="00B716BF" w:rsidRDefault="00B716BF" w:rsidP="00B716BF">
      <w:pPr>
        <w:pStyle w:val="PL"/>
        <w:shd w:val="clear" w:color="auto" w:fill="E6E6E6"/>
        <w:rPr>
          <w:ins w:id="6930" w:author="CR#4239r3" w:date="2020-07-10T13:23:00Z"/>
        </w:rPr>
      </w:pPr>
      <w:ins w:id="6931" w:author="CR#4239r3" w:date="2020-07-10T13:23:00Z">
        <w:r>
          <w:tab/>
        </w:r>
        <w:r>
          <w:tab/>
        </w:r>
        <w:r>
          <w:tab/>
        </w:r>
        <w:r>
          <w:tab/>
        </w:r>
        <w:r>
          <w:tab/>
        </w:r>
        <w:r>
          <w:tab/>
        </w:r>
        <w:r>
          <w:tab/>
        </w:r>
        <w:r>
          <w:tab/>
        </w:r>
        <w:r>
          <w:tab/>
        </w:r>
        <w:r>
          <w:tab/>
        </w:r>
        <w:r>
          <w:tab/>
        </w:r>
        <w:r>
          <w:tab/>
        </w:r>
        <w:r>
          <w:tab/>
        </w:r>
        <w:r w:rsidRPr="00381001">
          <w:t xml:space="preserve">b1192, b1224, b1256, b1288, b1320, </w:t>
        </w:r>
        <w:r w:rsidRPr="000E4E7F">
          <w:t>b1352,</w:t>
        </w:r>
      </w:ins>
    </w:p>
    <w:p w:rsidR="00B716BF" w:rsidRDefault="00B716BF" w:rsidP="00B716BF">
      <w:pPr>
        <w:pStyle w:val="PL"/>
        <w:shd w:val="clear" w:color="auto" w:fill="E6E6E6"/>
        <w:rPr>
          <w:ins w:id="6932" w:author="CR#4239r3" w:date="2020-07-10T13:23:00Z"/>
        </w:rPr>
      </w:pPr>
      <w:ins w:id="6933" w:author="CR#4239r3" w:date="2020-07-10T13:23:00Z">
        <w:r>
          <w:tab/>
        </w:r>
        <w:r>
          <w:tab/>
        </w:r>
        <w:r>
          <w:tab/>
        </w:r>
        <w:r>
          <w:tab/>
        </w:r>
        <w:r>
          <w:tab/>
        </w:r>
        <w:r>
          <w:tab/>
        </w:r>
        <w:r>
          <w:tab/>
        </w:r>
        <w:r>
          <w:tab/>
        </w:r>
        <w:r>
          <w:tab/>
        </w:r>
        <w:r>
          <w:tab/>
        </w:r>
        <w:r>
          <w:tab/>
        </w:r>
        <w:r>
          <w:tab/>
        </w:r>
        <w:r>
          <w:tab/>
        </w:r>
        <w:r w:rsidRPr="00381001">
          <w:t>b1384, b1416,</w:t>
        </w:r>
        <w:r>
          <w:t xml:space="preserve"> </w:t>
        </w:r>
        <w:r w:rsidRPr="00381001">
          <w:t xml:space="preserve">b1480, </w:t>
        </w:r>
        <w:r w:rsidRPr="000E4E7F">
          <w:t xml:space="preserve">b1544, </w:t>
        </w:r>
        <w:r w:rsidRPr="00381001">
          <w:t>b1608, b1672,</w:t>
        </w:r>
      </w:ins>
    </w:p>
    <w:p w:rsidR="00B716BF" w:rsidRDefault="00B716BF" w:rsidP="00B716BF">
      <w:pPr>
        <w:pStyle w:val="PL"/>
        <w:shd w:val="clear" w:color="auto" w:fill="E6E6E6"/>
        <w:rPr>
          <w:ins w:id="6934" w:author="CR#4239r3" w:date="2020-07-10T13:23:00Z"/>
        </w:rPr>
      </w:pPr>
      <w:ins w:id="6935" w:author="CR#4239r3" w:date="2020-07-10T13:23:00Z">
        <w:r>
          <w:tab/>
        </w:r>
        <w:r>
          <w:tab/>
        </w:r>
        <w:r>
          <w:tab/>
        </w:r>
        <w:r>
          <w:tab/>
        </w:r>
        <w:r>
          <w:tab/>
        </w:r>
        <w:r>
          <w:tab/>
        </w:r>
        <w:r>
          <w:tab/>
        </w:r>
        <w:r>
          <w:tab/>
        </w:r>
        <w:r>
          <w:tab/>
        </w:r>
        <w:r>
          <w:tab/>
        </w:r>
        <w:r>
          <w:tab/>
        </w:r>
        <w:r>
          <w:tab/>
        </w:r>
        <w:r>
          <w:tab/>
        </w:r>
        <w:r w:rsidRPr="000E4E7F">
          <w:t xml:space="preserve">b1736, </w:t>
        </w:r>
        <w:r w:rsidRPr="00381001">
          <w:t>b1800, b1864, b1928,</w:t>
        </w:r>
        <w:r>
          <w:t xml:space="preserve"> </w:t>
        </w:r>
        <w:r w:rsidRPr="000E4E7F">
          <w:t>b1992,</w:t>
        </w:r>
        <w:r w:rsidRPr="00381001">
          <w:t xml:space="preserve"> b2024,</w:t>
        </w:r>
      </w:ins>
    </w:p>
    <w:p w:rsidR="00B716BF" w:rsidRDefault="00B716BF" w:rsidP="00B716BF">
      <w:pPr>
        <w:pStyle w:val="PL"/>
        <w:shd w:val="clear" w:color="auto" w:fill="E6E6E6"/>
        <w:rPr>
          <w:ins w:id="6936" w:author="CR#4239r3" w:date="2020-07-10T13:23:00Z"/>
        </w:rPr>
      </w:pPr>
      <w:ins w:id="6937" w:author="CR#4239r3" w:date="2020-07-10T13:23:00Z">
        <w:r>
          <w:tab/>
        </w:r>
        <w:r>
          <w:tab/>
        </w:r>
        <w:r>
          <w:tab/>
        </w:r>
        <w:r>
          <w:tab/>
        </w:r>
        <w:r>
          <w:tab/>
        </w:r>
        <w:r>
          <w:tab/>
        </w:r>
        <w:r>
          <w:tab/>
        </w:r>
        <w:r>
          <w:tab/>
        </w:r>
        <w:r>
          <w:tab/>
        </w:r>
        <w:r>
          <w:tab/>
        </w:r>
        <w:r>
          <w:tab/>
        </w:r>
        <w:r>
          <w:tab/>
        </w:r>
        <w:r>
          <w:tab/>
        </w:r>
        <w:r w:rsidRPr="00381001">
          <w:t>b2088,</w:t>
        </w:r>
        <w:r>
          <w:t xml:space="preserve"> </w:t>
        </w:r>
        <w:r w:rsidRPr="000E4E7F">
          <w:t xml:space="preserve">b2152, </w:t>
        </w:r>
        <w:r w:rsidRPr="00381001">
          <w:t xml:space="preserve">b2216, b2280, </w:t>
        </w:r>
        <w:r w:rsidRPr="000E4E7F">
          <w:t xml:space="preserve">b2344, </w:t>
        </w:r>
        <w:r w:rsidRPr="00381001">
          <w:t>b2408,</w:t>
        </w:r>
      </w:ins>
    </w:p>
    <w:p w:rsidR="00B716BF" w:rsidRDefault="00B716BF" w:rsidP="00B716BF">
      <w:pPr>
        <w:pStyle w:val="PL"/>
        <w:shd w:val="clear" w:color="auto" w:fill="E6E6E6"/>
        <w:rPr>
          <w:ins w:id="6938" w:author="CR#4239r3" w:date="2020-07-10T13:23:00Z"/>
        </w:rPr>
      </w:pPr>
      <w:ins w:id="6939" w:author="CR#4239r3" w:date="2020-07-10T13:23:00Z">
        <w:r>
          <w:tab/>
        </w:r>
        <w:r>
          <w:tab/>
        </w:r>
        <w:r>
          <w:tab/>
        </w:r>
        <w:r>
          <w:tab/>
        </w:r>
        <w:r>
          <w:tab/>
        </w:r>
        <w:r>
          <w:tab/>
        </w:r>
        <w:r>
          <w:tab/>
        </w:r>
        <w:r>
          <w:tab/>
        </w:r>
        <w:r>
          <w:tab/>
        </w:r>
        <w:r>
          <w:tab/>
        </w:r>
        <w:r>
          <w:tab/>
        </w:r>
        <w:r>
          <w:tab/>
        </w:r>
        <w:r>
          <w:tab/>
        </w:r>
        <w:r w:rsidRPr="00381001">
          <w:t xml:space="preserve">b2472, b2536, b2600, b2664, b2728, </w:t>
        </w:r>
        <w:r w:rsidRPr="000E4E7F">
          <w:t>b2792,</w:t>
        </w:r>
      </w:ins>
    </w:p>
    <w:p w:rsidR="00B716BF" w:rsidRPr="000E4E7F" w:rsidRDefault="00B716BF" w:rsidP="00B716BF">
      <w:pPr>
        <w:pStyle w:val="PL"/>
        <w:shd w:val="clear" w:color="auto" w:fill="E6E6E6"/>
        <w:rPr>
          <w:ins w:id="6940" w:author="CR#4239r3" w:date="2020-07-10T13:23:00Z"/>
        </w:rPr>
      </w:pPr>
      <w:ins w:id="6941" w:author="CR#4239r3" w:date="2020-07-10T13:23:00Z">
        <w:r>
          <w:tab/>
        </w:r>
        <w:r>
          <w:tab/>
        </w:r>
        <w:r>
          <w:tab/>
        </w:r>
        <w:r>
          <w:tab/>
        </w:r>
        <w:r>
          <w:tab/>
        </w:r>
        <w:r>
          <w:tab/>
        </w:r>
        <w:r>
          <w:tab/>
        </w:r>
        <w:r>
          <w:tab/>
        </w:r>
        <w:r>
          <w:tab/>
        </w:r>
        <w:r>
          <w:tab/>
        </w:r>
        <w:r>
          <w:tab/>
        </w:r>
        <w:r>
          <w:tab/>
        </w:r>
        <w:r>
          <w:tab/>
        </w:r>
        <w:r w:rsidRPr="00381001">
          <w:t xml:space="preserve">b2856, </w:t>
        </w:r>
        <w:r w:rsidRPr="000E4E7F">
          <w:t>b2984},</w:t>
        </w:r>
      </w:ins>
    </w:p>
    <w:p w:rsidR="00B716BF" w:rsidRPr="000E4E7F" w:rsidRDefault="00B716BF" w:rsidP="00B716BF">
      <w:pPr>
        <w:pStyle w:val="PL"/>
        <w:shd w:val="clear" w:color="auto" w:fill="E6E6E6"/>
        <w:rPr>
          <w:ins w:id="6942" w:author="CR#4239r3" w:date="2020-07-10T13:23:00Z"/>
        </w:rPr>
      </w:pPr>
      <w:ins w:id="6943" w:author="CR#4239r3" w:date="2020-07-10T13:23: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6944" w:author="CR#4239r3" w:date="2020-07-10T13:23:00Z"/>
        </w:rPr>
      </w:pPr>
      <w:ins w:id="6945" w:author="CR#4239r3" w:date="2020-07-10T13:23:00Z">
        <w:r>
          <w:tab/>
          <w:t>lateNonCriticalExtension</w:t>
        </w:r>
        <w:r>
          <w:tab/>
        </w:r>
        <w:r>
          <w:tab/>
        </w:r>
        <w:r>
          <w:tab/>
          <w:t>OCTET STRING</w:t>
        </w:r>
        <w:r>
          <w:tab/>
        </w:r>
        <w:r>
          <w:tab/>
        </w:r>
        <w:r>
          <w:tab/>
        </w:r>
        <w:r>
          <w:tab/>
        </w:r>
        <w:r>
          <w:tab/>
        </w:r>
        <w:r>
          <w:tab/>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lastRenderedPageBreak/>
              <w:t>PURConfigurationRequest</w:t>
            </w:r>
            <w:r w:rsidRPr="000E4E7F">
              <w:t xml:space="preserve"> field descriptions</w:t>
            </w:r>
          </w:p>
        </w:tc>
      </w:tr>
      <w:tr w:rsidR="008E3BAD" w:rsidRPr="000E4E7F" w:rsidDel="00B716BF" w:rsidTr="00AB2D56">
        <w:trPr>
          <w:cantSplit/>
          <w:tblHeader/>
          <w:del w:id="6946" w:author="CR#4239r3" w:date="2020-07-10T13:23:00Z"/>
        </w:trPr>
        <w:tc>
          <w:tcPr>
            <w:tcW w:w="8599" w:type="dxa"/>
          </w:tcPr>
          <w:p w:rsidR="00AA5063" w:rsidRPr="000E4E7F" w:rsidDel="00B716BF" w:rsidRDefault="00AA5063" w:rsidP="001628A2">
            <w:pPr>
              <w:pStyle w:val="TAL"/>
              <w:rPr>
                <w:del w:id="6947" w:author="CR#4239r3" w:date="2020-07-10T13:23:00Z"/>
                <w:bCs/>
                <w:i/>
                <w:iCs/>
              </w:rPr>
            </w:pPr>
            <w:del w:id="6948" w:author="CR#4239r3" w:date="2020-07-10T13:23:00Z">
              <w:r w:rsidRPr="000E4E7F" w:rsidDel="00B716BF">
                <w:rPr>
                  <w:b/>
                  <w:bCs/>
                  <w:i/>
                  <w:iCs/>
                </w:rPr>
                <w:delText>l1-ACK</w:delText>
              </w:r>
            </w:del>
          </w:p>
          <w:p w:rsidR="00AA5063" w:rsidRPr="000E4E7F" w:rsidDel="00B716BF" w:rsidRDefault="00AA5063" w:rsidP="001628A2">
            <w:pPr>
              <w:pStyle w:val="TAL"/>
              <w:rPr>
                <w:del w:id="6949" w:author="CR#4239r3" w:date="2020-07-10T13:23:00Z"/>
                <w:b/>
              </w:rPr>
            </w:pPr>
            <w:del w:id="6950" w:author="CR#4239r3" w:date="2020-07-10T13:23:00Z">
              <w:r w:rsidRPr="000E4E7F" w:rsidDel="00B716BF">
                <w:delText>Indicates UE preference that RRC response message for acknowledging the transmission using PUR is not needed, i.e. using L1 ACK to conclude the UL transmissions using PUR and move the UE to RRC_IDLE is sufficient.</w:delText>
              </w:r>
            </w:del>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ins w:id="6951" w:author="CR#4239r3" w:date="2020-07-10T13:24:00Z">
              <w:r w:rsidR="00B716BF">
                <w:rPr>
                  <w:b/>
                  <w:i/>
                  <w:lang w:val="en-US" w:eastAsia="zh-CN"/>
                </w:rPr>
                <w:t>AndOffset</w:t>
              </w:r>
            </w:ins>
          </w:p>
          <w:p w:rsidR="00AA5063" w:rsidRPr="000E4E7F" w:rsidRDefault="00AA5063" w:rsidP="00AB2D56">
            <w:pPr>
              <w:pStyle w:val="TAL"/>
              <w:rPr>
                <w:b/>
                <w:i/>
                <w:lang w:eastAsia="zh-CN"/>
              </w:rPr>
            </w:pPr>
            <w:r w:rsidRPr="000E4E7F">
              <w:rPr>
                <w:lang w:eastAsia="zh-CN"/>
              </w:rPr>
              <w:t xml:space="preserve">Indicates the requested periodicity for the PUR </w:t>
            </w:r>
            <w:ins w:id="6952" w:author="CR#4239r3" w:date="2020-07-10T13:24:00Z">
              <w:r w:rsidR="00B716BF">
                <w:rPr>
                  <w:lang w:val="en-US" w:eastAsia="zh-CN"/>
                </w:rPr>
                <w:t>occasions and time offset until the first PUR occasion</w:t>
              </w:r>
            </w:ins>
            <w:del w:id="6953" w:author="CR#4239r3" w:date="2020-07-10T13:24:00Z">
              <w:r w:rsidRPr="000E4E7F" w:rsidDel="00B716BF">
                <w:rPr>
                  <w:lang w:eastAsia="zh-CN"/>
                </w:rPr>
                <w:delText>expressed as multiple of 10.24s. Value n8 indicates 8, value n16 inidcates 16 and so on. Actual value = indicated value * 10.24s</w:delText>
              </w:r>
            </w:del>
            <w:r w:rsidRPr="000E4E7F">
              <w:rPr>
                <w:lang w:eastAsia="zh-CN"/>
              </w:rPr>
              <w:t>.</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 xml:space="preserve">Indicates the requested TBS for the PUR. </w:t>
            </w:r>
            <w:ins w:id="6954" w:author="CR#4239r3" w:date="2020-07-10T13:24:00Z">
              <w:r w:rsidR="00B716BF" w:rsidRPr="00D507D6">
                <w:rPr>
                  <w:i/>
                  <w:iCs/>
                  <w:lang w:eastAsia="en-GB"/>
                </w:rPr>
                <w:t>b328</w:t>
              </w:r>
              <w:r w:rsidR="00B716BF" w:rsidRPr="000E4E7F">
                <w:rPr>
                  <w:lang w:eastAsia="en-GB"/>
                </w:rPr>
                <w:t xml:space="preserve"> corresponds to 328 bits, </w:t>
              </w:r>
              <w:r w:rsidR="00B716BF" w:rsidRPr="00D507D6">
                <w:rPr>
                  <w:i/>
                  <w:iCs/>
                  <w:lang w:eastAsia="en-GB"/>
                </w:rPr>
                <w:t>b</w:t>
              </w:r>
              <w:r w:rsidR="00B716BF" w:rsidRPr="00D507D6">
                <w:rPr>
                  <w:i/>
                  <w:iCs/>
                  <w:lang w:val="en-US" w:eastAsia="en-GB"/>
                </w:rPr>
                <w:t>344</w:t>
              </w:r>
              <w:r w:rsidR="00B716BF" w:rsidRPr="000E4E7F">
                <w:rPr>
                  <w:lang w:eastAsia="en-GB"/>
                </w:rPr>
                <w:t xml:space="preserve"> corresponds to </w:t>
              </w:r>
              <w:r w:rsidR="00B716BF">
                <w:rPr>
                  <w:lang w:val="en-US" w:eastAsia="en-GB"/>
                </w:rPr>
                <w:t>344</w:t>
              </w:r>
              <w:r w:rsidR="00B716BF" w:rsidRPr="000E4E7F">
                <w:rPr>
                  <w:lang w:eastAsia="en-GB"/>
                </w:rPr>
                <w:t xml:space="preserve"> bits and so on.</w:t>
              </w:r>
            </w:ins>
            <w:del w:id="6955" w:author="CR#4239r3" w:date="2020-07-10T13:24:00Z">
              <w:r w:rsidRPr="000E4E7F" w:rsidDel="00B716BF">
                <w:rPr>
                  <w:lang w:eastAsia="en-GB"/>
                </w:rPr>
                <w:delText>b328 corresponds to 328 bits, b408 corresponds to 408 bits and so on</w:delText>
              </w:r>
            </w:del>
            <w:del w:id="6956" w:author="CR#4239r3" w:date="2020-07-10T13:25:00Z">
              <w:r w:rsidRPr="000E4E7F" w:rsidDel="00B716BF">
                <w:rPr>
                  <w:lang w:eastAsia="en-GB"/>
                </w:rPr>
                <w:delText>.</w:delText>
              </w:r>
            </w:del>
            <w:r w:rsidRPr="000E4E7F">
              <w:rPr>
                <w:lang w:eastAsia="en-GB"/>
              </w:rPr>
              <w:t xml:space="preserve"> The maximum requested TBS is limited to the UL TBS size supported by the UE.</w:t>
            </w:r>
          </w:p>
        </w:tc>
      </w:tr>
      <w:tr w:rsidR="00B716BF" w:rsidRPr="000E4E7F" w:rsidTr="00AB2D56">
        <w:trPr>
          <w:cantSplit/>
          <w:ins w:id="6957" w:author="CR#4239r3" w:date="2020-07-10T13:23:00Z"/>
        </w:trPr>
        <w:tc>
          <w:tcPr>
            <w:tcW w:w="8599" w:type="dxa"/>
          </w:tcPr>
          <w:p w:rsidR="00B716BF" w:rsidRPr="006238A2" w:rsidRDefault="00B716BF" w:rsidP="00B716BF">
            <w:pPr>
              <w:pStyle w:val="TAL"/>
              <w:rPr>
                <w:ins w:id="6958" w:author="CR#4239r3" w:date="2020-07-10T13:23:00Z"/>
                <w:b/>
                <w:i/>
                <w:lang w:eastAsia="zh-CN"/>
              </w:rPr>
            </w:pPr>
            <w:ins w:id="6959" w:author="CR#4239r3" w:date="2020-07-10T13:23:00Z">
              <w:r w:rsidRPr="006238A2">
                <w:rPr>
                  <w:b/>
                  <w:i/>
                  <w:lang w:eastAsia="zh-CN"/>
                </w:rPr>
                <w:t>rrc-ACK</w:t>
              </w:r>
            </w:ins>
          </w:p>
          <w:p w:rsidR="00B716BF" w:rsidRPr="000E4E7F" w:rsidRDefault="00B716BF" w:rsidP="00B716BF">
            <w:pPr>
              <w:pStyle w:val="TAL"/>
              <w:rPr>
                <w:ins w:id="6960" w:author="CR#4239r3" w:date="2020-07-10T13:23:00Z"/>
                <w:b/>
                <w:i/>
                <w:lang w:eastAsia="zh-CN"/>
              </w:rPr>
            </w:pPr>
            <w:ins w:id="6961" w:author="CR#4239r3" w:date="2020-07-10T13:23:00Z">
              <w:r w:rsidRPr="006238A2">
                <w:rPr>
                  <w:bCs/>
                  <w:iCs/>
                  <w:lang w:eastAsia="zh-CN"/>
                </w:rPr>
                <w:t>Indicates RRC response message is preferred by the UE for acknowledging the reception of a transmission using PUR.</w:t>
              </w:r>
            </w:ins>
          </w:p>
        </w:tc>
      </w:tr>
      <w:tr w:rsidR="00AA5063" w:rsidRPr="000E4E7F" w:rsidDel="00B716BF" w:rsidTr="00AB2D56">
        <w:trPr>
          <w:cantSplit/>
          <w:del w:id="6962" w:author="CR#4239r3" w:date="2020-07-10T13:23:00Z"/>
        </w:trPr>
        <w:tc>
          <w:tcPr>
            <w:tcW w:w="8599" w:type="dxa"/>
          </w:tcPr>
          <w:p w:rsidR="00AA5063" w:rsidRPr="000E4E7F" w:rsidDel="00B716BF" w:rsidRDefault="00AA5063" w:rsidP="00AB2D56">
            <w:pPr>
              <w:pStyle w:val="TAL"/>
              <w:rPr>
                <w:del w:id="6963" w:author="CR#4239r3" w:date="2020-07-10T13:23:00Z"/>
                <w:b/>
                <w:i/>
                <w:lang w:eastAsia="zh-CN"/>
              </w:rPr>
            </w:pPr>
            <w:del w:id="6964" w:author="CR#4239r3" w:date="2020-07-10T13:23:00Z">
              <w:r w:rsidRPr="000E4E7F" w:rsidDel="00B716BF">
                <w:rPr>
                  <w:b/>
                  <w:i/>
                  <w:lang w:eastAsia="zh-CN"/>
                </w:rPr>
                <w:delText>requestedTimeOffset</w:delText>
              </w:r>
            </w:del>
          </w:p>
          <w:p w:rsidR="00AA5063" w:rsidRPr="000E4E7F" w:rsidDel="00B716BF" w:rsidRDefault="00AA5063" w:rsidP="00AB2D56">
            <w:pPr>
              <w:pStyle w:val="TAL"/>
              <w:rPr>
                <w:del w:id="6965" w:author="CR#4239r3" w:date="2020-07-10T13:23:00Z"/>
                <w:lang w:eastAsia="en-GB"/>
              </w:rPr>
            </w:pPr>
            <w:del w:id="6966" w:author="CR#4239r3" w:date="2020-07-10T13:23:00Z">
              <w:r w:rsidRPr="000E4E7F" w:rsidDel="00B716BF">
                <w:rPr>
                  <w:lang w:eastAsia="zh-CN"/>
                </w:rPr>
                <w:delText xml:space="preserve">Indicates </w:delText>
              </w:r>
              <w:r w:rsidRPr="000E4E7F" w:rsidDel="00B716BF">
                <w:rPr>
                  <w:lang w:eastAsia="en-GB"/>
                </w:rPr>
                <w:delText xml:space="preserve">the requested </w:delText>
              </w:r>
              <w:r w:rsidRPr="000E4E7F" w:rsidDel="00B716BF">
                <w:rPr>
                  <w:rFonts w:eastAsia="SimSun"/>
                </w:rPr>
                <w:delText xml:space="preserve">time </w:delText>
              </w:r>
              <w:r w:rsidRPr="000E4E7F" w:rsidDel="00B716BF">
                <w:rPr>
                  <w:noProof/>
                  <w:lang w:eastAsia="ko-KR"/>
                </w:rPr>
                <w:delText>offset for the first PUR occasion, i.e. the requested time gap from transmission of PUR request</w:delText>
              </w:r>
              <w:r w:rsidRPr="000E4E7F" w:rsidDel="00B716BF">
                <w:rPr>
                  <w:rFonts w:eastAsia="SimSun"/>
                </w:rPr>
                <w:delText xml:space="preserve"> until the first PUR occasion</w:delText>
              </w:r>
              <w:r w:rsidRPr="000E4E7F" w:rsidDel="00B716BF">
                <w:rPr>
                  <w:lang w:eastAsia="en-GB"/>
                </w:rPr>
                <w:delText>.</w:delText>
              </w:r>
            </w:del>
          </w:p>
          <w:p w:rsidR="00AA5063" w:rsidRPr="000E4E7F" w:rsidDel="00B716BF" w:rsidRDefault="00AA5063" w:rsidP="00AB2D56">
            <w:pPr>
              <w:pStyle w:val="TAL"/>
              <w:rPr>
                <w:del w:id="6967" w:author="CR#4239r3" w:date="2020-07-10T13:23:00Z"/>
                <w:lang w:eastAsia="en-GB"/>
              </w:rPr>
            </w:pPr>
          </w:p>
          <w:p w:rsidR="00AA5063" w:rsidRPr="000E4E7F" w:rsidDel="00B716BF" w:rsidRDefault="00AA5063" w:rsidP="00AB2D56">
            <w:pPr>
              <w:pStyle w:val="TAL"/>
              <w:rPr>
                <w:del w:id="6968" w:author="CR#4239r3" w:date="2020-07-10T13:23:00Z"/>
                <w:lang w:eastAsia="en-GB"/>
              </w:rPr>
            </w:pPr>
            <w:del w:id="6969" w:author="CR#4239r3" w:date="2020-07-10T13:23:00Z">
              <w:r w:rsidRPr="000E4E7F" w:rsidDel="00B716BF">
                <w:rPr>
                  <w:lang w:eastAsia="en-GB"/>
                </w:rPr>
                <w:delText>Editor</w:delText>
              </w:r>
              <w:r w:rsidR="00156A1B" w:rsidRPr="000E4E7F" w:rsidDel="00B716BF">
                <w:rPr>
                  <w:lang w:eastAsia="en-GB"/>
                </w:rPr>
                <w:delText>'</w:delText>
              </w:r>
              <w:r w:rsidRPr="000E4E7F" w:rsidDel="00B716BF">
                <w:rPr>
                  <w:lang w:eastAsia="en-GB"/>
                </w:rPr>
                <w:delText>s Note: Exact wording and type FFS.</w:delText>
              </w:r>
            </w:del>
          </w:p>
        </w:tc>
      </w:tr>
    </w:tbl>
    <w:p w:rsidR="00AA5063" w:rsidRPr="000E4E7F" w:rsidRDefault="00AA5063" w:rsidP="009722D5"/>
    <w:p w:rsidR="009722D5" w:rsidRPr="000E4E7F" w:rsidRDefault="009722D5" w:rsidP="009722D5">
      <w:pPr>
        <w:pStyle w:val="Heading4"/>
        <w:rPr>
          <w:i/>
          <w:noProof/>
        </w:rPr>
      </w:pPr>
      <w:bookmarkStart w:id="6970" w:name="_Toc20487203"/>
      <w:bookmarkStart w:id="6971" w:name="_Toc29342498"/>
      <w:bookmarkStart w:id="6972" w:name="_Toc29343637"/>
      <w:bookmarkStart w:id="6973" w:name="_Toc36566898"/>
      <w:bookmarkStart w:id="6974" w:name="_Toc36810334"/>
      <w:bookmarkStart w:id="6975" w:name="_Toc36846698"/>
      <w:bookmarkStart w:id="6976" w:name="_Toc36939351"/>
      <w:bookmarkStart w:id="6977" w:name="_Toc37082331"/>
      <w:r w:rsidRPr="000E4E7F">
        <w:rPr>
          <w:i/>
          <w:noProof/>
        </w:rPr>
        <w:t>–</w:t>
      </w:r>
      <w:r w:rsidRPr="000E4E7F">
        <w:rPr>
          <w:i/>
          <w:noProof/>
        </w:rPr>
        <w:tab/>
        <w:t>RNReconfiguration</w:t>
      </w:r>
      <w:bookmarkEnd w:id="6970"/>
      <w:bookmarkEnd w:id="6971"/>
      <w:bookmarkEnd w:id="6972"/>
      <w:bookmarkEnd w:id="6973"/>
      <w:bookmarkEnd w:id="6974"/>
      <w:bookmarkEnd w:id="6975"/>
      <w:bookmarkEnd w:id="6976"/>
      <w:bookmarkEnd w:id="697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978" w:name="_Toc20487204"/>
      <w:bookmarkStart w:id="6979" w:name="_Toc29342499"/>
      <w:bookmarkStart w:id="6980" w:name="_Toc29343638"/>
      <w:bookmarkStart w:id="6981" w:name="_Toc36566899"/>
      <w:bookmarkStart w:id="6982" w:name="_Toc36810335"/>
      <w:bookmarkStart w:id="6983" w:name="_Toc36846699"/>
      <w:bookmarkStart w:id="6984" w:name="_Toc36939352"/>
      <w:bookmarkStart w:id="6985" w:name="_Toc37082332"/>
      <w:r w:rsidRPr="000E4E7F">
        <w:rPr>
          <w:i/>
          <w:noProof/>
        </w:rPr>
        <w:lastRenderedPageBreak/>
        <w:t>–</w:t>
      </w:r>
      <w:r w:rsidRPr="000E4E7F">
        <w:rPr>
          <w:i/>
          <w:noProof/>
        </w:rPr>
        <w:tab/>
        <w:t>RNReconfigurationComplete</w:t>
      </w:r>
      <w:bookmarkEnd w:id="6978"/>
      <w:bookmarkEnd w:id="6979"/>
      <w:bookmarkEnd w:id="6980"/>
      <w:bookmarkEnd w:id="6981"/>
      <w:bookmarkEnd w:id="6982"/>
      <w:bookmarkEnd w:id="6983"/>
      <w:bookmarkEnd w:id="6984"/>
      <w:bookmarkEnd w:id="6985"/>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986" w:name="_Toc20487205"/>
      <w:bookmarkStart w:id="6987" w:name="_Toc29342500"/>
      <w:bookmarkStart w:id="6988" w:name="_Toc29343639"/>
      <w:bookmarkStart w:id="6989" w:name="_Toc36566900"/>
      <w:bookmarkStart w:id="6990" w:name="_Toc36810336"/>
      <w:bookmarkStart w:id="6991" w:name="_Toc36846700"/>
      <w:bookmarkStart w:id="6992" w:name="_Toc36939353"/>
      <w:bookmarkStart w:id="6993" w:name="_Toc37082333"/>
      <w:r w:rsidRPr="000E4E7F">
        <w:t>–</w:t>
      </w:r>
      <w:r w:rsidRPr="000E4E7F">
        <w:tab/>
      </w:r>
      <w:r w:rsidRPr="000E4E7F">
        <w:rPr>
          <w:i/>
          <w:noProof/>
        </w:rPr>
        <w:t>RRCConnectionReconfiguration</w:t>
      </w:r>
      <w:bookmarkEnd w:id="6986"/>
      <w:bookmarkEnd w:id="6987"/>
      <w:bookmarkEnd w:id="6988"/>
      <w:bookmarkEnd w:id="6989"/>
      <w:bookmarkEnd w:id="6990"/>
      <w:bookmarkEnd w:id="6991"/>
      <w:bookmarkEnd w:id="6992"/>
      <w:bookmarkEnd w:id="6993"/>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lastRenderedPageBreak/>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6994"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6994"/>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lastRenderedPageBreak/>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w:t>
      </w:r>
      <w:ins w:id="6995" w:author="CR#4260r2" w:date="2020-07-12T12:57:00Z">
        <w:r w:rsidR="003C27DA">
          <w:t>2</w:t>
        </w:r>
      </w:ins>
      <w:r w:rsidRPr="000E4E7F">
        <w:t>-r16</w:t>
      </w:r>
      <w:r w:rsidRPr="000E4E7F">
        <w:tab/>
      </w:r>
      <w:r w:rsidRPr="000E4E7F">
        <w:tab/>
      </w:r>
      <w:r w:rsidRPr="000E4E7F">
        <w:tab/>
      </w:r>
      <w:r w:rsidRPr="000E4E7F">
        <w:tab/>
      </w:r>
      <w:r w:rsidRPr="000E4E7F">
        <w:tab/>
      </w:r>
      <w:r w:rsidRPr="000E4E7F">
        <w:tab/>
        <w:t>TDM-PatternConfig-r1</w:t>
      </w:r>
      <w:ins w:id="6996" w:author="CR#4260r2" w:date="2020-07-12T12:57:00Z">
        <w:r w:rsidR="003C27DA">
          <w:t>5</w:t>
        </w:r>
      </w:ins>
      <w:del w:id="6997" w:author="CR#4260r2" w:date="2020-07-12T12:57:00Z">
        <w:r w:rsidRPr="000E4E7F" w:rsidDel="003C27DA">
          <w:delText>6</w:delText>
        </w:r>
      </w:del>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6998" w:author="CR#4336r2" w:date="2020-07-14T10:38:00Z">
        <w:r w:rsidR="0063361F">
          <w:t>R</w:t>
        </w:r>
      </w:ins>
      <w:del w:id="6999" w:author="CR#4336r2" w:date="2020-07-14T10:38:00Z">
        <w:r w:rsidRPr="000E4E7F" w:rsidDel="0063361F">
          <w:delText>N</w:delText>
        </w:r>
      </w:del>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7000" w:author="CR#4336r2" w:date="2020-07-14T10:38:00Z">
        <w:r w:rsidR="0063361F">
          <w:t>R</w:t>
        </w:r>
      </w:ins>
      <w:del w:id="7001" w:author="CR#4336r2" w:date="2020-07-14T10:38:00Z">
        <w:r w:rsidRPr="000E4E7F" w:rsidDel="0063361F">
          <w:delText>N</w:delText>
        </w:r>
      </w:del>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AF186B" w:rsidRDefault="00AF186B" w:rsidP="00AF186B">
      <w:pPr>
        <w:pStyle w:val="PL"/>
        <w:shd w:val="clear" w:color="auto" w:fill="E6E6E6"/>
        <w:rPr>
          <w:ins w:id="7002" w:author="Draft v2" w:date="2020-07-16T10:57:00Z"/>
        </w:rPr>
      </w:pPr>
    </w:p>
    <w:p w:rsidR="00AF186B" w:rsidRDefault="00AF186B" w:rsidP="00AF186B">
      <w:pPr>
        <w:pStyle w:val="PL"/>
        <w:shd w:val="clear" w:color="auto" w:fill="E6E6E6"/>
        <w:rPr>
          <w:ins w:id="7003" w:author="Draft v2" w:date="2020-07-16T10:57:00Z"/>
        </w:rPr>
      </w:pPr>
      <w:ins w:id="7004" w:author="Draft v2" w:date="2020-07-16T10:57:00Z">
        <w:r>
          <w:t>SCellToAddModList-r16 ::=</w:t>
        </w:r>
        <w:r>
          <w:tab/>
        </w:r>
        <w:r>
          <w:tab/>
          <w:t>SEQUENCE (SIZE (1..maxSCell-r13)) OF SCellToAddMod-r16</w:t>
        </w:r>
      </w:ins>
    </w:p>
    <w:p w:rsidR="00354AD6" w:rsidRPr="00AF186B"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AF186B"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3C27DA" w:rsidDel="00AF186B" w:rsidRDefault="003C27DA" w:rsidP="003C27DA">
      <w:pPr>
        <w:pStyle w:val="PL"/>
        <w:shd w:val="clear" w:color="auto" w:fill="E6E6E6"/>
        <w:rPr>
          <w:ins w:id="7005" w:author="CR#4260r2" w:date="2020-07-12T12:57:00Z"/>
          <w:del w:id="7006" w:author="Draft v2" w:date="2020-07-16T10:57:00Z"/>
        </w:rPr>
      </w:pPr>
    </w:p>
    <w:p w:rsidR="00433335" w:rsidDel="00AF186B" w:rsidRDefault="003C27DA" w:rsidP="003C27DA">
      <w:pPr>
        <w:pStyle w:val="PL"/>
        <w:shd w:val="clear" w:color="auto" w:fill="E6E6E6"/>
        <w:rPr>
          <w:ins w:id="7007" w:author="CR#4260r2" w:date="2020-07-12T12:58:00Z"/>
          <w:del w:id="7008" w:author="Draft v2" w:date="2020-07-16T10:57:00Z"/>
        </w:rPr>
      </w:pPr>
      <w:ins w:id="7009" w:author="CR#4260r2" w:date="2020-07-12T12:57:00Z">
        <w:del w:id="7010" w:author="Draft v2" w:date="2020-07-16T10:57:00Z">
          <w:r w:rsidDel="00AF186B">
            <w:delText>SCellToAddModList-r16 ::=</w:delText>
          </w:r>
          <w:r w:rsidDel="00AF186B">
            <w:tab/>
          </w:r>
          <w:r w:rsidDel="00AF186B">
            <w:tab/>
            <w:delText>SEQUENCE (SIZE (1..maxSCell-r13)) OF SCellToAddMod-r16</w:delText>
          </w:r>
        </w:del>
      </w:ins>
    </w:p>
    <w:p w:rsidR="003C27DA" w:rsidRPr="000E4E7F" w:rsidRDefault="003C27DA" w:rsidP="003C27DA">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lastRenderedPageBreak/>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AF186B" w:rsidRDefault="00AF186B" w:rsidP="00AF186B">
      <w:pPr>
        <w:pStyle w:val="PL"/>
        <w:shd w:val="clear" w:color="auto" w:fill="E6E6E6"/>
        <w:rPr>
          <w:moveTo w:id="7011" w:author="Draft v2" w:date="2020-07-16T10:58:00Z"/>
        </w:rPr>
      </w:pPr>
      <w:moveToRangeStart w:id="7012" w:author="Draft v2" w:date="2020-07-16T10:58:00Z" w:name="move45789517"/>
    </w:p>
    <w:p w:rsidR="00AF186B" w:rsidRDefault="00AF186B" w:rsidP="00AF186B">
      <w:pPr>
        <w:pStyle w:val="PL"/>
        <w:shd w:val="clear" w:color="auto" w:fill="E6E6E6"/>
        <w:rPr>
          <w:moveTo w:id="7013" w:author="Draft v2" w:date="2020-07-16T10:58:00Z"/>
        </w:rPr>
      </w:pPr>
      <w:moveTo w:id="7014" w:author="Draft v2" w:date="2020-07-16T10:58:00Z">
        <w:r>
          <w:t>SCellToAddMod-r16 ::=</w:t>
        </w:r>
        <w:r>
          <w:tab/>
        </w:r>
        <w:r>
          <w:tab/>
        </w:r>
        <w:r>
          <w:tab/>
          <w:t>SEQUENCE {</w:t>
        </w:r>
      </w:moveTo>
    </w:p>
    <w:p w:rsidR="00AF186B" w:rsidRDefault="00AF186B" w:rsidP="00AF186B">
      <w:pPr>
        <w:pStyle w:val="PL"/>
        <w:shd w:val="clear" w:color="auto" w:fill="E6E6E6"/>
        <w:rPr>
          <w:moveTo w:id="7015" w:author="Draft v2" w:date="2020-07-16T10:58:00Z"/>
        </w:rPr>
      </w:pPr>
      <w:moveTo w:id="7016" w:author="Draft v2" w:date="2020-07-16T10:58:00Z">
        <w:r>
          <w:tab/>
          <w:t>sCellIndex-r16</w:t>
        </w:r>
        <w:r>
          <w:tab/>
        </w:r>
        <w:r>
          <w:tab/>
        </w:r>
        <w:r>
          <w:tab/>
        </w:r>
        <w:r>
          <w:tab/>
        </w:r>
        <w:r>
          <w:tab/>
        </w:r>
        <w:r>
          <w:tab/>
          <w:t>SCellIndex-r13,</w:t>
        </w:r>
      </w:moveTo>
    </w:p>
    <w:p w:rsidR="00AF186B" w:rsidRDefault="00AF186B" w:rsidP="00AF186B">
      <w:pPr>
        <w:pStyle w:val="PL"/>
        <w:shd w:val="clear" w:color="auto" w:fill="E6E6E6"/>
        <w:rPr>
          <w:moveTo w:id="7017" w:author="Draft v2" w:date="2020-07-16T10:58:00Z"/>
        </w:rPr>
      </w:pPr>
      <w:moveTo w:id="7018" w:author="Draft v2" w:date="2020-07-16T10:58:00Z">
        <w:r>
          <w:tab/>
          <w:t>cellIdentification-r16</w:t>
        </w:r>
        <w:r>
          <w:tab/>
        </w:r>
        <w:r>
          <w:tab/>
        </w:r>
        <w:r>
          <w:tab/>
        </w:r>
        <w:r>
          <w:tab/>
          <w:t>SEQUENCE {</w:t>
        </w:r>
      </w:moveTo>
    </w:p>
    <w:p w:rsidR="00AF186B" w:rsidRDefault="00AF186B" w:rsidP="00AF186B">
      <w:pPr>
        <w:pStyle w:val="PL"/>
        <w:shd w:val="clear" w:color="auto" w:fill="E6E6E6"/>
        <w:rPr>
          <w:moveTo w:id="7019" w:author="Draft v2" w:date="2020-07-16T10:58:00Z"/>
        </w:rPr>
      </w:pPr>
      <w:moveTo w:id="7020" w:author="Draft v2" w:date="2020-07-16T10:58:00Z">
        <w:r>
          <w:tab/>
        </w:r>
        <w:r>
          <w:tab/>
          <w:t>physCellId-r16</w:t>
        </w:r>
        <w:r>
          <w:tab/>
        </w:r>
        <w:r>
          <w:tab/>
        </w:r>
        <w:r>
          <w:tab/>
        </w:r>
        <w:r>
          <w:tab/>
        </w:r>
        <w:r>
          <w:tab/>
        </w:r>
        <w:r>
          <w:tab/>
          <w:t>PhysCellId,</w:t>
        </w:r>
      </w:moveTo>
    </w:p>
    <w:p w:rsidR="00AF186B" w:rsidRDefault="00AF186B" w:rsidP="00AF186B">
      <w:pPr>
        <w:pStyle w:val="PL"/>
        <w:shd w:val="clear" w:color="auto" w:fill="E6E6E6"/>
        <w:rPr>
          <w:moveTo w:id="7021" w:author="Draft v2" w:date="2020-07-16T10:58:00Z"/>
        </w:rPr>
      </w:pPr>
      <w:moveTo w:id="7022" w:author="Draft v2" w:date="2020-07-16T10:58:00Z">
        <w:r>
          <w:tab/>
        </w:r>
        <w:r>
          <w:tab/>
          <w:t>dl-CarrierFreq-r16</w:t>
        </w:r>
        <w:r>
          <w:tab/>
        </w:r>
        <w:r>
          <w:tab/>
        </w:r>
        <w:r>
          <w:tab/>
        </w:r>
        <w:r>
          <w:tab/>
        </w:r>
        <w:r>
          <w:tab/>
          <w:t>ARFCN-ValueEUTRA-r9</w:t>
        </w:r>
      </w:moveTo>
    </w:p>
    <w:p w:rsidR="00AF186B" w:rsidRDefault="00AF186B" w:rsidP="00AF186B">
      <w:pPr>
        <w:pStyle w:val="PL"/>
        <w:shd w:val="clear" w:color="auto" w:fill="E6E6E6"/>
        <w:rPr>
          <w:moveTo w:id="7023" w:author="Draft v2" w:date="2020-07-16T10:58:00Z"/>
        </w:rPr>
      </w:pPr>
      <w:moveTo w:id="7024" w:author="Draft v2" w:date="2020-07-16T10:58:00Z">
        <w:r>
          <w:tab/>
          <w:t>}</w:t>
        </w:r>
        <w:r>
          <w:tab/>
        </w:r>
        <w:r>
          <w:tab/>
        </w:r>
        <w:r>
          <w:tab/>
        </w:r>
        <w:r>
          <w:tab/>
        </w:r>
        <w:r>
          <w:tab/>
        </w:r>
        <w:r>
          <w:tab/>
        </w:r>
        <w:r>
          <w:tab/>
        </w:r>
        <w:r>
          <w:tab/>
        </w:r>
        <w:r>
          <w:tab/>
        </w:r>
        <w:r>
          <w:tab/>
        </w:r>
        <w:r>
          <w:tab/>
        </w:r>
        <w:r>
          <w:tab/>
        </w:r>
        <w:r>
          <w:tab/>
        </w:r>
        <w:r>
          <w:tab/>
        </w:r>
        <w:r>
          <w:tab/>
        </w:r>
        <w:r>
          <w:tab/>
          <w:t>OPTIONAL,</w:t>
        </w:r>
        <w:r>
          <w:tab/>
          <w:t>-- Cond SCellAdd</w:t>
        </w:r>
      </w:moveTo>
    </w:p>
    <w:p w:rsidR="00AF186B" w:rsidRDefault="00AF186B" w:rsidP="00AF186B">
      <w:pPr>
        <w:pStyle w:val="PL"/>
        <w:shd w:val="clear" w:color="auto" w:fill="E6E6E6"/>
        <w:rPr>
          <w:moveTo w:id="7025" w:author="Draft v2" w:date="2020-07-16T10:58:00Z"/>
        </w:rPr>
      </w:pPr>
      <w:moveTo w:id="7026" w:author="Draft v2" w:date="2020-07-16T10:58:00Z">
        <w:r>
          <w:tab/>
          <w:t>radioResourceConfigCommonSCell-r16</w:t>
        </w:r>
        <w:r>
          <w:tab/>
        </w:r>
        <w:r>
          <w:tab/>
          <w:t>RadioResourceConfigCommonSCell-r10</w:t>
        </w:r>
        <w:r>
          <w:tab/>
          <w:t>OPTIONAL,</w:t>
        </w:r>
        <w:r>
          <w:tab/>
          <w:t>-- Cond SCellAdd</w:t>
        </w:r>
      </w:moveTo>
    </w:p>
    <w:p w:rsidR="00AF186B" w:rsidRDefault="00AF186B" w:rsidP="00AF186B">
      <w:pPr>
        <w:pStyle w:val="PL"/>
        <w:shd w:val="clear" w:color="auto" w:fill="E6E6E6"/>
        <w:rPr>
          <w:moveTo w:id="7027" w:author="Draft v2" w:date="2020-07-16T10:58:00Z"/>
        </w:rPr>
      </w:pPr>
      <w:moveTo w:id="7028" w:author="Draft v2" w:date="2020-07-16T10:58:00Z">
        <w:r>
          <w:tab/>
          <w:t>radioResourceConfigDedicatedSCell-r16</w:t>
        </w:r>
        <w:r>
          <w:tab/>
          <w:t>RadioResourceConfigDedicatedSCell-r10</w:t>
        </w:r>
        <w:r>
          <w:tab/>
          <w:t>OPTIONAL,</w:t>
        </w:r>
        <w:r>
          <w:tab/>
          <w:t>-- Cond SCellAdd2</w:t>
        </w:r>
      </w:moveTo>
    </w:p>
    <w:p w:rsidR="00AF186B" w:rsidRDefault="00AF186B" w:rsidP="00AF186B">
      <w:pPr>
        <w:pStyle w:val="PL"/>
        <w:shd w:val="clear" w:color="auto" w:fill="E6E6E6"/>
        <w:rPr>
          <w:moveTo w:id="7029" w:author="Draft v2" w:date="2020-07-16T10:58:00Z"/>
        </w:rPr>
      </w:pPr>
      <w:moveTo w:id="7030" w:author="Draft v2" w:date="2020-07-16T10:58:00Z">
        <w:r>
          <w:tab/>
          <w:t>antennaInfoDedicatedSCell-r16</w:t>
        </w:r>
        <w:r>
          <w:tab/>
        </w:r>
        <w:r>
          <w:tab/>
          <w:t>AntennaInfoDedicated-v10i0</w:t>
        </w:r>
        <w:r>
          <w:tab/>
          <w:t>OPTIONAL,</w:t>
        </w:r>
        <w:r>
          <w:tab/>
          <w:t>-- Need ON</w:t>
        </w:r>
      </w:moveTo>
    </w:p>
    <w:p w:rsidR="00AF186B" w:rsidRDefault="00AF186B" w:rsidP="00AF186B">
      <w:pPr>
        <w:pStyle w:val="PL"/>
        <w:shd w:val="clear" w:color="auto" w:fill="E6E6E6"/>
        <w:rPr>
          <w:moveTo w:id="7031" w:author="Draft v2" w:date="2020-07-16T10:58:00Z"/>
        </w:rPr>
      </w:pPr>
      <w:moveTo w:id="7032" w:author="Draft v2" w:date="2020-07-16T10:58:00Z">
        <w:r>
          <w:tab/>
          <w:t>srs-SwitchFromServCellIndex-r16</w:t>
        </w:r>
        <w:r>
          <w:tab/>
        </w:r>
        <w:r>
          <w:tab/>
        </w:r>
        <w:r>
          <w:tab/>
          <w:t>INTEGER (0.. 31) OPTIONAL,</w:t>
        </w:r>
        <w:r>
          <w:tab/>
          <w:t>-- Need ON</w:t>
        </w:r>
      </w:moveTo>
    </w:p>
    <w:p w:rsidR="00AF186B" w:rsidRDefault="00AF186B" w:rsidP="00AF186B">
      <w:pPr>
        <w:pStyle w:val="PL"/>
        <w:shd w:val="clear" w:color="auto" w:fill="E6E6E6"/>
        <w:rPr>
          <w:moveTo w:id="7033" w:author="Draft v2" w:date="2020-07-16T10:58:00Z"/>
        </w:rPr>
      </w:pPr>
      <w:moveTo w:id="7034" w:author="Draft v2" w:date="2020-07-16T10:58:00Z">
        <w:r>
          <w:tab/>
          <w:t>sCellState-r16</w:t>
        </w:r>
        <w:r>
          <w:tab/>
        </w:r>
        <w:r>
          <w:tab/>
        </w:r>
        <w:r>
          <w:tab/>
        </w:r>
        <w:r>
          <w:tab/>
        </w:r>
        <w:r>
          <w:tab/>
        </w:r>
        <w:r>
          <w:tab/>
        </w:r>
        <w:r>
          <w:tab/>
          <w:t>ENUMERATED {activated, dormant}</w:t>
        </w:r>
        <w:r>
          <w:tab/>
          <w:t xml:space="preserve">OPTIONAL, </w:t>
        </w:r>
        <w:r>
          <w:tab/>
          <w:t>-- Need ON</w:t>
        </w:r>
      </w:moveTo>
    </w:p>
    <w:p w:rsidR="00AF186B" w:rsidRDefault="00AF186B" w:rsidP="00AF186B">
      <w:pPr>
        <w:pStyle w:val="PL"/>
        <w:shd w:val="clear" w:color="auto" w:fill="E6E6E6"/>
        <w:rPr>
          <w:moveTo w:id="7035" w:author="Draft v2" w:date="2020-07-16T10:58:00Z"/>
        </w:rPr>
      </w:pPr>
      <w:moveTo w:id="7036" w:author="Draft v2" w:date="2020-07-16T10:58:00Z">
        <w:r>
          <w:tab/>
          <w:t>...</w:t>
        </w:r>
      </w:moveTo>
    </w:p>
    <w:p w:rsidR="00AF186B" w:rsidRDefault="00AF186B" w:rsidP="00AF186B">
      <w:pPr>
        <w:pStyle w:val="PL"/>
        <w:shd w:val="clear" w:color="auto" w:fill="E6E6E6"/>
        <w:rPr>
          <w:moveTo w:id="7037" w:author="Draft v2" w:date="2020-07-16T10:58:00Z"/>
        </w:rPr>
      </w:pPr>
      <w:moveTo w:id="7038" w:author="Draft v2" w:date="2020-07-16T10:58:00Z">
        <w:r>
          <w:t>}</w:t>
        </w:r>
      </w:moveTo>
    </w:p>
    <w:moveToRangeEnd w:id="7012"/>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3C27DA" w:rsidDel="00AF186B" w:rsidRDefault="003C27DA" w:rsidP="003C27DA">
      <w:pPr>
        <w:pStyle w:val="PL"/>
        <w:shd w:val="clear" w:color="auto" w:fill="E6E6E6"/>
        <w:rPr>
          <w:ins w:id="7039" w:author="CR#4260r2" w:date="2020-07-12T12:58:00Z"/>
          <w:moveFrom w:id="7040" w:author="Draft v2" w:date="2020-07-16T10:58:00Z"/>
        </w:rPr>
      </w:pPr>
      <w:moveFromRangeStart w:id="7041" w:author="Draft v2" w:date="2020-07-16T10:58:00Z" w:name="move45789517"/>
    </w:p>
    <w:p w:rsidR="003C27DA" w:rsidDel="00AF186B" w:rsidRDefault="003C27DA" w:rsidP="003C27DA">
      <w:pPr>
        <w:pStyle w:val="PL"/>
        <w:shd w:val="clear" w:color="auto" w:fill="E6E6E6"/>
        <w:rPr>
          <w:ins w:id="7042" w:author="CR#4260r2" w:date="2020-07-12T12:58:00Z"/>
          <w:moveFrom w:id="7043" w:author="Draft v2" w:date="2020-07-16T10:58:00Z"/>
        </w:rPr>
      </w:pPr>
      <w:moveFrom w:id="7044" w:author="Draft v2" w:date="2020-07-16T10:58:00Z">
        <w:ins w:id="7045" w:author="CR#4260r2" w:date="2020-07-12T12:58:00Z">
          <w:r w:rsidDel="00AF186B">
            <w:t>SCellToAddMod-r16 ::=</w:t>
          </w:r>
          <w:r w:rsidDel="00AF186B">
            <w:tab/>
          </w:r>
          <w:r w:rsidDel="00AF186B">
            <w:tab/>
          </w:r>
          <w:r w:rsidDel="00AF186B">
            <w:tab/>
            <w:t>SEQUENCE {</w:t>
          </w:r>
        </w:ins>
      </w:moveFrom>
    </w:p>
    <w:p w:rsidR="003C27DA" w:rsidDel="00AF186B" w:rsidRDefault="003C27DA" w:rsidP="003C27DA">
      <w:pPr>
        <w:pStyle w:val="PL"/>
        <w:shd w:val="clear" w:color="auto" w:fill="E6E6E6"/>
        <w:rPr>
          <w:ins w:id="7046" w:author="CR#4260r2" w:date="2020-07-12T12:58:00Z"/>
          <w:moveFrom w:id="7047" w:author="Draft v2" w:date="2020-07-16T10:58:00Z"/>
        </w:rPr>
      </w:pPr>
      <w:moveFrom w:id="7048" w:author="Draft v2" w:date="2020-07-16T10:58:00Z">
        <w:ins w:id="7049" w:author="CR#4260r2" w:date="2020-07-12T12:58:00Z">
          <w:r w:rsidDel="00AF186B">
            <w:tab/>
            <w:t>sCellIndex-r16</w:t>
          </w:r>
          <w:r w:rsidDel="00AF186B">
            <w:tab/>
          </w:r>
          <w:r w:rsidDel="00AF186B">
            <w:tab/>
          </w:r>
          <w:r w:rsidDel="00AF186B">
            <w:tab/>
          </w:r>
          <w:r w:rsidDel="00AF186B">
            <w:tab/>
          </w:r>
          <w:r w:rsidDel="00AF186B">
            <w:tab/>
          </w:r>
          <w:r w:rsidDel="00AF186B">
            <w:tab/>
            <w:t>SCellIndex-r13,</w:t>
          </w:r>
        </w:ins>
      </w:moveFrom>
    </w:p>
    <w:p w:rsidR="003C27DA" w:rsidDel="00AF186B" w:rsidRDefault="003C27DA" w:rsidP="003C27DA">
      <w:pPr>
        <w:pStyle w:val="PL"/>
        <w:shd w:val="clear" w:color="auto" w:fill="E6E6E6"/>
        <w:rPr>
          <w:ins w:id="7050" w:author="CR#4260r2" w:date="2020-07-12T12:58:00Z"/>
          <w:moveFrom w:id="7051" w:author="Draft v2" w:date="2020-07-16T10:58:00Z"/>
        </w:rPr>
      </w:pPr>
      <w:moveFrom w:id="7052" w:author="Draft v2" w:date="2020-07-16T10:58:00Z">
        <w:ins w:id="7053" w:author="CR#4260r2" w:date="2020-07-12T12:58:00Z">
          <w:r w:rsidDel="00AF186B">
            <w:tab/>
            <w:t>cellIdentification-r16</w:t>
          </w:r>
          <w:r w:rsidDel="00AF186B">
            <w:tab/>
          </w:r>
          <w:r w:rsidDel="00AF186B">
            <w:tab/>
          </w:r>
          <w:r w:rsidDel="00AF186B">
            <w:tab/>
          </w:r>
          <w:r w:rsidDel="00AF186B">
            <w:tab/>
            <w:t>SEQUENCE {</w:t>
          </w:r>
        </w:ins>
      </w:moveFrom>
    </w:p>
    <w:p w:rsidR="003C27DA" w:rsidDel="00AF186B" w:rsidRDefault="003C27DA" w:rsidP="003C27DA">
      <w:pPr>
        <w:pStyle w:val="PL"/>
        <w:shd w:val="clear" w:color="auto" w:fill="E6E6E6"/>
        <w:rPr>
          <w:ins w:id="7054" w:author="CR#4260r2" w:date="2020-07-12T12:58:00Z"/>
          <w:moveFrom w:id="7055" w:author="Draft v2" w:date="2020-07-16T10:58:00Z"/>
        </w:rPr>
      </w:pPr>
      <w:moveFrom w:id="7056" w:author="Draft v2" w:date="2020-07-16T10:58:00Z">
        <w:ins w:id="7057" w:author="CR#4260r2" w:date="2020-07-12T12:58:00Z">
          <w:r w:rsidDel="00AF186B">
            <w:tab/>
          </w:r>
          <w:r w:rsidDel="00AF186B">
            <w:tab/>
            <w:t>physCellId-r16</w:t>
          </w:r>
          <w:r w:rsidDel="00AF186B">
            <w:tab/>
          </w:r>
          <w:r w:rsidDel="00AF186B">
            <w:tab/>
          </w:r>
          <w:r w:rsidDel="00AF186B">
            <w:tab/>
          </w:r>
          <w:r w:rsidDel="00AF186B">
            <w:tab/>
          </w:r>
          <w:r w:rsidDel="00AF186B">
            <w:tab/>
          </w:r>
          <w:r w:rsidDel="00AF186B">
            <w:tab/>
            <w:t>PhysCellId,</w:t>
          </w:r>
        </w:ins>
      </w:moveFrom>
    </w:p>
    <w:p w:rsidR="003C27DA" w:rsidDel="00AF186B" w:rsidRDefault="003C27DA" w:rsidP="003C27DA">
      <w:pPr>
        <w:pStyle w:val="PL"/>
        <w:shd w:val="clear" w:color="auto" w:fill="E6E6E6"/>
        <w:rPr>
          <w:ins w:id="7058" w:author="CR#4260r2" w:date="2020-07-12T12:58:00Z"/>
          <w:moveFrom w:id="7059" w:author="Draft v2" w:date="2020-07-16T10:58:00Z"/>
        </w:rPr>
      </w:pPr>
      <w:moveFrom w:id="7060" w:author="Draft v2" w:date="2020-07-16T10:58:00Z">
        <w:ins w:id="7061" w:author="CR#4260r2" w:date="2020-07-12T12:58:00Z">
          <w:r w:rsidDel="00AF186B">
            <w:tab/>
          </w:r>
          <w:r w:rsidDel="00AF186B">
            <w:tab/>
            <w:t>dl-CarrierFreq-r16</w:t>
          </w:r>
          <w:r w:rsidDel="00AF186B">
            <w:tab/>
          </w:r>
          <w:r w:rsidDel="00AF186B">
            <w:tab/>
          </w:r>
          <w:r w:rsidDel="00AF186B">
            <w:tab/>
          </w:r>
          <w:r w:rsidDel="00AF186B">
            <w:tab/>
          </w:r>
          <w:r w:rsidDel="00AF186B">
            <w:tab/>
            <w:t>ARFCN-ValueEUTRA-r9</w:t>
          </w:r>
        </w:ins>
      </w:moveFrom>
    </w:p>
    <w:p w:rsidR="003C27DA" w:rsidDel="00AF186B" w:rsidRDefault="003C27DA" w:rsidP="003C27DA">
      <w:pPr>
        <w:pStyle w:val="PL"/>
        <w:shd w:val="clear" w:color="auto" w:fill="E6E6E6"/>
        <w:rPr>
          <w:ins w:id="7062" w:author="CR#4260r2" w:date="2020-07-12T12:58:00Z"/>
          <w:moveFrom w:id="7063" w:author="Draft v2" w:date="2020-07-16T10:58:00Z"/>
        </w:rPr>
      </w:pPr>
      <w:moveFrom w:id="7064" w:author="Draft v2" w:date="2020-07-16T10:58:00Z">
        <w:ins w:id="7065" w:author="CR#4260r2" w:date="2020-07-12T12:58:00Z">
          <w:r w:rsidDel="00AF186B">
            <w:tab/>
            <w:t>}</w:t>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t>OPTIONAL,</w:t>
          </w:r>
          <w:r w:rsidDel="00AF186B">
            <w:tab/>
            <w:t>-- Cond SCellAdd</w:t>
          </w:r>
        </w:ins>
      </w:moveFrom>
    </w:p>
    <w:p w:rsidR="003C27DA" w:rsidDel="00AF186B" w:rsidRDefault="003C27DA" w:rsidP="003C27DA">
      <w:pPr>
        <w:pStyle w:val="PL"/>
        <w:shd w:val="clear" w:color="auto" w:fill="E6E6E6"/>
        <w:rPr>
          <w:ins w:id="7066" w:author="CR#4260r2" w:date="2020-07-12T12:58:00Z"/>
          <w:moveFrom w:id="7067" w:author="Draft v2" w:date="2020-07-16T10:58:00Z"/>
        </w:rPr>
      </w:pPr>
      <w:moveFrom w:id="7068" w:author="Draft v2" w:date="2020-07-16T10:58:00Z">
        <w:ins w:id="7069" w:author="CR#4260r2" w:date="2020-07-12T12:58:00Z">
          <w:r w:rsidDel="00AF186B">
            <w:tab/>
            <w:t>radioResourceConfigCommonSCell-r16</w:t>
          </w:r>
          <w:r w:rsidDel="00AF186B">
            <w:tab/>
          </w:r>
          <w:r w:rsidDel="00AF186B">
            <w:tab/>
            <w:t>RadioResourceConfigCommonSCell-r10</w:t>
          </w:r>
          <w:r w:rsidDel="00AF186B">
            <w:tab/>
            <w:t>OPTIONAL,</w:t>
          </w:r>
          <w:r w:rsidDel="00AF186B">
            <w:tab/>
            <w:t>-- Cond SCellAdd</w:t>
          </w:r>
        </w:ins>
      </w:moveFrom>
    </w:p>
    <w:p w:rsidR="003C27DA" w:rsidDel="00AF186B" w:rsidRDefault="003C27DA" w:rsidP="003C27DA">
      <w:pPr>
        <w:pStyle w:val="PL"/>
        <w:shd w:val="clear" w:color="auto" w:fill="E6E6E6"/>
        <w:rPr>
          <w:ins w:id="7070" w:author="CR#4260r2" w:date="2020-07-12T12:58:00Z"/>
          <w:moveFrom w:id="7071" w:author="Draft v2" w:date="2020-07-16T10:58:00Z"/>
        </w:rPr>
      </w:pPr>
      <w:moveFrom w:id="7072" w:author="Draft v2" w:date="2020-07-16T10:58:00Z">
        <w:ins w:id="7073" w:author="CR#4260r2" w:date="2020-07-12T12:58:00Z">
          <w:r w:rsidDel="00AF186B">
            <w:tab/>
            <w:t>radioResourceConfigDedicatedSCell-r16</w:t>
          </w:r>
          <w:r w:rsidDel="00AF186B">
            <w:tab/>
            <w:t>RadioResourceConfigDedicatedSCell-r10</w:t>
          </w:r>
          <w:r w:rsidDel="00AF186B">
            <w:tab/>
            <w:t>OPTIONAL,</w:t>
          </w:r>
          <w:r w:rsidDel="00AF186B">
            <w:tab/>
            <w:t>-- Cond SCellAdd2</w:t>
          </w:r>
        </w:ins>
      </w:moveFrom>
    </w:p>
    <w:p w:rsidR="003C27DA" w:rsidDel="00AF186B" w:rsidRDefault="003C27DA" w:rsidP="003C27DA">
      <w:pPr>
        <w:pStyle w:val="PL"/>
        <w:shd w:val="clear" w:color="auto" w:fill="E6E6E6"/>
        <w:rPr>
          <w:ins w:id="7074" w:author="CR#4260r2" w:date="2020-07-12T12:58:00Z"/>
          <w:moveFrom w:id="7075" w:author="Draft v2" w:date="2020-07-16T10:58:00Z"/>
        </w:rPr>
      </w:pPr>
      <w:moveFrom w:id="7076" w:author="Draft v2" w:date="2020-07-16T10:58:00Z">
        <w:ins w:id="7077" w:author="CR#4260r2" w:date="2020-07-12T12:58:00Z">
          <w:r w:rsidDel="00AF186B">
            <w:tab/>
            <w:t>antennaInfoDedicatedSCell-r16</w:t>
          </w:r>
          <w:r w:rsidDel="00AF186B">
            <w:tab/>
          </w:r>
          <w:r w:rsidDel="00AF186B">
            <w:tab/>
            <w:t>AntennaInfoDedicated-v10i0</w:t>
          </w:r>
          <w:r w:rsidDel="00AF186B">
            <w:tab/>
            <w:t>OPTIONAL,</w:t>
          </w:r>
          <w:r w:rsidDel="00AF186B">
            <w:tab/>
            <w:t>-- Need ON</w:t>
          </w:r>
        </w:ins>
      </w:moveFrom>
    </w:p>
    <w:p w:rsidR="003C27DA" w:rsidDel="00AF186B" w:rsidRDefault="003C27DA" w:rsidP="003C27DA">
      <w:pPr>
        <w:pStyle w:val="PL"/>
        <w:shd w:val="clear" w:color="auto" w:fill="E6E6E6"/>
        <w:rPr>
          <w:ins w:id="7078" w:author="CR#4260r2" w:date="2020-07-12T12:58:00Z"/>
          <w:moveFrom w:id="7079" w:author="Draft v2" w:date="2020-07-16T10:58:00Z"/>
        </w:rPr>
      </w:pPr>
      <w:moveFrom w:id="7080" w:author="Draft v2" w:date="2020-07-16T10:58:00Z">
        <w:ins w:id="7081" w:author="CR#4260r2" w:date="2020-07-12T12:58:00Z">
          <w:r w:rsidDel="00AF186B">
            <w:tab/>
            <w:t>srs-SwitchFromServCellIndex-r16</w:t>
          </w:r>
          <w:r w:rsidDel="00AF186B">
            <w:tab/>
          </w:r>
          <w:r w:rsidDel="00AF186B">
            <w:tab/>
          </w:r>
        </w:ins>
        <w:ins w:id="7082" w:author="CR#4260r2" w:date="2020-07-12T12:59:00Z">
          <w:r w:rsidDel="00AF186B">
            <w:tab/>
          </w:r>
        </w:ins>
        <w:ins w:id="7083" w:author="CR#4260r2" w:date="2020-07-12T12:58:00Z">
          <w:r w:rsidDel="00AF186B">
            <w:t>INTEGER (0.. 31) OPTIONAL,</w:t>
          </w:r>
          <w:r w:rsidDel="00AF186B">
            <w:tab/>
            <w:t>-- Need ON</w:t>
          </w:r>
        </w:ins>
      </w:moveFrom>
    </w:p>
    <w:p w:rsidR="003C27DA" w:rsidDel="00AF186B" w:rsidRDefault="003C27DA" w:rsidP="003C27DA">
      <w:pPr>
        <w:pStyle w:val="PL"/>
        <w:shd w:val="clear" w:color="auto" w:fill="E6E6E6"/>
        <w:rPr>
          <w:ins w:id="7084" w:author="CR#4260r2" w:date="2020-07-12T12:58:00Z"/>
          <w:moveFrom w:id="7085" w:author="Draft v2" w:date="2020-07-16T10:58:00Z"/>
        </w:rPr>
      </w:pPr>
      <w:moveFrom w:id="7086" w:author="Draft v2" w:date="2020-07-16T10:58:00Z">
        <w:ins w:id="7087" w:author="CR#4260r2" w:date="2020-07-12T12:58:00Z">
          <w:r w:rsidDel="00AF186B">
            <w:tab/>
            <w:t>sCellState-r16</w:t>
          </w:r>
          <w:r w:rsidDel="00AF186B">
            <w:tab/>
          </w:r>
          <w:r w:rsidDel="00AF186B">
            <w:tab/>
          </w:r>
          <w:r w:rsidDel="00AF186B">
            <w:tab/>
          </w:r>
          <w:r w:rsidDel="00AF186B">
            <w:tab/>
          </w:r>
          <w:r w:rsidDel="00AF186B">
            <w:tab/>
          </w:r>
          <w:r w:rsidDel="00AF186B">
            <w:tab/>
          </w:r>
        </w:ins>
        <w:ins w:id="7088" w:author="CR#4260r2" w:date="2020-07-12T12:59:00Z">
          <w:r w:rsidDel="00AF186B">
            <w:tab/>
          </w:r>
        </w:ins>
        <w:ins w:id="7089" w:author="CR#4260r2" w:date="2020-07-12T12:58:00Z">
          <w:r w:rsidDel="00AF186B">
            <w:t>ENUMERATED {activated, dormant}</w:t>
          </w:r>
          <w:r w:rsidDel="00AF186B">
            <w:tab/>
            <w:t xml:space="preserve">OPTIONAL, </w:t>
          </w:r>
          <w:r w:rsidDel="00AF186B">
            <w:tab/>
            <w:t>-- Need ON</w:t>
          </w:r>
        </w:ins>
      </w:moveFrom>
    </w:p>
    <w:p w:rsidR="003C27DA" w:rsidDel="00AF186B" w:rsidRDefault="003C27DA" w:rsidP="003C27DA">
      <w:pPr>
        <w:pStyle w:val="PL"/>
        <w:shd w:val="clear" w:color="auto" w:fill="E6E6E6"/>
        <w:rPr>
          <w:ins w:id="7090" w:author="CR#4260r2" w:date="2020-07-12T12:58:00Z"/>
          <w:moveFrom w:id="7091" w:author="Draft v2" w:date="2020-07-16T10:58:00Z"/>
        </w:rPr>
      </w:pPr>
      <w:moveFrom w:id="7092" w:author="Draft v2" w:date="2020-07-16T10:58:00Z">
        <w:ins w:id="7093" w:author="CR#4260r2" w:date="2020-07-12T12:58:00Z">
          <w:r w:rsidDel="00AF186B">
            <w:tab/>
            <w:t>...</w:t>
          </w:r>
        </w:ins>
      </w:moveFrom>
    </w:p>
    <w:p w:rsidR="008A46A5" w:rsidDel="00AF186B" w:rsidRDefault="003C27DA" w:rsidP="003C27DA">
      <w:pPr>
        <w:pStyle w:val="PL"/>
        <w:shd w:val="clear" w:color="auto" w:fill="E6E6E6"/>
        <w:rPr>
          <w:ins w:id="7094" w:author="CR#4260r2" w:date="2020-07-12T12:58:00Z"/>
          <w:moveFrom w:id="7095" w:author="Draft v2" w:date="2020-07-16T10:58:00Z"/>
        </w:rPr>
      </w:pPr>
      <w:moveFrom w:id="7096" w:author="Draft v2" w:date="2020-07-16T10:58:00Z">
        <w:ins w:id="7097" w:author="CR#4260r2" w:date="2020-07-12T12:58:00Z">
          <w:r w:rsidDel="00AF186B">
            <w:t>}</w:t>
          </w:r>
        </w:ins>
      </w:moveFrom>
    </w:p>
    <w:moveFromRangeEnd w:id="7041"/>
    <w:p w:rsidR="003C27DA" w:rsidRPr="000E4E7F" w:rsidRDefault="003C27DA" w:rsidP="003C27DA">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lastRenderedPageBreak/>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7098"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7098"/>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Del="003C27DA" w:rsidRDefault="00511A38" w:rsidP="00511A38">
      <w:pPr>
        <w:pStyle w:val="PL"/>
        <w:shd w:val="clear" w:color="auto" w:fill="E6E6E6"/>
        <w:rPr>
          <w:del w:id="7099" w:author="CR#4260r2" w:date="2020-07-12T12:59:00Z"/>
        </w:rPr>
      </w:pPr>
    </w:p>
    <w:p w:rsidR="00511A38" w:rsidRPr="000E4E7F" w:rsidDel="003C27DA" w:rsidRDefault="00511A38" w:rsidP="00511A38">
      <w:pPr>
        <w:pStyle w:val="PL"/>
        <w:shd w:val="clear" w:color="auto" w:fill="E6E6E6"/>
        <w:rPr>
          <w:del w:id="7100" w:author="CR#4260r2" w:date="2020-07-12T12:59:00Z"/>
        </w:rPr>
      </w:pPr>
      <w:del w:id="7101" w:author="CR#4260r2" w:date="2020-07-12T12:59:00Z">
        <w:r w:rsidRPr="000E4E7F" w:rsidDel="003C27DA">
          <w:delText>TDM-PatternConfig-r15 ::=</w:delText>
        </w:r>
        <w:r w:rsidRPr="000E4E7F" w:rsidDel="003C27DA">
          <w:tab/>
        </w:r>
        <w:r w:rsidRPr="000E4E7F" w:rsidDel="003C27DA">
          <w:tab/>
        </w:r>
        <w:r w:rsidRPr="000E4E7F" w:rsidDel="003C27DA">
          <w:tab/>
          <w:delText>CHOICE {</w:delText>
        </w:r>
      </w:del>
    </w:p>
    <w:p w:rsidR="00511A38" w:rsidRPr="000E4E7F" w:rsidDel="003C27DA" w:rsidRDefault="00511A38" w:rsidP="00511A38">
      <w:pPr>
        <w:pStyle w:val="PL"/>
        <w:shd w:val="clear" w:color="auto" w:fill="E6E6E6"/>
        <w:rPr>
          <w:del w:id="7102" w:author="CR#4260r2" w:date="2020-07-12T12:59:00Z"/>
        </w:rPr>
      </w:pPr>
      <w:del w:id="7103"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11A38" w:rsidRPr="000E4E7F" w:rsidDel="003C27DA" w:rsidRDefault="00511A38" w:rsidP="00511A38">
      <w:pPr>
        <w:pStyle w:val="PL"/>
        <w:shd w:val="clear" w:color="auto" w:fill="E6E6E6"/>
        <w:rPr>
          <w:del w:id="7104" w:author="CR#4260r2" w:date="2020-07-12T12:59:00Z"/>
        </w:rPr>
      </w:pPr>
      <w:del w:id="7105"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11A38" w:rsidRPr="000E4E7F" w:rsidDel="003C27DA" w:rsidRDefault="00511A38" w:rsidP="00511A38">
      <w:pPr>
        <w:pStyle w:val="PL"/>
        <w:shd w:val="clear" w:color="auto" w:fill="E6E6E6"/>
        <w:rPr>
          <w:del w:id="7106" w:author="CR#4260r2" w:date="2020-07-12T12:59:00Z"/>
        </w:rPr>
      </w:pPr>
      <w:del w:id="7107" w:author="CR#4260r2" w:date="2020-07-12T12:59:00Z">
        <w:r w:rsidRPr="000E4E7F" w:rsidDel="003C27DA">
          <w:tab/>
        </w:r>
        <w:r w:rsidRPr="000E4E7F" w:rsidDel="003C27DA">
          <w:tab/>
          <w:delText>subframeAssignment-r15</w:delText>
        </w:r>
        <w:r w:rsidRPr="000E4E7F" w:rsidDel="003C27DA">
          <w:tab/>
        </w:r>
        <w:r w:rsidRPr="000E4E7F" w:rsidDel="003C27DA">
          <w:tab/>
        </w:r>
        <w:r w:rsidRPr="000E4E7F" w:rsidDel="003C27DA">
          <w:tab/>
          <w:delText>SubframeAssignment-r15,</w:delText>
        </w:r>
      </w:del>
    </w:p>
    <w:p w:rsidR="00511A38" w:rsidRPr="000E4E7F" w:rsidDel="003C27DA" w:rsidRDefault="00511A38" w:rsidP="00511A38">
      <w:pPr>
        <w:pStyle w:val="PL"/>
        <w:shd w:val="clear" w:color="auto" w:fill="E6E6E6"/>
        <w:rPr>
          <w:del w:id="7108" w:author="CR#4260r2" w:date="2020-07-12T12:59:00Z"/>
        </w:rPr>
      </w:pPr>
      <w:del w:id="7109" w:author="CR#4260r2" w:date="2020-07-12T12:59:00Z">
        <w:r w:rsidRPr="000E4E7F" w:rsidDel="003C27DA">
          <w:tab/>
        </w:r>
        <w:r w:rsidRPr="000E4E7F" w:rsidDel="003C27DA">
          <w:tab/>
          <w:delText>harq-Offset-r15</w:delText>
        </w:r>
        <w:r w:rsidRPr="000E4E7F" w:rsidDel="003C27DA">
          <w:tab/>
        </w:r>
        <w:r w:rsidRPr="000E4E7F" w:rsidDel="003C27DA">
          <w:tab/>
        </w:r>
        <w:r w:rsidRPr="000E4E7F" w:rsidDel="003C27DA">
          <w:tab/>
        </w:r>
        <w:r w:rsidRPr="000E4E7F" w:rsidDel="003C27DA">
          <w:tab/>
        </w:r>
        <w:r w:rsidRPr="000E4E7F" w:rsidDel="003C27DA">
          <w:tab/>
          <w:delText>INTEGER (0.. 9)</w:delText>
        </w:r>
      </w:del>
    </w:p>
    <w:p w:rsidR="00511A38" w:rsidRPr="000E4E7F" w:rsidDel="003C27DA" w:rsidRDefault="00511A38" w:rsidP="00511A38">
      <w:pPr>
        <w:pStyle w:val="PL"/>
        <w:shd w:val="clear" w:color="auto" w:fill="E6E6E6"/>
        <w:rPr>
          <w:del w:id="7110" w:author="CR#4260r2" w:date="2020-07-12T12:59:00Z"/>
        </w:rPr>
      </w:pPr>
      <w:del w:id="7111" w:author="CR#4260r2" w:date="2020-07-12T12:59:00Z">
        <w:r w:rsidRPr="000E4E7F" w:rsidDel="003C27DA">
          <w:tab/>
          <w:delText>}</w:delText>
        </w:r>
      </w:del>
    </w:p>
    <w:p w:rsidR="00511A38" w:rsidRPr="000E4E7F" w:rsidDel="003C27DA" w:rsidRDefault="00511A38" w:rsidP="00511A38">
      <w:pPr>
        <w:pStyle w:val="PL"/>
        <w:shd w:val="clear" w:color="auto" w:fill="E6E6E6"/>
        <w:rPr>
          <w:del w:id="7112" w:author="CR#4260r2" w:date="2020-07-12T12:59:00Z"/>
        </w:rPr>
      </w:pPr>
      <w:del w:id="7113" w:author="CR#4260r2" w:date="2020-07-12T12:59:00Z">
        <w:r w:rsidRPr="000E4E7F" w:rsidDel="003C27DA">
          <w:delText>}</w:delText>
        </w:r>
      </w:del>
    </w:p>
    <w:p w:rsidR="009722D5" w:rsidRPr="000E4E7F" w:rsidDel="003C27DA" w:rsidRDefault="009722D5" w:rsidP="009722D5">
      <w:pPr>
        <w:pStyle w:val="PL"/>
        <w:shd w:val="clear" w:color="auto" w:fill="E6E6E6"/>
        <w:rPr>
          <w:del w:id="7114" w:author="CR#4260r2" w:date="2020-07-12T12:59:00Z"/>
        </w:rPr>
      </w:pPr>
    </w:p>
    <w:p w:rsidR="005C4197" w:rsidRPr="000E4E7F" w:rsidDel="003C27DA" w:rsidRDefault="005C4197" w:rsidP="005C4197">
      <w:pPr>
        <w:pStyle w:val="PL"/>
        <w:shd w:val="clear" w:color="auto" w:fill="E6E6E6"/>
        <w:rPr>
          <w:del w:id="7115" w:author="CR#4260r2" w:date="2020-07-12T12:59:00Z"/>
        </w:rPr>
      </w:pPr>
      <w:del w:id="7116" w:author="CR#4260r2" w:date="2020-07-12T12:59:00Z">
        <w:r w:rsidRPr="000E4E7F" w:rsidDel="003C27DA">
          <w:delText>TDM-PatternConfig-r16 ::=</w:delText>
        </w:r>
        <w:r w:rsidRPr="000E4E7F" w:rsidDel="003C27DA">
          <w:tab/>
        </w:r>
        <w:r w:rsidRPr="000E4E7F" w:rsidDel="003C27DA">
          <w:tab/>
          <w:delText>CHOICE {</w:delText>
        </w:r>
      </w:del>
    </w:p>
    <w:p w:rsidR="005C4197" w:rsidRPr="000E4E7F" w:rsidDel="003C27DA" w:rsidRDefault="005C4197" w:rsidP="005C4197">
      <w:pPr>
        <w:pStyle w:val="PL"/>
        <w:shd w:val="clear" w:color="auto" w:fill="E6E6E6"/>
        <w:rPr>
          <w:del w:id="7117" w:author="CR#4260r2" w:date="2020-07-12T12:59:00Z"/>
        </w:rPr>
      </w:pPr>
      <w:del w:id="7118"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C4197" w:rsidRPr="000E4E7F" w:rsidDel="003C27DA" w:rsidRDefault="005C4197" w:rsidP="005C4197">
      <w:pPr>
        <w:pStyle w:val="PL"/>
        <w:shd w:val="clear" w:color="auto" w:fill="E6E6E6"/>
        <w:rPr>
          <w:del w:id="7119" w:author="CR#4260r2" w:date="2020-07-12T12:59:00Z"/>
        </w:rPr>
      </w:pPr>
      <w:del w:id="7120"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C4197" w:rsidRPr="000E4E7F" w:rsidDel="003C27DA" w:rsidRDefault="005C4197" w:rsidP="005C4197">
      <w:pPr>
        <w:pStyle w:val="PL"/>
        <w:shd w:val="clear" w:color="auto" w:fill="E6E6E6"/>
        <w:rPr>
          <w:del w:id="7121" w:author="CR#4260r2" w:date="2020-07-12T12:59:00Z"/>
        </w:rPr>
      </w:pPr>
      <w:del w:id="7122" w:author="CR#4260r2" w:date="2020-07-12T12:59:00Z">
        <w:r w:rsidRPr="000E4E7F" w:rsidDel="003C27DA">
          <w:tab/>
        </w:r>
        <w:r w:rsidRPr="000E4E7F" w:rsidDel="003C27DA">
          <w:tab/>
          <w:delText>subframeAssignment-r16</w:delText>
        </w:r>
        <w:r w:rsidRPr="000E4E7F" w:rsidDel="003C27DA">
          <w:tab/>
        </w:r>
        <w:r w:rsidRPr="000E4E7F" w:rsidDel="003C27DA">
          <w:tab/>
          <w:delText>SubframeAssignment-r15,</w:delText>
        </w:r>
      </w:del>
    </w:p>
    <w:p w:rsidR="005C4197" w:rsidRPr="000E4E7F" w:rsidDel="003C27DA" w:rsidRDefault="005C4197" w:rsidP="005C4197">
      <w:pPr>
        <w:pStyle w:val="PL"/>
        <w:shd w:val="clear" w:color="auto" w:fill="E6E6E6"/>
        <w:rPr>
          <w:del w:id="7123" w:author="CR#4260r2" w:date="2020-07-12T12:59:00Z"/>
        </w:rPr>
      </w:pPr>
      <w:del w:id="7124" w:author="CR#4260r2" w:date="2020-07-12T12:59:00Z">
        <w:r w:rsidRPr="000E4E7F" w:rsidDel="003C27DA">
          <w:tab/>
        </w:r>
        <w:r w:rsidRPr="000E4E7F" w:rsidDel="003C27DA">
          <w:tab/>
          <w:delText>harq-Offset-r16</w:delText>
        </w:r>
        <w:r w:rsidRPr="000E4E7F" w:rsidDel="003C27DA">
          <w:tab/>
        </w:r>
        <w:r w:rsidRPr="000E4E7F" w:rsidDel="003C27DA">
          <w:tab/>
        </w:r>
        <w:r w:rsidRPr="000E4E7F" w:rsidDel="003C27DA">
          <w:tab/>
        </w:r>
        <w:r w:rsidRPr="000E4E7F" w:rsidDel="003C27DA">
          <w:tab/>
          <w:delText>INTEGER (0.. 9)</w:delText>
        </w:r>
      </w:del>
    </w:p>
    <w:p w:rsidR="005C4197" w:rsidRPr="000E4E7F" w:rsidDel="003C27DA" w:rsidRDefault="005C4197" w:rsidP="005C4197">
      <w:pPr>
        <w:pStyle w:val="PL"/>
        <w:shd w:val="clear" w:color="auto" w:fill="E6E6E6"/>
        <w:rPr>
          <w:del w:id="7125" w:author="CR#4260r2" w:date="2020-07-12T12:59:00Z"/>
        </w:rPr>
      </w:pPr>
      <w:del w:id="7126" w:author="CR#4260r2" w:date="2020-07-12T12:59:00Z">
        <w:r w:rsidRPr="000E4E7F" w:rsidDel="003C27DA">
          <w:tab/>
          <w:delText>}</w:delText>
        </w:r>
      </w:del>
    </w:p>
    <w:p w:rsidR="005C4197" w:rsidRPr="000E4E7F" w:rsidDel="003C27DA" w:rsidRDefault="005C4197" w:rsidP="005C4197">
      <w:pPr>
        <w:pStyle w:val="PL"/>
        <w:shd w:val="clear" w:color="auto" w:fill="E6E6E6"/>
        <w:rPr>
          <w:del w:id="7127" w:author="CR#4260r2" w:date="2020-07-12T12:59:00Z"/>
        </w:rPr>
      </w:pPr>
      <w:del w:id="7128" w:author="CR#4260r2" w:date="2020-07-12T12:59:00Z">
        <w:r w:rsidRPr="000E4E7F" w:rsidDel="003C27DA">
          <w:delText>}</w:delText>
        </w:r>
      </w:del>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7129" w:author="CR#4290r2" w:date="2020-07-13T15:24:00Z">
              <w:r w:rsidR="00191D75">
                <w:rPr>
                  <w:iCs/>
                  <w:lang w:eastAsia="en-GB"/>
                </w:rPr>
                <w:t xml:space="preserve"> </w:t>
              </w:r>
              <w:r w:rsidR="00191D75" w:rsidRPr="00843DFD">
                <w:rPr>
                  <w:iCs/>
                  <w:lang w:eastAsia="en-GB"/>
                </w:rPr>
                <w:t xml:space="preserve">The field is absent if </w:t>
              </w:r>
              <w:r w:rsidR="00191D75" w:rsidRPr="00843DFD">
                <w:rPr>
                  <w:i/>
                  <w:iCs/>
                  <w:lang w:eastAsia="en-GB"/>
                </w:rPr>
                <w:t>daps-HO</w:t>
              </w:r>
              <w:r w:rsidR="00191D75" w:rsidRPr="00843DFD">
                <w:rPr>
                  <w:iCs/>
                  <w:lang w:eastAsia="en-GB"/>
                </w:rPr>
                <w:t xml:space="preserve"> </w:t>
              </w:r>
              <w:r w:rsidR="00191D75">
                <w:rPr>
                  <w:iCs/>
                  <w:lang w:eastAsia="en-GB"/>
                </w:rPr>
                <w:t>is configured for any DRB or if</w:t>
              </w:r>
              <w:r w:rsidR="00191D75" w:rsidRPr="00843DFD">
                <w:rPr>
                  <w:iCs/>
                  <w:lang w:eastAsia="en-GB"/>
                </w:rPr>
                <w:t xml:space="preserve"> </w:t>
              </w:r>
              <w:r w:rsidR="00191D75" w:rsidRPr="00843DFD">
                <w:rPr>
                  <w:i/>
                  <w:iCs/>
                  <w:lang w:eastAsia="en-GB"/>
                </w:rPr>
                <w:t>MobilityControlInfo</w:t>
              </w:r>
              <w:r w:rsidR="00191D75">
                <w:rPr>
                  <w:iCs/>
                  <w:lang w:eastAsia="en-GB"/>
                </w:rPr>
                <w:t xml:space="preserve"> is</w:t>
              </w:r>
              <w:r w:rsidR="00191D75" w:rsidRPr="00843DFD">
                <w:rPr>
                  <w:iCs/>
                  <w:lang w:eastAsia="en-GB"/>
                </w:rPr>
                <w:t xml:space="preserve"> included in the </w:t>
              </w:r>
              <w:r w:rsidR="00191D75" w:rsidRPr="00843DFD">
                <w:rPr>
                  <w:i/>
                  <w:iCs/>
                  <w:lang w:eastAsia="en-GB"/>
                </w:rPr>
                <w:t>RRCConnectionReconfiguration</w:t>
              </w:r>
              <w:r w:rsidR="00191D75" w:rsidRPr="00843DFD">
                <w:rPr>
                  <w:iCs/>
                  <w:lang w:eastAsia="en-GB"/>
                </w:rPr>
                <w:t xml:space="preserve"> message. The </w:t>
              </w:r>
              <w:r w:rsidR="00191D75" w:rsidRPr="00843DFD">
                <w:rPr>
                  <w:i/>
                  <w:iCs/>
                  <w:lang w:eastAsia="en-GB"/>
                </w:rPr>
                <w:t>conditionalReconfiguration</w:t>
              </w:r>
              <w:r w:rsidR="00191D75">
                <w:rPr>
                  <w:iCs/>
                  <w:lang w:eastAsia="en-GB"/>
                </w:rPr>
                <w:t xml:space="preserve"> is not</w:t>
              </w:r>
              <w:r w:rsidR="00191D75" w:rsidRPr="00843DFD">
                <w:rPr>
                  <w:iCs/>
                  <w:lang w:eastAsia="en-GB"/>
                </w:rPr>
                <w:t xml:space="preserve"> configured in the </w:t>
              </w:r>
              <w:r w:rsidR="00191D75" w:rsidRPr="00843DFD">
                <w:rPr>
                  <w:i/>
                  <w:iCs/>
                  <w:lang w:eastAsia="en-GB"/>
                </w:rPr>
                <w:t>RRCConnectionReconfiguration</w:t>
              </w:r>
              <w:r w:rsidR="00191D75">
                <w:rPr>
                  <w:iCs/>
                  <w:lang w:eastAsia="en-GB"/>
                </w:rPr>
                <w:t xml:space="preserve"> message included</w:t>
              </w:r>
              <w:r w:rsidR="00191D75" w:rsidRPr="00843DFD">
                <w:rPr>
                  <w:iCs/>
                  <w:lang w:eastAsia="en-GB"/>
                </w:rPr>
                <w:t xml:space="preserve"> in a </w:t>
              </w:r>
              <w:r w:rsidR="00191D75" w:rsidRPr="00843DFD">
                <w:rPr>
                  <w:i/>
                  <w:iCs/>
                  <w:lang w:eastAsia="en-GB"/>
                </w:rPr>
                <w:t>conditionalReconfiguration</w:t>
              </w:r>
              <w:r w:rsidR="00191D75">
                <w:rPr>
                  <w:i/>
                  <w:iCs/>
                  <w:lang w:eastAsia="en-GB"/>
                </w:rPr>
                <w:t>.</w:t>
              </w:r>
            </w:ins>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191D75" w:rsidP="003C0A8B">
            <w:pPr>
              <w:pStyle w:val="TAL"/>
              <w:rPr>
                <w:b/>
                <w:bCs/>
                <w:i/>
                <w:noProof/>
                <w:lang w:eastAsia="en-GB"/>
              </w:rPr>
            </w:pPr>
            <w:ins w:id="7130" w:author="CR#4290r2" w:date="2020-07-13T15:24:00Z">
              <w:r>
                <w:rPr>
                  <w:lang w:eastAsia="zh-CN"/>
                </w:rPr>
                <w:t xml:space="preserve">A one-shot field that </w:t>
              </w:r>
            </w:ins>
            <w:del w:id="7131" w:author="CR#4290r2" w:date="2020-07-13T15:25:00Z">
              <w:r w:rsidR="000C7963" w:rsidRPr="000E4E7F" w:rsidDel="00191D75">
                <w:rPr>
                  <w:lang w:eastAsia="zh-CN"/>
                </w:rPr>
                <w:delText>I</w:delText>
              </w:r>
            </w:del>
            <w:ins w:id="7132" w:author="CR#4290r2" w:date="2020-07-13T15:25:00Z">
              <w:r>
                <w:rPr>
                  <w:lang w:eastAsia="zh-CN"/>
                </w:rPr>
                <w:t>i</w:t>
              </w:r>
            </w:ins>
            <w:r w:rsidR="000C7963" w:rsidRPr="000E4E7F">
              <w:rPr>
                <w:lang w:eastAsia="zh-CN"/>
              </w:rPr>
              <w:t xml:space="preserve">ndicates that the UE shall release the resources associated with source PCell at a DAPS HO, including reconfiguration of the </w:t>
            </w:r>
            <w:del w:id="7133" w:author="CR#4290r2" w:date="2020-07-13T15:25:00Z">
              <w:r w:rsidR="000C7963" w:rsidRPr="000E4E7F" w:rsidDel="00191D75">
                <w:rPr>
                  <w:lang w:eastAsia="zh-CN"/>
                </w:rPr>
                <w:delText xml:space="preserve">DAPS </w:delText>
              </w:r>
            </w:del>
            <w:r w:rsidR="000C7963" w:rsidRPr="000E4E7F">
              <w:rPr>
                <w:lang w:eastAsia="zh-CN"/>
              </w:rPr>
              <w:t xml:space="preserve">PDCP entity to </w:t>
            </w:r>
            <w:ins w:id="7134" w:author="CR#4290r2" w:date="2020-07-13T15:25:00Z">
              <w:r>
                <w:rPr>
                  <w:lang w:eastAsia="zh-CN"/>
                </w:rPr>
                <w:t>release DAPS</w:t>
              </w:r>
            </w:ins>
            <w:del w:id="7135" w:author="CR#4290r2" w:date="2020-07-13T15:25:00Z">
              <w:r w:rsidR="000C7963" w:rsidRPr="000E4E7F" w:rsidDel="00191D75">
                <w:rPr>
                  <w:lang w:eastAsia="zh-CN"/>
                </w:rPr>
                <w:delText>normal PDCP</w:delText>
              </w:r>
            </w:del>
            <w:r w:rsidR="000C7963"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Del="003C27DA" w:rsidTr="008A62AC">
        <w:trPr>
          <w:cantSplit/>
          <w:del w:id="7136" w:author="CR#4260r2" w:date="2020-07-12T13:00:00Z"/>
        </w:trPr>
        <w:tc>
          <w:tcPr>
            <w:tcW w:w="9639" w:type="dxa"/>
          </w:tcPr>
          <w:p w:rsidR="00364FD1" w:rsidRPr="000E4E7F" w:rsidDel="003C27DA" w:rsidRDefault="00364FD1" w:rsidP="008A62AC">
            <w:pPr>
              <w:pStyle w:val="TAL"/>
              <w:rPr>
                <w:del w:id="7137" w:author="CR#4260r2" w:date="2020-07-12T13:00:00Z"/>
                <w:b/>
                <w:bCs/>
                <w:i/>
                <w:noProof/>
                <w:lang w:eastAsia="en-GB"/>
              </w:rPr>
            </w:pPr>
            <w:del w:id="7138" w:author="CR#4260r2" w:date="2020-07-12T13:00:00Z">
              <w:r w:rsidRPr="000E4E7F" w:rsidDel="003C27DA">
                <w:rPr>
                  <w:b/>
                  <w:bCs/>
                  <w:i/>
                  <w:noProof/>
                  <w:lang w:eastAsia="en-GB"/>
                </w:rPr>
                <w:delText>harq-Offset</w:delText>
              </w:r>
              <w:r w:rsidR="005C4197" w:rsidRPr="000E4E7F" w:rsidDel="003C27DA">
                <w:rPr>
                  <w:b/>
                  <w:bCs/>
                  <w:i/>
                  <w:noProof/>
                  <w:lang w:eastAsia="en-GB"/>
                </w:rPr>
                <w:delText>-r15</w:delText>
              </w:r>
            </w:del>
          </w:p>
          <w:p w:rsidR="00364FD1" w:rsidRPr="000E4E7F" w:rsidDel="003C27DA" w:rsidRDefault="00364FD1" w:rsidP="008A62AC">
            <w:pPr>
              <w:pStyle w:val="TAL"/>
              <w:rPr>
                <w:del w:id="7139" w:author="CR#4260r2" w:date="2020-07-12T13:00:00Z"/>
                <w:bCs/>
                <w:noProof/>
                <w:lang w:eastAsia="en-GB"/>
              </w:rPr>
            </w:pPr>
            <w:del w:id="7140" w:author="CR#4260r2" w:date="2020-07-12T13:00:00Z">
              <w:r w:rsidRPr="000E4E7F" w:rsidDel="003C27DA">
                <w:rPr>
                  <w:bCs/>
                  <w:noProof/>
                  <w:lang w:eastAsia="en-GB"/>
                </w:rPr>
                <w:delText>Indicates a HARQ subframe offset that is applied to the subframes designated as UL in the associated subrame assignment</w:delText>
              </w:r>
              <w:r w:rsidR="00315E16" w:rsidRPr="000E4E7F" w:rsidDel="003C27DA">
                <w:rPr>
                  <w:rFonts w:eastAsia="Malgun Gothic"/>
                  <w:lang w:eastAsia="en-GB"/>
                </w:rPr>
                <w:delText>, see TS 3</w:delText>
              </w:r>
              <w:r w:rsidR="00610224" w:rsidRPr="000E4E7F" w:rsidDel="003C27DA">
                <w:rPr>
                  <w:rFonts w:eastAsia="Malgun Gothic"/>
                  <w:lang w:eastAsia="en-GB"/>
                </w:rPr>
                <w:delText>6</w:delText>
              </w:r>
              <w:r w:rsidR="00315E16" w:rsidRPr="000E4E7F" w:rsidDel="003C27DA">
                <w:rPr>
                  <w:rFonts w:eastAsia="Malgun Gothic"/>
                  <w:lang w:eastAsia="en-GB"/>
                </w:rPr>
                <w:delText>.213 [</w:delText>
              </w:r>
              <w:r w:rsidR="00610224" w:rsidRPr="000E4E7F" w:rsidDel="003C27DA">
                <w:rPr>
                  <w:rFonts w:eastAsia="Malgun Gothic"/>
                  <w:lang w:eastAsia="en-GB"/>
                </w:rPr>
                <w:delText>23</w:delText>
              </w:r>
              <w:r w:rsidR="00315E16" w:rsidRPr="000E4E7F" w:rsidDel="003C27DA">
                <w:rPr>
                  <w:rFonts w:eastAsia="Malgun Gothic"/>
                  <w:lang w:eastAsia="en-GB"/>
                </w:rPr>
                <w:delText>]</w:delText>
              </w:r>
              <w:r w:rsidRPr="000E4E7F" w:rsidDel="003C27DA">
                <w:rPr>
                  <w:bCs/>
                  <w:noProof/>
                  <w:lang w:eastAsia="en-GB"/>
                </w:rPr>
                <w:delText>.</w:delText>
              </w:r>
            </w:del>
          </w:p>
        </w:tc>
      </w:tr>
      <w:tr w:rsidR="008E3BAD" w:rsidRPr="000E4E7F" w:rsidDel="003C27DA" w:rsidTr="003C0A8B">
        <w:trPr>
          <w:cantSplit/>
          <w:trHeight w:val="609"/>
          <w:del w:id="7141" w:author="CR#4260r2" w:date="2020-07-12T13:00:00Z"/>
        </w:trPr>
        <w:tc>
          <w:tcPr>
            <w:tcW w:w="9639" w:type="dxa"/>
          </w:tcPr>
          <w:p w:rsidR="005C4197" w:rsidRPr="000E4E7F" w:rsidDel="003C27DA" w:rsidRDefault="005C4197" w:rsidP="001628A2">
            <w:pPr>
              <w:pStyle w:val="TAL"/>
              <w:rPr>
                <w:del w:id="7142" w:author="CR#4260r2" w:date="2020-07-12T13:00:00Z"/>
                <w:b/>
                <w:bCs/>
                <w:i/>
                <w:iCs/>
                <w:noProof/>
                <w:lang w:eastAsia="en-GB"/>
              </w:rPr>
            </w:pPr>
            <w:del w:id="7143" w:author="CR#4260r2" w:date="2020-07-12T13:00:00Z">
              <w:r w:rsidRPr="000E4E7F" w:rsidDel="003C27DA">
                <w:rPr>
                  <w:b/>
                  <w:bCs/>
                  <w:i/>
                  <w:iCs/>
                  <w:noProof/>
                  <w:lang w:eastAsia="en-GB"/>
                </w:rPr>
                <w:delText>harq-Offset-r16</w:delText>
              </w:r>
            </w:del>
          </w:p>
          <w:p w:rsidR="005C4197" w:rsidRPr="000E4E7F" w:rsidDel="003C27DA" w:rsidRDefault="005C4197" w:rsidP="003C0A8B">
            <w:pPr>
              <w:pStyle w:val="TAL"/>
              <w:rPr>
                <w:del w:id="7144" w:author="CR#4260r2" w:date="2020-07-12T13:00:00Z"/>
                <w:b/>
                <w:bCs/>
                <w:i/>
                <w:noProof/>
                <w:lang w:eastAsia="en-GB"/>
              </w:rPr>
            </w:pPr>
            <w:del w:id="7145" w:author="CR#4260r2" w:date="2020-07-12T13:00:00Z">
              <w:r w:rsidRPr="000E4E7F" w:rsidDel="003C27DA">
                <w:rPr>
                  <w:bCs/>
                  <w:noProof/>
                  <w:lang w:eastAsia="en-GB"/>
                </w:rPr>
                <w:delText>Indicates a HARQ subframe offset that is applied to the subframes designated as UL in the associated subrame assignment</w:delText>
              </w:r>
              <w:r w:rsidRPr="000E4E7F" w:rsidDel="003C27DA">
                <w:rPr>
                  <w:rFonts w:eastAsia="Malgun Gothic"/>
                  <w:lang w:eastAsia="en-GB"/>
                </w:rPr>
                <w:delText>, see TS 36.213 [23]</w:delText>
              </w:r>
              <w:r w:rsidRPr="000E4E7F" w:rsidDel="003C27DA">
                <w:rPr>
                  <w:bCs/>
                  <w:noProof/>
                  <w:lang w:eastAsia="en-GB"/>
                </w:rPr>
                <w:delText>.</w:delText>
              </w:r>
              <w:r w:rsidRPr="000E4E7F" w:rsidDel="003C27DA">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7146" w:name="OLE_LINK208"/>
            <w:bookmarkStart w:id="7147"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7146"/>
            <w:bookmarkEnd w:id="7147"/>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lastRenderedPageBreak/>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7148"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ins w:id="7149" w:author="CR#4260r2" w:date="2020-07-12T13:00:00Z">
              <w:r w:rsidR="003C27DA">
                <w:rPr>
                  <w:lang w:eastAsia="en-GB"/>
                </w:rPr>
                <w:t xml:space="preserve"> </w:t>
              </w:r>
              <w:r w:rsidR="003C27DA">
                <w:rPr>
                  <w:rFonts w:eastAsia="Calibri"/>
                </w:rPr>
                <w:t xml:space="preserve">When resuming a connection with NE-DC, this field is included, containing </w:t>
              </w:r>
              <w:r w:rsidR="003C27DA">
                <w:t xml:space="preserve">at least the </w:t>
              </w:r>
              <w:r w:rsidR="003C27DA" w:rsidRPr="00004F0C">
                <w:rPr>
                  <w:i/>
                  <w:iCs/>
                </w:rPr>
                <w:t>mobilityControlInfoSCG</w:t>
              </w:r>
              <w:r w:rsidR="003C27DA">
                <w:t>.</w:t>
              </w:r>
            </w:ins>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ins w:id="7150" w:author="CR#4336r2" w:date="2020-07-14T10:39:00Z">
              <w:r w:rsidR="0063361F">
                <w:rPr>
                  <w:rFonts w:cs="Arial"/>
                  <w:kern w:val="2"/>
                  <w:szCs w:val="18"/>
                  <w:lang w:eastAsia="zh-CN"/>
                </w:rPr>
                <w:t xml:space="preserve">NR </w:t>
              </w:r>
              <w:r w:rsidR="0063361F" w:rsidRPr="00AF186B">
                <w:rPr>
                  <w:rFonts w:cs="Arial"/>
                  <w:i/>
                  <w:kern w:val="2"/>
                  <w:szCs w:val="18"/>
                  <w:lang w:eastAsia="zh-CN"/>
                  <w:rPrChange w:id="7151" w:author="Draft v2" w:date="2020-07-16T11:02:00Z">
                    <w:rPr>
                      <w:rFonts w:cs="Arial"/>
                      <w:kern w:val="2"/>
                      <w:szCs w:val="18"/>
                      <w:lang w:eastAsia="zh-CN"/>
                    </w:rPr>
                  </w:rPrChange>
                </w:rPr>
                <w:t>RRCReconfiguration</w:t>
              </w:r>
              <w:r w:rsidR="0063361F">
                <w:rPr>
                  <w:rFonts w:cs="Arial"/>
                  <w:kern w:val="2"/>
                  <w:szCs w:val="18"/>
                  <w:lang w:eastAsia="zh-CN"/>
                </w:rPr>
                <w:t xml:space="preserve"> message</w:t>
              </w:r>
            </w:ins>
            <w:del w:id="7152" w:author="CR#4336r2" w:date="2020-07-14T10:39:00Z">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IE</w:delText>
              </w:r>
            </w:del>
            <w:r w:rsidRPr="000E4E7F">
              <w:rPr>
                <w:rFonts w:cs="Arial"/>
                <w:kern w:val="2"/>
                <w:szCs w:val="18"/>
                <w:lang w:eastAsia="zh-CN"/>
              </w:rPr>
              <w:t xml:space="preserve"> as specified in TS 38.331 [82]</w:t>
            </w:r>
            <w:r w:rsidRPr="000E4E7F">
              <w:rPr>
                <w:rFonts w:cs="Arial"/>
                <w:szCs w:val="18"/>
                <w:lang w:eastAsia="en-GB"/>
              </w:rPr>
              <w:t>.</w:t>
            </w:r>
            <w:r w:rsidRPr="000E4E7F">
              <w:rPr>
                <w:rFonts w:cs="Arial"/>
                <w:kern w:val="2"/>
                <w:szCs w:val="18"/>
                <w:lang w:eastAsia="zh-CN"/>
              </w:rPr>
              <w:t xml:space="preserve"> </w:t>
            </w:r>
            <w:ins w:id="7153" w:author="CR#4336r2" w:date="2020-07-14T10:40:00Z">
              <w:r w:rsidR="0063361F">
                <w:rPr>
                  <w:rFonts w:cs="Arial"/>
                  <w:kern w:val="2"/>
                  <w:szCs w:val="18"/>
                  <w:lang w:eastAsia="zh-CN"/>
                </w:rPr>
                <w:t xml:space="preserve">Within the NR </w:t>
              </w:r>
              <w:r w:rsidR="0063361F" w:rsidRPr="00AF186B">
                <w:rPr>
                  <w:rFonts w:cs="Arial"/>
                  <w:i/>
                  <w:kern w:val="2"/>
                  <w:szCs w:val="18"/>
                  <w:lang w:eastAsia="zh-CN"/>
                  <w:rPrChange w:id="7154" w:author="Draft v2" w:date="2020-07-16T11:02:00Z">
                    <w:rPr>
                      <w:rFonts w:cs="Arial"/>
                      <w:kern w:val="2"/>
                      <w:szCs w:val="18"/>
                      <w:lang w:eastAsia="zh-CN"/>
                    </w:rPr>
                  </w:rPrChange>
                </w:rPr>
                <w:t>RRCReconfiguration</w:t>
              </w:r>
              <w:r w:rsidR="0063361F">
                <w:rPr>
                  <w:rFonts w:cs="Arial"/>
                  <w:kern w:val="2"/>
                  <w:szCs w:val="18"/>
                  <w:lang w:eastAsia="zh-CN"/>
                </w:rPr>
                <w:t xml:space="preserve"> message the network only includes the sidelink related fields. </w:t>
              </w:r>
            </w:ins>
            <w:r w:rsidRPr="000E4E7F">
              <w:rPr>
                <w:rFonts w:cs="Arial"/>
                <w:kern w:val="2"/>
                <w:szCs w:val="18"/>
                <w:lang w:eastAsia="zh-CN"/>
              </w:rPr>
              <w:t xml:space="preserve">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w:t>
            </w:r>
            <w:ins w:id="7155" w:author="CR#4336r2" w:date="2020-07-14T10:40:00Z">
              <w:r w:rsidR="0063361F">
                <w:rPr>
                  <w:rFonts w:cs="Arial"/>
                  <w:szCs w:val="18"/>
                  <w:lang w:eastAsia="en-GB"/>
                </w:rPr>
                <w:t>the network only includes</w:t>
              </w:r>
            </w:ins>
            <w:del w:id="7156" w:author="CR#4336r2" w:date="2020-07-14T10:40:00Z">
              <w:r w:rsidRPr="000E4E7F" w:rsidDel="0063361F">
                <w:rPr>
                  <w:rFonts w:cs="Arial"/>
                  <w:szCs w:val="18"/>
                  <w:lang w:eastAsia="en-GB"/>
                </w:rPr>
                <w:delText xml:space="preserve">ignore the IE </w:delText>
              </w:r>
              <w:r w:rsidRPr="000E4E7F" w:rsidDel="0063361F">
                <w:rPr>
                  <w:rFonts w:cs="Arial"/>
                  <w:i/>
                  <w:iCs/>
                  <w:szCs w:val="18"/>
                </w:rPr>
                <w:delText>sl-RNTI, sl-BSR-Config</w:delText>
              </w:r>
              <w:r w:rsidRPr="000E4E7F" w:rsidDel="0063361F">
                <w:rPr>
                  <w:rFonts w:cs="Arial"/>
                  <w:szCs w:val="18"/>
                </w:rPr>
                <w:delText xml:space="preserve">, </w:delText>
              </w:r>
              <w:r w:rsidRPr="000E4E7F" w:rsidDel="0063361F">
                <w:rPr>
                  <w:rFonts w:cs="Arial"/>
                  <w:i/>
                  <w:iCs/>
                  <w:szCs w:val="18"/>
                </w:rPr>
                <w:delText>u</w:delText>
              </w:r>
            </w:del>
            <w:ins w:id="7157" w:author="CR#4336r2" w:date="2020-07-14T10:40:00Z">
              <w:r w:rsidR="0063361F">
                <w:rPr>
                  <w:rFonts w:cs="Arial"/>
                  <w:i/>
                  <w:iCs/>
                  <w:szCs w:val="18"/>
                </w:rPr>
                <w:t>s</w:t>
              </w:r>
            </w:ins>
            <w:r w:rsidRPr="000E4E7F">
              <w:rPr>
                <w:rFonts w:cs="Arial"/>
                <w:i/>
                <w:iCs/>
                <w:szCs w:val="18"/>
              </w:rPr>
              <w:t>l-PrioritizationThres</w:t>
            </w:r>
            <w:r w:rsidRPr="000E4E7F">
              <w:rPr>
                <w:rFonts w:cs="Arial"/>
                <w:szCs w:val="18"/>
              </w:rPr>
              <w:t xml:space="preserve"> and </w:t>
            </w:r>
            <w:del w:id="7158" w:author="CR#4336r2" w:date="2020-07-14T10:41:00Z">
              <w:r w:rsidRPr="000E4E7F" w:rsidDel="0063361F">
                <w:rPr>
                  <w:rFonts w:cs="Arial"/>
                  <w:i/>
                  <w:iCs/>
                  <w:szCs w:val="18"/>
                </w:rPr>
                <w:delText>sl-DCI-ToSL-Trans</w:delText>
              </w:r>
              <w:r w:rsidRPr="000E4E7F" w:rsidDel="0063361F">
                <w:rPr>
                  <w:rFonts w:cs="Arial"/>
                  <w:szCs w:val="18"/>
                </w:rPr>
                <w:delText xml:space="preserve">; </w:delText>
              </w:r>
              <w:r w:rsidRPr="000E4E7F" w:rsidDel="0063361F">
                <w:rPr>
                  <w:rFonts w:cs="Arial"/>
                  <w:kern w:val="2"/>
                  <w:szCs w:val="18"/>
                  <w:lang w:eastAsia="zh-CN"/>
                </w:rPr>
                <w:delText xml:space="preserve">the </w:delText>
              </w:r>
              <w:r w:rsidRPr="000E4E7F" w:rsidDel="0063361F">
                <w:rPr>
                  <w:rFonts w:cs="Arial"/>
                  <w:i/>
                  <w:iCs/>
                  <w:kern w:val="2"/>
                  <w:szCs w:val="18"/>
                  <w:lang w:eastAsia="zh-CN"/>
                </w:rPr>
                <w:delText>SL</w:delText>
              </w:r>
            </w:del>
            <w:ins w:id="7159" w:author="CR#4336r2" w:date="2020-07-14T10:41:00Z">
              <w:r w:rsidR="0063361F">
                <w:rPr>
                  <w:rFonts w:cs="Arial"/>
                  <w:i/>
                  <w:iCs/>
                  <w:kern w:val="2"/>
                  <w:szCs w:val="18"/>
                  <w:lang w:eastAsia="zh-CN"/>
                </w:rPr>
                <w:t>sl</w:t>
              </w:r>
            </w:ins>
            <w:r w:rsidRPr="000E4E7F">
              <w:rPr>
                <w:rFonts w:cs="Arial"/>
                <w:i/>
                <w:iCs/>
                <w:szCs w:val="18"/>
              </w:rPr>
              <w:t>-ConfiguredGrantConfig</w:t>
            </w:r>
            <w:r w:rsidRPr="000E4E7F">
              <w:rPr>
                <w:rFonts w:cs="Arial"/>
                <w:kern w:val="2"/>
                <w:szCs w:val="18"/>
                <w:lang w:eastAsia="zh-CN"/>
              </w:rPr>
              <w:t xml:space="preserve"> </w:t>
            </w:r>
            <w:del w:id="7160" w:author="CR#4336r2" w:date="2020-07-14T10:41:00Z">
              <w:r w:rsidRPr="000E4E7F" w:rsidDel="0063361F">
                <w:rPr>
                  <w:rFonts w:cs="Arial"/>
                  <w:kern w:val="2"/>
                  <w:szCs w:val="18"/>
                  <w:lang w:eastAsia="zh-CN"/>
                </w:rPr>
                <w:delText xml:space="preserve">in </w:delText>
              </w:r>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w:delText>
              </w:r>
            </w:del>
            <w:ins w:id="7161" w:author="CR#4336r2" w:date="2020-07-14T10:41:00Z">
              <w:r w:rsidR="0063361F">
                <w:rPr>
                  <w:rFonts w:cs="Arial"/>
                  <w:kern w:val="2"/>
                  <w:szCs w:val="18"/>
                  <w:lang w:eastAsia="zh-CN"/>
                </w:rPr>
                <w:t xml:space="preserve">but </w:t>
              </w:r>
            </w:ins>
            <w:r w:rsidRPr="000E4E7F">
              <w:rPr>
                <w:rFonts w:cs="Arial"/>
                <w:kern w:val="2"/>
                <w:szCs w:val="18"/>
                <w:lang w:eastAsia="zh-CN"/>
              </w:rPr>
              <w:t xml:space="preserve">only </w:t>
            </w:r>
            <w:ins w:id="7162" w:author="CR#4336r2" w:date="2020-07-14T10:41:00Z">
              <w:r w:rsidR="0063361F" w:rsidRPr="00847F93">
                <w:rPr>
                  <w:rFonts w:cs="Arial"/>
                  <w:kern w:val="2"/>
                  <w:szCs w:val="18"/>
                  <w:lang w:eastAsia="zh-CN"/>
                </w:rPr>
                <w:t>includ</w:t>
              </w:r>
              <w:r w:rsidR="0063361F">
                <w:rPr>
                  <w:rFonts w:cs="Arial"/>
                  <w:kern w:val="2"/>
                  <w:szCs w:val="18"/>
                  <w:lang w:eastAsia="zh-CN"/>
                </w:rPr>
                <w:t>ing</w:t>
              </w:r>
              <w:r w:rsidR="0063361F" w:rsidRPr="00847F93">
                <w:rPr>
                  <w:rFonts w:cs="Arial"/>
                  <w:kern w:val="2"/>
                  <w:szCs w:val="18"/>
                  <w:lang w:eastAsia="zh-CN"/>
                </w:rPr>
                <w:t xml:space="preserve"> </w:t>
              </w:r>
            </w:ins>
            <w:del w:id="7163" w:author="CR#4336r2" w:date="2020-07-14T10:41:00Z">
              <w:r w:rsidRPr="000E4E7F" w:rsidDel="0063361F">
                <w:rPr>
                  <w:rFonts w:cs="Arial"/>
                  <w:kern w:val="2"/>
                  <w:szCs w:val="18"/>
                  <w:lang w:eastAsia="zh-CN"/>
                </w:rPr>
                <w:delText xml:space="preserve">includes </w:delText>
              </w:r>
            </w:del>
            <w:r w:rsidRPr="000E4E7F">
              <w:rPr>
                <w:rFonts w:cs="Arial"/>
                <w:szCs w:val="18"/>
              </w:rPr>
              <w:t xml:space="preserve">the configurations of </w:t>
            </w:r>
            <w:del w:id="7164" w:author="CR#4336r2" w:date="2020-07-14T10:42:00Z">
              <w:r w:rsidRPr="000E4E7F" w:rsidDel="0063361F">
                <w:rPr>
                  <w:rFonts w:cs="Arial"/>
                  <w:szCs w:val="18"/>
                </w:rPr>
                <w:delText xml:space="preserve">sidelink </w:delText>
              </w:r>
            </w:del>
            <w:r w:rsidRPr="000E4E7F">
              <w:rPr>
                <w:rFonts w:cs="Arial"/>
                <w:szCs w:val="18"/>
                <w:lang w:eastAsia="en-GB"/>
              </w:rPr>
              <w:t xml:space="preserve">configured </w:t>
            </w:r>
            <w:ins w:id="7165" w:author="CR#4336r2" w:date="2020-07-14T10:42:00Z">
              <w:r w:rsidR="0063361F">
                <w:rPr>
                  <w:rFonts w:cs="Arial"/>
                  <w:szCs w:val="18"/>
                  <w:lang w:eastAsia="en-GB"/>
                </w:rPr>
                <w:t xml:space="preserve">sidelink </w:t>
              </w:r>
            </w:ins>
            <w:r w:rsidRPr="000E4E7F">
              <w:rPr>
                <w:rFonts w:cs="Arial"/>
                <w:szCs w:val="18"/>
                <w:lang w:eastAsia="en-GB"/>
              </w:rPr>
              <w:t>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Del="003C27DA" w:rsidTr="005D72C9">
        <w:trPr>
          <w:cantSplit/>
          <w:del w:id="7166" w:author="CR#4260r2" w:date="2020-07-12T13:00:00Z"/>
        </w:trPr>
        <w:tc>
          <w:tcPr>
            <w:tcW w:w="9639" w:type="dxa"/>
          </w:tcPr>
          <w:p w:rsidR="00511A38" w:rsidRPr="000E4E7F" w:rsidDel="003C27DA" w:rsidRDefault="00511A38" w:rsidP="00511A38">
            <w:pPr>
              <w:pStyle w:val="TAL"/>
              <w:rPr>
                <w:del w:id="7167" w:author="CR#4260r2" w:date="2020-07-12T13:00:00Z"/>
                <w:b/>
                <w:i/>
                <w:noProof/>
                <w:lang w:eastAsia="en-GB"/>
              </w:rPr>
            </w:pPr>
            <w:del w:id="7168" w:author="CR#4260r2" w:date="2020-07-12T13:00:00Z">
              <w:r w:rsidRPr="000E4E7F" w:rsidDel="003C27DA">
                <w:rPr>
                  <w:b/>
                  <w:i/>
                  <w:noProof/>
                  <w:lang w:eastAsia="en-GB"/>
                </w:rPr>
                <w:delText>subframeAssignment</w:delText>
              </w:r>
              <w:r w:rsidR="005C4197" w:rsidRPr="000E4E7F" w:rsidDel="003C27DA">
                <w:rPr>
                  <w:b/>
                  <w:i/>
                  <w:noProof/>
                  <w:lang w:eastAsia="en-GB"/>
                </w:rPr>
                <w:delText>-r15</w:delText>
              </w:r>
            </w:del>
          </w:p>
          <w:p w:rsidR="00511A38" w:rsidRPr="000E4E7F" w:rsidDel="003C27DA" w:rsidRDefault="00511A38" w:rsidP="00511A38">
            <w:pPr>
              <w:pStyle w:val="TAL"/>
              <w:rPr>
                <w:del w:id="7169" w:author="CR#4260r2" w:date="2020-07-12T13:00:00Z"/>
                <w:lang w:eastAsia="en-GB"/>
              </w:rPr>
            </w:pPr>
            <w:del w:id="7170" w:author="CR#4260r2" w:date="2020-07-12T13:00:00Z">
              <w:r w:rsidRPr="000E4E7F" w:rsidDel="003C27DA">
                <w:rPr>
                  <w:lang w:eastAsia="en-GB"/>
                </w:rPr>
                <w:delText>Indicates DL/UL subframe configuration where sa0 points to Configuration 0, sa1 to Configuration 1 etc. as specified in TS 36.211 [21], table 4.2-2.</w:delText>
              </w:r>
            </w:del>
          </w:p>
        </w:tc>
      </w:tr>
      <w:tr w:rsidR="008E3BAD" w:rsidRPr="000E4E7F" w:rsidDel="003C27DA" w:rsidTr="003C0A8B">
        <w:trPr>
          <w:cantSplit/>
          <w:del w:id="7171" w:author="CR#4260r2" w:date="2020-07-12T13:00:00Z"/>
        </w:trPr>
        <w:tc>
          <w:tcPr>
            <w:tcW w:w="9639" w:type="dxa"/>
          </w:tcPr>
          <w:p w:rsidR="005C4197" w:rsidRPr="000E4E7F" w:rsidDel="003C27DA" w:rsidRDefault="005C4197" w:rsidP="001628A2">
            <w:pPr>
              <w:pStyle w:val="TAL"/>
              <w:rPr>
                <w:del w:id="7172" w:author="CR#4260r2" w:date="2020-07-12T13:00:00Z"/>
                <w:b/>
                <w:bCs/>
                <w:i/>
                <w:iCs/>
                <w:noProof/>
                <w:lang w:eastAsia="en-GB"/>
              </w:rPr>
            </w:pPr>
            <w:del w:id="7173" w:author="CR#4260r2" w:date="2020-07-12T13:00:00Z">
              <w:r w:rsidRPr="000E4E7F" w:rsidDel="003C27DA">
                <w:rPr>
                  <w:b/>
                  <w:bCs/>
                  <w:i/>
                  <w:iCs/>
                  <w:noProof/>
                  <w:lang w:eastAsia="en-GB"/>
                </w:rPr>
                <w:delText>subframeAssignment-r16</w:delText>
              </w:r>
            </w:del>
          </w:p>
          <w:p w:rsidR="005C4197" w:rsidRPr="000E4E7F" w:rsidDel="003C27DA" w:rsidRDefault="005C4197" w:rsidP="003C0A8B">
            <w:pPr>
              <w:pStyle w:val="TAL"/>
              <w:rPr>
                <w:del w:id="7174" w:author="CR#4260r2" w:date="2020-07-12T13:00:00Z"/>
                <w:b/>
                <w:i/>
                <w:noProof/>
                <w:lang w:eastAsia="en-GB"/>
              </w:rPr>
            </w:pPr>
            <w:del w:id="7175" w:author="CR#4260r2" w:date="2020-07-12T13:00:00Z">
              <w:r w:rsidRPr="000E4E7F" w:rsidDel="003C27DA">
                <w:rPr>
                  <w:lang w:eastAsia="en-GB"/>
                </w:rPr>
                <w:delText xml:space="preserve">Indicates DL/UL subframe configuration where sa0 points to Configuration 0, sa1 to Configuration 1 etc. as specified in TS 36.211 [21], table 4.2-2. </w:delText>
              </w:r>
              <w:r w:rsidRPr="000E4E7F" w:rsidDel="003C27DA">
                <w:rPr>
                  <w:rFonts w:cs="Arial"/>
                  <w:bCs/>
                  <w:noProof/>
                  <w:szCs w:val="18"/>
                  <w:lang w:eastAsia="en-GB"/>
                </w:rPr>
                <w:delText>When configured in EN-DC with LTE TDD PCell, the value range of this field is {</w:delText>
              </w:r>
              <w:r w:rsidRPr="000E4E7F" w:rsidDel="003C27DA">
                <w:rPr>
                  <w:rFonts w:cs="Arial"/>
                  <w:szCs w:val="18"/>
                  <w:lang w:eastAsia="en-GB"/>
                </w:rPr>
                <w:delText>sa2</w:delText>
              </w:r>
              <w:r w:rsidRPr="000E4E7F" w:rsidDel="003C27DA">
                <w:rPr>
                  <w:rFonts w:cs="Arial"/>
                  <w:bCs/>
                  <w:noProof/>
                  <w:szCs w:val="18"/>
                  <w:lang w:eastAsia="en-GB"/>
                </w:rPr>
                <w:delText>,</w:delText>
              </w:r>
              <w:r w:rsidRPr="000E4E7F" w:rsidDel="003C27DA">
                <w:rPr>
                  <w:rFonts w:cs="Arial"/>
                  <w:szCs w:val="18"/>
                  <w:lang w:eastAsia="en-GB"/>
                </w:rPr>
                <w:delText xml:space="preserve"> sa4</w:delText>
              </w:r>
              <w:r w:rsidRPr="000E4E7F" w:rsidDel="003C27DA">
                <w:rPr>
                  <w:rFonts w:cs="Arial"/>
                  <w:bCs/>
                  <w:noProof/>
                  <w:szCs w:val="18"/>
                  <w:lang w:eastAsia="en-GB"/>
                </w:rPr>
                <w:delText>,</w:delText>
              </w:r>
              <w:r w:rsidRPr="000E4E7F" w:rsidDel="003C27DA">
                <w:rPr>
                  <w:rFonts w:cs="Arial"/>
                  <w:szCs w:val="18"/>
                  <w:lang w:eastAsia="en-GB"/>
                </w:rPr>
                <w:delText xml:space="preserve"> sa5</w:delText>
              </w:r>
              <w:r w:rsidRPr="000E4E7F" w:rsidDel="003C27DA">
                <w:rPr>
                  <w:rFonts w:cs="Arial"/>
                  <w:bCs/>
                  <w:noProof/>
                  <w:szCs w:val="18"/>
                  <w:lang w:eastAsia="en-GB"/>
                </w:rPr>
                <w:delText>}.</w:delText>
              </w:r>
            </w:del>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Default="00511A38" w:rsidP="00511A38">
            <w:pPr>
              <w:pStyle w:val="TAL"/>
              <w:rPr>
                <w:ins w:id="7176" w:author="CR#4260r2" w:date="2020-07-12T13:01:00Z"/>
                <w:rFonts w:eastAsia="Malgun Gothic"/>
                <w:b/>
                <w:bCs/>
                <w:i/>
                <w:noProof/>
                <w:lang w:eastAsia="en-GB"/>
              </w:rPr>
            </w:pPr>
            <w:r w:rsidRPr="000E4E7F">
              <w:rPr>
                <w:rFonts w:eastAsia="Malgun Gothic"/>
                <w:b/>
                <w:bCs/>
                <w:i/>
                <w:noProof/>
                <w:lang w:eastAsia="en-GB"/>
              </w:rPr>
              <w:t>tdm-PatternConfig</w:t>
            </w:r>
            <w:del w:id="7177" w:author="CR#4260r2" w:date="2020-07-12T13:01:00Z">
              <w:r w:rsidR="005C4197" w:rsidRPr="000E4E7F" w:rsidDel="003C27DA">
                <w:rPr>
                  <w:rFonts w:eastAsia="Malgun Gothic"/>
                  <w:b/>
                  <w:bCs/>
                  <w:i/>
                  <w:noProof/>
                  <w:lang w:eastAsia="en-GB"/>
                </w:rPr>
                <w:delText>-r15</w:delText>
              </w:r>
            </w:del>
          </w:p>
          <w:p w:rsidR="00511A38" w:rsidRPr="000E4E7F" w:rsidRDefault="00511A38" w:rsidP="00511A38">
            <w:pPr>
              <w:pStyle w:val="TAL"/>
              <w:rPr>
                <w:rFonts w:eastAsia="Malgun Gothic"/>
                <w:bCs/>
                <w:noProof/>
                <w:lang w:eastAsia="en-GB"/>
              </w:rPr>
            </w:pPr>
            <w:del w:id="7178" w:author="Draft v2" w:date="2020-07-16T11:04:00Z">
              <w:r w:rsidRPr="000E4E7F" w:rsidDel="00AF186B">
                <w:rPr>
                  <w:rFonts w:eastAsia="Malgun Gothic"/>
                  <w:lang w:eastAsia="en-GB"/>
                </w:rPr>
                <w:delText xml:space="preserve">UL/DL reference configuration </w:delText>
              </w:r>
              <w:r w:rsidRPr="000E4E7F" w:rsidDel="00AF186B">
                <w:rPr>
                  <w:rFonts w:eastAsia="Malgun Gothic"/>
                  <w:bCs/>
                  <w:noProof/>
                  <w:lang w:eastAsia="en-GB"/>
                </w:rPr>
                <w:delText xml:space="preserve">indicating the time during which a UE configured with (NG)EN-DC is allowed to transmit. </w:delText>
              </w:r>
            </w:del>
            <w:r w:rsidRPr="000E4E7F">
              <w:rPr>
                <w:rFonts w:eastAsia="Malgun Gothic"/>
                <w:bCs/>
                <w:noProof/>
                <w:lang w:eastAsia="en-GB"/>
              </w:rPr>
              <w:t xml:space="preserve">This field is used when power control or IMD issues require single UL transmission </w:t>
            </w:r>
            <w:ins w:id="7179" w:author="Draft v2" w:date="2020-07-16T11:04:00Z">
              <w:r w:rsidR="00AF186B">
                <w:rPr>
                  <w:rFonts w:eastAsia="Malgun Gothic"/>
                  <w:bCs/>
                  <w:noProof/>
                  <w:lang w:eastAsia="en-GB"/>
                </w:rPr>
                <w:t xml:space="preserve">in (NG)EN-DC </w:t>
              </w:r>
            </w:ins>
            <w:r w:rsidRPr="000E4E7F">
              <w:rPr>
                <w:rFonts w:eastAsia="Malgun Gothic"/>
                <w:bCs/>
                <w:noProof/>
                <w:lang w:eastAsia="en-GB"/>
              </w:rPr>
              <w:t>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w:t>
            </w:r>
            <w:ins w:id="7180" w:author="Draft v2" w:date="2020-07-16T11:09:00Z">
              <w:r w:rsidR="00196BDB">
                <w:rPr>
                  <w:rFonts w:eastAsia="Malgun Gothic"/>
                  <w:b/>
                  <w:bCs/>
                  <w:i/>
                  <w:iCs/>
                  <w:noProof/>
                  <w:lang w:eastAsia="en-GB"/>
                </w:rPr>
                <w:t>2</w:t>
              </w:r>
            </w:ins>
            <w:del w:id="7181" w:author="Draft v2" w:date="2020-07-16T11:09:00Z">
              <w:r w:rsidRPr="000E4E7F" w:rsidDel="00196BDB">
                <w:rPr>
                  <w:rFonts w:eastAsia="Malgun Gothic"/>
                  <w:b/>
                  <w:bCs/>
                  <w:i/>
                  <w:iCs/>
                  <w:noProof/>
                  <w:lang w:eastAsia="en-GB"/>
                </w:rPr>
                <w:delText>-r16</w:delText>
              </w:r>
            </w:del>
          </w:p>
          <w:p w:rsidR="005C4197" w:rsidRPr="000E4E7F" w:rsidRDefault="005C4197" w:rsidP="001628A2">
            <w:pPr>
              <w:pStyle w:val="TAL"/>
              <w:rPr>
                <w:rFonts w:eastAsia="Malgun Gothic"/>
                <w:noProof/>
                <w:lang w:eastAsia="en-GB"/>
              </w:rPr>
            </w:pPr>
            <w:del w:id="7182" w:author="CR#4260r2" w:date="2020-07-12T13:01:00Z">
              <w:r w:rsidRPr="000E4E7F" w:rsidDel="003C27DA">
                <w:rPr>
                  <w:rFonts w:eastAsia="Malgun Gothic"/>
                  <w:lang w:eastAsia="en-GB"/>
                </w:rPr>
                <w:delText xml:space="preserve">UL/DL reference configuration </w:delText>
              </w:r>
              <w:r w:rsidRPr="000E4E7F" w:rsidDel="003C27DA">
                <w:rPr>
                  <w:rFonts w:eastAsia="Malgun Gothic"/>
                  <w:noProof/>
                  <w:lang w:eastAsia="en-GB"/>
                </w:rPr>
                <w:delText xml:space="preserve">indicating the time during which a UE configured with (NG)EN-DC is allowed to transmit certain LTE uplink signals as further specified in TS 36.213 [23]. </w:delText>
              </w:r>
            </w:del>
            <w:r w:rsidRPr="000E4E7F">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w:t>
            </w:r>
            <w:del w:id="7183" w:author="CR#4260r2" w:date="2020-07-12T13:01:00Z">
              <w:r w:rsidRPr="000E4E7F" w:rsidDel="003C27DA">
                <w:rPr>
                  <w:rFonts w:eastAsia="Malgun Gothic"/>
                  <w:i/>
                  <w:iCs/>
                  <w:noProof/>
                  <w:lang w:eastAsia="en-GB"/>
                </w:rPr>
                <w:delText>-r15</w:delText>
              </w:r>
            </w:del>
            <w:r w:rsidRPr="000E4E7F">
              <w:rPr>
                <w:rFonts w:eastAsia="Malgun Gothic"/>
                <w:iCs/>
                <w:noProof/>
                <w:lang w:eastAsia="en-GB"/>
              </w:rPr>
              <w:t xml:space="preserve"> and </w:t>
            </w:r>
            <w:r w:rsidRPr="000E4E7F">
              <w:rPr>
                <w:rFonts w:eastAsia="Malgun Gothic"/>
                <w:i/>
                <w:iCs/>
                <w:noProof/>
                <w:lang w:eastAsia="en-GB"/>
              </w:rPr>
              <w:t>tdm-PatternConfig</w:t>
            </w:r>
            <w:ins w:id="7184" w:author="CR#4260r2" w:date="2020-07-12T13:01:00Z">
              <w:r w:rsidR="003C27DA">
                <w:rPr>
                  <w:rFonts w:eastAsia="Malgun Gothic"/>
                  <w:i/>
                  <w:iCs/>
                  <w:noProof/>
                  <w:lang w:eastAsia="en-GB"/>
                </w:rPr>
                <w:t>2</w:t>
              </w:r>
            </w:ins>
            <w:del w:id="7185" w:author="CR#4260r2" w:date="2020-07-12T13:01:00Z">
              <w:r w:rsidRPr="000E4E7F" w:rsidDel="003C27DA">
                <w:rPr>
                  <w:rFonts w:eastAsia="Malgun Gothic"/>
                  <w:i/>
                  <w:iCs/>
                  <w:noProof/>
                  <w:lang w:eastAsia="en-GB"/>
                </w:rPr>
                <w:delText>-r16</w:delText>
              </w:r>
            </w:del>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del w:id="7186" w:author="CR#4260r2" w:date="2020-07-12T13:02:00Z">
              <w:r w:rsidRPr="000E4E7F" w:rsidDel="003C27DA">
                <w:rPr>
                  <w:rFonts w:eastAsia="Malgun Gothic"/>
                </w:rPr>
                <w:delText xml:space="preserve">UL/DL reference configuration </w:delText>
              </w:r>
              <w:r w:rsidRPr="000E4E7F" w:rsidDel="003C27DA">
                <w:rPr>
                  <w:rFonts w:eastAsia="Malgun Gothic"/>
                  <w:noProof/>
                </w:rPr>
                <w:delText xml:space="preserve">indicating the time during which a UE configured with NE-DC is allowed to transmit. </w:delText>
              </w:r>
            </w:del>
            <w:r w:rsidRPr="000E4E7F">
              <w:rPr>
                <w:rFonts w:eastAsia="Malgun Gothic"/>
                <w:noProof/>
              </w:rPr>
              <w:t xml:space="preserve">This field is used when power control or IMD issues require single UL transmission </w:t>
            </w:r>
            <w:ins w:id="7187" w:author="CR#4260r2" w:date="2020-07-12T13:02:00Z">
              <w:r w:rsidR="003C27DA">
                <w:rPr>
                  <w:rFonts w:eastAsia="Malgun Gothic"/>
                  <w:noProof/>
                </w:rPr>
                <w:t xml:space="preserve">in NE-DC </w:t>
              </w:r>
            </w:ins>
            <w:r w:rsidRPr="000E4E7F">
              <w:rPr>
                <w:rFonts w:eastAsia="Malgun Gothic"/>
                <w:noProof/>
              </w:rPr>
              <w:t>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7188" w:author="CR#4290r2" w:date="2020-07-13T15:26:00Z">
              <w:r w:rsidR="00191D75">
                <w:rPr>
                  <w:lang w:eastAsia="en-GB"/>
                </w:rPr>
                <w:t xml:space="preserve"> The field is not present if source PCell resources after a DAPS handover have not been released.</w:t>
              </w:r>
            </w:ins>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7189" w:name="_Toc20487206"/>
      <w:bookmarkStart w:id="7190" w:name="_Toc29342501"/>
      <w:bookmarkStart w:id="7191" w:name="_Toc29343640"/>
      <w:bookmarkStart w:id="7192" w:name="_Toc36566901"/>
      <w:bookmarkStart w:id="7193" w:name="_Toc36810337"/>
      <w:bookmarkStart w:id="7194" w:name="_Toc36846701"/>
      <w:bookmarkStart w:id="7195" w:name="_Toc36939354"/>
      <w:bookmarkStart w:id="7196" w:name="_Toc37082334"/>
      <w:r w:rsidRPr="000E4E7F">
        <w:t>–</w:t>
      </w:r>
      <w:r w:rsidRPr="000E4E7F">
        <w:tab/>
      </w:r>
      <w:r w:rsidRPr="000E4E7F">
        <w:rPr>
          <w:i/>
          <w:noProof/>
        </w:rPr>
        <w:t>RRCConnectionReconfigurationComplete</w:t>
      </w:r>
      <w:bookmarkEnd w:id="7189"/>
      <w:bookmarkEnd w:id="7190"/>
      <w:bookmarkEnd w:id="7191"/>
      <w:bookmarkEnd w:id="7192"/>
      <w:bookmarkEnd w:id="7193"/>
      <w:bookmarkEnd w:id="7194"/>
      <w:bookmarkEnd w:id="7195"/>
      <w:bookmarkEnd w:id="7196"/>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7197"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7197"/>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7198" w:name="_Toc20487207"/>
      <w:bookmarkStart w:id="7199" w:name="_Toc29342502"/>
      <w:bookmarkStart w:id="7200" w:name="_Toc29343641"/>
      <w:bookmarkStart w:id="7201" w:name="_Toc36566902"/>
      <w:bookmarkStart w:id="7202" w:name="_Toc36810338"/>
      <w:bookmarkStart w:id="7203" w:name="_Toc36846702"/>
      <w:bookmarkStart w:id="7204" w:name="_Toc36939355"/>
      <w:bookmarkStart w:id="7205" w:name="_Toc37082335"/>
      <w:r w:rsidRPr="000E4E7F">
        <w:t>–</w:t>
      </w:r>
      <w:r w:rsidRPr="000E4E7F">
        <w:tab/>
      </w:r>
      <w:r w:rsidRPr="000E4E7F">
        <w:rPr>
          <w:i/>
          <w:noProof/>
        </w:rPr>
        <w:t>RRCConnectionReestablishment</w:t>
      </w:r>
      <w:bookmarkEnd w:id="7198"/>
      <w:bookmarkEnd w:id="7199"/>
      <w:bookmarkEnd w:id="7200"/>
      <w:bookmarkEnd w:id="7201"/>
      <w:bookmarkEnd w:id="7202"/>
      <w:bookmarkEnd w:id="7203"/>
      <w:bookmarkEnd w:id="7204"/>
      <w:bookmarkEnd w:id="7205"/>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06" w:name="_Toc20487208"/>
      <w:bookmarkStart w:id="7207" w:name="_Toc29342503"/>
      <w:bookmarkStart w:id="7208" w:name="_Toc29343642"/>
      <w:bookmarkStart w:id="7209" w:name="_Toc36566903"/>
      <w:bookmarkStart w:id="7210" w:name="_Toc36810339"/>
      <w:bookmarkStart w:id="7211" w:name="_Toc36846703"/>
      <w:bookmarkStart w:id="7212" w:name="_Toc36939356"/>
      <w:bookmarkStart w:id="7213" w:name="_Toc37082336"/>
      <w:r w:rsidRPr="000E4E7F">
        <w:t>–</w:t>
      </w:r>
      <w:r w:rsidRPr="000E4E7F">
        <w:tab/>
      </w:r>
      <w:r w:rsidRPr="000E4E7F">
        <w:rPr>
          <w:i/>
          <w:noProof/>
        </w:rPr>
        <w:t>RRCConnectionReestablishmentComplete</w:t>
      </w:r>
      <w:bookmarkEnd w:id="7206"/>
      <w:bookmarkEnd w:id="7207"/>
      <w:bookmarkEnd w:id="7208"/>
      <w:bookmarkEnd w:id="7209"/>
      <w:bookmarkEnd w:id="7210"/>
      <w:bookmarkEnd w:id="7211"/>
      <w:bookmarkEnd w:id="7212"/>
      <w:bookmarkEnd w:id="7213"/>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7214" w:name="_Toc20487209"/>
      <w:bookmarkStart w:id="7215" w:name="_Toc29342504"/>
      <w:bookmarkStart w:id="7216" w:name="_Toc29343643"/>
      <w:bookmarkStart w:id="7217" w:name="_Toc36566904"/>
      <w:bookmarkStart w:id="7218" w:name="_Toc36810340"/>
      <w:bookmarkStart w:id="7219" w:name="_Toc36846704"/>
      <w:bookmarkStart w:id="7220" w:name="_Toc36939357"/>
      <w:bookmarkStart w:id="7221" w:name="_Toc37082337"/>
      <w:r w:rsidRPr="000E4E7F">
        <w:t>–</w:t>
      </w:r>
      <w:r w:rsidRPr="000E4E7F">
        <w:tab/>
      </w:r>
      <w:r w:rsidRPr="000E4E7F">
        <w:rPr>
          <w:i/>
          <w:noProof/>
        </w:rPr>
        <w:t>RRCConnectionReestablishmentReject</w:t>
      </w:r>
      <w:bookmarkEnd w:id="7214"/>
      <w:bookmarkEnd w:id="7215"/>
      <w:bookmarkEnd w:id="7216"/>
      <w:bookmarkEnd w:id="7217"/>
      <w:bookmarkEnd w:id="7218"/>
      <w:bookmarkEnd w:id="7219"/>
      <w:bookmarkEnd w:id="7220"/>
      <w:bookmarkEnd w:id="7221"/>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22" w:name="_Toc20487210"/>
      <w:bookmarkStart w:id="7223" w:name="_Toc29342505"/>
      <w:bookmarkStart w:id="7224" w:name="_Toc29343644"/>
      <w:bookmarkStart w:id="7225" w:name="_Toc36566905"/>
      <w:bookmarkStart w:id="7226" w:name="_Toc36810341"/>
      <w:bookmarkStart w:id="7227" w:name="_Toc36846705"/>
      <w:bookmarkStart w:id="7228" w:name="_Toc36939358"/>
      <w:bookmarkStart w:id="7229" w:name="_Toc37082338"/>
      <w:r w:rsidRPr="000E4E7F">
        <w:t>–</w:t>
      </w:r>
      <w:r w:rsidRPr="000E4E7F">
        <w:tab/>
      </w:r>
      <w:r w:rsidRPr="000E4E7F">
        <w:rPr>
          <w:i/>
          <w:noProof/>
        </w:rPr>
        <w:t>RRCConnectionReestablishmentRequest</w:t>
      </w:r>
      <w:bookmarkEnd w:id="7222"/>
      <w:bookmarkEnd w:id="7223"/>
      <w:bookmarkEnd w:id="7224"/>
      <w:bookmarkEnd w:id="7225"/>
      <w:bookmarkEnd w:id="7226"/>
      <w:bookmarkEnd w:id="7227"/>
      <w:bookmarkEnd w:id="7228"/>
      <w:bookmarkEnd w:id="7229"/>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7230" w:name="_Toc20487211"/>
      <w:bookmarkStart w:id="7231" w:name="_Toc29342506"/>
      <w:bookmarkStart w:id="7232" w:name="_Toc29343645"/>
      <w:bookmarkStart w:id="7233" w:name="_Toc36566906"/>
      <w:bookmarkStart w:id="7234" w:name="_Toc36810342"/>
      <w:bookmarkStart w:id="7235" w:name="_Toc36846706"/>
      <w:bookmarkStart w:id="7236" w:name="_Toc36939359"/>
      <w:bookmarkStart w:id="7237" w:name="_Toc37082339"/>
      <w:r w:rsidRPr="000E4E7F">
        <w:t>–</w:t>
      </w:r>
      <w:r w:rsidRPr="000E4E7F">
        <w:tab/>
      </w:r>
      <w:r w:rsidRPr="000E4E7F">
        <w:rPr>
          <w:i/>
          <w:noProof/>
        </w:rPr>
        <w:t>RRCConnectionReject</w:t>
      </w:r>
      <w:bookmarkEnd w:id="7230"/>
      <w:bookmarkEnd w:id="7231"/>
      <w:bookmarkEnd w:id="7232"/>
      <w:bookmarkEnd w:id="7233"/>
      <w:bookmarkEnd w:id="7234"/>
      <w:bookmarkEnd w:id="7235"/>
      <w:bookmarkEnd w:id="7236"/>
      <w:bookmarkEnd w:id="7237"/>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7238" w:name="_Toc20487212"/>
      <w:bookmarkStart w:id="7239" w:name="_Toc29342507"/>
      <w:bookmarkStart w:id="7240" w:name="_Toc29343646"/>
      <w:bookmarkStart w:id="7241" w:name="_Toc36566907"/>
      <w:bookmarkStart w:id="7242" w:name="_Toc36810343"/>
      <w:bookmarkStart w:id="7243" w:name="_Toc36846707"/>
      <w:bookmarkStart w:id="7244" w:name="_Toc36939360"/>
      <w:bookmarkStart w:id="7245" w:name="_Toc37082340"/>
      <w:r w:rsidRPr="000E4E7F">
        <w:t>–</w:t>
      </w:r>
      <w:r w:rsidRPr="000E4E7F">
        <w:tab/>
      </w:r>
      <w:r w:rsidRPr="000E4E7F">
        <w:rPr>
          <w:i/>
          <w:noProof/>
        </w:rPr>
        <w:t>RRCConnectionRelease</w:t>
      </w:r>
      <w:bookmarkEnd w:id="7238"/>
      <w:bookmarkEnd w:id="7239"/>
      <w:bookmarkEnd w:id="7240"/>
      <w:bookmarkEnd w:id="7241"/>
      <w:bookmarkEnd w:id="7242"/>
      <w:bookmarkEnd w:id="7243"/>
      <w:bookmarkEnd w:id="7244"/>
      <w:bookmarkEnd w:id="7245"/>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lastRenderedPageBreak/>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7246" w:name="_Hlk21337411"/>
      <w:r w:rsidR="00AA5063" w:rsidRPr="000E4E7F">
        <w:t>RRCConnectionRelease</w:t>
      </w:r>
      <w:r w:rsidR="0042010A" w:rsidRPr="000E4E7F">
        <w:t>-v16xy</w:t>
      </w:r>
      <w:r w:rsidR="00AA5063" w:rsidRPr="000E4E7F">
        <w:t>-IEs</w:t>
      </w:r>
      <w:bookmarkEnd w:id="7246"/>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Del="00B716BF" w:rsidRDefault="00AA5063" w:rsidP="00B716BF">
      <w:pPr>
        <w:pStyle w:val="PL"/>
        <w:shd w:val="clear" w:color="auto" w:fill="E6E6E6"/>
        <w:rPr>
          <w:del w:id="7247" w:author="CR#4239r3" w:date="2020-07-10T13:26:00Z"/>
        </w:rPr>
      </w:pPr>
      <w:r w:rsidRPr="000E4E7F">
        <w:tab/>
        <w:t>pur-Config-r16</w:t>
      </w:r>
      <w:r w:rsidRPr="000E4E7F">
        <w:tab/>
      </w:r>
      <w:r w:rsidRPr="000E4E7F">
        <w:tab/>
      </w:r>
      <w:r w:rsidRPr="000E4E7F">
        <w:tab/>
      </w:r>
      <w:r w:rsidRPr="000E4E7F">
        <w:tab/>
      </w:r>
      <w:r w:rsidRPr="000E4E7F">
        <w:tab/>
      </w:r>
      <w:r w:rsidRPr="000E4E7F">
        <w:tab/>
      </w:r>
      <w:del w:id="7248" w:author="CR#4239r3" w:date="2020-07-10T13:26:00Z">
        <w:r w:rsidR="003C0A8B" w:rsidRPr="000E4E7F" w:rsidDel="00B716BF">
          <w:delText>CHOICE {</w:delText>
        </w:r>
      </w:del>
    </w:p>
    <w:p w:rsidR="003C0A8B" w:rsidRPr="000E4E7F" w:rsidDel="00B716BF" w:rsidRDefault="003C0A8B" w:rsidP="00063C32">
      <w:pPr>
        <w:pStyle w:val="PL"/>
        <w:shd w:val="clear" w:color="auto" w:fill="E6E6E6"/>
        <w:rPr>
          <w:del w:id="7249" w:author="CR#4239r3" w:date="2020-07-10T13:26:00Z"/>
        </w:rPr>
      </w:pPr>
      <w:del w:id="7250" w:author="CR#4239r3" w:date="2020-07-10T13:26:00Z">
        <w:r w:rsidRPr="000E4E7F" w:rsidDel="00B716BF">
          <w:tab/>
        </w:r>
        <w:r w:rsidRPr="000E4E7F" w:rsidDel="00B716BF">
          <w:tab/>
          <w:delText>release</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ULL,</w:delText>
        </w:r>
      </w:del>
    </w:p>
    <w:p w:rsidR="003C0A8B" w:rsidRPr="000E4E7F" w:rsidDel="00B716BF" w:rsidRDefault="003C0A8B" w:rsidP="00A171DB">
      <w:pPr>
        <w:pStyle w:val="PL"/>
        <w:shd w:val="clear" w:color="auto" w:fill="E6E6E6"/>
        <w:rPr>
          <w:del w:id="7251" w:author="CR#4239r3" w:date="2020-07-10T13:27:00Z"/>
        </w:rPr>
      </w:pPr>
      <w:del w:id="7252" w:author="CR#4239r3" w:date="2020-07-10T13:26:00Z">
        <w:r w:rsidRPr="000E4E7F" w:rsidDel="00B716BF">
          <w:tab/>
        </w:r>
        <w:r w:rsidRPr="000E4E7F" w:rsidDel="00B716BF">
          <w:tab/>
          <w:delText>setup</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ins w:id="7253" w:author="CR#4239r3" w:date="2020-07-10T13:26:00Z">
        <w:r w:rsidR="00B716BF">
          <w:t>SetupRelease {</w:t>
        </w:r>
      </w:ins>
      <w:r w:rsidR="00AA5063" w:rsidRPr="000E4E7F">
        <w:t>PUR-Config-r16</w:t>
      </w:r>
      <w:ins w:id="7254" w:author="CR#4239r3" w:date="2020-07-10T13:26:00Z">
        <w:r w:rsidR="00B716BF">
          <w:t>}</w:t>
        </w:r>
      </w:ins>
    </w:p>
    <w:p w:rsidR="00AA5063" w:rsidRPr="000E4E7F" w:rsidRDefault="003C0A8B" w:rsidP="00A14AB1">
      <w:pPr>
        <w:pStyle w:val="PL"/>
        <w:shd w:val="clear" w:color="auto" w:fill="E6E6E6"/>
      </w:pPr>
      <w:del w:id="7255" w:author="CR#4239r3" w:date="2020-07-10T13:27:00Z">
        <w:r w:rsidRPr="000E4E7F" w:rsidDel="00B716BF">
          <w:tab/>
          <w:delText>}</w:delText>
        </w:r>
        <w:r w:rsidR="00AA5063" w:rsidRPr="000E4E7F" w:rsidDel="00B716BF">
          <w:tab/>
        </w:r>
        <w:r w:rsidR="00AA5063" w:rsidRPr="000E4E7F" w:rsidDel="00B716BF">
          <w:tab/>
        </w:r>
        <w:r w:rsidR="005C4197" w:rsidRPr="000E4E7F" w:rsidDel="00B716BF">
          <w:tab/>
        </w:r>
        <w:r w:rsidR="005C4197"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7256" w:author="CR#4239r3" w:date="2020-07-10T13:27:00Z">
        <w:r w:rsidR="00B716BF">
          <w:t>-</w:t>
        </w:r>
      </w:ins>
      <w:del w:id="7257" w:author="CR#4239r3" w:date="2020-07-10T13:27:00Z">
        <w:r w:rsidRPr="000E4E7F" w:rsidDel="00B716BF">
          <w:delText>no</w:delText>
        </w:r>
      </w:del>
      <w:r w:rsidRPr="000E4E7F">
        <w:t>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5F2F73" w:rsidRDefault="005F2F73" w:rsidP="005F2F73">
      <w:pPr>
        <w:pStyle w:val="PL"/>
        <w:shd w:val="clear" w:color="auto" w:fill="E6E6E6"/>
        <w:rPr>
          <w:ins w:id="7258" w:author="CR#4229r6" w:date="2020-07-10T02:20:00Z"/>
        </w:rPr>
      </w:pPr>
      <w:ins w:id="7259" w:author="CR#4229r6" w:date="2020-07-10T02:20:00Z">
        <w:r>
          <w:tab/>
          <w:t>altFreqPriorities-r16</w:t>
        </w:r>
        <w:r>
          <w:tab/>
        </w:r>
        <w:r>
          <w:tab/>
        </w:r>
        <w:r>
          <w:tab/>
        </w:r>
        <w:r>
          <w:tab/>
          <w:t>ENUMERATED {true}</w:t>
        </w:r>
        <w:r>
          <w:tab/>
        </w:r>
        <w:r>
          <w:tab/>
        </w:r>
        <w:r>
          <w:tab/>
          <w:t>OPTIONAL, -- Need ON</w:t>
        </w:r>
      </w:ins>
    </w:p>
    <w:p w:rsidR="005F2F73" w:rsidRDefault="005F2F73" w:rsidP="005F2F73">
      <w:pPr>
        <w:pStyle w:val="PL"/>
        <w:shd w:val="clear" w:color="auto" w:fill="E6E6E6"/>
        <w:rPr>
          <w:ins w:id="7260" w:author="CR#4229r6" w:date="2020-07-10T02:20:00Z"/>
        </w:rPr>
      </w:pPr>
      <w:ins w:id="7261" w:author="CR#4229r6" w:date="2020-07-10T02:20:00Z">
        <w:r>
          <w:tab/>
          <w:t>t3</w:t>
        </w:r>
      </w:ins>
      <w:ins w:id="7262" w:author="Draft v2" w:date="2020-07-15T15:50:00Z">
        <w:r w:rsidR="00747FFC">
          <w:t>23</w:t>
        </w:r>
      </w:ins>
      <w:ins w:id="7263" w:author="CR#4229r6" w:date="2020-07-12T00:17:00Z">
        <w:del w:id="7264" w:author="Draft v2" w:date="2020-07-15T15:50:00Z">
          <w:r w:rsidR="00427F21" w:rsidDel="00747FFC">
            <w:delText>90</w:delText>
          </w:r>
        </w:del>
      </w:ins>
      <w:ins w:id="7265" w:author="CR#4229r6" w:date="2020-07-10T02:20:00Z">
        <w:r>
          <w:t>-r16</w:t>
        </w:r>
        <w:r>
          <w:tab/>
        </w:r>
        <w:r>
          <w:tab/>
        </w:r>
        <w:r>
          <w:tab/>
        </w:r>
        <w:r>
          <w:tab/>
        </w:r>
        <w:r>
          <w:tab/>
        </w:r>
        <w:r>
          <w:tab/>
        </w:r>
        <w:r>
          <w:tab/>
          <w:t>ENUMERATED {</w:t>
        </w:r>
      </w:ins>
    </w:p>
    <w:p w:rsidR="005F2F73" w:rsidRDefault="005F2F73" w:rsidP="005F2F73">
      <w:pPr>
        <w:pStyle w:val="PL"/>
        <w:shd w:val="clear" w:color="auto" w:fill="E6E6E6"/>
        <w:rPr>
          <w:ins w:id="7266" w:author="CR#4229r6" w:date="2020-07-10T02:20:00Z"/>
        </w:rPr>
      </w:pPr>
      <w:ins w:id="7267" w:author="CR#4229r6" w:date="2020-07-10T02:20:00Z">
        <w:r>
          <w:tab/>
        </w:r>
        <w:r>
          <w:tab/>
        </w:r>
        <w:r>
          <w:tab/>
        </w:r>
        <w:r>
          <w:tab/>
        </w:r>
        <w:r>
          <w:tab/>
        </w:r>
        <w:r>
          <w:tab/>
        </w:r>
        <w:r>
          <w:tab/>
        </w:r>
        <w:r>
          <w:tab/>
        </w:r>
        <w:r>
          <w:tab/>
        </w:r>
        <w:r>
          <w:tab/>
          <w:t>min5, min10, min20, min30, min60, min120, min180,</w:t>
        </w:r>
      </w:ins>
    </w:p>
    <w:p w:rsidR="00F648C7" w:rsidRDefault="005F2F73" w:rsidP="005F2F73">
      <w:pPr>
        <w:pStyle w:val="PL"/>
        <w:shd w:val="clear" w:color="auto" w:fill="E6E6E6"/>
        <w:rPr>
          <w:ins w:id="7268" w:author="Draft v2" w:date="2020-07-17T11:15:00Z"/>
        </w:rPr>
      </w:pPr>
      <w:ins w:id="7269" w:author="CR#4229r6" w:date="2020-07-10T02:20:00Z">
        <w:r>
          <w:tab/>
        </w:r>
        <w:r>
          <w:tab/>
        </w:r>
        <w:r>
          <w:tab/>
        </w:r>
        <w:r>
          <w:tab/>
        </w:r>
        <w:r>
          <w:tab/>
        </w:r>
        <w:r>
          <w:tab/>
        </w:r>
        <w:r>
          <w:tab/>
        </w:r>
        <w:r>
          <w:tab/>
        </w:r>
        <w:r>
          <w:tab/>
        </w:r>
        <w:r>
          <w:tab/>
          <w:t>min720}</w:t>
        </w:r>
        <w:r>
          <w:tab/>
        </w:r>
        <w:r>
          <w:tab/>
        </w:r>
        <w:r>
          <w:tab/>
        </w:r>
        <w:r>
          <w:tab/>
        </w:r>
        <w:r>
          <w:tab/>
        </w:r>
        <w:r>
          <w:tab/>
          <w:t>OPTIONAL, -- Need OR</w:t>
        </w:r>
      </w:ins>
    </w:p>
    <w:p w:rsidR="0081323C" w:rsidRPr="000E4E7F" w:rsidRDefault="00AA5063" w:rsidP="005F2F7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7270" w:name="OLE_LINK101"/>
      <w:bookmarkStart w:id="7271"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7272" w:name="OLE_LINK114"/>
      <w:bookmarkStart w:id="7273" w:name="OLE_LINK115"/>
      <w:r w:rsidRPr="000E4E7F">
        <w:t>CarrierFreqCDMA2000</w:t>
      </w:r>
      <w:bookmarkEnd w:id="7272"/>
      <w:bookmarkEnd w:id="7273"/>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lastRenderedPageBreak/>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7270"/>
    <w:bookmarkEnd w:id="7271"/>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5F2F73" w:rsidRPr="000E4E7F" w:rsidTr="00992B54">
        <w:trPr>
          <w:cantSplit/>
          <w:tblHeader/>
          <w:ins w:id="7274" w:author="CR#4229r6" w:date="2020-07-10T02:20:00Z"/>
        </w:trPr>
        <w:tc>
          <w:tcPr>
            <w:tcW w:w="9639" w:type="dxa"/>
          </w:tcPr>
          <w:p w:rsidR="005F2F73" w:rsidRPr="005F2F73" w:rsidRDefault="005F2F73" w:rsidP="005F2F73">
            <w:pPr>
              <w:pStyle w:val="TAL"/>
              <w:rPr>
                <w:ins w:id="7275" w:author="CR#4229r6" w:date="2020-07-10T02:21:00Z"/>
                <w:b/>
                <w:bCs/>
                <w:i/>
                <w:iCs/>
                <w:noProof/>
                <w:lang w:eastAsia="en-GB"/>
                <w:rPrChange w:id="7276" w:author="CR#4229r6" w:date="2020-07-10T02:21:00Z">
                  <w:rPr>
                    <w:ins w:id="7277" w:author="CR#4229r6" w:date="2020-07-10T02:21:00Z"/>
                    <w:noProof/>
                    <w:lang w:eastAsia="en-GB"/>
                  </w:rPr>
                </w:rPrChange>
              </w:rPr>
            </w:pPr>
            <w:ins w:id="7278" w:author="CR#4229r6" w:date="2020-07-10T02:21:00Z">
              <w:r w:rsidRPr="005F2F73">
                <w:rPr>
                  <w:b/>
                  <w:bCs/>
                  <w:i/>
                  <w:iCs/>
                  <w:noProof/>
                  <w:lang w:eastAsia="en-GB"/>
                  <w:rPrChange w:id="7279" w:author="CR#4229r6" w:date="2020-07-10T02:21:00Z">
                    <w:rPr>
                      <w:noProof/>
                      <w:lang w:eastAsia="en-GB"/>
                    </w:rPr>
                  </w:rPrChange>
                </w:rPr>
                <w:t>altFreqPriorities</w:t>
              </w:r>
            </w:ins>
          </w:p>
          <w:p w:rsidR="005F2F73" w:rsidRPr="000E4E7F" w:rsidRDefault="005F2F73">
            <w:pPr>
              <w:pStyle w:val="TAL"/>
              <w:rPr>
                <w:ins w:id="7280" w:author="CR#4229r6" w:date="2020-07-10T02:20:00Z"/>
                <w:noProof/>
                <w:lang w:eastAsia="en-GB"/>
              </w:rPr>
              <w:pPrChange w:id="7281" w:author="CR#4229r6" w:date="2020-07-10T02:20:00Z">
                <w:pPr>
                  <w:pStyle w:val="TAH"/>
                </w:pPr>
              </w:pPrChange>
            </w:pPr>
            <w:ins w:id="7282" w:author="CR#4229r6" w:date="2020-07-10T02:21:00Z">
              <w:r>
                <w:rPr>
                  <w:noProof/>
                  <w:lang w:eastAsia="en-GB"/>
                </w:rPr>
                <w:t xml:space="preserve">Indicates that the UE shall apply the alternative cell reselectionpriorities, when available. This field is not configured together with </w:t>
              </w:r>
              <w:r w:rsidRPr="005F2F73">
                <w:rPr>
                  <w:i/>
                  <w:iCs/>
                  <w:noProof/>
                  <w:lang w:eastAsia="en-GB"/>
                  <w:rPrChange w:id="7283" w:author="CR#4229r6" w:date="2020-07-10T02:21:00Z">
                    <w:rPr>
                      <w:noProof/>
                      <w:lang w:eastAsia="en-GB"/>
                    </w:rPr>
                  </w:rPrChange>
                </w:rPr>
                <w:t>idleModeMobilityControlInfo</w:t>
              </w:r>
              <w:r>
                <w:rPr>
                  <w:noProof/>
                  <w:lang w:eastAsia="en-GB"/>
                </w:rPr>
                <w:t>.</w:t>
              </w:r>
            </w:ins>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7284" w:author="CR#4290r2" w:date="2020-07-13T15:26:00Z">
              <w:r w:rsidR="00191D75">
                <w:rPr>
                  <w:bCs/>
                  <w:lang w:eastAsia="en-GB"/>
                </w:rPr>
                <w:t xml:space="preserve"> The network does not set the </w:t>
              </w:r>
              <w:r w:rsidR="00191D75" w:rsidRPr="000E4E7F">
                <w:rPr>
                  <w:bCs/>
                  <w:i/>
                  <w:lang w:eastAsia="en-GB"/>
                </w:rPr>
                <w:t>releaseCause</w:t>
              </w:r>
              <w:r w:rsidR="00191D75" w:rsidRPr="00280CC8">
                <w:rPr>
                  <w:bCs/>
                  <w:iCs/>
                  <w:lang w:eastAsia="en-GB"/>
                </w:rPr>
                <w:t xml:space="preserve"> to</w:t>
              </w:r>
              <w:r w:rsidR="00191D75">
                <w:rPr>
                  <w:bCs/>
                  <w:iCs/>
                  <w:lang w:eastAsia="en-GB"/>
                </w:rPr>
                <w:t xml:space="preserve"> </w:t>
              </w:r>
              <w:r w:rsidR="00191D75" w:rsidRPr="00280CC8">
                <w:rPr>
                  <w:i/>
                  <w:iCs/>
                  <w:snapToGrid w:val="0"/>
                </w:rPr>
                <w:t>rrc-Suspend</w:t>
              </w:r>
              <w:r w:rsidR="00191D75">
                <w:rPr>
                  <w:rFonts w:cs="Arial"/>
                  <w:iCs/>
                  <w:noProof/>
                </w:rPr>
                <w:t xml:space="preserve"> if the UE is configured with a DAPS bearer, i.e. if </w:t>
              </w:r>
              <w:r w:rsidR="00191D75">
                <w:rPr>
                  <w:lang w:eastAsia="en-GB"/>
                </w:rPr>
                <w:t>source PCell resources after a DAPS handover have not been released.</w:t>
              </w:r>
            </w:ins>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7285" w:author="CR#4290r2" w:date="2020-07-13T15:27:00Z">
              <w:r w:rsidR="00191D75">
                <w:rPr>
                  <w:rFonts w:cs="Arial"/>
                  <w:iCs/>
                  <w:noProof/>
                </w:rPr>
                <w:t xml:space="preserve"> or if the UE is configured with a DAPS bearer</w:t>
              </w:r>
            </w:ins>
            <w:r w:rsidRPr="000E4E7F">
              <w:rPr>
                <w:rFonts w:cs="Arial"/>
                <w:iCs/>
                <w:noProof/>
              </w:rPr>
              <w:t>.</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5F2F73" w:rsidRPr="000E4E7F" w:rsidTr="00992B54">
        <w:trPr>
          <w:cantSplit/>
          <w:ins w:id="7286" w:author="CR#4229r6" w:date="2020-07-10T02:21:00Z"/>
        </w:trPr>
        <w:tc>
          <w:tcPr>
            <w:tcW w:w="9639" w:type="dxa"/>
          </w:tcPr>
          <w:p w:rsidR="005F2F73" w:rsidRPr="005F2F73" w:rsidRDefault="005F2F73" w:rsidP="005F2F73">
            <w:pPr>
              <w:pStyle w:val="TAL"/>
              <w:rPr>
                <w:ins w:id="7287" w:author="CR#4229r6" w:date="2020-07-10T02:22:00Z"/>
                <w:b/>
                <w:bCs/>
                <w:i/>
                <w:noProof/>
                <w:lang w:eastAsia="en-GB"/>
              </w:rPr>
            </w:pPr>
            <w:ins w:id="7288" w:author="CR#4229r6" w:date="2020-07-10T02:22:00Z">
              <w:r w:rsidRPr="005F2F73">
                <w:rPr>
                  <w:b/>
                  <w:bCs/>
                  <w:i/>
                  <w:noProof/>
                  <w:lang w:eastAsia="en-GB"/>
                </w:rPr>
                <w:t>t3</w:t>
              </w:r>
            </w:ins>
            <w:ins w:id="7289" w:author="Draft v2" w:date="2020-07-15T15:50:00Z">
              <w:r w:rsidR="00747FFC">
                <w:rPr>
                  <w:b/>
                  <w:bCs/>
                  <w:i/>
                  <w:noProof/>
                  <w:lang w:eastAsia="en-GB"/>
                </w:rPr>
                <w:t>23</w:t>
              </w:r>
            </w:ins>
            <w:ins w:id="7290" w:author="CR#4229r6" w:date="2020-07-12T00:18:00Z">
              <w:del w:id="7291" w:author="Draft v2" w:date="2020-07-15T15:50:00Z">
                <w:r w:rsidR="00427F21" w:rsidDel="00747FFC">
                  <w:rPr>
                    <w:b/>
                    <w:bCs/>
                    <w:i/>
                    <w:noProof/>
                    <w:lang w:eastAsia="en-GB"/>
                  </w:rPr>
                  <w:delText>90</w:delText>
                </w:r>
              </w:del>
            </w:ins>
          </w:p>
          <w:p w:rsidR="005F2F73" w:rsidRPr="005F2F73" w:rsidRDefault="005F2F73" w:rsidP="00747FFC">
            <w:pPr>
              <w:pStyle w:val="TAL"/>
              <w:rPr>
                <w:ins w:id="7292" w:author="CR#4229r6" w:date="2020-07-10T02:21:00Z"/>
                <w:iCs/>
                <w:noProof/>
                <w:lang w:eastAsia="en-GB"/>
                <w:rPrChange w:id="7293" w:author="CR#4229r6" w:date="2020-07-10T02:22:00Z">
                  <w:rPr>
                    <w:ins w:id="7294" w:author="CR#4229r6" w:date="2020-07-10T02:21:00Z"/>
                    <w:b/>
                    <w:bCs/>
                    <w:i/>
                    <w:noProof/>
                    <w:lang w:eastAsia="en-GB"/>
                  </w:rPr>
                </w:rPrChange>
              </w:rPr>
            </w:pPr>
            <w:ins w:id="7295" w:author="CR#4229r6" w:date="2020-07-10T02:22:00Z">
              <w:r w:rsidRPr="005F2F73">
                <w:rPr>
                  <w:iCs/>
                  <w:noProof/>
                  <w:lang w:eastAsia="en-GB"/>
                  <w:rPrChange w:id="7296" w:author="CR#4229r6" w:date="2020-07-10T02:22:00Z">
                    <w:rPr>
                      <w:b/>
                      <w:bCs/>
                      <w:i/>
                      <w:noProof/>
                      <w:lang w:eastAsia="en-GB"/>
                    </w:rPr>
                  </w:rPrChange>
                </w:rPr>
                <w:t>Timer T3</w:t>
              </w:r>
            </w:ins>
            <w:ins w:id="7297" w:author="Draft v2" w:date="2020-07-15T15:50:00Z">
              <w:r w:rsidR="00747FFC">
                <w:rPr>
                  <w:iCs/>
                  <w:noProof/>
                  <w:lang w:eastAsia="en-GB"/>
                </w:rPr>
                <w:t>23</w:t>
              </w:r>
            </w:ins>
            <w:ins w:id="7298" w:author="CR#4229r6" w:date="2020-07-12T00:18:00Z">
              <w:del w:id="7299" w:author="Draft v2" w:date="2020-07-15T15:50:00Z">
                <w:r w:rsidR="00427F21" w:rsidDel="00747FFC">
                  <w:rPr>
                    <w:iCs/>
                    <w:noProof/>
                    <w:lang w:eastAsia="en-GB"/>
                  </w:rPr>
                  <w:delText>90</w:delText>
                </w:r>
              </w:del>
            </w:ins>
            <w:ins w:id="7300" w:author="CR#4229r6" w:date="2020-07-10T02:22:00Z">
              <w:r w:rsidRPr="005F2F73">
                <w:rPr>
                  <w:iCs/>
                  <w:noProof/>
                  <w:lang w:eastAsia="en-GB"/>
                  <w:rPrChange w:id="7301" w:author="CR#4229r6" w:date="2020-07-10T02:22:00Z">
                    <w:rPr>
                      <w:b/>
                      <w:bCs/>
                      <w:i/>
                      <w:noProof/>
                      <w:lang w:eastAsia="en-GB"/>
                    </w:rPr>
                  </w:rPrChange>
                </w:rPr>
                <w:t xml:space="preserve"> as described in clause 7.3. Value minN corresponds to N minutes.</w:t>
              </w:r>
            </w:ins>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w:t>
            </w:r>
            <w:ins w:id="7302" w:author="CR#4239r3" w:date="2020-07-10T13:28:00Z">
              <w:r w:rsidR="00B716BF">
                <w:rPr>
                  <w:i/>
                  <w:noProof/>
                  <w:lang w:eastAsia="en-GB"/>
                </w:rPr>
                <w:t>-</w:t>
              </w:r>
            </w:ins>
            <w:del w:id="7303" w:author="CR#4239r3" w:date="2020-07-10T13:28:00Z">
              <w:r w:rsidRPr="000E4E7F" w:rsidDel="00B716BF">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w:t>
            </w:r>
            <w:del w:id="7304" w:author="CR#4239r3" w:date="2020-07-10T13:28:00Z">
              <w:r w:rsidRPr="000E4E7F" w:rsidDel="00B716BF">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B716BF" w:rsidP="00AB2D56">
            <w:pPr>
              <w:pStyle w:val="TAL"/>
              <w:rPr>
                <w:lang w:eastAsia="en-GB"/>
              </w:rPr>
            </w:pPr>
            <w:ins w:id="7305" w:author="CR#4239r3" w:date="2020-07-10T13:28:00Z">
              <w:r>
                <w:rPr>
                  <w:lang w:val="en-US" w:eastAsia="en-GB"/>
                </w:rPr>
                <w:t>When the UE is connected to 5GC,</w:t>
              </w:r>
              <w:r w:rsidRPr="000E4E7F">
                <w:rPr>
                  <w:lang w:eastAsia="en-GB"/>
                </w:rPr>
                <w:t xml:space="preserve"> </w:t>
              </w:r>
              <w:r>
                <w:rPr>
                  <w:lang w:val="en-US" w:eastAsia="en-GB"/>
                </w:rPr>
                <w:t>the field is mandatory present. When the UE is connected to EPC, the</w:t>
              </w:r>
            </w:ins>
            <w:del w:id="7306" w:author="CR#4239r3" w:date="2020-07-10T13:28:00Z">
              <w:r w:rsidR="00AA5063" w:rsidRPr="000E4E7F" w:rsidDel="00B716BF">
                <w:rPr>
                  <w:lang w:eastAsia="en-GB"/>
                </w:rPr>
                <w:delText>The</w:delText>
              </w:r>
            </w:del>
            <w:r w:rsidR="00AA5063" w:rsidRPr="000E4E7F">
              <w:rPr>
                <w:lang w:eastAsia="en-GB"/>
              </w:rPr>
              <w:t xml:space="preserve"> field is optionally present, Need ON, if the UE supports UP-EDT or UP transmission using PUR </w:t>
            </w:r>
            <w:del w:id="7307" w:author="CR#4239r3" w:date="2020-07-10T13:28:00Z">
              <w:r w:rsidR="00AA5063" w:rsidRPr="000E4E7F" w:rsidDel="00B716BF">
                <w:rPr>
                  <w:lang w:eastAsia="en-GB"/>
                </w:rPr>
                <w:delText xml:space="preserve">or UP CIoT 5GS optimisation </w:delText>
              </w:r>
            </w:del>
            <w:r w:rsidR="00770BCD" w:rsidRPr="000E4E7F">
              <w:rPr>
                <w:lang w:eastAsia="en-GB"/>
              </w:rPr>
              <w:t xml:space="preserve">or early security reactivation </w:t>
            </w:r>
            <w:r w:rsidR="00AA5063" w:rsidRPr="000E4E7F">
              <w:rPr>
                <w:lang w:eastAsia="en-GB"/>
              </w:rPr>
              <w:t xml:space="preserve">and </w:t>
            </w:r>
            <w:r w:rsidR="00AA5063" w:rsidRPr="000E4E7F">
              <w:rPr>
                <w:i/>
                <w:lang w:eastAsia="en-GB"/>
              </w:rPr>
              <w:t>releaseCause</w:t>
            </w:r>
            <w:r w:rsidR="00AA5063" w:rsidRPr="000E4E7F">
              <w:rPr>
                <w:lang w:eastAsia="en-GB"/>
              </w:rPr>
              <w:t xml:space="preserve"> is set to </w:t>
            </w:r>
            <w:r w:rsidR="00AA5063" w:rsidRPr="000E4E7F">
              <w:rPr>
                <w:i/>
                <w:lang w:eastAsia="en-GB"/>
              </w:rPr>
              <w:t>rrc-Suspend</w:t>
            </w:r>
            <w:r w:rsidR="00AA5063"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08" w:name="_Toc20487213"/>
      <w:bookmarkStart w:id="7309" w:name="_Toc29342508"/>
      <w:bookmarkStart w:id="7310" w:name="_Toc29343647"/>
      <w:bookmarkStart w:id="7311" w:name="_Toc36566908"/>
      <w:bookmarkStart w:id="7312" w:name="_Toc36810344"/>
      <w:bookmarkStart w:id="7313" w:name="_Toc36846708"/>
      <w:bookmarkStart w:id="7314" w:name="_Toc36939361"/>
      <w:bookmarkStart w:id="7315" w:name="_Toc37082341"/>
      <w:r w:rsidRPr="000E4E7F">
        <w:t>–</w:t>
      </w:r>
      <w:r w:rsidRPr="000E4E7F">
        <w:tab/>
      </w:r>
      <w:r w:rsidRPr="000E4E7F">
        <w:rPr>
          <w:i/>
          <w:noProof/>
        </w:rPr>
        <w:t>RRCConnectionRequest</w:t>
      </w:r>
      <w:bookmarkEnd w:id="7308"/>
      <w:bookmarkEnd w:id="7309"/>
      <w:bookmarkEnd w:id="7310"/>
      <w:bookmarkEnd w:id="7311"/>
      <w:bookmarkEnd w:id="7312"/>
      <w:bookmarkEnd w:id="7313"/>
      <w:bookmarkEnd w:id="7314"/>
      <w:bookmarkEnd w:id="7315"/>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316" w:name="_Toc20487214"/>
      <w:bookmarkStart w:id="7317" w:name="_Toc29342509"/>
      <w:bookmarkStart w:id="7318" w:name="_Toc29343648"/>
      <w:bookmarkStart w:id="7319" w:name="_Toc36566909"/>
      <w:bookmarkStart w:id="7320" w:name="_Toc36810345"/>
      <w:bookmarkStart w:id="7321" w:name="_Toc36846709"/>
      <w:bookmarkStart w:id="7322" w:name="_Toc36939362"/>
      <w:bookmarkStart w:id="7323" w:name="_Toc37082342"/>
      <w:r w:rsidRPr="000E4E7F">
        <w:t>–</w:t>
      </w:r>
      <w:r w:rsidRPr="000E4E7F">
        <w:tab/>
      </w:r>
      <w:r w:rsidRPr="000E4E7F">
        <w:rPr>
          <w:i/>
          <w:noProof/>
        </w:rPr>
        <w:t>RRCConnectionResume</w:t>
      </w:r>
      <w:bookmarkEnd w:id="7316"/>
      <w:bookmarkEnd w:id="7317"/>
      <w:bookmarkEnd w:id="7318"/>
      <w:bookmarkEnd w:id="7319"/>
      <w:bookmarkEnd w:id="7320"/>
      <w:bookmarkEnd w:id="7321"/>
      <w:bookmarkEnd w:id="7322"/>
      <w:bookmarkEnd w:id="7323"/>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Del="00B716BF" w:rsidRDefault="005C4197" w:rsidP="005C4197">
      <w:pPr>
        <w:pStyle w:val="PL"/>
        <w:shd w:val="clear" w:color="auto" w:fill="E6E6E6"/>
        <w:rPr>
          <w:del w:id="7324" w:author="CR#4239r3" w:date="2020-07-10T13:29:00Z"/>
        </w:rPr>
      </w:pPr>
      <w:del w:id="7325" w:author="CR#4239r3" w:date="2020-07-10T13:29:00Z">
        <w:r w:rsidRPr="000E4E7F" w:rsidDel="00B716BF">
          <w:tab/>
          <w:delText>newUE-Identity-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7326" w:author="CR#4260r2" w:date="2020-07-12T16:10:00Z">
        <w:r w:rsidR="003C27DA" w:rsidRPr="000E4E7F">
          <w:t>ENUMERATED {true}</w:t>
        </w:r>
      </w:ins>
      <w:del w:id="7327" w:author="CR#4260r2" w:date="2020-07-12T16:10:00Z">
        <w:r w:rsidRPr="000E4E7F" w:rsidDel="003C27DA">
          <w:delText>TypeFFS</w:delText>
        </w:r>
        <w:r w:rsidRPr="000E4E7F" w:rsidDel="003C27DA">
          <w:tab/>
        </w:r>
        <w:r w:rsidRPr="000E4E7F" w:rsidDel="003C27DA">
          <w:tab/>
        </w:r>
        <w:r w:rsidRPr="000E4E7F" w:rsidDel="003C27DA">
          <w:tab/>
        </w:r>
      </w:del>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xml:space="preserve">-- </w:t>
      </w:r>
      <w:ins w:id="7328" w:author="CR#4260r2" w:date="2020-07-12T16:10:00Z">
        <w:r w:rsidR="003C27DA">
          <w:t>Cond EarlySec</w:t>
        </w:r>
      </w:ins>
      <w:del w:id="7329" w:author="CR#4260r2" w:date="2020-07-12T16:10:00Z">
        <w:r w:rsidRPr="000E4E7F" w:rsidDel="003C27DA">
          <w:delText>Need ON</w:delText>
        </w:r>
      </w:del>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r>
      <w:ins w:id="7330" w:author="CR#4260r2" w:date="2020-07-12T16:10:00Z">
        <w:r w:rsidR="003C27DA">
          <w:t>S</w:t>
        </w:r>
        <w:r w:rsidR="003C27DA" w:rsidRPr="00A350DE">
          <w:t>CellToAddModList-r16</w:t>
        </w:r>
      </w:ins>
      <w:del w:id="7331" w:author="CR#4260r2" w:date="2020-07-12T16:10:00Z">
        <w:r w:rsidRPr="000E4E7F" w:rsidDel="003C27DA">
          <w:delText>TypeFFS</w:delText>
        </w:r>
        <w:r w:rsidR="008E3BAD" w:rsidRPr="000E4E7F" w:rsidDel="003C27DA">
          <w:tab/>
        </w:r>
        <w:r w:rsidRPr="000E4E7F" w:rsidDel="003C27DA">
          <w:tab/>
        </w:r>
        <w:r w:rsidRPr="000E4E7F" w:rsidDel="003C27DA">
          <w:tab/>
        </w:r>
      </w:del>
      <w:r w:rsidRPr="000E4E7F">
        <w:tab/>
      </w:r>
      <w:r w:rsidRPr="000E4E7F">
        <w:tab/>
      </w:r>
      <w:r w:rsidRPr="000E4E7F">
        <w:tab/>
        <w:t>OPTIONAL,</w:t>
      </w:r>
      <w:r w:rsidRPr="000E4E7F">
        <w:tab/>
        <w:t xml:space="preserve">-- </w:t>
      </w:r>
      <w:ins w:id="7332" w:author="CR#4260r2" w:date="2020-07-12T16:11:00Z">
        <w:r w:rsidR="003C27DA">
          <w:t>Cond EarlySec</w:t>
        </w:r>
      </w:ins>
      <w:del w:id="7333" w:author="CR#4260r2" w:date="2020-07-12T16:11:00Z">
        <w:r w:rsidRPr="000E4E7F" w:rsidDel="003C27DA">
          <w:delText>Need ON</w:delText>
        </w:r>
      </w:del>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xml:space="preserve">-- </w:t>
      </w:r>
      <w:ins w:id="7334" w:author="CR#4260r2" w:date="2020-07-12T16:11:00Z">
        <w:r w:rsidR="003C27DA">
          <w:t>Cond EarlySec</w:t>
        </w:r>
      </w:ins>
      <w:del w:id="7335" w:author="CR#4260r2" w:date="2020-07-12T16:11:00Z">
        <w:r w:rsidRPr="000E4E7F" w:rsidDel="003C27DA">
          <w:delText>Need ON</w:delText>
        </w:r>
      </w:del>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xml:space="preserve">-- </w:t>
      </w:r>
      <w:ins w:id="7336" w:author="CR#4260r2" w:date="2020-07-12T16:12:00Z">
        <w:r w:rsidR="003C27DA" w:rsidRPr="00F537EB">
          <w:t xml:space="preserve">Cond </w:t>
        </w:r>
        <w:r w:rsidR="003C27DA">
          <w:t>RestoreSCG</w:t>
        </w:r>
      </w:ins>
      <w:del w:id="7337" w:author="CR#4260r2" w:date="2020-07-12T16:12:00Z">
        <w:r w:rsidRPr="000E4E7F" w:rsidDel="003C27DA">
          <w:delText>Need ON</w:delText>
        </w:r>
      </w:del>
    </w:p>
    <w:p w:rsidR="003C27DA" w:rsidRDefault="003C27DA" w:rsidP="003C27DA">
      <w:pPr>
        <w:pStyle w:val="PL"/>
        <w:shd w:val="clear" w:color="auto" w:fill="E6E6E6"/>
        <w:rPr>
          <w:ins w:id="7338" w:author="CR#4260r2" w:date="2020-07-12T16:13:00Z"/>
        </w:rPr>
      </w:pPr>
      <w:ins w:id="7339" w:author="CR#4260r2" w:date="2020-07-12T16:13:00Z">
        <w:r>
          <w:tab/>
          <w:t>p-MaxEUTRA-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340" w:author="CR#4260r2" w:date="2020-07-12T16:13:00Z"/>
        </w:rPr>
      </w:pPr>
      <w:ins w:id="7341" w:author="CR#4260r2" w:date="2020-07-12T16:13:00Z">
        <w:r>
          <w:tab/>
          <w:t>p-MaxUE-FR1-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342" w:author="CR#4260r2" w:date="2020-07-12T16:13:00Z"/>
        </w:rPr>
      </w:pPr>
      <w:ins w:id="7343" w:author="CR#4260r2" w:date="2020-07-12T16:13:00Z">
        <w:r>
          <w:tab/>
          <w:t>tdm-PatternConfig-r16</w:t>
        </w:r>
        <w:r>
          <w:tab/>
        </w:r>
        <w:r>
          <w:tab/>
        </w:r>
        <w:r>
          <w:tab/>
        </w:r>
        <w:r>
          <w:tab/>
          <w:t>TDM-PatternConfig-r15</w:t>
        </w:r>
        <w:r>
          <w:tab/>
        </w:r>
        <w:r>
          <w:tab/>
        </w:r>
        <w:r>
          <w:tab/>
          <w:t>OPTIONAL,</w:t>
        </w:r>
        <w:r>
          <w:tab/>
          <w:t>-- Cond FDD-PCell</w:t>
        </w:r>
      </w:ins>
    </w:p>
    <w:p w:rsidR="00F648C7" w:rsidRDefault="003C27DA" w:rsidP="003C27DA">
      <w:pPr>
        <w:pStyle w:val="PL"/>
        <w:shd w:val="clear" w:color="auto" w:fill="E6E6E6"/>
        <w:rPr>
          <w:ins w:id="7344" w:author="Draft v2" w:date="2020-07-17T11:20:00Z"/>
        </w:rPr>
      </w:pPr>
      <w:ins w:id="7345" w:author="CR#4260r2" w:date="2020-07-12T16:13:00Z">
        <w:r>
          <w:tab/>
          <w:t>tdm-PatternConfig2-r16</w:t>
        </w:r>
        <w:r>
          <w:tab/>
        </w:r>
        <w:r>
          <w:tab/>
        </w:r>
        <w:r>
          <w:tab/>
        </w:r>
        <w:r>
          <w:tab/>
          <w:t>TDM-PatternConfig-r15</w:t>
        </w:r>
        <w:r>
          <w:tab/>
        </w:r>
        <w:r>
          <w:tab/>
        </w:r>
        <w:r>
          <w:tab/>
          <w:t>OPTIONAL,</w:t>
        </w:r>
        <w:r>
          <w:tab/>
          <w:t>-- Need OR</w:t>
        </w:r>
      </w:ins>
    </w:p>
    <w:p w:rsidR="00802F4A" w:rsidRPr="000E4E7F" w:rsidRDefault="00AA5063" w:rsidP="003C27DA">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3C27DA" w:rsidRPr="000E4E7F" w:rsidTr="003C0A8B">
        <w:trPr>
          <w:cantSplit/>
          <w:ins w:id="7346" w:author="CR#4260r2" w:date="2020-07-12T16:15:00Z"/>
        </w:trPr>
        <w:tc>
          <w:tcPr>
            <w:tcW w:w="9639" w:type="dxa"/>
          </w:tcPr>
          <w:p w:rsidR="003C27DA" w:rsidRPr="003C27DA" w:rsidRDefault="003C27DA">
            <w:pPr>
              <w:pStyle w:val="TAL"/>
              <w:rPr>
                <w:ins w:id="7347" w:author="CR#4260r2" w:date="2020-07-12T16:15:00Z"/>
                <w:b/>
                <w:bCs/>
                <w:i/>
                <w:iCs/>
                <w:noProof/>
                <w:lang w:eastAsia="en-GB"/>
                <w:rPrChange w:id="7348" w:author="CR#4260r2" w:date="2020-07-12T16:16:00Z">
                  <w:rPr>
                    <w:ins w:id="7349" w:author="CR#4260r2" w:date="2020-07-12T16:15:00Z"/>
                    <w:noProof/>
                    <w:lang w:eastAsia="en-GB"/>
                  </w:rPr>
                </w:rPrChange>
              </w:rPr>
              <w:pPrChange w:id="7350" w:author="CR#4260r2" w:date="2020-07-12T16:15:00Z">
                <w:pPr>
                  <w:keepNext/>
                  <w:keepLines/>
                  <w:spacing w:after="0"/>
                </w:pPr>
              </w:pPrChange>
            </w:pPr>
            <w:ins w:id="7351" w:author="CR#4260r2" w:date="2020-07-12T16:15:00Z">
              <w:r w:rsidRPr="003C27DA">
                <w:rPr>
                  <w:b/>
                  <w:bCs/>
                  <w:i/>
                  <w:iCs/>
                  <w:noProof/>
                  <w:lang w:val="en-US" w:eastAsia="en-GB"/>
                  <w:rPrChange w:id="7352" w:author="CR#4260r2" w:date="2020-07-12T16:16:00Z">
                    <w:rPr>
                      <w:noProof/>
                      <w:lang w:val="en-US" w:eastAsia="en-GB"/>
                    </w:rPr>
                  </w:rPrChange>
                </w:rPr>
                <w:t>p-MaxEUTRA</w:t>
              </w:r>
            </w:ins>
          </w:p>
          <w:p w:rsidR="003C27DA" w:rsidRPr="000E4E7F" w:rsidRDefault="003C27DA" w:rsidP="003C27DA">
            <w:pPr>
              <w:pStyle w:val="TAL"/>
              <w:rPr>
                <w:ins w:id="7353" w:author="CR#4260r2" w:date="2020-07-12T16:15:00Z"/>
                <w:b/>
                <w:i/>
              </w:rPr>
            </w:pPr>
            <w:ins w:id="7354" w:author="CR#4260r2" w:date="2020-07-12T16:15:00Z">
              <w:r w:rsidRPr="00DC2414">
                <w:rPr>
                  <w:rFonts w:cs="Arial"/>
                  <w:bCs/>
                  <w:noProof/>
                  <w:szCs w:val="18"/>
                  <w:lang w:eastAsia="en-GB"/>
                </w:rPr>
                <w:t xml:space="preserve">Indicates the maximum power available for </w:t>
              </w:r>
              <w:r>
                <w:rPr>
                  <w:rFonts w:cs="Arial"/>
                  <w:bCs/>
                  <w:noProof/>
                  <w:szCs w:val="18"/>
                  <w:lang w:eastAsia="en-GB"/>
                </w:rPr>
                <w:t>E-UTRA</w:t>
              </w:r>
              <w:r w:rsidRPr="00DC2414">
                <w:rPr>
                  <w:rFonts w:cs="Arial"/>
                  <w:bCs/>
                  <w:noProof/>
                  <w:szCs w:val="18"/>
                  <w:lang w:eastAsia="en-GB"/>
                </w:rPr>
                <w:t>.</w:t>
              </w:r>
            </w:ins>
          </w:p>
        </w:tc>
      </w:tr>
      <w:tr w:rsidR="003C27DA" w:rsidRPr="000E4E7F" w:rsidTr="003C0A8B">
        <w:trPr>
          <w:cantSplit/>
          <w:ins w:id="7355" w:author="CR#4260r2" w:date="2020-07-12T16:15:00Z"/>
        </w:trPr>
        <w:tc>
          <w:tcPr>
            <w:tcW w:w="9639" w:type="dxa"/>
          </w:tcPr>
          <w:p w:rsidR="003C27DA" w:rsidRPr="003C27DA" w:rsidRDefault="003C27DA">
            <w:pPr>
              <w:pStyle w:val="TAL"/>
              <w:rPr>
                <w:ins w:id="7356" w:author="CR#4260r2" w:date="2020-07-12T16:15:00Z"/>
                <w:b/>
                <w:bCs/>
                <w:i/>
                <w:iCs/>
                <w:noProof/>
                <w:lang w:eastAsia="en-GB"/>
                <w:rPrChange w:id="7357" w:author="CR#4260r2" w:date="2020-07-12T16:16:00Z">
                  <w:rPr>
                    <w:ins w:id="7358" w:author="CR#4260r2" w:date="2020-07-12T16:15:00Z"/>
                    <w:noProof/>
                    <w:lang w:eastAsia="en-GB"/>
                  </w:rPr>
                </w:rPrChange>
              </w:rPr>
              <w:pPrChange w:id="7359" w:author="CR#4260r2" w:date="2020-07-12T16:16:00Z">
                <w:pPr>
                  <w:keepNext/>
                  <w:keepLines/>
                  <w:spacing w:after="0"/>
                </w:pPr>
              </w:pPrChange>
            </w:pPr>
            <w:ins w:id="7360" w:author="CR#4260r2" w:date="2020-07-12T16:15:00Z">
              <w:r w:rsidRPr="003C27DA">
                <w:rPr>
                  <w:b/>
                  <w:bCs/>
                  <w:i/>
                  <w:iCs/>
                  <w:noProof/>
                  <w:lang w:val="en-US" w:eastAsia="en-GB"/>
                  <w:rPrChange w:id="7361" w:author="CR#4260r2" w:date="2020-07-12T16:16:00Z">
                    <w:rPr>
                      <w:noProof/>
                      <w:lang w:val="en-US" w:eastAsia="en-GB"/>
                    </w:rPr>
                  </w:rPrChange>
                </w:rPr>
                <w:t>p-MaxUE-FR1</w:t>
              </w:r>
            </w:ins>
          </w:p>
          <w:p w:rsidR="003C27DA" w:rsidRPr="000E4E7F" w:rsidRDefault="003C27DA" w:rsidP="003C27DA">
            <w:pPr>
              <w:pStyle w:val="TAL"/>
              <w:rPr>
                <w:ins w:id="7362" w:author="CR#4260r2" w:date="2020-07-12T16:15:00Z"/>
                <w:b/>
                <w:i/>
              </w:rPr>
            </w:pPr>
            <w:ins w:id="7363" w:author="CR#4260r2" w:date="2020-07-12T16:15:00Z">
              <w:r w:rsidRPr="00DC241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7364" w:author="CR#4260r2" w:date="2020-07-12T16:17:00Z">
              <w:r w:rsidR="003C27DA">
                <w:rPr>
                  <w:lang w:eastAsia="zh-CN"/>
                </w:rPr>
                <w:t xml:space="preserve">, with at least </w:t>
              </w:r>
              <w:r w:rsidR="003C27DA">
                <w:rPr>
                  <w:i/>
                  <w:iCs/>
                  <w:lang w:eastAsia="zh-CN"/>
                </w:rPr>
                <w:t>reconfigurationWithSync</w:t>
              </w:r>
            </w:ins>
            <w:ins w:id="7365"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w:t>
            </w:r>
            <w:del w:id="7366" w:author="CR#4260r2" w:date="2020-07-12T16:17: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Indicates the SCell group to be added or modified.</w:t>
            </w:r>
            <w:del w:id="7367" w:author="CR#4260r2" w:date="2020-07-12T16:17: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Indicates the SCell group to be released.</w:t>
            </w:r>
            <w:del w:id="7368" w:author="CR#4260r2" w:date="2020-07-12T16:18: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del w:id="7369" w:author="CR#4260r2" w:date="2020-07-12T16:18: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del w:id="7370" w:author="CR#4260r2" w:date="2020-07-12T16:18:00Z">
              <w:r w:rsidRPr="000E4E7F" w:rsidDel="003C27DA">
                <w:rPr>
                  <w:bCs/>
                  <w:noProof/>
                  <w:kern w:val="2"/>
                  <w:lang w:eastAsia="zh-CN"/>
                </w:rPr>
                <w:delText xml:space="preserve"> This field can be included only when the UE is connected to 5GC.</w:delText>
              </w:r>
            </w:del>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Del="00B716BF" w:rsidRDefault="00AA5063" w:rsidP="00AA5063">
      <w:pPr>
        <w:rPr>
          <w:del w:id="7371" w:author="CR#4239r3" w:date="2020-07-10T13:2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372" w:author="CR#4239r3" w:date="2020-07-10T13:29: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373" w:author="CR#4239r3" w:date="2020-07-10T13:29:00Z"/>
                <w:iCs/>
                <w:lang w:eastAsia="en-GB"/>
              </w:rPr>
            </w:pPr>
            <w:del w:id="7374" w:author="CR#4239r3" w:date="2020-07-10T13:29: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375" w:author="CR#4239r3" w:date="2020-07-10T13:29:00Z"/>
                <w:lang w:eastAsia="en-GB"/>
              </w:rPr>
            </w:pPr>
            <w:del w:id="7376" w:author="CR#4239r3" w:date="2020-07-10T13:29:00Z">
              <w:r w:rsidRPr="000E4E7F" w:rsidDel="00B716BF">
                <w:rPr>
                  <w:iCs/>
                  <w:lang w:eastAsia="en-GB"/>
                </w:rPr>
                <w:delText>Explanation</w:delText>
              </w:r>
            </w:del>
          </w:p>
        </w:tc>
      </w:tr>
      <w:tr w:rsidR="00AA5063" w:rsidRPr="000E4E7F" w:rsidDel="00B716BF" w:rsidTr="00AB2D56">
        <w:trPr>
          <w:cantSplit/>
          <w:del w:id="7377" w:author="CR#4239r3" w:date="2020-07-10T13:29: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378" w:author="CR#4239r3" w:date="2020-07-10T13:29:00Z"/>
                <w:i/>
                <w:noProof/>
                <w:lang w:eastAsia="en-GB"/>
              </w:rPr>
            </w:pPr>
            <w:del w:id="7379" w:author="CR#4239r3" w:date="2020-07-10T13:29: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380" w:author="CR#4239r3" w:date="2020-07-10T13:29:00Z"/>
                <w:lang w:eastAsia="en-GB"/>
              </w:rPr>
            </w:pPr>
            <w:del w:id="7381" w:author="CR#4239r3" w:date="2020-07-10T13:29:00Z">
              <w:r w:rsidRPr="000E4E7F" w:rsidDel="00B716BF">
                <w:rPr>
                  <w:lang w:eastAsia="en-GB"/>
                </w:rPr>
                <w:delText xml:space="preserve">The field is optionally present, Need OP, if the </w:delText>
              </w:r>
              <w:r w:rsidRPr="000E4E7F" w:rsidDel="00B716BF">
                <w:rPr>
                  <w:i/>
                  <w:lang w:eastAsia="en-GB"/>
                </w:rPr>
                <w:delText>RRCConnectionResume</w:delText>
              </w:r>
              <w:r w:rsidRPr="000E4E7F" w:rsidDel="00B716BF">
                <w:rPr>
                  <w:lang w:eastAsia="en-GB"/>
                </w:rPr>
                <w:delText xml:space="preserve"> is in response to transmission using PUR; otherwise the field is not present.</w:delText>
              </w:r>
            </w:del>
          </w:p>
        </w:tc>
      </w:tr>
    </w:tbl>
    <w:p w:rsidR="009722D5" w:rsidRDefault="009722D5" w:rsidP="009722D5">
      <w:pPr>
        <w:rPr>
          <w:ins w:id="7382" w:author="CR#4260r2" w:date="2020-07-12T23:5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227C4" w:rsidRPr="000E4E7F" w:rsidTr="00A626A2">
        <w:trPr>
          <w:cantSplit/>
          <w:tblHeader/>
          <w:ins w:id="7383" w:author="CR#4260r2" w:date="2020-07-12T23:59:00Z"/>
        </w:trPr>
        <w:tc>
          <w:tcPr>
            <w:tcW w:w="2269"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384" w:author="CR#4260r2" w:date="2020-07-12T23:59:00Z"/>
                <w:iCs/>
                <w:lang w:eastAsia="en-GB"/>
              </w:rPr>
            </w:pPr>
            <w:ins w:id="7385" w:author="CR#4260r2" w:date="2020-07-12T23:59:00Z">
              <w:r w:rsidRPr="000E4E7F">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386" w:author="CR#4260r2" w:date="2020-07-12T23:59:00Z"/>
                <w:lang w:eastAsia="en-GB"/>
              </w:rPr>
            </w:pPr>
            <w:ins w:id="7387" w:author="CR#4260r2" w:date="2020-07-12T23:59:00Z">
              <w:r w:rsidRPr="000E4E7F">
                <w:rPr>
                  <w:iCs/>
                  <w:lang w:eastAsia="en-GB"/>
                </w:rPr>
                <w:t>Explanation</w:t>
              </w:r>
            </w:ins>
          </w:p>
        </w:tc>
      </w:tr>
      <w:tr w:rsidR="00F227C4" w:rsidRPr="000E4E7F" w:rsidDel="00BA1520" w:rsidTr="00A626A2">
        <w:trPr>
          <w:cantSplit/>
          <w:ins w:id="7388" w:author="CR#4260r2" w:date="2020-07-12T23:59:00Z"/>
          <w:del w:id="7389" w:author="Draft v2" w:date="2020-07-16T11:20: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Del="00BA1520" w:rsidRDefault="00F227C4" w:rsidP="00A626A2">
            <w:pPr>
              <w:pStyle w:val="TAL"/>
              <w:rPr>
                <w:ins w:id="7390" w:author="CR#4260r2" w:date="2020-07-12T23:59:00Z"/>
                <w:del w:id="7391" w:author="Draft v2" w:date="2020-07-16T11:20:00Z"/>
                <w:i/>
                <w:noProof/>
                <w:lang w:eastAsia="en-GB"/>
              </w:rPr>
            </w:pPr>
            <w:ins w:id="7392" w:author="CR#4260r2" w:date="2020-07-12T23:59:00Z">
              <w:del w:id="7393" w:author="Draft v2" w:date="2020-07-16T11:20:00Z">
                <w:r w:rsidRPr="000E4E7F" w:rsidDel="00BA1520">
                  <w:rPr>
                    <w:i/>
                    <w:noProof/>
                    <w:lang w:eastAsia="en-GB"/>
                  </w:rPr>
                  <w:delText>PUR</w:delText>
                </w:r>
              </w:del>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Del="00BA1520" w:rsidRDefault="00F227C4" w:rsidP="00A626A2">
            <w:pPr>
              <w:pStyle w:val="TAL"/>
              <w:rPr>
                <w:ins w:id="7394" w:author="CR#4260r2" w:date="2020-07-12T23:59:00Z"/>
                <w:del w:id="7395" w:author="Draft v2" w:date="2020-07-16T11:20:00Z"/>
                <w:lang w:eastAsia="en-GB"/>
              </w:rPr>
            </w:pPr>
            <w:ins w:id="7396" w:author="CR#4260r2" w:date="2020-07-12T23:59:00Z">
              <w:del w:id="7397" w:author="Draft v2" w:date="2020-07-16T11:20:00Z">
                <w:r w:rsidRPr="000E4E7F" w:rsidDel="00BA1520">
                  <w:rPr>
                    <w:lang w:eastAsia="en-GB"/>
                  </w:rPr>
                  <w:delText xml:space="preserve">The field is optionally present, Need OP, if the </w:delText>
                </w:r>
                <w:r w:rsidRPr="000E4E7F" w:rsidDel="00BA1520">
                  <w:rPr>
                    <w:i/>
                    <w:lang w:eastAsia="en-GB"/>
                  </w:rPr>
                  <w:delText>RRCConnectionResume</w:delText>
                </w:r>
                <w:r w:rsidRPr="000E4E7F" w:rsidDel="00BA1520">
                  <w:rPr>
                    <w:lang w:eastAsia="en-GB"/>
                  </w:rPr>
                  <w:delText xml:space="preserve"> is in response to transmission using PUR; otherwise the field is not present.</w:delText>
                </w:r>
              </w:del>
            </w:ins>
          </w:p>
        </w:tc>
      </w:tr>
      <w:tr w:rsidR="00F227C4" w:rsidRPr="000E4E7F" w:rsidTr="00A626A2">
        <w:trPr>
          <w:cantSplit/>
          <w:ins w:id="7398"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399" w:author="CR#4260r2" w:date="2020-07-12T23:59:00Z"/>
                <w:i/>
                <w:noProof/>
                <w:lang w:eastAsia="en-GB"/>
              </w:rPr>
            </w:pPr>
            <w:ins w:id="7400" w:author="CR#4260r2" w:date="2020-07-12T23:59:00Z">
              <w:r w:rsidRPr="000E4E7F">
                <w:rPr>
                  <w:i/>
                  <w:noProof/>
                  <w:lang w:eastAsia="en-GB"/>
                </w:rPr>
                <w:t>EarlySec</w:t>
              </w:r>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1" w:author="CR#4260r2" w:date="2020-07-12T23:59:00Z"/>
                <w:lang w:eastAsia="en-GB"/>
              </w:rPr>
            </w:pPr>
            <w:ins w:id="7402" w:author="CR#4260r2" w:date="2020-07-12T23:59:00Z">
              <w:r w:rsidRPr="000E4E7F">
                <w:rPr>
                  <w:lang w:eastAsia="en-GB"/>
                </w:rPr>
                <w:t>For EPC, the field is optionally present, Need ON, if the UE supports early security reactivation; otherwise the field is not present.</w:t>
              </w:r>
            </w:ins>
          </w:p>
          <w:p w:rsidR="00F227C4" w:rsidRPr="000E4E7F" w:rsidRDefault="00F227C4" w:rsidP="00A626A2">
            <w:pPr>
              <w:pStyle w:val="TAL"/>
              <w:rPr>
                <w:ins w:id="7403" w:author="CR#4260r2" w:date="2020-07-12T23:59:00Z"/>
                <w:lang w:eastAsia="en-GB"/>
              </w:rPr>
            </w:pPr>
            <w:ins w:id="7404" w:author="CR#4260r2" w:date="2020-07-12T23:59:00Z">
              <w:r w:rsidRPr="000E4E7F">
                <w:rPr>
                  <w:lang w:eastAsia="en-GB"/>
                </w:rPr>
                <w:t xml:space="preserve">For 5GC, the field is </w:t>
              </w:r>
              <w:r>
                <w:rPr>
                  <w:lang w:eastAsia="en-GB"/>
                </w:rPr>
                <w:t>optionally present, Need ON</w:t>
              </w:r>
              <w:r w:rsidRPr="000E4E7F">
                <w:rPr>
                  <w:lang w:eastAsia="en-GB"/>
                </w:rPr>
                <w:t>.</w:t>
              </w:r>
            </w:ins>
          </w:p>
        </w:tc>
      </w:tr>
      <w:tr w:rsidR="00F227C4" w:rsidRPr="000E4E7F" w:rsidTr="00A626A2">
        <w:trPr>
          <w:cantSplit/>
          <w:ins w:id="7405"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6" w:author="CR#4260r2" w:date="2020-07-12T23:59:00Z"/>
                <w:i/>
                <w:noProof/>
                <w:lang w:eastAsia="en-GB"/>
              </w:rPr>
            </w:pPr>
            <w:ins w:id="7407" w:author="CR#4260r2" w:date="2020-07-12T23:59:00Z">
              <w:r>
                <w:rPr>
                  <w:i/>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rsidR="00F227C4" w:rsidRPr="009826E3" w:rsidRDefault="00F227C4" w:rsidP="00A626A2">
            <w:pPr>
              <w:pStyle w:val="TAL"/>
              <w:rPr>
                <w:ins w:id="7408" w:author="CR#4260r2" w:date="2020-07-12T23:59:00Z"/>
                <w:szCs w:val="22"/>
                <w:lang w:eastAsia="en-US"/>
              </w:rPr>
            </w:pPr>
            <w:ins w:id="7409" w:author="CR#4260r2" w:date="2020-07-12T23:59:00Z">
              <w:r>
                <w:t xml:space="preserve">The field is mandatory present if </w:t>
              </w:r>
              <w:r w:rsidRPr="008566CF">
                <w:rPr>
                  <w:i/>
                  <w:iCs/>
                </w:rPr>
                <w:t>restoreSCG</w:t>
              </w:r>
              <w:r>
                <w:t xml:space="preserve"> is configured. It is optionally present, Need ON, otherwise</w:t>
              </w:r>
              <w:r w:rsidRPr="00F537EB">
                <w:rPr>
                  <w:szCs w:val="22"/>
                  <w:lang w:eastAsia="en-US"/>
                </w:rPr>
                <w:t>.</w:t>
              </w:r>
            </w:ins>
          </w:p>
          <w:p w:rsidR="00F227C4" w:rsidRPr="000E4E7F" w:rsidRDefault="00F227C4" w:rsidP="00A626A2">
            <w:pPr>
              <w:pStyle w:val="TAL"/>
              <w:rPr>
                <w:ins w:id="7410" w:author="CR#4260r2" w:date="2020-07-12T23:59:00Z"/>
                <w:lang w:eastAsia="en-GB"/>
              </w:rPr>
            </w:pPr>
            <w:ins w:id="7411" w:author="CR#4260r2" w:date="2020-07-12T23:59:00Z">
              <w:r w:rsidRPr="000E4E7F">
                <w:rPr>
                  <w:lang w:eastAsia="en-GB"/>
                </w:rPr>
                <w:t>For EPC, th</w:t>
              </w:r>
              <w:r>
                <w:rPr>
                  <w:lang w:eastAsia="en-GB"/>
                </w:rPr>
                <w:t>is</w:t>
              </w:r>
              <w:r w:rsidRPr="000E4E7F">
                <w:rPr>
                  <w:lang w:eastAsia="en-GB"/>
                </w:rPr>
                <w:t xml:space="preserve"> field </w:t>
              </w:r>
              <w:r>
                <w:rPr>
                  <w:lang w:eastAsia="en-GB"/>
                </w:rPr>
                <w:t xml:space="preserve">can be present only if </w:t>
              </w:r>
              <w:r w:rsidRPr="000E4E7F">
                <w:rPr>
                  <w:lang w:eastAsia="en-GB"/>
                </w:rPr>
                <w:t>the UE supports early security reactivation</w:t>
              </w:r>
              <w:r>
                <w:rPr>
                  <w:lang w:eastAsia="en-GB"/>
                </w:rPr>
                <w:t>.</w:t>
              </w:r>
            </w:ins>
          </w:p>
        </w:tc>
      </w:tr>
      <w:tr w:rsidR="00F227C4" w:rsidRPr="000E4E7F" w:rsidTr="00A626A2">
        <w:trPr>
          <w:cantSplit/>
          <w:ins w:id="7412"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413" w:author="CR#4260r2" w:date="2020-07-12T23:59:00Z"/>
                <w:i/>
                <w:szCs w:val="22"/>
                <w:lang w:eastAsia="en-US"/>
              </w:rPr>
            </w:pPr>
            <w:ins w:id="7414" w:author="CR#4260r2" w:date="2020-07-12T23:59:00Z">
              <w:r w:rsidRPr="00DC2414">
                <w:rPr>
                  <w:rFonts w:cs="Arial"/>
                  <w:i/>
                  <w:noProof/>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415" w:author="CR#4260r2" w:date="2020-07-12T23:59:00Z"/>
              </w:rPr>
            </w:pPr>
            <w:ins w:id="7416" w:author="CR#4260r2" w:date="2020-07-12T23:59:00Z">
              <w:r w:rsidRPr="00DC2414">
                <w:rPr>
                  <w:rFonts w:cs="Arial"/>
                  <w:lang w:val="en-US" w:eastAsia="en-GB"/>
                </w:rPr>
                <w:t>This field is optionally present, need O</w:t>
              </w:r>
              <w:r>
                <w:rPr>
                  <w:rFonts w:cs="Arial"/>
                  <w:lang w:val="en-US" w:eastAsia="en-GB"/>
                </w:rPr>
                <w:t>N</w:t>
              </w:r>
              <w:r w:rsidRPr="00DC2414">
                <w:rPr>
                  <w:rFonts w:cs="Arial"/>
                  <w:lang w:val="en-US" w:eastAsia="en-GB"/>
                </w:rPr>
                <w:t>, for a</w:t>
              </w:r>
              <w:r>
                <w:rPr>
                  <w:rFonts w:cs="Arial"/>
                  <w:lang w:val="en-US" w:eastAsia="en-GB"/>
                </w:rPr>
                <w:t>n</w:t>
              </w:r>
              <w:r w:rsidRPr="00DC2414">
                <w:rPr>
                  <w:rFonts w:cs="Arial"/>
                  <w:lang w:val="en-US" w:eastAsia="en-GB"/>
                </w:rPr>
                <w:t xml:space="preserve"> FDD PCell if there is no SCell with configured uplink. Otherwise, the field is not present</w:t>
              </w:r>
              <w:r>
                <w:rPr>
                  <w:rFonts w:cs="Arial"/>
                  <w:lang w:val="en-US" w:eastAsia="en-GB"/>
                </w:rPr>
                <w:t>, need OR</w:t>
              </w:r>
              <w:r w:rsidRPr="00DC2414">
                <w:rPr>
                  <w:rFonts w:cs="Arial"/>
                  <w:lang w:val="en-US" w:eastAsia="en-GB"/>
                </w:rPr>
                <w:t>.</w:t>
              </w:r>
            </w:ins>
          </w:p>
        </w:tc>
      </w:tr>
    </w:tbl>
    <w:p w:rsidR="00F227C4" w:rsidRPr="000E4E7F" w:rsidRDefault="00F227C4" w:rsidP="009722D5"/>
    <w:p w:rsidR="009722D5" w:rsidRPr="000E4E7F" w:rsidRDefault="009722D5" w:rsidP="009722D5">
      <w:pPr>
        <w:pStyle w:val="Heading4"/>
      </w:pPr>
      <w:bookmarkStart w:id="7417" w:name="_Toc20487215"/>
      <w:bookmarkStart w:id="7418" w:name="_Toc29342510"/>
      <w:bookmarkStart w:id="7419" w:name="_Toc29343649"/>
      <w:bookmarkStart w:id="7420" w:name="_Toc36566910"/>
      <w:bookmarkStart w:id="7421" w:name="_Toc36810346"/>
      <w:bookmarkStart w:id="7422" w:name="_Toc36846710"/>
      <w:bookmarkStart w:id="7423" w:name="_Toc36939363"/>
      <w:bookmarkStart w:id="7424" w:name="_Toc37082343"/>
      <w:r w:rsidRPr="000E4E7F">
        <w:t>–</w:t>
      </w:r>
      <w:r w:rsidRPr="000E4E7F">
        <w:tab/>
      </w:r>
      <w:r w:rsidRPr="000E4E7F">
        <w:rPr>
          <w:i/>
          <w:noProof/>
        </w:rPr>
        <w:t>RRCConnectionResumeComplete</w:t>
      </w:r>
      <w:bookmarkEnd w:id="7417"/>
      <w:bookmarkEnd w:id="7418"/>
      <w:bookmarkEnd w:id="7419"/>
      <w:bookmarkEnd w:id="7420"/>
      <w:bookmarkEnd w:id="7421"/>
      <w:bookmarkEnd w:id="7422"/>
      <w:bookmarkEnd w:id="7423"/>
      <w:bookmarkEnd w:id="7424"/>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F227C4" w:rsidRDefault="00F227C4" w:rsidP="005C4197">
      <w:pPr>
        <w:pStyle w:val="PL"/>
        <w:shd w:val="clear" w:color="auto" w:fill="E6E6E6"/>
        <w:rPr>
          <w:ins w:id="7425" w:author="CR#4260r2" w:date="2020-07-13T00:00:00Z"/>
        </w:rPr>
      </w:pPr>
      <w:ins w:id="7426" w:author="CR#4260r2" w:date="2020-07-13T00:00:00Z">
        <w:r w:rsidRPr="00F227C4">
          <w:tab/>
          <w:t>measResultListExtIdle-r16</w:t>
        </w:r>
        <w:r w:rsidRPr="00F227C4">
          <w:tab/>
        </w:r>
        <w:r w:rsidRPr="00F227C4">
          <w:tab/>
        </w:r>
        <w:r w:rsidRPr="00F227C4">
          <w:tab/>
        </w:r>
        <w:r w:rsidRPr="00F227C4">
          <w:tab/>
          <w:t>MeasResultListExtIdle-r16</w:t>
        </w:r>
        <w:r w:rsidRPr="00F227C4">
          <w:tab/>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Del="00113100" w:rsidRDefault="005C4197" w:rsidP="005C4197">
      <w:pPr>
        <w:pStyle w:val="PL"/>
        <w:shd w:val="clear" w:color="auto" w:fill="E6E6E6"/>
        <w:tabs>
          <w:tab w:val="clear" w:pos="384"/>
        </w:tabs>
        <w:rPr>
          <w:del w:id="7427" w:author="Draft v2" w:date="2020-07-16T13:05:00Z"/>
        </w:rPr>
      </w:pPr>
      <w:del w:id="7428" w:author="Draft v2" w:date="2020-07-16T13:05:00Z">
        <w:r w:rsidRPr="000E4E7F" w:rsidDel="00113100">
          <w:delText>-- Editors Note: FFS whether to have a separate availability indicator for rel-16 idle/inactive measurements.</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7429" w:name="_Toc20487216"/>
      <w:bookmarkStart w:id="7430" w:name="_Toc29342511"/>
      <w:bookmarkStart w:id="7431" w:name="_Toc29343650"/>
      <w:bookmarkStart w:id="7432" w:name="_Toc36566911"/>
      <w:bookmarkStart w:id="7433" w:name="_Toc36810347"/>
      <w:bookmarkStart w:id="7434" w:name="_Toc36846711"/>
      <w:bookmarkStart w:id="7435" w:name="_Toc36939364"/>
      <w:bookmarkStart w:id="7436" w:name="_Toc37082344"/>
      <w:r w:rsidRPr="000E4E7F">
        <w:t>–</w:t>
      </w:r>
      <w:r w:rsidRPr="000E4E7F">
        <w:tab/>
      </w:r>
      <w:r w:rsidRPr="000E4E7F">
        <w:rPr>
          <w:i/>
          <w:noProof/>
        </w:rPr>
        <w:t>RRCConnectionResumeRequest</w:t>
      </w:r>
      <w:bookmarkEnd w:id="7429"/>
      <w:bookmarkEnd w:id="7430"/>
      <w:bookmarkEnd w:id="7431"/>
      <w:bookmarkEnd w:id="7432"/>
      <w:bookmarkEnd w:id="7433"/>
      <w:bookmarkEnd w:id="7434"/>
      <w:bookmarkEnd w:id="7435"/>
      <w:bookmarkEnd w:id="7436"/>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437" w:name="_Toc20487217"/>
      <w:bookmarkStart w:id="7438" w:name="_Toc29342512"/>
      <w:bookmarkStart w:id="7439" w:name="_Toc29343651"/>
      <w:bookmarkStart w:id="7440" w:name="_Toc36566912"/>
      <w:bookmarkStart w:id="7441" w:name="_Toc36810348"/>
      <w:bookmarkStart w:id="7442" w:name="_Toc36846712"/>
      <w:bookmarkStart w:id="7443" w:name="_Toc36939365"/>
      <w:bookmarkStart w:id="7444" w:name="_Toc37082345"/>
      <w:r w:rsidRPr="000E4E7F">
        <w:t>–</w:t>
      </w:r>
      <w:r w:rsidRPr="000E4E7F">
        <w:tab/>
      </w:r>
      <w:r w:rsidRPr="000E4E7F">
        <w:rPr>
          <w:i/>
          <w:noProof/>
        </w:rPr>
        <w:t>RRCConnectionSetup</w:t>
      </w:r>
      <w:bookmarkEnd w:id="7437"/>
      <w:bookmarkEnd w:id="7438"/>
      <w:bookmarkEnd w:id="7439"/>
      <w:bookmarkEnd w:id="7440"/>
      <w:bookmarkEnd w:id="7441"/>
      <w:bookmarkEnd w:id="7442"/>
      <w:bookmarkEnd w:id="7443"/>
      <w:bookmarkEnd w:id="7444"/>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lastRenderedPageBreak/>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7445" w:author="CR#4239r3" w:date="2020-07-10T13:30:00Z">
        <w:r w:rsidR="00B716BF">
          <w:t>Need ON</w:t>
        </w:r>
      </w:ins>
      <w:del w:id="7446" w:author="CR#4239r3" w:date="2020-07-10T13:30:00Z">
        <w:r w:rsidRPr="000E4E7F" w:rsidDel="00B716BF">
          <w:delText>Cond MT-CP-EDT</w:delText>
        </w:r>
      </w:del>
    </w:p>
    <w:p w:rsidR="00AA5063" w:rsidRPr="000E4E7F" w:rsidDel="00B716BF" w:rsidRDefault="00AA5063" w:rsidP="00AA5063">
      <w:pPr>
        <w:pStyle w:val="PL"/>
        <w:shd w:val="clear" w:color="auto" w:fill="E6E6E6"/>
        <w:rPr>
          <w:del w:id="7447" w:author="CR#4239r3" w:date="2020-07-10T13:30:00Z"/>
        </w:rPr>
      </w:pPr>
      <w:del w:id="7448" w:author="CR#4239r3" w:date="2020-07-10T13:30:00Z">
        <w:r w:rsidRPr="000E4E7F" w:rsidDel="00B716BF">
          <w:tab/>
        </w:r>
        <w:bookmarkStart w:id="7449" w:name="_Hlk23524783"/>
        <w:r w:rsidRPr="000E4E7F" w:rsidDel="00B716BF">
          <w:delText>newUE-Identity</w:delText>
        </w:r>
        <w:bookmarkEnd w:id="7449"/>
        <w:r w:rsidRPr="000E4E7F" w:rsidDel="00B716BF">
          <w:delText>-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B716BF" w:rsidRDefault="00B716BF" w:rsidP="00B716BF">
      <w:pPr>
        <w:rPr>
          <w:ins w:id="7450" w:author="CR#4239r3" w:date="2020-07-10T13:30: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716BF" w:rsidRPr="000E4E7F" w:rsidTr="00A7497E">
        <w:trPr>
          <w:cantSplit/>
          <w:tblHeader/>
          <w:ins w:id="7451" w:author="CR#4239r3" w:date="2020-07-10T13:30:00Z"/>
        </w:trPr>
        <w:tc>
          <w:tcPr>
            <w:tcW w:w="9644" w:type="dxa"/>
          </w:tcPr>
          <w:p w:rsidR="00B716BF" w:rsidRPr="000E4E7F" w:rsidRDefault="00B716BF" w:rsidP="00A7497E">
            <w:pPr>
              <w:pStyle w:val="TAH"/>
              <w:rPr>
                <w:ins w:id="7452" w:author="CR#4239r3" w:date="2020-07-10T13:30:00Z"/>
                <w:lang w:eastAsia="en-GB"/>
              </w:rPr>
            </w:pPr>
            <w:ins w:id="7453" w:author="CR#4239r3" w:date="2020-07-10T13:30: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B716BF" w:rsidRPr="000E4E7F" w:rsidTr="00A7497E">
        <w:trPr>
          <w:cantSplit/>
          <w:ins w:id="7454" w:author="CR#4239r3" w:date="2020-07-10T13:30:00Z"/>
        </w:trPr>
        <w:tc>
          <w:tcPr>
            <w:tcW w:w="9644" w:type="dxa"/>
          </w:tcPr>
          <w:p w:rsidR="00B716BF" w:rsidRPr="000E4E7F" w:rsidRDefault="00B716BF" w:rsidP="00A7497E">
            <w:pPr>
              <w:pStyle w:val="TAL"/>
              <w:rPr>
                <w:ins w:id="7455" w:author="CR#4239r3" w:date="2020-07-10T13:30:00Z"/>
                <w:b/>
                <w:bCs/>
                <w:i/>
                <w:noProof/>
                <w:lang w:eastAsia="en-GB"/>
              </w:rPr>
            </w:pPr>
            <w:ins w:id="7456" w:author="CR#4239r3" w:date="2020-07-10T13:30:00Z">
              <w:r w:rsidRPr="0025138D">
                <w:rPr>
                  <w:b/>
                  <w:bCs/>
                  <w:i/>
                  <w:noProof/>
                  <w:lang w:eastAsia="en-GB"/>
                </w:rPr>
                <w:t>dedicatedInfoNAS</w:t>
              </w:r>
            </w:ins>
          </w:p>
          <w:p w:rsidR="00B716BF" w:rsidRPr="000F5B2A" w:rsidRDefault="00B716BF" w:rsidP="00A7497E">
            <w:pPr>
              <w:pStyle w:val="TAL"/>
              <w:rPr>
                <w:ins w:id="7457" w:author="CR#4239r3" w:date="2020-07-10T13:30:00Z"/>
                <w:lang w:val="en-US" w:eastAsia="en-GB"/>
              </w:rPr>
            </w:pPr>
            <w:ins w:id="7458" w:author="CR#4239r3" w:date="2020-07-10T13:30: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rsidR="00AA5063" w:rsidRPr="000E4E7F" w:rsidDel="00B716BF" w:rsidRDefault="00AA5063" w:rsidP="00AA5063">
      <w:pPr>
        <w:rPr>
          <w:del w:id="7459" w:author="CR#4239r3" w:date="2020-07-10T13:3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460"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461" w:author="CR#4239r3" w:date="2020-07-10T13:30:00Z"/>
                <w:iCs/>
                <w:lang w:eastAsia="en-GB"/>
              </w:rPr>
            </w:pPr>
            <w:del w:id="7462" w:author="CR#4239r3" w:date="2020-07-10T13:30: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463" w:author="CR#4239r3" w:date="2020-07-10T13:30:00Z"/>
                <w:lang w:eastAsia="en-GB"/>
              </w:rPr>
            </w:pPr>
            <w:del w:id="7464" w:author="CR#4239r3" w:date="2020-07-10T13:30:00Z">
              <w:r w:rsidRPr="000E4E7F" w:rsidDel="00B716BF">
                <w:rPr>
                  <w:iCs/>
                  <w:lang w:eastAsia="en-GB"/>
                </w:rPr>
                <w:delText>Explanation</w:delText>
              </w:r>
            </w:del>
          </w:p>
        </w:tc>
      </w:tr>
      <w:tr w:rsidR="008E3BAD" w:rsidRPr="000E4E7F" w:rsidDel="00B716BF" w:rsidTr="00AB2D56">
        <w:trPr>
          <w:cantSplit/>
          <w:del w:id="7465"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466" w:author="CR#4239r3" w:date="2020-07-10T13:30:00Z"/>
                <w:i/>
                <w:noProof/>
                <w:lang w:eastAsia="en-GB"/>
              </w:rPr>
            </w:pPr>
            <w:del w:id="7467" w:author="CR#4239r3" w:date="2020-07-10T13:30:00Z">
              <w:r w:rsidRPr="000E4E7F" w:rsidDel="00B716BF">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468" w:author="CR#4239r3" w:date="2020-07-10T13:30:00Z"/>
                <w:lang w:eastAsia="en-GB"/>
              </w:rPr>
            </w:pPr>
            <w:del w:id="7469" w:author="CR#4239r3" w:date="2020-07-10T13:30:00Z">
              <w:r w:rsidRPr="000E4E7F" w:rsidDel="00B716BF">
                <w:rPr>
                  <w:lang w:eastAsia="en-GB"/>
                </w:rPr>
                <w:delText xml:space="preserve">The field is optionally present if the UE supports mobile terminated CP-EDT and the </w:delText>
              </w:r>
              <w:r w:rsidRPr="000E4E7F" w:rsidDel="00B716BF">
                <w:rPr>
                  <w:i/>
                  <w:lang w:eastAsia="en-GB"/>
                </w:rPr>
                <w:delText>RRCConnectionSetup</w:delText>
              </w:r>
              <w:r w:rsidRPr="000E4E7F" w:rsidDel="00B716BF">
                <w:rPr>
                  <w:lang w:eastAsia="en-GB"/>
                </w:rPr>
                <w:delText xml:space="preserve"> is in response to </w:delText>
              </w:r>
              <w:r w:rsidRPr="000E4E7F" w:rsidDel="00B716BF">
                <w:rPr>
                  <w:i/>
                  <w:lang w:eastAsia="en-GB"/>
                </w:rPr>
                <w:delText>RRCEarlyDataRequest</w:delText>
              </w:r>
              <w:r w:rsidRPr="000E4E7F" w:rsidDel="00B716BF">
                <w:rPr>
                  <w:lang w:eastAsia="en-GB"/>
                </w:rPr>
                <w:delText>; otherwise the field is not present.</w:delText>
              </w:r>
            </w:del>
          </w:p>
        </w:tc>
      </w:tr>
      <w:tr w:rsidR="00AA5063" w:rsidRPr="000E4E7F" w:rsidDel="00B716BF" w:rsidTr="00AB2D56">
        <w:trPr>
          <w:cantSplit/>
          <w:del w:id="7470" w:author="CR#4239r3" w:date="2020-07-10T13:30: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471" w:author="CR#4239r3" w:date="2020-07-10T13:30:00Z"/>
                <w:i/>
                <w:noProof/>
                <w:lang w:eastAsia="en-GB"/>
              </w:rPr>
            </w:pPr>
            <w:del w:id="7472" w:author="CR#4239r3" w:date="2020-07-10T13:30: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473" w:author="CR#4239r3" w:date="2020-07-10T13:30:00Z"/>
                <w:lang w:eastAsia="en-GB"/>
              </w:rPr>
            </w:pPr>
            <w:del w:id="7474" w:author="CR#4239r3" w:date="2020-07-10T13:30:00Z">
              <w:r w:rsidRPr="000E4E7F" w:rsidDel="00B716BF">
                <w:rPr>
                  <w:lang w:eastAsia="en-GB"/>
                </w:rPr>
                <w:delText xml:space="preserve">The field is optionally present, Need OP, if the </w:delText>
              </w:r>
              <w:r w:rsidRPr="000E4E7F" w:rsidDel="00B716BF">
                <w:rPr>
                  <w:i/>
                  <w:lang w:eastAsia="en-GB"/>
                </w:rPr>
                <w:delText>RRCConnectionSetup</w:delText>
              </w:r>
              <w:r w:rsidRPr="000E4E7F" w:rsidDel="00B716BF">
                <w:rPr>
                  <w:lang w:eastAsia="en-GB"/>
                </w:rPr>
                <w:delText xml:space="preserve"> is in response to transmission using PUR; otherwise the field is not present.</w:delText>
              </w:r>
            </w:del>
          </w:p>
        </w:tc>
      </w:tr>
    </w:tbl>
    <w:p w:rsidR="009722D5" w:rsidRPr="000E4E7F" w:rsidRDefault="009722D5" w:rsidP="009722D5">
      <w:pPr>
        <w:rPr>
          <w:iCs/>
        </w:rPr>
      </w:pPr>
    </w:p>
    <w:p w:rsidR="009722D5" w:rsidRPr="000E4E7F" w:rsidRDefault="009722D5" w:rsidP="009722D5">
      <w:pPr>
        <w:pStyle w:val="Heading4"/>
      </w:pPr>
      <w:bookmarkStart w:id="7475" w:name="_Toc20487218"/>
      <w:bookmarkStart w:id="7476" w:name="_Toc29342513"/>
      <w:bookmarkStart w:id="7477" w:name="_Toc29343652"/>
      <w:bookmarkStart w:id="7478" w:name="_Toc36566913"/>
      <w:bookmarkStart w:id="7479" w:name="_Toc36810349"/>
      <w:bookmarkStart w:id="7480" w:name="_Toc36846713"/>
      <w:bookmarkStart w:id="7481" w:name="_Toc36939366"/>
      <w:bookmarkStart w:id="7482" w:name="_Toc37082346"/>
      <w:r w:rsidRPr="000E4E7F">
        <w:t>–</w:t>
      </w:r>
      <w:r w:rsidRPr="000E4E7F">
        <w:tab/>
      </w:r>
      <w:r w:rsidRPr="000E4E7F">
        <w:rPr>
          <w:i/>
          <w:noProof/>
        </w:rPr>
        <w:t>RRCConnectionSetupComplete</w:t>
      </w:r>
      <w:bookmarkEnd w:id="7475"/>
      <w:bookmarkEnd w:id="7476"/>
      <w:bookmarkEnd w:id="7477"/>
      <w:bookmarkEnd w:id="7478"/>
      <w:bookmarkEnd w:id="7479"/>
      <w:bookmarkEnd w:id="7480"/>
      <w:bookmarkEnd w:id="7481"/>
      <w:bookmarkEnd w:id="7482"/>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lastRenderedPageBreak/>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Del="00F26D09" w:rsidRDefault="005C4197" w:rsidP="00B5106F">
      <w:pPr>
        <w:pStyle w:val="PL"/>
        <w:shd w:val="clear" w:color="auto" w:fill="E6E6E6"/>
        <w:rPr>
          <w:del w:id="7483" w:author="Draft v2" w:date="2020-07-16T13:35:00Z"/>
        </w:rPr>
      </w:pPr>
      <w:del w:id="7484" w:author="Draft v2" w:date="2020-07-16T13:35:00Z">
        <w:r w:rsidRPr="000E4E7F" w:rsidDel="00F26D09">
          <w:delText>-- Editors Note: FFS whether to have a separate availability indicator for rel-16 idle/inactive measurements.</w:delText>
        </w:r>
      </w:del>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7485" w:author="CR#4239r3" w:date="2020-07-10T13:31:00Z"/>
        </w:rPr>
      </w:pPr>
      <w:ins w:id="7486" w:author="CR#4239r3" w:date="2020-07-10T13:31:00Z">
        <w:r>
          <w:tab/>
          <w:t>pur-ConfigID-r16</w:t>
        </w:r>
        <w:r>
          <w:tab/>
        </w:r>
        <w:r>
          <w:tab/>
        </w:r>
        <w:r>
          <w:tab/>
        </w:r>
        <w:r>
          <w:tab/>
        </w:r>
        <w:r>
          <w:tab/>
          <w:t>PUR-ConfigID-r16</w:t>
        </w:r>
        <w:r>
          <w:tab/>
        </w:r>
        <w:r>
          <w:tab/>
        </w:r>
        <w:r>
          <w:tab/>
        </w:r>
        <w:r>
          <w:tab/>
        </w:r>
        <w:r>
          <w:tab/>
          <w:t>OPTIONAL,</w:t>
        </w:r>
      </w:ins>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w:t>
            </w:r>
            <w:del w:id="7487" w:author="CR#4239r3" w:date="2020-07-10T13:31:00Z">
              <w:r w:rsidRPr="000E4E7F" w:rsidDel="00B716BF">
                <w:rPr>
                  <w:noProof/>
                  <w:lang w:eastAsia="en-GB"/>
                </w:rPr>
                <w:delText xml:space="preserve"> This field is included only when the UE is connected to 5GC.</w:delText>
              </w:r>
            </w:del>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488" w:name="_Toc20487219"/>
      <w:bookmarkStart w:id="7489" w:name="_Toc29342514"/>
      <w:bookmarkStart w:id="7490" w:name="_Toc29343653"/>
      <w:bookmarkStart w:id="7491" w:name="_Toc36566914"/>
      <w:bookmarkStart w:id="7492" w:name="_Toc36810350"/>
      <w:bookmarkStart w:id="7493" w:name="_Toc36846714"/>
      <w:bookmarkStart w:id="7494" w:name="_Toc36939367"/>
      <w:bookmarkStart w:id="7495" w:name="_Toc37082347"/>
      <w:r w:rsidRPr="000E4E7F">
        <w:lastRenderedPageBreak/>
        <w:t>–</w:t>
      </w:r>
      <w:r w:rsidRPr="000E4E7F">
        <w:tab/>
      </w:r>
      <w:r w:rsidRPr="000E4E7F">
        <w:rPr>
          <w:i/>
          <w:noProof/>
        </w:rPr>
        <w:t>RRCEarlyDataComplete</w:t>
      </w:r>
      <w:bookmarkEnd w:id="7488"/>
      <w:bookmarkEnd w:id="7489"/>
      <w:bookmarkEnd w:id="7490"/>
      <w:bookmarkEnd w:id="7491"/>
      <w:bookmarkEnd w:id="7492"/>
      <w:bookmarkEnd w:id="7493"/>
      <w:bookmarkEnd w:id="7494"/>
      <w:bookmarkEnd w:id="7495"/>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7496" w:name="_Toc20487220"/>
      <w:bookmarkStart w:id="7497" w:name="_Toc29342515"/>
      <w:bookmarkStart w:id="7498" w:name="_Toc29343654"/>
      <w:bookmarkStart w:id="7499" w:name="_Toc36566915"/>
      <w:bookmarkStart w:id="7500" w:name="_Toc36810351"/>
      <w:bookmarkStart w:id="7501" w:name="_Toc36846715"/>
      <w:bookmarkStart w:id="7502" w:name="_Toc36939368"/>
      <w:bookmarkStart w:id="7503" w:name="_Toc37082348"/>
      <w:r w:rsidRPr="000E4E7F">
        <w:t>–</w:t>
      </w:r>
      <w:r w:rsidRPr="000E4E7F">
        <w:tab/>
      </w:r>
      <w:r w:rsidRPr="000E4E7F">
        <w:rPr>
          <w:i/>
          <w:noProof/>
        </w:rPr>
        <w:t>RRCEarlyDataRequest</w:t>
      </w:r>
      <w:bookmarkEnd w:id="7496"/>
      <w:bookmarkEnd w:id="7497"/>
      <w:bookmarkEnd w:id="7498"/>
      <w:bookmarkEnd w:id="7499"/>
      <w:bookmarkEnd w:id="7500"/>
      <w:bookmarkEnd w:id="7501"/>
      <w:bookmarkEnd w:id="7502"/>
      <w:bookmarkEnd w:id="7503"/>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lastRenderedPageBreak/>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7504"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7505" w:name="_Hlk21360228"/>
      <w:r w:rsidRPr="000E4E7F">
        <w:t>establishmentCause-r16</w:t>
      </w:r>
      <w:bookmarkEnd w:id="7505"/>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B716BF" w:rsidRDefault="00B716BF" w:rsidP="00B716BF">
      <w:pPr>
        <w:pStyle w:val="PL"/>
        <w:shd w:val="clear" w:color="auto" w:fill="E6E6E6"/>
        <w:rPr>
          <w:ins w:id="7506" w:author="CR#4239r3" w:date="2020-07-10T13:32:00Z"/>
        </w:rPr>
      </w:pPr>
      <w:ins w:id="7507" w:author="CR#4239r3" w:date="2020-07-10T13:32:00Z">
        <w:r w:rsidRPr="000E4E7F">
          <w:tab/>
          <w:t>lateNonCriticalExtension</w:t>
        </w:r>
        <w:r w:rsidRPr="000E4E7F">
          <w:tab/>
        </w:r>
        <w:r w:rsidRPr="000E4E7F">
          <w:tab/>
        </w:r>
        <w:r w:rsidRPr="000E4E7F">
          <w:tab/>
          <w:t>OCTET STRING</w:t>
        </w:r>
        <w:r w:rsidRPr="000E4E7F">
          <w:tab/>
        </w:r>
        <w:r w:rsidRPr="000E4E7F">
          <w:tab/>
        </w:r>
        <w:r>
          <w:tab/>
        </w:r>
        <w:r w:rsidRPr="000E4E7F">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7504"/>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7508"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7508"/>
    </w:tbl>
    <w:p w:rsidR="002E2F4B" w:rsidRPr="000E4E7F" w:rsidRDefault="002E2F4B" w:rsidP="009722D5"/>
    <w:p w:rsidR="009722D5" w:rsidRPr="000E4E7F" w:rsidRDefault="009722D5" w:rsidP="009722D5">
      <w:pPr>
        <w:pStyle w:val="Heading4"/>
      </w:pPr>
      <w:bookmarkStart w:id="7509" w:name="_Toc20487221"/>
      <w:bookmarkStart w:id="7510" w:name="_Toc29342516"/>
      <w:bookmarkStart w:id="7511" w:name="_Toc29343655"/>
      <w:bookmarkStart w:id="7512" w:name="_Toc36566916"/>
      <w:bookmarkStart w:id="7513" w:name="_Toc36810352"/>
      <w:bookmarkStart w:id="7514" w:name="_Toc36846716"/>
      <w:bookmarkStart w:id="7515" w:name="_Toc36939369"/>
      <w:bookmarkStart w:id="7516" w:name="_Toc37082349"/>
      <w:r w:rsidRPr="000E4E7F">
        <w:t>–</w:t>
      </w:r>
      <w:r w:rsidRPr="000E4E7F">
        <w:tab/>
      </w:r>
      <w:r w:rsidRPr="000E4E7F">
        <w:rPr>
          <w:i/>
          <w:noProof/>
        </w:rPr>
        <w:t>SCGFailureInformation</w:t>
      </w:r>
      <w:bookmarkEnd w:id="7509"/>
      <w:bookmarkEnd w:id="7510"/>
      <w:bookmarkEnd w:id="7511"/>
      <w:bookmarkEnd w:id="7512"/>
      <w:bookmarkEnd w:id="7513"/>
      <w:bookmarkEnd w:id="7514"/>
      <w:bookmarkEnd w:id="7515"/>
      <w:bookmarkEnd w:id="7516"/>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lastRenderedPageBreak/>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7517" w:name="_Toc20487222"/>
      <w:bookmarkStart w:id="7518" w:name="_Toc29342517"/>
      <w:bookmarkStart w:id="7519" w:name="_Toc29343656"/>
      <w:bookmarkStart w:id="7520" w:name="_Toc36566917"/>
      <w:bookmarkStart w:id="7521" w:name="_Toc36810353"/>
      <w:bookmarkStart w:id="7522" w:name="_Toc36846717"/>
      <w:bookmarkStart w:id="7523" w:name="_Toc36939370"/>
      <w:bookmarkStart w:id="7524" w:name="_Toc37082350"/>
      <w:r w:rsidRPr="000E4E7F">
        <w:t>–</w:t>
      </w:r>
      <w:r w:rsidRPr="000E4E7F">
        <w:tab/>
      </w:r>
      <w:r w:rsidRPr="000E4E7F">
        <w:rPr>
          <w:i/>
          <w:noProof/>
        </w:rPr>
        <w:t>SCGFailureInformationNR</w:t>
      </w:r>
      <w:bookmarkEnd w:id="7517"/>
      <w:bookmarkEnd w:id="7518"/>
      <w:bookmarkEnd w:id="7519"/>
      <w:bookmarkEnd w:id="7520"/>
      <w:bookmarkEnd w:id="7521"/>
      <w:bookmarkEnd w:id="7522"/>
      <w:bookmarkEnd w:id="7523"/>
      <w:bookmarkEnd w:id="7524"/>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lastRenderedPageBreak/>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ins w:id="7525" w:author="CR#4315r3" w:date="2020-07-13T17:46:00Z">
        <w:r w:rsidR="00D415EF">
          <w:t>other</w:t>
        </w:r>
      </w:ins>
      <w:del w:id="7526" w:author="CR#4315r3" w:date="2020-07-13T17:46:00Z">
        <w:r w:rsidR="00662A9F" w:rsidRPr="000E4E7F" w:rsidDel="00D415EF">
          <w:delText>t312-Expiry</w:delText>
        </w:r>
      </w:del>
      <w:r w:rsidR="00662A9F" w:rsidRPr="000E4E7F">
        <w:t>-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ins w:id="7527" w:author="CR#4263r3" w:date="2020-07-13T01:08:00Z">
        <w:r w:rsidR="00220393">
          <w:tab/>
        </w:r>
      </w:ins>
      <w:r w:rsidRPr="000E4E7F">
        <w:t>LogMeasResultListBT-r15</w:t>
      </w:r>
      <w:r w:rsidRPr="000E4E7F">
        <w:tab/>
      </w:r>
      <w:r w:rsidRPr="000E4E7F">
        <w:tab/>
      </w:r>
      <w:r w:rsidRPr="000E4E7F">
        <w:tab/>
      </w:r>
      <w:r w:rsidRPr="000E4E7F">
        <w:tab/>
      </w:r>
      <w:ins w:id="7528" w:author="CR#4263r3" w:date="2020-07-13T01:08:00Z">
        <w:r w:rsidR="00220393">
          <w:tab/>
        </w:r>
      </w:ins>
      <w:r w:rsidRPr="000E4E7F">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ins w:id="7529" w:author="CR#4315r3" w:date="2020-07-13T17:47:00Z">
        <w:r w:rsidR="00D415EF">
          <w:t>,</w:t>
        </w:r>
      </w:ins>
    </w:p>
    <w:p w:rsidR="00220393" w:rsidDel="00F648C7" w:rsidRDefault="00C32AFA" w:rsidP="00220393">
      <w:pPr>
        <w:pStyle w:val="PL"/>
        <w:shd w:val="pct10" w:color="auto" w:fill="auto"/>
        <w:rPr>
          <w:ins w:id="7530" w:author="CR#4263r3" w:date="2020-07-13T01:06:00Z"/>
          <w:del w:id="7531" w:author="Draft v2" w:date="2020-07-17T11:20:00Z"/>
        </w:rPr>
      </w:pPr>
      <w:del w:id="7532" w:author="Draft v2" w:date="2020-07-17T11:20:00Z">
        <w:r w:rsidRPr="000E4E7F" w:rsidDel="00F648C7">
          <w:tab/>
          <w:delText>]]</w:delText>
        </w:r>
      </w:del>
      <w:ins w:id="7533" w:author="CR#4263r3" w:date="2020-07-13T01:06:00Z">
        <w:del w:id="7534" w:author="Draft v2" w:date="2020-07-17T11:20:00Z">
          <w:r w:rsidR="00220393" w:rsidDel="00F648C7">
            <w:delText>,</w:delText>
          </w:r>
        </w:del>
      </w:ins>
    </w:p>
    <w:p w:rsidR="00220393" w:rsidDel="00F648C7" w:rsidRDefault="00220393" w:rsidP="00220393">
      <w:pPr>
        <w:pStyle w:val="PL"/>
        <w:shd w:val="pct10" w:color="auto" w:fill="auto"/>
        <w:rPr>
          <w:ins w:id="7535" w:author="CR#4263r3" w:date="2020-07-13T01:06:00Z"/>
          <w:del w:id="7536" w:author="Draft v2" w:date="2020-07-17T11:20:00Z"/>
        </w:rPr>
      </w:pPr>
      <w:ins w:id="7537" w:author="CR#4263r3" w:date="2020-07-13T01:06:00Z">
        <w:del w:id="7538" w:author="Draft v2" w:date="2020-07-17T11:20:00Z">
          <w:r w:rsidDel="00F648C7">
            <w:tab/>
            <w:delText>[[</w:delText>
          </w:r>
        </w:del>
      </w:ins>
    </w:p>
    <w:p w:rsidR="00220393" w:rsidRDefault="00220393" w:rsidP="00220393">
      <w:pPr>
        <w:pStyle w:val="PL"/>
        <w:shd w:val="pct10" w:color="auto" w:fill="auto"/>
        <w:rPr>
          <w:ins w:id="7539" w:author="CR#4263r3" w:date="2020-07-13T01:06:00Z"/>
        </w:rPr>
      </w:pPr>
      <w:ins w:id="7540" w:author="CR#4263r3" w:date="2020-07-13T01:06:00Z">
        <w:r w:rsidRPr="000E4E7F">
          <w:tab/>
        </w:r>
        <w:r>
          <w:tab/>
        </w:r>
        <w:r w:rsidRPr="000E4E7F">
          <w:t>failureType-</w:t>
        </w:r>
        <w:r>
          <w:t>v16xy</w:t>
        </w:r>
        <w:r w:rsidRPr="000E4E7F">
          <w:tab/>
        </w:r>
        <w:r w:rsidRPr="000E4E7F">
          <w:tab/>
        </w:r>
        <w:r w:rsidRPr="000E4E7F">
          <w:tab/>
        </w:r>
        <w:r w:rsidRPr="000E4E7F">
          <w:tab/>
          <w:t>ENUMERATED</w:t>
        </w:r>
        <w:r>
          <w:t xml:space="preserve"> {</w:t>
        </w:r>
      </w:ins>
      <w:ins w:id="7541" w:author="CR#4315r3" w:date="2020-07-13T17:47:00Z">
        <w:r w:rsidR="00D415EF" w:rsidRPr="004519F9">
          <w:t>t312-Expiry,</w:t>
        </w:r>
        <w:r w:rsidR="00D415EF">
          <w:t xml:space="preserve"> </w:t>
        </w:r>
      </w:ins>
      <w:ins w:id="7542" w:author="CR#4263r3" w:date="2020-07-13T01:06:00Z">
        <w:r w:rsidRPr="00F479EA">
          <w:t xml:space="preserve">scg-lbtFailure, </w:t>
        </w:r>
      </w:ins>
    </w:p>
    <w:p w:rsidR="00220393" w:rsidRDefault="00220393" w:rsidP="00220393">
      <w:pPr>
        <w:pStyle w:val="PL"/>
        <w:shd w:val="pct10" w:color="auto" w:fill="auto"/>
        <w:rPr>
          <w:ins w:id="7543" w:author="CR#4263r3" w:date="2020-07-13T01:06:00Z"/>
        </w:rPr>
      </w:pPr>
      <w:ins w:id="7544" w:author="CR#4263r3" w:date="2020-07-13T01:06:00Z">
        <w:r>
          <w:tab/>
        </w:r>
        <w:r>
          <w:tab/>
        </w:r>
        <w:r>
          <w:tab/>
        </w:r>
        <w:r>
          <w:tab/>
        </w:r>
        <w:r>
          <w:tab/>
        </w:r>
        <w:r>
          <w:tab/>
        </w:r>
        <w:r>
          <w:tab/>
        </w:r>
        <w:r>
          <w:tab/>
        </w:r>
        <w:r>
          <w:tab/>
        </w:r>
        <w:r>
          <w:tab/>
        </w:r>
        <w:r>
          <w:tab/>
        </w:r>
      </w:ins>
      <w:ins w:id="7545" w:author="CR#4315r3" w:date="2020-07-13T17:48:00Z">
        <w:r w:rsidR="00D415EF" w:rsidRPr="004519F9">
          <w:rPr>
            <w:lang w:eastAsia="en-GB"/>
          </w:rPr>
          <w:t>beamFailureRecoveryFailure</w:t>
        </w:r>
      </w:ins>
      <w:ins w:id="7546" w:author="CR#4263r3" w:date="2020-07-13T01:06:00Z">
        <w:del w:id="7547" w:author="CR#4315r3" w:date="2020-07-13T17:48:00Z">
          <w:r w:rsidDel="00D415EF">
            <w:tab/>
          </w:r>
          <w:r w:rsidRPr="00F479EA" w:rsidDel="00D415EF">
            <w:delText>spare3,</w:delText>
          </w:r>
          <w:r w:rsidDel="00D415EF">
            <w:tab/>
          </w:r>
          <w:r w:rsidRPr="00F479EA" w:rsidDel="00D415EF">
            <w:delText>spare2</w:delText>
          </w:r>
        </w:del>
        <w:r w:rsidRPr="00F479EA">
          <w:t>, spare1</w:t>
        </w:r>
        <w:r>
          <w:t>}</w:t>
        </w:r>
        <w:r w:rsidRPr="000E4E7F">
          <w:tab/>
        </w:r>
        <w:del w:id="7548" w:author="CR#4315r3" w:date="2020-07-13T17:49:00Z">
          <w:r w:rsidRPr="000E4E7F" w:rsidDel="00D415EF">
            <w:tab/>
          </w:r>
        </w:del>
      </w:ins>
      <w:ins w:id="7549" w:author="CR#4263r3" w:date="2020-07-13T01:08:00Z">
        <w:del w:id="7550" w:author="CR#4315r3" w:date="2020-07-13T17:49:00Z">
          <w:r w:rsidDel="00D415EF">
            <w:tab/>
          </w:r>
        </w:del>
      </w:ins>
      <w:ins w:id="7551" w:author="CR#4263r3" w:date="2020-07-13T01:06:00Z">
        <w:r w:rsidRPr="000E4E7F">
          <w:t>OPTIONAL</w:t>
        </w:r>
      </w:ins>
    </w:p>
    <w:p w:rsidR="008A28B3" w:rsidRPr="000E4E7F" w:rsidRDefault="00220393" w:rsidP="00C32AFA">
      <w:pPr>
        <w:pStyle w:val="PL"/>
        <w:shd w:val="pct10" w:color="auto" w:fill="auto"/>
      </w:pPr>
      <w:ins w:id="7552" w:author="CR#4263r3" w:date="2020-07-13T01:06:00Z">
        <w:r>
          <w:tab/>
          <w:t>]]</w:t>
        </w:r>
      </w:ins>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220393" w:rsidRPr="000E4E7F" w:rsidTr="005E6DDA">
        <w:trPr>
          <w:cantSplit/>
          <w:tblHeader/>
          <w:ins w:id="7553" w:author="CR#4263r3" w:date="2020-07-13T01:08:00Z"/>
        </w:trPr>
        <w:tc>
          <w:tcPr>
            <w:tcW w:w="9639" w:type="dxa"/>
          </w:tcPr>
          <w:p w:rsidR="00220393" w:rsidRDefault="00220393" w:rsidP="00220393">
            <w:pPr>
              <w:pStyle w:val="TAL"/>
              <w:jc w:val="both"/>
              <w:rPr>
                <w:ins w:id="7554" w:author="CR#4263r3" w:date="2020-07-13T01:08:00Z"/>
                <w:b/>
                <w:i/>
              </w:rPr>
            </w:pPr>
            <w:ins w:id="7555" w:author="CR#4263r3" w:date="2020-07-13T01:08:00Z">
              <w:r w:rsidRPr="008D1201">
                <w:rPr>
                  <w:b/>
                  <w:i/>
                </w:rPr>
                <w:t>failureType</w:t>
              </w:r>
            </w:ins>
          </w:p>
          <w:p w:rsidR="00220393" w:rsidRPr="000E4E7F" w:rsidRDefault="00220393">
            <w:pPr>
              <w:pStyle w:val="TAL"/>
              <w:rPr>
                <w:ins w:id="7556" w:author="CR#4263r3" w:date="2020-07-13T01:08:00Z"/>
                <w:noProof/>
                <w:lang w:eastAsia="zh-CN"/>
              </w:rPr>
              <w:pPrChange w:id="7557" w:author="CR#4263r3" w:date="2020-07-13T01:08:00Z">
                <w:pPr>
                  <w:pStyle w:val="TAH"/>
                </w:pPr>
              </w:pPrChange>
            </w:pPr>
            <w:ins w:id="7558" w:author="CR#4263r3" w:date="2020-07-13T01:08:00Z">
              <w:r>
                <w:rPr>
                  <w:bCs/>
                  <w:iCs/>
                  <w:lang w:val="en-US"/>
                </w:rPr>
                <w:t>Indicates the cause of the SCG failure.</w:t>
              </w:r>
            </w:ins>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7559" w:name="_Toc20487223"/>
      <w:bookmarkStart w:id="7560" w:name="_Toc29342518"/>
      <w:bookmarkStart w:id="7561" w:name="_Toc29343657"/>
      <w:bookmarkStart w:id="7562" w:name="_Toc36566918"/>
      <w:bookmarkStart w:id="7563" w:name="_Toc36810354"/>
      <w:bookmarkStart w:id="7564" w:name="_Toc36846718"/>
      <w:bookmarkStart w:id="7565" w:name="_Toc36939371"/>
      <w:bookmarkStart w:id="7566" w:name="_Toc37082351"/>
      <w:r w:rsidRPr="000E4E7F">
        <w:lastRenderedPageBreak/>
        <w:t>–</w:t>
      </w:r>
      <w:r w:rsidRPr="000E4E7F">
        <w:tab/>
      </w:r>
      <w:r w:rsidRPr="000E4E7F">
        <w:rPr>
          <w:i/>
        </w:rPr>
        <w:t>SCPTMConfiguration</w:t>
      </w:r>
      <w:bookmarkEnd w:id="7559"/>
      <w:bookmarkEnd w:id="7560"/>
      <w:bookmarkEnd w:id="7561"/>
      <w:bookmarkEnd w:id="7562"/>
      <w:bookmarkEnd w:id="7563"/>
      <w:bookmarkEnd w:id="7564"/>
      <w:bookmarkEnd w:id="7565"/>
      <w:bookmarkEnd w:id="7566"/>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41" type="#_x0000_t75" style="width:14.25pt;height:15pt" o:ole="">
                  <v:imagedata r:id="rId236" o:title=""/>
                </v:shape>
                <o:OLEObject Type="Embed" ProgID="Equation.3" ShapeID="_x0000_i1141" DrawAspect="Content" ObjectID="_1656768620" r:id="rId237"/>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7567" w:name="_Toc20487224"/>
      <w:bookmarkStart w:id="7568" w:name="_Toc29342519"/>
      <w:bookmarkStart w:id="7569" w:name="_Toc29343658"/>
      <w:bookmarkStart w:id="7570" w:name="_Toc36566919"/>
      <w:bookmarkStart w:id="7571" w:name="_Toc36810355"/>
      <w:bookmarkStart w:id="7572" w:name="_Toc36846719"/>
      <w:bookmarkStart w:id="7573" w:name="_Toc36939372"/>
      <w:bookmarkStart w:id="7574" w:name="_Toc37082352"/>
      <w:r w:rsidRPr="000E4E7F">
        <w:t>–</w:t>
      </w:r>
      <w:r w:rsidRPr="000E4E7F">
        <w:tab/>
      </w:r>
      <w:r w:rsidRPr="000E4E7F">
        <w:rPr>
          <w:i/>
        </w:rPr>
        <w:t>SCPTMConfiguration-BR</w:t>
      </w:r>
      <w:bookmarkEnd w:id="7567"/>
      <w:bookmarkEnd w:id="7568"/>
      <w:bookmarkEnd w:id="7569"/>
      <w:bookmarkEnd w:id="7570"/>
      <w:bookmarkEnd w:id="7571"/>
      <w:bookmarkEnd w:id="7572"/>
      <w:bookmarkEnd w:id="7573"/>
      <w:bookmarkEnd w:id="7574"/>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42" type="#_x0000_t75" style="width:14.25pt;height:15pt" o:ole="">
                  <v:imagedata r:id="rId236" o:title=""/>
                </v:shape>
                <o:OLEObject Type="Embed" ProgID="Equation.3" ShapeID="_x0000_i1142" DrawAspect="Content" ObjectID="_1656768621"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575" w:name="_Toc20487225"/>
      <w:bookmarkStart w:id="7576" w:name="_Toc29342520"/>
      <w:bookmarkStart w:id="7577" w:name="_Toc29343659"/>
      <w:bookmarkStart w:id="7578" w:name="_Toc36566920"/>
      <w:bookmarkStart w:id="7579" w:name="_Toc36810356"/>
      <w:bookmarkStart w:id="7580" w:name="_Toc36846720"/>
      <w:bookmarkStart w:id="7581" w:name="_Toc36939373"/>
      <w:bookmarkStart w:id="7582" w:name="_Toc37082353"/>
      <w:r w:rsidRPr="000E4E7F">
        <w:t>–</w:t>
      </w:r>
      <w:r w:rsidRPr="000E4E7F">
        <w:tab/>
      </w:r>
      <w:r w:rsidRPr="000E4E7F">
        <w:rPr>
          <w:i/>
          <w:noProof/>
        </w:rPr>
        <w:t>SecurityModeCommand</w:t>
      </w:r>
      <w:bookmarkEnd w:id="7575"/>
      <w:bookmarkEnd w:id="7576"/>
      <w:bookmarkEnd w:id="7577"/>
      <w:bookmarkEnd w:id="7578"/>
      <w:bookmarkEnd w:id="7579"/>
      <w:bookmarkEnd w:id="7580"/>
      <w:bookmarkEnd w:id="7581"/>
      <w:bookmarkEnd w:id="7582"/>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83" w:name="_Toc20487226"/>
      <w:bookmarkStart w:id="7584" w:name="_Toc29342521"/>
      <w:bookmarkStart w:id="7585" w:name="_Toc29343660"/>
      <w:bookmarkStart w:id="7586" w:name="_Toc36566921"/>
      <w:bookmarkStart w:id="7587" w:name="_Toc36810357"/>
      <w:bookmarkStart w:id="7588" w:name="_Toc36846721"/>
      <w:bookmarkStart w:id="7589" w:name="_Toc36939374"/>
      <w:bookmarkStart w:id="7590" w:name="_Toc37082354"/>
      <w:r w:rsidRPr="000E4E7F">
        <w:lastRenderedPageBreak/>
        <w:t>–</w:t>
      </w:r>
      <w:r w:rsidRPr="000E4E7F">
        <w:tab/>
      </w:r>
      <w:r w:rsidRPr="000E4E7F">
        <w:rPr>
          <w:i/>
          <w:noProof/>
        </w:rPr>
        <w:t>SecurityModeComplete</w:t>
      </w:r>
      <w:bookmarkEnd w:id="7583"/>
      <w:bookmarkEnd w:id="7584"/>
      <w:bookmarkEnd w:id="7585"/>
      <w:bookmarkEnd w:id="7586"/>
      <w:bookmarkEnd w:id="7587"/>
      <w:bookmarkEnd w:id="7588"/>
      <w:bookmarkEnd w:id="7589"/>
      <w:bookmarkEnd w:id="7590"/>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91" w:name="_Toc20487227"/>
      <w:bookmarkStart w:id="7592" w:name="_Toc29342522"/>
      <w:bookmarkStart w:id="7593" w:name="_Toc29343661"/>
      <w:bookmarkStart w:id="7594" w:name="_Toc36566922"/>
      <w:bookmarkStart w:id="7595" w:name="_Toc36810358"/>
      <w:bookmarkStart w:id="7596" w:name="_Toc36846722"/>
      <w:bookmarkStart w:id="7597" w:name="_Toc36939375"/>
      <w:bookmarkStart w:id="7598" w:name="_Toc37082355"/>
      <w:r w:rsidRPr="000E4E7F">
        <w:t>–</w:t>
      </w:r>
      <w:r w:rsidRPr="000E4E7F">
        <w:tab/>
      </w:r>
      <w:r w:rsidRPr="000E4E7F">
        <w:rPr>
          <w:i/>
          <w:noProof/>
        </w:rPr>
        <w:t>SecurityModeFailure</w:t>
      </w:r>
      <w:bookmarkEnd w:id="7591"/>
      <w:bookmarkEnd w:id="7592"/>
      <w:bookmarkEnd w:id="7593"/>
      <w:bookmarkEnd w:id="7594"/>
      <w:bookmarkEnd w:id="7595"/>
      <w:bookmarkEnd w:id="7596"/>
      <w:bookmarkEnd w:id="7597"/>
      <w:bookmarkEnd w:id="7598"/>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99" w:name="_Toc20487228"/>
      <w:bookmarkStart w:id="7600" w:name="_Toc29342523"/>
      <w:bookmarkStart w:id="7601" w:name="_Toc29343662"/>
      <w:bookmarkStart w:id="7602" w:name="_Toc36566923"/>
      <w:bookmarkStart w:id="7603" w:name="_Toc36810359"/>
      <w:bookmarkStart w:id="7604" w:name="_Toc36846723"/>
      <w:bookmarkStart w:id="7605" w:name="_Toc36939376"/>
      <w:bookmarkStart w:id="7606" w:name="_Toc37082356"/>
      <w:r w:rsidRPr="000E4E7F">
        <w:lastRenderedPageBreak/>
        <w:t>–</w:t>
      </w:r>
      <w:r w:rsidRPr="000E4E7F">
        <w:tab/>
      </w:r>
      <w:r w:rsidRPr="000E4E7F">
        <w:rPr>
          <w:i/>
          <w:noProof/>
        </w:rPr>
        <w:t>SidelinkUEInformation</w:t>
      </w:r>
      <w:bookmarkEnd w:id="7599"/>
      <w:bookmarkEnd w:id="7600"/>
      <w:bookmarkEnd w:id="7601"/>
      <w:bookmarkEnd w:id="7602"/>
      <w:bookmarkEnd w:id="7603"/>
      <w:bookmarkEnd w:id="7604"/>
      <w:bookmarkEnd w:id="7605"/>
      <w:bookmarkEnd w:id="7606"/>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Del="0063361F" w:rsidRDefault="00F450A4" w:rsidP="00F450A4">
      <w:pPr>
        <w:pStyle w:val="Heading4"/>
        <w:rPr>
          <w:del w:id="7607" w:author="CR#4336r2" w:date="2020-07-14T10:42:00Z"/>
        </w:rPr>
      </w:pPr>
      <w:bookmarkStart w:id="7608" w:name="_Toc36810360"/>
      <w:bookmarkStart w:id="7609" w:name="_Toc36846724"/>
      <w:bookmarkStart w:id="7610" w:name="_Toc36939377"/>
      <w:bookmarkStart w:id="7611" w:name="_Toc37082357"/>
      <w:del w:id="7612" w:author="CR#4336r2" w:date="2020-07-14T10:42:00Z">
        <w:r w:rsidRPr="000E4E7F" w:rsidDel="0063361F">
          <w:delText>–</w:delText>
        </w:r>
        <w:r w:rsidRPr="000E4E7F" w:rsidDel="0063361F">
          <w:tab/>
        </w:r>
        <w:r w:rsidRPr="000E4E7F" w:rsidDel="0063361F">
          <w:rPr>
            <w:i/>
          </w:rPr>
          <w:delText>SidelinkUEInformationNR</w:delText>
        </w:r>
        <w:bookmarkEnd w:id="7608"/>
        <w:bookmarkEnd w:id="7609"/>
        <w:bookmarkEnd w:id="7610"/>
        <w:bookmarkEnd w:id="7611"/>
      </w:del>
    </w:p>
    <w:p w:rsidR="00F450A4" w:rsidRPr="000E4E7F" w:rsidDel="0063361F" w:rsidRDefault="00F450A4" w:rsidP="00F450A4">
      <w:pPr>
        <w:rPr>
          <w:del w:id="7613" w:author="CR#4336r2" w:date="2020-07-14T10:42:00Z"/>
        </w:rPr>
      </w:pPr>
      <w:del w:id="7614" w:author="CR#4336r2" w:date="2020-07-14T10:42:00Z">
        <w:r w:rsidRPr="000E4E7F" w:rsidDel="0063361F">
          <w:delText xml:space="preserve">The </w:delText>
        </w:r>
        <w:r w:rsidRPr="000E4E7F" w:rsidDel="0063361F">
          <w:rPr>
            <w:i/>
          </w:rPr>
          <w:delText xml:space="preserve">SidelinkUEInformationNR </w:delText>
        </w:r>
        <w:r w:rsidRPr="000E4E7F" w:rsidDel="0063361F">
          <w:delText>message is used for the indication of NR sidelink information to the eNB.</w:delText>
        </w:r>
      </w:del>
    </w:p>
    <w:p w:rsidR="00F450A4" w:rsidRPr="000E4E7F" w:rsidDel="0063361F" w:rsidRDefault="00F450A4" w:rsidP="00F450A4">
      <w:pPr>
        <w:pStyle w:val="B1"/>
        <w:keepNext/>
        <w:keepLines/>
        <w:rPr>
          <w:del w:id="7615" w:author="CR#4336r2" w:date="2020-07-14T10:42:00Z"/>
        </w:rPr>
      </w:pPr>
      <w:del w:id="7616" w:author="CR#4336r2" w:date="2020-07-14T10:42:00Z">
        <w:r w:rsidRPr="000E4E7F" w:rsidDel="0063361F">
          <w:delText>Signalling radio bearer: SRB1</w:delText>
        </w:r>
      </w:del>
    </w:p>
    <w:p w:rsidR="00F450A4" w:rsidRPr="000E4E7F" w:rsidDel="0063361F" w:rsidRDefault="00F450A4" w:rsidP="00F450A4">
      <w:pPr>
        <w:pStyle w:val="B1"/>
        <w:keepNext/>
        <w:keepLines/>
        <w:rPr>
          <w:del w:id="7617" w:author="CR#4336r2" w:date="2020-07-14T10:42:00Z"/>
        </w:rPr>
      </w:pPr>
      <w:del w:id="7618" w:author="CR#4336r2" w:date="2020-07-14T10:42:00Z">
        <w:r w:rsidRPr="000E4E7F" w:rsidDel="0063361F">
          <w:delText>RLC-SAP: AM</w:delText>
        </w:r>
      </w:del>
    </w:p>
    <w:p w:rsidR="00F450A4" w:rsidRPr="000E4E7F" w:rsidDel="0063361F" w:rsidRDefault="00F450A4" w:rsidP="00F450A4">
      <w:pPr>
        <w:pStyle w:val="B1"/>
        <w:keepNext/>
        <w:keepLines/>
        <w:rPr>
          <w:del w:id="7619" w:author="CR#4336r2" w:date="2020-07-14T10:42:00Z"/>
        </w:rPr>
      </w:pPr>
      <w:del w:id="7620" w:author="CR#4336r2" w:date="2020-07-14T10:42:00Z">
        <w:r w:rsidRPr="000E4E7F" w:rsidDel="0063361F">
          <w:delText>Logical channel: DCCH</w:delText>
        </w:r>
      </w:del>
    </w:p>
    <w:p w:rsidR="00F450A4" w:rsidRPr="000E4E7F" w:rsidDel="0063361F" w:rsidRDefault="00F450A4" w:rsidP="00F450A4">
      <w:pPr>
        <w:pStyle w:val="B1"/>
        <w:keepNext/>
        <w:keepLines/>
        <w:rPr>
          <w:del w:id="7621" w:author="CR#4336r2" w:date="2020-07-14T10:42:00Z"/>
        </w:rPr>
      </w:pPr>
      <w:del w:id="7622" w:author="CR#4336r2" w:date="2020-07-14T10:42:00Z">
        <w:r w:rsidRPr="000E4E7F" w:rsidDel="0063361F">
          <w:delText>Direction: UE to E</w:delText>
        </w:r>
        <w:r w:rsidRPr="000E4E7F" w:rsidDel="0063361F">
          <w:noBreakHyphen/>
          <w:delText>UTRAN</w:delText>
        </w:r>
      </w:del>
    </w:p>
    <w:p w:rsidR="00F450A4" w:rsidRPr="000E4E7F" w:rsidDel="0063361F" w:rsidRDefault="00F450A4" w:rsidP="00F450A4">
      <w:pPr>
        <w:pStyle w:val="TH"/>
        <w:rPr>
          <w:del w:id="7623" w:author="CR#4336r2" w:date="2020-07-14T10:42:00Z"/>
          <w:bCs/>
          <w:i/>
          <w:iCs/>
        </w:rPr>
      </w:pPr>
      <w:del w:id="7624" w:author="CR#4336r2" w:date="2020-07-14T10:42:00Z">
        <w:r w:rsidRPr="000E4E7F" w:rsidDel="0063361F">
          <w:rPr>
            <w:bCs/>
            <w:i/>
            <w:iCs/>
          </w:rPr>
          <w:delText>SidelinkUEInformationNR message</w:delText>
        </w:r>
      </w:del>
    </w:p>
    <w:p w:rsidR="00F450A4" w:rsidRPr="000E4E7F" w:rsidDel="0063361F" w:rsidRDefault="00F450A4" w:rsidP="00F450A4">
      <w:pPr>
        <w:pStyle w:val="PL"/>
        <w:shd w:val="clear" w:color="auto" w:fill="E6E6E6"/>
        <w:rPr>
          <w:del w:id="7625" w:author="CR#4336r2" w:date="2020-07-14T10:42:00Z"/>
        </w:rPr>
      </w:pPr>
      <w:del w:id="7626" w:author="CR#4336r2" w:date="2020-07-14T10:42:00Z">
        <w:r w:rsidRPr="000E4E7F" w:rsidDel="0063361F">
          <w:delText>-- ASN1START</w:delText>
        </w:r>
      </w:del>
    </w:p>
    <w:p w:rsidR="00F450A4" w:rsidRPr="000E4E7F" w:rsidDel="0063361F" w:rsidRDefault="00F450A4" w:rsidP="00F450A4">
      <w:pPr>
        <w:pStyle w:val="PL"/>
        <w:shd w:val="clear" w:color="auto" w:fill="E6E6E6"/>
        <w:rPr>
          <w:del w:id="7627" w:author="CR#4336r2" w:date="2020-07-14T10:42:00Z"/>
        </w:rPr>
      </w:pPr>
    </w:p>
    <w:p w:rsidR="00F450A4" w:rsidRPr="000E4E7F" w:rsidDel="0063361F" w:rsidRDefault="00F450A4" w:rsidP="00F450A4">
      <w:pPr>
        <w:pStyle w:val="PL"/>
        <w:shd w:val="clear" w:color="auto" w:fill="E6E6E6"/>
        <w:rPr>
          <w:del w:id="7628" w:author="CR#4336r2" w:date="2020-07-14T10:42:00Z"/>
        </w:rPr>
      </w:pPr>
      <w:del w:id="7629" w:author="CR#4336r2" w:date="2020-07-14T10:42:00Z">
        <w:r w:rsidRPr="000E4E7F" w:rsidDel="0063361F">
          <w:delText>SidelinkUEInformationNR-r16 ::=</w:delText>
        </w:r>
        <w:r w:rsidRPr="000E4E7F" w:rsidDel="0063361F">
          <w:tab/>
          <w:delText>SEQUENCE {</w:delText>
        </w:r>
      </w:del>
    </w:p>
    <w:p w:rsidR="00F450A4" w:rsidRPr="000E4E7F" w:rsidDel="0063361F" w:rsidRDefault="00F450A4" w:rsidP="00F450A4">
      <w:pPr>
        <w:pStyle w:val="PL"/>
        <w:shd w:val="clear" w:color="auto" w:fill="E6E6E6"/>
        <w:rPr>
          <w:del w:id="7630" w:author="CR#4336r2" w:date="2020-07-14T10:42:00Z"/>
        </w:rPr>
      </w:pPr>
      <w:del w:id="7631"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632" w:author="CR#4336r2" w:date="2020-07-14T10:42:00Z"/>
        </w:rPr>
      </w:pPr>
      <w:del w:id="7633" w:author="CR#4336r2" w:date="2020-07-14T10:42:00Z">
        <w:r w:rsidRPr="000E4E7F" w:rsidDel="0063361F">
          <w:tab/>
        </w:r>
        <w:r w:rsidRPr="000E4E7F" w:rsidDel="0063361F">
          <w:tab/>
          <w:delText>sidelinkUEInformationNR-r16</w:delText>
        </w:r>
        <w:r w:rsidRPr="000E4E7F" w:rsidDel="0063361F">
          <w:tab/>
        </w:r>
        <w:r w:rsidRPr="000E4E7F" w:rsidDel="0063361F">
          <w:tab/>
          <w:delText>SidelinkUEInformationNR-r16-IEs,</w:delText>
        </w:r>
      </w:del>
    </w:p>
    <w:p w:rsidR="00F450A4" w:rsidRPr="000E4E7F" w:rsidDel="0063361F" w:rsidRDefault="00F450A4" w:rsidP="00F450A4">
      <w:pPr>
        <w:pStyle w:val="PL"/>
        <w:shd w:val="clear" w:color="auto" w:fill="E6E6E6"/>
        <w:rPr>
          <w:del w:id="7634" w:author="CR#4336r2" w:date="2020-07-14T10:42:00Z"/>
        </w:rPr>
      </w:pPr>
      <w:del w:id="7635"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636" w:author="CR#4336r2" w:date="2020-07-14T10:42:00Z"/>
        </w:rPr>
      </w:pPr>
      <w:del w:id="7637" w:author="CR#4336r2" w:date="2020-07-14T10:42:00Z">
        <w:r w:rsidRPr="000E4E7F" w:rsidDel="0063361F">
          <w:tab/>
          <w:delText>}</w:delText>
        </w:r>
      </w:del>
    </w:p>
    <w:p w:rsidR="00F450A4" w:rsidRPr="000E4E7F" w:rsidDel="0063361F" w:rsidRDefault="00F450A4" w:rsidP="00F450A4">
      <w:pPr>
        <w:pStyle w:val="PL"/>
        <w:shd w:val="clear" w:color="auto" w:fill="E6E6E6"/>
        <w:rPr>
          <w:del w:id="7638" w:author="CR#4336r2" w:date="2020-07-14T10:42:00Z"/>
        </w:rPr>
      </w:pPr>
      <w:del w:id="7639" w:author="CR#4336r2" w:date="2020-07-14T10:42:00Z">
        <w:r w:rsidRPr="000E4E7F" w:rsidDel="0063361F">
          <w:delText>}</w:delText>
        </w:r>
      </w:del>
    </w:p>
    <w:p w:rsidR="00F450A4" w:rsidRPr="000E4E7F" w:rsidDel="0063361F" w:rsidRDefault="00F450A4" w:rsidP="00F450A4">
      <w:pPr>
        <w:pStyle w:val="PL"/>
        <w:shd w:val="clear" w:color="auto" w:fill="E6E6E6"/>
        <w:rPr>
          <w:del w:id="7640" w:author="CR#4336r2" w:date="2020-07-14T10:42:00Z"/>
        </w:rPr>
      </w:pPr>
    </w:p>
    <w:p w:rsidR="00F450A4" w:rsidRPr="000E4E7F" w:rsidDel="0063361F" w:rsidRDefault="00F450A4" w:rsidP="00F450A4">
      <w:pPr>
        <w:pStyle w:val="PL"/>
        <w:shd w:val="clear" w:color="auto" w:fill="E6E6E6"/>
        <w:rPr>
          <w:del w:id="7641" w:author="CR#4336r2" w:date="2020-07-14T10:42:00Z"/>
        </w:rPr>
      </w:pPr>
      <w:del w:id="7642" w:author="CR#4336r2" w:date="2020-07-14T10:42:00Z">
        <w:r w:rsidRPr="000E4E7F" w:rsidDel="0063361F">
          <w:delText>SidelinkUEInformationNR-r16-IEs::=</w:delText>
        </w:r>
        <w:r w:rsidRPr="000E4E7F" w:rsidDel="0063361F">
          <w:tab/>
          <w:delText>SEQUENCE {</w:delText>
        </w:r>
      </w:del>
    </w:p>
    <w:p w:rsidR="00F450A4" w:rsidRPr="000E4E7F" w:rsidDel="0063361F" w:rsidRDefault="00F450A4" w:rsidP="00F450A4">
      <w:pPr>
        <w:pStyle w:val="PL"/>
        <w:shd w:val="clear" w:color="auto" w:fill="E6E6E6"/>
        <w:rPr>
          <w:del w:id="7643" w:author="CR#4336r2" w:date="2020-07-14T10:42:00Z"/>
        </w:rPr>
      </w:pPr>
      <w:del w:id="7644" w:author="CR#4336r2" w:date="2020-07-14T10:42:00Z">
        <w:r w:rsidRPr="000E4E7F" w:rsidDel="0063361F">
          <w:tab/>
          <w:delText>sidelinkUEInformationNR-r16</w:delText>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7645" w:author="CR#4336r2" w:date="2020-07-14T10:42:00Z"/>
        </w:rPr>
      </w:pPr>
      <w:del w:id="7646" w:author="CR#4336r2" w:date="2020-07-14T10:42:00Z">
        <w:r w:rsidRPr="000E4E7F" w:rsidDel="0063361F">
          <w:tab/>
          <w:delText>lateNonCriticalExtension</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647" w:author="CR#4336r2" w:date="2020-07-14T10:42:00Z"/>
        </w:rPr>
      </w:pPr>
      <w:del w:id="7648"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649" w:author="CR#4336r2" w:date="2020-07-14T10:42:00Z"/>
        </w:rPr>
      </w:pPr>
      <w:del w:id="7650" w:author="CR#4336r2" w:date="2020-07-14T10:42:00Z">
        <w:r w:rsidRPr="000E4E7F" w:rsidDel="0063361F">
          <w:delText>}</w:delText>
        </w:r>
      </w:del>
    </w:p>
    <w:p w:rsidR="00F450A4" w:rsidRPr="000E4E7F" w:rsidDel="0063361F" w:rsidRDefault="00F450A4" w:rsidP="00F450A4">
      <w:pPr>
        <w:pStyle w:val="PL"/>
        <w:shd w:val="clear" w:color="auto" w:fill="E6E6E6"/>
        <w:rPr>
          <w:del w:id="7651" w:author="CR#4336r2" w:date="2020-07-14T10:42:00Z"/>
        </w:rPr>
      </w:pPr>
    </w:p>
    <w:p w:rsidR="00F450A4" w:rsidRPr="000E4E7F" w:rsidDel="0063361F" w:rsidRDefault="00F450A4" w:rsidP="00F450A4">
      <w:pPr>
        <w:pStyle w:val="PL"/>
        <w:shd w:val="clear" w:color="auto" w:fill="E6E6E6"/>
        <w:rPr>
          <w:del w:id="7652" w:author="CR#4336r2" w:date="2020-07-14T10:42:00Z"/>
        </w:rPr>
      </w:pPr>
      <w:del w:id="7653" w:author="CR#4336r2" w:date="2020-07-14T10:42:00Z">
        <w:r w:rsidRPr="000E4E7F" w:rsidDel="0063361F">
          <w:delText>-- ASN1STOP</w:delText>
        </w:r>
      </w:del>
    </w:p>
    <w:p w:rsidR="00F450A4" w:rsidRPr="000E4E7F" w:rsidDel="0063361F" w:rsidRDefault="00F450A4" w:rsidP="00F450A4">
      <w:pPr>
        <w:keepLines/>
        <w:rPr>
          <w:del w:id="7654" w:author="CR#4336r2" w:date="2020-07-14T10:42:00Z"/>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655" w:author="CR#4336r2" w:date="2020-07-14T10:42:00Z"/>
        </w:trPr>
        <w:tc>
          <w:tcPr>
            <w:tcW w:w="9639" w:type="dxa"/>
          </w:tcPr>
          <w:p w:rsidR="00F450A4" w:rsidRPr="000E4E7F" w:rsidDel="0063361F" w:rsidRDefault="00F450A4" w:rsidP="001628A2">
            <w:pPr>
              <w:pStyle w:val="TAH"/>
              <w:rPr>
                <w:del w:id="7656" w:author="CR#4336r2" w:date="2020-07-14T10:42:00Z"/>
                <w:lang w:eastAsia="en-GB"/>
              </w:rPr>
            </w:pPr>
            <w:del w:id="7657" w:author="CR#4336r2" w:date="2020-07-14T10:42:00Z">
              <w:r w:rsidRPr="000E4E7F" w:rsidDel="0063361F">
                <w:rPr>
                  <w:i/>
                  <w:iCs/>
                  <w:lang w:eastAsia="en-GB"/>
                </w:rPr>
                <w:delText>SidelinkUEInformationNR</w:delText>
              </w:r>
              <w:r w:rsidRPr="000E4E7F" w:rsidDel="0063361F">
                <w:rPr>
                  <w:iCs/>
                  <w:lang w:eastAsia="en-GB"/>
                </w:rPr>
                <w:delText xml:space="preserve"> field descriptions</w:delText>
              </w:r>
            </w:del>
          </w:p>
        </w:tc>
      </w:tr>
      <w:tr w:rsidR="00F450A4" w:rsidRPr="000E4E7F" w:rsidDel="0063361F" w:rsidTr="003C0A8B">
        <w:trPr>
          <w:cantSplit/>
          <w:del w:id="7658" w:author="CR#4336r2" w:date="2020-07-14T10:42:00Z"/>
        </w:trPr>
        <w:tc>
          <w:tcPr>
            <w:tcW w:w="9639" w:type="dxa"/>
          </w:tcPr>
          <w:p w:rsidR="00F450A4" w:rsidRPr="000E4E7F" w:rsidDel="0063361F" w:rsidRDefault="00F450A4" w:rsidP="001628A2">
            <w:pPr>
              <w:pStyle w:val="TAL"/>
              <w:rPr>
                <w:del w:id="7659" w:author="CR#4336r2" w:date="2020-07-14T10:42:00Z"/>
                <w:b/>
                <w:bCs/>
                <w:i/>
                <w:iCs/>
                <w:lang w:eastAsia="en-GB"/>
              </w:rPr>
            </w:pPr>
            <w:del w:id="7660" w:author="CR#4336r2" w:date="2020-07-14T10:42:00Z">
              <w:r w:rsidRPr="000E4E7F" w:rsidDel="0063361F">
                <w:rPr>
                  <w:b/>
                  <w:bCs/>
                  <w:i/>
                  <w:iCs/>
                  <w:lang w:eastAsia="en-GB"/>
                </w:rPr>
                <w:delText>sidelinkUEInformationNR</w:delText>
              </w:r>
            </w:del>
          </w:p>
          <w:p w:rsidR="00F450A4" w:rsidRPr="000E4E7F" w:rsidDel="0063361F" w:rsidRDefault="00F450A4" w:rsidP="001628A2">
            <w:pPr>
              <w:pStyle w:val="TAL"/>
              <w:rPr>
                <w:del w:id="7661" w:author="CR#4336r2" w:date="2020-07-14T10:42:00Z"/>
                <w:lang w:eastAsia="en-GB"/>
              </w:rPr>
            </w:pPr>
            <w:del w:id="7662" w:author="CR#4336r2" w:date="2020-07-14T10:42:00Z">
              <w:r w:rsidRPr="000E4E7F" w:rsidDel="0063361F">
                <w:rPr>
                  <w:lang w:eastAsia="en-GB"/>
                </w:rPr>
                <w:delText xml:space="preserve">Container for the indication of NR sidelink information, this field includes the </w:delText>
              </w:r>
              <w:r w:rsidRPr="000E4E7F" w:rsidDel="0063361F">
                <w:rPr>
                  <w:i/>
                  <w:iCs/>
                </w:rPr>
                <w:delText>SidelinkUEInformationNR</w:delText>
              </w:r>
              <w:r w:rsidRPr="000E4E7F" w:rsidDel="0063361F">
                <w:delText xml:space="preserve"> </w:delText>
              </w:r>
              <w:r w:rsidRPr="000E4E7F" w:rsidDel="0063361F">
                <w:rPr>
                  <w:lang w:eastAsia="en-GB"/>
                </w:rPr>
                <w:delText>IE as specified in TS 38.331 [82].</w:delText>
              </w:r>
            </w:del>
          </w:p>
        </w:tc>
      </w:tr>
    </w:tbl>
    <w:p w:rsidR="00F450A4" w:rsidRPr="000E4E7F" w:rsidDel="0063361F" w:rsidRDefault="00F450A4" w:rsidP="009722D5">
      <w:pPr>
        <w:rPr>
          <w:del w:id="7663" w:author="CR#4336r2" w:date="2020-07-14T10:42:00Z"/>
          <w:iCs/>
        </w:rPr>
      </w:pPr>
    </w:p>
    <w:p w:rsidR="009722D5" w:rsidRPr="000E4E7F" w:rsidRDefault="009722D5" w:rsidP="009722D5">
      <w:pPr>
        <w:pStyle w:val="Heading4"/>
      </w:pPr>
      <w:bookmarkStart w:id="7664" w:name="_Toc20487229"/>
      <w:bookmarkStart w:id="7665" w:name="_Toc29342524"/>
      <w:bookmarkStart w:id="7666" w:name="_Toc29343663"/>
      <w:bookmarkStart w:id="7667" w:name="_Toc36566924"/>
      <w:bookmarkStart w:id="7668" w:name="_Toc36810361"/>
      <w:bookmarkStart w:id="7669" w:name="_Toc36846725"/>
      <w:bookmarkStart w:id="7670" w:name="_Toc36939378"/>
      <w:bookmarkStart w:id="7671" w:name="_Toc37082358"/>
      <w:r w:rsidRPr="000E4E7F">
        <w:t>–</w:t>
      </w:r>
      <w:r w:rsidRPr="000E4E7F">
        <w:tab/>
      </w:r>
      <w:r w:rsidRPr="000E4E7F">
        <w:rPr>
          <w:i/>
          <w:noProof/>
        </w:rPr>
        <w:t>SystemInformation</w:t>
      </w:r>
      <w:bookmarkEnd w:id="7664"/>
      <w:bookmarkEnd w:id="7665"/>
      <w:bookmarkEnd w:id="7666"/>
      <w:bookmarkEnd w:id="7667"/>
      <w:bookmarkEnd w:id="7668"/>
      <w:bookmarkEnd w:id="7669"/>
      <w:bookmarkEnd w:id="7670"/>
      <w:bookmarkEnd w:id="7671"/>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7A0BEE" w:rsidRPr="00FF208C" w:rsidRDefault="007A0BEE" w:rsidP="007A0BEE">
      <w:pPr>
        <w:pStyle w:val="PL"/>
        <w:shd w:val="clear" w:color="auto" w:fill="E6E6E6"/>
        <w:rPr>
          <w:ins w:id="7672" w:author="Draft v2" w:date="2020-07-20T16:18:00Z"/>
          <w:lang w:val="de-DE" w:eastAsia="zh-CN"/>
        </w:rPr>
      </w:pPr>
      <w:ins w:id="7673" w:author="Draft v2" w:date="2020-07-20T16:18:00Z">
        <w:r w:rsidRPr="00FF208C">
          <w:rPr>
            <w:lang w:val="de-DE"/>
          </w:rPr>
          <w:tab/>
        </w:r>
        <w:r w:rsidRPr="00FF208C">
          <w:rPr>
            <w:lang w:val="de-DE"/>
          </w:rPr>
          <w:tab/>
          <w:t>sib</w:t>
        </w:r>
        <w:r>
          <w:rPr>
            <w:lang w:val="de-DE"/>
          </w:rPr>
          <w:t>26a</w:t>
        </w:r>
        <w:r w:rsidRPr="00FF208C">
          <w:rPr>
            <w:lang w:val="de-DE"/>
          </w:rPr>
          <w:t>-v16xy</w:t>
        </w:r>
        <w:r w:rsidRPr="00FF208C">
          <w:rPr>
            <w:lang w:val="de-DE"/>
          </w:rPr>
          <w:tab/>
        </w:r>
        <w:r w:rsidRPr="00FF208C">
          <w:rPr>
            <w:lang w:val="de-DE"/>
          </w:rPr>
          <w:tab/>
        </w:r>
        <w:r w:rsidRPr="00FF208C">
          <w:rPr>
            <w:lang w:val="de-DE"/>
          </w:rPr>
          <w:tab/>
        </w:r>
        <w:r w:rsidRPr="00FF208C">
          <w:rPr>
            <w:lang w:val="de-DE"/>
          </w:rPr>
          <w:tab/>
        </w:r>
        <w:r w:rsidRPr="00FF208C">
          <w:rPr>
            <w:lang w:val="de-DE"/>
          </w:rPr>
          <w:tab/>
        </w:r>
        <w:r w:rsidRPr="00FF208C">
          <w:rPr>
            <w:lang w:val="de-DE"/>
          </w:rPr>
          <w:tab/>
        </w:r>
        <w:r w:rsidRPr="00FF208C">
          <w:rPr>
            <w:lang w:val="de-DE"/>
          </w:rPr>
          <w:tab/>
          <w:t>SystemInformationBlockType</w:t>
        </w:r>
        <w:r>
          <w:rPr>
            <w:lang w:val="de-DE"/>
          </w:rPr>
          <w:t>26a</w:t>
        </w:r>
        <w:r w:rsidRPr="00FF208C">
          <w:rPr>
            <w:lang w:val="de-DE"/>
          </w:rPr>
          <w:t>-r16</w:t>
        </w:r>
        <w:r>
          <w:rPr>
            <w:lang w:val="de-DE"/>
          </w:rPr>
          <w:t>,</w:t>
        </w:r>
      </w:ins>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7674" w:author="CR#4239r3" w:date="2020-07-10T13:32:00Z">
        <w:r w:rsidR="00B716BF">
          <w:t>,</w:t>
        </w:r>
      </w:ins>
    </w:p>
    <w:p w:rsidR="00B716BF" w:rsidRDefault="00B716BF" w:rsidP="00B716BF">
      <w:pPr>
        <w:pStyle w:val="PL"/>
        <w:shd w:val="clear" w:color="auto" w:fill="E6E6E6"/>
        <w:rPr>
          <w:ins w:id="7675" w:author="CR#4239r3" w:date="2020-07-10T13:32:00Z"/>
        </w:rPr>
      </w:pPr>
      <w:ins w:id="7676" w:author="CR#4239r3" w:date="2020-07-10T13:32:00Z">
        <w:r w:rsidRPr="000E4E7F">
          <w:tab/>
        </w:r>
        <w:r w:rsidRPr="000E4E7F">
          <w:tab/>
          <w:t>sib</w:t>
        </w:r>
        <w:r>
          <w:t>29</w:t>
        </w:r>
        <w:r w:rsidRPr="000E4E7F">
          <w:t>-v16xy</w:t>
        </w:r>
        <w:r w:rsidRPr="000E4E7F">
          <w:tab/>
        </w:r>
        <w:r w:rsidRPr="000E4E7F">
          <w:tab/>
        </w:r>
        <w:r w:rsidRPr="000E4E7F">
          <w:tab/>
        </w:r>
        <w:r w:rsidRPr="000E4E7F">
          <w:tab/>
        </w:r>
        <w:r w:rsidRPr="000E4E7F">
          <w:tab/>
        </w:r>
        <w:r w:rsidRPr="000E4E7F">
          <w:tab/>
        </w:r>
        <w:r w:rsidRPr="000E4E7F">
          <w:tab/>
          <w:t>SystemInformationBlockType</w:t>
        </w:r>
        <w:r>
          <w:t>29</w:t>
        </w:r>
        <w:r w:rsidRPr="000E4E7F">
          <w:t>-r16</w:t>
        </w:r>
      </w:ins>
      <w:ins w:id="7677" w:author="CR#4266r3" w:date="2020-07-13T02:36:00Z">
        <w:del w:id="7678" w:author="Draft v2" w:date="2020-07-20T16:18:00Z">
          <w:r w:rsidR="00220393" w:rsidDel="007A0BEE">
            <w:delText>,</w:delText>
          </w:r>
        </w:del>
      </w:ins>
    </w:p>
    <w:p w:rsidR="00220393" w:rsidRPr="005964E2" w:rsidDel="007A0BEE" w:rsidRDefault="00220393" w:rsidP="00220393">
      <w:pPr>
        <w:pStyle w:val="PL"/>
        <w:shd w:val="clear" w:color="auto" w:fill="E6E6E6"/>
        <w:rPr>
          <w:ins w:id="7679" w:author="CR#4266r3" w:date="2020-07-13T02:36:00Z"/>
          <w:del w:id="7680" w:author="Draft v2" w:date="2020-07-20T16:18:00Z"/>
          <w:lang w:val="de-DE" w:eastAsia="zh-CN"/>
          <w:rPrChange w:id="7681" w:author="Rapone Damiano" w:date="2020-04-30T08:51:00Z">
            <w:rPr>
              <w:ins w:id="7682" w:author="CR#4266r3" w:date="2020-07-13T02:36:00Z"/>
              <w:del w:id="7683" w:author="Draft v2" w:date="2020-07-20T16:18:00Z"/>
              <w:lang w:eastAsia="zh-CN"/>
            </w:rPr>
          </w:rPrChange>
        </w:rPr>
      </w:pPr>
      <w:ins w:id="7684" w:author="CR#4266r3" w:date="2020-07-13T02:36:00Z">
        <w:del w:id="7685" w:author="Draft v2" w:date="2020-07-20T16:18:00Z">
          <w:r w:rsidRPr="005964E2" w:rsidDel="007A0BEE">
            <w:rPr>
              <w:lang w:val="de-DE"/>
              <w:rPrChange w:id="7686" w:author="Rapone Damiano" w:date="2020-04-30T08:51:00Z">
                <w:rPr/>
              </w:rPrChange>
            </w:rPr>
            <w:tab/>
          </w:r>
          <w:r w:rsidRPr="005964E2" w:rsidDel="007A0BEE">
            <w:rPr>
              <w:lang w:val="de-DE"/>
              <w:rPrChange w:id="7687" w:author="Rapone Damiano" w:date="2020-04-30T08:51:00Z">
                <w:rPr/>
              </w:rPrChange>
            </w:rPr>
            <w:tab/>
            <w:delText>sib</w:delText>
          </w:r>
          <w:r w:rsidDel="007A0BEE">
            <w:rPr>
              <w:lang w:val="de-DE"/>
            </w:rPr>
            <w:delText>30</w:delText>
          </w:r>
          <w:r w:rsidRPr="005964E2" w:rsidDel="007A0BEE">
            <w:rPr>
              <w:lang w:val="de-DE"/>
              <w:rPrChange w:id="7688" w:author="Rapone Damiano" w:date="2020-04-30T08:51:00Z">
                <w:rPr/>
              </w:rPrChange>
            </w:rPr>
            <w:delText>-v16xy</w:delText>
          </w:r>
          <w:r w:rsidRPr="005964E2" w:rsidDel="007A0BEE">
            <w:rPr>
              <w:lang w:val="de-DE"/>
              <w:rPrChange w:id="7689" w:author="Rapone Damiano" w:date="2020-04-30T08:51:00Z">
                <w:rPr/>
              </w:rPrChange>
            </w:rPr>
            <w:tab/>
          </w:r>
          <w:r w:rsidRPr="005964E2" w:rsidDel="007A0BEE">
            <w:rPr>
              <w:lang w:val="de-DE"/>
              <w:rPrChange w:id="7690" w:author="Rapone Damiano" w:date="2020-04-30T08:51:00Z">
                <w:rPr/>
              </w:rPrChange>
            </w:rPr>
            <w:tab/>
          </w:r>
          <w:r w:rsidRPr="005964E2" w:rsidDel="007A0BEE">
            <w:rPr>
              <w:lang w:val="de-DE"/>
              <w:rPrChange w:id="7691" w:author="Rapone Damiano" w:date="2020-04-30T08:51:00Z">
                <w:rPr/>
              </w:rPrChange>
            </w:rPr>
            <w:tab/>
          </w:r>
          <w:r w:rsidRPr="005964E2" w:rsidDel="007A0BEE">
            <w:rPr>
              <w:lang w:val="de-DE"/>
              <w:rPrChange w:id="7692" w:author="Rapone Damiano" w:date="2020-04-30T08:51:00Z">
                <w:rPr/>
              </w:rPrChange>
            </w:rPr>
            <w:tab/>
          </w:r>
          <w:r w:rsidRPr="005964E2" w:rsidDel="007A0BEE">
            <w:rPr>
              <w:lang w:val="de-DE"/>
              <w:rPrChange w:id="7693" w:author="Rapone Damiano" w:date="2020-04-30T08:51:00Z">
                <w:rPr/>
              </w:rPrChange>
            </w:rPr>
            <w:tab/>
          </w:r>
          <w:r w:rsidRPr="005964E2" w:rsidDel="007A0BEE">
            <w:rPr>
              <w:lang w:val="de-DE"/>
              <w:rPrChange w:id="7694" w:author="Rapone Damiano" w:date="2020-04-30T08:51:00Z">
                <w:rPr/>
              </w:rPrChange>
            </w:rPr>
            <w:tab/>
          </w:r>
          <w:r w:rsidRPr="005964E2" w:rsidDel="007A0BEE">
            <w:rPr>
              <w:lang w:val="de-DE"/>
              <w:rPrChange w:id="7695" w:author="Rapone Damiano" w:date="2020-04-30T08:51:00Z">
                <w:rPr/>
              </w:rPrChange>
            </w:rPr>
            <w:tab/>
            <w:delText>SystemInformationBlockType</w:delText>
          </w:r>
        </w:del>
        <w:del w:id="7696" w:author="Draft v2" w:date="2020-07-20T16:15:00Z">
          <w:r w:rsidDel="007A0BEE">
            <w:rPr>
              <w:lang w:val="de-DE"/>
            </w:rPr>
            <w:delText>30</w:delText>
          </w:r>
        </w:del>
        <w:del w:id="7697" w:author="Draft v2" w:date="2020-07-20T16:18:00Z">
          <w:r w:rsidRPr="005964E2" w:rsidDel="007A0BEE">
            <w:rPr>
              <w:lang w:val="de-DE"/>
              <w:rPrChange w:id="7698" w:author="Rapone Damiano" w:date="2020-04-30T08:51:00Z">
                <w:rPr/>
              </w:rPrChange>
            </w:rPr>
            <w:delText>-r16</w:delText>
          </w:r>
        </w:del>
      </w:ins>
    </w:p>
    <w:p w:rsidR="009722D5" w:rsidRPr="000E4E7F" w:rsidRDefault="009722D5" w:rsidP="00B716BF">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lastRenderedPageBreak/>
        <w:tab/>
      </w:r>
      <w:r w:rsidRPr="000E4E7F">
        <w:tab/>
        <w:t>[[</w:t>
      </w:r>
    </w:p>
    <w:p w:rsidR="00371D86" w:rsidRPr="000E4E7F" w:rsidRDefault="00371D86" w:rsidP="00371D86">
      <w:pPr>
        <w:pStyle w:val="PL"/>
        <w:shd w:val="clear" w:color="auto" w:fill="E6E6E6"/>
        <w:rPr>
          <w:moveTo w:id="7699" w:author="Draft v2" w:date="2020-07-16T13:37:00Z"/>
        </w:rPr>
      </w:pPr>
      <w:moveToRangeStart w:id="7700" w:author="Draft v2" w:date="2020-07-16T13:37:00Z" w:name="move45799052"/>
      <w:moveTo w:id="7701" w:author="Draft v2" w:date="2020-07-16T13:37:00Z">
        <w:r w:rsidRPr="000E4E7F">
          <w:tab/>
        </w:r>
        <w:r w:rsidRPr="000E4E7F">
          <w:tab/>
          <w:t>posSib1-8-v16xy</w:t>
        </w:r>
        <w:r w:rsidRPr="000E4E7F">
          <w:tab/>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2" w:author="Draft v2" w:date="2020-07-16T13:37:00Z"/>
        </w:rPr>
      </w:pPr>
      <w:moveTo w:id="7703" w:author="Draft v2" w:date="2020-07-16T13:37:00Z">
        <w:r w:rsidRPr="000E4E7F">
          <w:tab/>
        </w:r>
        <w:r w:rsidRPr="000E4E7F">
          <w:tab/>
          <w:t>posSib2-20-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4" w:author="Draft v2" w:date="2020-07-16T13:37:00Z"/>
        </w:rPr>
      </w:pPr>
      <w:moveTo w:id="7705" w:author="Draft v2" w:date="2020-07-16T13:37:00Z">
        <w:r w:rsidRPr="000E4E7F">
          <w:tab/>
        </w:r>
        <w:r w:rsidRPr="000E4E7F">
          <w:tab/>
          <w:t>posSib2-21-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6" w:author="Draft v2" w:date="2020-07-16T13:37:00Z"/>
        </w:rPr>
      </w:pPr>
      <w:moveTo w:id="7707" w:author="Draft v2" w:date="2020-07-16T13:37:00Z">
        <w:r w:rsidRPr="000E4E7F">
          <w:tab/>
        </w:r>
        <w:r w:rsidRPr="000E4E7F">
          <w:tab/>
          <w:t>posSib2-22-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8" w:author="Draft v2" w:date="2020-07-16T13:37:00Z"/>
        </w:rPr>
      </w:pPr>
      <w:moveTo w:id="7709" w:author="Draft v2" w:date="2020-07-16T13:37:00Z">
        <w:r w:rsidRPr="000E4E7F">
          <w:tab/>
        </w:r>
        <w:r w:rsidRPr="000E4E7F">
          <w:tab/>
          <w:t>posSib2-23-v16xy</w:t>
        </w:r>
        <w:r w:rsidRPr="000E4E7F">
          <w:tab/>
        </w:r>
        <w:r w:rsidRPr="000E4E7F">
          <w:tab/>
        </w:r>
        <w:r w:rsidRPr="000E4E7F">
          <w:tab/>
        </w:r>
        <w:r w:rsidRPr="000E4E7F">
          <w:tab/>
          <w:t>SystemInformationBlockPos-r15</w:t>
        </w:r>
      </w:moveTo>
      <w:ins w:id="7710" w:author="Draft v2" w:date="2020-07-16T13:48:00Z">
        <w:r w:rsidR="00633E0E">
          <w:t>,</w:t>
        </w:r>
      </w:ins>
    </w:p>
    <w:moveToRangeEnd w:id="7700"/>
    <w:p w:rsidR="00BA56D9" w:rsidRPr="000E4E7F" w:rsidRDefault="00BA56D9" w:rsidP="00BA56D9">
      <w:pPr>
        <w:pStyle w:val="PL"/>
        <w:shd w:val="clear" w:color="auto" w:fill="E6E6E6"/>
      </w:pPr>
      <w:r w:rsidRPr="000E4E7F">
        <w:tab/>
      </w:r>
      <w:r w:rsidRPr="000E4E7F">
        <w:tab/>
        <w:t>posSib2-24-</w:t>
      </w:r>
      <w:ins w:id="7711" w:author="Draft v2" w:date="2020-07-17T11:03:00Z">
        <w:r w:rsidR="00814F67">
          <w:t>v16xy</w:t>
        </w:r>
      </w:ins>
      <w:del w:id="7712" w:author="Draft v2" w:date="2020-07-17T11:03:00Z">
        <w:r w:rsidRPr="000E4E7F" w:rsidDel="00814F67">
          <w:delText>r16</w:delText>
        </w:r>
      </w:del>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w:t>
      </w:r>
      <w:ins w:id="7713" w:author="Draft v2" w:date="2020-07-17T11:03:00Z">
        <w:r w:rsidR="00814F67">
          <w:t>v16xy</w:t>
        </w:r>
      </w:ins>
      <w:del w:id="7714" w:author="Draft v2" w:date="2020-07-17T11:03:00Z">
        <w:r w:rsidRPr="000E4E7F" w:rsidDel="00814F67">
          <w:delText>r16</w:delText>
        </w:r>
      </w:del>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w:t>
      </w:r>
      <w:ins w:id="7715" w:author="Draft v2" w:date="2020-07-17T11:03:00Z">
        <w:r w:rsidR="00814F67">
          <w:t>v16xy</w:t>
        </w:r>
      </w:ins>
      <w:del w:id="7716" w:author="Draft v2" w:date="2020-07-17T11:03:00Z">
        <w:r w:rsidRPr="000E4E7F" w:rsidDel="00814F67">
          <w:delText>r16</w:delText>
        </w:r>
      </w:del>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w:t>
      </w:r>
      <w:ins w:id="7717" w:author="Draft v2" w:date="2020-07-17T11:03:00Z">
        <w:r w:rsidR="00814F67">
          <w:t>v16xy</w:t>
        </w:r>
      </w:ins>
      <w:del w:id="7718" w:author="Draft v2" w:date="2020-07-17T11:03:00Z">
        <w:r w:rsidRPr="000E4E7F" w:rsidDel="00814F67">
          <w:delText>r16</w:delText>
        </w:r>
      </w:del>
      <w:r w:rsidRPr="000E4E7F">
        <w:tab/>
      </w:r>
      <w:r w:rsidRPr="000E4E7F">
        <w:tab/>
      </w:r>
      <w:r w:rsidRPr="000E4E7F">
        <w:tab/>
      </w:r>
      <w:r w:rsidRPr="000E4E7F">
        <w:tab/>
      </w:r>
      <w:r w:rsidRPr="000E4E7F">
        <w:tab/>
        <w:t>SystemInformationBlockPos-r15</w:t>
      </w:r>
      <w:del w:id="7719" w:author="Draft v2" w:date="2020-07-16T13:48:00Z">
        <w:r w:rsidR="00A06A7D" w:rsidRPr="000E4E7F" w:rsidDel="00633E0E">
          <w:delText>,</w:delText>
        </w:r>
      </w:del>
    </w:p>
    <w:p w:rsidR="00A06A7D" w:rsidRPr="000E4E7F" w:rsidDel="00371D86" w:rsidRDefault="00A06A7D" w:rsidP="00A06A7D">
      <w:pPr>
        <w:pStyle w:val="PL"/>
        <w:shd w:val="clear" w:color="auto" w:fill="E6E6E6"/>
        <w:rPr>
          <w:moveFrom w:id="7720" w:author="Draft v2" w:date="2020-07-16T13:37:00Z"/>
        </w:rPr>
      </w:pPr>
      <w:moveFromRangeStart w:id="7721" w:author="Draft v2" w:date="2020-07-16T13:37:00Z" w:name="move45799052"/>
      <w:moveFrom w:id="7722" w:author="Draft v2" w:date="2020-07-16T13:37:00Z">
        <w:r w:rsidRPr="000E4E7F" w:rsidDel="00371D86">
          <w:tab/>
        </w:r>
        <w:r w:rsidRPr="000E4E7F" w:rsidDel="00371D86">
          <w:tab/>
          <w:t>posSib1-8</w:t>
        </w:r>
        <w:r w:rsidR="0042010A" w:rsidRPr="000E4E7F" w:rsidDel="00371D86">
          <w:t>-v16xy</w:t>
        </w:r>
        <w:r w:rsidRPr="000E4E7F" w:rsidDel="00371D86">
          <w:tab/>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3" w:author="Draft v2" w:date="2020-07-16T13:37:00Z"/>
        </w:rPr>
      </w:pPr>
      <w:moveFrom w:id="7724" w:author="Draft v2" w:date="2020-07-16T13:37:00Z">
        <w:r w:rsidRPr="000E4E7F" w:rsidDel="00371D86">
          <w:tab/>
        </w:r>
        <w:r w:rsidRPr="000E4E7F" w:rsidDel="00371D86">
          <w:tab/>
          <w:t>posSib2-20</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5" w:author="Draft v2" w:date="2020-07-16T13:37:00Z"/>
        </w:rPr>
      </w:pPr>
      <w:moveFrom w:id="7726" w:author="Draft v2" w:date="2020-07-16T13:37:00Z">
        <w:r w:rsidRPr="000E4E7F" w:rsidDel="00371D86">
          <w:tab/>
        </w:r>
        <w:r w:rsidRPr="000E4E7F" w:rsidDel="00371D86">
          <w:tab/>
          <w:t>posSib2-21</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7" w:author="Draft v2" w:date="2020-07-16T13:37:00Z"/>
        </w:rPr>
      </w:pPr>
      <w:moveFrom w:id="7728" w:author="Draft v2" w:date="2020-07-16T13:37:00Z">
        <w:r w:rsidRPr="000E4E7F" w:rsidDel="00371D86">
          <w:tab/>
        </w:r>
        <w:r w:rsidRPr="000E4E7F" w:rsidDel="00371D86">
          <w:tab/>
          <w:t>posSib2-22</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9" w:author="Draft v2" w:date="2020-07-16T13:37:00Z"/>
        </w:rPr>
      </w:pPr>
      <w:moveFrom w:id="7730" w:author="Draft v2" w:date="2020-07-16T13:37:00Z">
        <w:r w:rsidRPr="000E4E7F" w:rsidDel="00371D86">
          <w:tab/>
        </w:r>
        <w:r w:rsidRPr="000E4E7F" w:rsidDel="00371D86">
          <w:tab/>
          <w:t>posSib2-23</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moveFromRangeEnd w:id="7721"/>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731" w:name="_Toc20487230"/>
      <w:bookmarkStart w:id="7732" w:name="_Toc29342525"/>
      <w:bookmarkStart w:id="7733" w:name="_Toc29343664"/>
      <w:bookmarkStart w:id="7734" w:name="_Toc36566925"/>
      <w:bookmarkStart w:id="7735" w:name="_Toc36810362"/>
      <w:bookmarkStart w:id="7736" w:name="_Toc36846726"/>
      <w:bookmarkStart w:id="7737" w:name="_Toc36939379"/>
      <w:bookmarkStart w:id="7738" w:name="_Toc37082359"/>
      <w:r w:rsidRPr="000E4E7F">
        <w:t>–</w:t>
      </w:r>
      <w:r w:rsidRPr="000E4E7F">
        <w:tab/>
      </w:r>
      <w:r w:rsidRPr="000E4E7F">
        <w:rPr>
          <w:i/>
          <w:noProof/>
        </w:rPr>
        <w:t>SystemInformationBlockType1</w:t>
      </w:r>
      <w:bookmarkEnd w:id="7731"/>
      <w:bookmarkEnd w:id="7732"/>
      <w:bookmarkEnd w:id="7733"/>
      <w:bookmarkEnd w:id="7734"/>
      <w:bookmarkEnd w:id="7735"/>
      <w:bookmarkEnd w:id="7736"/>
      <w:bookmarkEnd w:id="7737"/>
      <w:bookmarkEnd w:id="7738"/>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lastRenderedPageBreak/>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w:t>
      </w:r>
      <w:del w:id="7739" w:author="CR#4342r2" w:date="2020-07-14T11:06:00Z">
        <w:r w:rsidRPr="000E4E7F" w:rsidDel="000D6815">
          <w:delText>-15</w:delText>
        </w:r>
      </w:del>
      <w:r w:rsidRPr="000E4E7F">
        <w:tab/>
      </w:r>
      <w:r w:rsidRPr="000E4E7F">
        <w:tab/>
      </w:r>
      <w:r w:rsidRPr="000E4E7F">
        <w:tab/>
      </w:r>
      <w:r w:rsidRPr="000E4E7F">
        <w:tab/>
      </w:r>
      <w:ins w:id="7740" w:author="CR#4342r2" w:date="2020-07-14T11:06:00Z">
        <w:r w:rsidR="000D6815">
          <w:tab/>
        </w:r>
      </w:ins>
      <w:r w:rsidRPr="000E4E7F">
        <w:t>NULL,</w:t>
      </w:r>
    </w:p>
    <w:p w:rsidR="00FE39FB" w:rsidRPr="000E4E7F" w:rsidRDefault="00FE39FB" w:rsidP="00FE39FB">
      <w:pPr>
        <w:pStyle w:val="PL"/>
        <w:shd w:val="clear" w:color="auto" w:fill="E6E6E6"/>
      </w:pPr>
      <w:r w:rsidRPr="000E4E7F">
        <w:tab/>
      </w:r>
      <w:r w:rsidRPr="000E4E7F">
        <w:tab/>
        <w:t>crs-IntfMitigNumPRBs</w:t>
      </w:r>
      <w:del w:id="7741" w:author="CR#4342r2" w:date="2020-07-14T11:06:00Z">
        <w:r w:rsidRPr="000E4E7F" w:rsidDel="000D6815">
          <w:delText>-r15</w:delText>
        </w:r>
      </w:del>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742" w:author="CR#4239r3" w:date="2020-07-10T13:35:00Z">
        <w:r w:rsidRPr="000E4E7F" w:rsidDel="00B716BF">
          <w:rPr>
            <w:rFonts w:eastAsia="Batang"/>
          </w:rPr>
          <w:tab/>
        </w:r>
      </w:del>
      <w:r w:rsidRPr="000E4E7F">
        <w:rPr>
          <w:rFonts w:eastAsia="Batang"/>
        </w:rPr>
        <w:t>ENUMERATED {true}</w:t>
      </w:r>
      <w:r w:rsidRPr="000E4E7F">
        <w:rPr>
          <w:rFonts w:eastAsia="Batang"/>
        </w:rPr>
        <w:tab/>
      </w:r>
      <w:r w:rsidRPr="000E4E7F">
        <w:rPr>
          <w:rFonts w:eastAsia="Batang"/>
        </w:rPr>
        <w:tab/>
        <w:t>OPTIONAL,</w:t>
      </w:r>
      <w:r w:rsidRPr="000E4E7F">
        <w:rPr>
          <w:rFonts w:eastAsia="Batang"/>
        </w:rPr>
        <w:tab/>
        <w:t>-- Need OR</w:t>
      </w:r>
    </w:p>
    <w:p w:rsidR="00AA5063" w:rsidRPr="000E4E7F" w:rsidDel="00B716BF" w:rsidRDefault="00AA5063" w:rsidP="00AA5063">
      <w:pPr>
        <w:pStyle w:val="PL"/>
        <w:shd w:val="clear" w:color="auto" w:fill="E6E6E6"/>
        <w:rPr>
          <w:del w:id="7743" w:author="CR#4239r3" w:date="2020-07-10T13:33:00Z"/>
        </w:rPr>
      </w:pPr>
      <w:del w:id="7744" w:author="CR#4239r3" w:date="2020-07-10T13:33:00Z">
        <w:r w:rsidRPr="000E4E7F" w:rsidDel="00B716BF">
          <w:tab/>
          <w:delText>bandwidthReducedAccessRelatedInfo</w:delText>
        </w:r>
        <w:r w:rsidR="0042010A" w:rsidRPr="000E4E7F" w:rsidDel="00B716BF">
          <w:delText>-v16xy</w:delText>
        </w:r>
        <w:r w:rsidRPr="000E4E7F" w:rsidDel="00B716BF">
          <w:tab/>
        </w:r>
        <w:r w:rsidRPr="000E4E7F" w:rsidDel="00B716BF">
          <w:tab/>
          <w:delText>SEQUENCE {</w:delText>
        </w:r>
      </w:del>
    </w:p>
    <w:p w:rsidR="00AA5063" w:rsidRPr="000E4E7F" w:rsidDel="00B716BF" w:rsidRDefault="00AA5063" w:rsidP="00AA5063">
      <w:pPr>
        <w:pStyle w:val="PL"/>
        <w:shd w:val="clear" w:color="auto" w:fill="E6E6E6"/>
        <w:rPr>
          <w:del w:id="7745" w:author="CR#4239r3" w:date="2020-07-10T13:34:00Z"/>
          <w:rFonts w:eastAsia="Batang"/>
        </w:rPr>
      </w:pPr>
      <w:del w:id="7746" w:author="CR#4239r3" w:date="2020-07-10T13:33:00Z">
        <w:r w:rsidRPr="000E4E7F" w:rsidDel="00B716BF">
          <w:rPr>
            <w:rFonts w:eastAsia="Batang"/>
          </w:rPr>
          <w:tab/>
        </w:r>
      </w:del>
      <w:r w:rsidRPr="000E4E7F">
        <w:rPr>
          <w:rFonts w:eastAsia="Batang"/>
        </w:rPr>
        <w:tab/>
      </w:r>
      <w:bookmarkStart w:id="7747" w:name="_Hlk20476184"/>
      <w:r w:rsidRPr="000E4E7F">
        <w:rPr>
          <w:rFonts w:eastAsia="Batang"/>
        </w:rPr>
        <w:t>transmissionInControlChRegion-r16</w:t>
      </w:r>
      <w:bookmarkEnd w:id="7747"/>
      <w:r w:rsidRPr="000E4E7F">
        <w:rPr>
          <w:rFonts w:eastAsia="Batang"/>
        </w:rPr>
        <w:tab/>
      </w:r>
      <w:del w:id="7748" w:author="CR#4239r3" w:date="2020-07-10T13:35:00Z">
        <w:r w:rsidRPr="000E4E7F" w:rsidDel="00B716BF">
          <w:rPr>
            <w:rFonts w:eastAsia="Batang"/>
          </w:rPr>
          <w:tab/>
        </w:r>
        <w:r w:rsidRPr="000E4E7F" w:rsidDel="00B716BF">
          <w:rPr>
            <w:rFonts w:eastAsia="Batang"/>
          </w:rPr>
          <w:tab/>
        </w:r>
      </w:del>
      <w:r w:rsidRPr="000E4E7F">
        <w:rPr>
          <w:rFonts w:eastAsia="Batang"/>
        </w:rPr>
        <w:t>ENUMERATED {true}</w:t>
      </w:r>
      <w:del w:id="7749" w:author="CR#4239r3" w:date="2020-07-10T13:33:00Z">
        <w:r w:rsidRPr="000E4E7F" w:rsidDel="00B716BF">
          <w:rPr>
            <w:rFonts w:eastAsia="Batang"/>
          </w:rPr>
          <w:tab/>
        </w:r>
        <w:r w:rsidRPr="000E4E7F" w:rsidDel="00B716BF">
          <w:rPr>
            <w:rFonts w:eastAsia="Batang"/>
          </w:rPr>
          <w:tab/>
          <w:delText>OPTIONAL</w:delText>
        </w:r>
        <w:r w:rsidRPr="000E4E7F" w:rsidDel="00B716BF">
          <w:rPr>
            <w:rFonts w:eastAsia="Batang"/>
          </w:rPr>
          <w:tab/>
          <w:delText>-- Need OR</w:delText>
        </w:r>
      </w:del>
    </w:p>
    <w:p w:rsidR="00AA5063" w:rsidRPr="000E4E7F" w:rsidRDefault="00AA5063" w:rsidP="00AA5063">
      <w:pPr>
        <w:pStyle w:val="PL"/>
        <w:shd w:val="clear" w:color="auto" w:fill="E6E6E6"/>
        <w:rPr>
          <w:rFonts w:eastAsia="Batang"/>
        </w:rPr>
      </w:pPr>
      <w:del w:id="7750" w:author="CR#4239r3" w:date="2020-07-10T13:34:00Z">
        <w:r w:rsidRPr="000E4E7F" w:rsidDel="00B716BF">
          <w:tab/>
          <w:delText>}</w:delText>
        </w:r>
        <w:r w:rsidRPr="000E4E7F" w:rsidDel="00B716BF">
          <w:tab/>
        </w:r>
        <w:r w:rsidRPr="000E4E7F" w:rsidDel="00B716BF">
          <w:tab/>
        </w:r>
        <w:r w:rsidRPr="000E4E7F" w:rsidDel="00B716BF">
          <w:tab/>
        </w:r>
        <w:r w:rsidRPr="000E4E7F" w:rsidDel="00B716BF">
          <w:tab/>
        </w:r>
      </w:del>
      <w:r w:rsidRPr="000E4E7F">
        <w:tab/>
      </w:r>
      <w:r w:rsidRPr="000E4E7F">
        <w:tab/>
        <w:t>OPTIONAL,</w:t>
      </w:r>
      <w:r w:rsidRPr="000E4E7F">
        <w:tab/>
        <w:t>-- Cond BW-reduced</w:t>
      </w:r>
    </w:p>
    <w:p w:rsidR="00B716BF" w:rsidRPr="000E4E7F" w:rsidRDefault="00B716BF" w:rsidP="00B716BF">
      <w:pPr>
        <w:pStyle w:val="PL"/>
        <w:shd w:val="clear" w:color="auto" w:fill="E6E6E6"/>
        <w:rPr>
          <w:ins w:id="7751" w:author="CR#4239r3" w:date="2020-07-10T13:34:00Z"/>
          <w:rFonts w:eastAsia="Batang"/>
        </w:rPr>
      </w:pPr>
      <w:ins w:id="7752" w:author="CR#4239r3" w:date="2020-07-10T13:34:00Z">
        <w:r>
          <w:tab/>
          <w:t>campingAllowedInCE-r16</w:t>
        </w:r>
        <w:r>
          <w:tab/>
        </w:r>
        <w:r>
          <w:tab/>
        </w:r>
        <w:r>
          <w:tab/>
        </w:r>
        <w:r>
          <w:tab/>
          <w:t>ENUMERATED {true}</w:t>
        </w:r>
        <w:r w:rsidRPr="000E4E7F">
          <w:rPr>
            <w:rFonts w:eastAsia="Batang"/>
          </w:rPr>
          <w:tab/>
        </w:r>
        <w:r w:rsidRPr="000E4E7F">
          <w:rPr>
            <w:rFonts w:eastAsia="Batang"/>
          </w:rPr>
          <w:tab/>
        </w:r>
        <w:r>
          <w:rPr>
            <w:rFonts w:eastAsia="Batang"/>
          </w:rPr>
          <w:tab/>
        </w:r>
        <w:r w:rsidRPr="000E4E7F">
          <w:rPr>
            <w:rFonts w:eastAsia="Batang"/>
          </w:rPr>
          <w:t>OPTIONAL,</w:t>
        </w:r>
        <w:r w:rsidRPr="000E4E7F">
          <w:rPr>
            <w:rFonts w:eastAsia="Batang"/>
          </w:rPr>
          <w:tab/>
          <w:t>-- Need OR</w:t>
        </w:r>
      </w:ins>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del w:id="7753" w:author="CR#4239r3" w:date="2020-07-10T13:35:00Z">
        <w:r w:rsidRPr="000E4E7F" w:rsidDel="00B716BF">
          <w:tab/>
        </w:r>
        <w:r w:rsidRPr="000E4E7F" w:rsidDel="00B716BF">
          <w:tab/>
        </w:r>
      </w:del>
      <w:r w:rsidRPr="000E4E7F">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754" w:author="CR#4239r3" w:date="2020-07-10T13:35:00Z">
        <w:r w:rsidRPr="000E4E7F" w:rsidDel="00B716BF">
          <w:rPr>
            <w:rFonts w:eastAsia="Batang"/>
          </w:rPr>
          <w:tab/>
        </w:r>
      </w:del>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7A0BEE" w:rsidRDefault="00C65613" w:rsidP="00C65613">
      <w:pPr>
        <w:pStyle w:val="PL"/>
        <w:shd w:val="clear" w:color="auto" w:fill="E6E6E6"/>
        <w:rPr>
          <w:ins w:id="7755" w:author="Draft v2" w:date="2020-07-20T16:20: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7756" w:author="Draft v2" w:date="2020-07-20T16:19:00Z">
        <w:r w:rsidR="007A0BEE" w:rsidRPr="00FF208C">
          <w:rPr>
            <w:lang w:val="de-DE"/>
          </w:rPr>
          <w:t>sibType</w:t>
        </w:r>
        <w:r w:rsidR="007A0BEE">
          <w:rPr>
            <w:lang w:val="de-DE"/>
          </w:rPr>
          <w:t>26a</w:t>
        </w:r>
        <w:r w:rsidR="007A0BEE" w:rsidRPr="00FF208C">
          <w:rPr>
            <w:lang w:val="de-DE"/>
          </w:rPr>
          <w:t>-v16xy</w:t>
        </w:r>
        <w:r w:rsidR="007A0BEE" w:rsidRPr="000E4E7F">
          <w:t xml:space="preserve">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7757" w:author="CR#4239r3" w:date="2020-07-11T00:39:00Z">
        <w:r w:rsidR="00063C32">
          <w:rPr>
            <w:lang w:eastAsia="en-US"/>
          </w:rPr>
          <w:t>,</w:t>
        </w:r>
        <w:del w:id="7758" w:author="Draft v2" w:date="2020-07-20T16:20:00Z">
          <w:r w:rsidR="00063C32" w:rsidDel="007A0BEE">
            <w:rPr>
              <w:lang w:eastAsia="en-US"/>
            </w:rPr>
            <w:delText xml:space="preserve"> </w:delText>
          </w:r>
        </w:del>
      </w:ins>
    </w:p>
    <w:p w:rsidR="00220393" w:rsidRDefault="007A0BEE" w:rsidP="00C65613">
      <w:pPr>
        <w:pStyle w:val="PL"/>
        <w:shd w:val="clear" w:color="auto" w:fill="E6E6E6"/>
        <w:rPr>
          <w:ins w:id="7759" w:author="CR#4266r3" w:date="2020-07-13T02:38:00Z"/>
          <w:lang w:eastAsia="en-US"/>
        </w:rPr>
      </w:pPr>
      <w:ins w:id="7760" w:author="Draft v2" w:date="2020-07-20T16:20: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7761" w:author="CR#4239r3" w:date="2020-07-11T00:39:00Z">
        <w:r w:rsidR="00063C32">
          <w:rPr>
            <w:lang w:eastAsia="en-US"/>
          </w:rPr>
          <w:t>sibType</w:t>
        </w:r>
      </w:ins>
      <w:ins w:id="7762" w:author="CR#4239r3" w:date="2020-07-13T02:50:00Z">
        <w:r w:rsidR="00220393">
          <w:rPr>
            <w:lang w:eastAsia="en-US"/>
          </w:rPr>
          <w:t>29</w:t>
        </w:r>
      </w:ins>
      <w:ins w:id="7763" w:author="CR#4239r3" w:date="2020-07-11T00:39:00Z">
        <w:r w:rsidR="00063C32">
          <w:rPr>
            <w:lang w:eastAsia="en-US"/>
          </w:rPr>
          <w:t>-v16xy</w:t>
        </w:r>
      </w:ins>
      <w:ins w:id="7764" w:author="Draft v2" w:date="2020-07-20T16:20:00Z">
        <w:r>
          <w:rPr>
            <w:lang w:eastAsia="en-US"/>
          </w:rPr>
          <w:t>)</w:t>
        </w:r>
      </w:ins>
      <w:ins w:id="7765" w:author="CR#4266r3" w:date="2020-07-13T02:38:00Z">
        <w:del w:id="7766" w:author="Draft v2" w:date="2020-07-20T16:20:00Z">
          <w:r w:rsidR="00220393" w:rsidDel="007A0BEE">
            <w:rPr>
              <w:lang w:eastAsia="en-US"/>
            </w:rPr>
            <w:delText>,</w:delText>
          </w:r>
        </w:del>
      </w:ins>
    </w:p>
    <w:p w:rsidR="009722D5" w:rsidRPr="000E4E7F" w:rsidDel="007A0BEE" w:rsidRDefault="00220393" w:rsidP="00C65613">
      <w:pPr>
        <w:pStyle w:val="PL"/>
        <w:shd w:val="clear" w:color="auto" w:fill="E6E6E6"/>
        <w:rPr>
          <w:del w:id="7767" w:author="Draft v2" w:date="2020-07-20T16:20:00Z"/>
        </w:rPr>
      </w:pPr>
      <w:ins w:id="7768" w:author="CR#4266r3" w:date="2020-07-13T02:38:00Z">
        <w:del w:id="7769" w:author="Draft v2" w:date="2020-07-20T16:20:00Z">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del>
        <w:del w:id="7770" w:author="Draft v2" w:date="2020-07-20T16:19:00Z">
          <w:r w:rsidRPr="005964E2" w:rsidDel="007A0BEE">
            <w:rPr>
              <w:lang w:val="de-DE"/>
              <w:rPrChange w:id="7771" w:author="Rapone Damiano" w:date="2020-04-30T08:51:00Z">
                <w:rPr/>
              </w:rPrChange>
            </w:rPr>
            <w:delText>sibType</w:delText>
          </w:r>
        </w:del>
      </w:ins>
      <w:ins w:id="7772" w:author="CR#4266r3" w:date="2020-07-13T02:39:00Z">
        <w:del w:id="7773" w:author="Draft v2" w:date="2020-07-20T16:17:00Z">
          <w:r w:rsidDel="007A0BEE">
            <w:rPr>
              <w:lang w:val="de-DE"/>
            </w:rPr>
            <w:delText>30</w:delText>
          </w:r>
        </w:del>
      </w:ins>
      <w:ins w:id="7774" w:author="CR#4266r3" w:date="2020-07-13T02:38:00Z">
        <w:del w:id="7775" w:author="Draft v2" w:date="2020-07-20T16:19:00Z">
          <w:r w:rsidRPr="005964E2" w:rsidDel="007A0BEE">
            <w:rPr>
              <w:lang w:val="de-DE"/>
              <w:rPrChange w:id="7776" w:author="Rapone Damiano" w:date="2020-04-30T08:51:00Z">
                <w:rPr/>
              </w:rPrChange>
            </w:rPr>
            <w:delText>-v16xy</w:delText>
          </w:r>
        </w:del>
      </w:ins>
      <w:del w:id="7777" w:author="Draft v2" w:date="2020-07-20T16:20:00Z">
        <w:r w:rsidR="009722D5" w:rsidRPr="000E4E7F" w:rsidDel="007A0BEE">
          <w:delText>}</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lastRenderedPageBreak/>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063C32" w:rsidRPr="000E4E7F" w:rsidTr="00992B54">
        <w:trPr>
          <w:gridAfter w:val="1"/>
          <w:wAfter w:w="6" w:type="dxa"/>
          <w:cantSplit/>
          <w:ins w:id="7778" w:author="CR#4239r3" w:date="2020-07-11T00:39:00Z"/>
        </w:trPr>
        <w:tc>
          <w:tcPr>
            <w:tcW w:w="9639" w:type="dxa"/>
          </w:tcPr>
          <w:p w:rsidR="00063C32" w:rsidRPr="00DF16F4" w:rsidRDefault="00063C32" w:rsidP="00063C32">
            <w:pPr>
              <w:pStyle w:val="TAL"/>
              <w:rPr>
                <w:ins w:id="7779" w:author="CR#4239r3" w:date="2020-07-11T00:39:00Z"/>
                <w:b/>
                <w:bCs/>
                <w:i/>
                <w:iCs/>
              </w:rPr>
            </w:pPr>
            <w:ins w:id="7780" w:author="CR#4239r3" w:date="2020-07-11T00:39:00Z">
              <w:r w:rsidRPr="00DF16F4">
                <w:rPr>
                  <w:b/>
                  <w:bCs/>
                  <w:i/>
                  <w:iCs/>
                </w:rPr>
                <w:t>campingAllowedInCE</w:t>
              </w:r>
            </w:ins>
          </w:p>
          <w:p w:rsidR="00063C32" w:rsidRPr="000E4E7F" w:rsidRDefault="00063C32" w:rsidP="00063C32">
            <w:pPr>
              <w:pStyle w:val="TAL"/>
              <w:rPr>
                <w:ins w:id="7781" w:author="CR#4239r3" w:date="2020-07-11T00:39:00Z"/>
                <w:b/>
                <w:i/>
              </w:rPr>
            </w:pPr>
            <w:ins w:id="7782" w:author="CR#4239r3" w:date="2020-07-11T00:39:00Z">
              <w:r>
                <w:rPr>
                  <w:iCs/>
                  <w:noProof/>
                  <w:lang w:val="en-US" w:eastAsia="en-GB"/>
                </w:rPr>
                <w:t>Indicates</w:t>
              </w:r>
              <w:r w:rsidRPr="00DF16F4">
                <w:rPr>
                  <w:iCs/>
                  <w:noProof/>
                  <w:lang w:eastAsia="en-GB"/>
                </w:rPr>
                <w:t xml:space="preserve"> </w:t>
              </w:r>
              <w:r>
                <w:rPr>
                  <w:iCs/>
                  <w:noProof/>
                  <w:lang w:val="en-US" w:eastAsia="en-GB"/>
                </w:rPr>
                <w:t xml:space="preserve">whether </w:t>
              </w:r>
              <w:r w:rsidRPr="00DF16F4">
                <w:rPr>
                  <w:iCs/>
                  <w:noProof/>
                  <w:lang w:eastAsia="en-GB"/>
                </w:rPr>
                <w:t xml:space="preserve">non-BL UE is allowed to camp in </w:t>
              </w:r>
              <w:r>
                <w:rPr>
                  <w:iCs/>
                  <w:noProof/>
                  <w:lang w:val="en-US" w:eastAsia="en-GB"/>
                </w:rPr>
                <w:t>the non-standalone BL cell in enhanced c</w:t>
              </w:r>
              <w:r w:rsidRPr="00DF16F4">
                <w:rPr>
                  <w:iCs/>
                  <w:noProof/>
                  <w:lang w:eastAsia="en-GB"/>
                </w:rPr>
                <w:t>overage mode</w:t>
              </w:r>
              <w:r>
                <w:rPr>
                  <w:iCs/>
                  <w:noProof/>
                  <w:lang w:val="en-US" w:eastAsia="en-GB"/>
                </w:rPr>
                <w:t xml:space="preserve"> </w:t>
              </w:r>
              <w:r w:rsidRPr="00DF16F4">
                <w:rPr>
                  <w:iCs/>
                  <w:noProof/>
                  <w:lang w:eastAsia="en-GB"/>
                </w:rPr>
                <w:t>when S-criterion for normal coverage is fulfilled.</w:t>
              </w:r>
              <w:r>
                <w:rPr>
                  <w:iCs/>
                  <w:noProof/>
                  <w:lang w:val="en-US" w:eastAsia="en-GB"/>
                </w:rPr>
                <w:t xml:space="preserve"> The field is not applicable for standalone BL cell.</w:t>
              </w:r>
            </w:ins>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7783" w:name="OLE_LINK11"/>
            <w:r w:rsidRPr="000E4E7F">
              <w:rPr>
                <w:lang w:eastAsia="en-GB"/>
              </w:rPr>
              <w:t>As defined in TS 36.304 [4]</w:t>
            </w:r>
            <w:bookmarkEnd w:id="7783"/>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del w:id="7784" w:author="CR#4239r3" w:date="2020-07-11T00:40:00Z">
              <w:r w:rsidRPr="000E4E7F" w:rsidDel="00063C32">
                <w:rPr>
                  <w:lang w:eastAsia="en-GB"/>
                </w:rPr>
                <w:delText>This field i</w:delText>
              </w:r>
            </w:del>
            <w:ins w:id="7785" w:author="CR#4239r3" w:date="2020-07-11T00:40:00Z">
              <w:r w:rsidR="00063C32">
                <w:rPr>
                  <w:lang w:eastAsia="en-GB"/>
                </w:rPr>
                <w:t>I</w:t>
              </w:r>
            </w:ins>
            <w:r w:rsidRPr="000E4E7F">
              <w:rPr>
                <w:lang w:eastAsia="en-GB"/>
              </w:rPr>
              <w:t xml:space="preserve">ndicates </w:t>
            </w:r>
            <w:ins w:id="7786" w:author="CR#4239r3" w:date="2020-07-11T00:40:00Z">
              <w:r w:rsidR="00063C32">
                <w:rPr>
                  <w:lang w:eastAsia="en-GB"/>
                </w:rPr>
                <w:t>whether</w:t>
              </w:r>
            </w:ins>
            <w:del w:id="7787" w:author="CR#4239r3" w:date="2020-07-11T00:40:00Z">
              <w:r w:rsidRPr="000E4E7F" w:rsidDel="00063C32">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7788" w:name="_Hlk524373643"/>
            <w:r w:rsidRPr="000E4E7F">
              <w:rPr>
                <w:b/>
                <w:i/>
              </w:rPr>
              <w:t>crs-IntfMitigConfig</w:t>
            </w:r>
          </w:p>
          <w:bookmarkEnd w:id="7788"/>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del w:id="7789" w:author="CR#4239r3" w:date="2020-07-11T00:41:00Z">
              <w:r w:rsidRPr="000E4E7F" w:rsidDel="00063C32">
                <w:delText>[</w:delText>
              </w:r>
            </w:del>
            <w:r w:rsidRPr="000E4E7F">
              <w:rPr>
                <w:i/>
              </w:rPr>
              <w:t>maxAvailNarrowBands-r13</w:t>
            </w:r>
            <w:r w:rsidRPr="000E4E7F">
              <w:t>-1</w:t>
            </w:r>
            <w:del w:id="7790" w:author="CR#4239r3" w:date="2020-07-11T00:41:00Z">
              <w:r w:rsidRPr="000E4E7F" w:rsidDel="00063C32">
                <w:delText>]</w:delText>
              </w:r>
            </w:del>
            <w:r w:rsidRPr="000E4E7F">
              <w:t>)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lastRenderedPageBreak/>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ins w:id="7791" w:author="CR#4239r3" w:date="2020-07-11T00:41:00Z">
              <w:r w:rsidR="00063C32" w:rsidRPr="000E4E7F">
                <w:t xml:space="preserve"> NOTE 3.</w:t>
              </w:r>
            </w:ins>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del w:id="7792" w:author="CR#4239r3" w:date="2020-07-11T00:41:00Z">
              <w:r w:rsidRPr="000E4E7F" w:rsidDel="00063C32">
                <w:rPr>
                  <w:bCs/>
                  <w:noProof/>
                  <w:lang w:eastAsia="en-GB"/>
                </w:rPr>
                <w:delText>This field i</w:delText>
              </w:r>
            </w:del>
            <w:ins w:id="7793" w:author="CR#4239r3" w:date="2020-07-11T00:41:00Z">
              <w:r w:rsidR="00063C32">
                <w:rPr>
                  <w:bCs/>
                  <w:noProof/>
                  <w:lang w:eastAsia="en-GB"/>
                </w:rPr>
                <w:t>I</w:t>
              </w:r>
            </w:ins>
            <w:r w:rsidRPr="000E4E7F">
              <w:rPr>
                <w:bCs/>
                <w:noProof/>
                <w:lang w:eastAsia="en-GB"/>
              </w:rPr>
              <w:t xml:space="preserve">ndicates </w:t>
            </w:r>
            <w:ins w:id="7794" w:author="CR#4239r3" w:date="2020-07-11T00:42:00Z">
              <w:r w:rsidR="00063C32">
                <w:rPr>
                  <w:bCs/>
                  <w:noProof/>
                  <w:lang w:val="en-US" w:eastAsia="en-GB"/>
                </w:rPr>
                <w:t>whether</w:t>
              </w:r>
            </w:ins>
            <w:del w:id="7795" w:author="CR#4239r3" w:date="2020-07-11T00:42:00Z">
              <w:r w:rsidRPr="000E4E7F" w:rsidDel="00063C32">
                <w:rPr>
                  <w:bCs/>
                  <w:noProof/>
                  <w:lang w:eastAsia="en-GB"/>
                </w:rPr>
                <w:delText>if</w:delText>
              </w:r>
            </w:del>
            <w:r w:rsidRPr="000E4E7F">
              <w:rPr>
                <w:bCs/>
                <w:noProof/>
                <w:lang w:eastAsia="en-GB"/>
              </w:rPr>
              <w:t xml:space="preserve">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7796" w:name="_Toc20487231"/>
      <w:bookmarkStart w:id="7797" w:name="_Toc29342526"/>
      <w:bookmarkStart w:id="7798" w:name="_Toc29343665"/>
      <w:bookmarkStart w:id="7799" w:name="_Toc36566926"/>
      <w:bookmarkStart w:id="7800" w:name="_Toc36810363"/>
      <w:bookmarkStart w:id="7801" w:name="_Toc36846727"/>
      <w:bookmarkStart w:id="7802" w:name="_Toc36939380"/>
      <w:bookmarkStart w:id="7803" w:name="_Toc37082360"/>
      <w:r w:rsidRPr="000E4E7F">
        <w:t>–</w:t>
      </w:r>
      <w:r w:rsidRPr="000E4E7F">
        <w:tab/>
      </w:r>
      <w:r w:rsidRPr="000E4E7F">
        <w:rPr>
          <w:i/>
          <w:noProof/>
        </w:rPr>
        <w:t>SystemInformationBlockType1-MBMS</w:t>
      </w:r>
      <w:bookmarkEnd w:id="7796"/>
      <w:bookmarkEnd w:id="7797"/>
      <w:bookmarkEnd w:id="7798"/>
      <w:bookmarkEnd w:id="7799"/>
      <w:bookmarkEnd w:id="7800"/>
      <w:bookmarkEnd w:id="7801"/>
      <w:bookmarkEnd w:id="7802"/>
      <w:bookmarkEnd w:id="7803"/>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7804" w:name="_Toc20487232"/>
      <w:bookmarkStart w:id="7805" w:name="_Toc29342527"/>
      <w:bookmarkStart w:id="7806" w:name="_Toc29343666"/>
      <w:bookmarkStart w:id="7807" w:name="_Toc36566927"/>
      <w:bookmarkStart w:id="7808" w:name="_Toc36810364"/>
      <w:bookmarkStart w:id="7809" w:name="_Toc36846728"/>
      <w:bookmarkStart w:id="7810" w:name="_Toc36939381"/>
      <w:bookmarkStart w:id="7811" w:name="_Toc37082361"/>
      <w:r w:rsidRPr="000E4E7F">
        <w:lastRenderedPageBreak/>
        <w:t>–</w:t>
      </w:r>
      <w:r w:rsidRPr="000E4E7F">
        <w:tab/>
      </w:r>
      <w:r w:rsidRPr="000E4E7F">
        <w:rPr>
          <w:i/>
          <w:noProof/>
        </w:rPr>
        <w:t>UEAssistanceInformation</w:t>
      </w:r>
      <w:bookmarkEnd w:id="7804"/>
      <w:bookmarkEnd w:id="7805"/>
      <w:bookmarkEnd w:id="7806"/>
      <w:bookmarkEnd w:id="7807"/>
      <w:bookmarkEnd w:id="7808"/>
      <w:bookmarkEnd w:id="7809"/>
      <w:bookmarkEnd w:id="7810"/>
      <w:bookmarkEnd w:id="7811"/>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r>
      <w:ins w:id="7812" w:author="CR#4324r1" w:date="2020-07-13T21:53:00Z">
        <w:r w:rsidR="00326E7A">
          <w:t>UEAssistanceInformation-v16xy</w:t>
        </w:r>
        <w:r w:rsidR="00326E7A" w:rsidRPr="005134A4">
          <w:t>-IEs</w:t>
        </w:r>
      </w:ins>
      <w:del w:id="7813" w:author="CR#4324r1" w:date="2020-07-13T21:53:00Z">
        <w:r w:rsidRPr="000E4E7F" w:rsidDel="00326E7A">
          <w:delText>SEQUENCE {}</w:delText>
        </w:r>
      </w:del>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326E7A" w:rsidRDefault="00326E7A" w:rsidP="00326E7A">
      <w:pPr>
        <w:pStyle w:val="PL"/>
        <w:shd w:val="clear" w:color="auto" w:fill="E6E6E6"/>
        <w:rPr>
          <w:ins w:id="7814" w:author="CR#4324r1" w:date="2020-07-13T21:53:00Z"/>
        </w:rPr>
      </w:pPr>
    </w:p>
    <w:p w:rsidR="00326E7A" w:rsidRPr="005134A4" w:rsidRDefault="00326E7A" w:rsidP="00326E7A">
      <w:pPr>
        <w:pStyle w:val="PL"/>
        <w:shd w:val="clear" w:color="auto" w:fill="E6E6E6"/>
        <w:rPr>
          <w:ins w:id="7815" w:author="CR#4324r1" w:date="2020-07-13T21:53:00Z"/>
        </w:rPr>
      </w:pPr>
      <w:ins w:id="7816" w:author="CR#4324r1" w:date="2020-07-13T21:53:00Z">
        <w:r>
          <w:t>UEAssistanceInformation-v16xy</w:t>
        </w:r>
        <w:r w:rsidRPr="005134A4">
          <w:t>-IEs ::=</w:t>
        </w:r>
        <w:r w:rsidRPr="005134A4">
          <w:tab/>
          <w:t>SEQUENCE {</w:t>
        </w:r>
      </w:ins>
    </w:p>
    <w:p w:rsidR="00326E7A" w:rsidRPr="005134A4" w:rsidRDefault="00326E7A" w:rsidP="00326E7A">
      <w:pPr>
        <w:pStyle w:val="PL"/>
        <w:shd w:val="clear" w:color="auto" w:fill="E6E6E6"/>
        <w:rPr>
          <w:ins w:id="7817" w:author="CR#4324r1" w:date="2020-07-13T21:53:00Z"/>
        </w:rPr>
      </w:pPr>
      <w:ins w:id="7818" w:author="CR#4324r1" w:date="2020-07-13T21:53:00Z">
        <w:r w:rsidRPr="005134A4">
          <w:tab/>
          <w:t>overheatingAssistance</w:t>
        </w:r>
        <w:r>
          <w:t>-v16xy</w:t>
        </w:r>
        <w:r>
          <w:tab/>
        </w:r>
        <w:r>
          <w:tab/>
        </w:r>
        <w:r>
          <w:tab/>
        </w:r>
        <w:r>
          <w:tab/>
        </w:r>
        <w:r w:rsidRPr="005134A4">
          <w:t>OverheatingAssistance-</w:t>
        </w:r>
        <w:r>
          <w:t>v16xy</w:t>
        </w:r>
      </w:ins>
      <w:ins w:id="7819" w:author="CR#4324r1" w:date="2020-07-13T21:54:00Z">
        <w:r>
          <w:tab/>
        </w:r>
        <w:r>
          <w:tab/>
        </w:r>
        <w:r>
          <w:tab/>
        </w:r>
      </w:ins>
      <w:ins w:id="7820" w:author="CR#4324r1" w:date="2020-07-13T21:53:00Z">
        <w:r w:rsidRPr="005134A4">
          <w:t>OPTIONAL</w:t>
        </w:r>
        <w:r>
          <w:t>,</w:t>
        </w:r>
      </w:ins>
    </w:p>
    <w:p w:rsidR="00326E7A" w:rsidRPr="005134A4" w:rsidRDefault="00326E7A" w:rsidP="00326E7A">
      <w:pPr>
        <w:pStyle w:val="PL"/>
        <w:shd w:val="clear" w:color="auto" w:fill="E6E6E6"/>
        <w:rPr>
          <w:ins w:id="7821" w:author="CR#4324r1" w:date="2020-07-13T21:53:00Z"/>
        </w:rPr>
      </w:pPr>
      <w:ins w:id="7822" w:author="CR#4324r1" w:date="2020-07-13T21:53:00Z">
        <w:r w:rsidRPr="005134A4">
          <w:tab/>
          <w:t>nonCriticalExtension</w:t>
        </w:r>
        <w:r w:rsidRPr="005134A4">
          <w:tab/>
        </w:r>
        <w:r w:rsidRPr="005134A4">
          <w:tab/>
        </w:r>
      </w:ins>
      <w:ins w:id="7823" w:author="CR#4324r1" w:date="2020-07-13T21:54:00Z">
        <w:r>
          <w:tab/>
        </w:r>
      </w:ins>
      <w:ins w:id="7824" w:author="CR#4324r1" w:date="2020-07-13T21:53:00Z">
        <w:r w:rsidRPr="005134A4">
          <w:tab/>
        </w:r>
        <w:r w:rsidRPr="005134A4">
          <w:tab/>
        </w:r>
        <w:r w:rsidRPr="005134A4">
          <w:tab/>
        </w:r>
        <w:r>
          <w:t>SEQUENCE {}</w:t>
        </w:r>
        <w:r w:rsidRPr="005134A4">
          <w:tab/>
        </w:r>
      </w:ins>
      <w:ins w:id="7825" w:author="CR#4324r1" w:date="2020-07-13T21:54:00Z">
        <w:r>
          <w:tab/>
        </w:r>
        <w:r>
          <w:tab/>
        </w:r>
        <w:r>
          <w:tab/>
        </w:r>
        <w:r>
          <w:tab/>
        </w:r>
        <w:r>
          <w:tab/>
        </w:r>
        <w:r>
          <w:tab/>
        </w:r>
      </w:ins>
      <w:ins w:id="7826" w:author="CR#4324r1" w:date="2020-07-13T21:53:00Z">
        <w:r w:rsidRPr="005134A4">
          <w:t>OPTIONAL</w:t>
        </w:r>
      </w:ins>
    </w:p>
    <w:p w:rsidR="00326E7A" w:rsidRDefault="00326E7A" w:rsidP="00326E7A">
      <w:pPr>
        <w:pStyle w:val="PL"/>
        <w:shd w:val="clear" w:color="auto" w:fill="E6E6E6"/>
        <w:rPr>
          <w:ins w:id="7827" w:author="CR#4324r1" w:date="2020-07-13T21:53:00Z"/>
        </w:rPr>
      </w:pPr>
      <w:ins w:id="7828" w:author="CR#4324r1" w:date="2020-07-13T21:53: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lastRenderedPageBreak/>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326E7A" w:rsidRDefault="00326E7A" w:rsidP="00326E7A">
      <w:pPr>
        <w:pStyle w:val="PL"/>
        <w:shd w:val="clear" w:color="auto" w:fill="E6E6E6"/>
        <w:rPr>
          <w:ins w:id="7829" w:author="CR#4324r1" w:date="2020-07-13T21:54:00Z"/>
        </w:rPr>
      </w:pPr>
    </w:p>
    <w:p w:rsidR="00326E7A" w:rsidRPr="005134A4" w:rsidRDefault="00326E7A" w:rsidP="00326E7A">
      <w:pPr>
        <w:pStyle w:val="PL"/>
        <w:shd w:val="clear" w:color="auto" w:fill="E6E6E6"/>
        <w:rPr>
          <w:ins w:id="7830" w:author="CR#4324r1" w:date="2020-07-13T21:54:00Z"/>
        </w:rPr>
      </w:pPr>
      <w:ins w:id="7831" w:author="CR#4324r1" w:date="2020-07-13T21:54:00Z">
        <w:r w:rsidRPr="005134A4">
          <w:t>OverheatingAssistance-</w:t>
        </w:r>
        <w:r>
          <w:t xml:space="preserve">v16xy </w:t>
        </w:r>
        <w:r w:rsidRPr="005134A4">
          <w:t>::=</w:t>
        </w:r>
        <w:r w:rsidRPr="005134A4">
          <w:tab/>
          <w:t>SEQUENCE {</w:t>
        </w:r>
      </w:ins>
    </w:p>
    <w:p w:rsidR="00326E7A" w:rsidRPr="005134A4" w:rsidRDefault="00326E7A" w:rsidP="00326E7A">
      <w:pPr>
        <w:pStyle w:val="PL"/>
        <w:shd w:val="clear" w:color="auto" w:fill="E6E6E6"/>
        <w:rPr>
          <w:ins w:id="7832" w:author="CR#4324r1" w:date="2020-07-13T21:54:00Z"/>
        </w:rPr>
      </w:pPr>
      <w:ins w:id="7833" w:author="CR#4324r1" w:date="2020-07-13T21:54:00Z">
        <w:r w:rsidRPr="005134A4">
          <w:tab/>
        </w:r>
        <w:r w:rsidRPr="005134A4">
          <w:tab/>
          <w:t>overheatingAssistance</w:t>
        </w:r>
        <w:r>
          <w:t>ForSCG</w:t>
        </w:r>
        <w:r w:rsidRPr="005134A4">
          <w:t>-</w:t>
        </w:r>
        <w:r>
          <w:t>r16</w:t>
        </w:r>
        <w:r>
          <w:tab/>
        </w:r>
        <w:r>
          <w:tab/>
        </w:r>
        <w:r>
          <w:tab/>
        </w:r>
        <w:r w:rsidRPr="00B60231">
          <w:t>OCTET STRING</w:t>
        </w:r>
        <w:del w:id="7834" w:author="Draft v2" w:date="2020-07-16T13:42:00Z">
          <w:r w:rsidDel="00633E0E">
            <w:delText xml:space="preserve">            </w:delText>
          </w:r>
          <w:r w:rsidRPr="005134A4" w:rsidDel="00633E0E">
            <w:tab/>
          </w:r>
          <w:r w:rsidRPr="005134A4" w:rsidDel="00633E0E">
            <w:tab/>
          </w:r>
          <w:r w:rsidDel="00633E0E">
            <w:delText>OPTIONAL</w:delText>
          </w:r>
        </w:del>
      </w:ins>
    </w:p>
    <w:p w:rsidR="00326E7A" w:rsidRDefault="00326E7A" w:rsidP="00326E7A">
      <w:pPr>
        <w:pStyle w:val="PL"/>
        <w:shd w:val="clear" w:color="auto" w:fill="E6E6E6"/>
        <w:rPr>
          <w:ins w:id="7835" w:author="CR#4324r1" w:date="2020-07-13T21:54:00Z"/>
        </w:rPr>
      </w:pPr>
      <w:ins w:id="7836" w:author="CR#4324r1" w:date="2020-07-13T21:54: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326E7A" w:rsidRPr="000E4E7F" w:rsidTr="005411BB">
        <w:trPr>
          <w:cantSplit/>
          <w:ins w:id="7837" w:author="CR#4324r1" w:date="2020-07-13T21:55:00Z"/>
        </w:trPr>
        <w:tc>
          <w:tcPr>
            <w:tcW w:w="9639" w:type="dxa"/>
          </w:tcPr>
          <w:p w:rsidR="00326E7A" w:rsidRPr="00645E3C" w:rsidRDefault="00326E7A" w:rsidP="00326E7A">
            <w:pPr>
              <w:pStyle w:val="TAL"/>
              <w:rPr>
                <w:ins w:id="7838" w:author="CR#4324r1" w:date="2020-07-13T21:55:00Z"/>
                <w:b/>
                <w:i/>
              </w:rPr>
            </w:pPr>
            <w:ins w:id="7839" w:author="CR#4324r1" w:date="2020-07-13T21:55:00Z">
              <w:r>
                <w:rPr>
                  <w:b/>
                  <w:i/>
                </w:rPr>
                <w:t>overheatingAssistanceF</w:t>
              </w:r>
              <w:r w:rsidRPr="00DB579F">
                <w:rPr>
                  <w:b/>
                  <w:i/>
                </w:rPr>
                <w:t>orSCG</w:t>
              </w:r>
            </w:ins>
          </w:p>
          <w:p w:rsidR="00326E7A" w:rsidRPr="000E4E7F" w:rsidRDefault="00326E7A" w:rsidP="00326E7A">
            <w:pPr>
              <w:pStyle w:val="TAL"/>
              <w:rPr>
                <w:ins w:id="7840" w:author="CR#4324r1" w:date="2020-07-13T21:55:00Z"/>
                <w:b/>
                <w:i/>
                <w:lang w:eastAsia="zh-CN"/>
              </w:rPr>
            </w:pPr>
            <w:ins w:id="7841" w:author="CR#4324r1" w:date="2020-07-13T21:55:00Z">
              <w:r w:rsidRPr="00B60231">
                <w:rPr>
                  <w:bCs/>
                  <w:noProof/>
                  <w:lang w:eastAsia="en-GB"/>
                </w:rPr>
                <w:t xml:space="preserve">Includes the NR </w:t>
              </w:r>
              <w:r w:rsidRPr="00DB579F">
                <w:rPr>
                  <w:bCs/>
                  <w:i/>
                  <w:noProof/>
                  <w:lang w:eastAsia="en-GB"/>
                </w:rPr>
                <w:t>OverheatingAssistance</w:t>
              </w:r>
              <w:r w:rsidRPr="00B60231">
                <w:rPr>
                  <w:bCs/>
                  <w:noProof/>
                  <w:lang w:eastAsia="en-GB"/>
                </w:rPr>
                <w:t xml:space="preserve"> IE as specified in TS 38.331 [82].</w:t>
              </w:r>
              <w:r w:rsidRPr="00170CE7">
                <w:rPr>
                  <w:bCs/>
                  <w:noProof/>
                  <w:lang w:eastAsia="en-GB"/>
                </w:rPr>
                <w:t xml:space="preserve"> The field </w:t>
              </w:r>
              <w:r>
                <w:rPr>
                  <w:noProof/>
                  <w:lang w:eastAsia="en-GB"/>
                </w:rPr>
                <w:t>i</w:t>
              </w:r>
              <w:r w:rsidRPr="005134A4">
                <w:rPr>
                  <w:noProof/>
                  <w:lang w:eastAsia="en-GB"/>
                </w:rPr>
                <w:t xml:space="preserve">ndicates </w:t>
              </w:r>
              <w:r w:rsidRPr="00325D1F">
                <w:rPr>
                  <w:lang w:eastAsia="en-GB"/>
                </w:rPr>
                <w:t>UE's preference on reduced configuration</w:t>
              </w:r>
              <w:r>
                <w:rPr>
                  <w:lang w:eastAsia="en-GB"/>
                </w:rPr>
                <w:t xml:space="preserve"> for NR SCG </w:t>
              </w:r>
              <w:r w:rsidRPr="00B236FD">
                <w:rPr>
                  <w:lang w:eastAsia="en-GB"/>
                </w:rPr>
                <w:t>to address overheating</w:t>
              </w:r>
              <w:r w:rsidRPr="00170CE7">
                <w:rPr>
                  <w:bCs/>
                  <w:noProof/>
                  <w:lang w:eastAsia="en-GB"/>
                </w:rPr>
                <w:t>.</w:t>
              </w:r>
            </w:ins>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lastRenderedPageBreak/>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Del="0063361F" w:rsidRDefault="00F450A4" w:rsidP="001628A2">
      <w:pPr>
        <w:pStyle w:val="Heading4"/>
        <w:rPr>
          <w:del w:id="7842" w:author="CR#4336r2" w:date="2020-07-14T10:42:00Z"/>
          <w:i/>
          <w:iCs/>
          <w:lang w:eastAsia="zh-CN"/>
        </w:rPr>
      </w:pPr>
      <w:bookmarkStart w:id="7843" w:name="_Toc36810365"/>
      <w:bookmarkStart w:id="7844" w:name="_Toc36846729"/>
      <w:bookmarkStart w:id="7845" w:name="_Toc36939382"/>
      <w:bookmarkStart w:id="7846" w:name="_Toc37082362"/>
      <w:del w:id="7847" w:author="CR#4336r2" w:date="2020-07-14T10:42:00Z">
        <w:r w:rsidRPr="000E4E7F" w:rsidDel="0063361F">
          <w:rPr>
            <w:lang w:eastAsia="zh-CN"/>
          </w:rPr>
          <w:delText>–</w:delText>
        </w:r>
        <w:r w:rsidRPr="000E4E7F" w:rsidDel="0063361F">
          <w:rPr>
            <w:lang w:eastAsia="zh-CN"/>
          </w:rPr>
          <w:tab/>
        </w:r>
        <w:r w:rsidRPr="000E4E7F" w:rsidDel="0063361F">
          <w:rPr>
            <w:i/>
            <w:iCs/>
            <w:lang w:eastAsia="zh-CN"/>
          </w:rPr>
          <w:delText>UEAssistanceInformationNR</w:delText>
        </w:r>
        <w:bookmarkEnd w:id="7843"/>
        <w:bookmarkEnd w:id="7844"/>
        <w:bookmarkEnd w:id="7845"/>
        <w:bookmarkEnd w:id="7846"/>
      </w:del>
    </w:p>
    <w:p w:rsidR="00F450A4" w:rsidRPr="000E4E7F" w:rsidDel="0063361F" w:rsidRDefault="00F450A4" w:rsidP="00F450A4">
      <w:pPr>
        <w:rPr>
          <w:del w:id="7848" w:author="CR#4336r2" w:date="2020-07-14T10:42:00Z"/>
        </w:rPr>
      </w:pPr>
      <w:del w:id="7849" w:author="CR#4336r2" w:date="2020-07-14T10:42:00Z">
        <w:r w:rsidRPr="000E4E7F" w:rsidDel="0063361F">
          <w:delText xml:space="preserve">The </w:delText>
        </w:r>
        <w:r w:rsidRPr="000E4E7F" w:rsidDel="0063361F">
          <w:rPr>
            <w:i/>
          </w:rPr>
          <w:delText xml:space="preserve">UEAssistanceInformationNR </w:delText>
        </w:r>
        <w:r w:rsidRPr="000E4E7F" w:rsidDel="0063361F">
          <w:delText>message is used for the indication of UE assistance information to the eNB.</w:delText>
        </w:r>
      </w:del>
    </w:p>
    <w:p w:rsidR="00F450A4" w:rsidRPr="000E4E7F" w:rsidDel="0063361F" w:rsidRDefault="00F450A4" w:rsidP="001628A2">
      <w:pPr>
        <w:pStyle w:val="B1"/>
        <w:rPr>
          <w:del w:id="7850" w:author="CR#4336r2" w:date="2020-07-14T10:42:00Z"/>
          <w:lang w:eastAsia="zh-CN"/>
        </w:rPr>
      </w:pPr>
      <w:del w:id="7851" w:author="CR#4336r2" w:date="2020-07-14T10:42:00Z">
        <w:r w:rsidRPr="000E4E7F" w:rsidDel="0063361F">
          <w:rPr>
            <w:lang w:eastAsia="zh-CN"/>
          </w:rPr>
          <w:delText>Signalling radio bearer: SRB1</w:delText>
        </w:r>
      </w:del>
    </w:p>
    <w:p w:rsidR="00F450A4" w:rsidRPr="000E4E7F" w:rsidDel="0063361F" w:rsidRDefault="00F450A4" w:rsidP="001628A2">
      <w:pPr>
        <w:pStyle w:val="B1"/>
        <w:rPr>
          <w:del w:id="7852" w:author="CR#4336r2" w:date="2020-07-14T10:42:00Z"/>
          <w:lang w:eastAsia="zh-CN"/>
        </w:rPr>
      </w:pPr>
      <w:del w:id="7853" w:author="CR#4336r2" w:date="2020-07-14T10:42:00Z">
        <w:r w:rsidRPr="000E4E7F" w:rsidDel="0063361F">
          <w:rPr>
            <w:lang w:eastAsia="zh-CN"/>
          </w:rPr>
          <w:delText>RLC-SAP: AM</w:delText>
        </w:r>
      </w:del>
    </w:p>
    <w:p w:rsidR="00F450A4" w:rsidRPr="000E4E7F" w:rsidDel="0063361F" w:rsidRDefault="00F450A4" w:rsidP="001628A2">
      <w:pPr>
        <w:pStyle w:val="B1"/>
        <w:rPr>
          <w:del w:id="7854" w:author="CR#4336r2" w:date="2020-07-14T10:42:00Z"/>
          <w:lang w:eastAsia="zh-CN"/>
        </w:rPr>
      </w:pPr>
      <w:del w:id="7855" w:author="CR#4336r2" w:date="2020-07-14T10:42:00Z">
        <w:r w:rsidRPr="000E4E7F" w:rsidDel="0063361F">
          <w:rPr>
            <w:lang w:eastAsia="zh-CN"/>
          </w:rPr>
          <w:delText>Logical channel: DCCH</w:delText>
        </w:r>
      </w:del>
    </w:p>
    <w:p w:rsidR="00F450A4" w:rsidRPr="000E4E7F" w:rsidDel="0063361F" w:rsidRDefault="00F450A4" w:rsidP="001628A2">
      <w:pPr>
        <w:pStyle w:val="B1"/>
        <w:rPr>
          <w:del w:id="7856" w:author="CR#4336r2" w:date="2020-07-14T10:42:00Z"/>
          <w:lang w:eastAsia="zh-CN"/>
        </w:rPr>
      </w:pPr>
      <w:del w:id="7857" w:author="CR#4336r2" w:date="2020-07-14T10:42:00Z">
        <w:r w:rsidRPr="000E4E7F" w:rsidDel="0063361F">
          <w:rPr>
            <w:lang w:eastAsia="zh-CN"/>
          </w:rPr>
          <w:delText>Direction: UE to E</w:delText>
        </w:r>
        <w:r w:rsidRPr="000E4E7F" w:rsidDel="0063361F">
          <w:rPr>
            <w:lang w:eastAsia="zh-CN"/>
          </w:rPr>
          <w:noBreakHyphen/>
          <w:delText>UTRAN</w:delText>
        </w:r>
      </w:del>
    </w:p>
    <w:p w:rsidR="00F450A4" w:rsidRPr="000E4E7F" w:rsidDel="0063361F" w:rsidRDefault="00F450A4" w:rsidP="001628A2">
      <w:pPr>
        <w:pStyle w:val="TH"/>
        <w:rPr>
          <w:del w:id="7858" w:author="CR#4336r2" w:date="2020-07-14T10:42:00Z"/>
          <w:lang w:eastAsia="zh-CN"/>
        </w:rPr>
      </w:pPr>
      <w:del w:id="7859" w:author="CR#4336r2" w:date="2020-07-14T10:42:00Z">
        <w:r w:rsidRPr="000E4E7F" w:rsidDel="0063361F">
          <w:rPr>
            <w:i/>
            <w:iCs/>
            <w:lang w:eastAsia="zh-CN"/>
          </w:rPr>
          <w:delText>UEAssistanceInformationNR</w:delText>
        </w:r>
        <w:r w:rsidRPr="000E4E7F" w:rsidDel="0063361F">
          <w:rPr>
            <w:lang w:eastAsia="zh-CN"/>
          </w:rPr>
          <w:delText xml:space="preserve"> message</w:delText>
        </w:r>
      </w:del>
    </w:p>
    <w:p w:rsidR="00F450A4" w:rsidRPr="000E4E7F" w:rsidDel="0063361F" w:rsidRDefault="00F450A4" w:rsidP="00F450A4">
      <w:pPr>
        <w:pStyle w:val="PL"/>
        <w:shd w:val="clear" w:color="auto" w:fill="E6E6E6"/>
        <w:rPr>
          <w:del w:id="7860" w:author="CR#4336r2" w:date="2020-07-14T10:42:00Z"/>
        </w:rPr>
      </w:pPr>
      <w:del w:id="7861" w:author="CR#4336r2" w:date="2020-07-14T10:42:00Z">
        <w:r w:rsidRPr="000E4E7F" w:rsidDel="0063361F">
          <w:delText>-- ASN1START</w:delText>
        </w:r>
      </w:del>
    </w:p>
    <w:p w:rsidR="00F450A4" w:rsidRPr="000E4E7F" w:rsidDel="0063361F" w:rsidRDefault="00F450A4" w:rsidP="00F450A4">
      <w:pPr>
        <w:pStyle w:val="PL"/>
        <w:shd w:val="clear" w:color="auto" w:fill="E6E6E6"/>
        <w:rPr>
          <w:del w:id="7862" w:author="CR#4336r2" w:date="2020-07-14T10:42:00Z"/>
        </w:rPr>
      </w:pPr>
    </w:p>
    <w:p w:rsidR="00F450A4" w:rsidRPr="000E4E7F" w:rsidDel="0063361F" w:rsidRDefault="00F450A4" w:rsidP="00F450A4">
      <w:pPr>
        <w:pStyle w:val="PL"/>
        <w:shd w:val="clear" w:color="auto" w:fill="E6E6E6"/>
        <w:rPr>
          <w:del w:id="7863" w:author="CR#4336r2" w:date="2020-07-14T10:42:00Z"/>
        </w:rPr>
      </w:pPr>
      <w:del w:id="7864" w:author="CR#4336r2" w:date="2020-07-14T10:42:00Z">
        <w:r w:rsidRPr="000E4E7F" w:rsidDel="0063361F">
          <w:delText>UEAssistanceInformationNR-r16 ::=</w:delText>
        </w:r>
        <w:r w:rsidRPr="000E4E7F" w:rsidDel="0063361F">
          <w:tab/>
          <w:delText>SEQUENCE {</w:delText>
        </w:r>
      </w:del>
    </w:p>
    <w:p w:rsidR="00F450A4" w:rsidRPr="000E4E7F" w:rsidDel="0063361F" w:rsidRDefault="00F450A4" w:rsidP="00F450A4">
      <w:pPr>
        <w:pStyle w:val="PL"/>
        <w:shd w:val="clear" w:color="auto" w:fill="E6E6E6"/>
        <w:rPr>
          <w:del w:id="7865" w:author="CR#4336r2" w:date="2020-07-14T10:42:00Z"/>
        </w:rPr>
      </w:pPr>
      <w:del w:id="7866"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867" w:author="CR#4336r2" w:date="2020-07-14T10:42:00Z"/>
        </w:rPr>
      </w:pPr>
      <w:del w:id="7868" w:author="CR#4336r2" w:date="2020-07-14T10:42:00Z">
        <w:r w:rsidRPr="000E4E7F" w:rsidDel="0063361F">
          <w:tab/>
        </w:r>
        <w:r w:rsidRPr="000E4E7F" w:rsidDel="0063361F">
          <w:tab/>
          <w:delText>c1</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869" w:author="CR#4336r2" w:date="2020-07-14T10:42:00Z"/>
        </w:rPr>
      </w:pPr>
      <w:del w:id="7870" w:author="CR#4336r2" w:date="2020-07-14T10:42:00Z">
        <w:r w:rsidRPr="000E4E7F" w:rsidDel="0063361F">
          <w:tab/>
        </w:r>
        <w:r w:rsidRPr="000E4E7F" w:rsidDel="0063361F">
          <w:tab/>
        </w:r>
        <w:r w:rsidRPr="000E4E7F" w:rsidDel="0063361F">
          <w:tab/>
          <w:delText>ueAssistanceInformationNR-r16</w:delText>
        </w:r>
        <w:r w:rsidRPr="000E4E7F" w:rsidDel="0063361F">
          <w:tab/>
        </w:r>
        <w:r w:rsidRPr="000E4E7F" w:rsidDel="0063361F">
          <w:tab/>
          <w:delText>UEAssistanceInformationNR-r16-IEs,</w:delText>
        </w:r>
      </w:del>
    </w:p>
    <w:p w:rsidR="00F450A4" w:rsidRPr="000E4E7F" w:rsidDel="0063361F" w:rsidRDefault="00F450A4" w:rsidP="00F450A4">
      <w:pPr>
        <w:pStyle w:val="PL"/>
        <w:shd w:val="clear" w:color="auto" w:fill="E6E6E6"/>
        <w:rPr>
          <w:del w:id="7871" w:author="CR#4336r2" w:date="2020-07-14T10:42:00Z"/>
        </w:rPr>
      </w:pPr>
      <w:del w:id="7872" w:author="CR#4336r2" w:date="2020-07-14T10:42:00Z">
        <w:r w:rsidRPr="000E4E7F" w:rsidDel="0063361F">
          <w:tab/>
        </w:r>
        <w:r w:rsidRPr="000E4E7F" w:rsidDel="0063361F">
          <w:tab/>
        </w:r>
        <w:r w:rsidRPr="000E4E7F" w:rsidDel="0063361F">
          <w:tab/>
          <w:delText>spare3 NULL, spare2 NULL, spare1 NULL</w:delText>
        </w:r>
      </w:del>
    </w:p>
    <w:p w:rsidR="00F450A4" w:rsidRPr="000E4E7F" w:rsidDel="0063361F" w:rsidRDefault="00F450A4" w:rsidP="00F450A4">
      <w:pPr>
        <w:pStyle w:val="PL"/>
        <w:shd w:val="clear" w:color="auto" w:fill="E6E6E6"/>
        <w:rPr>
          <w:del w:id="7873" w:author="CR#4336r2" w:date="2020-07-14T10:42:00Z"/>
        </w:rPr>
      </w:pPr>
      <w:del w:id="7874" w:author="CR#4336r2" w:date="2020-07-14T10:42:00Z">
        <w:r w:rsidRPr="000E4E7F" w:rsidDel="0063361F">
          <w:tab/>
        </w:r>
        <w:r w:rsidRPr="000E4E7F" w:rsidDel="0063361F">
          <w:tab/>
          <w:delText>},</w:delText>
        </w:r>
      </w:del>
    </w:p>
    <w:p w:rsidR="00F450A4" w:rsidRPr="000E4E7F" w:rsidDel="0063361F" w:rsidRDefault="00F450A4" w:rsidP="00F450A4">
      <w:pPr>
        <w:pStyle w:val="PL"/>
        <w:shd w:val="clear" w:color="auto" w:fill="E6E6E6"/>
        <w:rPr>
          <w:del w:id="7875" w:author="CR#4336r2" w:date="2020-07-14T10:42:00Z"/>
        </w:rPr>
      </w:pPr>
      <w:del w:id="7876"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877" w:author="CR#4336r2" w:date="2020-07-14T10:42:00Z"/>
        </w:rPr>
      </w:pPr>
      <w:del w:id="7878" w:author="CR#4336r2" w:date="2020-07-14T10:42:00Z">
        <w:r w:rsidRPr="000E4E7F" w:rsidDel="0063361F">
          <w:tab/>
          <w:delText>}</w:delText>
        </w:r>
      </w:del>
    </w:p>
    <w:p w:rsidR="00F450A4" w:rsidRPr="000E4E7F" w:rsidDel="0063361F" w:rsidRDefault="00F450A4" w:rsidP="00F450A4">
      <w:pPr>
        <w:pStyle w:val="PL"/>
        <w:shd w:val="clear" w:color="auto" w:fill="E6E6E6"/>
        <w:rPr>
          <w:del w:id="7879" w:author="CR#4336r2" w:date="2020-07-14T10:42:00Z"/>
        </w:rPr>
      </w:pPr>
      <w:del w:id="7880" w:author="CR#4336r2" w:date="2020-07-14T10:42:00Z">
        <w:r w:rsidRPr="000E4E7F" w:rsidDel="0063361F">
          <w:delText>}</w:delText>
        </w:r>
      </w:del>
    </w:p>
    <w:p w:rsidR="00F450A4" w:rsidRPr="000E4E7F" w:rsidDel="0063361F" w:rsidRDefault="00F450A4" w:rsidP="00F450A4">
      <w:pPr>
        <w:pStyle w:val="PL"/>
        <w:shd w:val="clear" w:color="auto" w:fill="E6E6E6"/>
        <w:rPr>
          <w:del w:id="7881" w:author="CR#4336r2" w:date="2020-07-14T10:42:00Z"/>
        </w:rPr>
      </w:pPr>
    </w:p>
    <w:p w:rsidR="00F450A4" w:rsidRPr="000E4E7F" w:rsidDel="0063361F" w:rsidRDefault="00F450A4" w:rsidP="00F450A4">
      <w:pPr>
        <w:pStyle w:val="PL"/>
        <w:shd w:val="clear" w:color="auto" w:fill="E6E6E6"/>
        <w:rPr>
          <w:del w:id="7882" w:author="CR#4336r2" w:date="2020-07-14T10:42:00Z"/>
        </w:rPr>
      </w:pPr>
      <w:del w:id="7883" w:author="CR#4336r2" w:date="2020-07-14T10:42:00Z">
        <w:r w:rsidRPr="000E4E7F" w:rsidDel="0063361F">
          <w:delText>UEAssistanceInformationNR-r16-IEs ::=</w:delText>
        </w:r>
        <w:r w:rsidRPr="000E4E7F" w:rsidDel="0063361F">
          <w:tab/>
          <w:delText>SEQUENCE {</w:delText>
        </w:r>
      </w:del>
    </w:p>
    <w:p w:rsidR="00F450A4" w:rsidRPr="000E4E7F" w:rsidDel="0063361F" w:rsidRDefault="00F450A4" w:rsidP="00F450A4">
      <w:pPr>
        <w:pStyle w:val="PL"/>
        <w:shd w:val="clear" w:color="auto" w:fill="E6E6E6"/>
        <w:rPr>
          <w:del w:id="7884" w:author="CR#4336r2" w:date="2020-07-14T10:42:00Z"/>
        </w:rPr>
      </w:pPr>
      <w:del w:id="7885" w:author="CR#4336r2" w:date="2020-07-14T10:42:00Z">
        <w:r w:rsidRPr="000E4E7F" w:rsidDel="0063361F">
          <w:tab/>
          <w:delText>configuredGrantAssistanceInfo-r16</w:delText>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886" w:author="CR#4336r2" w:date="2020-07-14T10:42:00Z"/>
        </w:rPr>
      </w:pPr>
      <w:del w:id="7887"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888" w:author="CR#4336r2" w:date="2020-07-14T10:42:00Z"/>
        </w:rPr>
      </w:pPr>
      <w:del w:id="7889" w:author="CR#4336r2" w:date="2020-07-14T10:42:00Z">
        <w:r w:rsidRPr="000E4E7F" w:rsidDel="0063361F">
          <w:delText>}</w:delText>
        </w:r>
      </w:del>
    </w:p>
    <w:p w:rsidR="00F450A4" w:rsidRPr="000E4E7F" w:rsidDel="0063361F" w:rsidRDefault="00F450A4" w:rsidP="00F450A4">
      <w:pPr>
        <w:pStyle w:val="PL"/>
        <w:shd w:val="clear" w:color="auto" w:fill="E6E6E6"/>
        <w:rPr>
          <w:del w:id="7890" w:author="CR#4336r2" w:date="2020-07-14T10:42:00Z"/>
        </w:rPr>
      </w:pPr>
    </w:p>
    <w:p w:rsidR="00F450A4" w:rsidRPr="000E4E7F" w:rsidDel="0063361F" w:rsidRDefault="00F450A4" w:rsidP="00F450A4">
      <w:pPr>
        <w:pStyle w:val="PL"/>
        <w:shd w:val="clear" w:color="auto" w:fill="E6E6E6"/>
        <w:rPr>
          <w:del w:id="7891" w:author="CR#4336r2" w:date="2020-07-14T10:42:00Z"/>
        </w:rPr>
      </w:pPr>
      <w:del w:id="7892" w:author="CR#4336r2" w:date="2020-07-14T10:42:00Z">
        <w:r w:rsidRPr="000E4E7F" w:rsidDel="0063361F">
          <w:delText>-- ASN1STOP</w:delText>
        </w:r>
      </w:del>
    </w:p>
    <w:p w:rsidR="00F450A4" w:rsidRPr="000E4E7F" w:rsidDel="0063361F" w:rsidRDefault="00F450A4" w:rsidP="00F450A4">
      <w:pPr>
        <w:rPr>
          <w:del w:id="7893" w:author="CR#4336r2" w:date="2020-07-14T10:4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894" w:author="CR#4336r2" w:date="2020-07-14T10:42:00Z"/>
        </w:trPr>
        <w:tc>
          <w:tcPr>
            <w:tcW w:w="9639" w:type="dxa"/>
          </w:tcPr>
          <w:p w:rsidR="00F450A4" w:rsidRPr="000E4E7F" w:rsidDel="0063361F" w:rsidRDefault="00F450A4" w:rsidP="001628A2">
            <w:pPr>
              <w:pStyle w:val="TAH"/>
              <w:rPr>
                <w:del w:id="7895" w:author="CR#4336r2" w:date="2020-07-14T10:42:00Z"/>
                <w:lang w:eastAsia="en-GB"/>
              </w:rPr>
            </w:pPr>
            <w:del w:id="7896" w:author="CR#4336r2" w:date="2020-07-14T10:42:00Z">
              <w:r w:rsidRPr="000E4E7F" w:rsidDel="0063361F">
                <w:rPr>
                  <w:i/>
                  <w:iCs/>
                  <w:lang w:eastAsia="en-GB"/>
                </w:rPr>
                <w:delText>UEAssistanceInformationNR</w:delText>
              </w:r>
              <w:r w:rsidRPr="000E4E7F" w:rsidDel="0063361F">
                <w:rPr>
                  <w:iCs/>
                  <w:lang w:eastAsia="en-GB"/>
                </w:rPr>
                <w:delText xml:space="preserve"> field descriptions</w:delText>
              </w:r>
            </w:del>
          </w:p>
        </w:tc>
      </w:tr>
      <w:tr w:rsidR="00F450A4" w:rsidRPr="000E4E7F" w:rsidDel="0063361F" w:rsidTr="003C0A8B">
        <w:trPr>
          <w:cantSplit/>
          <w:del w:id="7897" w:author="CR#4336r2" w:date="2020-07-14T10:42: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7898" w:author="CR#4336r2" w:date="2020-07-14T10:42:00Z"/>
                <w:b/>
                <w:bCs/>
                <w:i/>
                <w:iCs/>
                <w:szCs w:val="18"/>
                <w:lang w:eastAsia="ko-KR"/>
              </w:rPr>
            </w:pPr>
            <w:del w:id="7899" w:author="CR#4336r2" w:date="2020-07-14T10:42:00Z">
              <w:r w:rsidRPr="000E4E7F" w:rsidDel="0063361F">
                <w:rPr>
                  <w:b/>
                  <w:bCs/>
                  <w:i/>
                  <w:iCs/>
                  <w:lang w:eastAsia="zh-CN"/>
                </w:rPr>
                <w:delText>configuredGrantAssitanceInfo</w:delText>
              </w:r>
            </w:del>
          </w:p>
          <w:p w:rsidR="00F450A4" w:rsidRPr="000E4E7F" w:rsidDel="0063361F" w:rsidRDefault="00F450A4" w:rsidP="001628A2">
            <w:pPr>
              <w:pStyle w:val="TAL"/>
              <w:rPr>
                <w:del w:id="7900" w:author="CR#4336r2" w:date="2020-07-14T10:42:00Z"/>
                <w:lang w:eastAsia="zh-CN"/>
              </w:rPr>
            </w:pPr>
            <w:del w:id="7901" w:author="CR#4336r2" w:date="2020-07-14T10:42:00Z">
              <w:r w:rsidRPr="000E4E7F" w:rsidDel="0063361F">
                <w:rPr>
                  <w:lang w:eastAsia="en-GB"/>
                </w:rPr>
                <w:delText xml:space="preserve">Container for the indication of traffic characteristic of sidelink logical channel(s) that are setup for NR sidelink communication. The content is </w:delText>
              </w:r>
              <w:r w:rsidRPr="000E4E7F" w:rsidDel="0063361F">
                <w:rPr>
                  <w:i/>
                  <w:iCs/>
                  <w:lang w:eastAsia="en-GB"/>
                </w:rPr>
                <w:delText>SL-UE-AssistanceInformationNR</w:delText>
              </w:r>
              <w:r w:rsidRPr="000E4E7F" w:rsidDel="0063361F">
                <w:rPr>
                  <w:lang w:eastAsia="en-GB"/>
                </w:rPr>
                <w:delText xml:space="preserve"> IE as specified in TS 38.331 [82].</w:delText>
              </w:r>
            </w:del>
          </w:p>
        </w:tc>
      </w:tr>
    </w:tbl>
    <w:p w:rsidR="00F450A4" w:rsidRPr="000E4E7F" w:rsidDel="0063361F" w:rsidRDefault="00F450A4" w:rsidP="009722D5">
      <w:pPr>
        <w:rPr>
          <w:del w:id="7902" w:author="CR#4336r2" w:date="2020-07-14T10:42:00Z"/>
        </w:rPr>
      </w:pPr>
    </w:p>
    <w:p w:rsidR="009722D5" w:rsidRPr="000E4E7F" w:rsidRDefault="009722D5" w:rsidP="009722D5">
      <w:pPr>
        <w:pStyle w:val="Heading4"/>
      </w:pPr>
      <w:bookmarkStart w:id="7903" w:name="_Toc20487233"/>
      <w:bookmarkStart w:id="7904" w:name="_Toc29342528"/>
      <w:bookmarkStart w:id="7905" w:name="_Toc29343667"/>
      <w:bookmarkStart w:id="7906" w:name="_Toc36566928"/>
      <w:bookmarkStart w:id="7907" w:name="_Toc36810366"/>
      <w:bookmarkStart w:id="7908" w:name="_Toc36846730"/>
      <w:bookmarkStart w:id="7909" w:name="_Toc36939383"/>
      <w:bookmarkStart w:id="7910" w:name="_Toc37082363"/>
      <w:r w:rsidRPr="000E4E7F">
        <w:t>–</w:t>
      </w:r>
      <w:r w:rsidRPr="000E4E7F">
        <w:tab/>
      </w:r>
      <w:r w:rsidRPr="000E4E7F">
        <w:rPr>
          <w:i/>
          <w:noProof/>
        </w:rPr>
        <w:t>UECapabilityEnquiry</w:t>
      </w:r>
      <w:bookmarkEnd w:id="7903"/>
      <w:bookmarkEnd w:id="7904"/>
      <w:bookmarkEnd w:id="7905"/>
      <w:bookmarkEnd w:id="7906"/>
      <w:bookmarkEnd w:id="7907"/>
      <w:bookmarkEnd w:id="7908"/>
      <w:bookmarkEnd w:id="7909"/>
      <w:bookmarkEnd w:id="7910"/>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7911" w:name="_Hlk377278"/>
            <w:r w:rsidRPr="000E4E7F">
              <w:rPr>
                <w:b/>
                <w:bCs/>
                <w:i/>
                <w:noProof/>
                <w:lang w:eastAsia="en-GB"/>
              </w:rPr>
              <w:t>requestedCapabilityNR</w:t>
            </w:r>
            <w:bookmarkEnd w:id="7911"/>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BA76B2" w:rsidP="00AB2D56">
            <w:pPr>
              <w:pStyle w:val="TAL"/>
            </w:pPr>
            <w:ins w:id="7912" w:author="CR#4256r2" w:date="2020-07-12T00:38:00Z">
              <w:r>
                <w:t>A one-shot field that i</w:t>
              </w:r>
            </w:ins>
            <w:del w:id="7913" w:author="CR#4256r2" w:date="2020-07-12T00:38:00Z">
              <w:r w:rsidR="00A15042" w:rsidRPr="000E4E7F" w:rsidDel="00BA76B2">
                <w:delText>I</w:delText>
              </w:r>
            </w:del>
            <w:r w:rsidR="00A15042" w:rsidRPr="000E4E7F">
              <w:t xml:space="preserve">ndicates that the UE is enabled to segment the response message into a series of </w:t>
            </w:r>
            <w:r w:rsidR="00A15042" w:rsidRPr="000E4E7F">
              <w:rPr>
                <w:i/>
              </w:rPr>
              <w:t>ULDedicatedMessageSegment</w:t>
            </w:r>
            <w:r w:rsidR="00A15042" w:rsidRPr="000E4E7F">
              <w:t xml:space="preserve"> messages.</w:t>
            </w:r>
          </w:p>
        </w:tc>
      </w:tr>
    </w:tbl>
    <w:p w:rsidR="009722D5" w:rsidRPr="000E4E7F" w:rsidRDefault="009722D5" w:rsidP="009722D5"/>
    <w:p w:rsidR="009722D5" w:rsidRPr="000E4E7F" w:rsidRDefault="009722D5" w:rsidP="009722D5">
      <w:pPr>
        <w:pStyle w:val="Heading4"/>
      </w:pPr>
      <w:bookmarkStart w:id="7914" w:name="_Toc20487234"/>
      <w:bookmarkStart w:id="7915" w:name="_Toc29342529"/>
      <w:bookmarkStart w:id="7916" w:name="_Toc29343668"/>
      <w:bookmarkStart w:id="7917" w:name="_Toc36566929"/>
      <w:bookmarkStart w:id="7918" w:name="_Toc36810367"/>
      <w:bookmarkStart w:id="7919" w:name="_Toc36846731"/>
      <w:bookmarkStart w:id="7920" w:name="_Toc36939384"/>
      <w:bookmarkStart w:id="7921" w:name="_Toc37082364"/>
      <w:r w:rsidRPr="000E4E7F">
        <w:t>–</w:t>
      </w:r>
      <w:r w:rsidRPr="000E4E7F">
        <w:tab/>
      </w:r>
      <w:r w:rsidRPr="000E4E7F">
        <w:rPr>
          <w:i/>
          <w:noProof/>
        </w:rPr>
        <w:t>UECapabilityInformation</w:t>
      </w:r>
      <w:bookmarkEnd w:id="7914"/>
      <w:bookmarkEnd w:id="7915"/>
      <w:bookmarkEnd w:id="7916"/>
      <w:bookmarkEnd w:id="7917"/>
      <w:bookmarkEnd w:id="7918"/>
      <w:bookmarkEnd w:id="7919"/>
      <w:bookmarkEnd w:id="7920"/>
      <w:bookmarkEnd w:id="7921"/>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7922" w:name="_Toc36566930"/>
      <w:bookmarkStart w:id="7923" w:name="_Toc36810368"/>
      <w:bookmarkStart w:id="7924" w:name="_Toc36846732"/>
      <w:bookmarkStart w:id="7925" w:name="_Toc36939385"/>
      <w:bookmarkStart w:id="7926" w:name="_Toc37082365"/>
      <w:r w:rsidRPr="000E4E7F">
        <w:t>–</w:t>
      </w:r>
      <w:r w:rsidRPr="000E4E7F">
        <w:tab/>
      </w:r>
      <w:r w:rsidRPr="000E4E7F">
        <w:rPr>
          <w:i/>
        </w:rPr>
        <w:t>ULDedicatedMessageSegment</w:t>
      </w:r>
      <w:bookmarkEnd w:id="7922"/>
      <w:bookmarkEnd w:id="7923"/>
      <w:bookmarkEnd w:id="7924"/>
      <w:bookmarkEnd w:id="7925"/>
      <w:bookmarkEnd w:id="7926"/>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r>
      <w:ins w:id="7927" w:author="CR#4256r2" w:date="2020-07-12T00:39:00Z">
        <w:r w:rsidR="00BA76B2">
          <w:t>rrc-MessageSegmentType</w:t>
        </w:r>
      </w:ins>
      <w:del w:id="7928" w:author="CR#4256r2" w:date="2020-07-12T00:39:00Z">
        <w:r w:rsidRPr="000E4E7F" w:rsidDel="00BA76B2">
          <w:delText>segmentEndIndication</w:delText>
        </w:r>
      </w:del>
      <w:r w:rsidRPr="000E4E7F">
        <w:t>-r16</w:t>
      </w:r>
      <w:r w:rsidRPr="000E4E7F">
        <w:tab/>
      </w:r>
      <w:r w:rsidRPr="000E4E7F">
        <w:tab/>
      </w:r>
      <w:r w:rsidRPr="000E4E7F">
        <w:tab/>
      </w:r>
      <w:r w:rsidRPr="000E4E7F">
        <w:tab/>
        <w:t>ENUMERATED {</w:t>
      </w:r>
      <w:ins w:id="7929" w:author="CR#4256r2" w:date="2020-07-12T00:40:00Z">
        <w:r w:rsidR="00BA76B2">
          <w:t>notLastSegment, lastSegment</w:t>
        </w:r>
      </w:ins>
      <w:del w:id="7930" w:author="CR#4256r2" w:date="2020-07-12T00:40:00Z">
        <w:r w:rsidRPr="000E4E7F" w:rsidDel="00BA76B2">
          <w:delText>true</w:delText>
        </w:r>
      </w:del>
      <w:r w:rsidRPr="000E4E7F">
        <w:t>}</w:t>
      </w:r>
      <w:del w:id="7931" w:author="CR#4256r2" w:date="2020-07-12T00:40:00Z">
        <w:r w:rsidRPr="000E4E7F" w:rsidDel="00BA76B2">
          <w:tab/>
        </w:r>
        <w:r w:rsidRPr="000E4E7F" w:rsidDel="00BA76B2">
          <w:tab/>
        </w:r>
        <w:r w:rsidRPr="000E4E7F" w:rsidDel="00BA76B2">
          <w:tab/>
        </w:r>
        <w:r w:rsidRPr="000E4E7F" w:rsidDel="00BA76B2">
          <w:tab/>
        </w:r>
        <w:r w:rsidRPr="000E4E7F" w:rsidDel="00BA76B2">
          <w:tab/>
          <w:delText>OPTIONAL</w:delText>
        </w:r>
      </w:del>
      <w:r w:rsidRPr="000E4E7F">
        <w:t>,</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BA76B2" w:rsidP="00AB2D56">
            <w:pPr>
              <w:pStyle w:val="TAL"/>
              <w:rPr>
                <w:b/>
                <w:i/>
                <w:lang w:eastAsia="en-GB"/>
              </w:rPr>
            </w:pPr>
            <w:ins w:id="7932" w:author="CR#4256r2" w:date="2020-07-12T00:40:00Z">
              <w:r>
                <w:rPr>
                  <w:b/>
                  <w:i/>
                  <w:szCs w:val="22"/>
                  <w:lang w:eastAsia="en-GB"/>
                </w:rPr>
                <w:t>rrc-MessageSegmentType</w:t>
              </w:r>
            </w:ins>
            <w:del w:id="7933" w:author="CR#4256r2" w:date="2020-07-12T00:40:00Z">
              <w:r w:rsidR="00A15042" w:rsidRPr="000E4E7F" w:rsidDel="00BA76B2">
                <w:rPr>
                  <w:b/>
                  <w:i/>
                  <w:lang w:eastAsia="en-GB"/>
                </w:rPr>
                <w:delText>segmentEndIndication</w:delText>
              </w:r>
            </w:del>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7934" w:name="_Toc20487235"/>
      <w:bookmarkStart w:id="7935" w:name="_Toc29342530"/>
      <w:bookmarkStart w:id="7936" w:name="_Toc29343669"/>
      <w:bookmarkStart w:id="7937" w:name="_Toc36566931"/>
      <w:bookmarkStart w:id="7938" w:name="_Toc36810369"/>
      <w:bookmarkStart w:id="7939" w:name="_Toc36846733"/>
      <w:bookmarkStart w:id="7940" w:name="_Toc36939386"/>
      <w:bookmarkStart w:id="7941"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34"/>
      <w:bookmarkEnd w:id="7935"/>
      <w:bookmarkEnd w:id="7936"/>
      <w:bookmarkEnd w:id="7937"/>
      <w:bookmarkEnd w:id="7938"/>
      <w:bookmarkEnd w:id="7939"/>
      <w:bookmarkEnd w:id="7940"/>
      <w:bookmarkEnd w:id="7941"/>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Del="00633E0E" w:rsidRDefault="005C4197" w:rsidP="009722D5">
      <w:pPr>
        <w:pStyle w:val="PL"/>
        <w:shd w:val="clear" w:color="auto" w:fill="E6E6E6"/>
        <w:rPr>
          <w:del w:id="7942" w:author="Draft v2" w:date="2020-07-16T13:43:00Z"/>
        </w:rPr>
      </w:pPr>
      <w:del w:id="7943" w:author="Draft v2" w:date="2020-07-16T13:43:00Z">
        <w:r w:rsidRPr="000E4E7F" w:rsidDel="00633E0E">
          <w:delText>-- Editors Note: FFS whether to have a separate rel-16 idle/inactive measurement request or the idleModeMeasurementReq-r15 can be reused for rel-16 as well.</w:delText>
        </w:r>
      </w:del>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7944" w:name="_Toc20487236"/>
      <w:bookmarkStart w:id="7945" w:name="_Toc29342531"/>
      <w:bookmarkStart w:id="7946" w:name="_Toc29343670"/>
      <w:bookmarkStart w:id="7947" w:name="_Toc36566932"/>
      <w:bookmarkStart w:id="7948" w:name="_Toc36810370"/>
      <w:bookmarkStart w:id="7949" w:name="_Toc36846734"/>
      <w:bookmarkStart w:id="7950" w:name="_Toc36939387"/>
      <w:bookmarkStart w:id="7951"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7944"/>
      <w:bookmarkEnd w:id="7945"/>
      <w:bookmarkEnd w:id="7946"/>
      <w:bookmarkEnd w:id="7947"/>
      <w:bookmarkEnd w:id="7948"/>
      <w:bookmarkEnd w:id="7949"/>
      <w:bookmarkEnd w:id="7950"/>
      <w:bookmarkEnd w:id="7951"/>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7952" w:author="CR#4239r3" w:date="2020-07-11T00:42:00Z">
        <w:r w:rsidR="00063C32">
          <w:t>16</w:t>
        </w:r>
      </w:ins>
      <w:del w:id="7953" w:author="CR#4239r3" w:date="2020-07-11T00:42:00Z">
        <w:r w:rsidR="00AA5063" w:rsidRPr="000E4E7F" w:rsidDel="00063C32">
          <w:delText>9</w:delText>
        </w:r>
        <w:r w:rsidRPr="000E4E7F" w:rsidDel="00063C32">
          <w:tab/>
        </w:r>
      </w:del>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F227C4" w:rsidRDefault="00F227C4" w:rsidP="005C4197">
      <w:pPr>
        <w:pStyle w:val="PL"/>
        <w:shd w:val="clear" w:color="auto" w:fill="E6E6E6"/>
        <w:rPr>
          <w:ins w:id="7954" w:author="CR#4260r2" w:date="2020-07-13T00:04:00Z"/>
        </w:rPr>
      </w:pPr>
      <w:ins w:id="7955" w:author="CR#4260r2" w:date="2020-07-13T00:01:00Z">
        <w:r w:rsidRPr="00F227C4">
          <w:tab/>
          <w:t>measResultListExtIdle-r16</w:t>
        </w:r>
        <w:r w:rsidRPr="00F227C4">
          <w:tab/>
        </w:r>
        <w:r w:rsidRPr="00F227C4">
          <w:tab/>
        </w:r>
        <w:r w:rsidRPr="00F227C4">
          <w:tab/>
          <w:t>MeasResultListExtIdle-r16</w:t>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del w:id="7956" w:author="CR#4260r2" w:date="2020-07-13T00:04:00Z">
        <w:r w:rsidRPr="000E4E7F" w:rsidDel="00F227C4">
          <w:tab/>
        </w:r>
      </w:del>
      <w:r w:rsidRPr="000E4E7F">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w:t>
      </w:r>
      <w:ins w:id="7957" w:author="CR#4239r3" w:date="2020-07-11T00:43:00Z">
        <w:r w:rsidR="00063C32">
          <w:t>16</w:t>
        </w:r>
      </w:ins>
      <w:del w:id="7958" w:author="CR#4239r3" w:date="2020-07-11T00:43:00Z">
        <w:r w:rsidRPr="000E4E7F" w:rsidDel="00063C32">
          <w:delText>9</w:delText>
        </w:r>
      </w:del>
      <w:r w:rsidRPr="000E4E7F">
        <w:t xml:space="preserve">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w:t>
      </w:r>
      <w:ins w:id="7959" w:author="CR#4239r3" w:date="2020-07-11T00:43:00Z">
        <w:r w:rsidR="00063C32">
          <w:t>16</w:t>
        </w:r>
      </w:ins>
      <w:del w:id="7960" w:author="CR#4239r3" w:date="2020-07-11T00:43:00Z">
        <w:r w:rsidRPr="000E4E7F" w:rsidDel="00063C32">
          <w:delText>9</w:delText>
        </w:r>
      </w:del>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w:t>
      </w:r>
      <w:ins w:id="7961" w:author="CR#4239r3" w:date="2020-07-11T00:43:00Z">
        <w:r w:rsidR="00063C32">
          <w:t>16</w:t>
        </w:r>
      </w:ins>
      <w:del w:id="7962" w:author="CR#4239r3" w:date="2020-07-11T00:43:00Z">
        <w:r w:rsidRPr="000E4E7F" w:rsidDel="00063C32">
          <w:delText>9</w:delText>
        </w:r>
      </w:del>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lastRenderedPageBreak/>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ins w:id="7963" w:author="CR#4323r3" w:date="2020-07-13T21:40:00Z">
        <w:r w:rsidR="00B20F3D">
          <w:t>,</w:t>
        </w:r>
      </w:ins>
    </w:p>
    <w:p w:rsidR="00B20F3D" w:rsidRDefault="00B20F3D" w:rsidP="00B20F3D">
      <w:pPr>
        <w:pStyle w:val="PL"/>
        <w:shd w:val="clear" w:color="auto" w:fill="E6E6E6"/>
        <w:rPr>
          <w:ins w:id="7964" w:author="CR#4323r3" w:date="2020-07-13T21:36:00Z"/>
        </w:rPr>
      </w:pPr>
      <w:ins w:id="7965" w:author="CR#4323r3" w:date="2020-07-13T21:36:00Z">
        <w:r>
          <w:tab/>
        </w:r>
        <w:r>
          <w:tab/>
          <w:t>previousNR-PCellId-r16</w:t>
        </w:r>
        <w:r>
          <w:tab/>
        </w:r>
        <w:r>
          <w:tab/>
        </w:r>
        <w:r>
          <w:tab/>
          <w:t>CellGlobalIdNR-r16</w:t>
        </w:r>
        <w:r>
          <w:tab/>
        </w:r>
        <w:r>
          <w:tab/>
        </w:r>
        <w:r>
          <w:tab/>
        </w:r>
        <w:r>
          <w:tab/>
        </w:r>
        <w:r>
          <w:tab/>
          <w:t>OPTIONAL,</w:t>
        </w:r>
      </w:ins>
    </w:p>
    <w:p w:rsidR="00B20F3D" w:rsidRDefault="00B20F3D" w:rsidP="00B20F3D">
      <w:pPr>
        <w:pStyle w:val="PL"/>
        <w:shd w:val="clear" w:color="auto" w:fill="E6E6E6"/>
        <w:rPr>
          <w:ins w:id="7966" w:author="CR#4323r3" w:date="2020-07-13T21:36:00Z"/>
        </w:rPr>
      </w:pPr>
      <w:ins w:id="7967" w:author="CR#4323r3" w:date="2020-07-13T21:36:00Z">
        <w:r>
          <w:tab/>
        </w:r>
        <w:r>
          <w:tab/>
          <w:t>failedNR-PCellId-r16</w:t>
        </w:r>
        <w:r>
          <w:tab/>
        </w:r>
        <w:r>
          <w:tab/>
        </w:r>
        <w:r>
          <w:tab/>
          <w:t>CHOICE {</w:t>
        </w:r>
      </w:ins>
    </w:p>
    <w:p w:rsidR="00B20F3D" w:rsidRDefault="00B20F3D" w:rsidP="00B20F3D">
      <w:pPr>
        <w:pStyle w:val="PL"/>
        <w:shd w:val="clear" w:color="auto" w:fill="E6E6E6"/>
        <w:rPr>
          <w:ins w:id="7968" w:author="CR#4323r3" w:date="2020-07-13T21:36:00Z"/>
        </w:rPr>
      </w:pPr>
      <w:ins w:id="7969" w:author="CR#4323r3" w:date="2020-07-13T21:36:00Z">
        <w:r>
          <w:tab/>
        </w:r>
        <w:r>
          <w:tab/>
        </w:r>
        <w:r>
          <w:tab/>
          <w:t>cellGlobalId-r16</w:t>
        </w:r>
        <w:r>
          <w:tab/>
        </w:r>
        <w:r>
          <w:tab/>
        </w:r>
        <w:r>
          <w:tab/>
        </w:r>
        <w:r>
          <w:tab/>
          <w:t>CellGlobalIdNR-r16,</w:t>
        </w:r>
      </w:ins>
    </w:p>
    <w:p w:rsidR="00B20F3D" w:rsidRDefault="00B20F3D" w:rsidP="00B20F3D">
      <w:pPr>
        <w:pStyle w:val="PL"/>
        <w:shd w:val="clear" w:color="auto" w:fill="E6E6E6"/>
        <w:rPr>
          <w:ins w:id="7970" w:author="CR#4323r3" w:date="2020-07-13T21:36:00Z"/>
        </w:rPr>
      </w:pPr>
      <w:ins w:id="7971" w:author="CR#4323r3" w:date="2020-07-13T21:36:00Z">
        <w:r>
          <w:tab/>
        </w:r>
        <w:r>
          <w:tab/>
        </w:r>
        <w:r>
          <w:tab/>
          <w:t>pci-arfcn-r16</w:t>
        </w:r>
        <w:r>
          <w:tab/>
        </w:r>
        <w:r>
          <w:tab/>
        </w:r>
        <w:r>
          <w:tab/>
        </w:r>
        <w:r>
          <w:tab/>
        </w:r>
        <w:r>
          <w:tab/>
          <w:t>SEQUENCE {</w:t>
        </w:r>
      </w:ins>
    </w:p>
    <w:p w:rsidR="00B20F3D" w:rsidRDefault="00B20F3D" w:rsidP="00B20F3D">
      <w:pPr>
        <w:pStyle w:val="PL"/>
        <w:shd w:val="clear" w:color="auto" w:fill="E6E6E6"/>
        <w:rPr>
          <w:ins w:id="7972" w:author="CR#4323r3" w:date="2020-07-13T21:36:00Z"/>
        </w:rPr>
      </w:pPr>
      <w:ins w:id="7973" w:author="CR#4323r3" w:date="2020-07-13T21:36:00Z">
        <w:r>
          <w:tab/>
        </w:r>
        <w:r>
          <w:tab/>
        </w:r>
        <w:r>
          <w:tab/>
        </w:r>
        <w:r>
          <w:tab/>
          <w:t>physCellId-r16</w:t>
        </w:r>
        <w:r>
          <w:tab/>
        </w:r>
        <w:r>
          <w:tab/>
        </w:r>
        <w:r>
          <w:tab/>
        </w:r>
        <w:r>
          <w:tab/>
        </w:r>
        <w:r>
          <w:tab/>
          <w:t>PhysCellIdNR-r15,</w:t>
        </w:r>
      </w:ins>
    </w:p>
    <w:p w:rsidR="00B20F3D" w:rsidRDefault="00B20F3D" w:rsidP="00B20F3D">
      <w:pPr>
        <w:pStyle w:val="PL"/>
        <w:shd w:val="clear" w:color="auto" w:fill="E6E6E6"/>
        <w:rPr>
          <w:ins w:id="7974" w:author="CR#4323r3" w:date="2020-07-13T21:36:00Z"/>
        </w:rPr>
      </w:pPr>
      <w:ins w:id="7975" w:author="CR#4323r3" w:date="2020-07-13T21:36:00Z">
        <w:r>
          <w:tab/>
        </w:r>
        <w:r>
          <w:tab/>
        </w:r>
        <w:r>
          <w:tab/>
        </w:r>
        <w:r>
          <w:tab/>
          <w:t>carrierFreq-r16</w:t>
        </w:r>
        <w:r>
          <w:tab/>
        </w:r>
        <w:r>
          <w:tab/>
        </w:r>
        <w:r>
          <w:tab/>
        </w:r>
        <w:r>
          <w:tab/>
        </w:r>
        <w:r>
          <w:tab/>
          <w:t>ARFCN-ValueNR-r15</w:t>
        </w:r>
      </w:ins>
    </w:p>
    <w:p w:rsidR="00B20F3D" w:rsidRDefault="00B20F3D" w:rsidP="00B20F3D">
      <w:pPr>
        <w:pStyle w:val="PL"/>
        <w:shd w:val="clear" w:color="auto" w:fill="E6E6E6"/>
        <w:rPr>
          <w:ins w:id="7976" w:author="CR#4323r3" w:date="2020-07-13T21:36:00Z"/>
        </w:rPr>
      </w:pPr>
      <w:ins w:id="7977" w:author="CR#4323r3" w:date="2020-07-13T21:36:00Z">
        <w:r>
          <w:tab/>
        </w:r>
        <w:r>
          <w:tab/>
        </w:r>
        <w:r>
          <w:tab/>
          <w:t>}</w:t>
        </w:r>
      </w:ins>
    </w:p>
    <w:p w:rsidR="00B20F3D" w:rsidRDefault="00B20F3D" w:rsidP="00B20F3D">
      <w:pPr>
        <w:pStyle w:val="PL"/>
        <w:shd w:val="clear" w:color="auto" w:fill="E6E6E6"/>
        <w:rPr>
          <w:ins w:id="7978" w:author="CR#4323r3" w:date="2020-07-13T21:36:00Z"/>
        </w:rPr>
      </w:pPr>
      <w:ins w:id="7979" w:author="CR#4323r3" w:date="2020-07-13T21:36:00Z">
        <w:r>
          <w:lastRenderedPageBreak/>
          <w:tab/>
        </w:r>
        <w:r>
          <w:tab/>
          <w:t>}</w:t>
        </w:r>
        <w:r>
          <w:tab/>
        </w:r>
        <w:r>
          <w:tab/>
        </w:r>
        <w:r>
          <w:tab/>
        </w:r>
        <w:r>
          <w:tab/>
        </w:r>
        <w:r>
          <w:tab/>
        </w:r>
        <w:r>
          <w:tab/>
        </w:r>
        <w:r>
          <w:tab/>
        </w:r>
        <w:r>
          <w:tab/>
        </w:r>
        <w:r>
          <w:tab/>
        </w:r>
        <w:r>
          <w:tab/>
        </w:r>
        <w:r>
          <w:tab/>
        </w:r>
        <w:r>
          <w:tab/>
        </w:r>
        <w:r>
          <w:tab/>
        </w:r>
        <w:r>
          <w:tab/>
        </w:r>
        <w:r>
          <w:tab/>
        </w:r>
        <w:r>
          <w:tab/>
        </w:r>
        <w:r>
          <w:tab/>
          <w:t>OPTIONAL,</w:t>
        </w:r>
      </w:ins>
    </w:p>
    <w:p w:rsidR="00B20F3D" w:rsidRDefault="00B20F3D" w:rsidP="00B20F3D">
      <w:pPr>
        <w:pStyle w:val="PL"/>
        <w:shd w:val="clear" w:color="auto" w:fill="E6E6E6"/>
        <w:rPr>
          <w:ins w:id="7980" w:author="CR#4323r3" w:date="2020-07-13T21:36:00Z"/>
        </w:rPr>
      </w:pPr>
      <w:ins w:id="7981" w:author="CR#4323r3" w:date="2020-07-13T21:36:00Z">
        <w:r>
          <w:tab/>
        </w:r>
        <w:r>
          <w:tab/>
          <w:t>reconnectCellId-r16</w:t>
        </w:r>
      </w:ins>
      <w:ins w:id="7982" w:author="CR#4323r3" w:date="2020-07-13T21:37:00Z">
        <w:r>
          <w:tab/>
        </w:r>
        <w:r>
          <w:tab/>
        </w:r>
        <w:r>
          <w:tab/>
        </w:r>
        <w:r>
          <w:tab/>
        </w:r>
      </w:ins>
      <w:ins w:id="7983" w:author="CR#4323r3" w:date="2020-07-13T21:36:00Z">
        <w:r>
          <w:t>CHOICE {</w:t>
        </w:r>
      </w:ins>
    </w:p>
    <w:p w:rsidR="00B20F3D" w:rsidRDefault="00B20F3D" w:rsidP="00B20F3D">
      <w:pPr>
        <w:pStyle w:val="PL"/>
        <w:shd w:val="clear" w:color="auto" w:fill="E6E6E6"/>
        <w:rPr>
          <w:ins w:id="7984" w:author="CR#4323r3" w:date="2020-07-13T21:36:00Z"/>
        </w:rPr>
      </w:pPr>
      <w:ins w:id="7985" w:author="CR#4323r3" w:date="2020-07-13T21:36:00Z">
        <w:r>
          <w:tab/>
        </w:r>
        <w:r>
          <w:tab/>
        </w:r>
        <w:r>
          <w:tab/>
          <w:t>nrReconnectCellId-r16</w:t>
        </w:r>
      </w:ins>
      <w:ins w:id="7986" w:author="CR#4323r3" w:date="2020-07-13T21:37:00Z">
        <w:r>
          <w:tab/>
        </w:r>
        <w:r>
          <w:tab/>
        </w:r>
        <w:r>
          <w:tab/>
        </w:r>
      </w:ins>
      <w:ins w:id="7987" w:author="CR#4323r3" w:date="2020-07-13T21:36:00Z">
        <w:r>
          <w:t>CellGlobalIdNR-r16,</w:t>
        </w:r>
      </w:ins>
    </w:p>
    <w:p w:rsidR="00B20F3D" w:rsidRDefault="00B20F3D" w:rsidP="00B20F3D">
      <w:pPr>
        <w:pStyle w:val="PL"/>
        <w:shd w:val="clear" w:color="auto" w:fill="E6E6E6"/>
        <w:rPr>
          <w:ins w:id="7988" w:author="CR#4323r3" w:date="2020-07-13T21:36:00Z"/>
        </w:rPr>
      </w:pPr>
      <w:ins w:id="7989" w:author="CR#4323r3" w:date="2020-07-13T21:36:00Z">
        <w:r>
          <w:tab/>
        </w:r>
        <w:r>
          <w:tab/>
        </w:r>
        <w:r>
          <w:tab/>
          <w:t>eutraReconnectCellId-r16</w:t>
        </w:r>
      </w:ins>
      <w:ins w:id="7990" w:author="CR#4323r3" w:date="2020-07-13T21:37:00Z">
        <w:r>
          <w:tab/>
        </w:r>
        <w:r>
          <w:tab/>
        </w:r>
      </w:ins>
      <w:ins w:id="7991" w:author="CR#4323r3" w:date="2020-07-13T21:36:00Z">
        <w:r>
          <w:t>SEQUENCE {</w:t>
        </w:r>
      </w:ins>
    </w:p>
    <w:p w:rsidR="00B20F3D" w:rsidRDefault="00B20F3D" w:rsidP="00B20F3D">
      <w:pPr>
        <w:pStyle w:val="PL"/>
        <w:shd w:val="clear" w:color="auto" w:fill="E6E6E6"/>
        <w:rPr>
          <w:ins w:id="7992" w:author="CR#4323r3" w:date="2020-07-13T21:36:00Z"/>
        </w:rPr>
      </w:pPr>
      <w:ins w:id="7993" w:author="CR#4323r3" w:date="2020-07-13T21:37:00Z">
        <w:r>
          <w:tab/>
        </w:r>
        <w:r>
          <w:tab/>
        </w:r>
        <w:r>
          <w:tab/>
        </w:r>
        <w:r>
          <w:tab/>
        </w:r>
      </w:ins>
      <w:ins w:id="7994" w:author="CR#4323r3" w:date="2020-07-13T21:36:00Z">
        <w:r>
          <w:t>cellGlobalId-r16</w:t>
        </w:r>
        <w:r>
          <w:tab/>
        </w:r>
        <w:r>
          <w:tab/>
        </w:r>
        <w:r>
          <w:tab/>
        </w:r>
        <w:r>
          <w:tab/>
          <w:t>CellGlobalIdEUTRA,</w:t>
        </w:r>
      </w:ins>
    </w:p>
    <w:p w:rsidR="00B20F3D" w:rsidRDefault="00B20F3D" w:rsidP="00B20F3D">
      <w:pPr>
        <w:pStyle w:val="PL"/>
        <w:shd w:val="clear" w:color="auto" w:fill="E6E6E6"/>
        <w:rPr>
          <w:ins w:id="7995" w:author="CR#4323r3" w:date="2020-07-13T21:36:00Z"/>
        </w:rPr>
      </w:pPr>
      <w:ins w:id="7996" w:author="CR#4323r3" w:date="2020-07-13T21:36:00Z">
        <w:r>
          <w:tab/>
        </w:r>
      </w:ins>
      <w:ins w:id="7997" w:author="CR#4323r3" w:date="2020-07-13T21:37:00Z">
        <w:r>
          <w:tab/>
        </w:r>
        <w:r>
          <w:tab/>
        </w:r>
        <w:r>
          <w:tab/>
        </w:r>
      </w:ins>
      <w:ins w:id="7998" w:author="CR#4323r3" w:date="2020-07-13T21:36:00Z">
        <w:r>
          <w:t>trackingAreaCode-EPC-r16</w:t>
        </w:r>
        <w:r>
          <w:tab/>
        </w:r>
        <w:r>
          <w:tab/>
          <w:t>TrackingAreaCode</w:t>
        </w:r>
        <w:r>
          <w:tab/>
        </w:r>
        <w:r>
          <w:tab/>
        </w:r>
        <w:r>
          <w:tab/>
          <w:t>OPTIONAL,</w:t>
        </w:r>
      </w:ins>
    </w:p>
    <w:p w:rsidR="00B20F3D" w:rsidRDefault="00B20F3D" w:rsidP="00B20F3D">
      <w:pPr>
        <w:pStyle w:val="PL"/>
        <w:shd w:val="clear" w:color="auto" w:fill="E6E6E6"/>
        <w:rPr>
          <w:ins w:id="7999" w:author="CR#4323r3" w:date="2020-07-13T21:36:00Z"/>
        </w:rPr>
      </w:pPr>
      <w:ins w:id="8000" w:author="CR#4323r3" w:date="2020-07-13T21:36:00Z">
        <w:r>
          <w:tab/>
        </w:r>
        <w:r>
          <w:tab/>
        </w:r>
        <w:r>
          <w:tab/>
        </w:r>
        <w:r>
          <w:tab/>
          <w:t>trackingAreaCode-5GC-r16</w:t>
        </w:r>
        <w:r>
          <w:tab/>
        </w:r>
        <w:r>
          <w:tab/>
          <w:t>TrackingAreaCode-5GC-r15</w:t>
        </w:r>
        <w:r>
          <w:tab/>
          <w:t>OPTIONAL</w:t>
        </w:r>
      </w:ins>
    </w:p>
    <w:p w:rsidR="00B20F3D" w:rsidRDefault="00B20F3D" w:rsidP="00B20F3D">
      <w:pPr>
        <w:pStyle w:val="PL"/>
        <w:shd w:val="clear" w:color="auto" w:fill="E6E6E6"/>
        <w:rPr>
          <w:ins w:id="8001" w:author="CR#4323r3" w:date="2020-07-13T21:36:00Z"/>
        </w:rPr>
      </w:pPr>
      <w:ins w:id="8002" w:author="CR#4323r3" w:date="2020-07-13T21:36:00Z">
        <w:r>
          <w:tab/>
        </w:r>
        <w:r>
          <w:tab/>
        </w:r>
        <w:r>
          <w:tab/>
          <w:t>}</w:t>
        </w:r>
      </w:ins>
    </w:p>
    <w:p w:rsidR="00B20F3D" w:rsidRDefault="00B20F3D" w:rsidP="00B20F3D">
      <w:pPr>
        <w:pStyle w:val="PL"/>
        <w:shd w:val="clear" w:color="auto" w:fill="E6E6E6"/>
        <w:rPr>
          <w:ins w:id="8003" w:author="CR#4323r3" w:date="2020-07-13T21:36:00Z"/>
        </w:rPr>
      </w:pPr>
      <w:ins w:id="8004" w:author="CR#4323r3" w:date="2020-07-13T21:37:00Z">
        <w:r>
          <w:tab/>
        </w:r>
        <w:r>
          <w:tab/>
        </w:r>
      </w:ins>
      <w:ins w:id="8005" w:author="CR#4323r3" w:date="2020-07-13T21:36:00Z">
        <w:r>
          <w:t>}</w:t>
        </w:r>
      </w:ins>
      <w:ins w:id="8006" w:author="CR#4323r3" w:date="2020-07-13T21:37:00Z">
        <w:r>
          <w:tab/>
        </w:r>
        <w:r>
          <w:tab/>
        </w:r>
        <w:r>
          <w:tab/>
        </w:r>
        <w:r>
          <w:tab/>
        </w:r>
        <w:r>
          <w:tab/>
        </w:r>
        <w:r>
          <w:tab/>
        </w:r>
        <w:r>
          <w:tab/>
        </w:r>
        <w:r>
          <w:tab/>
        </w:r>
        <w:r>
          <w:tab/>
        </w:r>
        <w:r>
          <w:tab/>
        </w:r>
        <w:r>
          <w:tab/>
        </w:r>
        <w:r>
          <w:tab/>
        </w:r>
        <w:r>
          <w:tab/>
        </w:r>
        <w:r>
          <w:tab/>
        </w:r>
        <w:r>
          <w:tab/>
        </w:r>
        <w:r>
          <w:tab/>
        </w:r>
      </w:ins>
      <w:ins w:id="8007" w:author="CR#4323r3" w:date="2020-07-13T21:36:00Z">
        <w:r>
          <w:tab/>
          <w:t>OPTIONAL,</w:t>
        </w:r>
      </w:ins>
    </w:p>
    <w:p w:rsidR="00B20F3D" w:rsidRDefault="00B20F3D" w:rsidP="00B20F3D">
      <w:pPr>
        <w:pStyle w:val="PL"/>
        <w:shd w:val="clear" w:color="auto" w:fill="E6E6E6"/>
        <w:rPr>
          <w:ins w:id="8008" w:author="CR#4323r3" w:date="2020-07-13T21:36:00Z"/>
        </w:rPr>
      </w:pPr>
      <w:ins w:id="8009" w:author="CR#4323r3" w:date="2020-07-13T21:36:00Z">
        <w:r>
          <w:tab/>
        </w:r>
        <w:r>
          <w:tab/>
          <w:t>timeUntilReconnection-r16</w:t>
        </w:r>
        <w:r>
          <w:tab/>
        </w:r>
        <w:r>
          <w:tab/>
          <w:t>TimeUntilReconnection-r16</w:t>
        </w:r>
        <w:r>
          <w:tab/>
        </w:r>
        <w:r>
          <w:tab/>
        </w:r>
        <w:r>
          <w:tab/>
          <w:t>OPTIONAL</w:t>
        </w:r>
      </w:ins>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lastRenderedPageBreak/>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lastRenderedPageBreak/>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B20F3D" w:rsidRDefault="00B20F3D" w:rsidP="009722D5">
      <w:pPr>
        <w:pStyle w:val="PL"/>
        <w:shd w:val="clear" w:color="auto" w:fill="E6E6E6"/>
        <w:rPr>
          <w:ins w:id="8010" w:author="CR#4323r3" w:date="2020-07-13T21:41:00Z"/>
        </w:rPr>
      </w:pPr>
    </w:p>
    <w:p w:rsidR="009722D5" w:rsidRDefault="00B20F3D" w:rsidP="009722D5">
      <w:pPr>
        <w:pStyle w:val="PL"/>
        <w:shd w:val="clear" w:color="auto" w:fill="E6E6E6"/>
        <w:rPr>
          <w:ins w:id="8011" w:author="CR#4323r3" w:date="2020-07-13T21:41:00Z"/>
        </w:rPr>
      </w:pPr>
      <w:ins w:id="8012" w:author="CR#4323r3" w:date="2020-07-13T21:41:00Z">
        <w:r w:rsidRPr="00B20F3D">
          <w:t>TimeUntilReconnection-r16 ::=</w:t>
        </w:r>
        <w:r w:rsidRPr="00B20F3D">
          <w:tab/>
        </w:r>
        <w:r w:rsidRPr="00B20F3D">
          <w:tab/>
        </w:r>
        <w:r w:rsidRPr="00B20F3D">
          <w:tab/>
          <w:t>INTEGER (0..172800)</w:t>
        </w:r>
      </w:ins>
    </w:p>
    <w:p w:rsidR="00B20F3D" w:rsidRPr="000E4E7F" w:rsidRDefault="00B20F3D"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Del="003D2D58" w:rsidRDefault="009722D5" w:rsidP="009722D5">
      <w:pPr>
        <w:rPr>
          <w:ins w:id="8013" w:author="CR#4336r2" w:date="2020-07-14T10:43:00Z"/>
          <w:del w:id="8014" w:author="Draft v2" w:date="2020-07-16T13:53:00Z"/>
          <w:iCs/>
        </w:rPr>
      </w:pPr>
    </w:p>
    <w:p w:rsidR="0063361F" w:rsidRPr="008E42CA" w:rsidDel="003D2D58" w:rsidRDefault="0063361F">
      <w:pPr>
        <w:pStyle w:val="Heading4"/>
        <w:rPr>
          <w:ins w:id="8015" w:author="CR#4336r2" w:date="2020-07-14T10:43:00Z"/>
          <w:del w:id="8016" w:author="Draft v2" w:date="2020-07-16T13:53:00Z"/>
        </w:rPr>
        <w:pPrChange w:id="8017" w:author="CR#4336r2" w:date="2020-07-14T10:43:00Z">
          <w:pPr>
            <w:keepNext/>
            <w:keepLines/>
            <w:spacing w:before="120"/>
            <w:ind w:left="1418" w:hanging="1418"/>
            <w:outlineLvl w:val="3"/>
          </w:pPr>
        </w:pPrChange>
      </w:pPr>
      <w:ins w:id="8018" w:author="CR#4336r2" w:date="2020-07-14T10:43:00Z">
        <w:del w:id="8019" w:author="Draft v2" w:date="2020-07-16T13:53:00Z">
          <w:r w:rsidRPr="008E42CA" w:rsidDel="003D2D58">
            <w:delText>–</w:delText>
          </w:r>
          <w:r w:rsidRPr="008E42CA" w:rsidDel="003D2D58">
            <w:tab/>
          </w:r>
          <w:r w:rsidRPr="008E42CA" w:rsidDel="003D2D58">
            <w:rPr>
              <w:noProof/>
            </w:rPr>
            <w:delText>ULInformationTransfer</w:delText>
          </w:r>
          <w:r w:rsidDel="003D2D58">
            <w:rPr>
              <w:noProof/>
            </w:rPr>
            <w:delText>IRAT</w:delText>
          </w:r>
        </w:del>
      </w:ins>
    </w:p>
    <w:p w:rsidR="0063361F" w:rsidDel="003D2D58" w:rsidRDefault="0063361F" w:rsidP="0063361F">
      <w:pPr>
        <w:rPr>
          <w:ins w:id="8020" w:author="CR#4336r2" w:date="2020-07-14T10:43:00Z"/>
          <w:del w:id="8021" w:author="Draft v2" w:date="2020-07-16T13:53:00Z"/>
        </w:rPr>
      </w:pPr>
      <w:ins w:id="8022" w:author="CR#4336r2" w:date="2020-07-14T10:43:00Z">
        <w:del w:id="8023" w:author="Draft v2" w:date="2020-07-16T13:53:00Z">
          <w:r w:rsidRPr="008E42CA" w:rsidDel="003D2D58">
            <w:delText xml:space="preserve">The </w:delText>
          </w:r>
          <w:r w:rsidRPr="008E42CA" w:rsidDel="003D2D58">
            <w:rPr>
              <w:i/>
              <w:noProof/>
            </w:rPr>
            <w:delText>ULInformationTransfer</w:delText>
          </w:r>
          <w:r w:rsidDel="003D2D58">
            <w:rPr>
              <w:i/>
              <w:noProof/>
            </w:rPr>
            <w:delText>IRAT</w:delText>
          </w:r>
          <w:r w:rsidRPr="008E42CA" w:rsidDel="003D2D58">
            <w:delText xml:space="preserve"> message is used for the uplink transfer of information</w:delText>
          </w:r>
          <w:r w:rsidDel="003D2D58">
            <w:delText xml:space="preserve"> terminated by E-UTRAN but specified by anoher RAT. In this release of the specification, the message is used for s</w:delText>
          </w:r>
          <w:r w:rsidRPr="008A3A8D" w:rsidDel="003D2D58">
            <w:delText xml:space="preserve">idelink </w:delText>
          </w:r>
          <w:r w:rsidDel="003D2D58">
            <w:delText>information specified by TS 38.331.</w:delText>
          </w:r>
        </w:del>
      </w:ins>
    </w:p>
    <w:p w:rsidR="0063361F" w:rsidRPr="008E42CA" w:rsidDel="003D2D58" w:rsidRDefault="0063361F">
      <w:pPr>
        <w:pStyle w:val="B1"/>
        <w:rPr>
          <w:ins w:id="8024" w:author="CR#4336r2" w:date="2020-07-14T10:43:00Z"/>
          <w:del w:id="8025" w:author="Draft v2" w:date="2020-07-16T13:53:00Z"/>
        </w:rPr>
        <w:pPrChange w:id="8026" w:author="CR#4336r2" w:date="2020-07-14T10:43:00Z">
          <w:pPr>
            <w:keepNext/>
            <w:keepLines/>
            <w:ind w:left="568" w:hanging="284"/>
          </w:pPr>
        </w:pPrChange>
      </w:pPr>
      <w:ins w:id="8027" w:author="CR#4336r2" w:date="2020-07-14T10:43:00Z">
        <w:del w:id="8028" w:author="Draft v2" w:date="2020-07-16T13:53:00Z">
          <w:r w:rsidRPr="008E42CA" w:rsidDel="003D2D58">
            <w:delText>Signalling radio bearer: SRB1</w:delText>
          </w:r>
        </w:del>
      </w:ins>
    </w:p>
    <w:p w:rsidR="0063361F" w:rsidRPr="008E42CA" w:rsidDel="003D2D58" w:rsidRDefault="0063361F">
      <w:pPr>
        <w:pStyle w:val="B1"/>
        <w:rPr>
          <w:ins w:id="8029" w:author="CR#4336r2" w:date="2020-07-14T10:43:00Z"/>
          <w:del w:id="8030" w:author="Draft v2" w:date="2020-07-16T13:53:00Z"/>
        </w:rPr>
        <w:pPrChange w:id="8031" w:author="CR#4336r2" w:date="2020-07-14T10:43:00Z">
          <w:pPr>
            <w:ind w:left="568" w:hanging="284"/>
          </w:pPr>
        </w:pPrChange>
      </w:pPr>
      <w:ins w:id="8032" w:author="CR#4336r2" w:date="2020-07-14T10:43:00Z">
        <w:del w:id="8033" w:author="Draft v2" w:date="2020-07-16T13:53:00Z">
          <w:r w:rsidRPr="008E42CA" w:rsidDel="003D2D58">
            <w:lastRenderedPageBreak/>
            <w:delText>RLC-SAP: AM</w:delText>
          </w:r>
        </w:del>
      </w:ins>
    </w:p>
    <w:p w:rsidR="0063361F" w:rsidRPr="008E42CA" w:rsidDel="003D2D58" w:rsidRDefault="0063361F">
      <w:pPr>
        <w:pStyle w:val="B1"/>
        <w:rPr>
          <w:ins w:id="8034" w:author="CR#4336r2" w:date="2020-07-14T10:43:00Z"/>
          <w:del w:id="8035" w:author="Draft v2" w:date="2020-07-16T13:53:00Z"/>
        </w:rPr>
        <w:pPrChange w:id="8036" w:author="CR#4336r2" w:date="2020-07-14T10:43:00Z">
          <w:pPr>
            <w:ind w:left="568" w:hanging="284"/>
          </w:pPr>
        </w:pPrChange>
      </w:pPr>
      <w:ins w:id="8037" w:author="CR#4336r2" w:date="2020-07-14T10:43:00Z">
        <w:del w:id="8038" w:author="Draft v2" w:date="2020-07-16T13:53:00Z">
          <w:r w:rsidRPr="008E42CA" w:rsidDel="003D2D58">
            <w:delText>Logical channel: DCCH</w:delText>
          </w:r>
        </w:del>
      </w:ins>
    </w:p>
    <w:p w:rsidR="0063361F" w:rsidRPr="008E42CA" w:rsidDel="003D2D58" w:rsidRDefault="0063361F">
      <w:pPr>
        <w:pStyle w:val="B1"/>
        <w:rPr>
          <w:ins w:id="8039" w:author="CR#4336r2" w:date="2020-07-14T10:43:00Z"/>
          <w:del w:id="8040" w:author="Draft v2" w:date="2020-07-16T13:53:00Z"/>
        </w:rPr>
        <w:pPrChange w:id="8041" w:author="CR#4336r2" w:date="2020-07-14T10:43:00Z">
          <w:pPr>
            <w:ind w:left="568" w:hanging="284"/>
          </w:pPr>
        </w:pPrChange>
      </w:pPr>
      <w:ins w:id="8042" w:author="CR#4336r2" w:date="2020-07-14T10:43:00Z">
        <w:del w:id="8043" w:author="Draft v2" w:date="2020-07-16T13:53:00Z">
          <w:r w:rsidRPr="008E42CA" w:rsidDel="003D2D58">
            <w:delText>Direction: UE to E</w:delText>
          </w:r>
          <w:r w:rsidRPr="008E42CA" w:rsidDel="003D2D58">
            <w:noBreakHyphen/>
            <w:delText>UTRAN</w:delText>
          </w:r>
        </w:del>
      </w:ins>
    </w:p>
    <w:p w:rsidR="0063361F" w:rsidRPr="008E42CA" w:rsidDel="003D2D58" w:rsidRDefault="0063361F">
      <w:pPr>
        <w:pStyle w:val="TH"/>
        <w:rPr>
          <w:ins w:id="8044" w:author="CR#4336r2" w:date="2020-07-14T10:43:00Z"/>
          <w:del w:id="8045" w:author="Draft v2" w:date="2020-07-16T13:53:00Z"/>
        </w:rPr>
        <w:pPrChange w:id="8046" w:author="CR#4336r2" w:date="2020-07-14T10:43:00Z">
          <w:pPr>
            <w:keepNext/>
            <w:keepLines/>
            <w:spacing w:before="60"/>
            <w:jc w:val="center"/>
          </w:pPr>
        </w:pPrChange>
      </w:pPr>
      <w:ins w:id="8047" w:author="CR#4336r2" w:date="2020-07-14T10:43:00Z">
        <w:del w:id="8048" w:author="Draft v2" w:date="2020-07-16T13:53:00Z">
          <w:r w:rsidRPr="008E42CA" w:rsidDel="003D2D58">
            <w:rPr>
              <w:noProof/>
            </w:rPr>
            <w:delText>ULInformationTransfer</w:delText>
          </w:r>
          <w:r w:rsidDel="003D2D58">
            <w:rPr>
              <w:noProof/>
            </w:rPr>
            <w:delText>IRAT</w:delText>
          </w:r>
          <w:r w:rsidRPr="008E42CA" w:rsidDel="003D2D58">
            <w:rPr>
              <w:noProof/>
            </w:rPr>
            <w:delText xml:space="preserve"> message</w:delText>
          </w:r>
        </w:del>
      </w:ins>
    </w:p>
    <w:p w:rsidR="0063361F" w:rsidRPr="000E4E7F" w:rsidDel="003D2D58" w:rsidRDefault="0063361F" w:rsidP="0063361F">
      <w:pPr>
        <w:pStyle w:val="PL"/>
        <w:shd w:val="clear" w:color="auto" w:fill="E6E6E6"/>
        <w:rPr>
          <w:ins w:id="8049" w:author="CR#4336r2" w:date="2020-07-14T10:44:00Z"/>
          <w:del w:id="8050" w:author="Draft v2" w:date="2020-07-16T13:53:00Z"/>
        </w:rPr>
      </w:pPr>
      <w:ins w:id="8051" w:author="CR#4336r2" w:date="2020-07-14T10:44:00Z">
        <w:del w:id="8052" w:author="Draft v2" w:date="2020-07-16T13:53:00Z">
          <w:r w:rsidRPr="000E4E7F" w:rsidDel="003D2D58">
            <w:delText>-- ASN1START</w:delText>
          </w:r>
        </w:del>
      </w:ins>
    </w:p>
    <w:p w:rsidR="0063361F" w:rsidRPr="000E4E7F" w:rsidDel="003D2D58" w:rsidRDefault="0063361F" w:rsidP="0063361F">
      <w:pPr>
        <w:pStyle w:val="PL"/>
        <w:shd w:val="clear" w:color="auto" w:fill="E6E6E6"/>
        <w:rPr>
          <w:ins w:id="8053" w:author="CR#4336r2" w:date="2020-07-14T10:44:00Z"/>
          <w:del w:id="8054" w:author="Draft v2" w:date="2020-07-16T13:53:00Z"/>
        </w:rPr>
      </w:pPr>
    </w:p>
    <w:p w:rsidR="0063361F" w:rsidDel="003D2D58" w:rsidRDefault="0063361F" w:rsidP="0063361F">
      <w:pPr>
        <w:pStyle w:val="PL"/>
        <w:shd w:val="clear" w:color="auto" w:fill="E6E6E6"/>
        <w:rPr>
          <w:ins w:id="8055" w:author="CR#4336r2" w:date="2020-07-14T10:45:00Z"/>
          <w:del w:id="8056" w:author="Draft v2" w:date="2020-07-16T13:53:00Z"/>
        </w:rPr>
      </w:pPr>
      <w:ins w:id="8057" w:author="CR#4336r2" w:date="2020-07-14T10:45:00Z">
        <w:del w:id="8058" w:author="Draft v2" w:date="2020-07-16T13:53:00Z">
          <w:r w:rsidDel="003D2D58">
            <w:delText>ULInformationTransferIRAT-r16 ::=</w:delText>
          </w:r>
          <w:r w:rsidDel="003D2D58">
            <w:tab/>
            <w:delText>SEQUENCE {</w:delText>
          </w:r>
        </w:del>
      </w:ins>
    </w:p>
    <w:p w:rsidR="0063361F" w:rsidDel="003D2D58" w:rsidRDefault="0063361F" w:rsidP="0063361F">
      <w:pPr>
        <w:pStyle w:val="PL"/>
        <w:shd w:val="clear" w:color="auto" w:fill="E6E6E6"/>
        <w:rPr>
          <w:ins w:id="8059" w:author="CR#4336r2" w:date="2020-07-14T10:45:00Z"/>
          <w:del w:id="8060" w:author="Draft v2" w:date="2020-07-16T13:53:00Z"/>
        </w:rPr>
      </w:pPr>
      <w:ins w:id="8061" w:author="CR#4336r2" w:date="2020-07-14T10:45:00Z">
        <w:del w:id="8062" w:author="Draft v2" w:date="2020-07-16T13:53:00Z">
          <w:r w:rsidDel="003D2D58">
            <w:tab/>
            <w:delText>criticalExtensions</w:delText>
          </w:r>
          <w:r w:rsidDel="003D2D58">
            <w:tab/>
          </w:r>
          <w:r w:rsidDel="003D2D58">
            <w:tab/>
          </w:r>
          <w:r w:rsidDel="003D2D58">
            <w:tab/>
          </w:r>
          <w:r w:rsidDel="003D2D58">
            <w:tab/>
          </w:r>
          <w:r w:rsidDel="003D2D58">
            <w:tab/>
            <w:delText>CHOICE {</w:delText>
          </w:r>
        </w:del>
      </w:ins>
    </w:p>
    <w:p w:rsidR="0063361F" w:rsidDel="003D2D58" w:rsidRDefault="0063361F" w:rsidP="0063361F">
      <w:pPr>
        <w:pStyle w:val="PL"/>
        <w:shd w:val="clear" w:color="auto" w:fill="E6E6E6"/>
        <w:rPr>
          <w:ins w:id="8063" w:author="CR#4336r2" w:date="2020-07-14T10:45:00Z"/>
          <w:del w:id="8064" w:author="Draft v2" w:date="2020-07-16T13:53:00Z"/>
        </w:rPr>
      </w:pPr>
      <w:ins w:id="8065" w:author="CR#4336r2" w:date="2020-07-14T10:45:00Z">
        <w:del w:id="8066" w:author="Draft v2" w:date="2020-07-16T13:53:00Z">
          <w:r w:rsidDel="003D2D58">
            <w:tab/>
          </w:r>
          <w:r w:rsidDel="003D2D58">
            <w:tab/>
            <w:delText>c1</w:delText>
          </w:r>
          <w:r w:rsidDel="003D2D58">
            <w:tab/>
          </w:r>
          <w:r w:rsidDel="003D2D58">
            <w:tab/>
          </w:r>
          <w:r w:rsidDel="003D2D58">
            <w:tab/>
          </w:r>
          <w:r w:rsidDel="003D2D58">
            <w:tab/>
          </w:r>
          <w:r w:rsidDel="003D2D58">
            <w:tab/>
          </w:r>
          <w:r w:rsidDel="003D2D58">
            <w:tab/>
          </w:r>
          <w:r w:rsidDel="003D2D58">
            <w:tab/>
          </w:r>
          <w:r w:rsidDel="003D2D58">
            <w:tab/>
          </w:r>
          <w:r w:rsidDel="003D2D58">
            <w:tab/>
            <w:delText>CHOICE {</w:delText>
          </w:r>
        </w:del>
      </w:ins>
    </w:p>
    <w:p w:rsidR="0063361F" w:rsidDel="003D2D58" w:rsidRDefault="0063361F" w:rsidP="0063361F">
      <w:pPr>
        <w:pStyle w:val="PL"/>
        <w:shd w:val="clear" w:color="auto" w:fill="E6E6E6"/>
        <w:rPr>
          <w:ins w:id="8067" w:author="CR#4336r2" w:date="2020-07-14T10:45:00Z"/>
          <w:del w:id="8068" w:author="Draft v2" w:date="2020-07-16T13:53:00Z"/>
        </w:rPr>
      </w:pPr>
      <w:ins w:id="8069" w:author="CR#4336r2" w:date="2020-07-14T10:45:00Z">
        <w:del w:id="8070" w:author="Draft v2" w:date="2020-07-16T13:53:00Z">
          <w:r w:rsidDel="003D2D58">
            <w:tab/>
          </w:r>
          <w:r w:rsidDel="003D2D58">
            <w:tab/>
          </w:r>
          <w:r w:rsidDel="003D2D58">
            <w:tab/>
            <w:delText>ulInformationTransferIRAT-r16</w:delText>
          </w:r>
          <w:r w:rsidDel="003D2D58">
            <w:tab/>
          </w:r>
          <w:r w:rsidDel="003D2D58">
            <w:tab/>
          </w:r>
          <w:r w:rsidDel="003D2D58">
            <w:tab/>
            <w:delText>ULInformationTransferIRAT-r16-IEs,</w:delText>
          </w:r>
        </w:del>
      </w:ins>
    </w:p>
    <w:p w:rsidR="0063361F" w:rsidDel="003D2D58" w:rsidRDefault="0063361F" w:rsidP="0063361F">
      <w:pPr>
        <w:pStyle w:val="PL"/>
        <w:shd w:val="clear" w:color="auto" w:fill="E6E6E6"/>
        <w:rPr>
          <w:ins w:id="8071" w:author="CR#4336r2" w:date="2020-07-14T10:45:00Z"/>
          <w:del w:id="8072" w:author="Draft v2" w:date="2020-07-16T13:53:00Z"/>
        </w:rPr>
      </w:pPr>
      <w:ins w:id="8073" w:author="CR#4336r2" w:date="2020-07-14T10:45:00Z">
        <w:del w:id="8074" w:author="Draft v2" w:date="2020-07-16T13:53:00Z">
          <w:r w:rsidDel="003D2D58">
            <w:tab/>
          </w:r>
          <w:r w:rsidDel="003D2D58">
            <w:tab/>
          </w:r>
          <w:r w:rsidDel="003D2D58">
            <w:tab/>
            <w:delText>spare3 NULL, spare2 NULL, spare1 NULL</w:delText>
          </w:r>
        </w:del>
      </w:ins>
    </w:p>
    <w:p w:rsidR="0063361F" w:rsidDel="003D2D58" w:rsidRDefault="0063361F" w:rsidP="0063361F">
      <w:pPr>
        <w:pStyle w:val="PL"/>
        <w:shd w:val="clear" w:color="auto" w:fill="E6E6E6"/>
        <w:rPr>
          <w:ins w:id="8075" w:author="CR#4336r2" w:date="2020-07-14T10:45:00Z"/>
          <w:del w:id="8076" w:author="Draft v2" w:date="2020-07-16T13:53:00Z"/>
        </w:rPr>
      </w:pPr>
      <w:ins w:id="8077" w:author="CR#4336r2" w:date="2020-07-14T10:45:00Z">
        <w:del w:id="8078" w:author="Draft v2" w:date="2020-07-16T13:53:00Z">
          <w:r w:rsidDel="003D2D58">
            <w:tab/>
          </w:r>
          <w:r w:rsidDel="003D2D58">
            <w:tab/>
            <w:delText>},</w:delText>
          </w:r>
        </w:del>
      </w:ins>
    </w:p>
    <w:p w:rsidR="0063361F" w:rsidDel="003D2D58" w:rsidRDefault="0063361F" w:rsidP="0063361F">
      <w:pPr>
        <w:pStyle w:val="PL"/>
        <w:shd w:val="clear" w:color="auto" w:fill="E6E6E6"/>
        <w:rPr>
          <w:ins w:id="8079" w:author="CR#4336r2" w:date="2020-07-14T10:45:00Z"/>
          <w:del w:id="8080" w:author="Draft v2" w:date="2020-07-16T13:53:00Z"/>
        </w:rPr>
      </w:pPr>
      <w:ins w:id="8081" w:author="CR#4336r2" w:date="2020-07-14T10:45:00Z">
        <w:del w:id="8082" w:author="Draft v2" w:date="2020-07-16T13:53:00Z">
          <w:r w:rsidDel="003D2D58">
            <w:tab/>
          </w:r>
          <w:r w:rsidDel="003D2D58">
            <w:tab/>
            <w:delText>criticalExtensionsFuture</w:delText>
          </w:r>
          <w:r w:rsidDel="003D2D58">
            <w:tab/>
          </w:r>
          <w:r w:rsidDel="003D2D58">
            <w:tab/>
          </w:r>
          <w:r w:rsidDel="003D2D58">
            <w:tab/>
            <w:delText>SEQUENCE {}</w:delText>
          </w:r>
        </w:del>
      </w:ins>
    </w:p>
    <w:p w:rsidR="0063361F" w:rsidDel="003D2D58" w:rsidRDefault="0063361F" w:rsidP="0063361F">
      <w:pPr>
        <w:pStyle w:val="PL"/>
        <w:shd w:val="clear" w:color="auto" w:fill="E6E6E6"/>
        <w:rPr>
          <w:ins w:id="8083" w:author="CR#4336r2" w:date="2020-07-14T10:45:00Z"/>
          <w:del w:id="8084" w:author="Draft v2" w:date="2020-07-16T13:53:00Z"/>
        </w:rPr>
      </w:pPr>
      <w:ins w:id="8085" w:author="CR#4336r2" w:date="2020-07-14T10:45:00Z">
        <w:del w:id="8086" w:author="Draft v2" w:date="2020-07-16T13:53:00Z">
          <w:r w:rsidDel="003D2D58">
            <w:tab/>
            <w:delText>}</w:delText>
          </w:r>
        </w:del>
      </w:ins>
    </w:p>
    <w:p w:rsidR="0063361F" w:rsidDel="003D2D58" w:rsidRDefault="0063361F" w:rsidP="0063361F">
      <w:pPr>
        <w:pStyle w:val="PL"/>
        <w:shd w:val="clear" w:color="auto" w:fill="E6E6E6"/>
        <w:rPr>
          <w:ins w:id="8087" w:author="CR#4336r2" w:date="2020-07-14T10:45:00Z"/>
          <w:del w:id="8088" w:author="Draft v2" w:date="2020-07-16T13:53:00Z"/>
        </w:rPr>
      </w:pPr>
      <w:ins w:id="8089" w:author="CR#4336r2" w:date="2020-07-14T10:45:00Z">
        <w:del w:id="8090" w:author="Draft v2" w:date="2020-07-16T13:53:00Z">
          <w:r w:rsidDel="003D2D58">
            <w:delText>}</w:delText>
          </w:r>
        </w:del>
      </w:ins>
    </w:p>
    <w:p w:rsidR="0063361F" w:rsidDel="003D2D58" w:rsidRDefault="0063361F" w:rsidP="0063361F">
      <w:pPr>
        <w:pStyle w:val="PL"/>
        <w:shd w:val="clear" w:color="auto" w:fill="E6E6E6"/>
        <w:rPr>
          <w:ins w:id="8091" w:author="CR#4336r2" w:date="2020-07-14T10:45:00Z"/>
          <w:del w:id="8092" w:author="Draft v2" w:date="2020-07-16T13:53:00Z"/>
        </w:rPr>
      </w:pPr>
    </w:p>
    <w:p w:rsidR="0063361F" w:rsidDel="003D2D58" w:rsidRDefault="0063361F" w:rsidP="0063361F">
      <w:pPr>
        <w:pStyle w:val="PL"/>
        <w:shd w:val="clear" w:color="auto" w:fill="E6E6E6"/>
        <w:rPr>
          <w:ins w:id="8093" w:author="CR#4336r2" w:date="2020-07-14T10:45:00Z"/>
          <w:del w:id="8094" w:author="Draft v2" w:date="2020-07-16T13:53:00Z"/>
        </w:rPr>
      </w:pPr>
      <w:ins w:id="8095" w:author="CR#4336r2" w:date="2020-07-14T10:45:00Z">
        <w:del w:id="8096" w:author="Draft v2" w:date="2020-07-16T13:53:00Z">
          <w:r w:rsidDel="003D2D58">
            <w:delText>ULInformationTransferIRAT-r16-IEs ::=</w:delText>
          </w:r>
          <w:r w:rsidDel="003D2D58">
            <w:tab/>
            <w:delText>SEQUENCE {</w:delText>
          </w:r>
        </w:del>
      </w:ins>
    </w:p>
    <w:p w:rsidR="0063361F" w:rsidDel="003D2D58" w:rsidRDefault="0063361F" w:rsidP="0063361F">
      <w:pPr>
        <w:pStyle w:val="PL"/>
        <w:shd w:val="clear" w:color="auto" w:fill="E6E6E6"/>
        <w:rPr>
          <w:ins w:id="8097" w:author="CR#4336r2" w:date="2020-07-14T10:45:00Z"/>
          <w:del w:id="8098" w:author="Draft v2" w:date="2020-07-16T13:53:00Z"/>
        </w:rPr>
      </w:pPr>
      <w:ins w:id="8099" w:author="CR#4336r2" w:date="2020-07-14T10:45:00Z">
        <w:del w:id="8100" w:author="Draft v2" w:date="2020-07-16T13:53:00Z">
          <w:r w:rsidDel="003D2D58">
            <w:tab/>
            <w:delText>ul-DCCH-MessageNR-r15</w:delText>
          </w:r>
          <w:r w:rsidDel="003D2D58">
            <w:tab/>
          </w:r>
          <w:r w:rsidDel="003D2D58">
            <w:tab/>
          </w:r>
          <w:r w:rsidDel="003D2D58">
            <w:tab/>
            <w:delText>OCTET STRING</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01" w:author="CR#4336r2" w:date="2020-07-14T10:45:00Z"/>
          <w:del w:id="8102" w:author="Draft v2" w:date="2020-07-16T13:53:00Z"/>
        </w:rPr>
      </w:pPr>
      <w:ins w:id="8103" w:author="CR#4336r2" w:date="2020-07-14T10:45:00Z">
        <w:del w:id="8104" w:author="Draft v2" w:date="2020-07-16T13:53:00Z">
          <w:r w:rsidDel="003D2D58">
            <w:tab/>
            <w:delText>lateNonCriticalExtension</w:delText>
          </w:r>
          <w:r w:rsidDel="003D2D58">
            <w:tab/>
          </w:r>
          <w:r w:rsidDel="003D2D58">
            <w:tab/>
            <w:delText>OCTET STRING</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05" w:author="CR#4336r2" w:date="2020-07-14T10:45:00Z"/>
          <w:del w:id="8106" w:author="Draft v2" w:date="2020-07-16T13:53:00Z"/>
        </w:rPr>
      </w:pPr>
      <w:ins w:id="8107" w:author="CR#4336r2" w:date="2020-07-14T10:45:00Z">
        <w:del w:id="8108" w:author="Draft v2" w:date="2020-07-16T13:53:00Z">
          <w:r w:rsidDel="003D2D58">
            <w:tab/>
            <w:delText>nonCriticalExtension</w:delText>
          </w:r>
          <w:r w:rsidDel="003D2D58">
            <w:tab/>
          </w:r>
          <w:r w:rsidDel="003D2D58">
            <w:tab/>
          </w:r>
          <w:r w:rsidDel="003D2D58">
            <w:tab/>
            <w:delText>SEQUENCE {}</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09" w:author="CR#4336r2" w:date="2020-07-14T10:45:00Z"/>
          <w:del w:id="8110" w:author="Draft v2" w:date="2020-07-16T13:53:00Z"/>
        </w:rPr>
      </w:pPr>
      <w:ins w:id="8111" w:author="CR#4336r2" w:date="2020-07-14T10:45:00Z">
        <w:del w:id="8112" w:author="Draft v2" w:date="2020-07-16T13:53:00Z">
          <w:r w:rsidDel="003D2D58">
            <w:delText>}</w:delText>
          </w:r>
        </w:del>
      </w:ins>
    </w:p>
    <w:p w:rsidR="0063361F" w:rsidRPr="000E4E7F" w:rsidDel="003D2D58" w:rsidRDefault="0063361F" w:rsidP="0063361F">
      <w:pPr>
        <w:pStyle w:val="PL"/>
        <w:shd w:val="clear" w:color="auto" w:fill="E6E6E6"/>
        <w:rPr>
          <w:ins w:id="8113" w:author="CR#4336r2" w:date="2020-07-14T10:44:00Z"/>
          <w:del w:id="8114" w:author="Draft v2" w:date="2020-07-16T13:53:00Z"/>
        </w:rPr>
      </w:pPr>
    </w:p>
    <w:p w:rsidR="0063361F" w:rsidRPr="000E4E7F" w:rsidDel="003D2D58" w:rsidRDefault="0063361F" w:rsidP="0063361F">
      <w:pPr>
        <w:pStyle w:val="PL"/>
        <w:shd w:val="clear" w:color="auto" w:fill="E6E6E6"/>
        <w:rPr>
          <w:ins w:id="8115" w:author="CR#4336r2" w:date="2020-07-14T10:44:00Z"/>
          <w:del w:id="8116" w:author="Draft v2" w:date="2020-07-16T13:53:00Z"/>
        </w:rPr>
      </w:pPr>
      <w:ins w:id="8117" w:author="CR#4336r2" w:date="2020-07-14T10:44:00Z">
        <w:del w:id="8118" w:author="Draft v2" w:date="2020-07-16T13:53:00Z">
          <w:r w:rsidRPr="000E4E7F" w:rsidDel="003D2D58">
            <w:delText>-- ASN1STOP</w:delText>
          </w:r>
        </w:del>
      </w:ins>
    </w:p>
    <w:p w:rsidR="0063361F" w:rsidRPr="008E42CA" w:rsidDel="003D2D58" w:rsidRDefault="0063361F" w:rsidP="0063361F">
      <w:pPr>
        <w:rPr>
          <w:ins w:id="8119" w:author="CR#4336r2" w:date="2020-07-14T10:43:00Z"/>
          <w:del w:id="8120" w:author="Draft v2" w:date="2020-07-16T13:53: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361F" w:rsidRPr="008E42CA" w:rsidDel="003D2D58" w:rsidTr="004F3B41">
        <w:trPr>
          <w:cantSplit/>
          <w:tblHeader/>
          <w:jc w:val="center"/>
          <w:ins w:id="8121" w:author="CR#4336r2" w:date="2020-07-14T10:43:00Z"/>
          <w:del w:id="8122" w:author="Draft v2" w:date="2020-07-16T13:53:00Z"/>
        </w:trPr>
        <w:tc>
          <w:tcPr>
            <w:tcW w:w="9639" w:type="dxa"/>
          </w:tcPr>
          <w:p w:rsidR="0063361F" w:rsidRPr="008E42CA" w:rsidDel="003D2D58" w:rsidRDefault="0063361F">
            <w:pPr>
              <w:pStyle w:val="TAH"/>
              <w:rPr>
                <w:ins w:id="8123" w:author="CR#4336r2" w:date="2020-07-14T10:43:00Z"/>
                <w:del w:id="8124" w:author="Draft v2" w:date="2020-07-16T13:53:00Z"/>
                <w:lang w:eastAsia="en-GB"/>
              </w:rPr>
              <w:pPrChange w:id="8125" w:author="CR#4336r2" w:date="2020-07-14T10:43:00Z">
                <w:pPr>
                  <w:keepNext/>
                  <w:keepLines/>
                  <w:spacing w:after="0"/>
                  <w:jc w:val="center"/>
                </w:pPr>
              </w:pPrChange>
            </w:pPr>
            <w:ins w:id="8126" w:author="CR#4336r2" w:date="2020-07-14T10:43:00Z">
              <w:del w:id="8127" w:author="Draft v2" w:date="2020-07-16T13:53:00Z">
                <w:r w:rsidRPr="0063361F" w:rsidDel="003D2D58">
                  <w:rPr>
                    <w:i/>
                    <w:iCs/>
                    <w:noProof/>
                    <w:lang w:eastAsia="en-GB"/>
                    <w:rPrChange w:id="8128" w:author="CR#4336r2" w:date="2020-07-14T10:44:00Z">
                      <w:rPr>
                        <w:noProof/>
                        <w:lang w:eastAsia="en-GB"/>
                      </w:rPr>
                    </w:rPrChange>
                  </w:rPr>
                  <w:delText>ULInformationTransferMRDC</w:delText>
                </w:r>
                <w:r w:rsidRPr="008E42CA" w:rsidDel="003D2D58">
                  <w:rPr>
                    <w:iCs/>
                    <w:noProof/>
                    <w:lang w:eastAsia="en-GB"/>
                  </w:rPr>
                  <w:delText xml:space="preserve"> field descriptions</w:delText>
                </w:r>
              </w:del>
            </w:ins>
          </w:p>
        </w:tc>
      </w:tr>
      <w:tr w:rsidR="0063361F" w:rsidRPr="008E42CA" w:rsidDel="003D2D58" w:rsidTr="004F3B41">
        <w:trPr>
          <w:cantSplit/>
          <w:jc w:val="center"/>
          <w:ins w:id="8129" w:author="CR#4336r2" w:date="2020-07-14T10:43:00Z"/>
          <w:del w:id="8130" w:author="Draft v2" w:date="2020-07-16T13:53:00Z"/>
        </w:trPr>
        <w:tc>
          <w:tcPr>
            <w:tcW w:w="9639" w:type="dxa"/>
          </w:tcPr>
          <w:p w:rsidR="0063361F" w:rsidRPr="0063361F" w:rsidDel="003D2D58" w:rsidRDefault="0063361F">
            <w:pPr>
              <w:pStyle w:val="TAL"/>
              <w:rPr>
                <w:ins w:id="8131" w:author="CR#4336r2" w:date="2020-07-14T10:43:00Z"/>
                <w:del w:id="8132" w:author="Draft v2" w:date="2020-07-16T13:53:00Z"/>
                <w:b/>
                <w:bCs/>
                <w:i/>
                <w:iCs/>
                <w:noProof/>
                <w:lang w:eastAsia="en-GB"/>
                <w:rPrChange w:id="8133" w:author="CR#4336r2" w:date="2020-07-14T10:44:00Z">
                  <w:rPr>
                    <w:ins w:id="8134" w:author="CR#4336r2" w:date="2020-07-14T10:43:00Z"/>
                    <w:del w:id="8135" w:author="Draft v2" w:date="2020-07-16T13:53:00Z"/>
                    <w:noProof/>
                    <w:lang w:eastAsia="en-GB"/>
                  </w:rPr>
                </w:rPrChange>
              </w:rPr>
              <w:pPrChange w:id="8136" w:author="CR#4336r2" w:date="2020-07-14T10:43:00Z">
                <w:pPr>
                  <w:keepNext/>
                  <w:keepLines/>
                  <w:spacing w:after="0"/>
                </w:pPr>
              </w:pPrChange>
            </w:pPr>
            <w:ins w:id="8137" w:author="CR#4336r2" w:date="2020-07-14T10:43:00Z">
              <w:del w:id="8138" w:author="Draft v2" w:date="2020-07-16T13:53:00Z">
                <w:r w:rsidRPr="0063361F" w:rsidDel="003D2D58">
                  <w:rPr>
                    <w:b/>
                    <w:bCs/>
                    <w:i/>
                    <w:iCs/>
                    <w:noProof/>
                    <w:lang w:eastAsia="en-GB"/>
                    <w:rPrChange w:id="8139" w:author="CR#4336r2" w:date="2020-07-14T10:44:00Z">
                      <w:rPr>
                        <w:noProof/>
                        <w:lang w:eastAsia="en-GB"/>
                      </w:rPr>
                    </w:rPrChange>
                  </w:rPr>
                  <w:delText>ul-DCCH-MessageNR</w:delText>
                </w:r>
              </w:del>
            </w:ins>
          </w:p>
          <w:p w:rsidR="0063361F" w:rsidRPr="008E42CA" w:rsidDel="003D2D58" w:rsidRDefault="0063361F">
            <w:pPr>
              <w:pStyle w:val="TAL"/>
              <w:rPr>
                <w:ins w:id="8140" w:author="CR#4336r2" w:date="2020-07-14T10:43:00Z"/>
                <w:del w:id="8141" w:author="Draft v2" w:date="2020-07-16T13:53:00Z"/>
                <w:noProof/>
                <w:lang w:eastAsia="en-GB"/>
              </w:rPr>
              <w:pPrChange w:id="8142" w:author="CR#4336r2" w:date="2020-07-14T10:43:00Z">
                <w:pPr>
                  <w:keepNext/>
                  <w:keepLines/>
                  <w:spacing w:after="0"/>
                </w:pPr>
              </w:pPrChange>
            </w:pPr>
            <w:ins w:id="8143" w:author="CR#4336r2" w:date="2020-07-14T10:43:00Z">
              <w:del w:id="8144" w:author="Draft v2" w:date="2020-07-16T13:53:00Z">
                <w:r w:rsidRPr="008E42CA" w:rsidDel="003D2D58">
                  <w:rPr>
                    <w:noProof/>
                    <w:lang w:eastAsia="en-GB"/>
                  </w:rPr>
                  <w:delText xml:space="preserve">Includes the </w:delText>
                </w:r>
                <w:r w:rsidRPr="0063361F" w:rsidDel="003D2D58">
                  <w:rPr>
                    <w:i/>
                    <w:iCs/>
                    <w:noProof/>
                    <w:lang w:eastAsia="en-GB"/>
                    <w:rPrChange w:id="8145" w:author="CR#4336r2" w:date="2020-07-14T10:44:00Z">
                      <w:rPr>
                        <w:noProof/>
                        <w:lang w:eastAsia="en-GB"/>
                      </w:rPr>
                    </w:rPrChange>
                  </w:rPr>
                  <w:delText>UL-DCCH-Message</w:delText>
                </w:r>
                <w:r w:rsidRPr="008E42CA" w:rsidDel="003D2D58">
                  <w:rPr>
                    <w:noProof/>
                    <w:lang w:eastAsia="en-GB"/>
                  </w:rPr>
                  <w:delText xml:space="preserve"> as defined in TS 38.331 [</w:delText>
                </w:r>
                <w:r w:rsidRPr="008E42CA" w:rsidDel="003D2D58">
                  <w:rPr>
                    <w:rFonts w:eastAsia="MS Mincho"/>
                  </w:rPr>
                  <w:delText>82</w:delText>
                </w:r>
                <w:r w:rsidRPr="008E42CA" w:rsidDel="003D2D58">
                  <w:rPr>
                    <w:noProof/>
                    <w:lang w:eastAsia="en-GB"/>
                  </w:rPr>
                  <w:delText>].</w:delText>
                </w:r>
                <w:r w:rsidRPr="008E42CA" w:rsidDel="003D2D58">
                  <w:rPr>
                    <w:lang w:eastAsia="zh-CN"/>
                  </w:rPr>
                  <w:delText xml:space="preserve"> In this version of the specification, the field is only used to transfer the NR RRC MeasurementReport</w:delText>
                </w:r>
                <w:r w:rsidDel="003D2D58">
                  <w:rPr>
                    <w:lang w:eastAsia="zh-CN"/>
                  </w:rPr>
                  <w:delText xml:space="preserve">, </w:delText>
                </w:r>
                <w:r w:rsidRPr="008E42CA" w:rsidDel="003D2D58">
                  <w:rPr>
                    <w:lang w:eastAsia="zh-CN"/>
                  </w:rPr>
                  <w:delText xml:space="preserve">NR RRC </w:delText>
                </w:r>
                <w:r w:rsidRPr="008A3A8D" w:rsidDel="003D2D58">
                  <w:rPr>
                    <w:lang w:eastAsia="zh-CN"/>
                  </w:rPr>
                  <w:delText>SidelinkUEInformationNR</w:delText>
                </w:r>
                <w:r w:rsidRPr="008E42CA" w:rsidDel="003D2D58">
                  <w:rPr>
                    <w:lang w:eastAsia="zh-CN"/>
                  </w:rPr>
                  <w:delText xml:space="preserve"> and the</w:delText>
                </w:r>
                <w:r w:rsidDel="003D2D58">
                  <w:rPr>
                    <w:lang w:eastAsia="zh-CN"/>
                  </w:rPr>
                  <w:delText xml:space="preserve"> </w:delText>
                </w:r>
                <w:r w:rsidRPr="008E42CA" w:rsidDel="003D2D58">
                  <w:rPr>
                    <w:lang w:eastAsia="zh-CN"/>
                  </w:rPr>
                  <w:delText>NR RRC UEAssistanceInformation messages</w:delText>
                </w:r>
                <w:r w:rsidRPr="008E42CA" w:rsidDel="003D2D58">
                  <w:rPr>
                    <w:bCs/>
                    <w:noProof/>
                    <w:kern w:val="2"/>
                    <w:lang w:eastAsia="zh-CN"/>
                  </w:rPr>
                  <w:delText>.</w:delText>
                </w:r>
              </w:del>
            </w:ins>
          </w:p>
        </w:tc>
      </w:tr>
    </w:tbl>
    <w:p w:rsidR="0063361F" w:rsidRPr="008E42CA" w:rsidDel="003D2D58" w:rsidRDefault="0063361F" w:rsidP="0063361F">
      <w:pPr>
        <w:rPr>
          <w:ins w:id="8146" w:author="CR#4336r2" w:date="2020-07-14T10:43:00Z"/>
          <w:del w:id="8147" w:author="Draft v2" w:date="2020-07-16T13:53:00Z"/>
        </w:rPr>
      </w:pPr>
    </w:p>
    <w:p w:rsidR="0063361F" w:rsidRPr="00D07678" w:rsidDel="003D2D58" w:rsidRDefault="0063361F" w:rsidP="0063361F">
      <w:pPr>
        <w:keepLines/>
        <w:rPr>
          <w:ins w:id="8148" w:author="CR#4336r2" w:date="2020-07-14T10:43:00Z"/>
          <w:del w:id="8149" w:author="Draft v2" w:date="2020-07-16T13:53:00Z"/>
          <w:rFonts w:eastAsia="MS Mincho"/>
        </w:rPr>
      </w:pPr>
      <w:ins w:id="8150" w:author="CR#4336r2" w:date="2020-07-14T10:43:00Z">
        <w:del w:id="8151" w:author="Draft v2" w:date="2020-07-16T13:53:00Z">
          <w:r w:rsidRPr="001C19F0" w:rsidDel="003D2D58">
            <w:delText>eNote</w:delText>
          </w:r>
          <w:r w:rsidDel="003D2D58">
            <w:tab/>
            <w:delText>Further detailed restrictions regarding the message contents may be specified in NR RRC</w:delText>
          </w:r>
        </w:del>
      </w:ins>
    </w:p>
    <w:p w:rsidR="0063361F" w:rsidRPr="000E4E7F" w:rsidRDefault="0063361F" w:rsidP="009722D5">
      <w:pPr>
        <w:rPr>
          <w:iCs/>
        </w:rPr>
      </w:pPr>
    </w:p>
    <w:p w:rsidR="009722D5" w:rsidRPr="000E4E7F" w:rsidRDefault="009722D5" w:rsidP="009722D5">
      <w:pPr>
        <w:pStyle w:val="Heading4"/>
        <w:rPr>
          <w:i/>
          <w:noProof/>
        </w:rPr>
      </w:pPr>
      <w:bookmarkStart w:id="8152" w:name="_Toc20487237"/>
      <w:bookmarkStart w:id="8153" w:name="_Toc29342532"/>
      <w:bookmarkStart w:id="8154" w:name="_Toc29343671"/>
      <w:bookmarkStart w:id="8155" w:name="_Toc36566933"/>
      <w:bookmarkStart w:id="8156" w:name="_Toc36810371"/>
      <w:bookmarkStart w:id="8157" w:name="_Toc36846735"/>
      <w:bookmarkStart w:id="8158" w:name="_Toc36939388"/>
      <w:bookmarkStart w:id="8159" w:name="_Toc37082368"/>
      <w:r w:rsidRPr="000E4E7F">
        <w:t>–</w:t>
      </w:r>
      <w:r w:rsidRPr="000E4E7F">
        <w:tab/>
      </w:r>
      <w:r w:rsidRPr="000E4E7F">
        <w:rPr>
          <w:i/>
          <w:noProof/>
        </w:rPr>
        <w:t>ULHandoverPreparationTransfer (CDMA2000)</w:t>
      </w:r>
      <w:bookmarkEnd w:id="8152"/>
      <w:bookmarkEnd w:id="8153"/>
      <w:bookmarkEnd w:id="8154"/>
      <w:bookmarkEnd w:id="8155"/>
      <w:bookmarkEnd w:id="8156"/>
      <w:bookmarkEnd w:id="8157"/>
      <w:bookmarkEnd w:id="8158"/>
      <w:bookmarkEnd w:id="8159"/>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8160" w:name="_Toc20487238"/>
      <w:bookmarkStart w:id="8161" w:name="_Toc29342533"/>
      <w:bookmarkStart w:id="8162" w:name="_Toc29343672"/>
      <w:bookmarkStart w:id="8163" w:name="_Toc36566934"/>
      <w:bookmarkStart w:id="8164" w:name="_Toc36810372"/>
      <w:bookmarkStart w:id="8165" w:name="_Toc36846736"/>
      <w:bookmarkStart w:id="8166" w:name="_Toc36939389"/>
      <w:bookmarkStart w:id="8167" w:name="_Toc37082369"/>
      <w:r w:rsidRPr="000E4E7F">
        <w:t>–</w:t>
      </w:r>
      <w:r w:rsidRPr="000E4E7F">
        <w:tab/>
      </w:r>
      <w:r w:rsidRPr="000E4E7F">
        <w:rPr>
          <w:i/>
          <w:noProof/>
        </w:rPr>
        <w:t>ULInformationTransfer</w:t>
      </w:r>
      <w:bookmarkEnd w:id="8160"/>
      <w:bookmarkEnd w:id="8161"/>
      <w:bookmarkEnd w:id="8162"/>
      <w:bookmarkEnd w:id="8163"/>
      <w:bookmarkEnd w:id="8164"/>
      <w:bookmarkEnd w:id="8165"/>
      <w:bookmarkEnd w:id="8166"/>
      <w:bookmarkEnd w:id="8167"/>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3D2D58" w:rsidRDefault="003D2D58" w:rsidP="003D2D58">
      <w:pPr>
        <w:rPr>
          <w:ins w:id="8168" w:author="Draft v2" w:date="2020-07-16T13:54:00Z"/>
          <w:iCs/>
        </w:rPr>
      </w:pPr>
    </w:p>
    <w:p w:rsidR="003D2D58" w:rsidRPr="008E42CA" w:rsidRDefault="003D2D58" w:rsidP="003D2D58">
      <w:pPr>
        <w:pStyle w:val="Heading4"/>
        <w:rPr>
          <w:ins w:id="8169" w:author="Draft v2" w:date="2020-07-16T13:54:00Z"/>
        </w:rPr>
      </w:pPr>
      <w:ins w:id="8170" w:author="Draft v2" w:date="2020-07-16T13:54:00Z">
        <w:r w:rsidRPr="008E42CA">
          <w:lastRenderedPageBreak/>
          <w:t>–</w:t>
        </w:r>
        <w:r w:rsidRPr="008E42CA">
          <w:tab/>
        </w:r>
        <w:r w:rsidRPr="003D2D58">
          <w:rPr>
            <w:i/>
            <w:noProof/>
            <w:rPrChange w:id="8171" w:author="Draft v2" w:date="2020-07-16T13:54:00Z">
              <w:rPr>
                <w:noProof/>
              </w:rPr>
            </w:rPrChange>
          </w:rPr>
          <w:t>ULInformationTransferIRAT</w:t>
        </w:r>
      </w:ins>
    </w:p>
    <w:p w:rsidR="003D2D58" w:rsidRDefault="003D2D58" w:rsidP="003D2D58">
      <w:pPr>
        <w:rPr>
          <w:ins w:id="8172" w:author="Draft v2" w:date="2020-07-16T13:54:00Z"/>
        </w:rPr>
      </w:pPr>
      <w:ins w:id="8173" w:author="Draft v2" w:date="2020-07-16T13:54:00Z">
        <w:r w:rsidRPr="008E42CA">
          <w:t xml:space="preserve">The </w:t>
        </w:r>
        <w:r w:rsidRPr="008E42CA">
          <w:rPr>
            <w:i/>
            <w:noProof/>
          </w:rPr>
          <w:t>ULInformationTransfer</w:t>
        </w:r>
        <w:r>
          <w:rPr>
            <w:i/>
            <w:noProof/>
          </w:rPr>
          <w:t>IRAT</w:t>
        </w:r>
        <w:r w:rsidRPr="008E42CA">
          <w:t xml:space="preserve"> message is used for the uplink transfer of information</w:t>
        </w:r>
        <w:r>
          <w:t xml:space="preserve"> terminated by E-UTRAN but specified by anoher RAT. In this release of the specification, the message is used for s</w:t>
        </w:r>
        <w:r w:rsidRPr="008A3A8D">
          <w:t xml:space="preserve">idelink </w:t>
        </w:r>
        <w:r>
          <w:t>information specified by TS 38.331.</w:t>
        </w:r>
      </w:ins>
    </w:p>
    <w:p w:rsidR="003D2D58" w:rsidRPr="008E42CA" w:rsidRDefault="003D2D58" w:rsidP="003D2D58">
      <w:pPr>
        <w:pStyle w:val="B1"/>
        <w:rPr>
          <w:ins w:id="8174" w:author="Draft v2" w:date="2020-07-16T13:54:00Z"/>
        </w:rPr>
      </w:pPr>
      <w:ins w:id="8175" w:author="Draft v2" w:date="2020-07-16T13:54:00Z">
        <w:r w:rsidRPr="008E42CA">
          <w:t>Signalling radio bearer: SRB1</w:t>
        </w:r>
      </w:ins>
    </w:p>
    <w:p w:rsidR="003D2D58" w:rsidRPr="008E42CA" w:rsidRDefault="003D2D58" w:rsidP="003D2D58">
      <w:pPr>
        <w:pStyle w:val="B1"/>
        <w:rPr>
          <w:ins w:id="8176" w:author="Draft v2" w:date="2020-07-16T13:54:00Z"/>
        </w:rPr>
      </w:pPr>
      <w:ins w:id="8177" w:author="Draft v2" w:date="2020-07-16T13:54:00Z">
        <w:r w:rsidRPr="008E42CA">
          <w:t>RLC-SAP: AM</w:t>
        </w:r>
      </w:ins>
    </w:p>
    <w:p w:rsidR="003D2D58" w:rsidRPr="008E42CA" w:rsidRDefault="003D2D58" w:rsidP="003D2D58">
      <w:pPr>
        <w:pStyle w:val="B1"/>
        <w:rPr>
          <w:ins w:id="8178" w:author="Draft v2" w:date="2020-07-16T13:54:00Z"/>
        </w:rPr>
      </w:pPr>
      <w:ins w:id="8179" w:author="Draft v2" w:date="2020-07-16T13:54:00Z">
        <w:r w:rsidRPr="008E42CA">
          <w:t>Logical channel: DCCH</w:t>
        </w:r>
      </w:ins>
    </w:p>
    <w:p w:rsidR="003D2D58" w:rsidRPr="008E42CA" w:rsidRDefault="003D2D58" w:rsidP="003D2D58">
      <w:pPr>
        <w:pStyle w:val="B1"/>
        <w:rPr>
          <w:ins w:id="8180" w:author="Draft v2" w:date="2020-07-16T13:54:00Z"/>
        </w:rPr>
      </w:pPr>
      <w:ins w:id="8181" w:author="Draft v2" w:date="2020-07-16T13:54:00Z">
        <w:r w:rsidRPr="008E42CA">
          <w:t>Direction: UE to E</w:t>
        </w:r>
        <w:r w:rsidRPr="008E42CA">
          <w:noBreakHyphen/>
          <w:t>UTRAN</w:t>
        </w:r>
      </w:ins>
    </w:p>
    <w:p w:rsidR="003D2D58" w:rsidRPr="008E42CA" w:rsidRDefault="003D2D58" w:rsidP="003D2D58">
      <w:pPr>
        <w:pStyle w:val="TH"/>
        <w:rPr>
          <w:ins w:id="8182" w:author="Draft v2" w:date="2020-07-16T13:54:00Z"/>
        </w:rPr>
      </w:pPr>
      <w:ins w:id="8183" w:author="Draft v2" w:date="2020-07-16T13:54:00Z">
        <w:r w:rsidRPr="003D2D58">
          <w:rPr>
            <w:i/>
            <w:noProof/>
            <w:rPrChange w:id="8184" w:author="Draft v2" w:date="2020-07-16T13:54:00Z">
              <w:rPr>
                <w:noProof/>
              </w:rPr>
            </w:rPrChange>
          </w:rPr>
          <w:t>ULInformationTransferIRAT</w:t>
        </w:r>
        <w:r w:rsidRPr="008E42CA">
          <w:rPr>
            <w:noProof/>
          </w:rPr>
          <w:t xml:space="preserve"> message</w:t>
        </w:r>
      </w:ins>
    </w:p>
    <w:p w:rsidR="003D2D58" w:rsidRPr="000E4E7F" w:rsidRDefault="003D2D58" w:rsidP="003D2D58">
      <w:pPr>
        <w:pStyle w:val="PL"/>
        <w:shd w:val="clear" w:color="auto" w:fill="E6E6E6"/>
        <w:rPr>
          <w:ins w:id="8185" w:author="Draft v2" w:date="2020-07-16T13:54:00Z"/>
        </w:rPr>
      </w:pPr>
      <w:ins w:id="8186" w:author="Draft v2" w:date="2020-07-16T13:54:00Z">
        <w:r w:rsidRPr="000E4E7F">
          <w:t>-- ASN1START</w:t>
        </w:r>
      </w:ins>
    </w:p>
    <w:p w:rsidR="003D2D58" w:rsidRPr="000E4E7F" w:rsidRDefault="003D2D58" w:rsidP="003D2D58">
      <w:pPr>
        <w:pStyle w:val="PL"/>
        <w:shd w:val="clear" w:color="auto" w:fill="E6E6E6"/>
        <w:rPr>
          <w:ins w:id="8187" w:author="Draft v2" w:date="2020-07-16T13:54:00Z"/>
        </w:rPr>
      </w:pPr>
    </w:p>
    <w:p w:rsidR="003D2D58" w:rsidRDefault="003D2D58" w:rsidP="003D2D58">
      <w:pPr>
        <w:pStyle w:val="PL"/>
        <w:shd w:val="clear" w:color="auto" w:fill="E6E6E6"/>
        <w:rPr>
          <w:ins w:id="8188" w:author="Draft v2" w:date="2020-07-16T13:54:00Z"/>
        </w:rPr>
      </w:pPr>
      <w:ins w:id="8189" w:author="Draft v2" w:date="2020-07-16T13:54:00Z">
        <w:r>
          <w:t>ULInformationTransferIRAT-r16 ::=</w:t>
        </w:r>
        <w:r>
          <w:tab/>
          <w:t>SEQUENCE {</w:t>
        </w:r>
      </w:ins>
    </w:p>
    <w:p w:rsidR="003D2D58" w:rsidRDefault="003D2D58" w:rsidP="003D2D58">
      <w:pPr>
        <w:pStyle w:val="PL"/>
        <w:shd w:val="clear" w:color="auto" w:fill="E6E6E6"/>
        <w:rPr>
          <w:ins w:id="8190" w:author="Draft v2" w:date="2020-07-16T13:54:00Z"/>
        </w:rPr>
      </w:pPr>
      <w:ins w:id="8191" w:author="Draft v2" w:date="2020-07-16T13:54:00Z">
        <w:r>
          <w:tab/>
          <w:t>criticalExtensions</w:t>
        </w:r>
        <w:r>
          <w:tab/>
        </w:r>
        <w:r>
          <w:tab/>
        </w:r>
        <w:r>
          <w:tab/>
        </w:r>
        <w:r>
          <w:tab/>
        </w:r>
        <w:r>
          <w:tab/>
          <w:t>CHOICE {</w:t>
        </w:r>
      </w:ins>
    </w:p>
    <w:p w:rsidR="003D2D58" w:rsidRDefault="003D2D58" w:rsidP="003D2D58">
      <w:pPr>
        <w:pStyle w:val="PL"/>
        <w:shd w:val="clear" w:color="auto" w:fill="E6E6E6"/>
        <w:rPr>
          <w:ins w:id="8192" w:author="Draft v2" w:date="2020-07-16T13:54:00Z"/>
        </w:rPr>
      </w:pPr>
      <w:ins w:id="8193" w:author="Draft v2" w:date="2020-07-16T13:54:00Z">
        <w:r>
          <w:tab/>
        </w:r>
        <w:r>
          <w:tab/>
          <w:t>c1</w:t>
        </w:r>
        <w:r>
          <w:tab/>
        </w:r>
        <w:r>
          <w:tab/>
        </w:r>
        <w:r>
          <w:tab/>
        </w:r>
        <w:r>
          <w:tab/>
        </w:r>
        <w:r>
          <w:tab/>
        </w:r>
        <w:r>
          <w:tab/>
        </w:r>
        <w:r>
          <w:tab/>
        </w:r>
        <w:r>
          <w:tab/>
        </w:r>
        <w:r>
          <w:tab/>
          <w:t>CHOICE {</w:t>
        </w:r>
      </w:ins>
    </w:p>
    <w:p w:rsidR="003D2D58" w:rsidRDefault="003D2D58" w:rsidP="003D2D58">
      <w:pPr>
        <w:pStyle w:val="PL"/>
        <w:shd w:val="clear" w:color="auto" w:fill="E6E6E6"/>
        <w:rPr>
          <w:ins w:id="8194" w:author="Draft v2" w:date="2020-07-16T13:54:00Z"/>
        </w:rPr>
      </w:pPr>
      <w:ins w:id="8195" w:author="Draft v2" w:date="2020-07-16T13:54:00Z">
        <w:r>
          <w:tab/>
        </w:r>
        <w:r>
          <w:tab/>
        </w:r>
        <w:r>
          <w:tab/>
          <w:t>ulInformationTransferIRAT-r16</w:t>
        </w:r>
        <w:r>
          <w:tab/>
        </w:r>
        <w:r>
          <w:tab/>
        </w:r>
        <w:r>
          <w:tab/>
          <w:t>ULInformationTransferIRAT-r16-IEs,</w:t>
        </w:r>
      </w:ins>
    </w:p>
    <w:p w:rsidR="003D2D58" w:rsidRDefault="003D2D58" w:rsidP="003D2D58">
      <w:pPr>
        <w:pStyle w:val="PL"/>
        <w:shd w:val="clear" w:color="auto" w:fill="E6E6E6"/>
        <w:rPr>
          <w:ins w:id="8196" w:author="Draft v2" w:date="2020-07-16T13:54:00Z"/>
        </w:rPr>
      </w:pPr>
      <w:ins w:id="8197" w:author="Draft v2" w:date="2020-07-16T13:54:00Z">
        <w:r>
          <w:tab/>
        </w:r>
        <w:r>
          <w:tab/>
        </w:r>
        <w:r>
          <w:tab/>
          <w:t>spare3 NULL, spare2 NULL, spare1 NULL</w:t>
        </w:r>
      </w:ins>
    </w:p>
    <w:p w:rsidR="003D2D58" w:rsidRDefault="003D2D58" w:rsidP="003D2D58">
      <w:pPr>
        <w:pStyle w:val="PL"/>
        <w:shd w:val="clear" w:color="auto" w:fill="E6E6E6"/>
        <w:rPr>
          <w:ins w:id="8198" w:author="Draft v2" w:date="2020-07-16T13:54:00Z"/>
        </w:rPr>
      </w:pPr>
      <w:ins w:id="8199" w:author="Draft v2" w:date="2020-07-16T13:54:00Z">
        <w:r>
          <w:tab/>
        </w:r>
        <w:r>
          <w:tab/>
          <w:t>},</w:t>
        </w:r>
      </w:ins>
    </w:p>
    <w:p w:rsidR="003D2D58" w:rsidRDefault="003D2D58" w:rsidP="003D2D58">
      <w:pPr>
        <w:pStyle w:val="PL"/>
        <w:shd w:val="clear" w:color="auto" w:fill="E6E6E6"/>
        <w:rPr>
          <w:ins w:id="8200" w:author="Draft v2" w:date="2020-07-16T13:54:00Z"/>
        </w:rPr>
      </w:pPr>
      <w:ins w:id="8201" w:author="Draft v2" w:date="2020-07-16T13:54:00Z">
        <w:r>
          <w:tab/>
        </w:r>
        <w:r>
          <w:tab/>
          <w:t>criticalExtensionsFuture</w:t>
        </w:r>
        <w:r>
          <w:tab/>
        </w:r>
        <w:r>
          <w:tab/>
        </w:r>
        <w:r>
          <w:tab/>
          <w:t>SEQUENCE {}</w:t>
        </w:r>
      </w:ins>
    </w:p>
    <w:p w:rsidR="003D2D58" w:rsidRDefault="003D2D58" w:rsidP="003D2D58">
      <w:pPr>
        <w:pStyle w:val="PL"/>
        <w:shd w:val="clear" w:color="auto" w:fill="E6E6E6"/>
        <w:rPr>
          <w:ins w:id="8202" w:author="Draft v2" w:date="2020-07-16T13:54:00Z"/>
        </w:rPr>
      </w:pPr>
      <w:ins w:id="8203" w:author="Draft v2" w:date="2020-07-16T13:54:00Z">
        <w:r>
          <w:tab/>
          <w:t>}</w:t>
        </w:r>
      </w:ins>
    </w:p>
    <w:p w:rsidR="003D2D58" w:rsidRDefault="003D2D58" w:rsidP="003D2D58">
      <w:pPr>
        <w:pStyle w:val="PL"/>
        <w:shd w:val="clear" w:color="auto" w:fill="E6E6E6"/>
        <w:rPr>
          <w:ins w:id="8204" w:author="Draft v2" w:date="2020-07-16T13:54:00Z"/>
        </w:rPr>
      </w:pPr>
      <w:ins w:id="8205" w:author="Draft v2" w:date="2020-07-16T13:54:00Z">
        <w:r>
          <w:t>}</w:t>
        </w:r>
      </w:ins>
    </w:p>
    <w:p w:rsidR="003D2D58" w:rsidRDefault="003D2D58" w:rsidP="003D2D58">
      <w:pPr>
        <w:pStyle w:val="PL"/>
        <w:shd w:val="clear" w:color="auto" w:fill="E6E6E6"/>
        <w:rPr>
          <w:ins w:id="8206" w:author="Draft v2" w:date="2020-07-16T13:54:00Z"/>
        </w:rPr>
      </w:pPr>
    </w:p>
    <w:p w:rsidR="003D2D58" w:rsidRDefault="003D2D58" w:rsidP="003D2D58">
      <w:pPr>
        <w:pStyle w:val="PL"/>
        <w:shd w:val="clear" w:color="auto" w:fill="E6E6E6"/>
        <w:rPr>
          <w:ins w:id="8207" w:author="Draft v2" w:date="2020-07-16T13:54:00Z"/>
        </w:rPr>
      </w:pPr>
      <w:ins w:id="8208" w:author="Draft v2" w:date="2020-07-16T13:54:00Z">
        <w:r>
          <w:t>ULInformationTransferIRAT-r16-IEs ::=</w:t>
        </w:r>
        <w:r>
          <w:tab/>
          <w:t>SEQUENCE {</w:t>
        </w:r>
      </w:ins>
    </w:p>
    <w:p w:rsidR="003D2D58" w:rsidRDefault="003D2D58" w:rsidP="003D2D58">
      <w:pPr>
        <w:pStyle w:val="PL"/>
        <w:shd w:val="clear" w:color="auto" w:fill="E6E6E6"/>
        <w:rPr>
          <w:ins w:id="8209" w:author="Draft v2" w:date="2020-07-16T13:54:00Z"/>
        </w:rPr>
      </w:pPr>
      <w:ins w:id="8210" w:author="Draft v2" w:date="2020-07-16T13:54:00Z">
        <w:r>
          <w:tab/>
          <w:t>ul-DCCH-MessageNR-r1</w:t>
        </w:r>
      </w:ins>
      <w:ins w:id="8211" w:author="Draft v2" w:date="2020-07-20T16:27:00Z">
        <w:r w:rsidR="007A0BEE">
          <w:t>6</w:t>
        </w:r>
      </w:ins>
      <w:ins w:id="8212" w:author="Draft v2" w:date="2020-07-16T13:54:00Z">
        <w:r>
          <w:tab/>
        </w:r>
        <w:r>
          <w:tab/>
        </w:r>
        <w:r>
          <w:tab/>
          <w:t>OCTET STRING</w:t>
        </w:r>
        <w:r>
          <w:tab/>
        </w:r>
        <w:r>
          <w:tab/>
        </w:r>
        <w:r>
          <w:tab/>
        </w:r>
        <w:r>
          <w:tab/>
        </w:r>
        <w:r>
          <w:tab/>
        </w:r>
        <w:r>
          <w:tab/>
          <w:t>OPTIONAL,</w:t>
        </w:r>
      </w:ins>
    </w:p>
    <w:p w:rsidR="003D2D58" w:rsidRDefault="003D2D58" w:rsidP="003D2D58">
      <w:pPr>
        <w:pStyle w:val="PL"/>
        <w:shd w:val="clear" w:color="auto" w:fill="E6E6E6"/>
        <w:rPr>
          <w:ins w:id="8213" w:author="Draft v2" w:date="2020-07-16T13:54:00Z"/>
        </w:rPr>
      </w:pPr>
      <w:ins w:id="8214" w:author="Draft v2" w:date="2020-07-16T13:54:00Z">
        <w:r>
          <w:tab/>
          <w:t>lateNonCriticalExtension</w:t>
        </w:r>
        <w:r>
          <w:tab/>
        </w:r>
        <w:r>
          <w:tab/>
          <w:t>OCTET STRING</w:t>
        </w:r>
        <w:r>
          <w:tab/>
        </w:r>
        <w:r>
          <w:tab/>
        </w:r>
        <w:r>
          <w:tab/>
        </w:r>
        <w:r>
          <w:tab/>
        </w:r>
        <w:r>
          <w:tab/>
        </w:r>
        <w:r>
          <w:tab/>
          <w:t>OPTIONAL,</w:t>
        </w:r>
      </w:ins>
    </w:p>
    <w:p w:rsidR="003D2D58" w:rsidRDefault="003D2D58" w:rsidP="003D2D58">
      <w:pPr>
        <w:pStyle w:val="PL"/>
        <w:shd w:val="clear" w:color="auto" w:fill="E6E6E6"/>
        <w:rPr>
          <w:ins w:id="8215" w:author="Draft v2" w:date="2020-07-16T13:54:00Z"/>
        </w:rPr>
      </w:pPr>
      <w:ins w:id="8216" w:author="Draft v2" w:date="2020-07-16T13:54:00Z">
        <w:r>
          <w:tab/>
          <w:t>nonCriticalExtension</w:t>
        </w:r>
        <w:r>
          <w:tab/>
        </w:r>
        <w:r>
          <w:tab/>
        </w:r>
        <w:r>
          <w:tab/>
          <w:t>SEQUENCE {}</w:t>
        </w:r>
        <w:r>
          <w:tab/>
        </w:r>
        <w:r>
          <w:tab/>
        </w:r>
        <w:r>
          <w:tab/>
        </w:r>
        <w:r>
          <w:tab/>
        </w:r>
        <w:r>
          <w:tab/>
        </w:r>
        <w:r>
          <w:tab/>
          <w:t>OPTIONAL</w:t>
        </w:r>
      </w:ins>
    </w:p>
    <w:p w:rsidR="003D2D58" w:rsidRDefault="003D2D58" w:rsidP="003D2D58">
      <w:pPr>
        <w:pStyle w:val="PL"/>
        <w:shd w:val="clear" w:color="auto" w:fill="E6E6E6"/>
        <w:rPr>
          <w:ins w:id="8217" w:author="Draft v2" w:date="2020-07-16T13:54:00Z"/>
        </w:rPr>
      </w:pPr>
      <w:ins w:id="8218" w:author="Draft v2" w:date="2020-07-16T13:54:00Z">
        <w:r>
          <w:t>}</w:t>
        </w:r>
      </w:ins>
    </w:p>
    <w:p w:rsidR="003D2D58" w:rsidRPr="000E4E7F" w:rsidRDefault="003D2D58" w:rsidP="003D2D58">
      <w:pPr>
        <w:pStyle w:val="PL"/>
        <w:shd w:val="clear" w:color="auto" w:fill="E6E6E6"/>
        <w:rPr>
          <w:ins w:id="8219" w:author="Draft v2" w:date="2020-07-16T13:54:00Z"/>
        </w:rPr>
      </w:pPr>
    </w:p>
    <w:p w:rsidR="003D2D58" w:rsidRPr="000E4E7F" w:rsidRDefault="003D2D58" w:rsidP="003D2D58">
      <w:pPr>
        <w:pStyle w:val="PL"/>
        <w:shd w:val="clear" w:color="auto" w:fill="E6E6E6"/>
        <w:rPr>
          <w:ins w:id="8220" w:author="Draft v2" w:date="2020-07-16T13:54:00Z"/>
        </w:rPr>
      </w:pPr>
      <w:ins w:id="8221" w:author="Draft v2" w:date="2020-07-16T13:54:00Z">
        <w:r w:rsidRPr="000E4E7F">
          <w:t>-- ASN1STOP</w:t>
        </w:r>
      </w:ins>
    </w:p>
    <w:p w:rsidR="003D2D58" w:rsidRPr="008E42CA" w:rsidRDefault="003D2D58" w:rsidP="003D2D58">
      <w:pPr>
        <w:rPr>
          <w:ins w:id="8222" w:author="Draft v2" w:date="2020-07-16T13:54: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D2D58" w:rsidRPr="008E42CA" w:rsidTr="00C307E2">
        <w:trPr>
          <w:cantSplit/>
          <w:tblHeader/>
          <w:jc w:val="center"/>
          <w:ins w:id="8223" w:author="Draft v2" w:date="2020-07-16T13:54:00Z"/>
        </w:trPr>
        <w:tc>
          <w:tcPr>
            <w:tcW w:w="9639" w:type="dxa"/>
          </w:tcPr>
          <w:p w:rsidR="003D2D58" w:rsidRPr="008E42CA" w:rsidRDefault="003D2D58" w:rsidP="00C307E2">
            <w:pPr>
              <w:pStyle w:val="TAH"/>
              <w:rPr>
                <w:ins w:id="8224" w:author="Draft v2" w:date="2020-07-16T13:54:00Z"/>
                <w:lang w:eastAsia="en-GB"/>
              </w:rPr>
            </w:pPr>
            <w:ins w:id="8225" w:author="Draft v2" w:date="2020-07-16T13:54:00Z">
              <w:r w:rsidRPr="00D42EF8">
                <w:rPr>
                  <w:i/>
                  <w:iCs/>
                  <w:noProof/>
                  <w:lang w:eastAsia="en-GB"/>
                </w:rPr>
                <w:t>ULInformationTransfer</w:t>
              </w:r>
            </w:ins>
            <w:ins w:id="8226" w:author="Draft v2" w:date="2020-07-20T16:27:00Z">
              <w:r w:rsidR="007A0BEE">
                <w:rPr>
                  <w:i/>
                  <w:iCs/>
                  <w:noProof/>
                  <w:lang w:eastAsia="en-GB"/>
                </w:rPr>
                <w:t>IRAT</w:t>
              </w:r>
            </w:ins>
            <w:ins w:id="8227" w:author="Draft v2" w:date="2020-07-16T13:54:00Z">
              <w:r w:rsidRPr="008E42CA">
                <w:rPr>
                  <w:iCs/>
                  <w:noProof/>
                  <w:lang w:eastAsia="en-GB"/>
                </w:rPr>
                <w:t xml:space="preserve"> field descriptions</w:t>
              </w:r>
            </w:ins>
          </w:p>
        </w:tc>
      </w:tr>
      <w:tr w:rsidR="003D2D58" w:rsidRPr="008E42CA" w:rsidTr="00C307E2">
        <w:trPr>
          <w:cantSplit/>
          <w:jc w:val="center"/>
          <w:ins w:id="8228" w:author="Draft v2" w:date="2020-07-16T13:54:00Z"/>
        </w:trPr>
        <w:tc>
          <w:tcPr>
            <w:tcW w:w="9639" w:type="dxa"/>
          </w:tcPr>
          <w:p w:rsidR="003D2D58" w:rsidRPr="00D42EF8" w:rsidRDefault="003D2D58" w:rsidP="00C307E2">
            <w:pPr>
              <w:pStyle w:val="TAL"/>
              <w:rPr>
                <w:ins w:id="8229" w:author="Draft v2" w:date="2020-07-16T13:54:00Z"/>
                <w:b/>
                <w:bCs/>
                <w:i/>
                <w:iCs/>
                <w:noProof/>
                <w:lang w:eastAsia="en-GB"/>
              </w:rPr>
            </w:pPr>
            <w:ins w:id="8230" w:author="Draft v2" w:date="2020-07-16T13:54:00Z">
              <w:r w:rsidRPr="00D42EF8">
                <w:rPr>
                  <w:b/>
                  <w:bCs/>
                  <w:i/>
                  <w:iCs/>
                  <w:noProof/>
                  <w:lang w:eastAsia="en-GB"/>
                </w:rPr>
                <w:t>ul-DCCH-MessageNR</w:t>
              </w:r>
            </w:ins>
          </w:p>
          <w:p w:rsidR="003D2D58" w:rsidRPr="008E42CA" w:rsidRDefault="003D2D58" w:rsidP="00C307E2">
            <w:pPr>
              <w:pStyle w:val="TAL"/>
              <w:rPr>
                <w:ins w:id="8231" w:author="Draft v2" w:date="2020-07-16T13:54:00Z"/>
                <w:noProof/>
                <w:lang w:eastAsia="en-GB"/>
              </w:rPr>
            </w:pPr>
            <w:ins w:id="8232" w:author="Draft v2" w:date="2020-07-16T13:54:00Z">
              <w:r w:rsidRPr="008E42CA">
                <w:rPr>
                  <w:noProof/>
                  <w:lang w:eastAsia="en-GB"/>
                </w:rPr>
                <w:t xml:space="preserve">Includes the </w:t>
              </w:r>
              <w:r w:rsidRPr="00D42EF8">
                <w:rPr>
                  <w:i/>
                  <w:iCs/>
                  <w:noProof/>
                  <w:lang w:eastAsia="en-GB"/>
                </w:rPr>
                <w:t>UL-DCCH-Message</w:t>
              </w:r>
              <w:r w:rsidRPr="008E42CA">
                <w:rPr>
                  <w:noProof/>
                  <w:lang w:eastAsia="en-GB"/>
                </w:rPr>
                <w:t xml:space="preserve"> as defined in TS 38.331 [</w:t>
              </w:r>
              <w:r w:rsidRPr="008E42CA">
                <w:rPr>
                  <w:rFonts w:eastAsia="MS Mincho"/>
                </w:rPr>
                <w:t>82</w:t>
              </w:r>
              <w:r w:rsidRPr="008E42CA">
                <w:rPr>
                  <w:noProof/>
                  <w:lang w:eastAsia="en-GB"/>
                </w:rPr>
                <w:t>].</w:t>
              </w:r>
              <w:r w:rsidRPr="008E42CA">
                <w:rPr>
                  <w:lang w:eastAsia="zh-CN"/>
                </w:rPr>
                <w:t xml:space="preserve"> In this version of the specification, the field is only used to transfer the NR RRC </w:t>
              </w:r>
              <w:r w:rsidRPr="008D6205">
                <w:rPr>
                  <w:i/>
                  <w:lang w:eastAsia="zh-CN"/>
                  <w:rPrChange w:id="8233" w:author="Draft v2" w:date="2020-07-16T13:56:00Z">
                    <w:rPr>
                      <w:lang w:eastAsia="zh-CN"/>
                    </w:rPr>
                  </w:rPrChange>
                </w:rPr>
                <w:t>MeasurementReport</w:t>
              </w:r>
              <w:r>
                <w:rPr>
                  <w:lang w:eastAsia="zh-CN"/>
                </w:rPr>
                <w:t xml:space="preserve">, </w:t>
              </w:r>
              <w:r w:rsidRPr="008E42CA">
                <w:rPr>
                  <w:lang w:eastAsia="zh-CN"/>
                </w:rPr>
                <w:t xml:space="preserve">NR RRC </w:t>
              </w:r>
              <w:r w:rsidRPr="008D6205">
                <w:rPr>
                  <w:i/>
                  <w:lang w:eastAsia="zh-CN"/>
                  <w:rPrChange w:id="8234" w:author="Draft v2" w:date="2020-07-16T13:56:00Z">
                    <w:rPr>
                      <w:lang w:eastAsia="zh-CN"/>
                    </w:rPr>
                  </w:rPrChange>
                </w:rPr>
                <w:t>SidelinkUEInformationNR</w:t>
              </w:r>
              <w:r w:rsidRPr="008E42CA">
                <w:rPr>
                  <w:lang w:eastAsia="zh-CN"/>
                </w:rPr>
                <w:t xml:space="preserve"> and the</w:t>
              </w:r>
              <w:r>
                <w:rPr>
                  <w:lang w:eastAsia="zh-CN"/>
                </w:rPr>
                <w:t xml:space="preserve"> </w:t>
              </w:r>
              <w:r w:rsidRPr="008E42CA">
                <w:rPr>
                  <w:lang w:eastAsia="zh-CN"/>
                </w:rPr>
                <w:t xml:space="preserve">NR RRC </w:t>
              </w:r>
              <w:r w:rsidRPr="008D6205">
                <w:rPr>
                  <w:i/>
                  <w:lang w:eastAsia="zh-CN"/>
                  <w:rPrChange w:id="8235" w:author="Draft v2" w:date="2020-07-16T13:56:00Z">
                    <w:rPr>
                      <w:lang w:eastAsia="zh-CN"/>
                    </w:rPr>
                  </w:rPrChange>
                </w:rPr>
                <w:t>UEAssistanceInformation</w:t>
              </w:r>
              <w:r w:rsidRPr="008E42CA">
                <w:rPr>
                  <w:lang w:eastAsia="zh-CN"/>
                </w:rPr>
                <w:t xml:space="preserve"> messages</w:t>
              </w:r>
              <w:r w:rsidRPr="008E42CA">
                <w:rPr>
                  <w:bCs/>
                  <w:noProof/>
                  <w:kern w:val="2"/>
                  <w:lang w:eastAsia="zh-CN"/>
                </w:rPr>
                <w:t>.</w:t>
              </w:r>
            </w:ins>
          </w:p>
        </w:tc>
      </w:tr>
    </w:tbl>
    <w:p w:rsidR="009722D5" w:rsidRPr="000E4E7F" w:rsidDel="003D2D58" w:rsidRDefault="009722D5" w:rsidP="003D2D58">
      <w:pPr>
        <w:rPr>
          <w:del w:id="8236" w:author="Draft v2" w:date="2020-07-16T13:54:00Z"/>
          <w:iCs/>
        </w:rPr>
      </w:pPr>
    </w:p>
    <w:p w:rsidR="00164B37" w:rsidRPr="000E4E7F" w:rsidRDefault="00164B37" w:rsidP="00164B37">
      <w:pPr>
        <w:pStyle w:val="Heading4"/>
      </w:pPr>
      <w:bookmarkStart w:id="8237" w:name="_Toc20487239"/>
      <w:bookmarkStart w:id="8238" w:name="_Toc29342534"/>
      <w:bookmarkStart w:id="8239" w:name="_Toc29343673"/>
      <w:bookmarkStart w:id="8240" w:name="_Toc36566935"/>
      <w:bookmarkStart w:id="8241" w:name="_Toc36810373"/>
      <w:bookmarkStart w:id="8242" w:name="_Toc36846737"/>
      <w:bookmarkStart w:id="8243" w:name="_Toc36939390"/>
      <w:bookmarkStart w:id="8244" w:name="_Toc37082370"/>
      <w:r w:rsidRPr="000E4E7F">
        <w:t>–</w:t>
      </w:r>
      <w:r w:rsidRPr="000E4E7F">
        <w:tab/>
      </w:r>
      <w:r w:rsidRPr="000E4E7F">
        <w:rPr>
          <w:i/>
          <w:noProof/>
        </w:rPr>
        <w:t>ULInformationTransferMRDC</w:t>
      </w:r>
      <w:bookmarkEnd w:id="8237"/>
      <w:bookmarkEnd w:id="8238"/>
      <w:bookmarkEnd w:id="8239"/>
      <w:bookmarkEnd w:id="8240"/>
      <w:bookmarkEnd w:id="8241"/>
      <w:bookmarkEnd w:id="8242"/>
      <w:bookmarkEnd w:id="8243"/>
      <w:bookmarkEnd w:id="8244"/>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lastRenderedPageBreak/>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w:t>
            </w:r>
            <w:r w:rsidR="004C251C" w:rsidRPr="00D415EF">
              <w:rPr>
                <w:i/>
                <w:iCs/>
                <w:lang w:eastAsia="zh-CN"/>
                <w:rPrChange w:id="8245" w:author="CR#4315r3" w:date="2020-07-13T17:51:00Z">
                  <w:rPr>
                    <w:lang w:eastAsia="zh-CN"/>
                  </w:rPr>
                </w:rPrChange>
              </w:rPr>
              <w:t>MeasurementReport</w:t>
            </w:r>
            <w:ins w:id="8246" w:author="CR#4245r2" w:date="2020-07-12T00:34:00Z">
              <w:r w:rsidR="00DC7B9F">
                <w:rPr>
                  <w:lang w:eastAsia="zh-CN"/>
                </w:rPr>
                <w:t xml:space="preserve">, NR RRC </w:t>
              </w:r>
              <w:r w:rsidR="00DC7B9F" w:rsidRPr="00CF2151">
                <w:rPr>
                  <w:i/>
                  <w:lang w:eastAsia="zh-CN"/>
                  <w:rPrChange w:id="8247" w:author="Draft v2" w:date="2020-07-16T13:56:00Z">
                    <w:rPr>
                      <w:lang w:eastAsia="zh-CN"/>
                    </w:rPr>
                  </w:rPrChange>
                </w:rPr>
                <w:t>UEAssistanceInformation</w:t>
              </w:r>
            </w:ins>
            <w:r w:rsidR="004C251C" w:rsidRPr="000E4E7F">
              <w:rPr>
                <w:lang w:eastAsia="zh-CN"/>
              </w:rPr>
              <w:t xml:space="preserve"> </w:t>
            </w:r>
            <w:r w:rsidR="004B0C39" w:rsidRPr="000E4E7F">
              <w:rPr>
                <w:lang w:eastAsia="zh-CN"/>
              </w:rPr>
              <w:t xml:space="preserve">and the NR RRC </w:t>
            </w:r>
            <w:r w:rsidR="004B0C39" w:rsidRPr="00D415EF">
              <w:rPr>
                <w:i/>
                <w:iCs/>
                <w:lang w:eastAsia="zh-CN"/>
                <w:rPrChange w:id="8248" w:author="CR#4315r3" w:date="2020-07-13T17:51:00Z">
                  <w:rPr>
                    <w:lang w:eastAsia="zh-CN"/>
                  </w:rPr>
                </w:rPrChange>
              </w:rPr>
              <w:t>FailureInformation</w:t>
            </w:r>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Del="00CF2151" w:rsidRDefault="00164B37" w:rsidP="00164B37">
      <w:pPr>
        <w:rPr>
          <w:del w:id="8249" w:author="Draft v2" w:date="2020-07-16T13:57:00Z"/>
        </w:rPr>
      </w:pPr>
    </w:p>
    <w:p w:rsidR="00164B37" w:rsidRPr="000E4E7F" w:rsidRDefault="00164B37" w:rsidP="009722D5">
      <w:pPr>
        <w:rPr>
          <w:iCs/>
        </w:rPr>
      </w:pPr>
    </w:p>
    <w:p w:rsidR="009722D5" w:rsidRPr="000E4E7F" w:rsidRDefault="009722D5" w:rsidP="009722D5">
      <w:pPr>
        <w:pStyle w:val="Heading4"/>
      </w:pPr>
      <w:bookmarkStart w:id="8250" w:name="_Toc20487240"/>
      <w:bookmarkStart w:id="8251" w:name="_Toc29342535"/>
      <w:bookmarkStart w:id="8252" w:name="_Toc29343674"/>
      <w:bookmarkStart w:id="8253" w:name="_Toc36566936"/>
      <w:bookmarkStart w:id="8254" w:name="_Toc36810374"/>
      <w:bookmarkStart w:id="8255" w:name="_Toc36846738"/>
      <w:bookmarkStart w:id="8256" w:name="_Toc36939391"/>
      <w:bookmarkStart w:id="8257" w:name="_Toc37082371"/>
      <w:r w:rsidRPr="000E4E7F">
        <w:t>–</w:t>
      </w:r>
      <w:r w:rsidRPr="000E4E7F">
        <w:tab/>
      </w:r>
      <w:r w:rsidRPr="000E4E7F">
        <w:rPr>
          <w:i/>
          <w:noProof/>
        </w:rPr>
        <w:t>WLANConnectionStatusReport</w:t>
      </w:r>
      <w:bookmarkEnd w:id="8250"/>
      <w:bookmarkEnd w:id="8251"/>
      <w:bookmarkEnd w:id="8252"/>
      <w:bookmarkEnd w:id="8253"/>
      <w:bookmarkEnd w:id="8254"/>
      <w:bookmarkEnd w:id="8255"/>
      <w:bookmarkEnd w:id="8256"/>
      <w:bookmarkEnd w:id="8257"/>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8258" w:name="_Toc20487241"/>
      <w:bookmarkStart w:id="8259" w:name="_Toc29342536"/>
      <w:bookmarkStart w:id="8260" w:name="_Toc29343675"/>
      <w:bookmarkStart w:id="8261" w:name="_Toc36566937"/>
      <w:bookmarkStart w:id="8262" w:name="_Toc36810375"/>
      <w:bookmarkStart w:id="8263" w:name="_Toc36846739"/>
      <w:bookmarkStart w:id="8264" w:name="_Toc36939392"/>
      <w:bookmarkStart w:id="8265" w:name="_Toc37082372"/>
      <w:r w:rsidRPr="000E4E7F">
        <w:t>6.3</w:t>
      </w:r>
      <w:r w:rsidRPr="000E4E7F">
        <w:tab/>
        <w:t>RRC information elements</w:t>
      </w:r>
      <w:bookmarkEnd w:id="8258"/>
      <w:bookmarkEnd w:id="8259"/>
      <w:bookmarkEnd w:id="8260"/>
      <w:bookmarkEnd w:id="8261"/>
      <w:bookmarkEnd w:id="8262"/>
      <w:bookmarkEnd w:id="8263"/>
      <w:bookmarkEnd w:id="8264"/>
      <w:bookmarkEnd w:id="8265"/>
    </w:p>
    <w:p w:rsidR="003208C6" w:rsidRPr="000E4E7F" w:rsidRDefault="003208C6" w:rsidP="003208C6">
      <w:pPr>
        <w:pStyle w:val="PL"/>
        <w:shd w:val="clear" w:color="auto" w:fill="E6E6E6"/>
      </w:pPr>
      <w:bookmarkStart w:id="8266" w:name="_Toc20487242"/>
      <w:bookmarkStart w:id="8267" w:name="_Toc29342537"/>
      <w:bookmarkStart w:id="8268" w:name="_Toc29343676"/>
      <w:bookmarkStart w:id="8269" w:name="_Toc36566938"/>
      <w:bookmarkStart w:id="8270"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lastRenderedPageBreak/>
        <w:t>-- ASN1STOP</w:t>
      </w:r>
    </w:p>
    <w:p w:rsidR="00D415EF" w:rsidRPr="000E4E7F" w:rsidRDefault="00D415EF" w:rsidP="00D415EF">
      <w:pPr>
        <w:rPr>
          <w:ins w:id="8271" w:author="CR#4315r3" w:date="2020-07-13T17:53:00Z"/>
          <w:iCs/>
        </w:rPr>
      </w:pPr>
      <w:bookmarkStart w:id="8272" w:name="_Toc36846740"/>
      <w:bookmarkStart w:id="8273" w:name="_Toc36939393"/>
      <w:bookmarkStart w:id="8274" w:name="_Toc37082373"/>
    </w:p>
    <w:p w:rsidR="00D415EF" w:rsidRPr="00295F46" w:rsidRDefault="00D415EF">
      <w:pPr>
        <w:pStyle w:val="Heading3"/>
        <w:rPr>
          <w:ins w:id="8275" w:author="CR#4315r3" w:date="2020-07-13T17:52:00Z"/>
        </w:rPr>
        <w:pPrChange w:id="8276" w:author="CR#4315r3" w:date="2020-07-13T17:52:00Z">
          <w:pPr>
            <w:keepNext/>
            <w:keepLines/>
            <w:spacing w:before="120"/>
            <w:ind w:left="1134" w:hanging="1134"/>
            <w:outlineLvl w:val="2"/>
          </w:pPr>
        </w:pPrChange>
      </w:pPr>
      <w:ins w:id="8277" w:author="CR#4315r3" w:date="2020-07-13T17:52:00Z">
        <w:r w:rsidRPr="00295F46">
          <w:t>6.3.0</w:t>
        </w:r>
        <w:r w:rsidRPr="00295F46">
          <w:tab/>
          <w:t>Parameterized types</w:t>
        </w:r>
      </w:ins>
    </w:p>
    <w:p w:rsidR="00D415EF" w:rsidRPr="00295F46" w:rsidRDefault="00D415EF">
      <w:pPr>
        <w:pStyle w:val="Heading4"/>
        <w:rPr>
          <w:ins w:id="8278" w:author="CR#4315r3" w:date="2020-07-13T17:52:00Z"/>
          <w:noProof/>
          <w:lang w:eastAsia="zh-CN"/>
        </w:rPr>
        <w:pPrChange w:id="8279" w:author="CR#4315r3" w:date="2020-07-13T17:53:00Z">
          <w:pPr>
            <w:keepNext/>
            <w:keepLines/>
            <w:spacing w:before="120"/>
            <w:ind w:left="1418" w:hanging="1418"/>
            <w:outlineLvl w:val="3"/>
          </w:pPr>
        </w:pPrChange>
      </w:pPr>
      <w:ins w:id="8280" w:author="CR#4315r3" w:date="2020-07-13T17:52:00Z">
        <w:r w:rsidRPr="00295F46">
          <w:t>–</w:t>
        </w:r>
        <w:r w:rsidRPr="00295F46">
          <w:tab/>
        </w:r>
        <w:r w:rsidRPr="00CF2151">
          <w:rPr>
            <w:i/>
            <w:noProof/>
            <w:rPrChange w:id="8281" w:author="Draft v2" w:date="2020-07-16T13:57:00Z">
              <w:rPr>
                <w:noProof/>
              </w:rPr>
            </w:rPrChange>
          </w:rPr>
          <w:t>SetupRelease</w:t>
        </w:r>
      </w:ins>
    </w:p>
    <w:p w:rsidR="00D415EF" w:rsidRPr="00295F46" w:rsidRDefault="00D415EF" w:rsidP="00D415EF">
      <w:pPr>
        <w:rPr>
          <w:ins w:id="8282" w:author="CR#4315r3" w:date="2020-07-13T17:52:00Z"/>
        </w:rPr>
      </w:pPr>
      <w:ins w:id="8283" w:author="CR#4315r3" w:date="2020-07-13T17:52:00Z">
        <w:r w:rsidRPr="00295F46">
          <w:rPr>
            <w:i/>
          </w:rPr>
          <w:t>SetupRelease</w:t>
        </w:r>
        <w:r w:rsidRPr="00295F46">
          <w:t xml:space="preserve"> allows the </w:t>
        </w:r>
        <w:r w:rsidRPr="00295F46">
          <w:rPr>
            <w:i/>
          </w:rPr>
          <w:t>ElementTypeParam</w:t>
        </w:r>
        <w:r w:rsidRPr="00295F46">
          <w:t xml:space="preserve"> to be used as the referenced data type for the setup and release entries. See A.3.8 for guidelines</w:t>
        </w:r>
        <w:r w:rsidRPr="00295F46">
          <w:rPr>
            <w:noProof/>
          </w:rPr>
          <w:t>.</w:t>
        </w:r>
      </w:ins>
    </w:p>
    <w:p w:rsidR="00D415EF" w:rsidRPr="000E4E7F" w:rsidRDefault="00D415EF" w:rsidP="00D415EF">
      <w:pPr>
        <w:pStyle w:val="PL"/>
        <w:shd w:val="clear" w:color="auto" w:fill="E6E6E6"/>
        <w:rPr>
          <w:ins w:id="8284" w:author="CR#4315r3" w:date="2020-07-13T17:52:00Z"/>
        </w:rPr>
      </w:pPr>
      <w:ins w:id="8285" w:author="CR#4315r3" w:date="2020-07-13T17:52:00Z">
        <w:r w:rsidRPr="000E4E7F">
          <w:t>-- ASN1START</w:t>
        </w:r>
      </w:ins>
    </w:p>
    <w:p w:rsidR="00D415EF" w:rsidRPr="000E4E7F" w:rsidRDefault="00D415EF" w:rsidP="00D415EF">
      <w:pPr>
        <w:pStyle w:val="PL"/>
        <w:shd w:val="clear" w:color="auto" w:fill="E6E6E6"/>
        <w:rPr>
          <w:ins w:id="8286" w:author="CR#4315r3" w:date="2020-07-13T17:52:00Z"/>
        </w:rPr>
      </w:pPr>
    </w:p>
    <w:p w:rsidR="00D415EF" w:rsidRDefault="00D415EF" w:rsidP="00D415EF">
      <w:pPr>
        <w:pStyle w:val="PL"/>
        <w:shd w:val="clear" w:color="auto" w:fill="E6E6E6"/>
        <w:rPr>
          <w:ins w:id="8287" w:author="CR#4315r3" w:date="2020-07-13T17:52:00Z"/>
        </w:rPr>
      </w:pPr>
      <w:ins w:id="8288" w:author="CR#4315r3" w:date="2020-07-13T17:52:00Z">
        <w:r>
          <w:t>SetupRelease { ElementTypeParam } ::= CHOICE {</w:t>
        </w:r>
      </w:ins>
    </w:p>
    <w:p w:rsidR="00D415EF" w:rsidRDefault="00D415EF" w:rsidP="00D415EF">
      <w:pPr>
        <w:pStyle w:val="PL"/>
        <w:shd w:val="clear" w:color="auto" w:fill="E6E6E6"/>
        <w:rPr>
          <w:ins w:id="8289" w:author="CR#4315r3" w:date="2020-07-13T17:52:00Z"/>
        </w:rPr>
      </w:pPr>
      <w:ins w:id="8290" w:author="CR#4315r3" w:date="2020-07-13T17:53:00Z">
        <w:r>
          <w:tab/>
        </w:r>
      </w:ins>
      <w:ins w:id="8291" w:author="CR#4315r3" w:date="2020-07-13T17:52:00Z">
        <w:r>
          <w:t>release</w:t>
        </w:r>
      </w:ins>
      <w:ins w:id="8292" w:author="CR#4315r3" w:date="2020-07-13T17:53:00Z">
        <w:r>
          <w:tab/>
        </w:r>
        <w:r>
          <w:tab/>
        </w:r>
        <w:r>
          <w:tab/>
        </w:r>
      </w:ins>
      <w:ins w:id="8293" w:author="CR#4315r3" w:date="2020-07-13T17:52:00Z">
        <w:r>
          <w:t>NULL,</w:t>
        </w:r>
      </w:ins>
    </w:p>
    <w:p w:rsidR="00D415EF" w:rsidRDefault="00D415EF" w:rsidP="00D415EF">
      <w:pPr>
        <w:pStyle w:val="PL"/>
        <w:shd w:val="clear" w:color="auto" w:fill="E6E6E6"/>
        <w:rPr>
          <w:ins w:id="8294" w:author="CR#4315r3" w:date="2020-07-13T17:52:00Z"/>
        </w:rPr>
      </w:pPr>
      <w:ins w:id="8295" w:author="CR#4315r3" w:date="2020-07-13T17:53:00Z">
        <w:r>
          <w:tab/>
        </w:r>
      </w:ins>
      <w:ins w:id="8296" w:author="CR#4315r3" w:date="2020-07-13T17:52:00Z">
        <w:r>
          <w:t>setup</w:t>
        </w:r>
      </w:ins>
      <w:ins w:id="8297" w:author="CR#4315r3" w:date="2020-07-13T17:53:00Z">
        <w:r>
          <w:tab/>
        </w:r>
        <w:r>
          <w:tab/>
        </w:r>
        <w:r>
          <w:tab/>
        </w:r>
      </w:ins>
      <w:ins w:id="8298" w:author="CR#4315r3" w:date="2020-07-13T17:52:00Z">
        <w:r>
          <w:t>ElementTypeParam</w:t>
        </w:r>
      </w:ins>
    </w:p>
    <w:p w:rsidR="00D415EF" w:rsidRDefault="00D415EF" w:rsidP="00D415EF">
      <w:pPr>
        <w:pStyle w:val="PL"/>
        <w:shd w:val="clear" w:color="auto" w:fill="E6E6E6"/>
        <w:rPr>
          <w:ins w:id="8299" w:author="Draft v2" w:date="2020-07-16T13:57:00Z"/>
        </w:rPr>
      </w:pPr>
      <w:ins w:id="8300" w:author="CR#4315r3" w:date="2020-07-13T17:52:00Z">
        <w:r>
          <w:t>}</w:t>
        </w:r>
      </w:ins>
    </w:p>
    <w:p w:rsidR="00CF2151" w:rsidRPr="000E4E7F" w:rsidRDefault="00CF2151" w:rsidP="00D415EF">
      <w:pPr>
        <w:pStyle w:val="PL"/>
        <w:shd w:val="clear" w:color="auto" w:fill="E6E6E6"/>
        <w:rPr>
          <w:ins w:id="8301" w:author="CR#4315r3" w:date="2020-07-13T17:52:00Z"/>
        </w:rPr>
      </w:pPr>
    </w:p>
    <w:p w:rsidR="00D415EF" w:rsidRPr="000E4E7F" w:rsidRDefault="00D415EF" w:rsidP="00D415EF">
      <w:pPr>
        <w:pStyle w:val="PL"/>
        <w:shd w:val="clear" w:color="auto" w:fill="E6E6E6"/>
        <w:rPr>
          <w:ins w:id="8302" w:author="CR#4315r3" w:date="2020-07-13T17:52:00Z"/>
        </w:rPr>
      </w:pPr>
      <w:ins w:id="8303" w:author="CR#4315r3" w:date="2020-07-13T17:52:00Z">
        <w:r w:rsidRPr="000E4E7F">
          <w:t>-- ASN1STOP</w:t>
        </w:r>
      </w:ins>
    </w:p>
    <w:p w:rsidR="00D415EF" w:rsidRPr="00295F46" w:rsidRDefault="00D415EF" w:rsidP="00D415EF">
      <w:pPr>
        <w:rPr>
          <w:ins w:id="8304" w:author="CR#4315r3" w:date="2020-07-13T17:52:00Z"/>
          <w:iCs/>
        </w:rPr>
      </w:pPr>
    </w:p>
    <w:p w:rsidR="009722D5" w:rsidRPr="000E4E7F" w:rsidRDefault="009722D5" w:rsidP="009722D5">
      <w:pPr>
        <w:pStyle w:val="Heading3"/>
      </w:pPr>
      <w:r w:rsidRPr="000E4E7F">
        <w:t>6.3.1</w:t>
      </w:r>
      <w:r w:rsidRPr="000E4E7F">
        <w:tab/>
        <w:t>System information blocks</w:t>
      </w:r>
      <w:bookmarkEnd w:id="8266"/>
      <w:bookmarkEnd w:id="8267"/>
      <w:bookmarkEnd w:id="8268"/>
      <w:bookmarkEnd w:id="8269"/>
      <w:bookmarkEnd w:id="8270"/>
      <w:bookmarkEnd w:id="8272"/>
      <w:bookmarkEnd w:id="8273"/>
      <w:bookmarkEnd w:id="8274"/>
    </w:p>
    <w:p w:rsidR="00D57360" w:rsidRPr="000E4E7F" w:rsidRDefault="00D57360" w:rsidP="00D57360">
      <w:pPr>
        <w:pStyle w:val="Heading4"/>
        <w:rPr>
          <w:i/>
          <w:noProof/>
          <w:lang w:eastAsia="zh-CN"/>
        </w:rPr>
      </w:pPr>
      <w:bookmarkStart w:id="8305" w:name="_Toc20487243"/>
      <w:bookmarkStart w:id="8306" w:name="_Toc29342538"/>
      <w:bookmarkStart w:id="8307" w:name="_Toc29343677"/>
      <w:bookmarkStart w:id="8308" w:name="_Toc36566939"/>
      <w:bookmarkStart w:id="8309" w:name="_Toc36810377"/>
      <w:bookmarkStart w:id="8310" w:name="_Toc36846741"/>
      <w:bookmarkStart w:id="8311" w:name="_Toc36939394"/>
      <w:bookmarkStart w:id="8312" w:name="_Toc37082374"/>
      <w:r w:rsidRPr="000E4E7F">
        <w:t>–</w:t>
      </w:r>
      <w:r w:rsidRPr="000E4E7F">
        <w:tab/>
      </w:r>
      <w:r w:rsidRPr="000E4E7F">
        <w:rPr>
          <w:i/>
          <w:noProof/>
        </w:rPr>
        <w:t>SystemInformationBlockPos</w:t>
      </w:r>
      <w:bookmarkEnd w:id="8305"/>
      <w:bookmarkEnd w:id="8306"/>
      <w:bookmarkEnd w:id="8307"/>
      <w:bookmarkEnd w:id="8308"/>
      <w:bookmarkEnd w:id="8309"/>
      <w:bookmarkEnd w:id="8310"/>
      <w:bookmarkEnd w:id="8311"/>
      <w:bookmarkEnd w:id="8312"/>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8313" w:name="_Toc20487244"/>
      <w:bookmarkStart w:id="8314" w:name="_Toc29342539"/>
      <w:bookmarkStart w:id="8315" w:name="_Toc29343678"/>
      <w:bookmarkStart w:id="8316" w:name="_Toc36566940"/>
      <w:bookmarkStart w:id="8317" w:name="_Toc36810378"/>
      <w:bookmarkStart w:id="8318" w:name="_Toc36846742"/>
      <w:bookmarkStart w:id="8319" w:name="_Toc36939395"/>
      <w:bookmarkStart w:id="8320" w:name="_Toc37082375"/>
      <w:r w:rsidRPr="000E4E7F">
        <w:t>–</w:t>
      </w:r>
      <w:r w:rsidRPr="000E4E7F">
        <w:tab/>
      </w:r>
      <w:r w:rsidRPr="000E4E7F">
        <w:rPr>
          <w:i/>
          <w:noProof/>
        </w:rPr>
        <w:t>SystemInformationBlockType2</w:t>
      </w:r>
      <w:bookmarkEnd w:id="8313"/>
      <w:bookmarkEnd w:id="8314"/>
      <w:bookmarkEnd w:id="8315"/>
      <w:bookmarkEnd w:id="8316"/>
      <w:bookmarkEnd w:id="8317"/>
      <w:bookmarkEnd w:id="8318"/>
      <w:bookmarkEnd w:id="8319"/>
      <w:bookmarkEnd w:id="8320"/>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832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8321"/>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8322" w:author="Draft v2" w:date="2020-07-16T13:58:00Z">
        <w:r w:rsidR="00CF2151">
          <w:t>,</w:t>
        </w:r>
      </w:ins>
      <w:r w:rsidRPr="000E4E7F">
        <w:tab/>
        <w:t>-- Need OR</w:t>
      </w:r>
    </w:p>
    <w:p w:rsidR="00F227C4" w:rsidRDefault="00F227C4" w:rsidP="00556C9F">
      <w:pPr>
        <w:pStyle w:val="PL"/>
        <w:shd w:val="clear" w:color="auto" w:fill="E6E6E6"/>
        <w:rPr>
          <w:ins w:id="8323" w:author="CR#4260r2" w:date="2020-07-13T00:05:00Z"/>
        </w:rPr>
      </w:pPr>
      <w:ins w:id="8324" w:author="CR#4260r2" w:date="2020-07-13T00:05:00Z">
        <w:r w:rsidRPr="00F227C4">
          <w:tab/>
        </w:r>
        <w:r w:rsidRPr="00F227C4">
          <w:tab/>
          <w:t>idleModeMeasurementsNR-r16</w:t>
        </w:r>
        <w:r w:rsidRPr="00F227C4">
          <w:tab/>
        </w:r>
        <w:r w:rsidRPr="00F227C4">
          <w:tab/>
        </w:r>
        <w:r w:rsidRPr="00F227C4">
          <w:tab/>
          <w:t>ENUMERATED {true}</w:t>
        </w:r>
        <w:r w:rsidRPr="00F227C4">
          <w:tab/>
        </w:r>
        <w:r>
          <w:tab/>
        </w:r>
        <w:r>
          <w:tab/>
        </w:r>
      </w:ins>
      <w:ins w:id="8325" w:author="CR#4260r2" w:date="2020-07-13T00:06:00Z">
        <w:r>
          <w:tab/>
        </w:r>
      </w:ins>
      <w:ins w:id="8326" w:author="CR#4260r2" w:date="2020-07-13T00:05:00Z">
        <w:r w:rsidRPr="00F227C4">
          <w:t>OPTIONAL</w:t>
        </w:r>
        <w:r w:rsidRPr="00F227C4">
          <w:tab/>
          <w:t>-- Need OR</w:t>
        </w:r>
      </w:ins>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lastRenderedPageBreak/>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r>
      <w:ins w:id="8327" w:author="CR#4260r2" w:date="2020-07-13T00:07:00Z">
        <w:r w:rsidR="00F227C4">
          <w:t>SEQUENCE {}</w:t>
        </w:r>
      </w:ins>
      <w:del w:id="8328" w:author="CR#4260r2" w:date="2020-07-13T00:07:00Z">
        <w:r w:rsidR="005C4197" w:rsidRPr="000E4E7F" w:rsidDel="00F227C4">
          <w:delText>SystemInformationBlockType2</w:delText>
        </w:r>
        <w:r w:rsidR="0042010A" w:rsidRPr="000E4E7F" w:rsidDel="00F227C4">
          <w:delText>-v16xy</w:delText>
        </w:r>
        <w:r w:rsidR="005C4197" w:rsidRPr="000E4E7F" w:rsidDel="00F227C4">
          <w:delText>-IEs</w:delText>
        </w:r>
      </w:del>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Del="00F227C4" w:rsidRDefault="005C4197" w:rsidP="005C4197">
      <w:pPr>
        <w:pStyle w:val="PL"/>
        <w:shd w:val="clear" w:color="auto" w:fill="E6E6E6"/>
        <w:rPr>
          <w:del w:id="8329" w:author="CR#4260r2" w:date="2020-07-13T00:07:00Z"/>
        </w:rPr>
      </w:pPr>
      <w:del w:id="8330" w:author="CR#4260r2" w:date="2020-07-13T00:07:00Z">
        <w:r w:rsidRPr="000E4E7F" w:rsidDel="00F227C4">
          <w:delText>SystemInformationBlockType2</w:delText>
        </w:r>
        <w:r w:rsidR="0042010A" w:rsidRPr="000E4E7F" w:rsidDel="00F227C4">
          <w:delText>-v16xy</w:delText>
        </w:r>
        <w:r w:rsidRPr="000E4E7F" w:rsidDel="00F227C4">
          <w:delText>-IEs ::= SEQUENCE {</w:delText>
        </w:r>
      </w:del>
    </w:p>
    <w:p w:rsidR="005C4197" w:rsidRPr="000E4E7F" w:rsidDel="00F227C4" w:rsidRDefault="005C4197" w:rsidP="005C4197">
      <w:pPr>
        <w:pStyle w:val="PL"/>
        <w:shd w:val="clear" w:color="auto" w:fill="E6E6E6"/>
        <w:rPr>
          <w:del w:id="8331" w:author="CR#4260r2" w:date="2020-07-13T00:07:00Z"/>
        </w:rPr>
      </w:pPr>
      <w:del w:id="8332" w:author="CR#4260r2" w:date="2020-07-13T00:07:00Z">
        <w:r w:rsidRPr="000E4E7F" w:rsidDel="00F227C4">
          <w:tab/>
          <w:delText>idleModeMeasurements-r16</w:delText>
        </w:r>
        <w:r w:rsidRPr="000E4E7F" w:rsidDel="00F227C4">
          <w:tab/>
        </w:r>
        <w:r w:rsidRPr="000E4E7F" w:rsidDel="00F227C4">
          <w:tab/>
        </w:r>
        <w:r w:rsidRPr="000E4E7F" w:rsidDel="00F227C4">
          <w:tab/>
          <w:delText>TypeFFS</w:delText>
        </w:r>
        <w:r w:rsidRPr="000E4E7F" w:rsidDel="00F227C4">
          <w:tab/>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8333" w:author="CR#4260r2" w:date="2020-07-13T00:07:00Z"/>
        </w:rPr>
      </w:pPr>
      <w:del w:id="8334" w:author="CR#4260r2" w:date="2020-07-13T00:07:00Z">
        <w:r w:rsidRPr="000E4E7F" w:rsidDel="00F227C4">
          <w:tab/>
          <w:delText>nonCriticalExtension</w:delText>
        </w:r>
        <w:r w:rsidRPr="000E4E7F" w:rsidDel="00F227C4">
          <w:tab/>
        </w:r>
        <w:r w:rsidRPr="000E4E7F" w:rsidDel="00F227C4">
          <w:tab/>
        </w:r>
        <w:r w:rsidRPr="000E4E7F" w:rsidDel="00F227C4">
          <w:tab/>
        </w:r>
        <w:r w:rsidRPr="000E4E7F" w:rsidDel="00F227C4">
          <w:tab/>
          <w:delText>SEQUENCE {}</w:delText>
        </w:r>
        <w:r w:rsidRPr="000E4E7F" w:rsidDel="00F227C4">
          <w:tab/>
        </w:r>
        <w:r w:rsidRPr="000E4E7F" w:rsidDel="00F227C4">
          <w:tab/>
        </w:r>
        <w:r w:rsidRPr="000E4E7F" w:rsidDel="00F227C4">
          <w:tab/>
        </w:r>
        <w:r w:rsidRPr="000E4E7F" w:rsidDel="00F227C4">
          <w:tab/>
          <w:delText>OPTIONAL</w:delText>
        </w:r>
      </w:del>
    </w:p>
    <w:p w:rsidR="005C4197" w:rsidRPr="000E4E7F" w:rsidDel="00F227C4" w:rsidRDefault="005C4197" w:rsidP="005C4197">
      <w:pPr>
        <w:pStyle w:val="PL"/>
        <w:shd w:val="clear" w:color="auto" w:fill="E6E6E6"/>
        <w:rPr>
          <w:del w:id="8335" w:author="CR#4260r2" w:date="2020-07-13T00:07:00Z"/>
        </w:rPr>
      </w:pPr>
      <w:del w:id="8336" w:author="CR#4260r2" w:date="2020-07-13T00:07:00Z">
        <w:r w:rsidRPr="000E4E7F" w:rsidDel="00F227C4">
          <w:delText>}</w:delText>
        </w:r>
      </w:del>
    </w:p>
    <w:p w:rsidR="001D2A9B" w:rsidRPr="000E4E7F" w:rsidDel="00F227C4" w:rsidRDefault="001D2A9B" w:rsidP="001D2A9B">
      <w:pPr>
        <w:pStyle w:val="PL"/>
        <w:shd w:val="clear" w:color="auto" w:fill="E6E6E6"/>
        <w:rPr>
          <w:del w:id="8337" w:author="CR#4260r2" w:date="2020-07-13T00:07:00Z"/>
        </w:rPr>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w:t>
            </w:r>
            <w:ins w:id="8338" w:author="CR#4260r2" w:date="2020-07-13T00:08:00Z">
              <w:r w:rsidR="00F227C4">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F227C4" w:rsidRPr="00170CE7">
                <w:rPr>
                  <w:lang w:eastAsia="en-GB"/>
                </w:rPr>
                <w:t>measurements</w:t>
              </w:r>
              <w:r w:rsidR="00F227C4">
                <w:rPr>
                  <w:lang w:eastAsia="en-GB"/>
                </w:rPr>
                <w:t>.</w:t>
              </w:r>
            </w:ins>
            <w:del w:id="8339" w:author="CR#4260r2" w:date="2020-07-13T00:08:00Z">
              <w:r w:rsidRPr="000E4E7F" w:rsidDel="00F227C4">
                <w:rPr>
                  <w:lang w:eastAsia="en-GB"/>
                </w:rPr>
                <w:delText xml:space="preserve">the eNB can process indication of </w:delText>
              </w:r>
              <w:r w:rsidR="005C4197" w:rsidRPr="000E4E7F" w:rsidDel="00F227C4">
                <w:rPr>
                  <w:lang w:eastAsia="en-GB"/>
                </w:rPr>
                <w:delText>idle/inactive</w:delText>
              </w:r>
              <w:r w:rsidRPr="000E4E7F" w:rsidDel="00F227C4">
                <w:rPr>
                  <w:lang w:eastAsia="en-GB"/>
                </w:rPr>
                <w:delText xml:space="preserve"> measurements from UE.</w:delText>
              </w:r>
            </w:del>
          </w:p>
        </w:tc>
      </w:tr>
      <w:tr w:rsidR="00F227C4" w:rsidRPr="000E4E7F" w:rsidTr="00B0624B">
        <w:trPr>
          <w:gridAfter w:val="1"/>
          <w:wAfter w:w="6" w:type="dxa"/>
          <w:cantSplit/>
          <w:tblHeader/>
          <w:ins w:id="8340" w:author="CR#4260r2" w:date="2020-07-13T00:08:00Z"/>
        </w:trPr>
        <w:tc>
          <w:tcPr>
            <w:tcW w:w="9639" w:type="dxa"/>
          </w:tcPr>
          <w:p w:rsidR="00F227C4" w:rsidRPr="00867590" w:rsidRDefault="00F227C4" w:rsidP="00F227C4">
            <w:pPr>
              <w:pStyle w:val="TAL"/>
              <w:rPr>
                <w:ins w:id="8341" w:author="CR#4260r2" w:date="2020-07-13T00:08:00Z"/>
                <w:lang w:eastAsia="en-GB"/>
              </w:rPr>
            </w:pPr>
            <w:ins w:id="8342" w:author="CR#4260r2" w:date="2020-07-13T00:08:00Z">
              <w:r w:rsidRPr="00867590">
                <w:rPr>
                  <w:b/>
                  <w:i/>
                </w:rPr>
                <w:lastRenderedPageBreak/>
                <w:t>idleModeMeasurements</w:t>
              </w:r>
              <w:r>
                <w:rPr>
                  <w:b/>
                  <w:i/>
                </w:rPr>
                <w:t>NR</w:t>
              </w:r>
            </w:ins>
          </w:p>
          <w:p w:rsidR="00F227C4" w:rsidRPr="000E4E7F" w:rsidRDefault="00F227C4" w:rsidP="00F227C4">
            <w:pPr>
              <w:pStyle w:val="TAL"/>
              <w:rPr>
                <w:ins w:id="8343" w:author="CR#4260r2" w:date="2020-07-13T00:08:00Z"/>
                <w:b/>
                <w:i/>
              </w:rPr>
            </w:pPr>
            <w:ins w:id="8344" w:author="CR#4260r2" w:date="2020-07-13T00:08:00Z">
              <w:r w:rsidRPr="00867590">
                <w:rPr>
                  <w:lang w:eastAsia="en-GB"/>
                </w:rPr>
                <w:t xml:space="preserve">This field indicates that </w:t>
              </w:r>
              <w:r>
                <w:rPr>
                  <w:lang w:eastAsia="en-GB"/>
                </w:rPr>
                <w:t xml:space="preserve">a UE that is configured for NR idle/inactive measurements shall perform the measurements while camping in this cell and report availability of these measurements when establishing or resuming a connection in this cell. If absent, a UE is not required to perform NR idle/inactive </w:t>
              </w:r>
              <w:r w:rsidRPr="00170CE7">
                <w:rPr>
                  <w:lang w:eastAsia="en-GB"/>
                </w:rPr>
                <w:t>measurements</w:t>
              </w:r>
              <w:r>
                <w:rPr>
                  <w:lang w:eastAsia="en-GB"/>
                </w:rPr>
                <w:t>.</w:t>
              </w:r>
            </w:ins>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del w:id="8345" w:author="CR#4239r3" w:date="2020-07-11T00:52:00Z">
              <w:r w:rsidRPr="000E4E7F" w:rsidDel="00063C32">
                <w:rPr>
                  <w:rFonts w:cs="Arial"/>
                  <w:bCs/>
                  <w:szCs w:val="18"/>
                </w:rPr>
                <w:delText>This field i</w:delText>
              </w:r>
            </w:del>
            <w:ins w:id="8346" w:author="CR#4239r3" w:date="2020-07-11T00:52:00Z">
              <w:r w:rsidR="00063C32">
                <w:rPr>
                  <w:rFonts w:cs="Arial"/>
                  <w:bCs/>
                  <w:szCs w:val="18"/>
                </w:rPr>
                <w:t>I</w:t>
              </w:r>
            </w:ins>
            <w:r w:rsidRPr="000E4E7F">
              <w:rPr>
                <w:rFonts w:cs="Arial"/>
                <w:bCs/>
                <w:szCs w:val="18"/>
              </w:rPr>
              <w:t xml:space="preserve">ndicates whether UE connected to EPC is allowed to </w:t>
            </w:r>
            <w:ins w:id="8347" w:author="CR#4239r3" w:date="2020-07-11T00:53:00Z">
              <w:r w:rsidR="00063C32" w:rsidRPr="00EA515B">
                <w:t xml:space="preserve">report the AS release assistance indication </w:t>
              </w:r>
              <w:r w:rsidR="00063C32">
                <w:rPr>
                  <w:lang w:val="en-US"/>
                </w:rPr>
                <w:t>using</w:t>
              </w:r>
              <w:r w:rsidR="00063C32" w:rsidRPr="00EA515B">
                <w:t xml:space="preserve"> the DCQR and AS RAI MAC CE</w:t>
              </w:r>
              <w:r w:rsidR="00063C32" w:rsidRPr="000E4E7F">
                <w:rPr>
                  <w:rFonts w:cs="Arial"/>
                  <w:bCs/>
                  <w:szCs w:val="18"/>
                </w:rPr>
                <w:t xml:space="preserve"> </w:t>
              </w:r>
            </w:ins>
            <w:del w:id="8348" w:author="CR#4239r3" w:date="2020-07-11T00:53:00Z">
              <w:r w:rsidRPr="000E4E7F" w:rsidDel="00063C32">
                <w:rPr>
                  <w:rFonts w:cs="Arial"/>
                  <w:bCs/>
                  <w:szCs w:val="18"/>
                </w:rPr>
                <w:delText xml:space="preserve">indicate </w:delText>
              </w:r>
              <w:r w:rsidRPr="000E4E7F" w:rsidDel="00063C32">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43" type="#_x0000_t75" style="width:32.25pt;height:17.25pt" o:ole="">
                  <v:imagedata r:id="rId239" o:title=""/>
                </v:shape>
                <o:OLEObject Type="Embed" ProgID="Equation.3" ShapeID="_x0000_i1143" DrawAspect="Content" ObjectID="_1656768622"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lastRenderedPageBreak/>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8349" w:name="_Toc20487245"/>
      <w:bookmarkStart w:id="8350" w:name="_Toc29342540"/>
      <w:bookmarkStart w:id="8351" w:name="_Toc29343679"/>
      <w:bookmarkStart w:id="8352" w:name="_Toc36566941"/>
      <w:bookmarkStart w:id="8353" w:name="_Toc36810379"/>
      <w:bookmarkStart w:id="8354" w:name="_Toc36846743"/>
      <w:bookmarkStart w:id="8355" w:name="_Toc36939396"/>
      <w:bookmarkStart w:id="8356" w:name="_Toc37082376"/>
      <w:r w:rsidRPr="000E4E7F">
        <w:t>–</w:t>
      </w:r>
      <w:r w:rsidRPr="000E4E7F">
        <w:tab/>
      </w:r>
      <w:r w:rsidRPr="000E4E7F">
        <w:rPr>
          <w:i/>
          <w:noProof/>
        </w:rPr>
        <w:t>SystemInformationBlockType3</w:t>
      </w:r>
      <w:bookmarkEnd w:id="8349"/>
      <w:bookmarkEnd w:id="8350"/>
      <w:bookmarkEnd w:id="8351"/>
      <w:bookmarkEnd w:id="8352"/>
      <w:bookmarkEnd w:id="8353"/>
      <w:bookmarkEnd w:id="8354"/>
      <w:bookmarkEnd w:id="8355"/>
      <w:bookmarkEnd w:id="8356"/>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8357" w:name="OLE_LINK42"/>
      <w:bookmarkStart w:id="8358" w:name="OLE_LINK48"/>
      <w:r w:rsidRPr="000E4E7F">
        <w:t>Need OP</w:t>
      </w:r>
      <w:bookmarkEnd w:id="8357"/>
      <w:bookmarkEnd w:id="8358"/>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lastRenderedPageBreak/>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5F2F73" w:rsidRDefault="00FE39FB" w:rsidP="005F2F73">
      <w:pPr>
        <w:pStyle w:val="PL"/>
        <w:shd w:val="clear" w:color="auto" w:fill="E6E6E6"/>
        <w:rPr>
          <w:ins w:id="8359" w:author="CR#4229r6" w:date="2020-07-10T02:23:00Z"/>
        </w:rPr>
      </w:pPr>
      <w:r w:rsidRPr="000E4E7F">
        <w:tab/>
        <w:t>]]</w:t>
      </w:r>
      <w:ins w:id="8360" w:author="CR#4229r6" w:date="2020-07-10T02:23:00Z">
        <w:r w:rsidR="005F2F73">
          <w:t>,</w:t>
        </w:r>
      </w:ins>
    </w:p>
    <w:p w:rsidR="005F2F73" w:rsidRDefault="005F2F73" w:rsidP="005F2F73">
      <w:pPr>
        <w:pStyle w:val="PL"/>
        <w:shd w:val="clear" w:color="auto" w:fill="E6E6E6"/>
        <w:rPr>
          <w:ins w:id="8361" w:author="CR#4229r6" w:date="2020-07-10T02:23:00Z"/>
        </w:rPr>
      </w:pPr>
      <w:ins w:id="8362" w:author="CR#4229r6" w:date="2020-07-10T02:23:00Z">
        <w:r>
          <w:tab/>
          <w:t>[[</w:t>
        </w:r>
        <w:r>
          <w:tab/>
          <w:t>cellReselectionServingFreqInfo-v16xy</w:t>
        </w:r>
        <w:r>
          <w:tab/>
          <w:t>CellReselectionServingFreqInfo-v16xy</w:t>
        </w:r>
        <w:r>
          <w:tab/>
          <w:t>OPTIONAL</w:t>
        </w:r>
        <w:r>
          <w:tab/>
          <w:t>-- Need OR</w:t>
        </w:r>
      </w:ins>
    </w:p>
    <w:p w:rsidR="00AF4074" w:rsidRPr="000E4E7F" w:rsidRDefault="005F2F73" w:rsidP="005F2F73">
      <w:pPr>
        <w:pStyle w:val="PL"/>
        <w:shd w:val="clear" w:color="auto" w:fill="E6E6E6"/>
      </w:pPr>
      <w:ins w:id="8363" w:author="CR#4229r6" w:date="2020-07-10T02:23:00Z">
        <w:r>
          <w:tab/>
          <w:t>]]</w:t>
        </w:r>
      </w:ins>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8364" w:author="CR#4229r6" w:date="2020-07-10T02:24:00Z"/>
        </w:rPr>
      </w:pPr>
    </w:p>
    <w:p w:rsidR="005F2F73" w:rsidRDefault="005F2F73" w:rsidP="005F2F73">
      <w:pPr>
        <w:pStyle w:val="PL"/>
        <w:shd w:val="clear" w:color="auto" w:fill="E6E6E6"/>
        <w:rPr>
          <w:ins w:id="8365" w:author="CR#4229r6" w:date="2020-07-10T02:24:00Z"/>
        </w:rPr>
      </w:pPr>
      <w:ins w:id="8366" w:author="CR#4229r6" w:date="2020-07-10T02:24:00Z">
        <w:r>
          <w:t>CellReselectionServingFreqInfo-v16xy ::= SEQUENCE {</w:t>
        </w:r>
      </w:ins>
    </w:p>
    <w:p w:rsidR="005F2F73" w:rsidRDefault="005F2F73" w:rsidP="005F2F73">
      <w:pPr>
        <w:pStyle w:val="PL"/>
        <w:shd w:val="clear" w:color="auto" w:fill="E6E6E6"/>
        <w:rPr>
          <w:ins w:id="8367" w:author="CR#4229r6" w:date="2020-07-10T02:24:00Z"/>
        </w:rPr>
      </w:pPr>
      <w:ins w:id="8368" w:author="CR#4229r6" w:date="2020-07-10T02:24:00Z">
        <w:r>
          <w:tab/>
          <w:t>altCellReselectionPriority-r16</w:t>
        </w:r>
        <w:r>
          <w:tab/>
        </w:r>
        <w:r>
          <w:tab/>
          <w:t>CellReselectionPriority</w:t>
        </w:r>
        <w:r>
          <w:tab/>
        </w:r>
      </w:ins>
      <w:ins w:id="8369" w:author="CR#4229r6" w:date="2020-07-10T02:25:00Z">
        <w:r>
          <w:tab/>
        </w:r>
      </w:ins>
      <w:ins w:id="8370" w:author="CR#4229r6" w:date="2020-07-10T02:24:00Z">
        <w:r>
          <w:t>OPTIONAL, -- Need OR</w:t>
        </w:r>
      </w:ins>
    </w:p>
    <w:p w:rsidR="005F2F73" w:rsidRDefault="005F2F73" w:rsidP="005F2F73">
      <w:pPr>
        <w:pStyle w:val="PL"/>
        <w:shd w:val="clear" w:color="auto" w:fill="E6E6E6"/>
        <w:rPr>
          <w:ins w:id="8371" w:author="CR#4229r6" w:date="2020-07-10T02:24:00Z"/>
        </w:rPr>
      </w:pPr>
      <w:ins w:id="8372" w:author="CR#4229r6" w:date="2020-07-10T02:24:00Z">
        <w:r>
          <w:tab/>
          <w:t>altCellReselectionSubPriority-r16</w:t>
        </w:r>
        <w:r>
          <w:tab/>
          <w:t>CellReselectionSubPriority-r13</w:t>
        </w:r>
        <w:r>
          <w:tab/>
          <w:t>OPTIONAL</w:t>
        </w:r>
      </w:ins>
      <w:ins w:id="8373" w:author="CR#4229r6" w:date="2020-07-10T02:25:00Z">
        <w:r>
          <w:t xml:space="preserve"> </w:t>
        </w:r>
      </w:ins>
      <w:ins w:id="8374" w:author="CR#4229r6" w:date="2020-07-10T02:24:00Z">
        <w:r>
          <w:t>-- Need OR</w:t>
        </w:r>
      </w:ins>
    </w:p>
    <w:p w:rsidR="009722D5" w:rsidRDefault="005F2F73" w:rsidP="005F2F73">
      <w:pPr>
        <w:pStyle w:val="PL"/>
        <w:shd w:val="clear" w:color="auto" w:fill="E6E6E6"/>
        <w:rPr>
          <w:ins w:id="8375" w:author="CR#4229r6" w:date="2020-07-10T02:24:00Z"/>
        </w:rPr>
      </w:pPr>
      <w:ins w:id="8376" w:author="CR#4229r6" w:date="2020-07-10T02:24: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5F2F73" w:rsidRPr="000E4E7F" w:rsidTr="005411BB">
        <w:trPr>
          <w:gridAfter w:val="1"/>
          <w:wAfter w:w="6" w:type="dxa"/>
          <w:cantSplit/>
          <w:ins w:id="8377" w:author="CR#4229r6" w:date="2020-07-10T02:27:00Z"/>
        </w:trPr>
        <w:tc>
          <w:tcPr>
            <w:tcW w:w="9639" w:type="dxa"/>
          </w:tcPr>
          <w:p w:rsidR="005F2F73" w:rsidRDefault="005F2F73" w:rsidP="005F2F73">
            <w:pPr>
              <w:pStyle w:val="TAL"/>
              <w:rPr>
                <w:ins w:id="8378" w:author="CR#4229r6" w:date="2020-07-10T02:28:00Z"/>
                <w:rFonts w:cs="Arial"/>
                <w:b/>
                <w:bCs/>
                <w:i/>
                <w:szCs w:val="18"/>
                <w:lang w:eastAsia="en-GB"/>
              </w:rPr>
            </w:pPr>
            <w:ins w:id="8379" w:author="CR#4229r6" w:date="2020-07-10T02:28:00Z">
              <w:r>
                <w:rPr>
                  <w:rFonts w:cs="Arial"/>
                  <w:b/>
                  <w:bCs/>
                  <w:i/>
                  <w:szCs w:val="18"/>
                  <w:lang w:eastAsia="en-GB"/>
                </w:rPr>
                <w:t>altCellReselectionPriority</w:t>
              </w:r>
            </w:ins>
          </w:p>
          <w:p w:rsidR="005F2F73" w:rsidRPr="000E4E7F" w:rsidRDefault="005F2F73" w:rsidP="005F2F73">
            <w:pPr>
              <w:pStyle w:val="TAL"/>
              <w:rPr>
                <w:ins w:id="8380" w:author="CR#4229r6" w:date="2020-07-10T02:27:00Z"/>
                <w:b/>
                <w:bCs/>
                <w:i/>
                <w:noProof/>
                <w:lang w:eastAsia="en-GB"/>
              </w:rPr>
            </w:pPr>
            <w:ins w:id="8381" w:author="CR#4229r6" w:date="2020-07-10T02:28:00Z">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5411BB">
        <w:trPr>
          <w:gridAfter w:val="1"/>
          <w:wAfter w:w="6" w:type="dxa"/>
          <w:cantSplit/>
          <w:ins w:id="8382" w:author="CR#4229r6" w:date="2020-07-10T02:27:00Z"/>
        </w:trPr>
        <w:tc>
          <w:tcPr>
            <w:tcW w:w="9639" w:type="dxa"/>
          </w:tcPr>
          <w:p w:rsidR="005F2F73" w:rsidRDefault="005F2F73" w:rsidP="005F2F73">
            <w:pPr>
              <w:pStyle w:val="TAL"/>
              <w:rPr>
                <w:ins w:id="8383" w:author="CR#4229r6" w:date="2020-07-10T02:28:00Z"/>
                <w:rFonts w:cs="Arial"/>
                <w:b/>
                <w:bCs/>
                <w:i/>
                <w:szCs w:val="18"/>
                <w:lang w:eastAsia="en-GB"/>
              </w:rPr>
            </w:pPr>
            <w:ins w:id="8384" w:author="CR#4229r6" w:date="2020-07-10T02:28:00Z">
              <w:r>
                <w:rPr>
                  <w:rFonts w:cs="Arial"/>
                  <w:b/>
                  <w:bCs/>
                  <w:i/>
                  <w:szCs w:val="18"/>
                  <w:lang w:eastAsia="en-GB"/>
                </w:rPr>
                <w:t>altCellReselectionSubPriority</w:t>
              </w:r>
            </w:ins>
          </w:p>
          <w:p w:rsidR="005F2F73" w:rsidRPr="000E4E7F" w:rsidRDefault="005F2F73" w:rsidP="005F2F73">
            <w:pPr>
              <w:pStyle w:val="TAL"/>
              <w:rPr>
                <w:ins w:id="8385" w:author="CR#4229r6" w:date="2020-07-10T02:27:00Z"/>
                <w:b/>
                <w:bCs/>
                <w:i/>
                <w:noProof/>
                <w:lang w:eastAsia="en-GB"/>
              </w:rPr>
            </w:pPr>
            <w:ins w:id="8386" w:author="CR#4229r6" w:date="2020-07-10T02:28:00Z">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lastRenderedPageBreak/>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387" w:name="_Toc20487246"/>
      <w:bookmarkStart w:id="8388" w:name="_Toc29342541"/>
      <w:bookmarkStart w:id="8389" w:name="_Toc29343680"/>
      <w:bookmarkStart w:id="8390" w:name="_Toc36566942"/>
      <w:bookmarkStart w:id="8391" w:name="_Toc36810380"/>
      <w:bookmarkStart w:id="8392" w:name="_Toc36846744"/>
      <w:bookmarkStart w:id="8393" w:name="_Toc36939397"/>
      <w:bookmarkStart w:id="8394" w:name="_Toc37082377"/>
      <w:r w:rsidRPr="000E4E7F">
        <w:lastRenderedPageBreak/>
        <w:t>–</w:t>
      </w:r>
      <w:r w:rsidRPr="000E4E7F">
        <w:tab/>
      </w:r>
      <w:r w:rsidRPr="000E4E7F">
        <w:rPr>
          <w:i/>
          <w:noProof/>
        </w:rPr>
        <w:t>SystemInformationBlockType4</w:t>
      </w:r>
      <w:bookmarkEnd w:id="8387"/>
      <w:bookmarkEnd w:id="8388"/>
      <w:bookmarkEnd w:id="8389"/>
      <w:bookmarkEnd w:id="8390"/>
      <w:bookmarkEnd w:id="8391"/>
      <w:bookmarkEnd w:id="8392"/>
      <w:bookmarkEnd w:id="8393"/>
      <w:bookmarkEnd w:id="8394"/>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063C32" w:rsidRPr="00E63A2A" w:rsidRDefault="001A254A" w:rsidP="00063C32">
      <w:pPr>
        <w:pStyle w:val="PL"/>
        <w:shd w:val="clear" w:color="auto" w:fill="E6E6E6"/>
        <w:rPr>
          <w:ins w:id="8395" w:author="CR#4239r3" w:date="2020-07-11T00:54:00Z"/>
          <w:lang w:val="en-US"/>
        </w:rPr>
      </w:pPr>
      <w:r w:rsidRPr="000E4E7F">
        <w:tab/>
        <w:t>]]</w:t>
      </w:r>
      <w:ins w:id="8396" w:author="CR#4239r3" w:date="2020-07-11T00:54:00Z">
        <w:r w:rsidR="00063C32">
          <w:rPr>
            <w:lang w:val="en-US"/>
          </w:rPr>
          <w:t>,</w:t>
        </w:r>
      </w:ins>
    </w:p>
    <w:p w:rsidR="00063C32" w:rsidRDefault="00063C32" w:rsidP="00063C32">
      <w:pPr>
        <w:pStyle w:val="PL"/>
        <w:shd w:val="clear" w:color="auto" w:fill="E6E6E6"/>
        <w:rPr>
          <w:ins w:id="8397" w:author="CR#4239r3" w:date="2020-07-11T00:54:00Z"/>
          <w:lang w:val="en-US"/>
        </w:rPr>
      </w:pPr>
      <w:ins w:id="8398" w:author="CR#4239r3" w:date="2020-07-11T00:5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Pr>
            <w:lang w:val="en-US"/>
          </w:rPr>
          <w:t>,</w:t>
        </w:r>
        <w:r w:rsidRPr="00E63A2A">
          <w:rPr>
            <w:lang w:val="en-US"/>
          </w:rPr>
          <w:tab/>
          <w:t xml:space="preserve">-- </w:t>
        </w:r>
        <w:r>
          <w:rPr>
            <w:lang w:val="en-US"/>
          </w:rPr>
          <w:t>Cond RSS</w:t>
        </w:r>
      </w:ins>
    </w:p>
    <w:p w:rsidR="00063C32" w:rsidRPr="00E63A2A" w:rsidRDefault="00063C32" w:rsidP="00063C32">
      <w:pPr>
        <w:pStyle w:val="PL"/>
        <w:shd w:val="clear" w:color="auto" w:fill="E6E6E6"/>
        <w:rPr>
          <w:ins w:id="8399" w:author="CR#4239r3" w:date="2020-07-11T00:54:00Z"/>
          <w:lang w:val="en-US"/>
        </w:rPr>
      </w:pPr>
      <w:ins w:id="8400" w:author="CR#4239r3" w:date="2020-07-11T00:54: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Pr="00A13D7F">
          <w:rPr>
            <w:lang w:val="en-US"/>
          </w:rPr>
          <w:tab/>
          <w:t xml:space="preserve">-- </w:t>
        </w:r>
        <w:r>
          <w:rPr>
            <w:lang w:val="en-US"/>
          </w:rPr>
          <w:t>Cond RSS</w:t>
        </w:r>
      </w:ins>
    </w:p>
    <w:p w:rsidR="009722D5" w:rsidRPr="000E4E7F" w:rsidRDefault="00063C32" w:rsidP="001A254A">
      <w:pPr>
        <w:pStyle w:val="PL"/>
        <w:shd w:val="clear" w:color="auto" w:fill="E6E6E6"/>
      </w:pPr>
      <w:ins w:id="8401" w:author="CR#4239r3" w:date="2020-07-11T00:54:00Z">
        <w:r>
          <w:rPr>
            <w:lang w:val="en-US"/>
          </w:rPr>
          <w:tab/>
        </w:r>
        <w:r w:rsidRPr="00E63A2A">
          <w:rPr>
            <w:lang w:val="en-US"/>
          </w:rP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063C32" w:rsidRDefault="00063C32" w:rsidP="00063C32">
      <w:pPr>
        <w:pStyle w:val="PL"/>
        <w:shd w:val="clear" w:color="auto" w:fill="E6E6E6"/>
        <w:rPr>
          <w:ins w:id="8402" w:author="CR#4239r3" w:date="2020-07-11T00:55:00Z"/>
        </w:rPr>
      </w:pPr>
    </w:p>
    <w:p w:rsidR="00063C32" w:rsidRDefault="00063C32" w:rsidP="00063C32">
      <w:pPr>
        <w:pStyle w:val="PL"/>
        <w:shd w:val="clear" w:color="auto" w:fill="E6E6E6"/>
        <w:rPr>
          <w:ins w:id="8403" w:author="CR#4239r3" w:date="2020-07-11T00:55:00Z"/>
        </w:rPr>
      </w:pPr>
      <w:ins w:id="8404" w:author="CR#4239r3" w:date="2020-07-11T00:55:00Z">
        <w:r w:rsidRPr="000E4E7F">
          <w:t>IntraFreqNeighCellList</w:t>
        </w:r>
        <w:r>
          <w:t xml:space="preserve">-v16xy </w:t>
        </w:r>
        <w:r w:rsidRPr="000E4E7F">
          <w:t>::=</w:t>
        </w:r>
        <w:r>
          <w:tab/>
        </w:r>
        <w:r w:rsidRPr="000E4E7F">
          <w:t>SEQUENCE (SIZE (1..maxCellIntra)) OF IntraFreqNeighCellInfo</w:t>
        </w:r>
        <w:r>
          <w:t>-v16xy</w:t>
        </w:r>
      </w:ins>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63C32" w:rsidRDefault="00063C32" w:rsidP="00063C32">
      <w:pPr>
        <w:pStyle w:val="PL"/>
        <w:shd w:val="clear" w:color="auto" w:fill="E6E6E6"/>
        <w:rPr>
          <w:ins w:id="8405" w:author="CR#4239r3" w:date="2020-07-11T00:55:00Z"/>
        </w:rPr>
      </w:pPr>
    </w:p>
    <w:p w:rsidR="00063C32" w:rsidRDefault="00063C32" w:rsidP="00063C32">
      <w:pPr>
        <w:pStyle w:val="PL"/>
        <w:shd w:val="clear" w:color="auto" w:fill="E6E6E6"/>
        <w:rPr>
          <w:ins w:id="8406" w:author="CR#4239r3" w:date="2020-07-11T00:56:00Z"/>
        </w:rPr>
      </w:pPr>
      <w:ins w:id="8407" w:author="CR#4239r3" w:date="2020-07-11T00:55:00Z">
        <w:r w:rsidRPr="000E4E7F">
          <w:t>IntraFreqNeighCellInfo</w:t>
        </w:r>
        <w:r>
          <w:t>-v16xy</w:t>
        </w:r>
        <w:r w:rsidRPr="000E4E7F">
          <w:t xml:space="preserve"> ::=</w:t>
        </w:r>
        <w:r w:rsidRPr="000E4E7F">
          <w:tab/>
          <w:t>SEQUENCE {</w:t>
        </w:r>
      </w:ins>
    </w:p>
    <w:p w:rsidR="00063C32" w:rsidRPr="009E77FA" w:rsidRDefault="00063C32" w:rsidP="00063C32">
      <w:pPr>
        <w:pStyle w:val="PL"/>
        <w:shd w:val="clear" w:color="auto" w:fill="E6E6E6"/>
        <w:rPr>
          <w:ins w:id="8408" w:author="CR#4239r3" w:date="2020-07-11T00:55:00Z"/>
          <w:lang w:val="en-US"/>
        </w:rPr>
      </w:pPr>
      <w:ins w:id="8409" w:author="CR#4239r3" w:date="2020-07-11T00:55:00Z">
        <w:r w:rsidRPr="000E4E7F">
          <w:tab/>
        </w:r>
        <w:r w:rsidRPr="009E77FA">
          <w:rPr>
            <w:lang w:val="en-US"/>
          </w:rPr>
          <w:t>rss-MeasPowerBias-r16</w:t>
        </w:r>
        <w:r w:rsidRPr="009E77FA">
          <w:rPr>
            <w:lang w:val="en-US"/>
          </w:rPr>
          <w:tab/>
        </w:r>
      </w:ins>
      <w:ins w:id="8410" w:author="CR#4239r3" w:date="2020-07-11T00:56:00Z">
        <w:r>
          <w:rPr>
            <w:lang w:val="en-US"/>
          </w:rPr>
          <w:tab/>
        </w:r>
        <w:r>
          <w:rPr>
            <w:lang w:val="en-US"/>
          </w:rPr>
          <w:tab/>
        </w:r>
        <w:r>
          <w:rPr>
            <w:lang w:val="en-US"/>
          </w:rPr>
          <w:tab/>
        </w:r>
      </w:ins>
      <w:ins w:id="8411" w:author="CR#4239r3" w:date="2020-07-11T00:55:00Z">
        <w:r>
          <w:rPr>
            <w:lang w:val="en-US"/>
          </w:rPr>
          <w:t>RSS</w:t>
        </w:r>
        <w:r w:rsidRPr="009E77FA">
          <w:rPr>
            <w:lang w:val="en-US"/>
          </w:rPr>
          <w:t>-MeasPowerBias-r16</w:t>
        </w:r>
      </w:ins>
    </w:p>
    <w:p w:rsidR="00063C32" w:rsidRDefault="00063C32" w:rsidP="00063C32">
      <w:pPr>
        <w:pStyle w:val="PL"/>
        <w:shd w:val="clear" w:color="auto" w:fill="E6E6E6"/>
        <w:rPr>
          <w:ins w:id="8412" w:author="CR#4239r3" w:date="2020-07-11T00:55:00Z"/>
        </w:rPr>
      </w:pPr>
      <w:ins w:id="8413" w:author="CR#4239r3" w:date="2020-07-11T00:5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63C32">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w:t>
            </w:r>
            <w:del w:id="8414" w:author="CR#4239r3" w:date="2020-07-11T00:57:00Z">
              <w:r w:rsidRPr="000E4E7F" w:rsidDel="00063C32">
                <w:rPr>
                  <w:b/>
                  <w:bCs/>
                  <w:i/>
                  <w:noProof/>
                  <w:lang w:eastAsia="en-GB"/>
                </w:rPr>
                <w:delText>b</w:delText>
              </w:r>
            </w:del>
            <w:r w:rsidRPr="000E4E7F">
              <w:rPr>
                <w:b/>
                <w:bCs/>
                <w:i/>
                <w:noProof/>
                <w:lang w:eastAsia="en-GB"/>
              </w:rPr>
              <w:t>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ins w:id="8415" w:author="CR#4239r3" w:date="2020-07-11T00:57:00Z">
              <w:r w:rsidR="00063C32">
                <w:rPr>
                  <w:lang w:val="en-US" w:eastAsia="en-GB"/>
                </w:rPr>
                <w:t xml:space="preserve"> </w:t>
              </w:r>
              <w:r w:rsidR="00063C32" w:rsidRPr="009B2B00">
                <w:rPr>
                  <w:i/>
                  <w:iCs/>
                  <w:lang w:val="en-US" w:eastAsia="en-GB"/>
                </w:rPr>
                <w:t>int</w:t>
              </w:r>
              <w:r w:rsidR="00063C32">
                <w:rPr>
                  <w:i/>
                  <w:iCs/>
                  <w:lang w:val="en-US" w:eastAsia="en-GB"/>
                </w:rPr>
                <w:t>ra</w:t>
              </w:r>
              <w:r w:rsidR="00063C32" w:rsidRPr="009B2B00">
                <w:rPr>
                  <w:i/>
                  <w:iCs/>
                  <w:lang w:val="en-US" w:eastAsia="en-GB"/>
                </w:rPr>
                <w:t>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r</w:t>
              </w:r>
              <w:r w:rsidR="00063C32">
                <w:rPr>
                  <w:i/>
                  <w:iCs/>
                  <w:lang w:val="en-US" w:eastAsia="en-GB"/>
                </w:rPr>
                <w:t>a</w:t>
              </w:r>
              <w:r w:rsidR="00063C32" w:rsidRPr="00ED77C1">
                <w:rPr>
                  <w:i/>
                  <w:iCs/>
                  <w:lang w:val="en-US" w:eastAsia="en-GB"/>
                </w:rPr>
                <w:t>FreqNeighCellList-v1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sidRPr="009B2B00">
                <w:rPr>
                  <w:iCs/>
                  <w:lang w:val="en-US"/>
                </w:rPr>
                <w:t xml:space="preserve"> (i.e. without suffix)</w:t>
              </w:r>
              <w:r w:rsidR="00063C32" w:rsidRPr="00722631">
                <w:rPr>
                  <w:i/>
                  <w:lang w:val="en-US"/>
                </w:rPr>
                <w:t>.</w:t>
              </w:r>
              <w:r w:rsidR="00063C32">
                <w:rPr>
                  <w:iCs/>
                  <w:lang w:val="en-US"/>
                </w:rPr>
                <w:t xml:space="preserve"> If </w:t>
              </w:r>
              <w:r w:rsidR="00063C32" w:rsidRPr="00ED77C1">
                <w:rPr>
                  <w:i/>
                  <w:iCs/>
                  <w:lang w:val="en-US" w:eastAsia="en-GB"/>
                </w:rPr>
                <w:t>int</w:t>
              </w:r>
              <w:r w:rsidR="00063C32">
                <w:rPr>
                  <w:i/>
                  <w:iCs/>
                  <w:lang w:val="en-US" w:eastAsia="en-GB"/>
                </w:rPr>
                <w:t>ra</w:t>
              </w:r>
              <w:r w:rsidR="00063C32" w:rsidRPr="00ED77C1">
                <w:rPr>
                  <w:i/>
                  <w:iCs/>
                  <w:lang w:val="en-US" w:eastAsia="en-GB"/>
                </w:rPr>
                <w:t>FreqNeighCellList-v16xy</w:t>
              </w:r>
              <w:r w:rsidR="00063C32">
                <w:rPr>
                  <w:iCs/>
                  <w:lang w:val="en-US"/>
                </w:rPr>
                <w:t xml:space="preserve"> is absent, </w:t>
              </w:r>
              <w:r w:rsidR="00063C32">
                <w:rPr>
                  <w:noProof/>
                </w:rPr>
                <w:t xml:space="preserve">measurement based on RSS is not applicable for all the neighbour cell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Pr>
                  <w:i/>
                  <w:lang w:val="en-US"/>
                </w:rPr>
                <w:t xml:space="preserve"> </w:t>
              </w:r>
              <w:r w:rsidR="00063C32" w:rsidRPr="00ED77C1">
                <w:rPr>
                  <w:iCs/>
                  <w:lang w:val="en-US"/>
                </w:rPr>
                <w:t>(i.e. without suffix)</w:t>
              </w:r>
              <w:r w:rsidR="00063C32">
                <w:rPr>
                  <w:noProof/>
                </w:rPr>
                <w:t>.</w:t>
              </w:r>
            </w:ins>
          </w:p>
        </w:tc>
      </w:tr>
      <w:tr w:rsidR="008E3BAD" w:rsidRPr="000E4E7F" w:rsidTr="00063C32">
        <w:trPr>
          <w:gridAfter w:val="1"/>
          <w:wAfter w:w="6" w:type="dxa"/>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063C32" w:rsidRPr="00041A28" w:rsidTr="00063C32">
        <w:trPr>
          <w:cantSplit/>
          <w:ins w:id="8416" w:author="CR#4239r3" w:date="2020-07-11T00:57:00Z"/>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C3141" w:rsidRDefault="00063C32" w:rsidP="00A7497E">
            <w:pPr>
              <w:pStyle w:val="TAL"/>
              <w:rPr>
                <w:ins w:id="8417" w:author="CR#4239r3" w:date="2020-07-11T00:57:00Z"/>
                <w:b/>
                <w:bCs/>
                <w:i/>
                <w:noProof/>
                <w:szCs w:val="18"/>
                <w:lang w:val="en-US" w:eastAsia="en-GB"/>
              </w:rPr>
            </w:pPr>
            <w:ins w:id="8418" w:author="CR#4239r3" w:date="2020-07-11T00:57:00Z">
              <w:r w:rsidRPr="00CC3141">
                <w:rPr>
                  <w:b/>
                  <w:i/>
                  <w:szCs w:val="18"/>
                  <w:lang w:val="en-US"/>
                </w:rPr>
                <w:t>rss-ConfigCarrierInfo</w:t>
              </w:r>
            </w:ins>
          </w:p>
          <w:p w:rsidR="00063C32" w:rsidRPr="00041A28" w:rsidRDefault="00063C32" w:rsidP="00A7497E">
            <w:pPr>
              <w:pStyle w:val="TAL"/>
              <w:rPr>
                <w:ins w:id="8419" w:author="CR#4239r3" w:date="2020-07-11T00:57:00Z"/>
                <w:b/>
                <w:bCs/>
                <w:i/>
                <w:noProof/>
                <w:szCs w:val="18"/>
                <w:lang w:val="en-US" w:eastAsia="en-GB"/>
              </w:rPr>
            </w:pPr>
            <w:ins w:id="8420" w:author="CR#4239r3" w:date="2020-07-11T00:57: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CF2151">
                <w:rPr>
                  <w:szCs w:val="18"/>
                  <w:lang w:val="en-US"/>
                  <w:rPrChange w:id="8421" w:author="Draft v2" w:date="2020-07-16T14:00:00Z">
                    <w:rPr>
                      <w:i/>
                      <w:szCs w:val="18"/>
                      <w:lang w:val="en-US"/>
                    </w:rPr>
                  </w:rPrChange>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063C32" w:rsidRPr="00E63A2A" w:rsidTr="00A7497E">
        <w:trPr>
          <w:cantSplit/>
          <w:ins w:id="8422" w:author="CR#4239r3" w:date="2020-07-11T00:57:00Z"/>
        </w:trPr>
        <w:tc>
          <w:tcPr>
            <w:tcW w:w="2268" w:type="dxa"/>
            <w:tcBorders>
              <w:top w:val="single" w:sz="4" w:space="0" w:color="808080"/>
              <w:left w:val="single" w:sz="4" w:space="0" w:color="808080"/>
              <w:bottom w:val="single" w:sz="4" w:space="0" w:color="808080"/>
              <w:right w:val="single" w:sz="4" w:space="0" w:color="808080"/>
            </w:tcBorders>
          </w:tcPr>
          <w:p w:rsidR="00063C32" w:rsidRDefault="00063C32" w:rsidP="00A7497E">
            <w:pPr>
              <w:pStyle w:val="TAL"/>
              <w:rPr>
                <w:ins w:id="8423" w:author="CR#4239r3" w:date="2020-07-11T00:57:00Z"/>
                <w:i/>
                <w:noProof/>
                <w:lang w:eastAsia="en-GB"/>
              </w:rPr>
            </w:pPr>
            <w:ins w:id="8424" w:author="CR#4239r3" w:date="2020-07-11T00:57: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rsidR="00063C32" w:rsidRPr="00262ECE" w:rsidRDefault="00063C32" w:rsidP="00A7497E">
            <w:pPr>
              <w:pStyle w:val="TAL"/>
              <w:rPr>
                <w:ins w:id="8425" w:author="CR#4239r3" w:date="2020-07-11T00:57:00Z"/>
                <w:bCs/>
                <w:noProof/>
                <w:lang w:eastAsia="en-GB"/>
              </w:rPr>
            </w:pPr>
            <w:ins w:id="8426" w:author="CR#4239r3" w:date="2020-07-11T00:57: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rPr>
          <w:i/>
          <w:noProof/>
        </w:rPr>
      </w:pPr>
      <w:bookmarkStart w:id="8427" w:name="_Toc20487247"/>
      <w:bookmarkStart w:id="8428" w:name="_Toc29342542"/>
      <w:bookmarkStart w:id="8429" w:name="_Toc29343681"/>
      <w:bookmarkStart w:id="8430" w:name="_Toc36566943"/>
      <w:bookmarkStart w:id="8431" w:name="_Toc36810381"/>
      <w:bookmarkStart w:id="8432" w:name="_Toc36846745"/>
      <w:bookmarkStart w:id="8433" w:name="_Toc36939398"/>
      <w:bookmarkStart w:id="8434" w:name="_Toc37082378"/>
      <w:r w:rsidRPr="000E4E7F">
        <w:t>–</w:t>
      </w:r>
      <w:r w:rsidRPr="000E4E7F">
        <w:tab/>
      </w:r>
      <w:r w:rsidRPr="000E4E7F">
        <w:rPr>
          <w:i/>
          <w:noProof/>
        </w:rPr>
        <w:t>SystemInformationBlockType5</w:t>
      </w:r>
      <w:bookmarkEnd w:id="8427"/>
      <w:bookmarkEnd w:id="8428"/>
      <w:bookmarkEnd w:id="8429"/>
      <w:bookmarkEnd w:id="8430"/>
      <w:bookmarkEnd w:id="8431"/>
      <w:bookmarkEnd w:id="8432"/>
      <w:bookmarkEnd w:id="8433"/>
      <w:bookmarkEnd w:id="8434"/>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5F2F73" w:rsidRDefault="008A46A5" w:rsidP="005F2F73">
      <w:pPr>
        <w:pStyle w:val="PL"/>
        <w:shd w:val="clear" w:color="auto" w:fill="E6E6E6"/>
        <w:rPr>
          <w:ins w:id="8435" w:author="CR#4229r6" w:date="2020-07-10T02:28:00Z"/>
        </w:rPr>
      </w:pPr>
      <w:r w:rsidRPr="000E4E7F">
        <w:tab/>
        <w:t>]]</w:t>
      </w:r>
      <w:ins w:id="8436" w:author="CR#4229r6" w:date="2020-07-10T02:28:00Z">
        <w:r w:rsidR="005F2F73">
          <w:t>,</w:t>
        </w:r>
      </w:ins>
    </w:p>
    <w:p w:rsidR="005F2F73" w:rsidRDefault="005F2F73" w:rsidP="005F2F73">
      <w:pPr>
        <w:pStyle w:val="PL"/>
        <w:shd w:val="clear" w:color="auto" w:fill="E6E6E6"/>
        <w:rPr>
          <w:ins w:id="8437" w:author="CR#4229r6" w:date="2020-07-10T02:28:00Z"/>
        </w:rPr>
      </w:pPr>
      <w:ins w:id="8438" w:author="CR#4229r6" w:date="2020-07-10T02:28:00Z">
        <w:r>
          <w:tab/>
          <w:t>[[</w:t>
        </w:r>
        <w:r>
          <w:tab/>
          <w:t>interFreqCarrierFreqList-v16xy</w:t>
        </w:r>
        <w:r>
          <w:tab/>
        </w:r>
        <w:r>
          <w:tab/>
          <w:t>InterFreqCarrierFreqList-v16xy</w:t>
        </w:r>
        <w:r>
          <w:tab/>
        </w:r>
        <w:r>
          <w:tab/>
          <w:t>OPTIONAL,</w:t>
        </w:r>
        <w:r>
          <w:tab/>
          <w:t>-- Need OR</w:t>
        </w:r>
      </w:ins>
    </w:p>
    <w:p w:rsidR="005F2F73" w:rsidRDefault="005F2F73" w:rsidP="005F2F73">
      <w:pPr>
        <w:pStyle w:val="PL"/>
        <w:shd w:val="clear" w:color="auto" w:fill="E6E6E6"/>
        <w:rPr>
          <w:ins w:id="8439" w:author="CR#4229r6" w:date="2020-07-10T02:28:00Z"/>
        </w:rPr>
      </w:pPr>
      <w:ins w:id="8440" w:author="CR#4229r6" w:date="2020-07-10T02:28:00Z">
        <w:r>
          <w:tab/>
        </w:r>
        <w:r>
          <w:tab/>
          <w:t>interFreqCarrierFreqListExt-v16xy</w:t>
        </w:r>
        <w:r>
          <w:tab/>
          <w:t>InterFreqCarrierFreqListExt-v16xy</w:t>
        </w:r>
        <w:r>
          <w:tab/>
          <w:t>OPTIONAL,</w:t>
        </w:r>
        <w:r>
          <w:tab/>
          <w:t>-- Need OR</w:t>
        </w:r>
      </w:ins>
    </w:p>
    <w:p w:rsidR="00F227C4" w:rsidRDefault="00F227C4" w:rsidP="005F2F73">
      <w:pPr>
        <w:pStyle w:val="PL"/>
        <w:shd w:val="clear" w:color="auto" w:fill="E6E6E6"/>
        <w:rPr>
          <w:ins w:id="8441" w:author="CR#4260r2" w:date="2020-07-13T00:10:00Z"/>
        </w:rPr>
      </w:pPr>
      <w:ins w:id="8442" w:author="CR#4260r2" w:date="2020-07-13T00:09:00Z">
        <w:r w:rsidRPr="00F227C4">
          <w:tab/>
        </w:r>
        <w:r w:rsidRPr="00F227C4">
          <w:tab/>
          <w:t>measIdleConfigSIB-NR-r16</w:t>
        </w:r>
        <w:r w:rsidRPr="00F227C4">
          <w:tab/>
        </w:r>
        <w:r w:rsidRPr="00F227C4">
          <w:tab/>
        </w:r>
        <w:r w:rsidRPr="00F227C4">
          <w:tab/>
          <w:t>MeasIdleConfigSIB-NR-r16</w:t>
        </w:r>
        <w:r w:rsidRPr="00F227C4">
          <w:tab/>
        </w:r>
        <w:r w:rsidRPr="00F227C4">
          <w:tab/>
        </w:r>
        <w:r w:rsidRPr="00F227C4">
          <w:tab/>
          <w:t>OPTIONAL</w:t>
        </w:r>
        <w:r w:rsidRPr="00F227C4">
          <w:tab/>
          <w:t>-- Need OR</w:t>
        </w:r>
      </w:ins>
    </w:p>
    <w:p w:rsidR="009722D5" w:rsidRPr="000E4E7F" w:rsidRDefault="005F2F73" w:rsidP="005F2F73">
      <w:pPr>
        <w:pStyle w:val="PL"/>
        <w:shd w:val="clear" w:color="auto" w:fill="E6E6E6"/>
      </w:pPr>
      <w:ins w:id="8443" w:author="CR#4229r6" w:date="2020-07-10T02:28: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lastRenderedPageBreak/>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w:t>
      </w:r>
      <w:del w:id="8444" w:author="Draft v2" w:date="2020-07-16T14:02:00Z">
        <w:r w:rsidRPr="000E4E7F" w:rsidDel="00173B71">
          <w:delText xml:space="preserve"> </w:delText>
        </w:r>
      </w:del>
      <w:r w:rsidRPr="000E4E7F">
        <w:t>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w:t>
      </w:r>
      <w:del w:id="8445" w:author="Draft v2" w:date="2020-07-16T14:02:00Z">
        <w:r w:rsidRPr="000E4E7F" w:rsidDel="00173B71">
          <w:delText xml:space="preserve"> </w:delText>
        </w:r>
      </w:del>
      <w:r w:rsidRPr="000E4E7F">
        <w:t>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w:t>
      </w:r>
      <w:del w:id="8446" w:author="Draft v2" w:date="2020-07-16T14:02:00Z">
        <w:r w:rsidRPr="000E4E7F" w:rsidDel="00173B71">
          <w:delText xml:space="preserve"> </w:delText>
        </w:r>
      </w:del>
      <w:r w:rsidRPr="000E4E7F">
        <w:t>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w:t>
      </w:r>
      <w:del w:id="8447" w:author="Draft v2" w:date="2020-07-16T14:02:00Z">
        <w:r w:rsidRPr="000E4E7F" w:rsidDel="00173B71">
          <w:delText xml:space="preserve"> </w:delText>
        </w:r>
      </w:del>
      <w:r w:rsidRPr="000E4E7F">
        <w:t>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w:t>
      </w:r>
      <w:del w:id="8448" w:author="Draft v2" w:date="2020-07-16T14:02:00Z">
        <w:r w:rsidRPr="000E4E7F" w:rsidDel="00173B71">
          <w:delText xml:space="preserve"> </w:delText>
        </w:r>
      </w:del>
      <w:r w:rsidRPr="000E4E7F">
        <w:t>maxFreq)) OF InterFreqCarrierFreqInfo-v1530</w:t>
      </w:r>
    </w:p>
    <w:p w:rsidR="00D65D3A" w:rsidRPr="000E4E7F" w:rsidRDefault="00D65D3A" w:rsidP="00D65D3A">
      <w:pPr>
        <w:pStyle w:val="PL"/>
        <w:shd w:val="pct10" w:color="auto" w:fill="auto"/>
      </w:pPr>
    </w:p>
    <w:p w:rsidR="005F2F73" w:rsidRDefault="005F2F73" w:rsidP="009722D5">
      <w:pPr>
        <w:pStyle w:val="PL"/>
        <w:shd w:val="clear" w:color="auto" w:fill="E6E6E6"/>
        <w:ind w:left="852" w:hanging="852"/>
        <w:rPr>
          <w:ins w:id="8449" w:author="CR#4229r6" w:date="2020-07-10T02:29:00Z"/>
        </w:rPr>
      </w:pPr>
      <w:ins w:id="8450" w:author="CR#4229r6" w:date="2020-07-10T02:29:00Z">
        <w:r w:rsidRPr="005F2F73">
          <w:t>InterFreqCarrierFreqList-v16xy ::=</w:t>
        </w:r>
        <w:r w:rsidRPr="005F2F73">
          <w:tab/>
          <w:t>SEQUENCE (SIZE (1..</w:t>
        </w:r>
        <w:del w:id="8451" w:author="Draft v2" w:date="2020-07-16T14:02:00Z">
          <w:r w:rsidRPr="005F2F73" w:rsidDel="00173B71">
            <w:delText xml:space="preserve"> </w:delText>
          </w:r>
        </w:del>
        <w:r w:rsidRPr="005F2F73">
          <w:t>maxFreq)) OF InterFreqCarrierFreqInfo-v16xy</w:t>
        </w:r>
      </w:ins>
    </w:p>
    <w:p w:rsidR="005F2F73" w:rsidRDefault="005F2F73" w:rsidP="009722D5">
      <w:pPr>
        <w:pStyle w:val="PL"/>
        <w:shd w:val="clear" w:color="auto" w:fill="E6E6E6"/>
        <w:ind w:left="852" w:hanging="852"/>
        <w:rPr>
          <w:ins w:id="8452" w:author="CR#4229r6" w:date="2020-07-10T02:29:00Z"/>
        </w:rPr>
      </w:pPr>
    </w:p>
    <w:p w:rsidR="009722D5" w:rsidRPr="000E4E7F" w:rsidRDefault="009722D5" w:rsidP="009722D5">
      <w:pPr>
        <w:pStyle w:val="PL"/>
        <w:shd w:val="clear" w:color="auto" w:fill="E6E6E6"/>
        <w:ind w:left="852" w:hanging="852"/>
      </w:pPr>
      <w:r w:rsidRPr="000E4E7F">
        <w:t>InterFreqCarrierFreqListExt-r12 ::=</w:t>
      </w:r>
      <w:r w:rsidRPr="000E4E7F">
        <w:tab/>
        <w:t>SEQUENCE (SIZE (1..</w:t>
      </w:r>
      <w:del w:id="8453" w:author="Draft v2" w:date="2020-07-16T14:02:00Z">
        <w:r w:rsidRPr="000E4E7F" w:rsidDel="00173B71">
          <w:delText xml:space="preserve"> </w:delText>
        </w:r>
      </w:del>
      <w:r w:rsidRPr="000E4E7F">
        <w:t>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w:t>
      </w:r>
      <w:del w:id="8454" w:author="Draft v2" w:date="2020-07-16T14:02:00Z">
        <w:r w:rsidRPr="000E4E7F" w:rsidDel="00173B71">
          <w:delText xml:space="preserve"> </w:delText>
        </w:r>
      </w:del>
      <w:r w:rsidRPr="000E4E7F">
        <w:t>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w:t>
      </w:r>
      <w:del w:id="8455" w:author="Draft v2" w:date="2020-07-16T14:02:00Z">
        <w:r w:rsidRPr="000E4E7F" w:rsidDel="00173B71">
          <w:delText xml:space="preserve"> </w:delText>
        </w:r>
      </w:del>
      <w:r w:rsidRPr="000E4E7F">
        <w:t>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w:t>
      </w:r>
      <w:del w:id="8456" w:author="Draft v2" w:date="2020-07-16T14:02:00Z">
        <w:r w:rsidRPr="000E4E7F" w:rsidDel="00173B71">
          <w:delText xml:space="preserve"> </w:delText>
        </w:r>
      </w:del>
      <w:r w:rsidRPr="000E4E7F">
        <w:t>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5F2F73" w:rsidRDefault="005F2F73" w:rsidP="005F2F73">
      <w:pPr>
        <w:pStyle w:val="PL"/>
        <w:shd w:val="clear" w:color="auto" w:fill="E6E6E6"/>
        <w:rPr>
          <w:ins w:id="8457" w:author="CR#4229r6" w:date="2020-07-10T02:30:00Z"/>
        </w:rPr>
      </w:pPr>
    </w:p>
    <w:p w:rsidR="005F2F73" w:rsidRDefault="005F2F73" w:rsidP="005F2F73">
      <w:pPr>
        <w:pStyle w:val="PL"/>
        <w:shd w:val="clear" w:color="auto" w:fill="E6E6E6"/>
        <w:rPr>
          <w:ins w:id="8458" w:author="CR#4229r6" w:date="2020-07-10T02:30:00Z"/>
        </w:rPr>
      </w:pPr>
      <w:ins w:id="8459" w:author="CR#4229r6" w:date="2020-07-10T02:30:00Z">
        <w:r>
          <w:t>InterFreqCarrierFreqListExt-v16xy ::=</w:t>
        </w:r>
        <w:r>
          <w:tab/>
          <w:t>SEQUENCE (SIZE (1..maxFreq)) OF InterFreqCarrierFreqInfo-v16xy</w:t>
        </w:r>
      </w:ins>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5F2F73" w:rsidRDefault="005F2F73" w:rsidP="005F2F73">
      <w:pPr>
        <w:pStyle w:val="PL"/>
        <w:shd w:val="clear" w:color="auto" w:fill="E6E6E6"/>
        <w:rPr>
          <w:ins w:id="8460" w:author="CR#4229r6" w:date="2020-07-10T02:30:00Z"/>
        </w:rPr>
      </w:pPr>
    </w:p>
    <w:p w:rsidR="005F2F73" w:rsidRDefault="005F2F73" w:rsidP="005F2F73">
      <w:pPr>
        <w:pStyle w:val="PL"/>
        <w:shd w:val="clear" w:color="auto" w:fill="E6E6E6"/>
        <w:rPr>
          <w:ins w:id="8461" w:author="CR#4229r6" w:date="2020-07-10T02:30:00Z"/>
        </w:rPr>
      </w:pPr>
      <w:ins w:id="8462" w:author="CR#4229r6" w:date="2020-07-10T02:30:00Z">
        <w:r>
          <w:t>InterFreqCarrierFreqInfo-v16xy</w:t>
        </w:r>
        <w:r>
          <w:tab/>
          <w:t>::= SEQUENCE {</w:t>
        </w:r>
      </w:ins>
    </w:p>
    <w:p w:rsidR="005F2F73" w:rsidRDefault="005F2F73" w:rsidP="005F2F73">
      <w:pPr>
        <w:pStyle w:val="PL"/>
        <w:shd w:val="clear" w:color="auto" w:fill="E6E6E6"/>
        <w:rPr>
          <w:ins w:id="8463" w:author="CR#4229r6" w:date="2020-07-10T02:30:00Z"/>
        </w:rPr>
      </w:pPr>
      <w:ins w:id="8464" w:author="CR#4229r6" w:date="2020-07-10T02:30:00Z">
        <w:r>
          <w:tab/>
          <w:t>altCellReselectionPriority-r16</w:t>
        </w:r>
      </w:ins>
      <w:ins w:id="8465" w:author="CR#4229r6" w:date="2020-07-10T02:31:00Z">
        <w:r>
          <w:tab/>
        </w:r>
        <w:r>
          <w:tab/>
        </w:r>
      </w:ins>
      <w:ins w:id="8466" w:author="CR#4229r6" w:date="2020-07-10T02:30:00Z">
        <w:r>
          <w:t>CellReselectionPriority</w:t>
        </w:r>
      </w:ins>
      <w:ins w:id="8467" w:author="CR#4229r6" w:date="2020-07-10T02:31:00Z">
        <w:r>
          <w:tab/>
        </w:r>
        <w:r>
          <w:tab/>
        </w:r>
      </w:ins>
      <w:ins w:id="8468" w:author="CR#4229r6" w:date="2020-07-10T02:30:00Z">
        <w:r>
          <w:t>OPTIONAL,</w:t>
        </w:r>
        <w:r>
          <w:tab/>
          <w:t>-- Need OR</w:t>
        </w:r>
      </w:ins>
    </w:p>
    <w:p w:rsidR="005F2F73" w:rsidRDefault="005F2F73" w:rsidP="005F2F73">
      <w:pPr>
        <w:pStyle w:val="PL"/>
        <w:shd w:val="clear" w:color="auto" w:fill="E6E6E6"/>
        <w:rPr>
          <w:ins w:id="8469" w:author="CR#4229r6" w:date="2020-07-10T02:30:00Z"/>
        </w:rPr>
      </w:pPr>
      <w:ins w:id="8470" w:author="CR#4229r6" w:date="2020-07-10T02:30:00Z">
        <w:r>
          <w:tab/>
          <w:t>altCellReselectionSubPriority-r16</w:t>
        </w:r>
      </w:ins>
      <w:ins w:id="8471" w:author="CR#4229r6" w:date="2020-07-10T02:31:00Z">
        <w:r>
          <w:tab/>
        </w:r>
      </w:ins>
      <w:ins w:id="8472" w:author="CR#4229r6" w:date="2020-07-10T02:30:00Z">
        <w:r>
          <w:t>CellReselectionSubPriority-r13</w:t>
        </w:r>
      </w:ins>
      <w:ins w:id="8473" w:author="CR#4229r6" w:date="2020-07-10T02:31:00Z">
        <w:r>
          <w:tab/>
        </w:r>
      </w:ins>
      <w:ins w:id="8474" w:author="CR#4229r6" w:date="2020-07-10T02:30:00Z">
        <w:r>
          <w:t>OPTIONAL</w:t>
        </w:r>
      </w:ins>
      <w:ins w:id="8475" w:author="Draft v2" w:date="2020-07-16T14:04:00Z">
        <w:r w:rsidR="00141576">
          <w:t>,</w:t>
        </w:r>
      </w:ins>
      <w:ins w:id="8476" w:author="CR#4229r6" w:date="2020-07-10T02:30:00Z">
        <w:r>
          <w:tab/>
          <w:t>-- Need OR</w:t>
        </w:r>
      </w:ins>
    </w:p>
    <w:p w:rsidR="00063C32" w:rsidRDefault="00063C32" w:rsidP="00063C32">
      <w:pPr>
        <w:pStyle w:val="PL"/>
        <w:shd w:val="clear" w:color="auto" w:fill="E6E6E6"/>
        <w:rPr>
          <w:ins w:id="8477" w:author="CR#4239r3" w:date="2020-07-11T00:59:00Z"/>
        </w:rPr>
      </w:pPr>
      <w:ins w:id="8478" w:author="CR#4239r3" w:date="2020-07-11T00:59:00Z">
        <w:r>
          <w:tab/>
          <w:t>rss-ConfigCarrierInfo-r16</w:t>
        </w:r>
        <w:r>
          <w:tab/>
        </w:r>
        <w:r>
          <w:tab/>
        </w:r>
        <w:r>
          <w:tab/>
        </w:r>
        <w:r>
          <w:tab/>
          <w:t>RSS-ConfigCarrierInfo-r16</w:t>
        </w:r>
        <w:r>
          <w:tab/>
        </w:r>
      </w:ins>
      <w:ins w:id="8479" w:author="CR#4239r3" w:date="2020-07-11T01:00:00Z">
        <w:r>
          <w:tab/>
        </w:r>
      </w:ins>
      <w:ins w:id="8480" w:author="CR#4239r3" w:date="2020-07-11T00:59:00Z">
        <w:r>
          <w:t>OPTIONAL,</w:t>
        </w:r>
        <w:r>
          <w:tab/>
          <w:t>-- Cond RSS</w:t>
        </w:r>
      </w:ins>
    </w:p>
    <w:p w:rsidR="00063C32" w:rsidRDefault="00063C32" w:rsidP="00063C32">
      <w:pPr>
        <w:pStyle w:val="PL"/>
        <w:shd w:val="clear" w:color="auto" w:fill="E6E6E6"/>
        <w:rPr>
          <w:ins w:id="8481" w:author="CR#4239r3" w:date="2020-07-11T00:59:00Z"/>
        </w:rPr>
      </w:pPr>
      <w:ins w:id="8482" w:author="CR#4239r3" w:date="2020-07-11T00:59:00Z">
        <w:r>
          <w:tab/>
          <w:t>interFreqNeighCellList-v16xy</w:t>
        </w:r>
        <w:r>
          <w:tab/>
        </w:r>
        <w:r>
          <w:tab/>
        </w:r>
      </w:ins>
      <w:ins w:id="8483" w:author="CR#4239r3" w:date="2020-07-11T01:00:00Z">
        <w:r>
          <w:tab/>
        </w:r>
      </w:ins>
      <w:ins w:id="8484" w:author="CR#4239r3" w:date="2020-07-11T00:59:00Z">
        <w:r>
          <w:t>InterFreqNeighCellList-v16xy</w:t>
        </w:r>
        <w:r>
          <w:tab/>
          <w:t>OPTIONAL</w:t>
        </w:r>
        <w:r>
          <w:tab/>
          <w:t>-- Cond RSS</w:t>
        </w:r>
      </w:ins>
    </w:p>
    <w:p w:rsidR="001A254A" w:rsidRDefault="005F2F73" w:rsidP="00063C32">
      <w:pPr>
        <w:pStyle w:val="PL"/>
        <w:shd w:val="clear" w:color="auto" w:fill="E6E6E6"/>
        <w:rPr>
          <w:ins w:id="8485" w:author="CR#4229r6" w:date="2020-07-10T02:30:00Z"/>
        </w:rPr>
      </w:pPr>
      <w:ins w:id="8486" w:author="CR#4229r6" w:date="2020-07-10T02:30: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Default="001A254A" w:rsidP="001A254A">
      <w:pPr>
        <w:pStyle w:val="PL"/>
        <w:shd w:val="clear" w:color="auto" w:fill="E6E6E6"/>
        <w:rPr>
          <w:ins w:id="8487" w:author="CR#4239r3" w:date="2020-07-11T01:00:00Z"/>
        </w:rPr>
      </w:pPr>
    </w:p>
    <w:p w:rsidR="00063C32" w:rsidRDefault="00063C32" w:rsidP="00063C32">
      <w:pPr>
        <w:pStyle w:val="PL"/>
        <w:shd w:val="clear" w:color="auto" w:fill="E6E6E6"/>
        <w:rPr>
          <w:ins w:id="8488" w:author="CR#4239r3" w:date="2020-07-11T01:01:00Z"/>
        </w:rPr>
      </w:pPr>
      <w:ins w:id="8489" w:author="CR#4239r3" w:date="2020-07-11T01:01:00Z">
        <w:r>
          <w:lastRenderedPageBreak/>
          <w:t>InterFreqNeighCellList-v16xy ::=</w:t>
        </w:r>
        <w:r>
          <w:tab/>
        </w:r>
        <w:r>
          <w:tab/>
          <w:t>SEQUENCE (SIZE (1..maxCellInter)) OF InterFreqNeighCellInfo-v16xy</w:t>
        </w:r>
      </w:ins>
    </w:p>
    <w:p w:rsidR="00063C32" w:rsidRPr="000E4E7F" w:rsidRDefault="00063C32"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Default="009722D5" w:rsidP="009722D5">
      <w:pPr>
        <w:pStyle w:val="PL"/>
        <w:shd w:val="clear" w:color="auto" w:fill="E6E6E6"/>
        <w:rPr>
          <w:ins w:id="8490" w:author="CR#4239r3" w:date="2020-07-11T01:01:00Z"/>
        </w:rPr>
      </w:pPr>
      <w:r w:rsidRPr="000E4E7F">
        <w:t>}</w:t>
      </w:r>
    </w:p>
    <w:p w:rsidR="00063C32" w:rsidRPr="000E4E7F" w:rsidRDefault="00063C32" w:rsidP="009722D5">
      <w:pPr>
        <w:pStyle w:val="PL"/>
        <w:shd w:val="clear" w:color="auto" w:fill="E6E6E6"/>
      </w:pPr>
    </w:p>
    <w:p w:rsidR="00063C32" w:rsidRDefault="00063C32" w:rsidP="00063C32">
      <w:pPr>
        <w:pStyle w:val="PL"/>
        <w:shd w:val="clear" w:color="auto" w:fill="E6E6E6"/>
        <w:rPr>
          <w:ins w:id="8491" w:author="CR#4239r3" w:date="2020-07-11T01:01:00Z"/>
        </w:rPr>
      </w:pPr>
      <w:ins w:id="8492" w:author="CR#4239r3" w:date="2020-07-11T01:01:00Z">
        <w:r>
          <w:t>InterFreqNeighCellInfo-v16xy ::= SEQUENCE {</w:t>
        </w:r>
      </w:ins>
    </w:p>
    <w:p w:rsidR="00063C32" w:rsidRDefault="00063C32" w:rsidP="00063C32">
      <w:pPr>
        <w:pStyle w:val="PL"/>
        <w:shd w:val="clear" w:color="auto" w:fill="E6E6E6"/>
        <w:rPr>
          <w:ins w:id="8493" w:author="CR#4239r3" w:date="2020-07-11T01:01:00Z"/>
        </w:rPr>
      </w:pPr>
      <w:ins w:id="8494" w:author="CR#4239r3" w:date="2020-07-11T01:01:00Z">
        <w:r>
          <w:tab/>
          <w:t>rss-MeasPowerBias-r16</w:t>
        </w:r>
        <w:r>
          <w:tab/>
        </w:r>
        <w:r>
          <w:tab/>
        </w:r>
        <w:r>
          <w:tab/>
          <w:t>RSS-MeasPowerBias-r16</w:t>
        </w:r>
      </w:ins>
    </w:p>
    <w:p w:rsidR="00063C32" w:rsidRDefault="00063C32" w:rsidP="00063C32">
      <w:pPr>
        <w:pStyle w:val="PL"/>
        <w:shd w:val="clear" w:color="auto" w:fill="E6E6E6"/>
        <w:rPr>
          <w:ins w:id="8495" w:author="CR#4239r3" w:date="2020-07-11T01:01:00Z"/>
        </w:rPr>
      </w:pPr>
      <w:ins w:id="8496" w:author="CR#4239r3" w:date="2020-07-11T01:01: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5F2F73" w:rsidRPr="000E4E7F" w:rsidTr="00422829">
        <w:trPr>
          <w:gridAfter w:val="1"/>
          <w:wAfter w:w="6" w:type="dxa"/>
          <w:cantSplit/>
          <w:tblHeader/>
          <w:ins w:id="8497" w:author="CR#4229r6" w:date="2020-07-10T02:31:00Z"/>
        </w:trPr>
        <w:tc>
          <w:tcPr>
            <w:tcW w:w="9639" w:type="dxa"/>
          </w:tcPr>
          <w:p w:rsidR="005F2F73" w:rsidRDefault="005F2F73" w:rsidP="005F2F73">
            <w:pPr>
              <w:pStyle w:val="TAL"/>
              <w:rPr>
                <w:ins w:id="8498" w:author="CR#4229r6" w:date="2020-07-10T02:32:00Z"/>
                <w:rFonts w:cs="Arial"/>
                <w:b/>
                <w:bCs/>
                <w:i/>
                <w:szCs w:val="18"/>
                <w:lang w:eastAsia="en-GB"/>
              </w:rPr>
            </w:pPr>
            <w:ins w:id="8499" w:author="CR#4229r6" w:date="2020-07-10T02:32:00Z">
              <w:r>
                <w:rPr>
                  <w:rFonts w:cs="Arial"/>
                  <w:b/>
                  <w:bCs/>
                  <w:i/>
                  <w:szCs w:val="18"/>
                  <w:lang w:eastAsia="en-GB"/>
                </w:rPr>
                <w:t>altCellReselectionPriority</w:t>
              </w:r>
            </w:ins>
          </w:p>
          <w:p w:rsidR="005F2F73" w:rsidRPr="000E4E7F" w:rsidRDefault="005F2F73">
            <w:pPr>
              <w:pStyle w:val="TAL"/>
              <w:rPr>
                <w:ins w:id="8500" w:author="CR#4229r6" w:date="2020-07-10T02:31:00Z"/>
                <w:noProof/>
                <w:lang w:eastAsia="en-GB"/>
              </w:rPr>
              <w:pPrChange w:id="8501" w:author="CR#4229r6" w:date="2020-07-10T02:31:00Z">
                <w:pPr>
                  <w:pStyle w:val="TAH"/>
                </w:pPr>
              </w:pPrChange>
            </w:pPr>
            <w:ins w:id="8502" w:author="CR#4229r6" w:date="2020-07-10T02:32:00Z">
              <w:r>
                <w:rPr>
                  <w:rFonts w:cs="Arial"/>
                  <w:szCs w:val="18"/>
                  <w:lang w:eastAsia="en-GB"/>
                </w:rPr>
                <w:t xml:space="preserve">Alternative cell reselection priorities to be used by the UEs for which the </w:t>
              </w:r>
              <w:r>
                <w:rPr>
                  <w:rFonts w:cs="Arial"/>
                  <w:i/>
                  <w:szCs w:val="18"/>
                  <w:rPrChange w:id="8503" w:author="作者" w:date="1900-01-01T00:00:00Z">
                    <w:rPr/>
                  </w:rPrChange>
                </w:rPr>
                <w:t>altFreqPriorities</w:t>
              </w:r>
              <w:r>
                <w:rPr>
                  <w:rFonts w:cs="Arial"/>
                  <w:szCs w:val="18"/>
                  <w:lang w:eastAsia="en-GB"/>
                </w:rPr>
                <w:t xml:space="preserve"> is set to </w:t>
              </w:r>
              <w:r>
                <w:rPr>
                  <w:rFonts w:cs="Arial"/>
                  <w:i/>
                  <w:szCs w:val="18"/>
                  <w:lang w:eastAsia="en-GB"/>
                  <w:rPrChange w:id="8504" w:author="作者" w:date="1900-01-01T00:00:00Z">
                    <w:rPr>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422829">
        <w:trPr>
          <w:gridAfter w:val="1"/>
          <w:wAfter w:w="6" w:type="dxa"/>
          <w:cantSplit/>
          <w:tblHeader/>
          <w:ins w:id="8505" w:author="CR#4229r6" w:date="2020-07-10T02:31:00Z"/>
        </w:trPr>
        <w:tc>
          <w:tcPr>
            <w:tcW w:w="9639" w:type="dxa"/>
          </w:tcPr>
          <w:p w:rsidR="005F2F73" w:rsidRDefault="005F2F73" w:rsidP="005F2F73">
            <w:pPr>
              <w:pStyle w:val="TAL"/>
              <w:rPr>
                <w:ins w:id="8506" w:author="CR#4229r6" w:date="2020-07-10T02:32:00Z"/>
                <w:rFonts w:cs="Arial"/>
                <w:b/>
                <w:bCs/>
                <w:i/>
                <w:szCs w:val="18"/>
                <w:lang w:eastAsia="en-GB"/>
              </w:rPr>
            </w:pPr>
            <w:ins w:id="8507" w:author="CR#4229r6" w:date="2020-07-10T02:32:00Z">
              <w:r>
                <w:rPr>
                  <w:rFonts w:cs="Arial"/>
                  <w:b/>
                  <w:bCs/>
                  <w:i/>
                  <w:szCs w:val="18"/>
                  <w:lang w:eastAsia="en-GB"/>
                </w:rPr>
                <w:t>altCellReselectionSubPriority</w:t>
              </w:r>
            </w:ins>
          </w:p>
          <w:p w:rsidR="005F2F73" w:rsidRPr="000E4E7F" w:rsidRDefault="005F2F73">
            <w:pPr>
              <w:pStyle w:val="TAL"/>
              <w:rPr>
                <w:ins w:id="8508" w:author="CR#4229r6" w:date="2020-07-10T02:31:00Z"/>
                <w:noProof/>
                <w:lang w:eastAsia="en-GB"/>
              </w:rPr>
              <w:pPrChange w:id="8509" w:author="CR#4229r6" w:date="2020-07-10T02:31:00Z">
                <w:pPr>
                  <w:pStyle w:val="TAH"/>
                </w:pPr>
              </w:pPrChange>
            </w:pPr>
            <w:ins w:id="8510" w:author="CR#4229r6" w:date="2020-07-10T02:32:00Z">
              <w:r>
                <w:rPr>
                  <w:rFonts w:cs="Arial"/>
                  <w:szCs w:val="18"/>
                  <w:lang w:eastAsia="en-GB"/>
                </w:rPr>
                <w:t xml:space="preserve">Alternative cell reselection sub-priorities to be used by the UEs for which the </w:t>
              </w:r>
              <w:r>
                <w:rPr>
                  <w:rFonts w:cs="Arial"/>
                  <w:i/>
                  <w:szCs w:val="18"/>
                  <w:rPrChange w:id="8511" w:author="作者" w:date="1900-01-01T00:00:00Z">
                    <w:rPr/>
                  </w:rPrChange>
                </w:rPr>
                <w:t>altFreqPriorities</w:t>
              </w:r>
              <w:r>
                <w:rPr>
                  <w:rFonts w:cs="Arial"/>
                  <w:szCs w:val="18"/>
                  <w:lang w:eastAsia="en-GB"/>
                </w:rPr>
                <w:t xml:space="preserve"> is set to </w:t>
              </w:r>
              <w:r>
                <w:rPr>
                  <w:rFonts w:cs="Arial"/>
                  <w:i/>
                  <w:szCs w:val="18"/>
                  <w:lang w:eastAsia="en-GB"/>
                  <w:rPrChange w:id="8512" w:author="作者" w:date="1900-01-01T00:00:00Z">
                    <w:rPr>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ins w:id="8513" w:author="CR#4229r6" w:date="2020-07-10T02:32:00Z">
              <w:r w:rsidR="005F2F73">
                <w:rPr>
                  <w:rFonts w:ascii="Arial" w:hAnsi="Arial" w:cs="Arial"/>
                  <w:iCs/>
                  <w:sz w:val="18"/>
                  <w:szCs w:val="18"/>
                </w:rPr>
                <w:t>,</w:t>
              </w:r>
            </w:ins>
            <w:del w:id="8514" w:author="CR#4229r6" w:date="2020-07-10T02:32: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and/or</w:delText>
              </w:r>
            </w:del>
            <w:r w:rsidR="001A254A" w:rsidRPr="000E4E7F">
              <w:rPr>
                <w:rFonts w:ascii="Arial" w:hAnsi="Arial" w:cs="Arial"/>
                <w:i/>
                <w:iCs/>
                <w:sz w:val="18"/>
                <w:szCs w:val="18"/>
              </w:rPr>
              <w:t xml:space="preserve"> InterFreqCarrierFreqList-v1530</w:t>
            </w:r>
            <w:ins w:id="8515" w:author="CR#4229r6" w:date="2020-07-10T02:33:00Z">
              <w:r w:rsidR="005F2F73">
                <w:t xml:space="preserve"> </w:t>
              </w:r>
              <w:r w:rsidR="005F2F73" w:rsidRPr="00055258">
                <w:rPr>
                  <w:rFonts w:ascii="Arial" w:hAnsi="Arial" w:cs="Arial"/>
                  <w:sz w:val="18"/>
                  <w:szCs w:val="18"/>
                  <w:rPrChange w:id="8516" w:author="TEI16_ENDC" w:date="2020-06-10T17:55:00Z">
                    <w:rPr>
                      <w:rFonts w:ascii="Arial" w:hAnsi="Arial" w:cs="Arial"/>
                      <w:i/>
                      <w:iCs/>
                      <w:sz w:val="18"/>
                      <w:szCs w:val="18"/>
                    </w:rPr>
                  </w:rPrChange>
                </w:rPr>
                <w:t>and/or</w:t>
              </w:r>
              <w:r w:rsidR="005F2F73" w:rsidRPr="00055258">
                <w:rPr>
                  <w:rFonts w:ascii="Arial" w:hAnsi="Arial" w:cs="Arial"/>
                  <w:i/>
                  <w:iCs/>
                  <w:sz w:val="18"/>
                  <w:szCs w:val="18"/>
                </w:rPr>
                <w:t xml:space="preserve"> InterFreqCarrierFreqList-v1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ins w:id="8517" w:author="CR#4229r6" w:date="2020-07-10T02:33:00Z">
              <w:r w:rsidR="005F2F73" w:rsidRPr="00920B78">
                <w:rPr>
                  <w:rFonts w:ascii="Arial" w:hAnsi="Arial" w:cs="Arial"/>
                  <w:iCs/>
                  <w:sz w:val="18"/>
                  <w:szCs w:val="18"/>
                  <w:rPrChange w:id="8518" w:author="Draft v2" w:date="2020-07-16T14:06:00Z">
                    <w:rPr>
                      <w:rFonts w:ascii="Arial" w:hAnsi="Arial" w:cs="Arial"/>
                      <w:i/>
                      <w:iCs/>
                      <w:sz w:val="18"/>
                      <w:szCs w:val="18"/>
                    </w:rPr>
                  </w:rPrChange>
                </w:rPr>
                <w:t>,</w:t>
              </w:r>
            </w:ins>
            <w:ins w:id="8519" w:author="Draft v2" w:date="2020-07-16T14:06:00Z">
              <w:r w:rsidR="00920B78">
                <w:rPr>
                  <w:rFonts w:ascii="Arial" w:hAnsi="Arial" w:cs="Arial"/>
                  <w:i/>
                  <w:iCs/>
                  <w:sz w:val="18"/>
                  <w:szCs w:val="18"/>
                </w:rPr>
                <w:t xml:space="preserve"> </w:t>
              </w:r>
            </w:ins>
            <w:del w:id="8520" w:author="CR#4229r6" w:date="2020-07-10T02:33: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 xml:space="preserve">and/or </w:delText>
              </w:r>
            </w:del>
            <w:r w:rsidR="001A254A" w:rsidRPr="000E4E7F">
              <w:rPr>
                <w:rFonts w:ascii="Arial" w:hAnsi="Arial" w:cs="Arial"/>
                <w:i/>
                <w:iCs/>
                <w:sz w:val="18"/>
                <w:szCs w:val="18"/>
              </w:rPr>
              <w:t>InterFreqCarrierFreqListExt-v1530</w:t>
            </w:r>
            <w:ins w:id="8521" w:author="CR#4229r6" w:date="2020-07-10T02:33:00Z">
              <w:r w:rsidR="005F2F73" w:rsidRPr="00E3746B">
                <w:rPr>
                  <w:rFonts w:ascii="Arial" w:hAnsi="Arial" w:cs="Arial"/>
                  <w:sz w:val="18"/>
                  <w:szCs w:val="18"/>
                </w:rPr>
                <w:t xml:space="preserve"> and/or</w:t>
              </w:r>
              <w:r w:rsidR="005F2F73" w:rsidRPr="00055258">
                <w:rPr>
                  <w:rFonts w:ascii="Arial" w:hAnsi="Arial" w:cs="Arial"/>
                  <w:i/>
                  <w:iCs/>
                  <w:sz w:val="18"/>
                  <w:szCs w:val="18"/>
                </w:rPr>
                <w:t xml:space="preserve"> InterFreqCarrierFreqList-v1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ins w:id="8522" w:author="CR#4239r3" w:date="2020-07-11T01:04:00Z">
              <w:r w:rsidR="00063C32" w:rsidRPr="009B2B00">
                <w:rPr>
                  <w:i/>
                  <w:iCs/>
                  <w:lang w:val="en-US" w:eastAsia="en-GB"/>
                </w:rPr>
                <w:t xml:space="preserve"> </w:t>
              </w:r>
            </w:ins>
            <w:ins w:id="8523" w:author="Draft v2" w:date="2020-07-16T14:06:00Z">
              <w:r w:rsidR="00920B78">
                <w:rPr>
                  <w:i/>
                  <w:iCs/>
                  <w:lang w:val="en-US" w:eastAsia="en-GB"/>
                </w:rPr>
                <w:t>i</w:t>
              </w:r>
            </w:ins>
            <w:ins w:id="8524" w:author="CR#4239r3" w:date="2020-07-11T01:04:00Z">
              <w:r w:rsidR="00063C32" w:rsidRPr="009B2B00">
                <w:rPr>
                  <w:i/>
                  <w:iCs/>
                  <w:lang w:val="en-US" w:eastAsia="en-GB"/>
                </w:rPr>
                <w:t>nter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erFreqNeighCellList-v16xy</w:t>
              </w:r>
              <w:r w:rsidR="00063C32">
                <w:rPr>
                  <w:lang w:val="en-US" w:eastAsia="en-GB"/>
                </w:rPr>
                <w:t xml:space="preserve"> in </w:t>
              </w:r>
              <w:r w:rsidR="00063C32">
                <w:rPr>
                  <w:rFonts w:cs="Arial"/>
                  <w:i/>
                  <w:iCs/>
                  <w:szCs w:val="18"/>
                  <w:lang w:val="en-US"/>
                </w:rPr>
                <w:t>i</w:t>
              </w:r>
              <w:r w:rsidR="00063C32" w:rsidRPr="000E4E7F">
                <w:rPr>
                  <w:rFonts w:cs="Arial"/>
                  <w:i/>
                  <w:iCs/>
                  <w:szCs w:val="18"/>
                </w:rPr>
                <w:t>nterFreqCarrierFreqList-v1</w:t>
              </w:r>
              <w:r w:rsidR="00063C32">
                <w:rPr>
                  <w:rFonts w:cs="Arial"/>
                  <w:i/>
                  <w:iCs/>
                  <w:szCs w:val="18"/>
                </w:rPr>
                <w:t>6xy</w:t>
              </w:r>
              <w:r w:rsidR="00063C32">
                <w:rPr>
                  <w:rFonts w:cs="Arial"/>
                  <w:i/>
                  <w:iCs/>
                  <w:szCs w:val="18"/>
                  <w:lang w:val="en-US"/>
                </w:rPr>
                <w:t xml:space="preserve"> /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erFreqNeighCellList</w:t>
              </w:r>
              <w:r w:rsidR="00063C32" w:rsidRPr="009B2B00">
                <w:rPr>
                  <w:iCs/>
                  <w:lang w:val="en-US"/>
                </w:rPr>
                <w:t xml:space="preserve"> (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sidRPr="00722631">
                <w:rPr>
                  <w:i/>
                  <w:lang w:val="en-US"/>
                </w:rPr>
                <w:t>.</w:t>
              </w:r>
              <w:r w:rsidR="00063C32">
                <w:rPr>
                  <w:iCs/>
                  <w:lang w:val="en-US"/>
                </w:rPr>
                <w:t xml:space="preserve"> If </w:t>
              </w:r>
              <w:r w:rsidR="00063C32" w:rsidRPr="00ED77C1">
                <w:rPr>
                  <w:i/>
                  <w:iCs/>
                  <w:lang w:val="en-US" w:eastAsia="en-GB"/>
                </w:rPr>
                <w:t>interFreqNeighCellList-v16xy</w:t>
              </w:r>
              <w:r w:rsidR="00063C32">
                <w:rPr>
                  <w:iCs/>
                  <w:lang w:val="en-US"/>
                </w:rPr>
                <w:t xml:space="preserve"> is absent </w:t>
              </w:r>
              <w:r w:rsidR="00063C32">
                <w:rPr>
                  <w:lang w:val="en-US" w:eastAsia="en-GB"/>
                </w:rPr>
                <w:t xml:space="preserve">in </w:t>
              </w:r>
              <w:r w:rsidR="00063C32">
                <w:rPr>
                  <w:rFonts w:cs="Arial"/>
                  <w:i/>
                  <w:iCs/>
                  <w:szCs w:val="18"/>
                  <w:lang w:val="en-US"/>
                </w:rPr>
                <w:t>in</w:t>
              </w:r>
              <w:r w:rsidR="00063C32" w:rsidRPr="000E4E7F">
                <w:rPr>
                  <w:rFonts w:cs="Arial"/>
                  <w:i/>
                  <w:iCs/>
                  <w:szCs w:val="18"/>
                </w:rPr>
                <w:t>terFreqCarrierFreqList-v1</w:t>
              </w:r>
              <w:r w:rsidR="00063C32">
                <w:rPr>
                  <w:rFonts w:cs="Arial"/>
                  <w:i/>
                  <w:iCs/>
                  <w:szCs w:val="18"/>
                </w:rPr>
                <w:t>6xy</w:t>
              </w:r>
              <w:r w:rsidR="00063C32">
                <w:rPr>
                  <w:rFonts w:cs="Arial"/>
                  <w:i/>
                  <w:iCs/>
                  <w:szCs w:val="18"/>
                  <w:lang w:val="en-US"/>
                </w:rPr>
                <w:t>/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iCs/>
                  <w:lang w:val="en-US"/>
                </w:rPr>
                <w:t xml:space="preserve">, </w:t>
              </w:r>
              <w:r w:rsidR="00063C32">
                <w:rPr>
                  <w:noProof/>
                </w:rPr>
                <w:t xml:space="preserve">measurement based on RSS is not applicable for all the neighbour cells in </w:t>
              </w:r>
              <w:r w:rsidR="00063C32">
                <w:rPr>
                  <w:i/>
                  <w:lang w:val="en-US"/>
                </w:rPr>
                <w:t>in</w:t>
              </w:r>
              <w:r w:rsidR="00063C32" w:rsidRPr="00E122B5">
                <w:rPr>
                  <w:i/>
                  <w:lang w:val="en-US"/>
                </w:rPr>
                <w:t>terFreqNeighCellList</w:t>
              </w:r>
              <w:r w:rsidR="00063C32">
                <w:rPr>
                  <w:i/>
                  <w:lang w:val="en-US"/>
                </w:rPr>
                <w:t xml:space="preserve"> </w:t>
              </w:r>
              <w:r w:rsidR="00063C32" w:rsidRPr="00ED77C1">
                <w:rPr>
                  <w:iCs/>
                  <w:lang w:val="en-US"/>
                </w:rPr>
                <w:t>(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Pr>
                  <w:noProof/>
                </w:rPr>
                <w:t>.</w:t>
              </w:r>
            </w:ins>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F227C4" w:rsidRPr="000E4E7F" w:rsidTr="00FE39FB">
        <w:trPr>
          <w:gridAfter w:val="1"/>
          <w:wAfter w:w="6" w:type="dxa"/>
          <w:cantSplit/>
          <w:ins w:id="8525" w:author="CR#4260r2" w:date="2020-07-13T00:12:00Z"/>
        </w:trPr>
        <w:tc>
          <w:tcPr>
            <w:tcW w:w="9639" w:type="dxa"/>
          </w:tcPr>
          <w:p w:rsidR="00F227C4" w:rsidRDefault="00F227C4" w:rsidP="00F227C4">
            <w:pPr>
              <w:pStyle w:val="TAL"/>
              <w:rPr>
                <w:ins w:id="8526" w:author="CR#4260r2" w:date="2020-07-13T00:12:00Z"/>
                <w:b/>
                <w:i/>
                <w:noProof/>
                <w:lang w:eastAsia="zh-CN"/>
              </w:rPr>
            </w:pPr>
            <w:ins w:id="8527" w:author="CR#4260r2" w:date="2020-07-13T00:12:00Z">
              <w:r w:rsidRPr="00FB14CA">
                <w:rPr>
                  <w:b/>
                  <w:i/>
                  <w:noProof/>
                  <w:lang w:eastAsia="zh-CN"/>
                </w:rPr>
                <w:t>measIdleConfigSIB</w:t>
              </w:r>
            </w:ins>
          </w:p>
          <w:p w:rsidR="00F227C4" w:rsidRPr="000E4E7F" w:rsidRDefault="00F227C4" w:rsidP="00F227C4">
            <w:pPr>
              <w:pStyle w:val="TAL"/>
              <w:rPr>
                <w:ins w:id="8528" w:author="CR#4260r2" w:date="2020-07-13T00:12:00Z"/>
                <w:b/>
                <w:i/>
                <w:noProof/>
                <w:lang w:eastAsia="zh-CN"/>
              </w:rPr>
            </w:pPr>
            <w:ins w:id="8529" w:author="CR#4260r2" w:date="2020-07-13T00:12:00Z">
              <w:r w:rsidRPr="00F537EB">
                <w:rPr>
                  <w:bCs/>
                  <w:noProof/>
                  <w:lang w:eastAsia="en-GB"/>
                </w:rPr>
                <w:t xml:space="preserve">Indicates </w:t>
              </w:r>
              <w:r>
                <w:rPr>
                  <w:bCs/>
                  <w:noProof/>
                  <w:lang w:eastAsia="en-GB"/>
                </w:rPr>
                <w:t xml:space="preserve">E-UTRA </w:t>
              </w:r>
              <w:r w:rsidRPr="00F537EB">
                <w:rPr>
                  <w:bCs/>
                  <w:noProof/>
                  <w:lang w:eastAsia="en-GB"/>
                </w:rPr>
                <w:t>measurement configuration to be stored and used by the UE while in RRC_IDLE or RRC_INACTIVE</w:t>
              </w:r>
              <w:r>
                <w:rPr>
                  <w:bCs/>
                  <w:noProof/>
                  <w:lang w:eastAsia="en-GB"/>
                </w:rPr>
                <w:t>.</w:t>
              </w:r>
            </w:ins>
          </w:p>
        </w:tc>
      </w:tr>
      <w:tr w:rsidR="00F227C4" w:rsidRPr="000E4E7F" w:rsidTr="00FE39FB">
        <w:trPr>
          <w:gridAfter w:val="1"/>
          <w:wAfter w:w="6" w:type="dxa"/>
          <w:cantSplit/>
          <w:ins w:id="8530" w:author="CR#4260r2" w:date="2020-07-13T00:12:00Z"/>
        </w:trPr>
        <w:tc>
          <w:tcPr>
            <w:tcW w:w="9639" w:type="dxa"/>
          </w:tcPr>
          <w:p w:rsidR="00F227C4" w:rsidRDefault="00F227C4" w:rsidP="00F227C4">
            <w:pPr>
              <w:pStyle w:val="TAL"/>
              <w:rPr>
                <w:ins w:id="8531" w:author="CR#4260r2" w:date="2020-07-13T00:12:00Z"/>
                <w:b/>
                <w:i/>
                <w:noProof/>
                <w:lang w:eastAsia="zh-CN"/>
              </w:rPr>
            </w:pPr>
            <w:ins w:id="8532" w:author="CR#4260r2" w:date="2020-07-13T00:12:00Z">
              <w:r w:rsidRPr="00FB14CA">
                <w:rPr>
                  <w:b/>
                  <w:i/>
                  <w:noProof/>
                  <w:lang w:eastAsia="zh-CN"/>
                </w:rPr>
                <w:t>measIdleConfigSIB</w:t>
              </w:r>
              <w:r>
                <w:rPr>
                  <w:b/>
                  <w:i/>
                  <w:noProof/>
                  <w:lang w:eastAsia="zh-CN"/>
                </w:rPr>
                <w:t>-NR</w:t>
              </w:r>
            </w:ins>
          </w:p>
          <w:p w:rsidR="00F227C4" w:rsidRPr="000E4E7F" w:rsidRDefault="00F227C4" w:rsidP="00F227C4">
            <w:pPr>
              <w:pStyle w:val="TAL"/>
              <w:rPr>
                <w:ins w:id="8533" w:author="CR#4260r2" w:date="2020-07-13T00:12:00Z"/>
                <w:b/>
                <w:i/>
                <w:noProof/>
                <w:lang w:eastAsia="zh-CN"/>
              </w:rPr>
            </w:pPr>
            <w:ins w:id="8534" w:author="CR#4260r2" w:date="2020-07-13T00:12:00Z">
              <w:r w:rsidRPr="00F537EB">
                <w:rPr>
                  <w:bCs/>
                  <w:noProof/>
                  <w:lang w:eastAsia="en-GB"/>
                </w:rPr>
                <w:t xml:space="preserve">Indicates </w:t>
              </w:r>
              <w:r>
                <w:rPr>
                  <w:bCs/>
                  <w:noProof/>
                  <w:lang w:eastAsia="en-GB"/>
                </w:rPr>
                <w:t xml:space="preserve">the NR </w:t>
              </w:r>
              <w:r w:rsidRPr="00F537EB">
                <w:rPr>
                  <w:bCs/>
                  <w:noProof/>
                  <w:lang w:eastAsia="en-GB"/>
                </w:rPr>
                <w:t>measurement configuration to be stored and used by the UE while in RRC_IDLE or RRC_INACTIVE</w:t>
              </w:r>
              <w:r>
                <w:rPr>
                  <w:bCs/>
                  <w:noProof/>
                  <w:lang w:eastAsia="en-GB"/>
                </w:rPr>
                <w:t xml:space="preserve">. </w:t>
              </w:r>
            </w:ins>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063C32" w:rsidRPr="000E4E7F" w:rsidTr="00422829">
        <w:trPr>
          <w:gridAfter w:val="1"/>
          <w:wAfter w:w="6" w:type="dxa"/>
          <w:cantSplit/>
          <w:ins w:id="8535" w:author="CR#4239r3" w:date="2020-07-11T01:04:00Z"/>
        </w:trPr>
        <w:tc>
          <w:tcPr>
            <w:tcW w:w="9639" w:type="dxa"/>
          </w:tcPr>
          <w:p w:rsidR="00063C32" w:rsidRPr="005F77D8" w:rsidRDefault="00063C32" w:rsidP="00063C32">
            <w:pPr>
              <w:pStyle w:val="TAL"/>
              <w:rPr>
                <w:ins w:id="8536" w:author="CR#4239r3" w:date="2020-07-11T01:04:00Z"/>
                <w:b/>
                <w:bCs/>
                <w:i/>
                <w:noProof/>
                <w:lang w:val="en-US" w:eastAsia="en-GB"/>
              </w:rPr>
            </w:pPr>
            <w:ins w:id="8537" w:author="CR#4239r3" w:date="2020-07-11T01:04: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rsidR="00063C32" w:rsidRPr="000E4E7F" w:rsidRDefault="00063C32" w:rsidP="00063C32">
            <w:pPr>
              <w:pStyle w:val="TAL"/>
              <w:rPr>
                <w:ins w:id="8538" w:author="CR#4239r3" w:date="2020-07-11T01:04:00Z"/>
                <w:b/>
                <w:bCs/>
                <w:i/>
                <w:noProof/>
                <w:kern w:val="2"/>
                <w:lang w:eastAsia="en-GB"/>
              </w:rPr>
            </w:pPr>
            <w:ins w:id="8539" w:author="CR#4239r3" w:date="2020-07-11T01:04: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63C32" w:rsidRPr="000E4E7F" w:rsidTr="005411BB">
        <w:trPr>
          <w:cantSplit/>
          <w:ins w:id="8540" w:author="CR#4239r3" w:date="2020-07-11T01:05:00Z"/>
        </w:trPr>
        <w:tc>
          <w:tcPr>
            <w:tcW w:w="2268" w:type="dxa"/>
          </w:tcPr>
          <w:p w:rsidR="00063C32" w:rsidRPr="000E4E7F" w:rsidRDefault="00063C32" w:rsidP="00063C32">
            <w:pPr>
              <w:pStyle w:val="TAL"/>
              <w:rPr>
                <w:ins w:id="8541" w:author="CR#4239r3" w:date="2020-07-11T01:05:00Z"/>
                <w:i/>
                <w:noProof/>
                <w:lang w:eastAsia="en-GB"/>
              </w:rPr>
            </w:pPr>
            <w:ins w:id="8542" w:author="CR#4239r3" w:date="2020-07-11T01:05:00Z">
              <w:r>
                <w:rPr>
                  <w:i/>
                  <w:noProof/>
                  <w:lang w:eastAsia="en-GB"/>
                </w:rPr>
                <w:t>RSS</w:t>
              </w:r>
            </w:ins>
          </w:p>
        </w:tc>
        <w:tc>
          <w:tcPr>
            <w:tcW w:w="7371" w:type="dxa"/>
          </w:tcPr>
          <w:p w:rsidR="00063C32" w:rsidRPr="000E4E7F" w:rsidRDefault="00063C32" w:rsidP="00063C32">
            <w:pPr>
              <w:pStyle w:val="TAL"/>
              <w:rPr>
                <w:ins w:id="8543" w:author="CR#4239r3" w:date="2020-07-11T01:05:00Z"/>
                <w:lang w:eastAsia="en-GB"/>
              </w:rPr>
            </w:pPr>
            <w:ins w:id="8544" w:author="CR#4239r3" w:date="2020-07-11T01:05: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545" w:name="_Toc20487248"/>
      <w:bookmarkStart w:id="8546" w:name="_Toc29342543"/>
      <w:bookmarkStart w:id="8547" w:name="_Toc29343682"/>
      <w:bookmarkStart w:id="8548" w:name="_Toc36566944"/>
      <w:bookmarkStart w:id="8549" w:name="_Toc36810382"/>
      <w:bookmarkStart w:id="8550" w:name="_Toc36846746"/>
      <w:bookmarkStart w:id="8551" w:name="_Toc36939399"/>
      <w:bookmarkStart w:id="8552" w:name="_Toc37082379"/>
      <w:r w:rsidRPr="000E4E7F">
        <w:t>–</w:t>
      </w:r>
      <w:r w:rsidRPr="000E4E7F">
        <w:tab/>
      </w:r>
      <w:r w:rsidRPr="000E4E7F">
        <w:rPr>
          <w:i/>
          <w:noProof/>
        </w:rPr>
        <w:t>SystemInformationBlockType6</w:t>
      </w:r>
      <w:bookmarkEnd w:id="8545"/>
      <w:bookmarkEnd w:id="8546"/>
      <w:bookmarkEnd w:id="8547"/>
      <w:bookmarkEnd w:id="8548"/>
      <w:bookmarkEnd w:id="8549"/>
      <w:bookmarkEnd w:id="8550"/>
      <w:bookmarkEnd w:id="8551"/>
      <w:bookmarkEnd w:id="8552"/>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8553" w:name="_Toc20487249"/>
      <w:bookmarkStart w:id="8554" w:name="_Toc29342544"/>
      <w:bookmarkStart w:id="8555" w:name="_Toc29343683"/>
      <w:bookmarkStart w:id="8556" w:name="_Toc36566945"/>
      <w:bookmarkStart w:id="8557" w:name="_Toc36810383"/>
      <w:bookmarkStart w:id="8558" w:name="_Toc36846747"/>
      <w:bookmarkStart w:id="8559" w:name="_Toc36939400"/>
      <w:bookmarkStart w:id="8560" w:name="_Toc37082380"/>
      <w:r w:rsidRPr="000E4E7F">
        <w:t>–</w:t>
      </w:r>
      <w:r w:rsidRPr="000E4E7F">
        <w:tab/>
      </w:r>
      <w:r w:rsidRPr="000E4E7F">
        <w:rPr>
          <w:i/>
          <w:noProof/>
        </w:rPr>
        <w:t>SystemInformationBlockType7</w:t>
      </w:r>
      <w:bookmarkEnd w:id="8553"/>
      <w:bookmarkEnd w:id="8554"/>
      <w:bookmarkEnd w:id="8555"/>
      <w:bookmarkEnd w:id="8556"/>
      <w:bookmarkEnd w:id="8557"/>
      <w:bookmarkEnd w:id="8558"/>
      <w:bookmarkEnd w:id="8559"/>
      <w:bookmarkEnd w:id="8560"/>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lastRenderedPageBreak/>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8561" w:name="_Toc20487250"/>
      <w:bookmarkStart w:id="8562" w:name="_Toc29342545"/>
      <w:bookmarkStart w:id="8563" w:name="_Toc29343684"/>
      <w:bookmarkStart w:id="8564" w:name="_Toc36566946"/>
      <w:bookmarkStart w:id="8565" w:name="_Toc36810384"/>
      <w:bookmarkStart w:id="8566" w:name="_Toc36846748"/>
      <w:bookmarkStart w:id="8567" w:name="_Toc36939401"/>
      <w:bookmarkStart w:id="8568" w:name="_Toc37082381"/>
      <w:r w:rsidRPr="000E4E7F">
        <w:t>–</w:t>
      </w:r>
      <w:r w:rsidRPr="000E4E7F">
        <w:tab/>
      </w:r>
      <w:r w:rsidRPr="000E4E7F">
        <w:rPr>
          <w:i/>
          <w:noProof/>
        </w:rPr>
        <w:t>SystemInformationBlockType8</w:t>
      </w:r>
      <w:bookmarkEnd w:id="8561"/>
      <w:bookmarkEnd w:id="8562"/>
      <w:bookmarkEnd w:id="8563"/>
      <w:bookmarkEnd w:id="8564"/>
      <w:bookmarkEnd w:id="8565"/>
      <w:bookmarkEnd w:id="8566"/>
      <w:bookmarkEnd w:id="8567"/>
      <w:bookmarkEnd w:id="8568"/>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8569" w:name="OLE_LINK59"/>
      <w:bookmarkStart w:id="857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lastRenderedPageBreak/>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8569"/>
    <w:bookmarkEnd w:id="8570"/>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44" type="#_x0000_t75" style="width:86.25pt;height:18pt" o:ole="">
                  <v:imagedata r:id="rId241" o:title=""/>
                </v:shape>
                <o:OLEObject Type="Embed" ProgID="Equation.3" ShapeID="_x0000_i1144" DrawAspect="Content" ObjectID="_1656768623"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571" w:name="_Toc20487251"/>
      <w:bookmarkStart w:id="8572" w:name="_Toc29342546"/>
      <w:bookmarkStart w:id="8573" w:name="_Toc29343685"/>
      <w:bookmarkStart w:id="8574" w:name="_Toc36566947"/>
      <w:bookmarkStart w:id="8575" w:name="_Toc36810385"/>
      <w:bookmarkStart w:id="8576" w:name="_Toc36846749"/>
      <w:bookmarkStart w:id="8577" w:name="_Toc36939402"/>
      <w:bookmarkStart w:id="8578" w:name="_Toc37082382"/>
      <w:r w:rsidRPr="000E4E7F">
        <w:t>–</w:t>
      </w:r>
      <w:r w:rsidRPr="000E4E7F">
        <w:tab/>
      </w:r>
      <w:r w:rsidRPr="000E4E7F">
        <w:rPr>
          <w:i/>
          <w:noProof/>
        </w:rPr>
        <w:t>SystemInformationBlockType9</w:t>
      </w:r>
      <w:bookmarkEnd w:id="8571"/>
      <w:bookmarkEnd w:id="8572"/>
      <w:bookmarkEnd w:id="8573"/>
      <w:bookmarkEnd w:id="8574"/>
      <w:bookmarkEnd w:id="8575"/>
      <w:bookmarkEnd w:id="8576"/>
      <w:bookmarkEnd w:id="8577"/>
      <w:bookmarkEnd w:id="8578"/>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8579" w:name="_Toc20487252"/>
      <w:bookmarkStart w:id="8580" w:name="_Toc29342547"/>
      <w:bookmarkStart w:id="8581" w:name="_Toc29343686"/>
      <w:bookmarkStart w:id="8582" w:name="_Toc36566948"/>
      <w:bookmarkStart w:id="8583" w:name="_Toc36810386"/>
      <w:bookmarkStart w:id="8584" w:name="_Toc36846750"/>
      <w:bookmarkStart w:id="8585" w:name="_Toc36939403"/>
      <w:bookmarkStart w:id="8586" w:name="_Toc37082383"/>
      <w:r w:rsidRPr="000E4E7F">
        <w:rPr>
          <w:bCs/>
        </w:rPr>
        <w:t>–</w:t>
      </w:r>
      <w:r w:rsidRPr="000E4E7F">
        <w:rPr>
          <w:bCs/>
        </w:rPr>
        <w:tab/>
      </w:r>
      <w:r w:rsidRPr="000E4E7F">
        <w:rPr>
          <w:bCs/>
          <w:i/>
          <w:noProof/>
        </w:rPr>
        <w:t>SystemInformationBlockType10</w:t>
      </w:r>
      <w:bookmarkEnd w:id="8579"/>
      <w:bookmarkEnd w:id="8580"/>
      <w:bookmarkEnd w:id="8581"/>
      <w:bookmarkEnd w:id="8582"/>
      <w:bookmarkEnd w:id="8583"/>
      <w:bookmarkEnd w:id="8584"/>
      <w:bookmarkEnd w:id="8585"/>
      <w:bookmarkEnd w:id="8586"/>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lastRenderedPageBreak/>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587" w:name="_Toc20487253"/>
      <w:bookmarkStart w:id="8588" w:name="_Toc29342548"/>
      <w:bookmarkStart w:id="8589" w:name="_Toc29343687"/>
      <w:bookmarkStart w:id="8590" w:name="_Toc36566949"/>
      <w:bookmarkStart w:id="8591" w:name="_Toc36810387"/>
      <w:bookmarkStart w:id="8592" w:name="_Toc36846751"/>
      <w:bookmarkStart w:id="8593" w:name="_Toc36939404"/>
      <w:bookmarkStart w:id="8594" w:name="_Toc37082384"/>
      <w:r w:rsidRPr="000E4E7F">
        <w:rPr>
          <w:bCs/>
        </w:rPr>
        <w:t>–</w:t>
      </w:r>
      <w:r w:rsidRPr="000E4E7F">
        <w:rPr>
          <w:bCs/>
        </w:rPr>
        <w:tab/>
      </w:r>
      <w:r w:rsidRPr="000E4E7F">
        <w:rPr>
          <w:bCs/>
          <w:i/>
          <w:noProof/>
        </w:rPr>
        <w:t>SystemInformationBlockType11</w:t>
      </w:r>
      <w:bookmarkEnd w:id="8587"/>
      <w:bookmarkEnd w:id="8588"/>
      <w:bookmarkEnd w:id="8589"/>
      <w:bookmarkEnd w:id="8590"/>
      <w:bookmarkEnd w:id="8591"/>
      <w:bookmarkEnd w:id="8592"/>
      <w:bookmarkEnd w:id="8593"/>
      <w:bookmarkEnd w:id="8594"/>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lastRenderedPageBreak/>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595" w:name="_Toc20487254"/>
      <w:bookmarkStart w:id="8596" w:name="_Toc29342549"/>
      <w:bookmarkStart w:id="8597" w:name="_Toc29343688"/>
      <w:bookmarkStart w:id="8598" w:name="_Toc36566950"/>
      <w:bookmarkStart w:id="8599" w:name="_Toc36810388"/>
      <w:bookmarkStart w:id="8600" w:name="_Toc36846752"/>
      <w:bookmarkStart w:id="8601" w:name="_Toc36939405"/>
      <w:bookmarkStart w:id="8602" w:name="_Toc37082385"/>
      <w:r w:rsidRPr="000E4E7F">
        <w:rPr>
          <w:bCs/>
        </w:rPr>
        <w:t>–</w:t>
      </w:r>
      <w:r w:rsidRPr="000E4E7F">
        <w:rPr>
          <w:bCs/>
        </w:rPr>
        <w:tab/>
      </w:r>
      <w:r w:rsidRPr="000E4E7F">
        <w:rPr>
          <w:bCs/>
          <w:i/>
          <w:noProof/>
        </w:rPr>
        <w:t>SystemInformationBlockType12</w:t>
      </w:r>
      <w:bookmarkEnd w:id="8595"/>
      <w:bookmarkEnd w:id="8596"/>
      <w:bookmarkEnd w:id="8597"/>
      <w:bookmarkEnd w:id="8598"/>
      <w:bookmarkEnd w:id="8599"/>
      <w:bookmarkEnd w:id="8600"/>
      <w:bookmarkEnd w:id="8601"/>
      <w:bookmarkEnd w:id="8602"/>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8603" w:name="_Hlk521481586"/>
            <w:r w:rsidRPr="000E4E7F">
              <w:rPr>
                <w:b/>
                <w:bCs/>
                <w:i/>
                <w:noProof/>
                <w:lang w:eastAsia="en-GB"/>
              </w:rPr>
              <w:t>warningAreaCoordinatesSegment</w:t>
            </w:r>
          </w:p>
          <w:bookmarkEnd w:id="8603"/>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860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8604"/>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605" w:name="_Toc20487255"/>
      <w:bookmarkStart w:id="8606" w:name="_Toc29342550"/>
      <w:bookmarkStart w:id="8607" w:name="_Toc29343689"/>
      <w:bookmarkStart w:id="8608" w:name="_Toc36566951"/>
      <w:bookmarkStart w:id="8609" w:name="_Toc36810389"/>
      <w:bookmarkStart w:id="8610" w:name="_Toc36846753"/>
      <w:bookmarkStart w:id="8611" w:name="_Toc36939406"/>
      <w:bookmarkStart w:id="8612" w:name="_Toc37082386"/>
      <w:r w:rsidRPr="000E4E7F">
        <w:t>–</w:t>
      </w:r>
      <w:r w:rsidRPr="000E4E7F">
        <w:tab/>
      </w:r>
      <w:r w:rsidRPr="000E4E7F">
        <w:rPr>
          <w:i/>
          <w:noProof/>
        </w:rPr>
        <w:t>SystemInformationBlockType13</w:t>
      </w:r>
      <w:bookmarkEnd w:id="8605"/>
      <w:bookmarkEnd w:id="8606"/>
      <w:bookmarkEnd w:id="8607"/>
      <w:bookmarkEnd w:id="8608"/>
      <w:bookmarkEnd w:id="8609"/>
      <w:bookmarkEnd w:id="8610"/>
      <w:bookmarkEnd w:id="8611"/>
      <w:bookmarkEnd w:id="8612"/>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8613" w:name="OLE_LINK10"/>
      <w:r w:rsidRPr="000E4E7F">
        <w:t>-r9</w:t>
      </w:r>
      <w:bookmarkEnd w:id="8613"/>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8614" w:author="CR#4315r3" w:date="2020-07-13T17:54:00Z">
        <w:r w:rsidR="00D415EF">
          <w:tab/>
        </w:r>
        <w:r w:rsidR="00D415EF" w:rsidRPr="004D36CC">
          <w:t>-- Need O</w:t>
        </w:r>
        <w:r w:rsidR="00D415EF">
          <w:t>R</w:t>
        </w:r>
      </w:ins>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8615" w:name="_Toc20487256"/>
      <w:bookmarkStart w:id="8616" w:name="_Toc29342551"/>
      <w:bookmarkStart w:id="8617" w:name="_Toc29343690"/>
      <w:bookmarkStart w:id="8618" w:name="_Toc36566952"/>
      <w:bookmarkStart w:id="8619" w:name="_Toc36810390"/>
      <w:bookmarkStart w:id="8620" w:name="_Toc36846754"/>
      <w:bookmarkStart w:id="8621" w:name="_Toc36939407"/>
      <w:bookmarkStart w:id="8622" w:name="_Toc37082387"/>
      <w:r w:rsidRPr="000E4E7F">
        <w:rPr>
          <w:bCs/>
        </w:rPr>
        <w:t>–</w:t>
      </w:r>
      <w:r w:rsidRPr="000E4E7F">
        <w:rPr>
          <w:bCs/>
        </w:rPr>
        <w:tab/>
      </w:r>
      <w:r w:rsidRPr="000E4E7F">
        <w:rPr>
          <w:i/>
          <w:noProof/>
        </w:rPr>
        <w:t>SystemInformationBlockType14</w:t>
      </w:r>
      <w:bookmarkEnd w:id="8615"/>
      <w:bookmarkEnd w:id="8616"/>
      <w:bookmarkEnd w:id="8617"/>
      <w:bookmarkEnd w:id="8618"/>
      <w:bookmarkEnd w:id="8619"/>
      <w:bookmarkEnd w:id="8620"/>
      <w:bookmarkEnd w:id="8621"/>
      <w:bookmarkEnd w:id="8622"/>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lastRenderedPageBreak/>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8623" w:name="_Toc20487257"/>
      <w:bookmarkStart w:id="8624" w:name="_Toc29342552"/>
      <w:bookmarkStart w:id="8625" w:name="_Toc29343691"/>
      <w:bookmarkStart w:id="8626" w:name="_Toc36566953"/>
      <w:bookmarkStart w:id="8627" w:name="_Toc36810391"/>
      <w:bookmarkStart w:id="8628" w:name="_Toc36846755"/>
      <w:bookmarkStart w:id="8629" w:name="_Toc36939408"/>
      <w:bookmarkStart w:id="8630" w:name="_Toc37082388"/>
      <w:r w:rsidRPr="000E4E7F">
        <w:t>–</w:t>
      </w:r>
      <w:r w:rsidRPr="000E4E7F">
        <w:tab/>
      </w:r>
      <w:r w:rsidRPr="000E4E7F">
        <w:rPr>
          <w:i/>
          <w:noProof/>
        </w:rPr>
        <w:t>SystemInformationBlockType15</w:t>
      </w:r>
      <w:bookmarkEnd w:id="8623"/>
      <w:bookmarkEnd w:id="8624"/>
      <w:bookmarkEnd w:id="8625"/>
      <w:bookmarkEnd w:id="8626"/>
      <w:bookmarkEnd w:id="8627"/>
      <w:bookmarkEnd w:id="8628"/>
      <w:bookmarkEnd w:id="8629"/>
      <w:bookmarkEnd w:id="8630"/>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8631" w:name="_Toc20487258"/>
      <w:bookmarkStart w:id="8632" w:name="_Toc29342553"/>
      <w:bookmarkStart w:id="8633" w:name="_Toc29343692"/>
      <w:bookmarkStart w:id="8634" w:name="_Toc36566954"/>
      <w:bookmarkStart w:id="8635" w:name="_Toc36810392"/>
      <w:bookmarkStart w:id="8636" w:name="_Toc36846756"/>
      <w:bookmarkStart w:id="8637" w:name="_Toc36939409"/>
      <w:bookmarkStart w:id="8638" w:name="_Toc37082389"/>
      <w:r w:rsidRPr="000E4E7F">
        <w:t>–</w:t>
      </w:r>
      <w:r w:rsidRPr="000E4E7F">
        <w:tab/>
      </w:r>
      <w:r w:rsidRPr="000E4E7F">
        <w:rPr>
          <w:i/>
          <w:noProof/>
        </w:rPr>
        <w:t>SystemInformationBlockType16</w:t>
      </w:r>
      <w:bookmarkEnd w:id="8631"/>
      <w:bookmarkEnd w:id="8632"/>
      <w:bookmarkEnd w:id="8633"/>
      <w:bookmarkEnd w:id="8634"/>
      <w:bookmarkEnd w:id="8635"/>
      <w:bookmarkEnd w:id="8636"/>
      <w:bookmarkEnd w:id="8637"/>
      <w:bookmarkEnd w:id="8638"/>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8639" w:name="_Toc20487259"/>
      <w:bookmarkStart w:id="8640" w:name="_Toc29342554"/>
      <w:bookmarkStart w:id="8641" w:name="_Toc29343693"/>
      <w:bookmarkStart w:id="8642" w:name="_Toc36566955"/>
      <w:bookmarkStart w:id="8643" w:name="_Toc36810393"/>
      <w:bookmarkStart w:id="8644" w:name="_Toc36846757"/>
      <w:bookmarkStart w:id="8645" w:name="_Toc36939410"/>
      <w:bookmarkStart w:id="8646" w:name="_Toc37082390"/>
      <w:r w:rsidRPr="000E4E7F">
        <w:t>–</w:t>
      </w:r>
      <w:r w:rsidRPr="000E4E7F">
        <w:tab/>
      </w:r>
      <w:r w:rsidRPr="000E4E7F">
        <w:rPr>
          <w:i/>
          <w:noProof/>
        </w:rPr>
        <w:t>SystemInformationBlockType17</w:t>
      </w:r>
      <w:bookmarkEnd w:id="8639"/>
      <w:bookmarkEnd w:id="8640"/>
      <w:bookmarkEnd w:id="8641"/>
      <w:bookmarkEnd w:id="8642"/>
      <w:bookmarkEnd w:id="8643"/>
      <w:bookmarkEnd w:id="8644"/>
      <w:bookmarkEnd w:id="8645"/>
      <w:bookmarkEnd w:id="8646"/>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8647" w:name="_Toc20487260"/>
      <w:bookmarkStart w:id="8648" w:name="_Toc29342555"/>
      <w:bookmarkStart w:id="8649" w:name="_Toc29343694"/>
      <w:bookmarkStart w:id="8650" w:name="_Toc36566956"/>
      <w:bookmarkStart w:id="8651" w:name="_Toc36810394"/>
      <w:bookmarkStart w:id="8652" w:name="_Toc36846758"/>
      <w:bookmarkStart w:id="8653" w:name="_Toc36939411"/>
      <w:bookmarkStart w:id="8654" w:name="_Toc37082391"/>
      <w:r w:rsidRPr="000E4E7F">
        <w:t>–</w:t>
      </w:r>
      <w:r w:rsidRPr="000E4E7F">
        <w:tab/>
      </w:r>
      <w:r w:rsidRPr="000E4E7F">
        <w:rPr>
          <w:i/>
          <w:noProof/>
        </w:rPr>
        <w:t>SystemInformationBlockType18</w:t>
      </w:r>
      <w:bookmarkEnd w:id="8647"/>
      <w:bookmarkEnd w:id="8648"/>
      <w:bookmarkEnd w:id="8649"/>
      <w:bookmarkEnd w:id="8650"/>
      <w:bookmarkEnd w:id="8651"/>
      <w:bookmarkEnd w:id="8652"/>
      <w:bookmarkEnd w:id="8653"/>
      <w:bookmarkEnd w:id="8654"/>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8655" w:name="_Toc20487261"/>
      <w:bookmarkStart w:id="8656" w:name="_Toc29342556"/>
      <w:bookmarkStart w:id="8657" w:name="_Toc29343695"/>
      <w:bookmarkStart w:id="8658" w:name="_Toc36566957"/>
      <w:bookmarkStart w:id="8659" w:name="_Toc36810395"/>
      <w:bookmarkStart w:id="8660" w:name="_Toc36846759"/>
      <w:bookmarkStart w:id="8661" w:name="_Toc36939412"/>
      <w:bookmarkStart w:id="8662" w:name="_Toc37082392"/>
      <w:r w:rsidRPr="000E4E7F">
        <w:t>–</w:t>
      </w:r>
      <w:r w:rsidRPr="000E4E7F">
        <w:tab/>
      </w:r>
      <w:r w:rsidRPr="000E4E7F">
        <w:rPr>
          <w:i/>
          <w:noProof/>
        </w:rPr>
        <w:t>SystemInformationBlockType19</w:t>
      </w:r>
      <w:bookmarkEnd w:id="8655"/>
      <w:bookmarkEnd w:id="8656"/>
      <w:bookmarkEnd w:id="8657"/>
      <w:bookmarkEnd w:id="8658"/>
      <w:bookmarkEnd w:id="8659"/>
      <w:bookmarkEnd w:id="8660"/>
      <w:bookmarkEnd w:id="8661"/>
      <w:bookmarkEnd w:id="8662"/>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lastRenderedPageBreak/>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8663" w:name="_Toc20487262"/>
      <w:bookmarkStart w:id="8664" w:name="_Toc29342557"/>
      <w:bookmarkStart w:id="8665" w:name="_Toc29343696"/>
      <w:bookmarkStart w:id="8666" w:name="_Toc36566958"/>
      <w:bookmarkStart w:id="8667" w:name="_Toc36810396"/>
      <w:bookmarkStart w:id="8668" w:name="_Toc36846760"/>
      <w:bookmarkStart w:id="8669" w:name="_Toc36939413"/>
      <w:bookmarkStart w:id="8670" w:name="_Toc37082393"/>
      <w:r w:rsidRPr="000E4E7F">
        <w:t>–</w:t>
      </w:r>
      <w:r w:rsidRPr="000E4E7F">
        <w:tab/>
      </w:r>
      <w:r w:rsidRPr="000E4E7F">
        <w:rPr>
          <w:i/>
          <w:noProof/>
        </w:rPr>
        <w:t>SystemInformationBlockType20</w:t>
      </w:r>
      <w:bookmarkEnd w:id="8663"/>
      <w:bookmarkEnd w:id="8664"/>
      <w:bookmarkEnd w:id="8665"/>
      <w:bookmarkEnd w:id="8666"/>
      <w:bookmarkEnd w:id="8667"/>
      <w:bookmarkEnd w:id="8668"/>
      <w:bookmarkEnd w:id="8669"/>
      <w:bookmarkEnd w:id="8670"/>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lastRenderedPageBreak/>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8671" w:name="_Toc20487263"/>
      <w:bookmarkStart w:id="8672" w:name="_Toc29342558"/>
      <w:bookmarkStart w:id="8673" w:name="_Toc29343697"/>
      <w:bookmarkStart w:id="8674" w:name="_Toc36566959"/>
      <w:bookmarkStart w:id="8675" w:name="_Toc36810397"/>
      <w:bookmarkStart w:id="8676" w:name="_Toc36846761"/>
      <w:bookmarkStart w:id="8677" w:name="_Toc36939414"/>
      <w:bookmarkStart w:id="8678" w:name="_Toc37082394"/>
      <w:r w:rsidRPr="000E4E7F">
        <w:lastRenderedPageBreak/>
        <w:t>–</w:t>
      </w:r>
      <w:r w:rsidRPr="000E4E7F">
        <w:tab/>
      </w:r>
      <w:r w:rsidRPr="000E4E7F">
        <w:rPr>
          <w:i/>
          <w:noProof/>
        </w:rPr>
        <w:t>SystemInformationBlockType</w:t>
      </w:r>
      <w:r w:rsidRPr="000E4E7F">
        <w:rPr>
          <w:i/>
          <w:noProof/>
          <w:lang w:eastAsia="zh-CN"/>
        </w:rPr>
        <w:t>21</w:t>
      </w:r>
      <w:bookmarkEnd w:id="8671"/>
      <w:bookmarkEnd w:id="8672"/>
      <w:bookmarkEnd w:id="8673"/>
      <w:bookmarkEnd w:id="8674"/>
      <w:bookmarkEnd w:id="8675"/>
      <w:bookmarkEnd w:id="8676"/>
      <w:bookmarkEnd w:id="8677"/>
      <w:bookmarkEnd w:id="8678"/>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8679" w:name="OLE_LINK195"/>
      <w:bookmarkStart w:id="8680" w:name="OLE_LINK194"/>
      <w:r w:rsidRPr="000E4E7F">
        <w:t>v2x-Comm</w:t>
      </w:r>
      <w:bookmarkEnd w:id="8679"/>
      <w:bookmarkEnd w:id="868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8681" w:name="OLE_LINK339"/>
      <w:bookmarkStart w:id="8682" w:name="OLE_LINK340"/>
      <w:r w:rsidRPr="000E4E7F">
        <w:tab/>
      </w:r>
      <w:bookmarkStart w:id="8683" w:name="OLE_LINK338"/>
      <w:r w:rsidRPr="000E4E7F">
        <w:t>v2x-SyncConfig-r14</w:t>
      </w:r>
      <w:r w:rsidRPr="000E4E7F">
        <w:tab/>
      </w:r>
      <w:r w:rsidRPr="000E4E7F">
        <w:tab/>
      </w:r>
      <w:r w:rsidRPr="000E4E7F">
        <w:tab/>
      </w:r>
      <w:bookmarkStart w:id="8684" w:name="OLE_LINK166"/>
      <w:bookmarkStart w:id="8685" w:name="OLE_LINK167"/>
      <w:bookmarkEnd w:id="8683"/>
      <w:r w:rsidRPr="000E4E7F">
        <w:tab/>
      </w:r>
      <w:r w:rsidRPr="000E4E7F">
        <w:tab/>
        <w:t>SL-SyncConfigListV2X-r1</w:t>
      </w:r>
      <w:bookmarkEnd w:id="8684"/>
      <w:bookmarkEnd w:id="8685"/>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8686" w:name="OLE_LINK184"/>
      <w:bookmarkStart w:id="8687" w:name="OLE_LINK183"/>
      <w:r w:rsidRPr="000E4E7F">
        <w:t>v2x-InterFreqInfoList-r14</w:t>
      </w:r>
      <w:r w:rsidRPr="000E4E7F">
        <w:tab/>
      </w:r>
      <w:bookmarkStart w:id="8688" w:name="OLE_LINK196"/>
      <w:bookmarkStart w:id="8689" w:name="OLE_LINK197"/>
      <w:bookmarkStart w:id="8690" w:name="OLE_LINK219"/>
      <w:r w:rsidRPr="000E4E7F">
        <w:tab/>
      </w:r>
      <w:r w:rsidRPr="000E4E7F">
        <w:tab/>
        <w:t>SL-InterFreqInfoListV2X-r1</w:t>
      </w:r>
      <w:bookmarkEnd w:id="8688"/>
      <w:bookmarkEnd w:id="8689"/>
      <w:bookmarkEnd w:id="8690"/>
      <w:r w:rsidRPr="000E4E7F">
        <w:t>4</w:t>
      </w:r>
      <w:r w:rsidRPr="000E4E7F">
        <w:tab/>
      </w:r>
      <w:r w:rsidRPr="000E4E7F">
        <w:tab/>
      </w:r>
      <w:r w:rsidRPr="000E4E7F">
        <w:tab/>
        <w:t>OPTIONAL,</w:t>
      </w:r>
      <w:r w:rsidRPr="000E4E7F">
        <w:tab/>
        <w:t>-- Need OR</w:t>
      </w:r>
      <w:bookmarkStart w:id="8691" w:name="OLE_LINK369"/>
      <w:bookmarkStart w:id="8692" w:name="OLE_LINK368"/>
      <w:bookmarkStart w:id="8693" w:name="OLE_LINK343"/>
      <w:bookmarkStart w:id="8694" w:name="OLE_LINK342"/>
      <w:bookmarkEnd w:id="8686"/>
      <w:bookmarkEnd w:id="8687"/>
    </w:p>
    <w:bookmarkEnd w:id="8691"/>
    <w:bookmarkEnd w:id="8692"/>
    <w:bookmarkEnd w:id="8693"/>
    <w:bookmarkEnd w:id="8694"/>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8681"/>
    <w:bookmarkEnd w:id="8682"/>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8695" w:name="OLE_LINK361"/>
      <w:bookmarkStart w:id="8696" w:name="OLE_LINK360"/>
    </w:p>
    <w:p w:rsidR="009722D5" w:rsidRPr="000E4E7F" w:rsidRDefault="009722D5" w:rsidP="009722D5">
      <w:pPr>
        <w:pStyle w:val="PL"/>
        <w:shd w:val="clear" w:color="auto" w:fill="E6E6E6"/>
      </w:pPr>
    </w:p>
    <w:bookmarkEnd w:id="8695"/>
    <w:bookmarkEnd w:id="8696"/>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8697" w:name="_Toc20487264"/>
      <w:bookmarkStart w:id="8698" w:name="_Toc29342559"/>
      <w:bookmarkStart w:id="8699" w:name="_Toc29343698"/>
      <w:bookmarkStart w:id="8700" w:name="_Toc36566960"/>
      <w:bookmarkStart w:id="8701" w:name="_Toc36810398"/>
      <w:bookmarkStart w:id="8702" w:name="_Toc36846762"/>
      <w:bookmarkStart w:id="8703" w:name="_Toc36939415"/>
      <w:bookmarkStart w:id="8704" w:name="_Toc37082395"/>
      <w:r w:rsidRPr="000E4E7F">
        <w:t>–</w:t>
      </w:r>
      <w:r w:rsidRPr="000E4E7F">
        <w:tab/>
      </w:r>
      <w:r w:rsidRPr="000E4E7F">
        <w:rPr>
          <w:i/>
          <w:noProof/>
        </w:rPr>
        <w:t>SystemInformationBlockType24</w:t>
      </w:r>
      <w:bookmarkEnd w:id="8697"/>
      <w:bookmarkEnd w:id="8698"/>
      <w:bookmarkEnd w:id="8699"/>
      <w:bookmarkEnd w:id="8700"/>
      <w:bookmarkEnd w:id="8701"/>
      <w:bookmarkEnd w:id="8702"/>
      <w:bookmarkEnd w:id="8703"/>
      <w:bookmarkEnd w:id="8704"/>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ins w:id="8705" w:author="CR#4315r3" w:date="2020-07-13T17:56:00Z">
        <w:r w:rsidR="00D415EF">
          <w:t>,</w:t>
        </w:r>
      </w:ins>
    </w:p>
    <w:p w:rsidR="00D415EF" w:rsidRDefault="00D415EF" w:rsidP="00D415EF">
      <w:pPr>
        <w:pStyle w:val="PL"/>
        <w:shd w:val="clear" w:color="auto" w:fill="E6E6E6"/>
        <w:rPr>
          <w:ins w:id="8706" w:author="CR#4315r3" w:date="2020-07-13T17:55:00Z"/>
        </w:rPr>
      </w:pPr>
      <w:ins w:id="8707" w:author="CR#4315r3" w:date="2020-07-13T17:55:00Z">
        <w:r>
          <w:tab/>
          <w:t>[[</w:t>
        </w:r>
        <w:r>
          <w:tab/>
          <w:t>carrierFreqListNR-v16xy</w:t>
        </w:r>
        <w:r>
          <w:tab/>
        </w:r>
        <w:r>
          <w:tab/>
        </w:r>
        <w:r>
          <w:tab/>
          <w:t>CarrierFreqListNR-v16xy</w:t>
        </w:r>
        <w:r>
          <w:tab/>
        </w:r>
        <w:r>
          <w:tab/>
          <w:t>OPTIONAL    -- Need OR</w:t>
        </w:r>
      </w:ins>
    </w:p>
    <w:p w:rsidR="00D415EF" w:rsidRDefault="00D415EF" w:rsidP="00D415EF">
      <w:pPr>
        <w:pStyle w:val="PL"/>
        <w:shd w:val="clear" w:color="auto" w:fill="E6E6E6"/>
        <w:rPr>
          <w:ins w:id="8708" w:author="CR#4315r3" w:date="2020-07-13T17:55:00Z"/>
        </w:rPr>
      </w:pPr>
      <w:ins w:id="8709" w:author="CR#4315r3" w:date="2020-07-13T17:55:00Z">
        <w:r>
          <w:tab/>
        </w:r>
        <w:del w:id="8710" w:author="Draft v2" w:date="2020-07-16T14:08:00Z">
          <w:r w:rsidDel="00920B78">
            <w:delText>}}</w:delText>
          </w:r>
        </w:del>
      </w:ins>
      <w:ins w:id="8711" w:author="Draft v2" w:date="2020-07-16T14:08:00Z">
        <w:r w:rsidR="00920B78">
          <w:t>]]</w:t>
        </w:r>
      </w:ins>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lastRenderedPageBreak/>
        <w:t>CarrierFreqListNR-r15 ::=</w:t>
      </w:r>
      <w:r w:rsidRPr="000E4E7F">
        <w:tab/>
      </w:r>
      <w:r w:rsidRPr="000E4E7F">
        <w:tab/>
        <w:t>SEQUENCE (SIZE (1..maxFreq)) OF CarrierFreqNR-r15</w:t>
      </w:r>
    </w:p>
    <w:p w:rsidR="008069FE" w:rsidRDefault="008069FE" w:rsidP="008069FE">
      <w:pPr>
        <w:pStyle w:val="PL"/>
        <w:shd w:val="clear" w:color="auto" w:fill="E6E6E6"/>
        <w:rPr>
          <w:ins w:id="8712" w:author="CR#4315r3" w:date="2020-07-13T17:56:00Z"/>
        </w:rPr>
      </w:pPr>
    </w:p>
    <w:p w:rsidR="00D415EF" w:rsidRDefault="00D415EF" w:rsidP="00D415EF">
      <w:pPr>
        <w:pStyle w:val="PL"/>
        <w:shd w:val="clear" w:color="auto" w:fill="E6E6E6"/>
        <w:rPr>
          <w:ins w:id="8713" w:author="CR#4315r3" w:date="2020-07-13T17:56:00Z"/>
        </w:rPr>
      </w:pPr>
      <w:ins w:id="8714" w:author="CR#4315r3" w:date="2020-07-13T17:56:00Z">
        <w:r>
          <w:t>CarrierFreqListNR-v16xy ::=</w:t>
        </w:r>
        <w:r>
          <w:tab/>
        </w:r>
        <w:r>
          <w:tab/>
          <w:t>SEQUENCE (SIZE (1..maxFreq)) OF CarrierFreqNR-v16xy</w:t>
        </w:r>
      </w:ins>
    </w:p>
    <w:p w:rsidR="00D415EF" w:rsidRPr="000E4E7F" w:rsidRDefault="00D415EF"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Del="00920B78" w:rsidRDefault="000866F3" w:rsidP="005073E5">
      <w:pPr>
        <w:pStyle w:val="PL"/>
        <w:shd w:val="clear" w:color="auto" w:fill="E6E6E6"/>
        <w:rPr>
          <w:del w:id="8715" w:author="Draft v2" w:date="2020-07-16T14:11:00Z"/>
        </w:rPr>
      </w:pPr>
      <w:r w:rsidRPr="000E4E7F">
        <w:tab/>
        <w:t>]]</w:t>
      </w:r>
      <w:del w:id="8716" w:author="Draft v2" w:date="2020-07-16T14:11:00Z">
        <w:r w:rsidR="005073E5" w:rsidRPr="000E4E7F" w:rsidDel="00920B78">
          <w:delText>,</w:delText>
        </w:r>
      </w:del>
    </w:p>
    <w:p w:rsidR="005073E5" w:rsidRPr="000E4E7F" w:rsidRDefault="005073E5" w:rsidP="005073E5">
      <w:pPr>
        <w:pStyle w:val="PL"/>
        <w:shd w:val="clear" w:color="auto" w:fill="E6E6E6"/>
      </w:pPr>
      <w:del w:id="8717" w:author="Draft v2" w:date="2020-07-16T14:11:00Z">
        <w:r w:rsidRPr="000E4E7F" w:rsidDel="00920B78">
          <w:tab/>
          <w:delText>[[</w:delText>
        </w:r>
      </w:del>
    </w:p>
    <w:p w:rsidR="005073E5" w:rsidRPr="000E4E7F" w:rsidDel="00D415EF" w:rsidRDefault="005073E5" w:rsidP="005073E5">
      <w:pPr>
        <w:pStyle w:val="PL"/>
        <w:shd w:val="clear" w:color="auto" w:fill="E6E6E6"/>
        <w:rPr>
          <w:del w:id="8718" w:author="CR#4315r3" w:date="2020-07-13T17:57:00Z"/>
        </w:rPr>
      </w:pPr>
      <w:del w:id="8719" w:author="CR#4315r3" w:date="2020-07-13T17:57:00Z">
        <w:r w:rsidRPr="000E4E7F" w:rsidDel="00D415EF">
          <w:tab/>
        </w:r>
      </w:del>
      <w:ins w:id="8720" w:author="CR#4263r3" w:date="2020-07-13T01:10:00Z">
        <w:del w:id="8721" w:author="CR#4315r3" w:date="2020-07-13T17:57:00Z">
          <w:r w:rsidR="00220393" w:rsidDel="00D415EF">
            <w:tab/>
          </w:r>
        </w:del>
      </w:ins>
      <w:del w:id="8722" w:author="CR#4315r3" w:date="2020-07-13T17:57:00Z">
        <w:r w:rsidRPr="000E4E7F" w:rsidDel="00D415EF">
          <w:delText>smtc2-LP-r16</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delText>MTC-SSB2-LP-NR-r16</w:delText>
        </w:r>
        <w:r w:rsidRPr="000E4E7F" w:rsidDel="00D415EF">
          <w:tab/>
        </w:r>
        <w:r w:rsidRPr="000E4E7F" w:rsidDel="00D415EF">
          <w:tab/>
        </w:r>
        <w:r w:rsidRPr="000E4E7F" w:rsidDel="00D415EF">
          <w:tab/>
        </w:r>
        <w:r w:rsidRPr="000E4E7F" w:rsidDel="00D415EF">
          <w:tab/>
        </w:r>
      </w:del>
      <w:ins w:id="8723" w:author="CR#4263r3" w:date="2020-07-13T01:14:00Z">
        <w:del w:id="8724" w:author="CR#4315r3" w:date="2020-07-13T17:57:00Z">
          <w:r w:rsidR="00220393" w:rsidDel="00D415EF">
            <w:tab/>
          </w:r>
        </w:del>
      </w:ins>
      <w:del w:id="8725" w:author="CR#4315r3" w:date="2020-07-13T17:57:00Z">
        <w:r w:rsidRPr="000E4E7F" w:rsidDel="00D415EF">
          <w:delText>OPTIONAL</w:delText>
        </w:r>
      </w:del>
      <w:ins w:id="8726" w:author="CR#4263r3" w:date="2020-07-13T01:09:00Z">
        <w:del w:id="8727" w:author="CR#4315r3" w:date="2020-07-13T17:57:00Z">
          <w:r w:rsidR="00220393" w:rsidDel="00D415EF">
            <w:delText>,</w:delText>
          </w:r>
        </w:del>
      </w:ins>
      <w:del w:id="8728" w:author="CR#4315r3" w:date="2020-07-13T17:57:00Z">
        <w:r w:rsidRPr="000E4E7F" w:rsidDel="00D415EF">
          <w:tab/>
          <w:delText>-- Need OR</w:delText>
        </w:r>
      </w:del>
    </w:p>
    <w:p w:rsidR="00220393" w:rsidDel="00920B78" w:rsidRDefault="00220393" w:rsidP="00220393">
      <w:pPr>
        <w:pStyle w:val="PL"/>
        <w:shd w:val="clear" w:color="auto" w:fill="E6E6E6"/>
        <w:rPr>
          <w:ins w:id="8729" w:author="CR#4263r3" w:date="2020-07-13T01:10:00Z"/>
          <w:moveFrom w:id="8730" w:author="Draft v2" w:date="2020-07-16T14:09:00Z"/>
        </w:rPr>
      </w:pPr>
      <w:moveFromRangeStart w:id="8731" w:author="Draft v2" w:date="2020-07-16T14:09:00Z" w:name="move45800987"/>
      <w:moveFrom w:id="8732" w:author="Draft v2" w:date="2020-07-16T14:09:00Z">
        <w:ins w:id="8733" w:author="CR#4263r3" w:date="2020-07-13T01:10:00Z">
          <w:r w:rsidDel="00920B78">
            <w:tab/>
          </w:r>
          <w:r w:rsidDel="00920B78">
            <w:tab/>
            <w:t>ssb-PositionQCL-CommonNR-r16</w:t>
          </w:r>
          <w:r w:rsidDel="00920B78">
            <w:tab/>
            <w:t>SSB-PositionQCL-RelationshiNR-r16</w:t>
          </w:r>
          <w:r w:rsidDel="00920B78">
            <w:tab/>
            <w:t>OPTIONAL,</w:t>
          </w:r>
          <w:r w:rsidDel="00920B78">
            <w:tab/>
            <w:t>-- Cond SharedSpectrum</w:t>
          </w:r>
        </w:ins>
      </w:moveFrom>
    </w:p>
    <w:p w:rsidR="00220393" w:rsidDel="00920B78" w:rsidRDefault="00220393" w:rsidP="00220393">
      <w:pPr>
        <w:pStyle w:val="PL"/>
        <w:shd w:val="clear" w:color="auto" w:fill="E6E6E6"/>
        <w:rPr>
          <w:ins w:id="8734" w:author="CR#4263r3" w:date="2020-07-13T01:10:00Z"/>
          <w:del w:id="8735" w:author="Draft v2" w:date="2020-07-16T14:11:00Z"/>
          <w:moveFrom w:id="8736" w:author="Draft v2" w:date="2020-07-16T14:09:00Z"/>
        </w:rPr>
      </w:pPr>
      <w:moveFrom w:id="8737" w:author="Draft v2" w:date="2020-07-16T14:09:00Z">
        <w:ins w:id="8738" w:author="CR#4263r3" w:date="2020-07-13T01:10:00Z">
          <w:r w:rsidDel="00920B78">
            <w:tab/>
          </w:r>
          <w:r w:rsidDel="00920B78">
            <w:tab/>
            <w:t>whiteCellListNR-r16</w:t>
          </w:r>
          <w:r w:rsidDel="00920B78">
            <w:tab/>
          </w:r>
          <w:r w:rsidDel="00920B78">
            <w:tab/>
          </w:r>
          <w:r w:rsidDel="00920B78">
            <w:tab/>
          </w:r>
          <w:r w:rsidDel="00920B78">
            <w:tab/>
            <w:t>WhiteCellList-r16</w:t>
          </w:r>
          <w:r w:rsidDel="00920B78">
            <w:tab/>
          </w:r>
          <w:r w:rsidDel="00920B78">
            <w:tab/>
          </w:r>
          <w:r w:rsidDel="00920B78">
            <w:tab/>
          </w:r>
          <w:r w:rsidDel="00920B78">
            <w:tab/>
          </w:r>
          <w:r w:rsidDel="00920B78">
            <w:tab/>
            <w:t>OPTIONAL</w:t>
          </w:r>
          <w:r w:rsidDel="00920B78">
            <w:tab/>
            <w:t>-- Cond SharedSpectrum</w:t>
          </w:r>
        </w:ins>
      </w:moveFrom>
    </w:p>
    <w:moveFromRangeEnd w:id="8731"/>
    <w:p w:rsidR="008069FE" w:rsidRPr="000E4E7F" w:rsidDel="00920B78" w:rsidRDefault="005073E5" w:rsidP="00220393">
      <w:pPr>
        <w:pStyle w:val="PL"/>
        <w:shd w:val="clear" w:color="auto" w:fill="E6E6E6"/>
        <w:rPr>
          <w:del w:id="8739" w:author="Draft v2" w:date="2020-07-16T14:11:00Z"/>
        </w:rPr>
      </w:pPr>
      <w:del w:id="8740" w:author="Draft v2" w:date="2020-07-16T14:11:00Z">
        <w:r w:rsidRPr="000E4E7F" w:rsidDel="00920B78">
          <w:tab/>
          <w:delText>]]</w:delText>
        </w:r>
      </w:del>
    </w:p>
    <w:p w:rsidR="008069FE" w:rsidRPr="000E4E7F" w:rsidRDefault="008069FE" w:rsidP="008069FE">
      <w:pPr>
        <w:pStyle w:val="PL"/>
        <w:shd w:val="clear" w:color="auto" w:fill="E6E6E6"/>
      </w:pPr>
      <w:r w:rsidRPr="000E4E7F">
        <w:t>}</w:t>
      </w:r>
    </w:p>
    <w:p w:rsidR="00D415EF" w:rsidRPr="000E4E7F" w:rsidRDefault="00D415EF" w:rsidP="00D415EF">
      <w:pPr>
        <w:pStyle w:val="PL"/>
        <w:shd w:val="clear" w:color="auto" w:fill="E6E6E6"/>
        <w:rPr>
          <w:ins w:id="8741" w:author="CR#4315r3" w:date="2020-07-13T17:57:00Z"/>
        </w:rPr>
      </w:pPr>
    </w:p>
    <w:p w:rsidR="00D415EF" w:rsidRPr="000E4E7F" w:rsidRDefault="00D415EF" w:rsidP="00D415EF">
      <w:pPr>
        <w:pStyle w:val="PL"/>
        <w:shd w:val="clear" w:color="auto" w:fill="E6E6E6"/>
        <w:rPr>
          <w:ins w:id="8742" w:author="CR#4315r3" w:date="2020-07-13T17:57:00Z"/>
        </w:rPr>
      </w:pPr>
      <w:ins w:id="8743" w:author="CR#4315r3" w:date="2020-07-13T17:57:00Z">
        <w:r>
          <w:t>CarrierFreqNR-v16xy ::=</w:t>
        </w:r>
        <w:r>
          <w:tab/>
        </w:r>
        <w:r>
          <w:tab/>
          <w:t>SEQUENCE {</w:t>
        </w:r>
        <w:del w:id="8744" w:author="CR#4326r2" w:date="2020-07-13T23:22:00Z">
          <w:r w:rsidDel="006D704B">
            <w:tab/>
          </w:r>
        </w:del>
      </w:ins>
    </w:p>
    <w:p w:rsidR="00D415EF" w:rsidRPr="000E4E7F" w:rsidRDefault="00D415EF" w:rsidP="00D415EF">
      <w:pPr>
        <w:pStyle w:val="PL"/>
        <w:shd w:val="clear" w:color="auto" w:fill="E6E6E6"/>
        <w:rPr>
          <w:ins w:id="8745" w:author="CR#4315r3" w:date="2020-07-13T17:57:00Z"/>
        </w:rPr>
      </w:pPr>
      <w:ins w:id="8746" w:author="CR#4315r3" w:date="2020-07-13T17:57:00Z">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ns w:id="8747" w:author="CR#4326r2" w:date="2020-07-13T23:22:00Z">
        <w:r w:rsidR="006D704B">
          <w:t>,</w:t>
        </w:r>
      </w:ins>
      <w:ins w:id="8748" w:author="CR#4315r3" w:date="2020-07-13T17:57:00Z">
        <w:r w:rsidRPr="000E4E7F">
          <w:tab/>
        </w:r>
      </w:ins>
      <w:ins w:id="8749" w:author="CR#4326r2" w:date="2020-07-13T23:25:00Z">
        <w:r w:rsidR="006D704B">
          <w:t xml:space="preserve">  </w:t>
        </w:r>
      </w:ins>
      <w:ins w:id="8750" w:author="CR#4315r3" w:date="2020-07-13T17:57:00Z">
        <w:r w:rsidRPr="000E4E7F">
          <w:t>-- Need OR</w:t>
        </w:r>
      </w:ins>
    </w:p>
    <w:p w:rsidR="00920B78" w:rsidRDefault="00920B78" w:rsidP="00920B78">
      <w:pPr>
        <w:pStyle w:val="PL"/>
        <w:shd w:val="clear" w:color="auto" w:fill="E6E6E6"/>
        <w:rPr>
          <w:moveTo w:id="8751" w:author="Draft v2" w:date="2020-07-16T14:09:00Z"/>
        </w:rPr>
      </w:pPr>
      <w:moveToRangeStart w:id="8752" w:author="Draft v2" w:date="2020-07-16T14:09:00Z" w:name="move45800987"/>
      <w:moveTo w:id="8753" w:author="Draft v2" w:date="2020-07-16T14:09:00Z">
        <w:r>
          <w:tab/>
        </w:r>
        <w:del w:id="8754" w:author="Draft v2" w:date="2020-07-16T14:09:00Z">
          <w:r w:rsidDel="00920B78">
            <w:tab/>
          </w:r>
        </w:del>
        <w:r>
          <w:t>ssb-PositionQCL-CommonNR-r16</w:t>
        </w:r>
        <w:r>
          <w:tab/>
          <w:t>SSB-PositionQCL-Relation</w:t>
        </w:r>
        <w:del w:id="8755" w:author="Draft v2" w:date="2020-07-17T11:29:00Z">
          <w:r w:rsidDel="00F648C7">
            <w:delText>shi</w:delText>
          </w:r>
        </w:del>
        <w:r>
          <w:t>NR-r16</w:t>
        </w:r>
        <w:r>
          <w:tab/>
          <w:t>OPTIONAL,</w:t>
        </w:r>
        <w:r>
          <w:tab/>
          <w:t>-- Cond SharedSpectrum</w:t>
        </w:r>
      </w:moveTo>
    </w:p>
    <w:p w:rsidR="00920B78" w:rsidRDefault="00920B78" w:rsidP="00920B78">
      <w:pPr>
        <w:pStyle w:val="PL"/>
        <w:shd w:val="clear" w:color="auto" w:fill="E6E6E6"/>
        <w:rPr>
          <w:moveTo w:id="8756" w:author="Draft v2" w:date="2020-07-16T14:09:00Z"/>
        </w:rPr>
      </w:pPr>
      <w:moveTo w:id="8757" w:author="Draft v2" w:date="2020-07-16T14:09:00Z">
        <w:r>
          <w:tab/>
        </w:r>
        <w:del w:id="8758" w:author="Draft v2" w:date="2020-07-16T14:09:00Z">
          <w:r w:rsidDel="00920B78">
            <w:tab/>
          </w:r>
        </w:del>
        <w:r>
          <w:t>whiteCellListNR-r16</w:t>
        </w:r>
        <w:r>
          <w:tab/>
        </w:r>
        <w:r>
          <w:tab/>
        </w:r>
        <w:r>
          <w:tab/>
        </w:r>
        <w:r>
          <w:tab/>
          <w:t>WhiteCellList</w:t>
        </w:r>
      </w:moveTo>
      <w:ins w:id="8759" w:author="Draft v2" w:date="2020-07-17T11:27:00Z">
        <w:r w:rsidR="00F648C7">
          <w:t>NR</w:t>
        </w:r>
      </w:ins>
      <w:moveTo w:id="8760" w:author="Draft v2" w:date="2020-07-16T14:09:00Z">
        <w:r>
          <w:t>-r16</w:t>
        </w:r>
        <w:r>
          <w:tab/>
        </w:r>
        <w:r>
          <w:tab/>
        </w:r>
        <w:r>
          <w:tab/>
        </w:r>
        <w:r>
          <w:tab/>
        </w:r>
        <w:r>
          <w:tab/>
          <w:t>OPTIONAL</w:t>
        </w:r>
      </w:moveTo>
      <w:ins w:id="8761" w:author="Draft v2" w:date="2020-07-16T14:10:00Z">
        <w:r>
          <w:t>,</w:t>
        </w:r>
      </w:ins>
      <w:moveTo w:id="8762" w:author="Draft v2" w:date="2020-07-16T14:09:00Z">
        <w:r>
          <w:tab/>
          <w:t>-- Cond SharedSpectrum</w:t>
        </w:r>
      </w:moveTo>
    </w:p>
    <w:moveToRangeEnd w:id="8752"/>
    <w:p w:rsidR="006D704B" w:rsidRDefault="006D704B" w:rsidP="00D415EF">
      <w:pPr>
        <w:pStyle w:val="PL"/>
        <w:shd w:val="clear" w:color="auto" w:fill="E6E6E6"/>
        <w:rPr>
          <w:ins w:id="8763" w:author="CR#4326r2" w:date="2020-07-13T23:22:00Z"/>
          <w:rFonts w:cs="Courier New"/>
          <w:lang w:eastAsia="en-GB"/>
        </w:rPr>
      </w:pPr>
      <w:ins w:id="8764" w:author="CR#4326r2" w:date="2020-07-13T23:22:00Z">
        <w:r w:rsidRPr="00FC1B36">
          <w:rPr>
            <w:lang w:eastAsia="en-GB"/>
          </w:rPr>
          <w:tab/>
        </w:r>
        <w:r>
          <w:rPr>
            <w:lang w:eastAsia="en-GB"/>
          </w:rPr>
          <w:t>h</w:t>
        </w:r>
        <w:r w:rsidRPr="00713F9D">
          <w:rPr>
            <w:lang w:eastAsia="en-GB"/>
          </w:rPr>
          <w:t>ighSpeedCarrierNR-r16</w:t>
        </w:r>
        <w:r w:rsidRPr="00FC1B36">
          <w:rPr>
            <w:lang w:eastAsia="en-GB"/>
          </w:rPr>
          <w:tab/>
        </w:r>
        <w:r w:rsidRPr="00FC1B36">
          <w:rPr>
            <w:lang w:eastAsia="en-GB"/>
          </w:rPr>
          <w:tab/>
        </w:r>
        <w:r>
          <w:rPr>
            <w:lang w:eastAsia="en-GB"/>
          </w:rPr>
          <w:tab/>
        </w:r>
        <w:r w:rsidRPr="00F17E6B">
          <w:rPr>
            <w:rFonts w:cs="Courier New"/>
            <w:lang w:eastAsia="en-GB"/>
          </w:rPr>
          <w:t>ENUMERATED {true}</w:t>
        </w:r>
        <w:r w:rsidRPr="00F17E6B">
          <w:rPr>
            <w:rFonts w:cs="Courier New" w:hint="eastAsia"/>
            <w:lang w:eastAsia="en-GB"/>
          </w:rPr>
          <w:tab/>
        </w:r>
        <w:r w:rsidRPr="00F17E6B">
          <w:rPr>
            <w:rFonts w:cs="Courier New" w:hint="eastAsia"/>
            <w:lang w:eastAsia="en-GB"/>
          </w:rPr>
          <w:tab/>
        </w:r>
        <w:r w:rsidRPr="00F17E6B">
          <w:rPr>
            <w:rFonts w:cs="Courier New" w:hint="eastAsia"/>
            <w:lang w:eastAsia="en-GB"/>
          </w:rPr>
          <w:tab/>
        </w:r>
        <w:r>
          <w:rPr>
            <w:rFonts w:cs="Courier New"/>
            <w:lang w:eastAsia="en-GB"/>
          </w:rPr>
          <w:tab/>
        </w:r>
        <w:r w:rsidRPr="00F17E6B">
          <w:rPr>
            <w:rFonts w:cs="Courier New"/>
            <w:lang w:eastAsia="en-GB"/>
          </w:rPr>
          <w:t>OPTIONAL</w:t>
        </w:r>
        <w:r w:rsidRPr="00F17E6B">
          <w:rPr>
            <w:rFonts w:cs="Courier New" w:hint="eastAsia"/>
            <w:lang w:eastAsia="en-GB"/>
          </w:rPr>
          <w:tab/>
        </w:r>
        <w:r>
          <w:rPr>
            <w:rFonts w:cs="Courier New"/>
            <w:lang w:eastAsia="en-GB"/>
          </w:rPr>
          <w:t xml:space="preserve">  </w:t>
        </w:r>
        <w:r w:rsidRPr="00F17E6B">
          <w:rPr>
            <w:rFonts w:cs="Courier New"/>
            <w:lang w:eastAsia="en-GB"/>
          </w:rPr>
          <w:t xml:space="preserve">-- </w:t>
        </w:r>
        <w:r w:rsidRPr="00F17E6B">
          <w:rPr>
            <w:rFonts w:cs="Courier New" w:hint="eastAsia"/>
            <w:lang w:eastAsia="en-GB"/>
          </w:rPr>
          <w:t>Need</w:t>
        </w:r>
        <w:r>
          <w:rPr>
            <w:rFonts w:cs="Courier New"/>
            <w:lang w:eastAsia="en-GB"/>
          </w:rPr>
          <w:t xml:space="preserve"> OR</w:t>
        </w:r>
      </w:ins>
    </w:p>
    <w:p w:rsidR="00D415EF" w:rsidRPr="000E4E7F" w:rsidRDefault="00D415EF" w:rsidP="00D415EF">
      <w:pPr>
        <w:pStyle w:val="PL"/>
        <w:shd w:val="clear" w:color="auto" w:fill="E6E6E6"/>
        <w:rPr>
          <w:ins w:id="8765" w:author="CR#4315r3" w:date="2020-07-13T17:57:00Z"/>
        </w:rPr>
      </w:pPr>
      <w:ins w:id="8766" w:author="CR#4315r3" w:date="2020-07-13T17:57:00Z">
        <w:r w:rsidRPr="000E4E7F">
          <w:t>}</w:t>
        </w:r>
      </w:ins>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220393" w:rsidRDefault="00220393" w:rsidP="008069FE">
      <w:pPr>
        <w:pStyle w:val="PL"/>
        <w:shd w:val="clear" w:color="auto" w:fill="E6E6E6"/>
        <w:rPr>
          <w:ins w:id="8767" w:author="CR#4263r3" w:date="2020-07-13T01:10:00Z"/>
        </w:rPr>
      </w:pPr>
    </w:p>
    <w:p w:rsidR="008069FE" w:rsidRDefault="00220393" w:rsidP="008069FE">
      <w:pPr>
        <w:pStyle w:val="PL"/>
        <w:shd w:val="clear" w:color="auto" w:fill="E6E6E6"/>
        <w:rPr>
          <w:ins w:id="8768" w:author="CR#4263r3" w:date="2020-07-13T01:10:00Z"/>
        </w:rPr>
      </w:pPr>
      <w:ins w:id="8769" w:author="CR#4263r3" w:date="2020-07-13T01:10:00Z">
        <w:r w:rsidRPr="00220393">
          <w:t>WhiteCellListNR-r16 ::=</w:t>
        </w:r>
        <w:r w:rsidRPr="00220393">
          <w:tab/>
        </w:r>
        <w:r w:rsidRPr="00220393">
          <w:tab/>
        </w:r>
        <w:r w:rsidRPr="00220393">
          <w:tab/>
          <w:t>SEQUENCE (SIZE (1..maxCellWhiteNR-r16)) OF PhysCellIdNR-r15</w:t>
        </w:r>
      </w:ins>
    </w:p>
    <w:p w:rsidR="00220393" w:rsidRPr="000E4E7F" w:rsidRDefault="00220393"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20B78">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ins w:id="8770" w:author="CR#4326r2" w:date="2020-07-13T23:25:00Z">
              <w:r w:rsidR="006D704B">
                <w:t xml:space="preserve"> </w:t>
              </w:r>
              <w:r w:rsidR="006D704B" w:rsidRPr="006D704B">
                <w:rPr>
                  <w:lang w:eastAsia="en-US"/>
                </w:rPr>
                <w:t xml:space="preserve">If the </w:t>
              </w:r>
              <w:r w:rsidR="006D704B" w:rsidRPr="006D704B">
                <w:rPr>
                  <w:i/>
                  <w:iCs/>
                  <w:lang w:eastAsia="en-US"/>
                  <w:rPrChange w:id="8771" w:author="CR#4326r2" w:date="2020-07-13T23:26:00Z">
                    <w:rPr>
                      <w:lang w:eastAsia="en-US"/>
                    </w:rPr>
                  </w:rPrChange>
                </w:rPr>
                <w:t>carrierFreqListNR-v16xy</w:t>
              </w:r>
              <w:r w:rsidR="006D704B" w:rsidRPr="006D704B">
                <w:rPr>
                  <w:lang w:eastAsia="en-US"/>
                </w:rPr>
                <w:t xml:space="preserve"> is present, it </w:t>
              </w:r>
              <w:del w:id="8772" w:author="Draft v2" w:date="2020-07-16T14:13:00Z">
                <w:r w:rsidR="006D704B" w:rsidRPr="006D704B" w:rsidDel="00920B78">
                  <w:rPr>
                    <w:lang w:eastAsia="en-US"/>
                  </w:rPr>
                  <w:delText xml:space="preserve">shall </w:delText>
                </w:r>
              </w:del>
              <w:r w:rsidR="006D704B" w:rsidRPr="006D704B">
                <w:rPr>
                  <w:lang w:eastAsia="en-US"/>
                </w:rPr>
                <w:t>contain</w:t>
              </w:r>
            </w:ins>
            <w:ins w:id="8773" w:author="Draft v2" w:date="2020-07-16T14:13:00Z">
              <w:r w:rsidR="00920B78">
                <w:rPr>
                  <w:lang w:eastAsia="en-US"/>
                </w:rPr>
                <w:t>s</w:t>
              </w:r>
            </w:ins>
            <w:ins w:id="8774" w:author="CR#4326r2" w:date="2020-07-13T23:25:00Z">
              <w:r w:rsidR="006D704B" w:rsidRPr="006D704B">
                <w:rPr>
                  <w:lang w:eastAsia="en-US"/>
                </w:rPr>
                <w:t xml:space="preserve"> the same number of entries, listed in the same order as in the </w:t>
              </w:r>
              <w:r w:rsidR="006D704B" w:rsidRPr="006D704B">
                <w:rPr>
                  <w:i/>
                  <w:iCs/>
                  <w:lang w:eastAsia="en-US"/>
                  <w:rPrChange w:id="8775" w:author="CR#4326r2" w:date="2020-07-13T23:26:00Z">
                    <w:rPr>
                      <w:lang w:eastAsia="en-US"/>
                    </w:rPr>
                  </w:rPrChange>
                </w:rPr>
                <w:t>carrierFreqListNR</w:t>
              </w:r>
              <w:r w:rsidR="006D704B" w:rsidRPr="006D704B">
                <w:rPr>
                  <w:lang w:eastAsia="en-US"/>
                </w:rPr>
                <w:t xml:space="preserve"> (without suffix)</w:t>
              </w:r>
            </w:ins>
            <w:ins w:id="8776" w:author="CR#4326r2" w:date="2020-07-13T23:26:00Z">
              <w:r w:rsidR="006D704B">
                <w:rPr>
                  <w:lang w:eastAsia="en-US"/>
                </w:rPr>
                <w:t>.</w:t>
              </w:r>
            </w:ins>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920B78" w:rsidRPr="000E4E7F" w:rsidTr="00C307E2">
        <w:trPr>
          <w:cantSplit/>
          <w:ins w:id="8777" w:author="Draft v2" w:date="2020-07-16T14:14:00Z"/>
        </w:trPr>
        <w:tc>
          <w:tcPr>
            <w:tcW w:w="9639" w:type="dxa"/>
          </w:tcPr>
          <w:p w:rsidR="00920B78" w:rsidRPr="00145E4A" w:rsidRDefault="00920B78" w:rsidP="00C307E2">
            <w:pPr>
              <w:pStyle w:val="TAL"/>
              <w:rPr>
                <w:ins w:id="8778" w:author="Draft v2" w:date="2020-07-16T14:14:00Z"/>
                <w:b/>
                <w:bCs/>
                <w:i/>
                <w:noProof/>
                <w:lang w:eastAsia="en-GB"/>
              </w:rPr>
            </w:pPr>
            <w:ins w:id="8779" w:author="Draft v2" w:date="2020-07-16T14:14:00Z">
              <w:r>
                <w:rPr>
                  <w:b/>
                  <w:bCs/>
                  <w:i/>
                  <w:noProof/>
                  <w:lang w:eastAsia="en-GB"/>
                </w:rPr>
                <w:t>h</w:t>
              </w:r>
              <w:r w:rsidRPr="00145E4A">
                <w:rPr>
                  <w:b/>
                  <w:bCs/>
                  <w:i/>
                  <w:noProof/>
                  <w:lang w:eastAsia="en-GB"/>
                </w:rPr>
                <w:t>ighSpeedCarrierNR</w:t>
              </w:r>
            </w:ins>
          </w:p>
          <w:p w:rsidR="00920B78" w:rsidRPr="000E4E7F" w:rsidRDefault="00920B78" w:rsidP="00C307E2">
            <w:pPr>
              <w:pStyle w:val="TAL"/>
              <w:rPr>
                <w:ins w:id="8780" w:author="Draft v2" w:date="2020-07-16T14:14:00Z"/>
                <w:b/>
                <w:bCs/>
                <w:i/>
                <w:lang w:eastAsia="en-GB"/>
              </w:rPr>
            </w:pPr>
            <w:ins w:id="8781" w:author="Draft v2" w:date="2020-07-16T14:14:00Z">
              <w:r w:rsidRPr="00D23429">
                <w:t>If the field is present, the UE shall apply the enhanced inter-RAT</w:t>
              </w:r>
              <w:r>
                <w:t xml:space="preserve"> NR</w:t>
              </w:r>
              <w:r w:rsidRPr="00D23429">
                <w:t xml:space="preserve"> measurement requirements to support high speed up to 500 km/h as specified in TS 3</w:t>
              </w:r>
              <w:r>
                <w:t>6</w:t>
              </w:r>
              <w:r w:rsidRPr="00D23429">
                <w:t>.133</w:t>
              </w:r>
              <w:r>
                <w:t xml:space="preserve"> [16]</w:t>
              </w:r>
              <w:r w:rsidRPr="00D23429">
                <w:t xml:space="preserve"> to the </w:t>
              </w:r>
              <w:r>
                <w:t>NR</w:t>
              </w:r>
              <w:r w:rsidRPr="00D23429">
                <w:t xml:space="preserve"> carrier</w:t>
              </w:r>
              <w:r w:rsidRPr="00D23429">
                <w:rPr>
                  <w:rFonts w:hint="eastAsia"/>
                </w:rPr>
                <w:t>.</w:t>
              </w:r>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6D704B" w:rsidRPr="000E4E7F" w:rsidDel="00920B78" w:rsidTr="00955914">
        <w:trPr>
          <w:cantSplit/>
          <w:ins w:id="8782" w:author="CR#4326r2" w:date="2020-07-13T23:26:00Z"/>
          <w:del w:id="8783" w:author="Draft v2" w:date="2020-07-16T14:14:00Z"/>
        </w:trPr>
        <w:tc>
          <w:tcPr>
            <w:tcW w:w="9639" w:type="dxa"/>
          </w:tcPr>
          <w:p w:rsidR="006D704B" w:rsidRPr="00145E4A" w:rsidDel="00920B78" w:rsidRDefault="006D704B" w:rsidP="006D704B">
            <w:pPr>
              <w:pStyle w:val="TAL"/>
              <w:rPr>
                <w:ins w:id="8784" w:author="CR#4326r2" w:date="2020-07-13T23:26:00Z"/>
                <w:del w:id="8785" w:author="Draft v2" w:date="2020-07-16T14:14:00Z"/>
                <w:b/>
                <w:bCs/>
                <w:i/>
                <w:noProof/>
                <w:lang w:eastAsia="en-GB"/>
              </w:rPr>
            </w:pPr>
            <w:ins w:id="8786" w:author="CR#4326r2" w:date="2020-07-13T23:26:00Z">
              <w:del w:id="8787" w:author="Draft v2" w:date="2020-07-16T14:14:00Z">
                <w:r w:rsidDel="00920B78">
                  <w:rPr>
                    <w:b/>
                    <w:bCs/>
                    <w:i/>
                    <w:noProof/>
                    <w:lang w:eastAsia="en-GB"/>
                  </w:rPr>
                  <w:delText>h</w:delText>
                </w:r>
                <w:r w:rsidRPr="00145E4A" w:rsidDel="00920B78">
                  <w:rPr>
                    <w:b/>
                    <w:bCs/>
                    <w:i/>
                    <w:noProof/>
                    <w:lang w:eastAsia="en-GB"/>
                  </w:rPr>
                  <w:delText>ighSpeedCarrierNR</w:delText>
                </w:r>
              </w:del>
            </w:ins>
          </w:p>
          <w:p w:rsidR="006D704B" w:rsidRPr="000E4E7F" w:rsidDel="00920B78" w:rsidRDefault="006D704B" w:rsidP="006D704B">
            <w:pPr>
              <w:pStyle w:val="TAL"/>
              <w:rPr>
                <w:ins w:id="8788" w:author="CR#4326r2" w:date="2020-07-13T23:26:00Z"/>
                <w:del w:id="8789" w:author="Draft v2" w:date="2020-07-16T14:14:00Z"/>
                <w:b/>
                <w:bCs/>
                <w:i/>
                <w:lang w:eastAsia="en-GB"/>
              </w:rPr>
            </w:pPr>
            <w:ins w:id="8790" w:author="CR#4326r2" w:date="2020-07-13T23:26:00Z">
              <w:del w:id="8791" w:author="Draft v2" w:date="2020-07-16T14:14:00Z">
                <w:r w:rsidRPr="00D23429" w:rsidDel="00920B78">
                  <w:delText>If the field is present, the UE shall apply the enhanced inter-RAT</w:delText>
                </w:r>
                <w:r w:rsidDel="00920B78">
                  <w:delText xml:space="preserve"> NR</w:delText>
                </w:r>
                <w:r w:rsidRPr="00D23429" w:rsidDel="00920B78">
                  <w:delText xml:space="preserve"> measurement requirements to support high speed up to 500 km/h as specified in TS 3</w:delText>
                </w:r>
                <w:r w:rsidDel="00920B78">
                  <w:delText>6</w:delText>
                </w:r>
                <w:r w:rsidRPr="00D23429" w:rsidDel="00920B78">
                  <w:delText>.133</w:delText>
                </w:r>
                <w:r w:rsidDel="00920B78">
                  <w:delText xml:space="preserve"> [16]</w:delText>
                </w:r>
                <w:r w:rsidRPr="00D23429" w:rsidDel="00920B78">
                  <w:delText xml:space="preserve"> to the </w:delText>
                </w:r>
                <w:r w:rsidDel="00920B78">
                  <w:delText>NR</w:delText>
                </w:r>
                <w:r w:rsidRPr="00D23429" w:rsidDel="00920B78">
                  <w:delText xml:space="preserve"> carrier</w:delText>
                </w:r>
                <w:r w:rsidRPr="00D23429" w:rsidDel="00920B78">
                  <w:rPr>
                    <w:rFonts w:hint="eastAsia"/>
                  </w:rPr>
                  <w:delText>.</w:delText>
                </w:r>
              </w:del>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w:t>
            </w:r>
            <w:del w:id="8792" w:author="CR#4315r3" w:date="2020-07-13T17:58:00Z">
              <w:r w:rsidRPr="000E4E7F" w:rsidDel="00D415EF">
                <w:rPr>
                  <w:b/>
                  <w:bCs/>
                  <w:i/>
                  <w:iCs/>
                  <w:noProof/>
                </w:rPr>
                <w:delText>-r16</w:delText>
              </w:r>
            </w:del>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220393" w:rsidRPr="000E4E7F" w:rsidTr="00955914">
        <w:trPr>
          <w:cantSplit/>
          <w:ins w:id="8793" w:author="CR#4263r3" w:date="2020-07-13T01:14:00Z"/>
        </w:trPr>
        <w:tc>
          <w:tcPr>
            <w:tcW w:w="9639" w:type="dxa"/>
          </w:tcPr>
          <w:p w:rsidR="00220393" w:rsidRPr="00501B7A" w:rsidRDefault="00220393" w:rsidP="00220393">
            <w:pPr>
              <w:pStyle w:val="TAL"/>
              <w:rPr>
                <w:ins w:id="8794" w:author="CR#4263r3" w:date="2020-07-13T01:15:00Z"/>
                <w:b/>
                <w:bCs/>
                <w:i/>
                <w:iCs/>
                <w:lang w:val="en-US"/>
              </w:rPr>
            </w:pPr>
            <w:ins w:id="8795" w:author="CR#4263r3" w:date="2020-07-13T01:15:00Z">
              <w:r w:rsidRPr="00325D1F">
                <w:rPr>
                  <w:b/>
                  <w:bCs/>
                  <w:i/>
                  <w:iCs/>
                </w:rPr>
                <w:t>ssb-</w:t>
              </w:r>
              <w:r w:rsidRPr="000326E7">
                <w:rPr>
                  <w:rFonts w:cs="Arial"/>
                  <w:b/>
                  <w:bCs/>
                  <w:i/>
                  <w:lang w:eastAsia="en-GB"/>
                </w:rPr>
                <w:t>PositionQCL</w:t>
              </w:r>
              <w:r>
                <w:rPr>
                  <w:rFonts w:cs="Arial"/>
                  <w:b/>
                  <w:bCs/>
                  <w:i/>
                  <w:lang w:val="en-US" w:eastAsia="en-GB"/>
                </w:rPr>
                <w:t>-CommonNR</w:t>
              </w:r>
            </w:ins>
          </w:p>
          <w:p w:rsidR="00220393" w:rsidRPr="000E4E7F" w:rsidRDefault="00220393" w:rsidP="00220393">
            <w:pPr>
              <w:pStyle w:val="TAL"/>
              <w:rPr>
                <w:ins w:id="8796" w:author="CR#4263r3" w:date="2020-07-13T01:14:00Z"/>
                <w:b/>
                <w:bCs/>
                <w:i/>
                <w:iCs/>
                <w:noProof/>
              </w:rPr>
            </w:pPr>
            <w:ins w:id="8797" w:author="CR#4263r3" w:date="2020-07-13T01:15:00Z">
              <w:r w:rsidRPr="005D69E8">
                <w:rPr>
                  <w:rFonts w:cs="Arial"/>
                  <w:bCs/>
                  <w:szCs w:val="18"/>
                  <w:lang w:eastAsia="en-GB"/>
                </w:rPr>
                <w:t xml:space="preserve">Indicates the QCL relationship between SS/PBCH blocks for NR neighbor cells </w:t>
              </w:r>
              <w:r>
                <w:rPr>
                  <w:rFonts w:cs="Arial"/>
                  <w:bCs/>
                  <w:szCs w:val="18"/>
                  <w:lang w:val="en-US" w:eastAsia="en-GB"/>
                </w:rPr>
                <w:t xml:space="preserve">on the indicated frequency </w:t>
              </w:r>
              <w:r w:rsidRPr="005D69E8">
                <w:rPr>
                  <w:rFonts w:cs="Arial"/>
                  <w:bCs/>
                  <w:szCs w:val="18"/>
                  <w:lang w:eastAsia="en-GB"/>
                </w:rPr>
                <w:t>as specified in TS 38.213 [88], clause 4.1</w:t>
              </w:r>
              <w:r w:rsidRPr="005D69E8">
                <w:rPr>
                  <w:rFonts w:cs="Arial"/>
                  <w:color w:val="808080"/>
                  <w:szCs w:val="18"/>
                  <w:lang w:val="en-US"/>
                </w:rPr>
                <w:t>.</w:t>
              </w:r>
            </w:ins>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lastRenderedPageBreak/>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220393" w:rsidRPr="000E4E7F" w:rsidTr="00A626A2">
        <w:trPr>
          <w:cantSplit/>
          <w:ins w:id="8798" w:author="CR#4263r3" w:date="2020-07-13T01:15:00Z"/>
        </w:trPr>
        <w:tc>
          <w:tcPr>
            <w:tcW w:w="9639" w:type="dxa"/>
          </w:tcPr>
          <w:p w:rsidR="00220393" w:rsidRPr="00141D40" w:rsidRDefault="00220393" w:rsidP="00A626A2">
            <w:pPr>
              <w:pStyle w:val="TAL"/>
              <w:rPr>
                <w:ins w:id="8799" w:author="CR#4263r3" w:date="2020-07-13T01:15:00Z"/>
                <w:b/>
                <w:bCs/>
                <w:i/>
                <w:noProof/>
                <w:lang w:val="en-US" w:eastAsia="en-GB"/>
              </w:rPr>
            </w:pPr>
            <w:ins w:id="8800" w:author="CR#4263r3" w:date="2020-07-13T01:15:00Z">
              <w:r>
                <w:rPr>
                  <w:b/>
                  <w:bCs/>
                  <w:i/>
                  <w:noProof/>
                  <w:lang w:val="en-US" w:eastAsia="en-GB"/>
                </w:rPr>
                <w:t>w</w:t>
              </w:r>
              <w:r w:rsidRPr="00F537EB">
                <w:rPr>
                  <w:b/>
                  <w:bCs/>
                  <w:i/>
                  <w:noProof/>
                  <w:lang w:eastAsia="en-GB"/>
                </w:rPr>
                <w:t>hiteCellList</w:t>
              </w:r>
              <w:r>
                <w:rPr>
                  <w:b/>
                  <w:bCs/>
                  <w:i/>
                  <w:noProof/>
                  <w:lang w:val="en-US" w:eastAsia="en-GB"/>
                </w:rPr>
                <w:t>NR</w:t>
              </w:r>
            </w:ins>
          </w:p>
          <w:p w:rsidR="00220393" w:rsidRPr="000E4E7F" w:rsidRDefault="00220393" w:rsidP="00A626A2">
            <w:pPr>
              <w:pStyle w:val="TAL"/>
              <w:rPr>
                <w:ins w:id="8801" w:author="CR#4263r3" w:date="2020-07-13T01:15:00Z"/>
                <w:b/>
                <w:bCs/>
                <w:i/>
                <w:noProof/>
                <w:lang w:eastAsia="en-GB"/>
              </w:rPr>
            </w:pPr>
            <w:ins w:id="8802" w:author="CR#4263r3" w:date="2020-07-13T01:15:00Z">
              <w:r w:rsidRPr="00F537EB">
                <w:rPr>
                  <w:rFonts w:cs="Arial"/>
                  <w:lang w:eastAsia="en-GB"/>
                </w:rPr>
                <w:t xml:space="preserve">List of whitelisted neighbouring </w:t>
              </w:r>
              <w:r>
                <w:rPr>
                  <w:rFonts w:cs="Arial"/>
                  <w:lang w:val="en-US" w:eastAsia="en-GB"/>
                </w:rPr>
                <w:t xml:space="preserve">NR </w:t>
              </w:r>
              <w:r w:rsidRPr="00F537EB">
                <w:rPr>
                  <w:rFonts w:cs="Arial"/>
                  <w:lang w:eastAsia="en-GB"/>
                </w:rPr>
                <w:t>cells</w:t>
              </w:r>
              <w:r w:rsidRPr="00F537EB">
                <w:rPr>
                  <w:lang w:eastAsia="en-GB"/>
                </w:rPr>
                <w:t>.</w:t>
              </w:r>
            </w:ins>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220393" w:rsidRPr="000E4E7F" w:rsidTr="00A626A2">
        <w:trPr>
          <w:cantSplit/>
          <w:ins w:id="8803" w:author="CR#4263r3" w:date="2020-07-13T01:15:00Z"/>
        </w:trPr>
        <w:tc>
          <w:tcPr>
            <w:tcW w:w="2268" w:type="dxa"/>
          </w:tcPr>
          <w:p w:rsidR="00220393" w:rsidRPr="000E4E7F" w:rsidRDefault="00220393" w:rsidP="00A626A2">
            <w:pPr>
              <w:pStyle w:val="TAL"/>
              <w:rPr>
                <w:ins w:id="8804" w:author="CR#4263r3" w:date="2020-07-13T01:15:00Z"/>
                <w:i/>
                <w:lang w:eastAsia="en-GB"/>
              </w:rPr>
            </w:pPr>
            <w:ins w:id="8805" w:author="CR#4263r3" w:date="2020-07-13T01:15: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8806" w:author="CR#4263r3" w:date="2020-07-13T01:15:00Z"/>
                <w:lang w:val="en-US"/>
              </w:rPr>
            </w:pPr>
            <w:ins w:id="8807" w:author="CR#4263r3" w:date="2020-07-13T01:15:00Z">
              <w:r w:rsidRPr="001D0E3A">
                <w:rPr>
                  <w:szCs w:val="22"/>
                </w:rPr>
                <w:t xml:space="preserve">The field is optional </w:t>
              </w:r>
              <w:r>
                <w:rPr>
                  <w:szCs w:val="22"/>
                </w:rPr>
                <w:t>Need OP</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8808" w:name="_Toc20487265"/>
      <w:bookmarkStart w:id="8809" w:name="_Toc29342560"/>
      <w:bookmarkStart w:id="8810" w:name="_Toc29343699"/>
      <w:bookmarkStart w:id="8811" w:name="_Toc36566961"/>
      <w:bookmarkStart w:id="8812" w:name="_Toc36810399"/>
      <w:bookmarkStart w:id="8813" w:name="_Toc36846763"/>
      <w:bookmarkStart w:id="8814" w:name="_Toc36939416"/>
      <w:bookmarkStart w:id="8815" w:name="_Toc37082396"/>
      <w:r w:rsidRPr="000E4E7F">
        <w:rPr>
          <w:bCs/>
        </w:rPr>
        <w:t>–</w:t>
      </w:r>
      <w:r w:rsidRPr="000E4E7F">
        <w:rPr>
          <w:bCs/>
        </w:rPr>
        <w:tab/>
      </w:r>
      <w:r w:rsidRPr="000E4E7F">
        <w:rPr>
          <w:i/>
        </w:rPr>
        <w:t>SystemInformationBlockType25</w:t>
      </w:r>
      <w:bookmarkEnd w:id="8808"/>
      <w:bookmarkEnd w:id="8809"/>
      <w:bookmarkEnd w:id="8810"/>
      <w:bookmarkEnd w:id="8811"/>
      <w:bookmarkEnd w:id="8812"/>
      <w:bookmarkEnd w:id="8813"/>
      <w:bookmarkEnd w:id="8814"/>
      <w:bookmarkEnd w:id="8815"/>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lastRenderedPageBreak/>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8816" w:name="_Toc20487266"/>
      <w:bookmarkStart w:id="8817" w:name="_Toc29342561"/>
      <w:bookmarkStart w:id="8818" w:name="_Toc29343700"/>
      <w:bookmarkStart w:id="8819" w:name="_Toc36566962"/>
      <w:bookmarkStart w:id="8820" w:name="_Toc36810400"/>
      <w:bookmarkStart w:id="8821" w:name="_Toc36846764"/>
      <w:bookmarkStart w:id="8822" w:name="_Toc36939417"/>
      <w:bookmarkStart w:id="8823" w:name="_Toc37082397"/>
      <w:r w:rsidRPr="000E4E7F">
        <w:t>–</w:t>
      </w:r>
      <w:r w:rsidRPr="000E4E7F">
        <w:tab/>
      </w:r>
      <w:r w:rsidRPr="000E4E7F">
        <w:rPr>
          <w:i/>
        </w:rPr>
        <w:t>SystemInformationBlockType</w:t>
      </w:r>
      <w:r w:rsidRPr="000E4E7F">
        <w:rPr>
          <w:i/>
          <w:lang w:eastAsia="zh-CN"/>
        </w:rPr>
        <w:t>26</w:t>
      </w:r>
      <w:bookmarkEnd w:id="8816"/>
      <w:bookmarkEnd w:id="8817"/>
      <w:bookmarkEnd w:id="8818"/>
      <w:bookmarkEnd w:id="8819"/>
      <w:bookmarkEnd w:id="8820"/>
      <w:bookmarkEnd w:id="8821"/>
      <w:bookmarkEnd w:id="8822"/>
      <w:bookmarkEnd w:id="8823"/>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lastRenderedPageBreak/>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w:t>
      </w:r>
      <w:ins w:id="8824" w:author="CR#4342r2" w:date="2020-07-14T11:07:00Z">
        <w:r w:rsidR="000D6815">
          <w:t>5</w:t>
        </w:r>
      </w:ins>
      <w:del w:id="8825" w:author="CR#4342r2" w:date="2020-07-14T11:07:00Z">
        <w:r w:rsidRPr="000E4E7F" w:rsidDel="000D6815">
          <w:delText>4</w:delText>
        </w:r>
      </w:del>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ins w:id="8826" w:author="CR#4342r2" w:date="2020-07-14T11:07:00Z">
        <w:r w:rsidR="000D6815">
          <w:t>,</w:t>
        </w:r>
      </w:ins>
    </w:p>
    <w:p w:rsidR="000D6815" w:rsidRDefault="000D6815" w:rsidP="00F43215">
      <w:pPr>
        <w:pStyle w:val="PL"/>
        <w:shd w:val="clear" w:color="auto" w:fill="E6E6E6"/>
        <w:rPr>
          <w:ins w:id="8827" w:author="CR#4342r2" w:date="2020-07-14T11:07:00Z"/>
          <w:lang w:eastAsia="zh-CN"/>
        </w:rPr>
      </w:pPr>
      <w:ins w:id="8828" w:author="CR#4342r2" w:date="2020-07-14T11:07:00Z">
        <w:r w:rsidRPr="000D6815">
          <w:rPr>
            <w:lang w:eastAsia="zh-CN"/>
          </w:rPr>
          <w:tab/>
          <w:t>lateNonCriticalExtension</w:t>
        </w:r>
        <w:r w:rsidRPr="000D6815">
          <w:rPr>
            <w:lang w:eastAsia="zh-CN"/>
          </w:rPr>
          <w:tab/>
        </w:r>
        <w:r w:rsidRPr="000D6815">
          <w:rPr>
            <w:lang w:eastAsia="zh-CN"/>
          </w:rPr>
          <w:tab/>
        </w:r>
        <w:r w:rsidRPr="000D6815">
          <w:rPr>
            <w:lang w:eastAsia="zh-CN"/>
          </w:rPr>
          <w:tab/>
          <w:t>OCTET STRING</w:t>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t>OPTIONAL</w:t>
        </w:r>
      </w:ins>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7A0BEE" w:rsidRDefault="007A0BEE" w:rsidP="007A0BEE">
      <w:pPr>
        <w:pStyle w:val="Heading4"/>
        <w:rPr>
          <w:ins w:id="8829" w:author="Draft v2" w:date="2020-07-20T16:21:00Z"/>
          <w:i/>
          <w:lang w:eastAsia="zh-CN"/>
        </w:rPr>
      </w:pPr>
      <w:bookmarkStart w:id="8830" w:name="_Toc36810401"/>
      <w:bookmarkStart w:id="8831" w:name="_Toc36846765"/>
      <w:bookmarkStart w:id="8832" w:name="_Toc36939418"/>
      <w:bookmarkStart w:id="8833" w:name="_Toc37082398"/>
      <w:ins w:id="8834" w:author="Draft v2" w:date="2020-07-20T16:21:00Z">
        <w:r>
          <w:t>–</w:t>
        </w:r>
        <w:r>
          <w:tab/>
        </w:r>
        <w:r>
          <w:rPr>
            <w:i/>
          </w:rPr>
          <w:t>SystemInformationBlockType</w:t>
        </w:r>
        <w:r>
          <w:rPr>
            <w:i/>
            <w:lang w:eastAsia="zh-CN"/>
          </w:rPr>
          <w:t>26a</w:t>
        </w:r>
      </w:ins>
    </w:p>
    <w:p w:rsidR="007A0BEE" w:rsidRDefault="007A0BEE" w:rsidP="007A0BEE">
      <w:pPr>
        <w:rPr>
          <w:ins w:id="8835" w:author="Draft v2" w:date="2020-07-20T16:21:00Z"/>
          <w:lang w:eastAsia="zh-CN"/>
        </w:rPr>
      </w:pPr>
      <w:ins w:id="8836" w:author="Draft v2" w:date="2020-07-20T16:21:00Z">
        <w:r>
          <w:t xml:space="preserve">The IE </w:t>
        </w:r>
        <w:r>
          <w:rPr>
            <w:i/>
          </w:rPr>
          <w:t>SystemInformationBlockType</w:t>
        </w:r>
        <w:r>
          <w:rPr>
            <w:i/>
            <w:lang w:eastAsia="zh-CN"/>
          </w:rPr>
          <w:t>26a</w:t>
        </w:r>
        <w:r>
          <w:t xml:space="preserve"> </w:t>
        </w:r>
        <w:r>
          <w:rPr>
            <w:lang w:eastAsia="zh-CN"/>
          </w:rPr>
          <w:t>contains NR bands list which can be used for EN</w:t>
        </w:r>
        <w:r w:rsidRPr="00A0000F">
          <w:rPr>
            <w:lang w:eastAsia="zh-CN"/>
          </w:rPr>
          <w:t>-</w:t>
        </w:r>
        <w:r>
          <w:rPr>
            <w:lang w:eastAsia="zh-CN"/>
          </w:rPr>
          <w:t>DC operation with the serving cell.</w:t>
        </w:r>
      </w:ins>
    </w:p>
    <w:p w:rsidR="007A0BEE" w:rsidRDefault="007A0BEE" w:rsidP="007A0BEE">
      <w:pPr>
        <w:pStyle w:val="TH"/>
        <w:rPr>
          <w:ins w:id="8837" w:author="Draft v2" w:date="2020-07-20T16:21:00Z"/>
          <w:bCs/>
          <w:i/>
          <w:iCs/>
          <w:lang w:eastAsia="x-none"/>
        </w:rPr>
      </w:pPr>
      <w:ins w:id="8838" w:author="Draft v2" w:date="2020-07-20T16:21:00Z">
        <w:r>
          <w:rPr>
            <w:bCs/>
            <w:i/>
            <w:iCs/>
          </w:rPr>
          <w:t>SystemInformationBlockType</w:t>
        </w:r>
        <w:r>
          <w:rPr>
            <w:bCs/>
            <w:i/>
            <w:iCs/>
            <w:lang w:eastAsia="zh-CN"/>
          </w:rPr>
          <w:t>26a</w:t>
        </w:r>
        <w:r>
          <w:rPr>
            <w:bCs/>
            <w:i/>
            <w:iCs/>
          </w:rPr>
          <w:t xml:space="preserve"> </w:t>
        </w:r>
        <w:r>
          <w:rPr>
            <w:bCs/>
            <w:iCs/>
          </w:rPr>
          <w:t>information element</w:t>
        </w:r>
      </w:ins>
    </w:p>
    <w:p w:rsidR="007A0BEE" w:rsidRDefault="007A0BEE" w:rsidP="007A0BEE">
      <w:pPr>
        <w:pStyle w:val="PL"/>
        <w:shd w:val="clear" w:color="auto" w:fill="E6E6E6"/>
        <w:rPr>
          <w:ins w:id="8839" w:author="Draft v2" w:date="2020-07-20T16:21:00Z"/>
        </w:rPr>
      </w:pPr>
      <w:ins w:id="8840" w:author="Draft v2" w:date="2020-07-20T16:21:00Z">
        <w:r>
          <w:t>-- ASN1START</w:t>
        </w:r>
      </w:ins>
    </w:p>
    <w:p w:rsidR="007A0BEE" w:rsidRDefault="007A0BEE" w:rsidP="007A0BEE">
      <w:pPr>
        <w:pStyle w:val="PL"/>
        <w:shd w:val="clear" w:color="auto" w:fill="E6E6E6"/>
        <w:rPr>
          <w:ins w:id="8841" w:author="Draft v2" w:date="2020-07-20T16:21:00Z"/>
          <w:lang w:eastAsia="zh-CN"/>
        </w:rPr>
      </w:pPr>
    </w:p>
    <w:p w:rsidR="007A0BEE" w:rsidRDefault="007A0BEE" w:rsidP="007A0BEE">
      <w:pPr>
        <w:pStyle w:val="PL"/>
        <w:shd w:val="clear" w:color="auto" w:fill="E6E6E6"/>
        <w:rPr>
          <w:ins w:id="8842" w:author="Draft v2" w:date="2020-07-20T16:21:00Z"/>
          <w:lang w:eastAsia="zh-CN"/>
        </w:rPr>
      </w:pPr>
      <w:ins w:id="8843" w:author="Draft v2" w:date="2020-07-20T16:21:00Z">
        <w:r>
          <w:rPr>
            <w:lang w:eastAsia="zh-CN"/>
          </w:rPr>
          <w:t>SystemInformationBlockType26a-r16 ::= SEQUENCE {</w:t>
        </w:r>
      </w:ins>
    </w:p>
    <w:p w:rsidR="007A0BEE" w:rsidRDefault="007A0BEE" w:rsidP="007A0BEE">
      <w:pPr>
        <w:pStyle w:val="PL"/>
        <w:shd w:val="clear" w:color="auto" w:fill="E6E6E6"/>
        <w:rPr>
          <w:ins w:id="8844" w:author="Draft v2" w:date="2020-07-20T16:21:00Z"/>
          <w:lang w:eastAsia="zh-CN"/>
        </w:rPr>
      </w:pPr>
      <w:ins w:id="8845" w:author="Draft v2" w:date="2020-07-20T16:21:00Z">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ins>
    </w:p>
    <w:p w:rsidR="007A0BEE" w:rsidRDefault="007A0BEE" w:rsidP="007A0BEE">
      <w:pPr>
        <w:pStyle w:val="PL"/>
        <w:shd w:val="clear" w:color="auto" w:fill="E6E6E6"/>
        <w:rPr>
          <w:ins w:id="8846" w:author="Draft v2" w:date="2020-07-20T16:23:00Z"/>
          <w:lang w:eastAsia="zh-CN"/>
        </w:rPr>
      </w:pPr>
      <w:ins w:id="8847" w:author="Draft v2" w:date="2020-07-20T16:21:00Z">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ins>
    </w:p>
    <w:p w:rsidR="007A0BEE" w:rsidRDefault="007A0BEE" w:rsidP="007A0BEE">
      <w:pPr>
        <w:pStyle w:val="PL"/>
        <w:shd w:val="clear" w:color="auto" w:fill="E6E6E6"/>
        <w:rPr>
          <w:ins w:id="8848" w:author="Draft v2" w:date="2020-07-20T16:23:00Z"/>
          <w:color w:val="FF0000"/>
          <w:szCs w:val="16"/>
          <w:lang w:val="en-US" w:eastAsia="zh-CN"/>
        </w:rPr>
        <w:pPrChange w:id="8849" w:author="Draft v2" w:date="2020-07-20T16:23:00Z">
          <w:pPr>
            <w:pStyle w:val="PL"/>
            <w:shd w:val="clear" w:color="auto" w:fill="E6E6E6"/>
            <w:ind w:firstLine="708"/>
          </w:pPr>
        </w:pPrChange>
      </w:pPr>
      <w:ins w:id="8850" w:author="Draft v2" w:date="2020-07-20T16:23:00Z">
        <w:r>
          <w:rPr>
            <w:lang w:eastAsia="zh-CN"/>
          </w:rPr>
          <w:tab/>
        </w:r>
        <w:r>
          <w:rPr>
            <w:color w:val="FF0000"/>
            <w:szCs w:val="16"/>
            <w:lang w:val="en-US" w:eastAsia="zh-CN"/>
          </w:rPr>
          <w:t>lateNonCriticalExtension</w:t>
        </w:r>
        <w:r>
          <w:rPr>
            <w:color w:val="FF0000"/>
            <w:szCs w:val="16"/>
            <w:lang w:val="en-US" w:eastAsia="zh-CN"/>
          </w:rPr>
          <w:tab/>
        </w:r>
      </w:ins>
      <w:ins w:id="8851" w:author="Draft v2" w:date="2020-07-20T16:24:00Z">
        <w:r>
          <w:rPr>
            <w:color w:val="FF0000"/>
            <w:szCs w:val="16"/>
            <w:lang w:val="en-US" w:eastAsia="zh-CN"/>
          </w:rPr>
          <w:tab/>
        </w:r>
        <w:r>
          <w:rPr>
            <w:color w:val="FF0000"/>
            <w:szCs w:val="16"/>
            <w:lang w:val="en-US" w:eastAsia="zh-CN"/>
          </w:rPr>
          <w:tab/>
        </w:r>
        <w:r>
          <w:rPr>
            <w:color w:val="FF0000"/>
            <w:szCs w:val="16"/>
            <w:lang w:val="en-US" w:eastAsia="zh-CN"/>
          </w:rPr>
          <w:tab/>
        </w:r>
      </w:ins>
      <w:ins w:id="8852" w:author="Draft v2" w:date="2020-07-20T16:23:00Z">
        <w:r>
          <w:rPr>
            <w:color w:val="FF0000"/>
            <w:szCs w:val="16"/>
            <w:lang w:val="en-US" w:eastAsia="zh-CN"/>
          </w:rPr>
          <w:t>OCTET STRING</w:t>
        </w:r>
      </w:ins>
      <w:ins w:id="8853" w:author="Draft v2" w:date="2020-07-20T16:24:00Z">
        <w:r>
          <w:rPr>
            <w:color w:val="FF0000"/>
            <w:szCs w:val="16"/>
            <w:lang w:val="en-US" w:eastAsia="zh-CN"/>
          </w:rPr>
          <w:tab/>
        </w:r>
        <w:r>
          <w:rPr>
            <w:color w:val="FF0000"/>
            <w:szCs w:val="16"/>
            <w:lang w:val="en-US" w:eastAsia="zh-CN"/>
          </w:rPr>
          <w:tab/>
        </w:r>
        <w:r>
          <w:rPr>
            <w:color w:val="FF0000"/>
            <w:szCs w:val="16"/>
            <w:lang w:val="en-US" w:eastAsia="zh-CN"/>
          </w:rPr>
          <w:tab/>
        </w:r>
        <w:r>
          <w:rPr>
            <w:color w:val="FF0000"/>
            <w:szCs w:val="16"/>
            <w:lang w:val="en-US" w:eastAsia="zh-CN"/>
          </w:rPr>
          <w:tab/>
        </w:r>
      </w:ins>
      <w:ins w:id="8854" w:author="Draft v2" w:date="2020-07-20T16:23:00Z">
        <w:r>
          <w:rPr>
            <w:color w:val="FF0000"/>
            <w:szCs w:val="16"/>
            <w:lang w:val="en-US" w:eastAsia="zh-CN"/>
          </w:rPr>
          <w:t>OPTIONAL,</w:t>
        </w:r>
      </w:ins>
    </w:p>
    <w:p w:rsidR="007A0BEE" w:rsidRDefault="007A0BEE" w:rsidP="007A0BEE">
      <w:pPr>
        <w:pStyle w:val="PL"/>
        <w:shd w:val="clear" w:color="auto" w:fill="E6E6E6"/>
        <w:rPr>
          <w:ins w:id="8855" w:author="Draft v2" w:date="2020-07-20T16:21:00Z"/>
          <w:lang w:eastAsia="zh-CN"/>
        </w:rPr>
      </w:pPr>
      <w:ins w:id="8856" w:author="Draft v2" w:date="2020-07-20T16:21:00Z">
        <w:r>
          <w:rPr>
            <w:lang w:eastAsia="zh-CN"/>
          </w:rPr>
          <w:tab/>
          <w:t>...</w:t>
        </w:r>
      </w:ins>
    </w:p>
    <w:p w:rsidR="007A0BEE" w:rsidRDefault="007A0BEE" w:rsidP="007A0BEE">
      <w:pPr>
        <w:pStyle w:val="PL"/>
        <w:shd w:val="clear" w:color="auto" w:fill="E6E6E6"/>
        <w:rPr>
          <w:ins w:id="8857" w:author="Draft v2" w:date="2020-07-20T16:21:00Z"/>
          <w:lang w:eastAsia="zh-CN"/>
        </w:rPr>
      </w:pPr>
      <w:ins w:id="8858" w:author="Draft v2" w:date="2020-07-20T16:21:00Z">
        <w:r>
          <w:rPr>
            <w:lang w:eastAsia="zh-CN"/>
          </w:rPr>
          <w:t>}</w:t>
        </w:r>
      </w:ins>
    </w:p>
    <w:p w:rsidR="007A0BEE" w:rsidRDefault="007A0BEE" w:rsidP="007A0BEE">
      <w:pPr>
        <w:pStyle w:val="PL"/>
        <w:shd w:val="clear" w:color="auto" w:fill="E6E6E6"/>
        <w:rPr>
          <w:ins w:id="8859" w:author="Draft v2" w:date="2020-07-20T16:21:00Z"/>
          <w:lang w:eastAsia="zh-CN"/>
        </w:rPr>
      </w:pPr>
    </w:p>
    <w:p w:rsidR="007A0BEE" w:rsidRDefault="007A0BEE" w:rsidP="007A0BEE">
      <w:pPr>
        <w:pStyle w:val="PL"/>
        <w:shd w:val="clear" w:color="auto" w:fill="E6E6E6"/>
        <w:rPr>
          <w:ins w:id="8860" w:author="Draft v2" w:date="2020-07-20T16:21:00Z"/>
          <w:lang w:eastAsia="zh-CN"/>
        </w:rPr>
      </w:pPr>
      <w:ins w:id="8861" w:author="Draft v2" w:date="2020-07-20T16:21:00Z">
        <w:r>
          <w:rPr>
            <w:lang w:eastAsia="zh-CN"/>
          </w:rPr>
          <w:t>BandListENDC-r16 ::=</w:t>
        </w:r>
        <w:r>
          <w:rPr>
            <w:lang w:eastAsia="zh-CN"/>
          </w:rPr>
          <w:tab/>
        </w:r>
        <w:r>
          <w:rPr>
            <w:lang w:eastAsia="zh-CN"/>
          </w:rPr>
          <w:tab/>
          <w:t>SEQUENCE (SIZE (1.. maxBandsENDC-r16)) OF FreqBandIndicatorNR-r15</w:t>
        </w:r>
      </w:ins>
    </w:p>
    <w:p w:rsidR="007A0BEE" w:rsidRDefault="007A0BEE" w:rsidP="007A0BEE">
      <w:pPr>
        <w:pStyle w:val="PL"/>
        <w:shd w:val="clear" w:color="auto" w:fill="E6E6E6"/>
        <w:rPr>
          <w:ins w:id="8862" w:author="Draft v2" w:date="2020-07-20T16:21:00Z"/>
          <w:lang w:eastAsia="zh-CN"/>
        </w:rPr>
      </w:pPr>
    </w:p>
    <w:p w:rsidR="007A0BEE" w:rsidRDefault="007A0BEE" w:rsidP="007A0BEE">
      <w:pPr>
        <w:pStyle w:val="PL"/>
        <w:shd w:val="clear" w:color="auto" w:fill="E6E6E6"/>
        <w:rPr>
          <w:ins w:id="8863" w:author="Draft v2" w:date="2020-07-20T16:21:00Z"/>
          <w:lang w:eastAsia="zh-CN"/>
        </w:rPr>
      </w:pPr>
      <w:ins w:id="8864" w:author="Draft v2" w:date="2020-07-20T16:21:00Z">
        <w:r>
          <w:rPr>
            <w:lang w:eastAsia="zh-CN"/>
          </w:rPr>
          <w:t>PLMN-InfoList-r16 ::=</w:t>
        </w:r>
        <w:r>
          <w:rPr>
            <w:lang w:eastAsia="zh-CN"/>
          </w:rPr>
          <w:tab/>
        </w:r>
        <w:r>
          <w:rPr>
            <w:lang w:eastAsia="zh-CN"/>
          </w:rPr>
          <w:tab/>
          <w:t>SEQUENCE (SIZE (0..maxPLMN-r11)) OF PLMN-Info-r16</w:t>
        </w:r>
      </w:ins>
    </w:p>
    <w:p w:rsidR="007A0BEE" w:rsidRDefault="007A0BEE" w:rsidP="007A0BEE">
      <w:pPr>
        <w:pStyle w:val="PL"/>
        <w:shd w:val="clear" w:color="auto" w:fill="E6E6E6"/>
        <w:rPr>
          <w:ins w:id="8865" w:author="Draft v2" w:date="2020-07-20T16:21:00Z"/>
          <w:lang w:eastAsia="zh-CN"/>
        </w:rPr>
      </w:pPr>
    </w:p>
    <w:p w:rsidR="007A0BEE" w:rsidRDefault="007A0BEE" w:rsidP="007A0BEE">
      <w:pPr>
        <w:pStyle w:val="PL"/>
        <w:shd w:val="clear" w:color="auto" w:fill="E6E6E6"/>
        <w:rPr>
          <w:ins w:id="8866" w:author="Draft v2" w:date="2020-07-20T16:21:00Z"/>
          <w:lang w:eastAsia="zh-CN"/>
        </w:rPr>
      </w:pPr>
      <w:ins w:id="8867" w:author="Draft v2" w:date="2020-07-20T16:21:00Z">
        <w:r>
          <w:rPr>
            <w:lang w:eastAsia="zh-CN"/>
          </w:rPr>
          <w:t>PLMN-Info-r16 ::=</w:t>
        </w:r>
        <w:r>
          <w:rPr>
            <w:lang w:eastAsia="zh-CN"/>
          </w:rPr>
          <w:tab/>
        </w:r>
        <w:r>
          <w:rPr>
            <w:lang w:eastAsia="zh-CN"/>
          </w:rPr>
          <w:tab/>
        </w:r>
        <w:r>
          <w:rPr>
            <w:lang w:eastAsia="zh-CN"/>
          </w:rPr>
          <w:tab/>
          <w:t>SEQUENCE {</w:t>
        </w:r>
      </w:ins>
    </w:p>
    <w:p w:rsidR="007A0BEE" w:rsidRDefault="007A0BEE" w:rsidP="007A0BEE">
      <w:pPr>
        <w:pStyle w:val="PL"/>
        <w:shd w:val="clear" w:color="auto" w:fill="E6E6E6"/>
        <w:rPr>
          <w:ins w:id="8868" w:author="Draft v2" w:date="2020-07-20T16:21:00Z"/>
          <w:lang w:eastAsia="zh-CN"/>
        </w:rPr>
      </w:pPr>
      <w:ins w:id="8869" w:author="Draft v2" w:date="2020-07-20T16:21:00Z">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ins>
    </w:p>
    <w:p w:rsidR="007A0BEE" w:rsidRDefault="007A0BEE" w:rsidP="007A0BEE">
      <w:pPr>
        <w:pStyle w:val="PL"/>
        <w:shd w:val="clear" w:color="auto" w:fill="E6E6E6"/>
        <w:rPr>
          <w:ins w:id="8870" w:author="Draft v2" w:date="2020-07-20T16:21:00Z"/>
          <w:lang w:eastAsia="zh-CN"/>
        </w:rPr>
      </w:pPr>
      <w:ins w:id="8871" w:author="Draft v2" w:date="2020-07-20T16:21:00Z">
        <w:r>
          <w:rPr>
            <w:lang w:eastAsia="zh-CN"/>
          </w:rPr>
          <w:t>}</w:t>
        </w:r>
      </w:ins>
    </w:p>
    <w:p w:rsidR="007A0BEE" w:rsidRPr="00DF1391" w:rsidRDefault="007A0BEE" w:rsidP="007A0BEE">
      <w:pPr>
        <w:pStyle w:val="PL"/>
        <w:shd w:val="clear" w:color="auto" w:fill="E6E6E6"/>
        <w:rPr>
          <w:ins w:id="8872" w:author="Draft v2" w:date="2020-07-20T16:21:00Z"/>
          <w:lang w:eastAsia="zh-CN"/>
        </w:rPr>
      </w:pPr>
    </w:p>
    <w:p w:rsidR="007A0BEE" w:rsidRDefault="007A0BEE" w:rsidP="007A0BEE">
      <w:pPr>
        <w:pStyle w:val="PL"/>
        <w:shd w:val="clear" w:color="auto" w:fill="E6E6E6"/>
        <w:rPr>
          <w:ins w:id="8873" w:author="Draft v2" w:date="2020-07-20T16:21:00Z"/>
        </w:rPr>
      </w:pPr>
      <w:ins w:id="8874" w:author="Draft v2" w:date="2020-07-20T16:21:00Z">
        <w:r>
          <w:lastRenderedPageBreak/>
          <w:t>-- ASN1STOP</w:t>
        </w:r>
      </w:ins>
    </w:p>
    <w:p w:rsidR="007A0BEE" w:rsidRDefault="007A0BEE" w:rsidP="007A0BEE">
      <w:pPr>
        <w:rPr>
          <w:ins w:id="8875" w:author="Draft v2" w:date="2020-07-20T16:21: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A0BEE" w:rsidTr="00FF208C">
        <w:trPr>
          <w:cantSplit/>
          <w:tblHeader/>
          <w:ins w:id="8876"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Default="007A0BEE" w:rsidP="00FF208C">
            <w:pPr>
              <w:pStyle w:val="TAH"/>
              <w:rPr>
                <w:ins w:id="8877" w:author="Draft v2" w:date="2020-07-20T16:21:00Z"/>
                <w:lang w:eastAsia="en-GB"/>
              </w:rPr>
            </w:pPr>
            <w:ins w:id="8878" w:author="Draft v2" w:date="2020-07-20T16:21:00Z">
              <w:r>
                <w:rPr>
                  <w:i/>
                  <w:lang w:eastAsia="en-GB"/>
                </w:rPr>
                <w:t>SystemInformationBlockType</w:t>
              </w:r>
              <w:r>
                <w:rPr>
                  <w:i/>
                  <w:lang w:eastAsia="zh-CN"/>
                </w:rPr>
                <w:t>26a</w:t>
              </w:r>
              <w:r>
                <w:rPr>
                  <w:i/>
                  <w:lang w:eastAsia="en-GB"/>
                </w:rPr>
                <w:t xml:space="preserve"> </w:t>
              </w:r>
              <w:r>
                <w:rPr>
                  <w:iCs/>
                  <w:lang w:eastAsia="en-GB"/>
                </w:rPr>
                <w:t>field descriptions</w:t>
              </w:r>
            </w:ins>
          </w:p>
        </w:tc>
      </w:tr>
      <w:tr w:rsidR="007A0BEE" w:rsidTr="00FF208C">
        <w:trPr>
          <w:cantSplit/>
          <w:ins w:id="8879"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A0000F" w:rsidRDefault="007A0BEE" w:rsidP="00FF208C">
            <w:pPr>
              <w:pStyle w:val="TAL"/>
              <w:rPr>
                <w:ins w:id="8880" w:author="Draft v2" w:date="2020-07-20T16:21:00Z"/>
                <w:b/>
                <w:i/>
                <w:lang w:eastAsia="en-GB"/>
              </w:rPr>
            </w:pPr>
            <w:ins w:id="8881" w:author="Draft v2" w:date="2020-07-20T16:21:00Z">
              <w:r w:rsidRPr="00A0000F">
                <w:rPr>
                  <w:b/>
                  <w:i/>
                  <w:lang w:eastAsia="en-GB"/>
                </w:rPr>
                <w:t>bandListENDC</w:t>
              </w:r>
            </w:ins>
          </w:p>
          <w:p w:rsidR="007A0BEE" w:rsidRPr="00A0000F" w:rsidRDefault="007A0BEE" w:rsidP="00FF208C">
            <w:pPr>
              <w:pStyle w:val="TAL"/>
              <w:rPr>
                <w:ins w:id="8882" w:author="Draft v2" w:date="2020-07-20T16:21:00Z"/>
                <w:b/>
                <w:i/>
                <w:lang w:eastAsia="zh-CN"/>
              </w:rPr>
            </w:pPr>
            <w:ins w:id="8883" w:author="Draft v2" w:date="2020-07-20T16:21:00Z">
              <w:r w:rsidRPr="00A0000F">
                <w:rPr>
                  <w:lang w:eastAsia="en-GB"/>
                </w:rPr>
                <w:t xml:space="preserve">A list of NR bands which can be configured as SCG in EN-DC operation with serving cell for the forwarding of </w:t>
              </w:r>
              <w:r w:rsidRPr="00505783">
                <w:rPr>
                  <w:i/>
                  <w:lang w:eastAsia="en-GB"/>
                </w:rPr>
                <w:t>upperLayerIndication</w:t>
              </w:r>
              <w:r w:rsidRPr="00505783">
                <w:rPr>
                  <w:lang w:eastAsia="en-GB"/>
                </w:rPr>
                <w:t xml:space="preserve"> to upper layers.</w:t>
              </w:r>
            </w:ins>
          </w:p>
        </w:tc>
      </w:tr>
      <w:tr w:rsidR="007A0BEE" w:rsidTr="00FF208C">
        <w:trPr>
          <w:cantSplit/>
          <w:ins w:id="8884"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208C" w:rsidRDefault="007A0BEE" w:rsidP="00FF208C">
            <w:pPr>
              <w:pStyle w:val="TAL"/>
              <w:rPr>
                <w:ins w:id="8885" w:author="Draft v2" w:date="2020-07-20T16:21:00Z"/>
                <w:b/>
                <w:bCs/>
                <w:i/>
                <w:iCs/>
              </w:rPr>
            </w:pPr>
            <w:ins w:id="8886" w:author="Draft v2" w:date="2020-07-20T16:21:00Z">
              <w:r w:rsidRPr="00FF208C">
                <w:rPr>
                  <w:b/>
                  <w:bCs/>
                  <w:i/>
                  <w:iCs/>
                </w:rPr>
                <w:t>plmn-InfoList</w:t>
              </w:r>
            </w:ins>
          </w:p>
          <w:p w:rsidR="007A0BEE" w:rsidRPr="00A0000F" w:rsidRDefault="007A0BEE" w:rsidP="00FF208C">
            <w:pPr>
              <w:pStyle w:val="TAL"/>
              <w:rPr>
                <w:ins w:id="8887" w:author="Draft v2" w:date="2020-07-20T16:21:00Z"/>
                <w:iCs/>
                <w:lang w:eastAsia="en-GB"/>
              </w:rPr>
            </w:pPr>
            <w:ins w:id="8888" w:author="Draft v2" w:date="2020-07-20T16:21:00Z">
              <w:r w:rsidRPr="00A0000F">
                <w:rPr>
                  <w:iCs/>
                  <w:lang w:eastAsia="en-GB"/>
                </w:rPr>
                <w:t xml:space="preserve">This field includes the same number of entries, and listed in the same order as PLMNs across the </w:t>
              </w:r>
              <w:r w:rsidRPr="00FF208C">
                <w:rPr>
                  <w:i/>
                  <w:iCs/>
                  <w:lang w:eastAsia="en-GB"/>
                </w:rPr>
                <w:t>plmn-IdentityList</w:t>
              </w:r>
              <w:r w:rsidRPr="00A0000F">
                <w:rPr>
                  <w:iCs/>
                  <w:lang w:eastAsia="en-GB"/>
                </w:rPr>
                <w:t xml:space="preserve"> fields </w:t>
              </w:r>
              <w:r w:rsidRPr="00FF208C">
                <w:rPr>
                  <w:i/>
                  <w:iCs/>
                  <w:lang w:eastAsia="en-GB"/>
                </w:rPr>
                <w:t>plmn-IdentityList</w:t>
              </w:r>
              <w:r w:rsidRPr="00A0000F">
                <w:rPr>
                  <w:iCs/>
                  <w:lang w:eastAsia="en-GB"/>
                </w:rPr>
                <w:t xml:space="preserve"> and </w:t>
              </w:r>
              <w:r w:rsidRPr="00FF208C">
                <w:rPr>
                  <w:i/>
                  <w:iCs/>
                  <w:lang w:eastAsia="en-GB"/>
                </w:rPr>
                <w:t>plmn-IdentityList-r14</w:t>
              </w:r>
              <w:r w:rsidRPr="00A0000F">
                <w:rPr>
                  <w:iCs/>
                  <w:lang w:eastAsia="en-GB"/>
                </w:rPr>
                <w:t xml:space="preserve"> included in SIB1. I.e. the first entry corresponds to the first entry of the combined list that results from concatenating the entries included in the second to the original </w:t>
              </w:r>
              <w:r w:rsidRPr="00FF208C">
                <w:rPr>
                  <w:i/>
                  <w:iCs/>
                  <w:lang w:eastAsia="en-GB"/>
                </w:rPr>
                <w:t>plmn-IdentityList</w:t>
              </w:r>
              <w:r w:rsidRPr="00A0000F">
                <w:rPr>
                  <w:iCs/>
                  <w:lang w:eastAsia="en-GB"/>
                </w:rPr>
                <w:t xml:space="preserve"> field in SIB</w:t>
              </w:r>
              <w:r w:rsidRPr="00505783">
                <w:rPr>
                  <w:iCs/>
                  <w:lang w:eastAsia="en-GB"/>
                </w:rPr>
                <w:t>1</w:t>
              </w:r>
              <w:r w:rsidRPr="00546A53">
                <w:rPr>
                  <w:iCs/>
                  <w:lang w:eastAsia="en-GB"/>
                </w:rPr>
                <w:t xml:space="preserve">. If the size of the field is set to 0, all bands in </w:t>
              </w:r>
              <w:r w:rsidRPr="00FF208C">
                <w:rPr>
                  <w:i/>
                  <w:lang w:eastAsia="en-GB"/>
                </w:rPr>
                <w:t>bandListENDC</w:t>
              </w:r>
              <w:r w:rsidRPr="00546A53">
                <w:rPr>
                  <w:iCs/>
                  <w:lang w:eastAsia="en-GB"/>
                </w:rPr>
                <w:t xml:space="preserve"> apply for all PLMNs listed in SIB1.</w:t>
              </w:r>
            </w:ins>
          </w:p>
        </w:tc>
      </w:tr>
      <w:tr w:rsidR="007A0BEE" w:rsidTr="00FF208C">
        <w:trPr>
          <w:cantSplit/>
          <w:ins w:id="8889"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208C" w:rsidRDefault="007A0BEE" w:rsidP="00FF208C">
            <w:pPr>
              <w:pStyle w:val="TAL"/>
              <w:rPr>
                <w:ins w:id="8890" w:author="Draft v2" w:date="2020-07-20T16:21:00Z"/>
                <w:b/>
                <w:bCs/>
                <w:i/>
                <w:iCs/>
                <w:lang w:eastAsia="zh-CN"/>
              </w:rPr>
            </w:pPr>
            <w:ins w:id="8891" w:author="Draft v2" w:date="2020-07-20T16:21:00Z">
              <w:r w:rsidRPr="00FF208C">
                <w:rPr>
                  <w:b/>
                  <w:bCs/>
                  <w:i/>
                  <w:iCs/>
                  <w:lang w:eastAsia="zh-CN"/>
                </w:rPr>
                <w:t>Nr-BandList</w:t>
              </w:r>
            </w:ins>
          </w:p>
          <w:p w:rsidR="007A0BEE" w:rsidRPr="00A0000F" w:rsidRDefault="007A0BEE" w:rsidP="00FF208C">
            <w:pPr>
              <w:pStyle w:val="TAL"/>
              <w:rPr>
                <w:ins w:id="8892" w:author="Draft v2" w:date="2020-07-20T16:21:00Z"/>
                <w:b/>
                <w:i/>
                <w:lang w:eastAsia="x-none"/>
              </w:rPr>
            </w:pPr>
            <w:ins w:id="8893" w:author="Draft v2" w:date="2020-07-20T16:21:00Z">
              <w:r w:rsidRPr="00A0000F">
                <w:rPr>
                  <w:iCs/>
                  <w:noProof/>
                  <w:lang w:eastAsia="en-GB"/>
                </w:rPr>
                <w:t>This field</w:t>
              </w:r>
              <w:r>
                <w:rPr>
                  <w:iCs/>
                  <w:noProof/>
                  <w:lang w:eastAsia="en-GB"/>
                </w:rPr>
                <w:t xml:space="preserve"> indicates a list of bands and </w:t>
              </w:r>
              <w:r w:rsidRPr="00A0000F">
                <w:rPr>
                  <w:iCs/>
                  <w:noProof/>
                  <w:lang w:eastAsia="en-GB"/>
                </w:rPr>
                <w:t xml:space="preserve">is encoded as a bitmap, where the bit N is set to “1” if the current serving cell supports EN-DC operation with the </w:t>
              </w:r>
              <w:r w:rsidRPr="00A0000F">
                <w:rPr>
                  <w:i/>
                  <w:iCs/>
                  <w:noProof/>
                  <w:lang w:eastAsia="en-GB"/>
                </w:rPr>
                <w:t>N</w:t>
              </w:r>
              <w:r w:rsidRPr="00A0000F">
                <w:rPr>
                  <w:iCs/>
                  <w:noProof/>
                  <w:lang w:eastAsia="en-GB"/>
                </w:rPr>
                <w:t xml:space="preserve">-th NR band in </w:t>
              </w:r>
              <w:r w:rsidRPr="00A0000F">
                <w:rPr>
                  <w:i/>
                  <w:iCs/>
                  <w:noProof/>
                  <w:lang w:eastAsia="en-GB"/>
                </w:rPr>
                <w:t>bandListENDC</w:t>
              </w:r>
              <w:r w:rsidRPr="00A0000F">
                <w:rPr>
                  <w:iCs/>
                  <w:noProof/>
                  <w:lang w:eastAsia="en-GB"/>
                </w:rPr>
                <w:t xml:space="preserve">. The bits which have no corresponding bands in </w:t>
              </w:r>
              <w:r w:rsidRPr="00A0000F">
                <w:rPr>
                  <w:i/>
                  <w:iCs/>
                  <w:noProof/>
                  <w:lang w:eastAsia="en-GB"/>
                </w:rPr>
                <w:t xml:space="preserve">bandListENDC </w:t>
              </w:r>
              <w:r w:rsidRPr="00A0000F">
                <w:rPr>
                  <w:iCs/>
                  <w:noProof/>
                  <w:lang w:eastAsia="en-GB"/>
                </w:rPr>
                <w:t xml:space="preserve">shall be set to 0; </w:t>
              </w:r>
              <w:r w:rsidRPr="00A0000F">
                <w:rPr>
                  <w:lang w:eastAsia="en-GB"/>
                </w:rPr>
                <w:t>bit 1 of the bitmap is the leading bit of the bit string.</w:t>
              </w:r>
            </w:ins>
          </w:p>
        </w:tc>
      </w:tr>
    </w:tbl>
    <w:p w:rsidR="007A0BEE" w:rsidRPr="000E4E7F" w:rsidRDefault="007A0BEE" w:rsidP="007A0BEE">
      <w:pPr>
        <w:rPr>
          <w:ins w:id="8894" w:author="Draft v2" w:date="2020-07-20T16:21:00Z"/>
          <w:iCs/>
        </w:rPr>
      </w:pPr>
    </w:p>
    <w:p w:rsidR="00C65613" w:rsidRPr="000E4E7F" w:rsidRDefault="00C65613" w:rsidP="00C65613">
      <w:pPr>
        <w:pStyle w:val="Heading4"/>
        <w:rPr>
          <w:i/>
          <w:iCs/>
          <w:noProof/>
        </w:rPr>
      </w:pPr>
      <w:r w:rsidRPr="000E4E7F">
        <w:t>–</w:t>
      </w:r>
      <w:r w:rsidRPr="000E4E7F">
        <w:tab/>
      </w:r>
      <w:r w:rsidRPr="000E4E7F">
        <w:rPr>
          <w:i/>
          <w:iCs/>
          <w:noProof/>
        </w:rPr>
        <w:t>SystemInformationBlockType27</w:t>
      </w:r>
      <w:bookmarkEnd w:id="8830"/>
      <w:bookmarkEnd w:id="8831"/>
      <w:bookmarkEnd w:id="8832"/>
      <w:bookmarkEnd w:id="8833"/>
    </w:p>
    <w:p w:rsidR="00C65613" w:rsidRPr="000E4E7F" w:rsidRDefault="00C65613" w:rsidP="00C65613">
      <w:r w:rsidRPr="000E4E7F">
        <w:t xml:space="preserve">The IE </w:t>
      </w:r>
      <w:r w:rsidRPr="000E4E7F">
        <w:rPr>
          <w:i/>
          <w:noProof/>
        </w:rPr>
        <w:t>SystemInformationBlockType27</w:t>
      </w:r>
      <w:r w:rsidRPr="000E4E7F">
        <w:t xml:space="preserve"> contains </w:t>
      </w:r>
      <w:del w:id="8895" w:author="CR#4239r3" w:date="2020-07-11T01:06:00Z">
        <w:r w:rsidRPr="000E4E7F" w:rsidDel="00063C32">
          <w:delText xml:space="preserve">assistance </w:delText>
        </w:r>
      </w:del>
      <w:r w:rsidRPr="000E4E7F">
        <w:t>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896" w:author="CR#4239r3" w:date="2020-07-11T01:06: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897">
          <w:tblGrid>
            <w:gridCol w:w="9639"/>
          </w:tblGrid>
        </w:tblGridChange>
      </w:tblGrid>
      <w:tr w:rsidR="008E3BAD" w:rsidRPr="000E4E7F" w:rsidTr="00063C32">
        <w:trPr>
          <w:cantSplit/>
          <w:tblHeader/>
          <w:trPrChange w:id="8898"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899"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063C32">
        <w:trPr>
          <w:cantSplit/>
          <w:tblHeader/>
          <w:trPrChange w:id="8900"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1"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063C32" w:rsidTr="00063C32">
        <w:trPr>
          <w:cantSplit/>
          <w:tblHeader/>
          <w:del w:id="8902" w:author="CR#4239r3" w:date="2020-07-11T01:06:00Z"/>
          <w:trPrChange w:id="8903"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4"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063C32" w:rsidRDefault="00C65613" w:rsidP="003C0A8B">
            <w:pPr>
              <w:pStyle w:val="TAL"/>
              <w:rPr>
                <w:del w:id="8905" w:author="CR#4239r3" w:date="2020-07-11T01:06:00Z"/>
                <w:b/>
                <w:bCs/>
                <w:i/>
                <w:noProof/>
                <w:lang w:eastAsia="en-GB"/>
              </w:rPr>
            </w:pPr>
            <w:del w:id="8906" w:author="CR#4239r3" w:date="2020-07-11T01:06:00Z">
              <w:r w:rsidRPr="000E4E7F" w:rsidDel="00063C32">
                <w:rPr>
                  <w:b/>
                  <w:bCs/>
                  <w:i/>
                  <w:noProof/>
                  <w:lang w:eastAsia="en-GB"/>
                </w:rPr>
                <w:delText>carrierFreqNBIOT</w:delText>
              </w:r>
            </w:del>
          </w:p>
          <w:p w:rsidR="00C65613" w:rsidRPr="000E4E7F" w:rsidDel="00063C32" w:rsidRDefault="00C65613" w:rsidP="003C0A8B">
            <w:pPr>
              <w:pStyle w:val="TAL"/>
              <w:rPr>
                <w:del w:id="8907" w:author="CR#4239r3" w:date="2020-07-11T01:06:00Z"/>
                <w:b/>
                <w:bCs/>
                <w:i/>
                <w:noProof/>
                <w:lang w:eastAsia="en-GB"/>
              </w:rPr>
            </w:pPr>
            <w:del w:id="8908" w:author="CR#4239r3" w:date="2020-07-11T01:06:00Z">
              <w:r w:rsidRPr="000E4E7F" w:rsidDel="00063C32">
                <w:rPr>
                  <w:lang w:eastAsia="en-GB"/>
                </w:rPr>
                <w:delText>NB-IoT carrier frequency.</w:delText>
              </w:r>
            </w:del>
          </w:p>
        </w:tc>
      </w:tr>
      <w:tr w:rsidR="008E3BAD" w:rsidRPr="000E4E7F" w:rsidTr="00063C32">
        <w:trPr>
          <w:cantSplit/>
          <w:trPrChange w:id="8909" w:author="CR#4239r3" w:date="2020-07-11T01:06: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0"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063C32">
        <w:trPr>
          <w:cantSplit/>
          <w:tblHeader/>
          <w:trPrChange w:id="8911"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2"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8913" w:name="_Toc36810402"/>
      <w:bookmarkStart w:id="8914" w:name="_Toc36846766"/>
      <w:bookmarkStart w:id="8915" w:name="_Toc36939419"/>
      <w:bookmarkStart w:id="8916" w:name="_Toc37082399"/>
      <w:r w:rsidRPr="000E4E7F">
        <w:t>–</w:t>
      </w:r>
      <w:r w:rsidRPr="000E4E7F">
        <w:tab/>
      </w:r>
      <w:r w:rsidRPr="000E4E7F">
        <w:rPr>
          <w:i/>
        </w:rPr>
        <w:t>SystemInformationBlockType</w:t>
      </w:r>
      <w:r w:rsidRPr="000E4E7F">
        <w:rPr>
          <w:i/>
          <w:lang w:eastAsia="zh-CN"/>
        </w:rPr>
        <w:t>28</w:t>
      </w:r>
      <w:bookmarkEnd w:id="8913"/>
      <w:bookmarkEnd w:id="8914"/>
      <w:bookmarkEnd w:id="8915"/>
      <w:bookmarkEnd w:id="8916"/>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63361F" w:rsidRDefault="0063361F" w:rsidP="0063361F">
      <w:pPr>
        <w:pStyle w:val="PL"/>
        <w:shd w:val="clear" w:color="auto" w:fill="E6E6E6"/>
        <w:rPr>
          <w:ins w:id="8917" w:author="CR#4336r2" w:date="2020-07-14T10:45:00Z"/>
        </w:rPr>
      </w:pPr>
      <w:ins w:id="8918" w:author="CR#4336r2" w:date="2020-07-14T10:45:00Z">
        <w:r>
          <w:lastRenderedPageBreak/>
          <w:tab/>
          <w:t>segmentNumber-r16</w:t>
        </w:r>
        <w:r>
          <w:tab/>
        </w:r>
        <w:r>
          <w:tab/>
        </w:r>
        <w:r>
          <w:tab/>
        </w:r>
        <w:r>
          <w:tab/>
        </w:r>
        <w:r>
          <w:tab/>
          <w:t>INTEGER (0..63),</w:t>
        </w:r>
      </w:ins>
    </w:p>
    <w:p w:rsidR="0063361F" w:rsidRDefault="0063361F" w:rsidP="0063361F">
      <w:pPr>
        <w:pStyle w:val="PL"/>
        <w:shd w:val="clear" w:color="auto" w:fill="E6E6E6"/>
        <w:rPr>
          <w:ins w:id="8919" w:author="CR#4336r2" w:date="2020-07-14T10:45:00Z"/>
        </w:rPr>
      </w:pPr>
      <w:ins w:id="8920" w:author="CR#4336r2" w:date="2020-07-14T10:45:00Z">
        <w:r>
          <w:tab/>
          <w:t>segmentType-r16</w:t>
        </w:r>
      </w:ins>
      <w:ins w:id="8921" w:author="CR#4336r2" w:date="2020-07-14T10:46:00Z">
        <w:r>
          <w:tab/>
        </w:r>
        <w:r>
          <w:tab/>
        </w:r>
      </w:ins>
      <w:ins w:id="8922" w:author="CR#4336r2" w:date="2020-07-14T10:45:00Z">
        <w:r>
          <w:tab/>
        </w:r>
        <w:r>
          <w:tab/>
        </w:r>
        <w:r>
          <w:tab/>
        </w:r>
      </w:ins>
      <w:ins w:id="8923" w:author="CR#4336r2" w:date="2020-07-14T10:48:00Z">
        <w:r>
          <w:tab/>
        </w:r>
      </w:ins>
      <w:ins w:id="8924" w:author="CR#4336r2" w:date="2020-07-14T10:45:00Z">
        <w:r>
          <w:t>ENUMERATED {notLastSegment,lastSegment},</w:t>
        </w:r>
      </w:ins>
    </w:p>
    <w:p w:rsidR="0063361F" w:rsidRDefault="0063361F" w:rsidP="0063361F">
      <w:pPr>
        <w:pStyle w:val="PL"/>
        <w:shd w:val="clear" w:color="auto" w:fill="E6E6E6"/>
        <w:rPr>
          <w:ins w:id="8925" w:author="CR#4336r2" w:date="2020-07-14T10:45:00Z"/>
        </w:rPr>
      </w:pPr>
      <w:ins w:id="8926" w:author="CR#4336r2" w:date="2020-07-14T10:45:00Z">
        <w:r>
          <w:tab/>
          <w:t>segmentContainer-r16</w:t>
        </w:r>
      </w:ins>
      <w:ins w:id="8927" w:author="CR#4336r2" w:date="2020-07-14T10:46:00Z">
        <w:r>
          <w:tab/>
        </w:r>
        <w:r>
          <w:tab/>
        </w:r>
        <w:r>
          <w:tab/>
        </w:r>
        <w:r>
          <w:tab/>
        </w:r>
      </w:ins>
      <w:ins w:id="8928" w:author="CR#4336r2" w:date="2020-07-14T10:45:00Z">
        <w:r>
          <w:t>OCTET STRING,</w:t>
        </w:r>
      </w:ins>
    </w:p>
    <w:p w:rsidR="00F450A4" w:rsidRPr="000E4E7F" w:rsidDel="0063361F" w:rsidRDefault="00F450A4" w:rsidP="0063361F">
      <w:pPr>
        <w:pStyle w:val="PL"/>
        <w:shd w:val="clear" w:color="auto" w:fill="E6E6E6"/>
        <w:rPr>
          <w:del w:id="8929" w:author="CR#4336r2" w:date="2020-07-14T10:45:00Z"/>
        </w:rPr>
      </w:pPr>
      <w:del w:id="8930" w:author="CR#4336r2" w:date="2020-07-14T10:45:00Z">
        <w:r w:rsidRPr="000E4E7F" w:rsidDel="0063361F">
          <w:tab/>
          <w:delText>sl-ConfigCommonNR-r16</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delText>OPTIONAL,</w:delText>
        </w:r>
        <w:r w:rsidRPr="000E4E7F" w:rsidDel="0063361F">
          <w:tab/>
          <w:delText>-- Need OR</w:delText>
        </w:r>
      </w:del>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63361F">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63361F">
        <w:trPr>
          <w:cantSplit/>
        </w:trPr>
        <w:tc>
          <w:tcPr>
            <w:tcW w:w="9639" w:type="dxa"/>
          </w:tcPr>
          <w:p w:rsidR="00F450A4" w:rsidDel="00920B78" w:rsidRDefault="0063361F" w:rsidP="0063361F">
            <w:pPr>
              <w:pStyle w:val="TAL"/>
              <w:rPr>
                <w:del w:id="8931" w:author="CR#4336r2" w:date="2020-07-14T10:51:00Z"/>
                <w:bCs/>
                <w:kern w:val="2"/>
                <w:lang w:eastAsia="zh-CN"/>
              </w:rPr>
            </w:pPr>
            <w:ins w:id="8932" w:author="CR#4336r2" w:date="2020-07-14T10:51:00Z">
              <w:r w:rsidRPr="0063361F">
                <w:rPr>
                  <w:b/>
                  <w:bCs/>
                  <w:i/>
                  <w:iCs/>
                </w:rPr>
                <w:t>segmentContainer</w:t>
              </w:r>
            </w:ins>
            <w:del w:id="8933" w:author="CR#4336r2" w:date="2020-07-14T10:51:00Z">
              <w:r w:rsidR="00F450A4" w:rsidRPr="0063361F" w:rsidDel="0063361F">
                <w:rPr>
                  <w:b/>
                  <w:bCs/>
                  <w:i/>
                  <w:iCs/>
                  <w:rPrChange w:id="8934" w:author="CR#4336r2" w:date="2020-07-14T10:50:00Z">
                    <w:rPr/>
                  </w:rPrChange>
                </w:rPr>
                <w:delText>sl-ConfigCommonNR</w:delText>
              </w:r>
            </w:del>
          </w:p>
          <w:p w:rsidR="00920B78" w:rsidRPr="0063361F" w:rsidRDefault="00920B78" w:rsidP="0063361F">
            <w:pPr>
              <w:pStyle w:val="TAL"/>
              <w:rPr>
                <w:ins w:id="8935" w:author="Draft v2" w:date="2020-07-16T14:17:00Z"/>
                <w:b/>
                <w:bCs/>
                <w:i/>
                <w:iCs/>
                <w:lang w:eastAsia="zh-CN"/>
                <w:rPrChange w:id="8936" w:author="CR#4336r2" w:date="2020-07-14T10:50:00Z">
                  <w:rPr>
                    <w:ins w:id="8937" w:author="Draft v2" w:date="2020-07-16T14:17:00Z"/>
                    <w:lang w:eastAsia="zh-CN"/>
                  </w:rPr>
                </w:rPrChange>
              </w:rPr>
            </w:pPr>
          </w:p>
          <w:p w:rsidR="00F450A4" w:rsidRPr="000E4E7F" w:rsidRDefault="00F450A4">
            <w:pPr>
              <w:pStyle w:val="TAL"/>
              <w:rPr>
                <w:lang w:eastAsia="zh-CN"/>
              </w:rPr>
              <w:pPrChange w:id="8938" w:author="CR#4336r2" w:date="2020-07-14T10:50:00Z">
                <w:pPr>
                  <w:pStyle w:val="EW"/>
                  <w:keepNext/>
                  <w:ind w:left="0" w:firstLine="0"/>
                </w:pPr>
              </w:pPrChange>
            </w:pPr>
            <w:r w:rsidRPr="000E4E7F">
              <w:rPr>
                <w:bCs/>
                <w:kern w:val="2"/>
                <w:lang w:eastAsia="zh-CN"/>
              </w:rPr>
              <w:t xml:space="preserve">Container for the configuration for NR sidelink communication, this fieild includes </w:t>
            </w:r>
            <w:ins w:id="8939" w:author="CR#4336r2" w:date="2020-07-14T10:51:00Z">
              <w:r w:rsidR="0063361F" w:rsidRPr="003069B7">
                <w:rPr>
                  <w:bCs/>
                  <w:kern w:val="2"/>
                  <w:lang w:eastAsia="zh-CN"/>
                </w:rPr>
                <w:t xml:space="preserve">a segment of </w:t>
              </w:r>
              <w:r w:rsidR="0063361F" w:rsidRPr="003069B7">
                <w:rPr>
                  <w:bCs/>
                  <w:i/>
                  <w:kern w:val="2"/>
                  <w:lang w:eastAsia="zh-CN"/>
                </w:rPr>
                <w:t>SIB12-IEs</w:t>
              </w:r>
            </w:ins>
            <w:del w:id="8940" w:author="CR#4336r2" w:date="2020-07-14T10:51:00Z">
              <w:r w:rsidRPr="000E4E7F" w:rsidDel="0063361F">
                <w:rPr>
                  <w:bCs/>
                  <w:kern w:val="2"/>
                  <w:lang w:eastAsia="zh-CN"/>
                </w:rPr>
                <w:delText>the SL-ConfigCommonNR IE</w:delText>
              </w:r>
            </w:del>
            <w:r w:rsidRPr="000E4E7F">
              <w:rPr>
                <w:bCs/>
                <w:kern w:val="2"/>
                <w:lang w:eastAsia="zh-CN"/>
              </w:rPr>
              <w:t xml:space="preserve"> as specified in TS 38.331 [82].</w:t>
            </w:r>
            <w:ins w:id="8941" w:author="CR#4336r2" w:date="2020-07-14T10:51:00Z">
              <w:r w:rsidR="0063361F" w:rsidRPr="003069B7">
                <w:rPr>
                  <w:bCs/>
                  <w:kern w:val="2"/>
                  <w:lang w:eastAsia="zh-CN"/>
                </w:rPr>
                <w:t xml:space="preserve"> The size of the included segment in this container should be less than maximum size of a LTE SI i.e. 2216 bits.</w:t>
              </w:r>
            </w:ins>
          </w:p>
        </w:tc>
      </w:tr>
      <w:tr w:rsidR="0063361F" w:rsidTr="0063361F">
        <w:trPr>
          <w:cantSplit/>
          <w:ins w:id="8942"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4F3B41">
            <w:pPr>
              <w:pStyle w:val="TAL"/>
              <w:rPr>
                <w:ins w:id="8943" w:author="CR#4336r2" w:date="2020-07-14T10:48:00Z"/>
                <w:b/>
                <w:i/>
              </w:rPr>
            </w:pPr>
            <w:ins w:id="8944" w:author="CR#4336r2" w:date="2020-07-14T10:48:00Z">
              <w:r w:rsidRPr="003069B7">
                <w:rPr>
                  <w:b/>
                  <w:i/>
                </w:rPr>
                <w:t>segmentNumber</w:t>
              </w:r>
            </w:ins>
          </w:p>
          <w:p w:rsidR="0063361F" w:rsidRPr="003069B7" w:rsidRDefault="0063361F" w:rsidP="004F3B41">
            <w:pPr>
              <w:pStyle w:val="TAL"/>
              <w:rPr>
                <w:ins w:id="8945" w:author="CR#4336r2" w:date="2020-07-14T10:48:00Z"/>
                <w:b/>
                <w:i/>
              </w:rPr>
            </w:pPr>
            <w:ins w:id="8946" w:author="CR#4336r2" w:date="2020-07-14T10:48:00Z">
              <w:r w:rsidRPr="003069B7">
                <w:rPr>
                  <w:szCs w:val="22"/>
                </w:rPr>
                <w:t>This field identifies the sequence number of a segment of</w:t>
              </w:r>
              <w:r w:rsidRPr="003069B7">
                <w:rPr>
                  <w:i/>
                  <w:szCs w:val="22"/>
                </w:rPr>
                <w:t xml:space="preserve"> </w:t>
              </w:r>
              <w:r w:rsidRPr="003069B7">
                <w:rPr>
                  <w:i/>
                </w:rPr>
                <w:t xml:space="preserve">SIB12-IEs </w:t>
              </w:r>
              <w:r w:rsidRPr="003069B7">
                <w:rPr>
                  <w:bCs/>
                  <w:kern w:val="2"/>
                  <w:lang w:eastAsia="zh-CN"/>
                </w:rPr>
                <w:t>IE as specified in TS 38.331 [82]</w:t>
              </w:r>
              <w:r w:rsidRPr="003069B7">
                <w:rPr>
                  <w:szCs w:val="22"/>
                </w:rPr>
                <w:t>. A segment number of zero corresponds to the first segment, a segment number of one corresponds to the second segment, and so on.</w:t>
              </w:r>
            </w:ins>
          </w:p>
        </w:tc>
      </w:tr>
      <w:tr w:rsidR="0063361F" w:rsidTr="0063361F">
        <w:trPr>
          <w:cantSplit/>
          <w:ins w:id="8947"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4F3B41">
            <w:pPr>
              <w:pStyle w:val="TAL"/>
              <w:rPr>
                <w:ins w:id="8948" w:author="CR#4336r2" w:date="2020-07-14T10:48:00Z"/>
                <w:b/>
                <w:bCs/>
                <w:i/>
                <w:iCs/>
                <w:noProof/>
              </w:rPr>
            </w:pPr>
            <w:ins w:id="8949" w:author="CR#4336r2" w:date="2020-07-14T10:48:00Z">
              <w:r w:rsidRPr="003069B7">
                <w:rPr>
                  <w:b/>
                  <w:i/>
                </w:rPr>
                <w:t>segmentType</w:t>
              </w:r>
            </w:ins>
          </w:p>
          <w:p w:rsidR="0063361F" w:rsidRPr="003069B7" w:rsidRDefault="0063361F" w:rsidP="004F3B41">
            <w:pPr>
              <w:pStyle w:val="TAL"/>
              <w:rPr>
                <w:ins w:id="8950" w:author="CR#4336r2" w:date="2020-07-14T10:48:00Z"/>
                <w:b/>
                <w:i/>
              </w:rPr>
            </w:pPr>
            <w:ins w:id="8951" w:author="CR#4336r2" w:date="2020-07-14T10:48:00Z">
              <w:r w:rsidRPr="003069B7">
                <w:rPr>
                  <w:szCs w:val="22"/>
                </w:rPr>
                <w:t>This field indicates whether the included segment is the last segment or not.</w:t>
              </w:r>
            </w:ins>
          </w:p>
        </w:tc>
      </w:tr>
    </w:tbl>
    <w:p w:rsidR="00F450A4" w:rsidRDefault="00F450A4" w:rsidP="009722D5">
      <w:pPr>
        <w:rPr>
          <w:ins w:id="8952" w:author="CR#4239r3" w:date="2020-07-11T01:07:00Z"/>
          <w:iCs/>
        </w:rPr>
      </w:pPr>
    </w:p>
    <w:p w:rsidR="00063C32" w:rsidRPr="00DF10D8" w:rsidRDefault="00063C32">
      <w:pPr>
        <w:pStyle w:val="Heading4"/>
        <w:rPr>
          <w:ins w:id="8953" w:author="CR#4239r3" w:date="2020-07-11T01:07:00Z"/>
        </w:rPr>
        <w:pPrChange w:id="8954" w:author="Draft v2" w:date="2020-07-16T14:21:00Z">
          <w:pPr>
            <w:pStyle w:val="Heading4"/>
            <w:ind w:left="0" w:firstLine="0"/>
          </w:pPr>
        </w:pPrChange>
      </w:pPr>
      <w:ins w:id="8955" w:author="CR#4239r3" w:date="2020-07-11T01:07:00Z">
        <w:r w:rsidRPr="00DF10D8">
          <w:t>–</w:t>
        </w:r>
        <w:r w:rsidRPr="00DF10D8">
          <w:tab/>
        </w:r>
        <w:r w:rsidRPr="00920B78">
          <w:rPr>
            <w:i/>
          </w:rPr>
          <w:t>SystemInformationBlockType</w:t>
        </w:r>
      </w:ins>
      <w:ins w:id="8956" w:author="CR#4239r3" w:date="2020-07-11T15:57:00Z">
        <w:r w:rsidR="0063702D" w:rsidRPr="00BB7AAC">
          <w:rPr>
            <w:i/>
          </w:rPr>
          <w:t>29</w:t>
        </w:r>
      </w:ins>
    </w:p>
    <w:p w:rsidR="00063C32" w:rsidRPr="000E4E7F" w:rsidRDefault="00063C32" w:rsidP="00063C32">
      <w:pPr>
        <w:rPr>
          <w:ins w:id="8957" w:author="CR#4239r3" w:date="2020-07-11T01:07:00Z"/>
        </w:rPr>
      </w:pPr>
      <w:ins w:id="8958" w:author="CR#4239r3" w:date="2020-07-11T01:07:00Z">
        <w:r w:rsidRPr="000E4E7F">
          <w:t xml:space="preserve">The IE </w:t>
        </w:r>
        <w:r w:rsidRPr="000E4E7F">
          <w:rPr>
            <w:i/>
          </w:rPr>
          <w:t>SystemInformationBlockType</w:t>
        </w:r>
      </w:ins>
      <w:ins w:id="8959" w:author="CR#4239r3" w:date="2020-07-11T15:57:00Z">
        <w:r w:rsidR="0063702D">
          <w:rPr>
            <w:i/>
          </w:rPr>
          <w:t>29</w:t>
        </w:r>
      </w:ins>
      <w:ins w:id="8960" w:author="CR#4239r3" w:date="2020-07-11T01:07:00Z">
        <w:r w:rsidRPr="000E4E7F">
          <w:t xml:space="preserve"> contains </w:t>
        </w:r>
        <w:r>
          <w:t>common resource reservation, e.g. for coexistence with NR</w:t>
        </w:r>
        <w:r w:rsidRPr="000E4E7F">
          <w:t>.</w:t>
        </w:r>
      </w:ins>
    </w:p>
    <w:p w:rsidR="00063C32" w:rsidRPr="000E4E7F" w:rsidRDefault="00063C32" w:rsidP="00063C32">
      <w:pPr>
        <w:pStyle w:val="TH"/>
        <w:rPr>
          <w:ins w:id="8961" w:author="CR#4239r3" w:date="2020-07-11T01:07:00Z"/>
        </w:rPr>
      </w:pPr>
      <w:ins w:id="8962" w:author="CR#4239r3" w:date="2020-07-11T01:07:00Z">
        <w:r w:rsidRPr="000E4E7F">
          <w:rPr>
            <w:bCs/>
            <w:i/>
            <w:iCs/>
          </w:rPr>
          <w:t>SystemInformationBlockType</w:t>
        </w:r>
      </w:ins>
      <w:ins w:id="8963" w:author="CR#4239r3" w:date="2020-07-11T15:57:00Z">
        <w:r w:rsidR="0063702D">
          <w:rPr>
            <w:bCs/>
            <w:i/>
            <w:iCs/>
          </w:rPr>
          <w:t>29</w:t>
        </w:r>
      </w:ins>
      <w:ins w:id="8964" w:author="CR#4239r3" w:date="2020-07-11T01:07:00Z">
        <w:r w:rsidRPr="000E4E7F">
          <w:rPr>
            <w:bCs/>
            <w:i/>
            <w:iCs/>
          </w:rPr>
          <w:t xml:space="preserve"> </w:t>
        </w:r>
        <w:r w:rsidRPr="000E4E7F">
          <w:rPr>
            <w:bCs/>
            <w:iCs/>
          </w:rPr>
          <w:t>information element</w:t>
        </w:r>
      </w:ins>
    </w:p>
    <w:p w:rsidR="00063C32" w:rsidRPr="000E4E7F" w:rsidRDefault="00063C32" w:rsidP="00063C32">
      <w:pPr>
        <w:pStyle w:val="PL"/>
        <w:shd w:val="clear" w:color="auto" w:fill="E6E6E6"/>
        <w:rPr>
          <w:ins w:id="8965" w:author="CR#4239r3" w:date="2020-07-11T01:07:00Z"/>
        </w:rPr>
      </w:pPr>
      <w:ins w:id="8966" w:author="CR#4239r3" w:date="2020-07-11T01:07:00Z">
        <w:r w:rsidRPr="000E4E7F">
          <w:t>-- ASN1START</w:t>
        </w:r>
      </w:ins>
    </w:p>
    <w:p w:rsidR="00063C32" w:rsidRPr="000E4E7F" w:rsidRDefault="00063C32" w:rsidP="00063C32">
      <w:pPr>
        <w:pStyle w:val="PL"/>
        <w:shd w:val="clear" w:color="auto" w:fill="E6E6E6"/>
        <w:rPr>
          <w:ins w:id="8967" w:author="CR#4239r3" w:date="2020-07-11T01:07:00Z"/>
        </w:rPr>
      </w:pPr>
    </w:p>
    <w:p w:rsidR="00063C32" w:rsidRPr="000E4E7F" w:rsidRDefault="00063C32" w:rsidP="00063C32">
      <w:pPr>
        <w:pStyle w:val="PL"/>
        <w:shd w:val="clear" w:color="auto" w:fill="E6E6E6"/>
        <w:rPr>
          <w:ins w:id="8968" w:author="CR#4239r3" w:date="2020-07-11T01:07:00Z"/>
        </w:rPr>
      </w:pPr>
      <w:ins w:id="8969" w:author="CR#4239r3" w:date="2020-07-11T01:07:00Z">
        <w:r w:rsidRPr="000E4E7F">
          <w:t>SystemInformationBlockType</w:t>
        </w:r>
      </w:ins>
      <w:ins w:id="8970" w:author="CR#4239r3" w:date="2020-07-12T00:09:00Z">
        <w:r w:rsidR="003B64DC">
          <w:t>29</w:t>
        </w:r>
      </w:ins>
      <w:ins w:id="8971" w:author="CR#4239r3" w:date="2020-07-11T01:07:00Z">
        <w:r w:rsidRPr="000E4E7F">
          <w:t>-r16 ::= SEQUENCE {</w:t>
        </w:r>
      </w:ins>
    </w:p>
    <w:p w:rsidR="00063C32" w:rsidRDefault="00063C32" w:rsidP="00063C32">
      <w:pPr>
        <w:pStyle w:val="PL"/>
        <w:shd w:val="clear" w:color="auto" w:fill="E6E6E6"/>
        <w:rPr>
          <w:ins w:id="8972" w:author="CR#4239r3" w:date="2020-07-11T01:07:00Z"/>
        </w:rPr>
      </w:pPr>
      <w:ins w:id="8973" w:author="CR#4239r3" w:date="2020-07-11T01:0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rsidR="00063C32" w:rsidRDefault="00063C32" w:rsidP="00063C32">
      <w:pPr>
        <w:pStyle w:val="PL"/>
        <w:shd w:val="clear" w:color="auto" w:fill="E6E6E6"/>
        <w:rPr>
          <w:ins w:id="8974" w:author="CR#4239r3" w:date="2020-07-11T01:07:00Z"/>
        </w:rPr>
      </w:pPr>
      <w:ins w:id="8975" w:author="CR#4239r3" w:date="2020-07-11T01:0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rsidR="00063C32" w:rsidRPr="000E4E7F" w:rsidRDefault="00063C32" w:rsidP="00063C32">
      <w:pPr>
        <w:pStyle w:val="PL"/>
        <w:shd w:val="clear" w:color="auto" w:fill="E6E6E6"/>
        <w:rPr>
          <w:ins w:id="8976" w:author="CR#4239r3" w:date="2020-07-11T01:07:00Z"/>
        </w:rPr>
      </w:pPr>
      <w:ins w:id="8977" w:author="CR#4239r3" w:date="2020-07-11T01:0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rsidR="00063C32" w:rsidRPr="000E4E7F" w:rsidRDefault="00063C32" w:rsidP="00063C32">
      <w:pPr>
        <w:pStyle w:val="PL"/>
        <w:shd w:val="clear" w:color="auto" w:fill="E6E6E6"/>
        <w:rPr>
          <w:ins w:id="8978" w:author="CR#4239r3" w:date="2020-07-11T01:07:00Z"/>
        </w:rPr>
      </w:pPr>
      <w:ins w:id="8979" w:author="CR#4239r3" w:date="2020-07-11T01:07:00Z">
        <w:r w:rsidRPr="000E4E7F">
          <w:tab/>
          <w:t>...</w:t>
        </w:r>
      </w:ins>
    </w:p>
    <w:p w:rsidR="00063C32" w:rsidRPr="000E4E7F" w:rsidRDefault="00063C32" w:rsidP="00063C32">
      <w:pPr>
        <w:pStyle w:val="PL"/>
        <w:shd w:val="clear" w:color="auto" w:fill="E6E6E6"/>
        <w:rPr>
          <w:ins w:id="8980" w:author="CR#4239r3" w:date="2020-07-11T01:07:00Z"/>
        </w:rPr>
      </w:pPr>
      <w:ins w:id="8981" w:author="CR#4239r3" w:date="2020-07-11T01:07:00Z">
        <w:r w:rsidRPr="000E4E7F">
          <w:t>}</w:t>
        </w:r>
      </w:ins>
    </w:p>
    <w:p w:rsidR="00063C32" w:rsidRPr="000E4E7F" w:rsidRDefault="00063C32" w:rsidP="00063C32">
      <w:pPr>
        <w:pStyle w:val="PL"/>
        <w:shd w:val="clear" w:color="auto" w:fill="E6E6E6"/>
        <w:rPr>
          <w:ins w:id="8982" w:author="CR#4239r3" w:date="2020-07-11T01:07:00Z"/>
        </w:rPr>
      </w:pPr>
    </w:p>
    <w:p w:rsidR="00063C32" w:rsidRPr="000E4E7F" w:rsidRDefault="00063C32" w:rsidP="00063C32">
      <w:pPr>
        <w:pStyle w:val="PL"/>
        <w:shd w:val="clear" w:color="auto" w:fill="E6E6E6"/>
        <w:rPr>
          <w:ins w:id="8983" w:author="CR#4239r3" w:date="2020-07-11T01:07:00Z"/>
        </w:rPr>
      </w:pPr>
      <w:ins w:id="8984" w:author="CR#4239r3" w:date="2020-07-11T01:07:00Z">
        <w:r w:rsidRPr="000E4E7F">
          <w:t>-- ASN1STOP</w:t>
        </w:r>
      </w:ins>
    </w:p>
    <w:p w:rsidR="00063C32" w:rsidRDefault="00063C32" w:rsidP="00063C32">
      <w:pPr>
        <w:rPr>
          <w:ins w:id="8985" w:author="CR#4239r3" w:date="2020-07-11T01:07:00Z"/>
          <w:iCs/>
        </w:rPr>
      </w:pPr>
    </w:p>
    <w:p w:rsidR="00220393" w:rsidDel="007A0BEE" w:rsidRDefault="00220393" w:rsidP="00220393">
      <w:pPr>
        <w:pStyle w:val="Heading4"/>
        <w:rPr>
          <w:ins w:id="8986" w:author="CR#4266r3" w:date="2020-07-13T02:39:00Z"/>
          <w:del w:id="8987" w:author="Draft v2" w:date="2020-07-20T16:21:00Z"/>
          <w:i/>
          <w:lang w:eastAsia="zh-CN"/>
        </w:rPr>
      </w:pPr>
      <w:ins w:id="8988" w:author="CR#4266r3" w:date="2020-07-13T02:39:00Z">
        <w:del w:id="8989" w:author="Draft v2" w:date="2020-07-20T16:21:00Z">
          <w:r w:rsidDel="007A0BEE">
            <w:delText>–</w:delText>
          </w:r>
          <w:r w:rsidDel="007A0BEE">
            <w:tab/>
          </w:r>
          <w:bookmarkStart w:id="8990" w:name="_Hlk39140416"/>
          <w:r w:rsidDel="007A0BEE">
            <w:rPr>
              <w:i/>
            </w:rPr>
            <w:delText>SystemInformationBlockType</w:delText>
          </w:r>
        </w:del>
      </w:ins>
      <w:bookmarkEnd w:id="8990"/>
      <w:ins w:id="8991" w:author="CR#4266r3" w:date="2020-07-13T02:40:00Z">
        <w:del w:id="8992" w:author="Draft v2" w:date="2020-07-20T16:16:00Z">
          <w:r w:rsidDel="007A0BEE">
            <w:rPr>
              <w:i/>
              <w:lang w:eastAsia="zh-CN"/>
            </w:rPr>
            <w:delText>30</w:delText>
          </w:r>
        </w:del>
      </w:ins>
    </w:p>
    <w:p w:rsidR="00220393" w:rsidDel="007A0BEE" w:rsidRDefault="00220393" w:rsidP="00220393">
      <w:pPr>
        <w:rPr>
          <w:ins w:id="8993" w:author="CR#4266r3" w:date="2020-07-13T02:39:00Z"/>
          <w:del w:id="8994" w:author="Draft v2" w:date="2020-07-20T16:21:00Z"/>
          <w:lang w:eastAsia="zh-CN"/>
        </w:rPr>
      </w:pPr>
      <w:bookmarkStart w:id="8995" w:name="_Hlk39140459"/>
      <w:ins w:id="8996" w:author="CR#4266r3" w:date="2020-07-13T02:39:00Z">
        <w:del w:id="8997" w:author="Draft v2" w:date="2020-07-20T16:21:00Z">
          <w:r w:rsidDel="007A0BEE">
            <w:delText xml:space="preserve">The IE </w:delText>
          </w:r>
          <w:r w:rsidDel="007A0BEE">
            <w:rPr>
              <w:i/>
            </w:rPr>
            <w:delText>SystemInformationBlockType</w:delText>
          </w:r>
        </w:del>
      </w:ins>
      <w:ins w:id="8998" w:author="CR#4266r3" w:date="2020-07-13T02:53:00Z">
        <w:del w:id="8999" w:author="Draft v2" w:date="2020-07-20T16:16:00Z">
          <w:r w:rsidDel="007A0BEE">
            <w:rPr>
              <w:i/>
              <w:lang w:eastAsia="zh-CN"/>
            </w:rPr>
            <w:delText>30</w:delText>
          </w:r>
        </w:del>
      </w:ins>
      <w:ins w:id="9000" w:author="CR#4266r3" w:date="2020-07-13T02:39:00Z">
        <w:del w:id="9001" w:author="Draft v2" w:date="2020-07-20T16:21:00Z">
          <w:r w:rsidDel="007A0BEE">
            <w:delText xml:space="preserve"> </w:delText>
          </w:r>
          <w:r w:rsidDel="007A0BEE">
            <w:rPr>
              <w:lang w:eastAsia="zh-CN"/>
            </w:rPr>
            <w:delText>contains NR bands list which can be used for EN</w:delText>
          </w:r>
          <w:r w:rsidRPr="00A0000F" w:rsidDel="007A0BEE">
            <w:rPr>
              <w:lang w:eastAsia="zh-CN"/>
            </w:rPr>
            <w:delText>-</w:delText>
          </w:r>
          <w:r w:rsidDel="007A0BEE">
            <w:rPr>
              <w:lang w:eastAsia="zh-CN"/>
            </w:rPr>
            <w:delText>DC operation with the serving cell.</w:delText>
          </w:r>
        </w:del>
      </w:ins>
    </w:p>
    <w:bookmarkEnd w:id="8995"/>
    <w:p w:rsidR="00220393" w:rsidDel="007A0BEE" w:rsidRDefault="00220393" w:rsidP="00220393">
      <w:pPr>
        <w:pStyle w:val="TH"/>
        <w:rPr>
          <w:ins w:id="9002" w:author="CR#4266r3" w:date="2020-07-13T02:39:00Z"/>
          <w:del w:id="9003" w:author="Draft v2" w:date="2020-07-20T16:21:00Z"/>
          <w:bCs/>
          <w:i/>
          <w:iCs/>
          <w:lang w:eastAsia="x-none"/>
        </w:rPr>
      </w:pPr>
      <w:ins w:id="9004" w:author="CR#4266r3" w:date="2020-07-13T02:39:00Z">
        <w:del w:id="9005" w:author="Draft v2" w:date="2020-07-20T16:21:00Z">
          <w:r w:rsidDel="007A0BEE">
            <w:rPr>
              <w:bCs/>
              <w:i/>
              <w:iCs/>
            </w:rPr>
            <w:delText>SystemInformationBlockType</w:delText>
          </w:r>
        </w:del>
      </w:ins>
      <w:ins w:id="9006" w:author="CR#4266r3" w:date="2020-07-13T02:40:00Z">
        <w:del w:id="9007" w:author="Draft v2" w:date="2020-07-20T16:14:00Z">
          <w:r w:rsidDel="007A0BEE">
            <w:rPr>
              <w:bCs/>
              <w:i/>
              <w:iCs/>
              <w:lang w:eastAsia="zh-CN"/>
            </w:rPr>
            <w:delText>30</w:delText>
          </w:r>
        </w:del>
      </w:ins>
      <w:ins w:id="9008" w:author="CR#4266r3" w:date="2020-07-13T02:39:00Z">
        <w:del w:id="9009" w:author="Draft v2" w:date="2020-07-20T16:21:00Z">
          <w:r w:rsidDel="007A0BEE">
            <w:rPr>
              <w:bCs/>
              <w:i/>
              <w:iCs/>
            </w:rPr>
            <w:delText xml:space="preserve"> </w:delText>
          </w:r>
          <w:r w:rsidDel="007A0BEE">
            <w:rPr>
              <w:bCs/>
              <w:iCs/>
            </w:rPr>
            <w:delText>information element</w:delText>
          </w:r>
        </w:del>
      </w:ins>
    </w:p>
    <w:p w:rsidR="00220393" w:rsidDel="007A0BEE" w:rsidRDefault="00220393" w:rsidP="00220393">
      <w:pPr>
        <w:pStyle w:val="PL"/>
        <w:shd w:val="clear" w:color="auto" w:fill="E6E6E6"/>
        <w:rPr>
          <w:ins w:id="9010" w:author="CR#4266r3" w:date="2020-07-13T02:39:00Z"/>
          <w:del w:id="9011" w:author="Draft v2" w:date="2020-07-20T16:21:00Z"/>
        </w:rPr>
      </w:pPr>
      <w:ins w:id="9012" w:author="CR#4266r3" w:date="2020-07-13T02:39:00Z">
        <w:del w:id="9013" w:author="Draft v2" w:date="2020-07-20T16:21:00Z">
          <w:r w:rsidDel="007A0BEE">
            <w:delText>-- ASN1START</w:delText>
          </w:r>
        </w:del>
      </w:ins>
    </w:p>
    <w:p w:rsidR="00220393" w:rsidDel="007A0BEE" w:rsidRDefault="00220393" w:rsidP="00220393">
      <w:pPr>
        <w:pStyle w:val="PL"/>
        <w:shd w:val="clear" w:color="auto" w:fill="E6E6E6"/>
        <w:rPr>
          <w:ins w:id="9014" w:author="CR#4266r3" w:date="2020-07-13T02:39:00Z"/>
          <w:del w:id="9015" w:author="Draft v2" w:date="2020-07-20T16:21:00Z"/>
          <w:lang w:eastAsia="zh-CN"/>
        </w:rPr>
      </w:pPr>
    </w:p>
    <w:p w:rsidR="00220393" w:rsidDel="007A0BEE" w:rsidRDefault="00220393" w:rsidP="00220393">
      <w:pPr>
        <w:pStyle w:val="PL"/>
        <w:shd w:val="clear" w:color="auto" w:fill="E6E6E6"/>
        <w:rPr>
          <w:ins w:id="9016" w:author="CR#4266r3" w:date="2020-07-13T02:42:00Z"/>
          <w:del w:id="9017" w:author="Draft v2" w:date="2020-07-20T16:21:00Z"/>
          <w:lang w:eastAsia="zh-CN"/>
        </w:rPr>
      </w:pPr>
      <w:ins w:id="9018" w:author="CR#4266r3" w:date="2020-07-13T02:42:00Z">
        <w:del w:id="9019" w:author="Draft v2" w:date="2020-07-20T16:21:00Z">
          <w:r w:rsidDel="007A0BEE">
            <w:rPr>
              <w:lang w:eastAsia="zh-CN"/>
            </w:rPr>
            <w:delText>SystemInformationBlockType</w:delText>
          </w:r>
        </w:del>
      </w:ins>
      <w:ins w:id="9020" w:author="CR#4266r3" w:date="2020-07-13T02:43:00Z">
        <w:del w:id="9021" w:author="Draft v2" w:date="2020-07-20T16:15:00Z">
          <w:r w:rsidDel="007A0BEE">
            <w:rPr>
              <w:lang w:eastAsia="zh-CN"/>
            </w:rPr>
            <w:delText>30</w:delText>
          </w:r>
        </w:del>
      </w:ins>
      <w:ins w:id="9022" w:author="CR#4266r3" w:date="2020-07-13T02:42:00Z">
        <w:del w:id="9023" w:author="Draft v2" w:date="2020-07-20T16:21:00Z">
          <w:r w:rsidDel="007A0BEE">
            <w:rPr>
              <w:lang w:eastAsia="zh-CN"/>
            </w:rPr>
            <w:delText>-r16 ::= SEQUENCE {</w:delText>
          </w:r>
        </w:del>
      </w:ins>
    </w:p>
    <w:p w:rsidR="00220393" w:rsidDel="007A0BEE" w:rsidRDefault="00220393" w:rsidP="00220393">
      <w:pPr>
        <w:pStyle w:val="PL"/>
        <w:shd w:val="clear" w:color="auto" w:fill="E6E6E6"/>
        <w:rPr>
          <w:ins w:id="9024" w:author="CR#4266r3" w:date="2020-07-13T02:42:00Z"/>
          <w:del w:id="9025" w:author="Draft v2" w:date="2020-07-20T16:21:00Z"/>
          <w:lang w:eastAsia="zh-CN"/>
        </w:rPr>
      </w:pPr>
      <w:ins w:id="9026" w:author="CR#4266r3" w:date="2020-07-13T02:42:00Z">
        <w:del w:id="9027" w:author="Draft v2" w:date="2020-07-20T16:21:00Z">
          <w:r w:rsidDel="007A0BEE">
            <w:rPr>
              <w:lang w:eastAsia="zh-CN"/>
            </w:rPr>
            <w:tab/>
            <w:delText>plmn-InfoList-r16</w:delText>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delText>PLMN-InfoList-r16,</w:delText>
          </w:r>
        </w:del>
      </w:ins>
    </w:p>
    <w:p w:rsidR="00220393" w:rsidDel="007A0BEE" w:rsidRDefault="00220393" w:rsidP="00220393">
      <w:pPr>
        <w:pStyle w:val="PL"/>
        <w:shd w:val="clear" w:color="auto" w:fill="E6E6E6"/>
        <w:rPr>
          <w:ins w:id="9028" w:author="CR#4266r3" w:date="2020-07-13T02:42:00Z"/>
          <w:del w:id="9029" w:author="Draft v2" w:date="2020-07-20T16:21:00Z"/>
          <w:lang w:eastAsia="zh-CN"/>
        </w:rPr>
      </w:pPr>
      <w:ins w:id="9030" w:author="CR#4266r3" w:date="2020-07-13T02:42:00Z">
        <w:del w:id="9031" w:author="Draft v2" w:date="2020-07-20T16:21:00Z">
          <w:r w:rsidDel="007A0BEE">
            <w:rPr>
              <w:lang w:eastAsia="zh-CN"/>
            </w:rPr>
            <w:tab/>
            <w:delText>bandListENDC-r16</w:delText>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delText>BandListENDC-r16,</w:delText>
          </w:r>
        </w:del>
      </w:ins>
    </w:p>
    <w:p w:rsidR="00220393" w:rsidDel="007A0BEE" w:rsidRDefault="00220393" w:rsidP="00220393">
      <w:pPr>
        <w:pStyle w:val="PL"/>
        <w:shd w:val="clear" w:color="auto" w:fill="E6E6E6"/>
        <w:rPr>
          <w:ins w:id="9032" w:author="CR#4266r3" w:date="2020-07-13T02:42:00Z"/>
          <w:del w:id="9033" w:author="Draft v2" w:date="2020-07-20T16:21:00Z"/>
          <w:lang w:eastAsia="zh-CN"/>
        </w:rPr>
      </w:pPr>
      <w:ins w:id="9034" w:author="CR#4266r3" w:date="2020-07-13T02:42:00Z">
        <w:del w:id="9035" w:author="Draft v2" w:date="2020-07-20T16:21:00Z">
          <w:r w:rsidDel="007A0BEE">
            <w:rPr>
              <w:lang w:eastAsia="zh-CN"/>
            </w:rPr>
            <w:tab/>
            <w:delText>...</w:delText>
          </w:r>
        </w:del>
      </w:ins>
    </w:p>
    <w:p w:rsidR="00220393" w:rsidDel="007A0BEE" w:rsidRDefault="00220393" w:rsidP="00220393">
      <w:pPr>
        <w:pStyle w:val="PL"/>
        <w:shd w:val="clear" w:color="auto" w:fill="E6E6E6"/>
        <w:rPr>
          <w:ins w:id="9036" w:author="CR#4266r3" w:date="2020-07-13T02:42:00Z"/>
          <w:del w:id="9037" w:author="Draft v2" w:date="2020-07-20T16:21:00Z"/>
          <w:lang w:eastAsia="zh-CN"/>
        </w:rPr>
      </w:pPr>
      <w:ins w:id="9038" w:author="CR#4266r3" w:date="2020-07-13T02:42:00Z">
        <w:del w:id="9039" w:author="Draft v2" w:date="2020-07-20T16:21:00Z">
          <w:r w:rsidDel="007A0BEE">
            <w:rPr>
              <w:lang w:eastAsia="zh-CN"/>
            </w:rPr>
            <w:delText>}</w:delText>
          </w:r>
        </w:del>
      </w:ins>
    </w:p>
    <w:p w:rsidR="00220393" w:rsidDel="007A0BEE" w:rsidRDefault="00220393" w:rsidP="00220393">
      <w:pPr>
        <w:pStyle w:val="PL"/>
        <w:shd w:val="clear" w:color="auto" w:fill="E6E6E6"/>
        <w:rPr>
          <w:ins w:id="9040" w:author="CR#4266r3" w:date="2020-07-13T02:42:00Z"/>
          <w:del w:id="9041" w:author="Draft v2" w:date="2020-07-20T16:21:00Z"/>
          <w:lang w:eastAsia="zh-CN"/>
        </w:rPr>
      </w:pPr>
    </w:p>
    <w:p w:rsidR="00220393" w:rsidDel="007A0BEE" w:rsidRDefault="00220393" w:rsidP="00220393">
      <w:pPr>
        <w:pStyle w:val="PL"/>
        <w:shd w:val="clear" w:color="auto" w:fill="E6E6E6"/>
        <w:rPr>
          <w:ins w:id="9042" w:author="CR#4266r3" w:date="2020-07-13T02:42:00Z"/>
          <w:del w:id="9043" w:author="Draft v2" w:date="2020-07-20T16:21:00Z"/>
          <w:lang w:eastAsia="zh-CN"/>
        </w:rPr>
      </w:pPr>
      <w:ins w:id="9044" w:author="CR#4266r3" w:date="2020-07-13T02:42:00Z">
        <w:del w:id="9045" w:author="Draft v2" w:date="2020-07-20T16:21:00Z">
          <w:r w:rsidDel="007A0BEE">
            <w:rPr>
              <w:lang w:eastAsia="zh-CN"/>
            </w:rPr>
            <w:delText>BandListENDC-r16 ::=</w:delText>
          </w:r>
          <w:r w:rsidDel="007A0BEE">
            <w:rPr>
              <w:lang w:eastAsia="zh-CN"/>
            </w:rPr>
            <w:tab/>
          </w:r>
          <w:r w:rsidDel="007A0BEE">
            <w:rPr>
              <w:lang w:eastAsia="zh-CN"/>
            </w:rPr>
            <w:tab/>
            <w:delText>SEQUENCE (SIZE (1.. maxBandsENDC-r16)) OF FreqBandIndicatorNR-r15</w:delText>
          </w:r>
        </w:del>
      </w:ins>
    </w:p>
    <w:p w:rsidR="00220393" w:rsidDel="007A0BEE" w:rsidRDefault="00220393" w:rsidP="00220393">
      <w:pPr>
        <w:pStyle w:val="PL"/>
        <w:shd w:val="clear" w:color="auto" w:fill="E6E6E6"/>
        <w:rPr>
          <w:ins w:id="9046" w:author="CR#4266r3" w:date="2020-07-13T02:42:00Z"/>
          <w:del w:id="9047" w:author="Draft v2" w:date="2020-07-20T16:21:00Z"/>
          <w:lang w:eastAsia="zh-CN"/>
        </w:rPr>
      </w:pPr>
    </w:p>
    <w:p w:rsidR="00220393" w:rsidDel="007A0BEE" w:rsidRDefault="00220393" w:rsidP="00220393">
      <w:pPr>
        <w:pStyle w:val="PL"/>
        <w:shd w:val="clear" w:color="auto" w:fill="E6E6E6"/>
        <w:rPr>
          <w:ins w:id="9048" w:author="CR#4266r3" w:date="2020-07-13T02:42:00Z"/>
          <w:del w:id="9049" w:author="Draft v2" w:date="2020-07-20T16:21:00Z"/>
          <w:lang w:eastAsia="zh-CN"/>
        </w:rPr>
      </w:pPr>
      <w:ins w:id="9050" w:author="CR#4266r3" w:date="2020-07-13T02:42:00Z">
        <w:del w:id="9051" w:author="Draft v2" w:date="2020-07-20T16:21:00Z">
          <w:r w:rsidDel="007A0BEE">
            <w:rPr>
              <w:lang w:eastAsia="zh-CN"/>
            </w:rPr>
            <w:delText>PLMN-InfoList-r16 ::=</w:delText>
          </w:r>
          <w:r w:rsidDel="007A0BEE">
            <w:rPr>
              <w:lang w:eastAsia="zh-CN"/>
            </w:rPr>
            <w:tab/>
          </w:r>
          <w:r w:rsidDel="007A0BEE">
            <w:rPr>
              <w:lang w:eastAsia="zh-CN"/>
            </w:rPr>
            <w:tab/>
            <w:delText>SEQUENCE (SIZE (0..maxPLMN-r11)) OF PLMN-Info-r16</w:delText>
          </w:r>
        </w:del>
      </w:ins>
    </w:p>
    <w:p w:rsidR="00220393" w:rsidDel="007A0BEE" w:rsidRDefault="00220393" w:rsidP="00220393">
      <w:pPr>
        <w:pStyle w:val="PL"/>
        <w:shd w:val="clear" w:color="auto" w:fill="E6E6E6"/>
        <w:rPr>
          <w:ins w:id="9052" w:author="CR#4266r3" w:date="2020-07-13T02:42:00Z"/>
          <w:del w:id="9053" w:author="Draft v2" w:date="2020-07-20T16:21:00Z"/>
          <w:lang w:eastAsia="zh-CN"/>
        </w:rPr>
      </w:pPr>
    </w:p>
    <w:p w:rsidR="00220393" w:rsidDel="007A0BEE" w:rsidRDefault="00220393" w:rsidP="00220393">
      <w:pPr>
        <w:pStyle w:val="PL"/>
        <w:shd w:val="clear" w:color="auto" w:fill="E6E6E6"/>
        <w:rPr>
          <w:ins w:id="9054" w:author="CR#4266r3" w:date="2020-07-13T02:42:00Z"/>
          <w:del w:id="9055" w:author="Draft v2" w:date="2020-07-20T16:21:00Z"/>
          <w:lang w:eastAsia="zh-CN"/>
        </w:rPr>
      </w:pPr>
      <w:ins w:id="9056" w:author="CR#4266r3" w:date="2020-07-13T02:42:00Z">
        <w:del w:id="9057" w:author="Draft v2" w:date="2020-07-20T16:21:00Z">
          <w:r w:rsidDel="007A0BEE">
            <w:rPr>
              <w:lang w:eastAsia="zh-CN"/>
            </w:rPr>
            <w:delText>PLMN-Info-r16 ::=</w:delText>
          </w:r>
          <w:r w:rsidDel="007A0BEE">
            <w:rPr>
              <w:lang w:eastAsia="zh-CN"/>
            </w:rPr>
            <w:tab/>
          </w:r>
          <w:r w:rsidDel="007A0BEE">
            <w:rPr>
              <w:lang w:eastAsia="zh-CN"/>
            </w:rPr>
            <w:tab/>
          </w:r>
          <w:r w:rsidDel="007A0BEE">
            <w:rPr>
              <w:lang w:eastAsia="zh-CN"/>
            </w:rPr>
            <w:tab/>
            <w:delText>SEQUENCE {</w:delText>
          </w:r>
        </w:del>
      </w:ins>
    </w:p>
    <w:p w:rsidR="00220393" w:rsidDel="007A0BEE" w:rsidRDefault="00220393" w:rsidP="00220393">
      <w:pPr>
        <w:pStyle w:val="PL"/>
        <w:shd w:val="clear" w:color="auto" w:fill="E6E6E6"/>
        <w:rPr>
          <w:ins w:id="9058" w:author="CR#4266r3" w:date="2020-07-13T02:42:00Z"/>
          <w:del w:id="9059" w:author="Draft v2" w:date="2020-07-20T16:21:00Z"/>
          <w:lang w:eastAsia="zh-CN"/>
        </w:rPr>
      </w:pPr>
      <w:ins w:id="9060" w:author="CR#4266r3" w:date="2020-07-13T02:42:00Z">
        <w:del w:id="9061" w:author="Draft v2" w:date="2020-07-20T16:21:00Z">
          <w:r w:rsidDel="007A0BEE">
            <w:rPr>
              <w:lang w:eastAsia="zh-CN"/>
            </w:rPr>
            <w:tab/>
            <w:delText>nrBandList-r16</w:delText>
          </w:r>
          <w:r w:rsidDel="007A0BEE">
            <w:rPr>
              <w:lang w:eastAsia="zh-CN"/>
            </w:rPr>
            <w:tab/>
          </w:r>
          <w:r w:rsidDel="007A0BEE">
            <w:rPr>
              <w:lang w:eastAsia="zh-CN"/>
            </w:rPr>
            <w:tab/>
          </w:r>
          <w:r w:rsidDel="007A0BEE">
            <w:rPr>
              <w:lang w:eastAsia="zh-CN"/>
            </w:rPr>
            <w:tab/>
          </w:r>
          <w:r w:rsidDel="007A0BEE">
            <w:rPr>
              <w:lang w:eastAsia="zh-CN"/>
            </w:rPr>
            <w:tab/>
            <w:delText>BIT STRING (SIZE(maxBandsENDC-r16))</w:delText>
          </w:r>
        </w:del>
      </w:ins>
      <w:ins w:id="9062" w:author="CR#4266r3" w:date="2020-07-13T02:43:00Z">
        <w:del w:id="9063" w:author="Draft v2" w:date="2020-07-20T16:21:00Z">
          <w:r w:rsidDel="007A0BEE">
            <w:rPr>
              <w:lang w:eastAsia="zh-CN"/>
            </w:rPr>
            <w:tab/>
          </w:r>
        </w:del>
      </w:ins>
      <w:ins w:id="9064" w:author="CR#4266r3" w:date="2020-07-13T02:42:00Z">
        <w:del w:id="9065" w:author="Draft v2" w:date="2020-07-20T16:21:00Z">
          <w:r w:rsidDel="007A0BEE">
            <w:rPr>
              <w:lang w:eastAsia="zh-CN"/>
            </w:rPr>
            <w:delText>OPTIONAL</w:delText>
          </w:r>
          <w:r w:rsidDel="007A0BEE">
            <w:rPr>
              <w:lang w:eastAsia="zh-CN"/>
            </w:rPr>
            <w:tab/>
          </w:r>
          <w:r w:rsidDel="007A0BEE">
            <w:rPr>
              <w:lang w:eastAsia="zh-CN"/>
            </w:rPr>
            <w:tab/>
            <w:delText>-- Need OR</w:delText>
          </w:r>
        </w:del>
      </w:ins>
    </w:p>
    <w:p w:rsidR="00220393" w:rsidDel="007A0BEE" w:rsidRDefault="00220393" w:rsidP="00220393">
      <w:pPr>
        <w:pStyle w:val="PL"/>
        <w:shd w:val="clear" w:color="auto" w:fill="E6E6E6"/>
        <w:rPr>
          <w:ins w:id="9066" w:author="CR#4266r3" w:date="2020-07-13T02:42:00Z"/>
          <w:del w:id="9067" w:author="Draft v2" w:date="2020-07-20T16:21:00Z"/>
          <w:lang w:eastAsia="zh-CN"/>
        </w:rPr>
      </w:pPr>
      <w:ins w:id="9068" w:author="CR#4266r3" w:date="2020-07-13T02:42:00Z">
        <w:del w:id="9069" w:author="Draft v2" w:date="2020-07-20T16:21:00Z">
          <w:r w:rsidDel="007A0BEE">
            <w:rPr>
              <w:lang w:eastAsia="zh-CN"/>
            </w:rPr>
            <w:delText>}</w:delText>
          </w:r>
        </w:del>
      </w:ins>
    </w:p>
    <w:p w:rsidR="00220393" w:rsidRPr="00DF1391" w:rsidDel="007A0BEE" w:rsidRDefault="00220393" w:rsidP="00220393">
      <w:pPr>
        <w:pStyle w:val="PL"/>
        <w:shd w:val="clear" w:color="auto" w:fill="E6E6E6"/>
        <w:rPr>
          <w:ins w:id="9070" w:author="CR#4266r3" w:date="2020-07-13T02:39:00Z"/>
          <w:del w:id="9071" w:author="Draft v2" w:date="2020-07-20T16:21:00Z"/>
          <w:lang w:eastAsia="zh-CN"/>
        </w:rPr>
      </w:pPr>
    </w:p>
    <w:p w:rsidR="00220393" w:rsidDel="007A0BEE" w:rsidRDefault="00220393" w:rsidP="00220393">
      <w:pPr>
        <w:pStyle w:val="PL"/>
        <w:shd w:val="clear" w:color="auto" w:fill="E6E6E6"/>
        <w:rPr>
          <w:ins w:id="9072" w:author="CR#4266r3" w:date="2020-07-13T02:39:00Z"/>
          <w:del w:id="9073" w:author="Draft v2" w:date="2020-07-20T16:21:00Z"/>
        </w:rPr>
      </w:pPr>
      <w:ins w:id="9074" w:author="CR#4266r3" w:date="2020-07-13T02:39:00Z">
        <w:del w:id="9075" w:author="Draft v2" w:date="2020-07-20T16:21:00Z">
          <w:r w:rsidDel="007A0BEE">
            <w:delText>-- ASN1STOP</w:delText>
          </w:r>
        </w:del>
      </w:ins>
    </w:p>
    <w:p w:rsidR="00220393" w:rsidDel="007A0BEE" w:rsidRDefault="00220393" w:rsidP="00220393">
      <w:pPr>
        <w:rPr>
          <w:ins w:id="9076" w:author="CR#4266r3" w:date="2020-07-13T02:39:00Z"/>
          <w:del w:id="9077" w:author="Draft v2" w:date="2020-07-20T16:21: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220393" w:rsidDel="007A0BEE" w:rsidTr="00A626A2">
        <w:trPr>
          <w:cantSplit/>
          <w:tblHeader/>
          <w:ins w:id="9078" w:author="CR#4266r3" w:date="2020-07-13T02:39:00Z"/>
          <w:del w:id="9079"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Del="007A0BEE" w:rsidRDefault="00220393" w:rsidP="00A626A2">
            <w:pPr>
              <w:pStyle w:val="TAH"/>
              <w:rPr>
                <w:ins w:id="9080" w:author="CR#4266r3" w:date="2020-07-13T02:39:00Z"/>
                <w:del w:id="9081" w:author="Draft v2" w:date="2020-07-20T16:21:00Z"/>
                <w:lang w:eastAsia="en-GB"/>
              </w:rPr>
            </w:pPr>
            <w:ins w:id="9082" w:author="CR#4266r3" w:date="2020-07-13T02:39:00Z">
              <w:del w:id="9083" w:author="Draft v2" w:date="2020-07-20T16:21:00Z">
                <w:r w:rsidDel="007A0BEE">
                  <w:rPr>
                    <w:i/>
                    <w:lang w:eastAsia="en-GB"/>
                  </w:rPr>
                  <w:lastRenderedPageBreak/>
                  <w:delText>SystemInformationBlockType</w:delText>
                </w:r>
              </w:del>
            </w:ins>
            <w:ins w:id="9084" w:author="CR#4266r3" w:date="2020-07-13T02:40:00Z">
              <w:del w:id="9085" w:author="Draft v2" w:date="2020-07-20T16:15:00Z">
                <w:r w:rsidDel="007A0BEE">
                  <w:rPr>
                    <w:i/>
                    <w:lang w:eastAsia="zh-CN"/>
                  </w:rPr>
                  <w:delText>30</w:delText>
                </w:r>
              </w:del>
            </w:ins>
            <w:ins w:id="9086" w:author="CR#4266r3" w:date="2020-07-13T02:39:00Z">
              <w:del w:id="9087" w:author="Draft v2" w:date="2020-07-20T16:21:00Z">
                <w:r w:rsidDel="007A0BEE">
                  <w:rPr>
                    <w:i/>
                    <w:lang w:eastAsia="en-GB"/>
                  </w:rPr>
                  <w:delText xml:space="preserve"> </w:delText>
                </w:r>
                <w:r w:rsidDel="007A0BEE">
                  <w:rPr>
                    <w:iCs/>
                    <w:lang w:eastAsia="en-GB"/>
                  </w:rPr>
                  <w:delText>field descriptions</w:delText>
                </w:r>
              </w:del>
            </w:ins>
          </w:p>
        </w:tc>
      </w:tr>
      <w:tr w:rsidR="00220393" w:rsidDel="007A0BEE" w:rsidTr="00A626A2">
        <w:trPr>
          <w:cantSplit/>
          <w:ins w:id="9088" w:author="CR#4266r3" w:date="2020-07-13T02:39:00Z"/>
          <w:del w:id="9089"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A0000F" w:rsidDel="007A0BEE" w:rsidRDefault="00220393" w:rsidP="00A626A2">
            <w:pPr>
              <w:pStyle w:val="TAL"/>
              <w:rPr>
                <w:ins w:id="9090" w:author="CR#4266r3" w:date="2020-07-13T02:39:00Z"/>
                <w:del w:id="9091" w:author="Draft v2" w:date="2020-07-20T16:21:00Z"/>
                <w:b/>
                <w:i/>
                <w:lang w:eastAsia="en-GB"/>
              </w:rPr>
            </w:pPr>
            <w:ins w:id="9092" w:author="CR#4266r3" w:date="2020-07-13T02:39:00Z">
              <w:del w:id="9093" w:author="Draft v2" w:date="2020-07-20T16:21:00Z">
                <w:r w:rsidRPr="00A0000F" w:rsidDel="007A0BEE">
                  <w:rPr>
                    <w:b/>
                    <w:i/>
                    <w:lang w:eastAsia="en-GB"/>
                  </w:rPr>
                  <w:delText>bandListENDC</w:delText>
                </w:r>
              </w:del>
            </w:ins>
          </w:p>
          <w:p w:rsidR="00220393" w:rsidRPr="00A0000F" w:rsidDel="007A0BEE" w:rsidRDefault="00220393" w:rsidP="00A626A2">
            <w:pPr>
              <w:pStyle w:val="TAL"/>
              <w:rPr>
                <w:ins w:id="9094" w:author="CR#4266r3" w:date="2020-07-13T02:39:00Z"/>
                <w:del w:id="9095" w:author="Draft v2" w:date="2020-07-20T16:21:00Z"/>
                <w:b/>
                <w:i/>
                <w:lang w:eastAsia="zh-CN"/>
              </w:rPr>
            </w:pPr>
            <w:ins w:id="9096" w:author="CR#4266r3" w:date="2020-07-13T02:39:00Z">
              <w:del w:id="9097" w:author="Draft v2" w:date="2020-07-20T16:21:00Z">
                <w:r w:rsidRPr="00A0000F" w:rsidDel="007A0BEE">
                  <w:rPr>
                    <w:lang w:eastAsia="en-GB"/>
                  </w:rPr>
                  <w:delText xml:space="preserve">A list of NR bands which can be configured as SCG in EN-DC operation with serving cell for the forwarding of </w:delText>
                </w:r>
                <w:r w:rsidRPr="00505783" w:rsidDel="007A0BEE">
                  <w:rPr>
                    <w:i/>
                    <w:lang w:eastAsia="en-GB"/>
                  </w:rPr>
                  <w:delText>upperLayerIndication</w:delText>
                </w:r>
                <w:r w:rsidRPr="00505783" w:rsidDel="007A0BEE">
                  <w:rPr>
                    <w:lang w:eastAsia="en-GB"/>
                  </w:rPr>
                  <w:delText xml:space="preserve"> to upper layers.</w:delText>
                </w:r>
              </w:del>
            </w:ins>
          </w:p>
        </w:tc>
      </w:tr>
      <w:tr w:rsidR="00220393" w:rsidDel="007A0BEE" w:rsidTr="00A626A2">
        <w:trPr>
          <w:cantSplit/>
          <w:ins w:id="9098" w:author="CR#4266r3" w:date="2020-07-13T02:39:00Z"/>
          <w:del w:id="9099"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Del="007A0BEE" w:rsidRDefault="00220393">
            <w:pPr>
              <w:pStyle w:val="TAL"/>
              <w:rPr>
                <w:ins w:id="9100" w:author="CR#4266r3" w:date="2020-07-13T02:39:00Z"/>
                <w:del w:id="9101" w:author="Draft v2" w:date="2020-07-20T16:21:00Z"/>
                <w:b/>
                <w:bCs/>
                <w:i/>
                <w:iCs/>
                <w:rPrChange w:id="9102" w:author="CR#4266r3" w:date="2020-07-13T02:40:00Z">
                  <w:rPr>
                    <w:ins w:id="9103" w:author="CR#4266r3" w:date="2020-07-13T02:39:00Z"/>
                    <w:del w:id="9104" w:author="Draft v2" w:date="2020-07-20T16:21:00Z"/>
                  </w:rPr>
                </w:rPrChange>
              </w:rPr>
              <w:pPrChange w:id="9105" w:author="CR#4266r3" w:date="2020-07-13T02:40:00Z">
                <w:pPr>
                  <w:keepNext/>
                  <w:keepLines/>
                  <w:spacing w:after="0"/>
                </w:pPr>
              </w:pPrChange>
            </w:pPr>
            <w:ins w:id="9106" w:author="CR#4266r3" w:date="2020-07-13T02:39:00Z">
              <w:del w:id="9107" w:author="Draft v2" w:date="2020-07-20T16:21:00Z">
                <w:r w:rsidRPr="00220393" w:rsidDel="007A0BEE">
                  <w:rPr>
                    <w:b/>
                    <w:bCs/>
                    <w:i/>
                    <w:iCs/>
                    <w:rPrChange w:id="9108" w:author="CR#4266r3" w:date="2020-07-13T02:40:00Z">
                      <w:rPr/>
                    </w:rPrChange>
                  </w:rPr>
                  <w:delText>plmn-InfoList</w:delText>
                </w:r>
              </w:del>
            </w:ins>
          </w:p>
          <w:p w:rsidR="00220393" w:rsidRPr="00A0000F" w:rsidDel="007A0BEE" w:rsidRDefault="00220393">
            <w:pPr>
              <w:pStyle w:val="TAL"/>
              <w:rPr>
                <w:ins w:id="9109" w:author="CR#4266r3" w:date="2020-07-13T02:39:00Z"/>
                <w:del w:id="9110" w:author="Draft v2" w:date="2020-07-20T16:21:00Z"/>
                <w:iCs/>
                <w:lang w:eastAsia="en-GB"/>
              </w:rPr>
              <w:pPrChange w:id="9111" w:author="CR#4266r3" w:date="2020-07-13T02:40:00Z">
                <w:pPr>
                  <w:keepNext/>
                  <w:keepLines/>
                  <w:spacing w:after="0"/>
                </w:pPr>
              </w:pPrChange>
            </w:pPr>
            <w:ins w:id="9112" w:author="CR#4266r3" w:date="2020-07-13T02:39:00Z">
              <w:del w:id="9113" w:author="Draft v2" w:date="2020-07-20T16:21:00Z">
                <w:r w:rsidRPr="00A0000F" w:rsidDel="007A0BEE">
                  <w:rPr>
                    <w:iCs/>
                    <w:lang w:eastAsia="en-GB"/>
                  </w:rPr>
                  <w:delText xml:space="preserve">This field includes the same number of entries, and listed in the same order as PLMNs across the </w:delText>
                </w:r>
                <w:r w:rsidRPr="00220393" w:rsidDel="007A0BEE">
                  <w:rPr>
                    <w:i/>
                    <w:iCs/>
                    <w:lang w:eastAsia="en-GB"/>
                    <w:rPrChange w:id="9114" w:author="CR#4266r3" w:date="2020-07-13T02:41:00Z">
                      <w:rPr>
                        <w:lang w:eastAsia="en-GB"/>
                      </w:rPr>
                    </w:rPrChange>
                  </w:rPr>
                  <w:delText>plmn-IdentityList</w:delText>
                </w:r>
                <w:r w:rsidRPr="00A0000F" w:rsidDel="007A0BEE">
                  <w:rPr>
                    <w:iCs/>
                    <w:lang w:eastAsia="en-GB"/>
                  </w:rPr>
                  <w:delText xml:space="preserve"> fields </w:delText>
                </w:r>
                <w:r w:rsidRPr="00220393" w:rsidDel="007A0BEE">
                  <w:rPr>
                    <w:i/>
                    <w:iCs/>
                    <w:lang w:eastAsia="en-GB"/>
                    <w:rPrChange w:id="9115" w:author="CR#4266r3" w:date="2020-07-13T02:41:00Z">
                      <w:rPr>
                        <w:lang w:eastAsia="en-GB"/>
                      </w:rPr>
                    </w:rPrChange>
                  </w:rPr>
                  <w:delText>plmn-IdentityList</w:delText>
                </w:r>
                <w:r w:rsidRPr="00A0000F" w:rsidDel="007A0BEE">
                  <w:rPr>
                    <w:iCs/>
                    <w:lang w:eastAsia="en-GB"/>
                  </w:rPr>
                  <w:delText xml:space="preserve"> and </w:delText>
                </w:r>
                <w:r w:rsidRPr="00220393" w:rsidDel="007A0BEE">
                  <w:rPr>
                    <w:i/>
                    <w:iCs/>
                    <w:lang w:eastAsia="en-GB"/>
                    <w:rPrChange w:id="9116" w:author="CR#4266r3" w:date="2020-07-13T02:41:00Z">
                      <w:rPr>
                        <w:lang w:eastAsia="en-GB"/>
                      </w:rPr>
                    </w:rPrChange>
                  </w:rPr>
                  <w:delText>plmn-IdentityList</w:delText>
                </w:r>
                <w:r w:rsidRPr="00220393" w:rsidDel="007A0BEE">
                  <w:rPr>
                    <w:i/>
                    <w:iCs/>
                    <w:lang w:eastAsia="en-GB"/>
                    <w:rPrChange w:id="9117" w:author="CR#4266r3" w:date="2020-07-13T02:41:00Z">
                      <w:rPr>
                        <w:iCs/>
                        <w:lang w:eastAsia="en-GB"/>
                      </w:rPr>
                    </w:rPrChange>
                  </w:rPr>
                  <w:delText>-r14</w:delText>
                </w:r>
                <w:r w:rsidRPr="00A0000F" w:rsidDel="007A0BEE">
                  <w:rPr>
                    <w:iCs/>
                    <w:lang w:eastAsia="en-GB"/>
                  </w:rPr>
                  <w:delText xml:space="preserve"> included in SIB1. I.e. the first entry corresponds to the first entry of the combined list that results from concatenating the entries included in the second to the original </w:delText>
                </w:r>
                <w:r w:rsidRPr="00220393" w:rsidDel="007A0BEE">
                  <w:rPr>
                    <w:i/>
                    <w:iCs/>
                    <w:lang w:eastAsia="en-GB"/>
                    <w:rPrChange w:id="9118" w:author="CR#4266r3" w:date="2020-07-13T02:41:00Z">
                      <w:rPr>
                        <w:lang w:eastAsia="en-GB"/>
                      </w:rPr>
                    </w:rPrChange>
                  </w:rPr>
                  <w:delText>plmn-IdentityList</w:delText>
                </w:r>
                <w:r w:rsidRPr="00A0000F" w:rsidDel="007A0BEE">
                  <w:rPr>
                    <w:iCs/>
                    <w:lang w:eastAsia="en-GB"/>
                  </w:rPr>
                  <w:delText xml:space="preserve"> field in SIB</w:delText>
                </w:r>
                <w:r w:rsidRPr="00505783" w:rsidDel="007A0BEE">
                  <w:rPr>
                    <w:iCs/>
                    <w:lang w:eastAsia="en-GB"/>
                  </w:rPr>
                  <w:delText>1</w:delText>
                </w:r>
                <w:r w:rsidRPr="00546A53" w:rsidDel="007A0BEE">
                  <w:rPr>
                    <w:iCs/>
                    <w:lang w:eastAsia="en-GB"/>
                  </w:rPr>
                  <w:delText xml:space="preserve">. If the size of the field is set to 0, all bands in </w:delText>
                </w:r>
                <w:r w:rsidRPr="00220393" w:rsidDel="007A0BEE">
                  <w:rPr>
                    <w:i/>
                    <w:lang w:eastAsia="en-GB"/>
                    <w:rPrChange w:id="9119" w:author="CR#4266r3" w:date="2020-07-13T02:41:00Z">
                      <w:rPr>
                        <w:iCs/>
                        <w:lang w:eastAsia="en-GB"/>
                      </w:rPr>
                    </w:rPrChange>
                  </w:rPr>
                  <w:delText>bandListENDC</w:delText>
                </w:r>
                <w:r w:rsidRPr="00546A53" w:rsidDel="007A0BEE">
                  <w:rPr>
                    <w:iCs/>
                    <w:lang w:eastAsia="en-GB"/>
                  </w:rPr>
                  <w:delText xml:space="preserve"> apply for all PLMNs listed in SIB1.</w:delText>
                </w:r>
              </w:del>
            </w:ins>
          </w:p>
        </w:tc>
      </w:tr>
      <w:tr w:rsidR="00220393" w:rsidDel="007A0BEE" w:rsidTr="00A626A2">
        <w:trPr>
          <w:cantSplit/>
          <w:ins w:id="9120" w:author="CR#4266r3" w:date="2020-07-13T02:39:00Z"/>
          <w:del w:id="9121"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Del="007A0BEE" w:rsidRDefault="00220393">
            <w:pPr>
              <w:pStyle w:val="TAL"/>
              <w:rPr>
                <w:ins w:id="9122" w:author="CR#4266r3" w:date="2020-07-13T02:39:00Z"/>
                <w:del w:id="9123" w:author="Draft v2" w:date="2020-07-20T16:21:00Z"/>
                <w:b/>
                <w:bCs/>
                <w:i/>
                <w:iCs/>
                <w:lang w:eastAsia="zh-CN"/>
                <w:rPrChange w:id="9124" w:author="CR#4266r3" w:date="2020-07-13T02:42:00Z">
                  <w:rPr>
                    <w:ins w:id="9125" w:author="CR#4266r3" w:date="2020-07-13T02:39:00Z"/>
                    <w:del w:id="9126" w:author="Draft v2" w:date="2020-07-20T16:21:00Z"/>
                    <w:lang w:eastAsia="zh-CN"/>
                  </w:rPr>
                </w:rPrChange>
              </w:rPr>
              <w:pPrChange w:id="9127" w:author="CR#4266r3" w:date="2020-07-13T02:41:00Z">
                <w:pPr>
                  <w:keepNext/>
                  <w:keepLines/>
                  <w:spacing w:after="0"/>
                </w:pPr>
              </w:pPrChange>
            </w:pPr>
            <w:ins w:id="9128" w:author="CR#4266r3" w:date="2020-07-13T02:39:00Z">
              <w:del w:id="9129" w:author="Draft v2" w:date="2020-07-20T16:21:00Z">
                <w:r w:rsidRPr="00220393" w:rsidDel="007A0BEE">
                  <w:rPr>
                    <w:b/>
                    <w:bCs/>
                    <w:i/>
                    <w:iCs/>
                    <w:lang w:eastAsia="zh-CN"/>
                    <w:rPrChange w:id="9130" w:author="CR#4266r3" w:date="2020-07-13T02:42:00Z">
                      <w:rPr>
                        <w:lang w:eastAsia="zh-CN"/>
                      </w:rPr>
                    </w:rPrChange>
                  </w:rPr>
                  <w:delText>Nr-BandList</w:delText>
                </w:r>
              </w:del>
            </w:ins>
          </w:p>
          <w:p w:rsidR="00220393" w:rsidRPr="00A0000F" w:rsidDel="007A0BEE" w:rsidRDefault="00220393" w:rsidP="00A626A2">
            <w:pPr>
              <w:pStyle w:val="TAL"/>
              <w:rPr>
                <w:ins w:id="9131" w:author="CR#4266r3" w:date="2020-07-13T02:39:00Z"/>
                <w:del w:id="9132" w:author="Draft v2" w:date="2020-07-20T16:21:00Z"/>
                <w:b/>
                <w:i/>
                <w:lang w:eastAsia="x-none"/>
              </w:rPr>
            </w:pPr>
            <w:ins w:id="9133" w:author="CR#4266r3" w:date="2020-07-13T02:39:00Z">
              <w:del w:id="9134" w:author="Draft v2" w:date="2020-07-20T16:21:00Z">
                <w:r w:rsidRPr="00A0000F" w:rsidDel="007A0BEE">
                  <w:rPr>
                    <w:iCs/>
                    <w:noProof/>
                    <w:lang w:eastAsia="en-GB"/>
                  </w:rPr>
                  <w:delText>This field</w:delText>
                </w:r>
                <w:r w:rsidDel="007A0BEE">
                  <w:rPr>
                    <w:iCs/>
                    <w:noProof/>
                    <w:lang w:eastAsia="en-GB"/>
                  </w:rPr>
                  <w:delText xml:space="preserve"> indicates a list of bands and </w:delText>
                </w:r>
                <w:r w:rsidRPr="00A0000F" w:rsidDel="007A0BEE">
                  <w:rPr>
                    <w:iCs/>
                    <w:noProof/>
                    <w:lang w:eastAsia="en-GB"/>
                  </w:rPr>
                  <w:delText xml:space="preserve">is encoded as a bitmap, where the bit N is set to “1” if the current serving cell supports EN-DC operation with the </w:delText>
                </w:r>
                <w:r w:rsidRPr="00A0000F" w:rsidDel="007A0BEE">
                  <w:rPr>
                    <w:i/>
                    <w:iCs/>
                    <w:noProof/>
                    <w:lang w:eastAsia="en-GB"/>
                  </w:rPr>
                  <w:delText>N</w:delText>
                </w:r>
                <w:r w:rsidRPr="00A0000F" w:rsidDel="007A0BEE">
                  <w:rPr>
                    <w:iCs/>
                    <w:noProof/>
                    <w:lang w:eastAsia="en-GB"/>
                  </w:rPr>
                  <w:delText xml:space="preserve">-th NR band in </w:delText>
                </w:r>
                <w:r w:rsidRPr="00A0000F" w:rsidDel="007A0BEE">
                  <w:rPr>
                    <w:i/>
                    <w:iCs/>
                    <w:noProof/>
                    <w:lang w:eastAsia="en-GB"/>
                  </w:rPr>
                  <w:delText>bandListENDC</w:delText>
                </w:r>
                <w:r w:rsidRPr="00A0000F" w:rsidDel="007A0BEE">
                  <w:rPr>
                    <w:iCs/>
                    <w:noProof/>
                    <w:lang w:eastAsia="en-GB"/>
                  </w:rPr>
                  <w:delText xml:space="preserve">. The bits which have no corresponding bands in </w:delText>
                </w:r>
                <w:r w:rsidRPr="00A0000F" w:rsidDel="007A0BEE">
                  <w:rPr>
                    <w:i/>
                    <w:iCs/>
                    <w:noProof/>
                    <w:lang w:eastAsia="en-GB"/>
                  </w:rPr>
                  <w:delText xml:space="preserve">bandListENDC </w:delText>
                </w:r>
                <w:r w:rsidRPr="00A0000F" w:rsidDel="007A0BEE">
                  <w:rPr>
                    <w:iCs/>
                    <w:noProof/>
                    <w:lang w:eastAsia="en-GB"/>
                  </w:rPr>
                  <w:delText xml:space="preserve">shall be set to 0; </w:delText>
                </w:r>
                <w:r w:rsidRPr="00A0000F" w:rsidDel="007A0BEE">
                  <w:rPr>
                    <w:lang w:eastAsia="en-GB"/>
                  </w:rPr>
                  <w:delText>bit 1 of the bitmap is the leading bit of the bit string.</w:delText>
                </w:r>
                <w:r w:rsidRPr="00A0000F" w:rsidDel="007A0BEE">
                  <w:rPr>
                    <w:iCs/>
                    <w:noProof/>
                    <w:lang w:eastAsia="en-GB"/>
                  </w:rPr>
                  <w:delText>.</w:delText>
                </w:r>
              </w:del>
            </w:ins>
          </w:p>
        </w:tc>
      </w:tr>
    </w:tbl>
    <w:p w:rsidR="00063C32" w:rsidRPr="000E4E7F" w:rsidDel="007A0BEE" w:rsidRDefault="00063C32" w:rsidP="009722D5">
      <w:pPr>
        <w:rPr>
          <w:del w:id="9135" w:author="Draft v2" w:date="2020-07-20T16:21:00Z"/>
          <w:iCs/>
        </w:rPr>
      </w:pPr>
    </w:p>
    <w:p w:rsidR="009722D5" w:rsidRPr="000E4E7F" w:rsidRDefault="009722D5" w:rsidP="009722D5">
      <w:pPr>
        <w:pStyle w:val="Heading3"/>
      </w:pPr>
      <w:bookmarkStart w:id="9136" w:name="_Toc20487267"/>
      <w:bookmarkStart w:id="9137" w:name="_Toc29342562"/>
      <w:bookmarkStart w:id="9138" w:name="_Toc29343701"/>
      <w:bookmarkStart w:id="9139" w:name="_Toc36566963"/>
      <w:bookmarkStart w:id="9140" w:name="_Toc36810403"/>
      <w:bookmarkStart w:id="9141" w:name="_Toc36846767"/>
      <w:bookmarkStart w:id="9142" w:name="_Toc36939420"/>
      <w:bookmarkStart w:id="9143" w:name="_Toc37082400"/>
      <w:r w:rsidRPr="000E4E7F">
        <w:t>6.3.2</w:t>
      </w:r>
      <w:r w:rsidRPr="000E4E7F">
        <w:tab/>
        <w:t>Radio resource control information elements</w:t>
      </w:r>
      <w:bookmarkEnd w:id="9136"/>
      <w:bookmarkEnd w:id="9137"/>
      <w:bookmarkEnd w:id="9138"/>
      <w:bookmarkEnd w:id="9139"/>
      <w:bookmarkEnd w:id="9140"/>
      <w:bookmarkEnd w:id="9141"/>
      <w:bookmarkEnd w:id="9142"/>
      <w:bookmarkEnd w:id="9143"/>
    </w:p>
    <w:p w:rsidR="0063702D" w:rsidRDefault="0063702D" w:rsidP="0063702D">
      <w:pPr>
        <w:pStyle w:val="Heading4"/>
        <w:rPr>
          <w:ins w:id="9144" w:author="CR#4239r3" w:date="2020-07-11T15:58:00Z"/>
        </w:rPr>
      </w:pPr>
      <w:bookmarkStart w:id="9145" w:name="_Toc20487268"/>
      <w:bookmarkStart w:id="9146" w:name="_Toc29342563"/>
      <w:bookmarkStart w:id="9147" w:name="_Toc29343702"/>
      <w:bookmarkStart w:id="9148" w:name="_Toc36566964"/>
      <w:bookmarkStart w:id="9149" w:name="_Toc36810404"/>
      <w:bookmarkStart w:id="9150" w:name="_Toc36846768"/>
      <w:bookmarkStart w:id="9151" w:name="_Toc36939421"/>
      <w:bookmarkStart w:id="9152" w:name="_Toc37082401"/>
      <w:ins w:id="9153" w:author="CR#4239r3" w:date="2020-07-11T15:58:00Z">
        <w:r>
          <w:t>–</w:t>
        </w:r>
        <w:r>
          <w:tab/>
        </w:r>
        <w:r w:rsidRPr="0063702D">
          <w:rPr>
            <w:i/>
            <w:iCs/>
            <w:rPrChange w:id="9154" w:author="CR#4239r3" w:date="2020-07-11T15:58:00Z">
              <w:rPr/>
            </w:rPrChange>
          </w:rPr>
          <w:t>Alpha</w:t>
        </w:r>
      </w:ins>
    </w:p>
    <w:p w:rsidR="0063702D" w:rsidRDefault="0063702D">
      <w:pPr>
        <w:rPr>
          <w:ins w:id="9155" w:author="CR#4239r3" w:date="2020-07-11T15:58:00Z"/>
        </w:rPr>
        <w:pPrChange w:id="9156" w:author="CR#4239r3" w:date="2020-07-11T15:59:00Z">
          <w:pPr>
            <w:pStyle w:val="Heading4"/>
          </w:pPr>
        </w:pPrChange>
      </w:pPr>
      <w:ins w:id="9157" w:author="CR#4239r3" w:date="2020-07-11T15:58:00Z">
        <w:r>
          <w:t xml:space="preserve">The IE </w:t>
        </w:r>
        <w:r w:rsidRPr="008A3A45">
          <w:rPr>
            <w:i/>
            <w:rPrChange w:id="9158" w:author="Draft v2" w:date="2020-07-16T14:22:00Z">
              <w:rPr/>
            </w:rPrChange>
          </w:rPr>
          <w:t>Alpha</w:t>
        </w:r>
        <w:r>
          <w:t xml:space="preserve"> is used to indicate parameter α, see TS 36.213 [23], clause 5.1.1.1 and 5.1.3.1. Value al0 corresponds to 0, al04 corresponds to value 0.4, al05 to 0.5, al06 to 0.6, al07 to 0.7, al08 to 0.8, al09 to 0.9 and al1 corresponds to 1.</w:t>
        </w:r>
      </w:ins>
    </w:p>
    <w:p w:rsidR="0063702D" w:rsidRDefault="0063702D">
      <w:pPr>
        <w:pStyle w:val="TH"/>
        <w:rPr>
          <w:ins w:id="9159" w:author="CR#4239r3" w:date="2020-07-11T15:58:00Z"/>
        </w:rPr>
        <w:pPrChange w:id="9160" w:author="CR#4239r3" w:date="2020-07-11T15:59:00Z">
          <w:pPr>
            <w:pStyle w:val="Heading4"/>
          </w:pPr>
        </w:pPrChange>
      </w:pPr>
      <w:ins w:id="9161" w:author="CR#4239r3" w:date="2020-07-11T15:58:00Z">
        <w:r w:rsidRPr="0063702D">
          <w:rPr>
            <w:i/>
            <w:iCs/>
            <w:rPrChange w:id="9162" w:author="CR#4239r3" w:date="2020-07-11T15:59:00Z">
              <w:rPr/>
            </w:rPrChange>
          </w:rPr>
          <w:t>Alpha</w:t>
        </w:r>
        <w:r>
          <w:t xml:space="preserve"> information element</w:t>
        </w:r>
      </w:ins>
    </w:p>
    <w:p w:rsidR="0063702D" w:rsidRDefault="0063702D" w:rsidP="0063702D">
      <w:pPr>
        <w:pStyle w:val="PL"/>
        <w:shd w:val="clear" w:color="auto" w:fill="E6E6E6"/>
        <w:rPr>
          <w:ins w:id="9163" w:author="CR#4239r3" w:date="2020-07-11T16:00:00Z"/>
        </w:rPr>
      </w:pPr>
      <w:ins w:id="9164" w:author="CR#4239r3" w:date="2020-07-11T16:00:00Z">
        <w:r>
          <w:t>-- ASN1START</w:t>
        </w:r>
      </w:ins>
    </w:p>
    <w:p w:rsidR="0063702D" w:rsidRDefault="0063702D" w:rsidP="0063702D">
      <w:pPr>
        <w:pStyle w:val="PL"/>
        <w:shd w:val="clear" w:color="auto" w:fill="E6E6E6"/>
        <w:rPr>
          <w:ins w:id="9165" w:author="CR#4239r3" w:date="2020-07-11T16:00:00Z"/>
        </w:rPr>
      </w:pPr>
    </w:p>
    <w:p w:rsidR="0063702D" w:rsidRDefault="0063702D" w:rsidP="0063702D">
      <w:pPr>
        <w:pStyle w:val="PL"/>
        <w:shd w:val="clear" w:color="auto" w:fill="E6E6E6"/>
        <w:rPr>
          <w:ins w:id="9166" w:author="CR#4239r3" w:date="2020-07-11T16:00:00Z"/>
        </w:rPr>
      </w:pPr>
      <w:ins w:id="9167" w:author="CR#4239r3" w:date="2020-07-11T16:00:00Z">
        <w:r>
          <w:t>Alpha-r12 ::= ENUMERATED {al0, al04, al05, al06, al07, al08, al09, al1}</w:t>
        </w:r>
      </w:ins>
    </w:p>
    <w:p w:rsidR="0063702D" w:rsidRDefault="0063702D" w:rsidP="0063702D">
      <w:pPr>
        <w:pStyle w:val="PL"/>
        <w:shd w:val="clear" w:color="auto" w:fill="E6E6E6"/>
        <w:rPr>
          <w:ins w:id="9168" w:author="CR#4239r3" w:date="2020-07-11T16:00:00Z"/>
        </w:rPr>
      </w:pPr>
    </w:p>
    <w:p w:rsidR="0063702D" w:rsidRDefault="0063702D" w:rsidP="0063702D">
      <w:pPr>
        <w:pStyle w:val="PL"/>
        <w:shd w:val="clear" w:color="auto" w:fill="E6E6E6"/>
        <w:rPr>
          <w:ins w:id="9169" w:author="CR#4239r3" w:date="2020-07-11T16:00:00Z"/>
        </w:rPr>
      </w:pPr>
      <w:ins w:id="9170" w:author="CR#4239r3" w:date="2020-07-11T16:00:00Z">
        <w:r>
          <w:t>-- ASN1STOP</w:t>
        </w:r>
      </w:ins>
    </w:p>
    <w:p w:rsidR="0063702D" w:rsidRPr="0063702D" w:rsidRDefault="0063702D">
      <w:pPr>
        <w:rPr>
          <w:ins w:id="9171" w:author="CR#4239r3" w:date="2020-07-11T15:58:00Z"/>
        </w:rPr>
        <w:pPrChange w:id="9172" w:author="CR#4239r3" w:date="2020-07-11T15:59:00Z">
          <w:pPr>
            <w:pStyle w:val="Heading4"/>
          </w:pPr>
        </w:pPrChange>
      </w:pPr>
    </w:p>
    <w:p w:rsidR="009722D5" w:rsidRPr="000E4E7F" w:rsidRDefault="009722D5" w:rsidP="009722D5">
      <w:pPr>
        <w:pStyle w:val="Heading4"/>
        <w:rPr>
          <w:i/>
          <w:noProof/>
        </w:rPr>
      </w:pPr>
      <w:r w:rsidRPr="000E4E7F">
        <w:t>–</w:t>
      </w:r>
      <w:r w:rsidRPr="000E4E7F">
        <w:tab/>
      </w:r>
      <w:r w:rsidRPr="000E4E7F">
        <w:rPr>
          <w:i/>
          <w:noProof/>
        </w:rPr>
        <w:t>AntennaInfo</w:t>
      </w:r>
      <w:bookmarkEnd w:id="9145"/>
      <w:bookmarkEnd w:id="9146"/>
      <w:bookmarkEnd w:id="9147"/>
      <w:bookmarkEnd w:id="9148"/>
      <w:bookmarkEnd w:id="9149"/>
      <w:bookmarkEnd w:id="9150"/>
      <w:bookmarkEnd w:id="9151"/>
      <w:bookmarkEnd w:id="9152"/>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9173" w:name="OLE_LINK26"/>
      <w:bookmarkStart w:id="9174" w:name="OLE_LINK80"/>
      <w:r w:rsidRPr="000E4E7F">
        <w:t>TM8</w:t>
      </w:r>
      <w:bookmarkEnd w:id="9173"/>
      <w:bookmarkEnd w:id="9174"/>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9175" w:name="_Hlk500758465"/>
            <w:r w:rsidRPr="000E4E7F">
              <w:rPr>
                <w:b/>
                <w:i/>
                <w:noProof/>
                <w:lang w:eastAsia="en-GB"/>
              </w:rPr>
              <w:t>transmissionModeDL-MBSFN</w:t>
            </w:r>
            <w:bookmarkEnd w:id="9175"/>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9176" w:name="_Hlk500758483"/>
            <w:r w:rsidRPr="000E4E7F">
              <w:rPr>
                <w:b/>
                <w:i/>
                <w:noProof/>
                <w:lang w:eastAsia="en-GB"/>
              </w:rPr>
              <w:t>transmissionModeDL-nonMBSFN</w:t>
            </w:r>
            <w:bookmarkEnd w:id="9176"/>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9177" w:name="_Toc20487269"/>
      <w:bookmarkStart w:id="9178" w:name="_Toc29342564"/>
      <w:bookmarkStart w:id="9179" w:name="_Toc29343703"/>
      <w:bookmarkStart w:id="9180" w:name="_Toc36566965"/>
      <w:bookmarkStart w:id="9181" w:name="_Toc36810405"/>
      <w:bookmarkStart w:id="9182" w:name="_Toc36846769"/>
      <w:bookmarkStart w:id="9183" w:name="_Toc36939422"/>
      <w:bookmarkStart w:id="9184" w:name="_Toc37082402"/>
      <w:r w:rsidRPr="000E4E7F">
        <w:rPr>
          <w:i/>
          <w:noProof/>
        </w:rPr>
        <w:t>–</w:t>
      </w:r>
      <w:r w:rsidRPr="000E4E7F">
        <w:rPr>
          <w:i/>
          <w:noProof/>
        </w:rPr>
        <w:tab/>
        <w:t>AntennaInfoUL</w:t>
      </w:r>
      <w:bookmarkEnd w:id="9177"/>
      <w:bookmarkEnd w:id="9178"/>
      <w:bookmarkEnd w:id="9179"/>
      <w:bookmarkEnd w:id="9180"/>
      <w:bookmarkEnd w:id="9181"/>
      <w:bookmarkEnd w:id="9182"/>
      <w:bookmarkEnd w:id="9183"/>
      <w:bookmarkEnd w:id="9184"/>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9185" w:name="_Toc20487270"/>
      <w:bookmarkStart w:id="9186" w:name="_Toc29342565"/>
      <w:bookmarkStart w:id="9187" w:name="_Toc29343704"/>
      <w:bookmarkStart w:id="9188" w:name="_Toc36566966"/>
      <w:bookmarkStart w:id="9189" w:name="_Toc36810406"/>
      <w:bookmarkStart w:id="9190" w:name="_Toc36846770"/>
      <w:bookmarkStart w:id="9191" w:name="_Toc36939423"/>
      <w:bookmarkStart w:id="9192" w:name="_Toc37082403"/>
      <w:bookmarkStart w:id="9193" w:name="_Hlk523484001"/>
      <w:r w:rsidRPr="000E4E7F">
        <w:t>–</w:t>
      </w:r>
      <w:r w:rsidRPr="000E4E7F">
        <w:tab/>
      </w:r>
      <w:r w:rsidRPr="000E4E7F">
        <w:rPr>
          <w:i/>
          <w:noProof/>
        </w:rPr>
        <w:t>AUL-Config</w:t>
      </w:r>
      <w:bookmarkEnd w:id="9185"/>
      <w:bookmarkEnd w:id="9186"/>
      <w:bookmarkEnd w:id="9187"/>
      <w:bookmarkEnd w:id="9188"/>
      <w:bookmarkEnd w:id="9189"/>
      <w:bookmarkEnd w:id="9190"/>
      <w:bookmarkEnd w:id="9191"/>
      <w:bookmarkEnd w:id="9192"/>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9193"/>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ins w:id="9194" w:author="Draft v2" w:date="2020-07-16T14:23:00Z">
              <w:r w:rsidR="002212D7">
                <w:rPr>
                  <w:lang w:eastAsia="en-GB"/>
                </w:rPr>
                <w:t xml:space="preserve"> </w:t>
              </w:r>
            </w:ins>
            <w:ins w:id="9195" w:author="CR#4343r1" w:date="2020-07-14T11:17:00Z">
              <w:r w:rsidR="000D6815">
                <w:rPr>
                  <w:lang w:eastAsia="en-GB"/>
                </w:rPr>
                <w:t>-</w:t>
              </w:r>
            </w:ins>
            <w:ins w:id="9196" w:author="Draft v2" w:date="2020-07-16T14:23:00Z">
              <w:r w:rsidR="002212D7">
                <w:rPr>
                  <w:lang w:eastAsia="en-GB"/>
                </w:rPr>
                <w:t xml:space="preserve"> </w:t>
              </w:r>
            </w:ins>
            <w:ins w:id="9197" w:author="CR#4343r1" w:date="2020-07-14T11:17:00Z">
              <w:r w:rsidR="000D6815">
                <w:rPr>
                  <w:lang w:eastAsia="en-GB"/>
                </w:rPr>
                <w:t>1</w:t>
              </w:r>
            </w:ins>
            <w:r w:rsidRPr="000E4E7F">
              <w:rPr>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9198" w:name="_Toc20487271"/>
      <w:bookmarkStart w:id="9199" w:name="_Toc29342566"/>
      <w:bookmarkStart w:id="9200" w:name="_Toc29343705"/>
      <w:bookmarkStart w:id="9201" w:name="_Toc36566967"/>
      <w:bookmarkStart w:id="9202" w:name="_Toc36810407"/>
      <w:bookmarkStart w:id="9203" w:name="_Toc36846771"/>
      <w:bookmarkStart w:id="9204" w:name="_Toc36939424"/>
      <w:bookmarkStart w:id="9205" w:name="_Toc37082404"/>
      <w:r w:rsidRPr="000E4E7F">
        <w:t>–</w:t>
      </w:r>
      <w:r w:rsidRPr="000E4E7F">
        <w:tab/>
      </w:r>
      <w:r w:rsidRPr="000E4E7F">
        <w:rPr>
          <w:i/>
          <w:noProof/>
        </w:rPr>
        <w:t>CQI-ReportAperiodic</w:t>
      </w:r>
      <w:bookmarkEnd w:id="9198"/>
      <w:bookmarkEnd w:id="9199"/>
      <w:bookmarkEnd w:id="9200"/>
      <w:bookmarkEnd w:id="9201"/>
      <w:bookmarkEnd w:id="9202"/>
      <w:bookmarkEnd w:id="9203"/>
      <w:bookmarkEnd w:id="9204"/>
      <w:bookmarkEnd w:id="9205"/>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lastRenderedPageBreak/>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9206" w:name="_Toc20487272"/>
      <w:bookmarkStart w:id="9207" w:name="_Toc29342567"/>
      <w:bookmarkStart w:id="9208" w:name="_Toc29343706"/>
      <w:bookmarkStart w:id="9209" w:name="_Toc36566968"/>
      <w:bookmarkStart w:id="9210" w:name="_Toc36810408"/>
      <w:bookmarkStart w:id="9211" w:name="_Toc36846772"/>
      <w:bookmarkStart w:id="9212" w:name="_Toc36939425"/>
      <w:bookmarkStart w:id="9213" w:name="_Toc37082405"/>
      <w:r w:rsidRPr="000E4E7F">
        <w:t>–</w:t>
      </w:r>
      <w:r w:rsidRPr="000E4E7F">
        <w:tab/>
      </w:r>
      <w:r w:rsidRPr="000E4E7F">
        <w:rPr>
          <w:i/>
          <w:noProof/>
        </w:rPr>
        <w:t>CQI-ReportBoth</w:t>
      </w:r>
      <w:bookmarkEnd w:id="9206"/>
      <w:bookmarkEnd w:id="9207"/>
      <w:bookmarkEnd w:id="9208"/>
      <w:bookmarkEnd w:id="9209"/>
      <w:bookmarkEnd w:id="9210"/>
      <w:bookmarkEnd w:id="9211"/>
      <w:bookmarkEnd w:id="9212"/>
      <w:bookmarkEnd w:id="9213"/>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9214" w:name="_Toc20487273"/>
      <w:bookmarkStart w:id="9215" w:name="_Toc29342568"/>
      <w:bookmarkStart w:id="9216" w:name="_Toc29343707"/>
      <w:bookmarkStart w:id="9217" w:name="_Toc36566969"/>
      <w:bookmarkStart w:id="9218" w:name="_Toc36810409"/>
      <w:bookmarkStart w:id="9219" w:name="_Toc36846773"/>
      <w:bookmarkStart w:id="9220" w:name="_Toc36939426"/>
      <w:bookmarkStart w:id="9221" w:name="_Toc37082406"/>
      <w:r w:rsidRPr="000E4E7F">
        <w:t>–</w:t>
      </w:r>
      <w:r w:rsidRPr="000E4E7F">
        <w:tab/>
      </w:r>
      <w:r w:rsidRPr="000E4E7F">
        <w:rPr>
          <w:i/>
          <w:noProof/>
        </w:rPr>
        <w:t>CQI-ReportConfig</w:t>
      </w:r>
      <w:bookmarkEnd w:id="9214"/>
      <w:bookmarkEnd w:id="9215"/>
      <w:bookmarkEnd w:id="9216"/>
      <w:bookmarkEnd w:id="9217"/>
      <w:bookmarkEnd w:id="9218"/>
      <w:bookmarkEnd w:id="9219"/>
      <w:bookmarkEnd w:id="9220"/>
      <w:bookmarkEnd w:id="9221"/>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9222" w:name="OLE_LINK119"/>
      <w:bookmarkStart w:id="9223" w:name="OLE_LINK123"/>
      <w:r w:rsidRPr="000E4E7F">
        <w:tab/>
        <w:t>-- Need OR</w:t>
      </w:r>
      <w:bookmarkEnd w:id="9222"/>
      <w:bookmarkEnd w:id="9223"/>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5" type="#_x0000_t75" style="width:32.25pt;height:18.75pt" o:ole="" fillcolor="window">
                  <v:imagedata r:id="rId243" o:title=""/>
                </v:shape>
                <o:OLEObject Type="Embed" ProgID="Equation.3" ShapeID="_x0000_i1145" DrawAspect="Content" ObjectID="_1656768624"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9224" w:name="OLE_LINK66"/>
            <w:bookmarkStart w:id="9225" w:name="OLE_LINK68"/>
            <w:r w:rsidRPr="000E4E7F">
              <w:rPr>
                <w:i/>
                <w:lang w:eastAsia="en-GB"/>
              </w:rPr>
              <w:t>cqi-Setup</w:t>
            </w:r>
            <w:bookmarkEnd w:id="9224"/>
            <w:bookmarkEnd w:id="9225"/>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9226" w:name="_Toc20487274"/>
      <w:bookmarkStart w:id="9227" w:name="_Toc29342569"/>
      <w:bookmarkStart w:id="9228" w:name="_Toc29343708"/>
      <w:bookmarkStart w:id="9229" w:name="_Toc36566970"/>
      <w:bookmarkStart w:id="9230" w:name="_Toc36810410"/>
      <w:bookmarkStart w:id="9231" w:name="_Toc36846774"/>
      <w:bookmarkStart w:id="9232" w:name="_Toc36939427"/>
      <w:bookmarkStart w:id="9233" w:name="_Toc37082407"/>
      <w:r w:rsidRPr="000E4E7F">
        <w:t>–</w:t>
      </w:r>
      <w:r w:rsidRPr="000E4E7F">
        <w:tab/>
      </w:r>
      <w:r w:rsidRPr="000E4E7F">
        <w:rPr>
          <w:i/>
          <w:noProof/>
        </w:rPr>
        <w:t>CQI-ReportPeriodic</w:t>
      </w:r>
      <w:bookmarkEnd w:id="9226"/>
      <w:bookmarkEnd w:id="9227"/>
      <w:bookmarkEnd w:id="9228"/>
      <w:bookmarkEnd w:id="9229"/>
      <w:bookmarkEnd w:id="9230"/>
      <w:bookmarkEnd w:id="9231"/>
      <w:bookmarkEnd w:id="9232"/>
      <w:bookmarkEnd w:id="9233"/>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lastRenderedPageBreak/>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6" type="#_x0000_t75" style="width:36pt;height:18.75pt" o:ole="">
                  <v:imagedata r:id="rId245" o:title=""/>
                </v:shape>
                <o:OLEObject Type="Embed" ProgID="Equation.3" ShapeID="_x0000_i1146" DrawAspect="Content" ObjectID="_1656768625"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7" type="#_x0000_t75" style="width:32.25pt;height:18.75pt" o:ole="" fillcolor="window">
                  <v:imagedata r:id="rId243" o:title=""/>
                </v:shape>
                <o:OLEObject Type="Embed" ProgID="Equation.3" ShapeID="_x0000_i1147" DrawAspect="Content" ObjectID="_1656768626"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8" type="#_x0000_t75" style="width:15pt;height:12pt" o:ole="">
                  <v:imagedata r:id="rId248" o:title=""/>
                </v:shape>
                <o:OLEObject Type="Embed" ProgID="Equation.3" ShapeID="_x0000_i1148" DrawAspect="Content" ObjectID="_1656768627"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lastRenderedPageBreak/>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9234" w:name="_Toc20487275"/>
      <w:bookmarkStart w:id="9235" w:name="_Toc29342570"/>
      <w:bookmarkStart w:id="9236" w:name="_Toc29343709"/>
      <w:bookmarkStart w:id="9237" w:name="_Toc36566971"/>
      <w:bookmarkStart w:id="9238" w:name="_Toc36810411"/>
      <w:bookmarkStart w:id="9239" w:name="_Toc36846775"/>
      <w:bookmarkStart w:id="9240" w:name="_Toc36939428"/>
      <w:bookmarkStart w:id="9241" w:name="_Toc37082408"/>
      <w:r w:rsidRPr="000E4E7F">
        <w:t>–</w:t>
      </w:r>
      <w:r w:rsidRPr="000E4E7F">
        <w:tab/>
      </w:r>
      <w:r w:rsidRPr="000E4E7F">
        <w:rPr>
          <w:i/>
          <w:noProof/>
        </w:rPr>
        <w:t>CQI-ReportPeriodicProcExtId</w:t>
      </w:r>
      <w:bookmarkEnd w:id="9234"/>
      <w:bookmarkEnd w:id="9235"/>
      <w:bookmarkEnd w:id="9236"/>
      <w:bookmarkEnd w:id="9237"/>
      <w:bookmarkEnd w:id="9238"/>
      <w:bookmarkEnd w:id="9239"/>
      <w:bookmarkEnd w:id="9240"/>
      <w:bookmarkEnd w:id="9241"/>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9242" w:name="_Toc20487276"/>
      <w:bookmarkStart w:id="9243" w:name="_Toc29342571"/>
      <w:bookmarkStart w:id="9244" w:name="_Toc29343710"/>
      <w:bookmarkStart w:id="9245" w:name="_Toc36566972"/>
      <w:bookmarkStart w:id="9246" w:name="_Toc36810412"/>
      <w:bookmarkStart w:id="9247" w:name="_Toc36846776"/>
      <w:bookmarkStart w:id="9248" w:name="_Toc36939429"/>
      <w:bookmarkStart w:id="9249" w:name="_Toc37082409"/>
      <w:r w:rsidRPr="000E4E7F">
        <w:t>–</w:t>
      </w:r>
      <w:r w:rsidRPr="000E4E7F">
        <w:tab/>
      </w:r>
      <w:r w:rsidRPr="000E4E7F">
        <w:rPr>
          <w:i/>
          <w:noProof/>
        </w:rPr>
        <w:t>CrossCarrierSchedulingConfig</w:t>
      </w:r>
      <w:bookmarkEnd w:id="9242"/>
      <w:bookmarkEnd w:id="9243"/>
      <w:bookmarkEnd w:id="9244"/>
      <w:bookmarkEnd w:id="9245"/>
      <w:bookmarkEnd w:id="9246"/>
      <w:bookmarkEnd w:id="9247"/>
      <w:bookmarkEnd w:id="9248"/>
      <w:bookmarkEnd w:id="9249"/>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9250" w:name="_Toc36566973"/>
      <w:bookmarkStart w:id="9251" w:name="_Toc36810413"/>
      <w:bookmarkStart w:id="9252" w:name="_Toc36846777"/>
      <w:bookmarkStart w:id="9253" w:name="_Toc36939430"/>
      <w:bookmarkStart w:id="9254" w:name="_Toc37082410"/>
      <w:r w:rsidRPr="000E4E7F">
        <w:t>–</w:t>
      </w:r>
      <w:r w:rsidRPr="000E4E7F">
        <w:tab/>
      </w:r>
      <w:bookmarkStart w:id="9255" w:name="_Hlk12458867"/>
      <w:r w:rsidRPr="000E4E7F">
        <w:rPr>
          <w:i/>
        </w:rPr>
        <w:t>CRS-ChEstMPDCCH-Config</w:t>
      </w:r>
      <w:bookmarkEnd w:id="9250"/>
      <w:bookmarkEnd w:id="9251"/>
      <w:bookmarkEnd w:id="9252"/>
      <w:bookmarkEnd w:id="9253"/>
      <w:bookmarkEnd w:id="9254"/>
      <w:bookmarkEnd w:id="9255"/>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63702D">
      <w:pPr>
        <w:pStyle w:val="PL"/>
        <w:shd w:val="clear" w:color="auto" w:fill="E6E6E6"/>
        <w:rPr>
          <w:del w:id="9256" w:author="CR#4239r3" w:date="2020-07-11T16:01:00Z"/>
        </w:rPr>
      </w:pPr>
      <w:r w:rsidRPr="000E4E7F">
        <w:t>CRS-ChEstMPDCCH-ConfigDedicated-r16 ::=</w:t>
      </w:r>
      <w:r w:rsidRPr="000E4E7F">
        <w:tab/>
      </w:r>
      <w:r w:rsidRPr="000E4E7F">
        <w:tab/>
      </w:r>
      <w:del w:id="9257" w:author="CR#4239r3" w:date="2020-07-11T16:01:00Z">
        <w:r w:rsidRPr="000E4E7F" w:rsidDel="0063702D">
          <w:delText>CHOICE {</w:delText>
        </w:r>
      </w:del>
    </w:p>
    <w:p w:rsidR="00AB2D56" w:rsidRPr="000E4E7F" w:rsidDel="0063702D" w:rsidRDefault="00AB2D56" w:rsidP="0063702D">
      <w:pPr>
        <w:pStyle w:val="PL"/>
        <w:shd w:val="clear" w:color="auto" w:fill="E6E6E6"/>
        <w:rPr>
          <w:del w:id="9258" w:author="CR#4239r3" w:date="2020-07-11T16:01:00Z"/>
        </w:rPr>
      </w:pPr>
      <w:del w:id="9259" w:author="CR#4239r3" w:date="2020-07-11T16:01:00Z">
        <w:r w:rsidRPr="000E4E7F" w:rsidDel="0063702D">
          <w:tab/>
          <w:delText>release</w:delText>
        </w:r>
        <w:r w:rsidRPr="000E4E7F" w:rsidDel="0063702D">
          <w:tab/>
        </w:r>
        <w:r w:rsidRPr="000E4E7F" w:rsidDel="0063702D">
          <w:tab/>
          <w:delText>NULL,</w:delText>
        </w:r>
      </w:del>
    </w:p>
    <w:p w:rsidR="00AB2D56" w:rsidRPr="000E4E7F" w:rsidRDefault="00AB2D56" w:rsidP="00A171DB">
      <w:pPr>
        <w:pStyle w:val="PL"/>
        <w:shd w:val="clear" w:color="auto" w:fill="E6E6E6"/>
      </w:pPr>
      <w:del w:id="9260" w:author="CR#4239r3" w:date="2020-07-11T16:01:00Z">
        <w:r w:rsidRPr="000E4E7F" w:rsidDel="0063702D">
          <w:tab/>
          <w:delText>setup</w:delText>
        </w:r>
        <w:r w:rsidR="008E3BAD" w:rsidRPr="000E4E7F" w:rsidDel="0063702D">
          <w:tab/>
        </w:r>
        <w:r w:rsidRPr="000E4E7F" w:rsidDel="0063702D">
          <w:tab/>
        </w:r>
      </w:del>
      <w:r w:rsidRPr="000E4E7F">
        <w:t>SEQUENCE {</w:t>
      </w:r>
    </w:p>
    <w:p w:rsidR="00AB2D56" w:rsidRPr="000E4E7F" w:rsidRDefault="00AB2D56" w:rsidP="00AB2D56">
      <w:pPr>
        <w:pStyle w:val="PL"/>
        <w:shd w:val="clear" w:color="auto" w:fill="E6E6E6"/>
      </w:pPr>
      <w:r w:rsidRPr="000E4E7F">
        <w:tab/>
      </w:r>
      <w:del w:id="9261" w:author="CR#4239r3" w:date="2020-07-11T16:01:00Z">
        <w:r w:rsidRPr="000E4E7F" w:rsidDel="0063702D">
          <w:tab/>
        </w:r>
      </w:del>
      <w:r w:rsidRPr="000E4E7F">
        <w:t>powerRatio-r16</w:t>
      </w:r>
      <w:r w:rsidRPr="000E4E7F">
        <w:tab/>
      </w:r>
      <w:r w:rsidRPr="000E4E7F">
        <w:tab/>
      </w:r>
      <w:r w:rsidRPr="000E4E7F">
        <w:tab/>
      </w:r>
      <w:r w:rsidRPr="000E4E7F">
        <w:tab/>
      </w:r>
      <w:del w:id="9262" w:author="CR#4239r3" w:date="2020-07-11T16:02:00Z">
        <w:r w:rsidRPr="000E4E7F" w:rsidDel="0063702D">
          <w:tab/>
        </w:r>
      </w:del>
      <w:r w:rsidRPr="000E4E7F">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9263" w:author="CR#4239r3" w:date="2020-07-11T16:03:00Z">
        <w:r w:rsidRPr="000E4E7F" w:rsidDel="0063702D">
          <w:tab/>
        </w:r>
        <w:r w:rsidRPr="000E4E7F" w:rsidDel="0063702D">
          <w:tab/>
        </w:r>
      </w:del>
      <w:r w:rsidRPr="000E4E7F">
        <w:t>dB4dot77}</w:t>
      </w:r>
      <w:r w:rsidRPr="000E4E7F">
        <w:tab/>
        <w:t>OPTIONAL, -- Cond setup</w:t>
      </w:r>
    </w:p>
    <w:p w:rsidR="0063702D" w:rsidRDefault="00AB2D56" w:rsidP="00AB2D56">
      <w:pPr>
        <w:pStyle w:val="PL"/>
        <w:shd w:val="clear" w:color="auto" w:fill="E6E6E6"/>
        <w:rPr>
          <w:ins w:id="9264" w:author="CR#4239r3" w:date="2020-07-11T16:03:00Z"/>
        </w:rPr>
      </w:pPr>
      <w:del w:id="9265" w:author="CR#4239r3" w:date="2020-07-11T16:02:00Z">
        <w:r w:rsidRPr="000E4E7F" w:rsidDel="0063702D">
          <w:tab/>
        </w:r>
      </w:del>
      <w:r w:rsidRPr="000E4E7F">
        <w:tab/>
        <w:t>localizedMappingType-r16</w:t>
      </w:r>
      <w:r w:rsidRPr="000E4E7F">
        <w:tab/>
      </w:r>
      <w:del w:id="9266" w:author="CR#4239r3" w:date="2020-07-11T16:02:00Z">
        <w:r w:rsidRPr="000E4E7F" w:rsidDel="0063702D">
          <w:tab/>
        </w:r>
      </w:del>
      <w:r w:rsidRPr="000E4E7F">
        <w:t>ENUMERATED {predefined, csi-Based, reciprocityBased}</w:t>
      </w:r>
    </w:p>
    <w:p w:rsidR="00AB2D56" w:rsidRPr="000E4E7F" w:rsidRDefault="00AB2D56" w:rsidP="00AB2D56">
      <w:pPr>
        <w:pStyle w:val="PL"/>
        <w:shd w:val="clear" w:color="auto" w:fill="E6E6E6"/>
      </w:pPr>
      <w:r w:rsidRPr="000E4E7F">
        <w:tab/>
      </w:r>
      <w:r w:rsidRPr="000E4E7F">
        <w:tab/>
      </w:r>
      <w:ins w:id="9267" w:author="CR#4239r3" w:date="2020-07-11T16:04:00Z">
        <w:r w:rsidR="0063702D">
          <w:tab/>
        </w:r>
        <w:r w:rsidR="0063702D">
          <w:tab/>
        </w:r>
        <w:r w:rsidR="0063702D">
          <w:tab/>
        </w:r>
        <w:r w:rsidR="0063702D">
          <w:tab/>
        </w:r>
        <w:r w:rsidR="0063702D">
          <w:tab/>
        </w:r>
        <w:r w:rsidR="0063702D">
          <w:tab/>
        </w:r>
      </w:ins>
      <w:ins w:id="9268" w:author="CR#4239r3" w:date="2020-07-11T16:05:00Z">
        <w:r w:rsidR="0063702D">
          <w:tab/>
        </w:r>
        <w:r w:rsidR="0063702D">
          <w:tab/>
        </w:r>
      </w:ins>
      <w:ins w:id="9269" w:author="CR#4239r3" w:date="2020-07-11T16:04:00Z">
        <w:r w:rsidR="0063702D">
          <w:tab/>
        </w:r>
      </w:ins>
      <w:r w:rsidRPr="000E4E7F">
        <w:t>DEFAULT</w:t>
      </w:r>
      <w:r w:rsidRPr="000E4E7F">
        <w:tab/>
        <w:t>predefined</w:t>
      </w:r>
    </w:p>
    <w:p w:rsidR="00AB2D56" w:rsidRPr="000E4E7F" w:rsidDel="0063702D" w:rsidRDefault="00AB2D56" w:rsidP="00AB2D56">
      <w:pPr>
        <w:pStyle w:val="PL"/>
        <w:shd w:val="clear" w:color="auto" w:fill="E6E6E6"/>
        <w:rPr>
          <w:del w:id="9270" w:author="CR#4239r3" w:date="2020-07-11T16:01:00Z"/>
        </w:rPr>
      </w:pPr>
      <w:del w:id="9271" w:author="CR#4239r3" w:date="2020-07-11T16:01: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DMRS mapping type for MPDCCH performance improvement with localized MPDCCH allocation for CE mode A</w:t>
            </w:r>
            <w:ins w:id="9272" w:author="CR#4239r3" w:date="2020-07-11T16:05:00Z">
              <w:r w:rsidR="0063702D">
                <w:rPr>
                  <w:bCs/>
                  <w:iCs/>
                  <w:noProof/>
                  <w:lang w:val="en-US" w:eastAsia="en-GB"/>
                </w:rPr>
                <w:t xml:space="preserve"> or </w:t>
              </w:r>
            </w:ins>
            <w:del w:id="9273" w:author="CR#4239r3" w:date="2020-07-11T16:05:00Z">
              <w:r w:rsidRPr="000E4E7F" w:rsidDel="0063702D">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63702D" w:rsidRDefault="00AB2D56" w:rsidP="00AB2D56">
            <w:pPr>
              <w:pStyle w:val="TAL"/>
              <w:rPr>
                <w:i/>
                <w:iCs/>
                <w:noProof/>
                <w:rPrChange w:id="9274" w:author="CR#4239r3" w:date="2020-07-11T16:06:00Z">
                  <w:rPr>
                    <w:noProof/>
                  </w:rPr>
                </w:rPrChange>
              </w:rPr>
            </w:pPr>
            <w:r w:rsidRPr="0063702D">
              <w:rPr>
                <w:i/>
                <w:iCs/>
                <w:noProof/>
                <w:rPrChange w:id="9275" w:author="CR#4239r3" w:date="2020-07-11T16:06: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9276" w:name="_Toc20487277"/>
      <w:bookmarkStart w:id="9277" w:name="_Toc29342572"/>
      <w:bookmarkStart w:id="9278" w:name="_Toc29343711"/>
      <w:bookmarkStart w:id="9279" w:name="_Toc36566974"/>
      <w:bookmarkStart w:id="9280" w:name="_Toc36810414"/>
      <w:bookmarkStart w:id="9281" w:name="_Toc36846778"/>
      <w:bookmarkStart w:id="9282" w:name="_Toc36939431"/>
      <w:bookmarkStart w:id="9283" w:name="_Toc37082411"/>
      <w:r w:rsidRPr="000E4E7F">
        <w:t>–</w:t>
      </w:r>
      <w:r w:rsidRPr="000E4E7F">
        <w:tab/>
      </w:r>
      <w:r w:rsidRPr="000E4E7F">
        <w:rPr>
          <w:i/>
        </w:rPr>
        <w:t>CSI-IM-Config</w:t>
      </w:r>
      <w:bookmarkEnd w:id="9276"/>
      <w:bookmarkEnd w:id="9277"/>
      <w:bookmarkEnd w:id="9278"/>
      <w:bookmarkEnd w:id="9279"/>
      <w:bookmarkEnd w:id="9280"/>
      <w:bookmarkEnd w:id="9281"/>
      <w:bookmarkEnd w:id="9282"/>
      <w:bookmarkEnd w:id="9283"/>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9" type="#_x0000_t75" style="width:32.25pt;height:15pt" o:ole="">
                  <v:imagedata r:id="rId250" o:title=""/>
                </v:shape>
                <o:OLEObject Type="Embed" ProgID="Equation.3" ShapeID="_x0000_i1149" DrawAspect="Content" ObjectID="_1656768628"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9284" w:name="_Toc20487278"/>
      <w:bookmarkStart w:id="9285" w:name="_Toc29342573"/>
      <w:bookmarkStart w:id="9286" w:name="_Toc29343712"/>
      <w:bookmarkStart w:id="9287" w:name="_Toc36566975"/>
      <w:bookmarkStart w:id="9288" w:name="_Toc36810415"/>
      <w:bookmarkStart w:id="9289" w:name="_Toc36846779"/>
      <w:bookmarkStart w:id="9290" w:name="_Toc36939432"/>
      <w:bookmarkStart w:id="9291" w:name="_Toc37082412"/>
      <w:r w:rsidRPr="000E4E7F">
        <w:t>–</w:t>
      </w:r>
      <w:r w:rsidRPr="000E4E7F">
        <w:tab/>
      </w:r>
      <w:r w:rsidRPr="000E4E7F">
        <w:rPr>
          <w:i/>
        </w:rPr>
        <w:t>CSI-</w:t>
      </w:r>
      <w:r w:rsidRPr="000E4E7F">
        <w:rPr>
          <w:i/>
          <w:noProof/>
        </w:rPr>
        <w:t>IM-ConfigId</w:t>
      </w:r>
      <w:bookmarkEnd w:id="9284"/>
      <w:bookmarkEnd w:id="9285"/>
      <w:bookmarkEnd w:id="9286"/>
      <w:bookmarkEnd w:id="9287"/>
      <w:bookmarkEnd w:id="9288"/>
      <w:bookmarkEnd w:id="9289"/>
      <w:bookmarkEnd w:id="9290"/>
      <w:bookmarkEnd w:id="9291"/>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292" w:name="_Toc20487279"/>
      <w:bookmarkStart w:id="9293" w:name="_Toc29342574"/>
      <w:bookmarkStart w:id="9294" w:name="_Toc29343713"/>
      <w:bookmarkStart w:id="9295" w:name="_Toc36566976"/>
      <w:bookmarkStart w:id="9296" w:name="_Toc36810416"/>
      <w:bookmarkStart w:id="9297" w:name="_Toc36846780"/>
      <w:bookmarkStart w:id="9298" w:name="_Toc36939433"/>
      <w:bookmarkStart w:id="9299" w:name="_Toc37082413"/>
      <w:r w:rsidRPr="000E4E7F">
        <w:t>–</w:t>
      </w:r>
      <w:r w:rsidRPr="000E4E7F">
        <w:tab/>
      </w:r>
      <w:r w:rsidRPr="000E4E7F">
        <w:rPr>
          <w:i/>
        </w:rPr>
        <w:t>CSI-Process</w:t>
      </w:r>
      <w:bookmarkEnd w:id="9292"/>
      <w:bookmarkEnd w:id="9293"/>
      <w:bookmarkEnd w:id="9294"/>
      <w:bookmarkEnd w:id="9295"/>
      <w:bookmarkEnd w:id="9296"/>
      <w:bookmarkEnd w:id="9297"/>
      <w:bookmarkEnd w:id="9298"/>
      <w:bookmarkEnd w:id="9299"/>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9300" w:name="_Toc20487280"/>
      <w:bookmarkStart w:id="9301" w:name="_Toc29342575"/>
      <w:bookmarkStart w:id="9302" w:name="_Toc29343714"/>
      <w:bookmarkStart w:id="9303" w:name="_Toc36566977"/>
      <w:bookmarkStart w:id="9304" w:name="_Toc36810417"/>
      <w:bookmarkStart w:id="9305" w:name="_Toc36846781"/>
      <w:bookmarkStart w:id="9306" w:name="_Toc36939434"/>
      <w:bookmarkStart w:id="9307" w:name="_Toc37082414"/>
      <w:r w:rsidRPr="000E4E7F">
        <w:t>–</w:t>
      </w:r>
      <w:r w:rsidRPr="000E4E7F">
        <w:tab/>
      </w:r>
      <w:r w:rsidRPr="000E4E7F">
        <w:rPr>
          <w:i/>
          <w:noProof/>
        </w:rPr>
        <w:t>CSI-ProcessId</w:t>
      </w:r>
      <w:bookmarkEnd w:id="9300"/>
      <w:bookmarkEnd w:id="9301"/>
      <w:bookmarkEnd w:id="9302"/>
      <w:bookmarkEnd w:id="9303"/>
      <w:bookmarkEnd w:id="9304"/>
      <w:bookmarkEnd w:id="9305"/>
      <w:bookmarkEnd w:id="9306"/>
      <w:bookmarkEnd w:id="9307"/>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9308" w:name="OLE_LINK18"/>
      <w:r w:rsidRPr="000E4E7F">
        <w:t>maxCSI-Proc</w:t>
      </w:r>
      <w:bookmarkEnd w:id="9308"/>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09" w:name="_Toc20487281"/>
      <w:bookmarkStart w:id="9310" w:name="_Toc29342576"/>
      <w:bookmarkStart w:id="9311" w:name="_Toc29343715"/>
      <w:bookmarkStart w:id="9312" w:name="_Toc36566978"/>
      <w:bookmarkStart w:id="9313" w:name="_Toc36810418"/>
      <w:bookmarkStart w:id="9314" w:name="_Toc36846782"/>
      <w:bookmarkStart w:id="9315" w:name="_Toc36939435"/>
      <w:bookmarkStart w:id="9316" w:name="_Toc37082415"/>
      <w:r w:rsidRPr="000E4E7F">
        <w:t>–</w:t>
      </w:r>
      <w:r w:rsidRPr="000E4E7F">
        <w:tab/>
      </w:r>
      <w:r w:rsidRPr="000E4E7F">
        <w:rPr>
          <w:i/>
        </w:rPr>
        <w:t>CSI-RS-Config</w:t>
      </w:r>
      <w:bookmarkEnd w:id="9309"/>
      <w:bookmarkEnd w:id="9310"/>
      <w:bookmarkEnd w:id="9311"/>
      <w:bookmarkEnd w:id="9312"/>
      <w:bookmarkEnd w:id="9313"/>
      <w:bookmarkEnd w:id="9314"/>
      <w:bookmarkEnd w:id="9315"/>
      <w:bookmarkEnd w:id="9316"/>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50" type="#_x0000_t75" style="width:12.75pt;height:15pt" o:ole="">
                  <v:imagedata r:id="rId252" o:title=""/>
                </v:shape>
                <o:OLEObject Type="Embed" ProgID="Equation.3" ShapeID="_x0000_i1150" DrawAspect="Content" ObjectID="_1656768629"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1" type="#_x0000_t75" style="width:32.25pt;height:15pt" o:ole="">
                  <v:imagedata r:id="rId250" o:title=""/>
                </v:shape>
                <o:OLEObject Type="Embed" ProgID="Equation.3" ShapeID="_x0000_i1151" DrawAspect="Content" ObjectID="_1656768630"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52" type="#_x0000_t75" style="width:32.25pt;height:15pt" o:ole="">
                  <v:imagedata r:id="rId250" o:title=""/>
                </v:shape>
                <o:OLEObject Type="Embed" ProgID="Equation.3" ShapeID="_x0000_i1152" DrawAspect="Content" ObjectID="_1656768631" r:id="rId255"/>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9317" w:name="_Toc20487282"/>
      <w:bookmarkStart w:id="9318" w:name="_Toc29342577"/>
      <w:bookmarkStart w:id="9319" w:name="_Toc29343716"/>
      <w:bookmarkStart w:id="9320" w:name="_Toc36566979"/>
      <w:bookmarkStart w:id="9321" w:name="_Toc36810419"/>
      <w:bookmarkStart w:id="9322" w:name="_Toc36846783"/>
      <w:bookmarkStart w:id="9323" w:name="_Toc36939436"/>
      <w:bookmarkStart w:id="9324" w:name="_Toc37082416"/>
      <w:r w:rsidRPr="000E4E7F">
        <w:t>–</w:t>
      </w:r>
      <w:r w:rsidRPr="000E4E7F">
        <w:tab/>
      </w:r>
      <w:r w:rsidRPr="000E4E7F">
        <w:rPr>
          <w:i/>
        </w:rPr>
        <w:t>CSI-RS-ConfigBeamformed</w:t>
      </w:r>
      <w:bookmarkEnd w:id="9317"/>
      <w:bookmarkEnd w:id="9318"/>
      <w:bookmarkEnd w:id="9319"/>
      <w:bookmarkEnd w:id="9320"/>
      <w:bookmarkEnd w:id="9321"/>
      <w:bookmarkEnd w:id="9322"/>
      <w:bookmarkEnd w:id="9323"/>
      <w:bookmarkEnd w:id="9324"/>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9325" w:name="_Toc20487283"/>
      <w:bookmarkStart w:id="9326" w:name="_Toc29342578"/>
      <w:bookmarkStart w:id="9327" w:name="_Toc29343717"/>
      <w:bookmarkStart w:id="9328" w:name="_Toc36566980"/>
      <w:bookmarkStart w:id="9329" w:name="_Toc36810420"/>
      <w:bookmarkStart w:id="9330" w:name="_Toc36846784"/>
      <w:bookmarkStart w:id="9331" w:name="_Toc36939437"/>
      <w:bookmarkStart w:id="9332" w:name="_Toc37082417"/>
      <w:r w:rsidRPr="000E4E7F">
        <w:t>–</w:t>
      </w:r>
      <w:r w:rsidRPr="000E4E7F">
        <w:tab/>
      </w:r>
      <w:r w:rsidRPr="000E4E7F">
        <w:rPr>
          <w:i/>
        </w:rPr>
        <w:t>CSI-RS-ConfigEMIMO</w:t>
      </w:r>
      <w:bookmarkEnd w:id="9325"/>
      <w:bookmarkEnd w:id="9326"/>
      <w:bookmarkEnd w:id="9327"/>
      <w:bookmarkEnd w:id="9328"/>
      <w:bookmarkEnd w:id="9329"/>
      <w:bookmarkEnd w:id="9330"/>
      <w:bookmarkEnd w:id="9331"/>
      <w:bookmarkEnd w:id="9332"/>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lastRenderedPageBreak/>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9333" w:name="_Toc20487284"/>
      <w:bookmarkStart w:id="9334" w:name="_Toc29342579"/>
      <w:bookmarkStart w:id="9335" w:name="_Toc29343718"/>
      <w:bookmarkStart w:id="9336" w:name="_Toc36566981"/>
      <w:bookmarkStart w:id="9337" w:name="_Toc36810421"/>
      <w:bookmarkStart w:id="9338" w:name="_Toc36846785"/>
      <w:bookmarkStart w:id="9339" w:name="_Toc36939438"/>
      <w:bookmarkStart w:id="9340" w:name="_Toc37082418"/>
      <w:r w:rsidRPr="000E4E7F">
        <w:t>–</w:t>
      </w:r>
      <w:r w:rsidRPr="000E4E7F">
        <w:tab/>
      </w:r>
      <w:r w:rsidRPr="000E4E7F">
        <w:rPr>
          <w:i/>
        </w:rPr>
        <w:t>CSI-RS-ConfigNonPrecoded</w:t>
      </w:r>
      <w:bookmarkEnd w:id="9333"/>
      <w:bookmarkEnd w:id="9334"/>
      <w:bookmarkEnd w:id="9335"/>
      <w:bookmarkEnd w:id="9336"/>
      <w:bookmarkEnd w:id="9337"/>
      <w:bookmarkEnd w:id="9338"/>
      <w:bookmarkEnd w:id="9339"/>
      <w:bookmarkEnd w:id="9340"/>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lastRenderedPageBreak/>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9341" w:name="_Toc20487285"/>
      <w:bookmarkStart w:id="9342" w:name="_Toc29342580"/>
      <w:bookmarkStart w:id="9343" w:name="_Toc29343719"/>
      <w:bookmarkStart w:id="9344" w:name="_Toc36566982"/>
      <w:bookmarkStart w:id="9345" w:name="_Toc36810422"/>
      <w:bookmarkStart w:id="9346" w:name="_Toc36846786"/>
      <w:bookmarkStart w:id="9347" w:name="_Toc36939439"/>
      <w:bookmarkStart w:id="9348" w:name="_Toc37082419"/>
      <w:r w:rsidRPr="000E4E7F">
        <w:t>–</w:t>
      </w:r>
      <w:r w:rsidRPr="000E4E7F">
        <w:tab/>
      </w:r>
      <w:r w:rsidRPr="000E4E7F">
        <w:rPr>
          <w:i/>
        </w:rPr>
        <w:t>CSI-RS-ConfigNZP</w:t>
      </w:r>
      <w:bookmarkEnd w:id="9341"/>
      <w:bookmarkEnd w:id="9342"/>
      <w:bookmarkEnd w:id="9343"/>
      <w:bookmarkEnd w:id="9344"/>
      <w:bookmarkEnd w:id="9345"/>
      <w:bookmarkEnd w:id="9346"/>
      <w:bookmarkEnd w:id="9347"/>
      <w:bookmarkEnd w:id="9348"/>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3" type="#_x0000_t75" style="width:32.25pt;height:15pt" o:ole="">
                  <v:imagedata r:id="rId250" o:title=""/>
                </v:shape>
                <o:OLEObject Type="Embed" ProgID="Equation.3" ShapeID="_x0000_i1153" DrawAspect="Content" ObjectID="_1656768632"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54" type="#_x0000_t75" style="width:17.25pt;height:17.25pt" o:ole="">
                  <v:imagedata r:id="rId257" o:title=""/>
                </v:shape>
                <o:OLEObject Type="Embed" ProgID="Equation.3" ShapeID="_x0000_i1154" DrawAspect="Content" ObjectID="_1656768633"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9349" w:name="_Toc20487286"/>
      <w:bookmarkStart w:id="9350" w:name="_Toc29342581"/>
      <w:bookmarkStart w:id="9351" w:name="_Toc29343720"/>
      <w:bookmarkStart w:id="9352" w:name="_Toc36566983"/>
      <w:bookmarkStart w:id="9353" w:name="_Toc36810423"/>
      <w:bookmarkStart w:id="9354" w:name="_Toc36846787"/>
      <w:bookmarkStart w:id="9355" w:name="_Toc36939440"/>
      <w:bookmarkStart w:id="9356" w:name="_Toc37082420"/>
      <w:r w:rsidRPr="000E4E7F">
        <w:lastRenderedPageBreak/>
        <w:t>–</w:t>
      </w:r>
      <w:r w:rsidRPr="000E4E7F">
        <w:tab/>
      </w:r>
      <w:r w:rsidRPr="000E4E7F">
        <w:rPr>
          <w:i/>
          <w:noProof/>
        </w:rPr>
        <w:t>CSI-RS-ConfigNZPId</w:t>
      </w:r>
      <w:bookmarkEnd w:id="9349"/>
      <w:bookmarkEnd w:id="9350"/>
      <w:bookmarkEnd w:id="9351"/>
      <w:bookmarkEnd w:id="9352"/>
      <w:bookmarkEnd w:id="9353"/>
      <w:bookmarkEnd w:id="9354"/>
      <w:bookmarkEnd w:id="9355"/>
      <w:bookmarkEnd w:id="9356"/>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57" w:name="_Toc20487287"/>
      <w:bookmarkStart w:id="9358" w:name="_Toc29342582"/>
      <w:bookmarkStart w:id="9359" w:name="_Toc29343721"/>
      <w:bookmarkStart w:id="9360" w:name="_Toc36566984"/>
      <w:bookmarkStart w:id="9361" w:name="_Toc36810424"/>
      <w:bookmarkStart w:id="9362" w:name="_Toc36846788"/>
      <w:bookmarkStart w:id="9363" w:name="_Toc36939441"/>
      <w:bookmarkStart w:id="9364" w:name="_Toc37082421"/>
      <w:r w:rsidRPr="000E4E7F">
        <w:t>–</w:t>
      </w:r>
      <w:r w:rsidRPr="000E4E7F">
        <w:tab/>
      </w:r>
      <w:r w:rsidRPr="000E4E7F">
        <w:rPr>
          <w:i/>
        </w:rPr>
        <w:t>CSI-RS-ConfigZP</w:t>
      </w:r>
      <w:bookmarkEnd w:id="9357"/>
      <w:bookmarkEnd w:id="9358"/>
      <w:bookmarkEnd w:id="9359"/>
      <w:bookmarkEnd w:id="9360"/>
      <w:bookmarkEnd w:id="9361"/>
      <w:bookmarkEnd w:id="9362"/>
      <w:bookmarkEnd w:id="9363"/>
      <w:bookmarkEnd w:id="9364"/>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5" type="#_x0000_t75" style="width:32.25pt;height:15pt" o:ole="">
                  <v:imagedata r:id="rId250" o:title=""/>
                </v:shape>
                <o:OLEObject Type="Embed" ProgID="Equation.3" ShapeID="_x0000_i1155" DrawAspect="Content" ObjectID="_1656768634" r:id="rId259"/>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9365" w:name="_Toc20487288"/>
      <w:bookmarkStart w:id="9366" w:name="_Toc29342583"/>
      <w:bookmarkStart w:id="9367" w:name="_Toc29343722"/>
      <w:bookmarkStart w:id="9368" w:name="_Toc36566985"/>
      <w:bookmarkStart w:id="9369" w:name="_Toc36810425"/>
      <w:bookmarkStart w:id="9370" w:name="_Toc36846789"/>
      <w:bookmarkStart w:id="9371" w:name="_Toc36939442"/>
      <w:bookmarkStart w:id="9372" w:name="_Toc37082422"/>
      <w:r w:rsidRPr="000E4E7F">
        <w:t>–</w:t>
      </w:r>
      <w:r w:rsidRPr="000E4E7F">
        <w:tab/>
      </w:r>
      <w:r w:rsidRPr="000E4E7F">
        <w:rPr>
          <w:i/>
          <w:noProof/>
        </w:rPr>
        <w:t>CSI-RS-ConfigZPId</w:t>
      </w:r>
      <w:bookmarkEnd w:id="9365"/>
      <w:bookmarkEnd w:id="9366"/>
      <w:bookmarkEnd w:id="9367"/>
      <w:bookmarkEnd w:id="9368"/>
      <w:bookmarkEnd w:id="9369"/>
      <w:bookmarkEnd w:id="9370"/>
      <w:bookmarkEnd w:id="9371"/>
      <w:bookmarkEnd w:id="9372"/>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73" w:name="_Toc20487289"/>
      <w:bookmarkStart w:id="9374" w:name="_Toc29342584"/>
      <w:bookmarkStart w:id="9375" w:name="_Toc29343723"/>
      <w:bookmarkStart w:id="9376" w:name="_Toc36566986"/>
      <w:bookmarkStart w:id="9377" w:name="_Toc36810426"/>
      <w:bookmarkStart w:id="9378" w:name="_Toc36846790"/>
      <w:bookmarkStart w:id="9379" w:name="_Toc36939443"/>
      <w:bookmarkStart w:id="9380" w:name="_Toc37082423"/>
      <w:r w:rsidRPr="000E4E7F">
        <w:lastRenderedPageBreak/>
        <w:t>–</w:t>
      </w:r>
      <w:r w:rsidRPr="000E4E7F">
        <w:tab/>
      </w:r>
      <w:r w:rsidRPr="000E4E7F">
        <w:rPr>
          <w:i/>
        </w:rPr>
        <w:t>DataInactivityTimer</w:t>
      </w:r>
      <w:bookmarkEnd w:id="9373"/>
      <w:bookmarkEnd w:id="9374"/>
      <w:bookmarkEnd w:id="9375"/>
      <w:bookmarkEnd w:id="9376"/>
      <w:bookmarkEnd w:id="9377"/>
      <w:bookmarkEnd w:id="9378"/>
      <w:bookmarkEnd w:id="9379"/>
      <w:bookmarkEnd w:id="9380"/>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81" w:name="_Toc20487290"/>
      <w:bookmarkStart w:id="9382" w:name="_Toc29342585"/>
      <w:bookmarkStart w:id="9383" w:name="_Toc29343724"/>
      <w:bookmarkStart w:id="9384" w:name="_Toc36566987"/>
      <w:bookmarkStart w:id="9385" w:name="_Toc36810427"/>
      <w:bookmarkStart w:id="9386" w:name="_Toc36846791"/>
      <w:bookmarkStart w:id="9387" w:name="_Toc36939444"/>
      <w:bookmarkStart w:id="9388" w:name="_Toc37082424"/>
      <w:r w:rsidRPr="000E4E7F">
        <w:t>–</w:t>
      </w:r>
      <w:r w:rsidRPr="000E4E7F">
        <w:tab/>
      </w:r>
      <w:r w:rsidRPr="000E4E7F">
        <w:rPr>
          <w:i/>
        </w:rPr>
        <w:t>DMRS-Config</w:t>
      </w:r>
      <w:bookmarkEnd w:id="9381"/>
      <w:bookmarkEnd w:id="9382"/>
      <w:bookmarkEnd w:id="9383"/>
      <w:bookmarkEnd w:id="9384"/>
      <w:bookmarkEnd w:id="9385"/>
      <w:bookmarkEnd w:id="9386"/>
      <w:bookmarkEnd w:id="9387"/>
      <w:bookmarkEnd w:id="9388"/>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9389" w:name="_Toc20487291"/>
      <w:bookmarkStart w:id="9390" w:name="_Toc29342586"/>
      <w:bookmarkStart w:id="9391" w:name="_Toc29343725"/>
      <w:bookmarkStart w:id="9392" w:name="_Toc36566988"/>
      <w:bookmarkStart w:id="9393" w:name="_Toc36810428"/>
      <w:bookmarkStart w:id="9394" w:name="_Toc36846792"/>
      <w:bookmarkStart w:id="9395" w:name="_Toc36939445"/>
      <w:bookmarkStart w:id="9396" w:name="_Toc37082425"/>
      <w:r w:rsidRPr="000E4E7F">
        <w:t>–</w:t>
      </w:r>
      <w:r w:rsidRPr="000E4E7F">
        <w:tab/>
      </w:r>
      <w:r w:rsidRPr="000E4E7F">
        <w:rPr>
          <w:i/>
          <w:noProof/>
        </w:rPr>
        <w:t>DRB-Identity</w:t>
      </w:r>
      <w:bookmarkEnd w:id="9389"/>
      <w:bookmarkEnd w:id="9390"/>
      <w:bookmarkEnd w:id="9391"/>
      <w:bookmarkEnd w:id="9392"/>
      <w:bookmarkEnd w:id="9393"/>
      <w:bookmarkEnd w:id="9394"/>
      <w:bookmarkEnd w:id="9395"/>
      <w:bookmarkEnd w:id="9396"/>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9397" w:name="_Toc20487292"/>
      <w:bookmarkStart w:id="9398" w:name="_Toc29342587"/>
      <w:bookmarkStart w:id="9399" w:name="_Toc29343726"/>
      <w:bookmarkStart w:id="9400" w:name="_Toc36566989"/>
      <w:bookmarkStart w:id="9401" w:name="_Toc36810429"/>
      <w:bookmarkStart w:id="9402" w:name="_Toc36846793"/>
      <w:bookmarkStart w:id="9403" w:name="_Toc36939446"/>
      <w:bookmarkStart w:id="9404" w:name="_Toc37082426"/>
      <w:r w:rsidRPr="000E4E7F">
        <w:t>–</w:t>
      </w:r>
      <w:r w:rsidRPr="000E4E7F">
        <w:tab/>
      </w:r>
      <w:r w:rsidRPr="000E4E7F">
        <w:rPr>
          <w:i/>
        </w:rPr>
        <w:t>EPDCCH-Config</w:t>
      </w:r>
      <w:bookmarkEnd w:id="9397"/>
      <w:bookmarkEnd w:id="9398"/>
      <w:bookmarkEnd w:id="9399"/>
      <w:bookmarkEnd w:id="9400"/>
      <w:bookmarkEnd w:id="9401"/>
      <w:bookmarkEnd w:id="9402"/>
      <w:bookmarkEnd w:id="9403"/>
      <w:bookmarkEnd w:id="9404"/>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6" type="#_x0000_t75" style="width:38.25pt;height:18pt" o:ole="">
                  <v:imagedata r:id="rId261" o:title=""/>
                </v:shape>
                <o:OLEObject Type="Embed" ProgID="Equation.3" ShapeID="_x0000_i1156" DrawAspect="Content" ObjectID="_1656768635" r:id="rId262"/>
              </w:object>
            </w:r>
            <w:r w:rsidRPr="000E4E7F">
              <w:rPr>
                <w:lang w:eastAsia="en-GB"/>
              </w:rPr>
              <w:t xml:space="preserve"> or </w:t>
            </w:r>
            <w:r w:rsidRPr="000E4E7F">
              <w:rPr>
                <w:position w:val="-12"/>
                <w:lang w:eastAsia="en-GB"/>
              </w:rPr>
              <w:object w:dxaOrig="800" w:dyaOrig="380">
                <v:shape id="_x0000_i1157" type="#_x0000_t75" style="width:39.75pt;height:18.75pt" o:ole="">
                  <v:imagedata r:id="rId263" o:title=""/>
                </v:shape>
                <o:OLEObject Type="Embed" ProgID="Equation.3" ShapeID="_x0000_i1157" DrawAspect="Content" ObjectID="_1656768636"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ins w:id="9405" w:author="Draft v2" w:date="2020-07-20T16:07:00Z">
              <w:r w:rsidR="007A0BEE">
                <w:object w:dxaOrig="286" w:dyaOrig="270">
                  <v:shape id="_x0000_i1281" type="#_x0000_t75" style="width:18.75pt;height:18pt" o:ole="">
                    <v:imagedata r:id="rId265" o:title=""/>
                  </v:shape>
                  <o:OLEObject Type="Embed" ProgID="Visio.Drawing.15" ShapeID="_x0000_i1281" DrawAspect="Content" ObjectID="_1656768637" r:id="rId266"/>
                </w:object>
              </w:r>
            </w:ins>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del w:id="9406" w:author="Draft v2" w:date="2020-07-16T14:28:00Z">
              <w:r w:rsidRPr="000E4E7F" w:rsidDel="00E019DA">
                <w:delText>[</w:delText>
              </w:r>
            </w:del>
            <w:r w:rsidRPr="000E4E7F">
              <w:rPr>
                <w:i/>
              </w:rPr>
              <w:t>maxAvailNarrowBands-r13</w:t>
            </w:r>
            <w:r w:rsidRPr="000E4E7F">
              <w:t>-1</w:t>
            </w:r>
            <w:del w:id="9407" w:author="Draft v2" w:date="2020-07-16T14:28:00Z">
              <w:r w:rsidRPr="000E4E7F" w:rsidDel="00E019DA">
                <w:delText>]</w:delText>
              </w:r>
            </w:del>
            <w:r w:rsidRPr="000E4E7F">
              <w:t>)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w:t>
            </w:r>
            <w:ins w:id="9408" w:author="CR#4342r2" w:date="2020-07-14T11:08:00Z">
              <w:r w:rsidR="000D6815">
                <w:rPr>
                  <w:lang w:eastAsia="en-GB"/>
                </w:rPr>
                <w:t>3</w:t>
              </w:r>
            </w:ins>
            <w:del w:id="9409" w:author="CR#4342r2" w:date="2020-07-14T11:08:00Z">
              <w:r w:rsidRPr="000E4E7F" w:rsidDel="000D6815">
                <w:rPr>
                  <w:lang w:eastAsia="en-GB"/>
                </w:rPr>
                <w:delText>1</w:delText>
              </w:r>
            </w:del>
            <w:r w:rsidRPr="000E4E7F">
              <w:rPr>
                <w:lang w:eastAsia="en-GB"/>
              </w:rPr>
              <w:t xml:space="preserve"> [2</w:t>
            </w:r>
            <w:ins w:id="9410" w:author="CR#4342r2" w:date="2020-07-14T11:08:00Z">
              <w:r w:rsidR="000D6815">
                <w:rPr>
                  <w:lang w:eastAsia="en-GB"/>
                </w:rPr>
                <w:t>3</w:t>
              </w:r>
            </w:ins>
            <w:del w:id="9411" w:author="CR#4342r2" w:date="2020-07-14T11:08:00Z">
              <w:r w:rsidRPr="000E4E7F" w:rsidDel="000D6815">
                <w:rPr>
                  <w:lang w:eastAsia="en-GB"/>
                </w:rPr>
                <w:delText>1</w:delText>
              </w:r>
            </w:del>
            <w:r w:rsidRPr="000E4E7F">
              <w:rPr>
                <w:lang w:eastAsia="en-GB"/>
              </w:rPr>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w:t>
            </w:r>
            <w:ins w:id="9412" w:author="CR#4342r2" w:date="2020-07-14T11:08:00Z">
              <w:r w:rsidR="000D6815">
                <w:rPr>
                  <w:lang w:eastAsia="en-GB"/>
                </w:rPr>
                <w:t>3</w:t>
              </w:r>
            </w:ins>
            <w:del w:id="9413" w:author="CR#4342r2" w:date="2020-07-14T11:08:00Z">
              <w:r w:rsidRPr="000E4E7F" w:rsidDel="000D6815">
                <w:rPr>
                  <w:lang w:eastAsia="en-GB"/>
                </w:rPr>
                <w:delText>1</w:delText>
              </w:r>
            </w:del>
            <w:r w:rsidRPr="000E4E7F">
              <w:rPr>
                <w:lang w:eastAsia="en-GB"/>
              </w:rPr>
              <w:t xml:space="preserve"> [2</w:t>
            </w:r>
            <w:del w:id="9414" w:author="Draft v2" w:date="2020-07-16T14:28:00Z">
              <w:r w:rsidRPr="000E4E7F" w:rsidDel="00E019DA">
                <w:rPr>
                  <w:lang w:eastAsia="en-GB"/>
                </w:rPr>
                <w:delText>1</w:delText>
              </w:r>
            </w:del>
            <w:ins w:id="9415" w:author="CR#4342r2" w:date="2020-07-14T11:08:00Z">
              <w:r w:rsidR="000D6815">
                <w:rPr>
                  <w:lang w:eastAsia="en-GB"/>
                </w:rPr>
                <w:t>3</w:t>
              </w:r>
            </w:ins>
            <w:r w:rsidRPr="000E4E7F">
              <w:rPr>
                <w:lang w:eastAsia="en-GB"/>
              </w:rPr>
              <w:t>].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9416" w:author="CR#4342r2" w:date="2020-07-14T11:09:00Z">
              <w:r w:rsidR="000D6815" w:rsidRPr="001479CE">
                <w:rPr>
                  <w:lang w:eastAsia="en-GB"/>
                </w:rPr>
                <w:t xml:space="preserve">only </w:t>
              </w:r>
            </w:ins>
            <w:r w:rsidRPr="000E4E7F">
              <w:rPr>
                <w:lang w:eastAsia="en-GB"/>
              </w:rPr>
              <w:t>configures value</w:t>
            </w:r>
            <w:ins w:id="9417" w:author="CR#4342r2" w:date="2020-07-14T11:09:00Z">
              <w:r w:rsidR="000D6815">
                <w:rPr>
                  <w:lang w:eastAsia="en-GB"/>
                </w:rPr>
                <w:t>s</w:t>
              </w:r>
            </w:ins>
            <w:r w:rsidRPr="000E4E7F">
              <w:rPr>
                <w:lang w:eastAsia="en-GB"/>
              </w:rPr>
              <w:t xml:space="preserve"> up to n6 </w:t>
            </w:r>
            <w:del w:id="9418" w:author="CR#4342r2" w:date="2020-07-14T11:09:00Z">
              <w:r w:rsidRPr="000E4E7F" w:rsidDel="000D6815">
                <w:rPr>
                  <w:lang w:eastAsia="en-GB"/>
                </w:rPr>
                <w:delText xml:space="preserve">only </w:delText>
              </w:r>
            </w:del>
            <w:r w:rsidRPr="000E4E7F">
              <w:rPr>
                <w:lang w:eastAsia="en-GB"/>
              </w:rPr>
              <w:t>for BL UEs or UEs in CE. Value n6 is only applicable to BL UEs or UEs in CE</w:t>
            </w:r>
            <w:del w:id="9419" w:author="CR#4342r2" w:date="2020-07-14T11:09:00Z">
              <w:r w:rsidRPr="000E4E7F" w:rsidDel="000D6815">
                <w:rPr>
                  <w:lang w:eastAsia="en-GB"/>
                </w:rPr>
                <w:delText xml:space="preserve"> </w:delText>
              </w:r>
            </w:del>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9420" w:name="_Toc20487293"/>
      <w:bookmarkStart w:id="9421" w:name="_Toc29342588"/>
      <w:bookmarkStart w:id="9422" w:name="_Toc29343727"/>
      <w:bookmarkStart w:id="9423" w:name="_Toc36566990"/>
      <w:bookmarkStart w:id="9424" w:name="_Toc36810430"/>
      <w:bookmarkStart w:id="9425" w:name="_Toc36846794"/>
      <w:bookmarkStart w:id="9426" w:name="_Toc36939447"/>
      <w:bookmarkStart w:id="9427" w:name="_Toc37082427"/>
      <w:r w:rsidRPr="000E4E7F">
        <w:rPr>
          <w:i/>
          <w:noProof/>
        </w:rPr>
        <w:lastRenderedPageBreak/>
        <w:t>–</w:t>
      </w:r>
      <w:r w:rsidRPr="000E4E7F">
        <w:rPr>
          <w:i/>
          <w:noProof/>
        </w:rPr>
        <w:tab/>
        <w:t>EIMTA-MainConfig</w:t>
      </w:r>
      <w:bookmarkEnd w:id="9420"/>
      <w:bookmarkEnd w:id="9421"/>
      <w:bookmarkEnd w:id="9422"/>
      <w:bookmarkEnd w:id="9423"/>
      <w:bookmarkEnd w:id="9424"/>
      <w:bookmarkEnd w:id="9425"/>
      <w:bookmarkEnd w:id="9426"/>
      <w:bookmarkEnd w:id="9427"/>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9428" w:name="_Toc36566991"/>
      <w:bookmarkStart w:id="9429" w:name="_Toc36810431"/>
      <w:bookmarkStart w:id="9430" w:name="_Toc36846795"/>
      <w:bookmarkStart w:id="9431" w:name="_Toc36939448"/>
      <w:bookmarkStart w:id="9432" w:name="_Toc37082428"/>
      <w:r w:rsidRPr="000E4E7F">
        <w:rPr>
          <w:i/>
        </w:rPr>
        <w:t>–</w:t>
      </w:r>
      <w:r w:rsidRPr="000E4E7F">
        <w:rPr>
          <w:i/>
        </w:rPr>
        <w:tab/>
        <w:t>GWUS-Config</w:t>
      </w:r>
      <w:bookmarkEnd w:id="9428"/>
      <w:bookmarkEnd w:id="9429"/>
      <w:bookmarkEnd w:id="9430"/>
      <w:bookmarkEnd w:id="9431"/>
      <w:bookmarkEnd w:id="9432"/>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Del="0063702D" w:rsidRDefault="00AB2D56" w:rsidP="00AB2D56">
      <w:pPr>
        <w:pStyle w:val="PL"/>
        <w:shd w:val="clear" w:color="auto" w:fill="E6E6E6"/>
        <w:rPr>
          <w:del w:id="9433" w:author="CR#4239r3" w:date="2020-07-11T16:06:00Z"/>
        </w:rPr>
      </w:pPr>
      <w:del w:id="9434" w:author="CR#4239r3" w:date="2020-07-11T16:06:00Z">
        <w:r w:rsidRPr="000E4E7F" w:rsidDel="0063702D">
          <w:lastRenderedPageBreak/>
          <w:tab/>
          <w:delText>gwus-GroupAlternation-r16</w:delText>
        </w:r>
        <w:r w:rsidRPr="000E4E7F" w:rsidDel="0063702D">
          <w:tab/>
        </w:r>
        <w:r w:rsidRPr="000E4E7F" w:rsidDel="0063702D">
          <w:tab/>
          <w:delText xml:space="preserve">ENUMERATED </w:delText>
        </w:r>
        <w:r w:rsidR="004B6255" w:rsidRPr="000E4E7F" w:rsidDel="0063702D">
          <w:delText>{</w:delText>
        </w:r>
        <w:r w:rsidRPr="000E4E7F" w:rsidDel="0063702D">
          <w:delText>true</w:delText>
        </w:r>
        <w:r w:rsidR="004B6255" w:rsidRPr="000E4E7F" w:rsidDel="0063702D">
          <w:delText>}</w:delText>
        </w:r>
        <w:r w:rsidRPr="000E4E7F" w:rsidDel="0063702D">
          <w:tab/>
        </w:r>
        <w:r w:rsidRPr="000E4E7F" w:rsidDel="0063702D">
          <w:tab/>
        </w:r>
        <w:r w:rsidRPr="000E4E7F" w:rsidDel="0063702D">
          <w:tab/>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35" w:author="CR#4239r3" w:date="2020-07-11T16:06:00Z"/>
        </w:rPr>
      </w:pPr>
      <w:del w:id="9436" w:author="CR#4239r3" w:date="2020-07-11T16:06:00Z">
        <w:r w:rsidRPr="000E4E7F" w:rsidDel="0063702D">
          <w:tab/>
          <w:delText>gwus-CommonSequence-r16</w:delText>
        </w:r>
        <w:r w:rsidRPr="000E4E7F" w:rsidDel="0063702D">
          <w:tab/>
        </w:r>
        <w:r w:rsidRPr="000E4E7F" w:rsidDel="0063702D">
          <w:tab/>
          <w:delText>ENUMERATED {</w:delText>
        </w:r>
        <w:r w:rsidR="004B6255" w:rsidRPr="000E4E7F" w:rsidDel="0063702D">
          <w:delText>l</w:delText>
        </w:r>
        <w:r w:rsidRPr="000E4E7F" w:rsidDel="0063702D">
          <w:delText xml:space="preserve">egacyWUS, </w:delText>
        </w:r>
        <w:r w:rsidR="004B6255" w:rsidRPr="000E4E7F" w:rsidDel="0063702D">
          <w:delText>g</w:delText>
        </w:r>
        <w:r w:rsidRPr="000E4E7F" w:rsidDel="0063702D">
          <w:delText>roupWUS}</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37" w:author="CR#4239r3" w:date="2020-07-11T16:06:00Z"/>
        </w:rPr>
      </w:pPr>
      <w:del w:id="9438" w:author="CR#4239r3" w:date="2020-07-11T16:06:00Z">
        <w:r w:rsidRPr="000E4E7F" w:rsidDel="0063702D">
          <w:tab/>
          <w:delText>gwus-TimeParameters-r16</w:delText>
        </w:r>
        <w:r w:rsidRPr="000E4E7F" w:rsidDel="0063702D">
          <w:tab/>
        </w:r>
        <w:r w:rsidRPr="000E4E7F" w:rsidDel="0063702D">
          <w:tab/>
        </w:r>
        <w:r w:rsidRPr="000E4E7F" w:rsidDel="0063702D">
          <w:tab/>
          <w:delText>GWUS-TimeParameters-r16</w:delText>
        </w:r>
        <w:r w:rsidRPr="000E4E7F" w:rsidDel="0063702D">
          <w:tab/>
        </w:r>
        <w:r w:rsidRPr="000E4E7F" w:rsidDel="0063702D">
          <w:tab/>
        </w:r>
        <w:r w:rsidRPr="000E4E7F" w:rsidDel="0063702D">
          <w:tab/>
          <w:delText>OPTIONAL,</w:delText>
        </w:r>
        <w:r w:rsidRPr="000E4E7F" w:rsidDel="0063702D">
          <w:tab/>
          <w:delText>-- Cond NoWUSr15</w:delText>
        </w:r>
      </w:del>
    </w:p>
    <w:p w:rsidR="00AB2D56" w:rsidRPr="000E4E7F" w:rsidDel="0063702D" w:rsidRDefault="00AB2D56" w:rsidP="00AB2D56">
      <w:pPr>
        <w:pStyle w:val="PL"/>
        <w:shd w:val="clear" w:color="auto" w:fill="E6E6E6"/>
        <w:rPr>
          <w:del w:id="9439" w:author="CR#4239r3" w:date="2020-07-11T16:06:00Z"/>
        </w:rPr>
      </w:pPr>
      <w:del w:id="9440" w:author="CR#4239r3" w:date="2020-07-11T16:06:00Z">
        <w:r w:rsidRPr="000E4E7F" w:rsidDel="0063702D">
          <w:tab/>
          <w:delText>gwus-ResourceConfigDRX-r16</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41" w:author="CR#4239r3" w:date="2020-07-11T16:06:00Z"/>
        </w:rPr>
      </w:pPr>
      <w:del w:id="9442" w:author="CR#4239r3" w:date="2020-07-11T16:06:00Z">
        <w:r w:rsidRPr="000E4E7F" w:rsidDel="0063702D">
          <w:tab/>
          <w:delText>gwus-ResourceConfig-eDRX-Short-r16</w:delText>
        </w:r>
        <w:r w:rsidRPr="000E4E7F" w:rsidDel="0063702D">
          <w:tab/>
          <w:delText>CHOICE {</w:delText>
        </w:r>
      </w:del>
    </w:p>
    <w:p w:rsidR="00AB2D56" w:rsidRPr="000E4E7F" w:rsidDel="0063702D" w:rsidRDefault="00AB2D56" w:rsidP="00AB2D56">
      <w:pPr>
        <w:pStyle w:val="PL"/>
        <w:shd w:val="clear" w:color="auto" w:fill="E6E6E6"/>
        <w:rPr>
          <w:del w:id="9443" w:author="CR#4239r3" w:date="2020-07-11T16:06:00Z"/>
        </w:rPr>
      </w:pPr>
      <w:del w:id="9444" w:author="CR#4239r3" w:date="2020-07-11T16:06:00Z">
        <w:r w:rsidRPr="000E4E7F" w:rsidDel="0063702D">
          <w:tab/>
        </w:r>
        <w:r w:rsidRPr="000E4E7F" w:rsidDel="0063702D">
          <w:tab/>
          <w:delText>useDRX</w:delText>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9445" w:author="CR#4239r3" w:date="2020-07-11T16:06:00Z"/>
        </w:rPr>
      </w:pPr>
      <w:del w:id="9446" w:author="CR#4239r3" w:date="2020-07-11T16:06:00Z">
        <w:r w:rsidRPr="000E4E7F" w:rsidDel="0063702D">
          <w:tab/>
        </w:r>
        <w:r w:rsidRPr="000E4E7F" w:rsidDel="0063702D">
          <w:tab/>
          <w:delText>explicit</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47" w:author="CR#4239r3" w:date="2020-07-11T16:06:00Z"/>
        </w:rPr>
      </w:pPr>
      <w:del w:id="9448" w:author="CR#4239r3" w:date="2020-07-11T16:06:00Z">
        <w:r w:rsidRPr="000E4E7F" w:rsidDel="0063702D">
          <w:tab/>
          <w:delText>}</w:delText>
        </w:r>
        <w:r w:rsidRPr="000E4E7F" w:rsidDel="0063702D">
          <w:tab/>
          <w:delText>OPTIONAL,</w:delText>
        </w:r>
        <w:r w:rsidRPr="000E4E7F" w:rsidDel="0063702D">
          <w:tab/>
          <w:delText xml:space="preserve">-- Need OR </w:delText>
        </w:r>
      </w:del>
    </w:p>
    <w:p w:rsidR="00AB2D56" w:rsidRPr="000E4E7F" w:rsidDel="0063702D" w:rsidRDefault="00AB2D56" w:rsidP="00AB2D56">
      <w:pPr>
        <w:pStyle w:val="PL"/>
        <w:shd w:val="clear" w:color="auto" w:fill="E6E6E6"/>
        <w:rPr>
          <w:del w:id="9449" w:author="CR#4239r3" w:date="2020-07-11T16:06:00Z"/>
        </w:rPr>
      </w:pPr>
      <w:del w:id="9450" w:author="CR#4239r3" w:date="2020-07-11T16:06:00Z">
        <w:r w:rsidRPr="000E4E7F" w:rsidDel="0063702D">
          <w:tab/>
          <w:delText>gwus-ResourceConfig-eDRX-Long-r16</w:delText>
        </w:r>
        <w:r w:rsidRPr="000E4E7F" w:rsidDel="0063702D">
          <w:tab/>
          <w:delText>CHOICE {</w:delText>
        </w:r>
      </w:del>
    </w:p>
    <w:p w:rsidR="00AB2D56" w:rsidRPr="000E4E7F" w:rsidDel="0063702D" w:rsidRDefault="00AB2D56" w:rsidP="00AB2D56">
      <w:pPr>
        <w:pStyle w:val="PL"/>
        <w:shd w:val="clear" w:color="auto" w:fill="E6E6E6"/>
        <w:rPr>
          <w:del w:id="9451" w:author="CR#4239r3" w:date="2020-07-11T16:06:00Z"/>
        </w:rPr>
      </w:pPr>
      <w:del w:id="9452" w:author="CR#4239r3" w:date="2020-07-11T16:06:00Z">
        <w:r w:rsidRPr="000E4E7F" w:rsidDel="0063702D">
          <w:tab/>
        </w:r>
        <w:r w:rsidRPr="000E4E7F" w:rsidDel="0063702D">
          <w:tab/>
          <w:delText>use-DRX-or-eDRX-Short</w:delText>
        </w:r>
        <w:r w:rsidRPr="000E4E7F" w:rsidDel="0063702D">
          <w:tab/>
          <w:delText>NULL,</w:delText>
        </w:r>
      </w:del>
    </w:p>
    <w:p w:rsidR="00AB2D56" w:rsidRPr="000E4E7F" w:rsidDel="0063702D" w:rsidRDefault="00AB2D56" w:rsidP="00AB2D56">
      <w:pPr>
        <w:pStyle w:val="PL"/>
        <w:shd w:val="clear" w:color="auto" w:fill="E6E6E6"/>
        <w:rPr>
          <w:del w:id="9453" w:author="CR#4239r3" w:date="2020-07-11T16:06:00Z"/>
        </w:rPr>
      </w:pPr>
      <w:del w:id="9454" w:author="CR#4239r3" w:date="2020-07-11T16:06:00Z">
        <w:r w:rsidRPr="000E4E7F" w:rsidDel="0063702D">
          <w:tab/>
        </w:r>
        <w:r w:rsidRPr="000E4E7F" w:rsidDel="0063702D">
          <w:tab/>
          <w:delText>explicit</w:delText>
        </w:r>
        <w:r w:rsidRPr="000E4E7F" w:rsidDel="0063702D">
          <w:tab/>
        </w:r>
        <w:r w:rsidRPr="000E4E7F" w:rsidDel="0063702D">
          <w:tab/>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55" w:author="CR#4239r3" w:date="2020-07-11T16:06:00Z"/>
        </w:rPr>
      </w:pPr>
      <w:del w:id="9456" w:author="CR#4239r3" w:date="2020-07-11T16:06:00Z">
        <w:r w:rsidRPr="000E4E7F" w:rsidDel="0063702D">
          <w:tab/>
          <w:delText>}</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57" w:author="CR#4239r3" w:date="2020-07-11T16:06:00Z"/>
        </w:rPr>
      </w:pPr>
      <w:del w:id="9458" w:author="CR#4239r3" w:date="2020-07-11T16:06:00Z">
        <w:r w:rsidRPr="000E4E7F" w:rsidDel="0063702D">
          <w:tab/>
          <w:delText>gwus-ProbaThreshList-r16</w:delText>
        </w:r>
        <w:r w:rsidRPr="000E4E7F" w:rsidDel="0063702D">
          <w:tab/>
        </w:r>
        <w:r w:rsidRPr="000E4E7F" w:rsidDel="0063702D">
          <w:tab/>
          <w:delText>GWUS-ProbThreshList-r16 OPTIONAL, -- Need OR</w:delText>
        </w:r>
      </w:del>
    </w:p>
    <w:p w:rsidR="00AB2D56" w:rsidRPr="000E4E7F" w:rsidDel="0063702D" w:rsidRDefault="00AB2D56" w:rsidP="00AB2D56">
      <w:pPr>
        <w:pStyle w:val="PL"/>
        <w:shd w:val="clear" w:color="auto" w:fill="E6E6E6"/>
        <w:rPr>
          <w:del w:id="9459" w:author="CR#4239r3" w:date="2020-07-11T16:06:00Z"/>
        </w:rPr>
      </w:pPr>
      <w:del w:id="9460" w:author="CR#4239r3" w:date="2020-07-11T16:06:00Z">
        <w:r w:rsidRPr="000E4E7F" w:rsidDel="0063702D">
          <w:tab/>
          <w:delText>gwus-GroupNarrowBandList-r16</w:delText>
        </w:r>
        <w:r w:rsidRPr="000E4E7F" w:rsidDel="0063702D">
          <w:tab/>
          <w:delText>SEQUENCE (SIZE (1..maxAvailNarrowBands-r13)) OF BOOLEAN</w:delText>
        </w:r>
        <w:r w:rsidRPr="000E4E7F" w:rsidDel="0063702D">
          <w:tab/>
          <w:delText>OPTIONAL -- Need OR</w:delText>
        </w:r>
      </w:del>
    </w:p>
    <w:p w:rsidR="0063702D" w:rsidRPr="000E4E7F" w:rsidRDefault="0063702D" w:rsidP="0063702D">
      <w:pPr>
        <w:pStyle w:val="PL"/>
        <w:shd w:val="clear" w:color="auto" w:fill="E6E6E6"/>
        <w:rPr>
          <w:ins w:id="9461" w:author="CR#4239r3" w:date="2020-07-11T16:07:00Z"/>
        </w:rPr>
      </w:pPr>
      <w:ins w:id="9462" w:author="CR#4239r3" w:date="2020-07-11T16:07:00Z">
        <w:r w:rsidRPr="000E4E7F">
          <w:tab/>
        </w:r>
        <w:r>
          <w:t>g</w:t>
        </w:r>
        <w:r w:rsidRPr="000E4E7F">
          <w:t>roupAlternation-r16</w:t>
        </w:r>
        <w:r w:rsidRPr="000E4E7F">
          <w:tab/>
        </w:r>
        <w:r w:rsidRPr="000E4E7F">
          <w:tab/>
        </w:r>
        <w:r>
          <w:tab/>
        </w:r>
        <w:r w:rsidRPr="000E4E7F">
          <w:t>ENUMERATED {true}</w:t>
        </w:r>
        <w:r w:rsidRPr="000E4E7F">
          <w:tab/>
        </w:r>
      </w:ins>
      <w:ins w:id="9463" w:author="CR#4239r3" w:date="2020-07-11T16:08:00Z">
        <w:r>
          <w:tab/>
        </w:r>
      </w:ins>
      <w:ins w:id="9464" w:author="CR#4239r3" w:date="2020-07-11T16:07:00Z">
        <w:r w:rsidRPr="000E4E7F">
          <w:tab/>
        </w:r>
        <w:r w:rsidRPr="000E4E7F">
          <w:tab/>
          <w:t>OPTIONAL,</w:t>
        </w:r>
        <w:r w:rsidRPr="000E4E7F">
          <w:tab/>
          <w:t>-- Need OR</w:t>
        </w:r>
      </w:ins>
    </w:p>
    <w:p w:rsidR="0063702D" w:rsidRPr="000E4E7F" w:rsidRDefault="0063702D" w:rsidP="0063702D">
      <w:pPr>
        <w:pStyle w:val="PL"/>
        <w:shd w:val="clear" w:color="auto" w:fill="E6E6E6"/>
        <w:rPr>
          <w:ins w:id="9465" w:author="CR#4239r3" w:date="2020-07-11T16:07:00Z"/>
        </w:rPr>
      </w:pPr>
      <w:ins w:id="9466" w:author="CR#4239r3" w:date="2020-07-11T16:07: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ins>
      <w:ins w:id="9467" w:author="CR#4239r3" w:date="2020-07-11T16:08:00Z">
        <w:r>
          <w:tab/>
        </w:r>
      </w:ins>
      <w:ins w:id="9468" w:author="CR#4239r3" w:date="2020-07-11T16:07:00Z">
        <w:r>
          <w:tab/>
        </w:r>
        <w:r w:rsidRPr="000E4E7F">
          <w:t>OPTIONAL,</w:t>
        </w:r>
        <w:r w:rsidRPr="000E4E7F">
          <w:tab/>
          <w:t>-- Need OR</w:t>
        </w:r>
      </w:ins>
    </w:p>
    <w:p w:rsidR="0063702D" w:rsidRPr="000E4E7F" w:rsidRDefault="0063702D" w:rsidP="0063702D">
      <w:pPr>
        <w:pStyle w:val="PL"/>
        <w:shd w:val="clear" w:color="auto" w:fill="E6E6E6"/>
        <w:rPr>
          <w:ins w:id="9469" w:author="CR#4239r3" w:date="2020-07-11T16:07:00Z"/>
        </w:rPr>
      </w:pPr>
      <w:ins w:id="9470" w:author="CR#4239r3" w:date="2020-07-11T16:07: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r>
      </w:ins>
      <w:ins w:id="9471" w:author="CR#4239r3" w:date="2020-07-11T16:08:00Z">
        <w:r>
          <w:tab/>
        </w:r>
      </w:ins>
      <w:ins w:id="9472" w:author="CR#4239r3" w:date="2020-07-11T16:07:00Z">
        <w:r w:rsidRPr="000E4E7F">
          <w:t>OPTIONAL,</w:t>
        </w:r>
        <w:r w:rsidRPr="000E4E7F">
          <w:tab/>
          <w:t>-- Cond NoWUSr15</w:t>
        </w:r>
      </w:ins>
    </w:p>
    <w:p w:rsidR="0063702D" w:rsidRPr="000E4E7F" w:rsidRDefault="0063702D" w:rsidP="0063702D">
      <w:pPr>
        <w:pStyle w:val="PL"/>
        <w:shd w:val="clear" w:color="auto" w:fill="E6E6E6"/>
        <w:rPr>
          <w:ins w:id="9473" w:author="CR#4239r3" w:date="2020-07-11T16:07:00Z"/>
        </w:rPr>
      </w:pPr>
      <w:ins w:id="9474" w:author="CR#4239r3" w:date="2020-07-11T16:07:00Z">
        <w:r w:rsidRPr="000E4E7F">
          <w:tab/>
        </w:r>
        <w:r>
          <w:t>r</w:t>
        </w:r>
        <w:r w:rsidRPr="000E4E7F">
          <w:t>esourceConfigDRX-r16</w:t>
        </w:r>
        <w:r w:rsidRPr="000E4E7F">
          <w:tab/>
        </w:r>
        <w:r w:rsidRPr="000E4E7F">
          <w:tab/>
        </w:r>
        <w:r>
          <w:tab/>
        </w:r>
        <w:r w:rsidRPr="000E4E7F">
          <w:t>GWUS-ResourceConfig-r16,</w:t>
        </w:r>
      </w:ins>
    </w:p>
    <w:p w:rsidR="0063702D" w:rsidRPr="000E4E7F" w:rsidRDefault="0063702D" w:rsidP="0063702D">
      <w:pPr>
        <w:pStyle w:val="PL"/>
        <w:shd w:val="clear" w:color="auto" w:fill="E6E6E6"/>
        <w:rPr>
          <w:ins w:id="9475" w:author="CR#4239r3" w:date="2020-07-11T16:07:00Z"/>
        </w:rPr>
      </w:pPr>
      <w:ins w:id="9476" w:author="CR#4239r3" w:date="2020-07-11T16:07:00Z">
        <w:r w:rsidRPr="000E4E7F">
          <w:tab/>
        </w:r>
        <w:r>
          <w:t>r</w:t>
        </w:r>
        <w:r w:rsidRPr="000E4E7F">
          <w:t>esourceConfig-eDRX-Short-r16</w:t>
        </w:r>
        <w:r w:rsidRPr="000E4E7F">
          <w:tab/>
          <w:t>GWUS-ResourceConfig-r16</w:t>
        </w:r>
        <w:r w:rsidRPr="000E4E7F">
          <w:tab/>
        </w:r>
      </w:ins>
      <w:ins w:id="9477" w:author="CR#4239r3" w:date="2020-07-11T16:08:00Z">
        <w:r>
          <w:tab/>
        </w:r>
      </w:ins>
      <w:ins w:id="9478" w:author="CR#4239r3" w:date="2020-07-11T16:07:00Z">
        <w:r>
          <w:tab/>
        </w:r>
        <w:r w:rsidRPr="000E4E7F">
          <w:t>OPTIONAL,</w:t>
        </w:r>
        <w:r w:rsidRPr="000E4E7F">
          <w:tab/>
          <w:t>-- Need O</w:t>
        </w:r>
        <w:r>
          <w:t>P</w:t>
        </w:r>
      </w:ins>
    </w:p>
    <w:p w:rsidR="0063702D" w:rsidRPr="000E4E7F" w:rsidRDefault="0063702D" w:rsidP="0063702D">
      <w:pPr>
        <w:pStyle w:val="PL"/>
        <w:shd w:val="clear" w:color="auto" w:fill="E6E6E6"/>
        <w:rPr>
          <w:ins w:id="9479" w:author="CR#4239r3" w:date="2020-07-11T16:07:00Z"/>
        </w:rPr>
      </w:pPr>
      <w:ins w:id="9480" w:author="CR#4239r3" w:date="2020-07-11T16:07:00Z">
        <w:r w:rsidRPr="000E4E7F">
          <w:tab/>
        </w:r>
        <w:r>
          <w:t>r</w:t>
        </w:r>
        <w:r w:rsidRPr="000E4E7F">
          <w:t>esourceConfig-eDRX-Long-r16</w:t>
        </w:r>
        <w:r w:rsidRPr="000E4E7F">
          <w:tab/>
          <w:t>GWUS-ResourceConfig-r16</w:t>
        </w:r>
        <w:r w:rsidRPr="000E4E7F">
          <w:tab/>
        </w:r>
        <w:r>
          <w:tab/>
        </w:r>
      </w:ins>
      <w:ins w:id="9481" w:author="CR#4239r3" w:date="2020-07-11T16:08:00Z">
        <w:r>
          <w:tab/>
        </w:r>
      </w:ins>
      <w:ins w:id="9482" w:author="CR#4239r3" w:date="2020-07-11T16:07:00Z">
        <w:r w:rsidRPr="000E4E7F">
          <w:t>OPTIONAL,</w:t>
        </w:r>
        <w:r w:rsidRPr="000E4E7F">
          <w:tab/>
          <w:t xml:space="preserve">-- </w:t>
        </w:r>
        <w:r>
          <w:t>Cond TimeOffset</w:t>
        </w:r>
      </w:ins>
    </w:p>
    <w:p w:rsidR="0063702D" w:rsidRPr="000E4E7F" w:rsidRDefault="0063702D" w:rsidP="0063702D">
      <w:pPr>
        <w:pStyle w:val="PL"/>
        <w:shd w:val="clear" w:color="auto" w:fill="E6E6E6"/>
        <w:rPr>
          <w:ins w:id="9483" w:author="CR#4239r3" w:date="2020-07-11T16:07:00Z"/>
        </w:rPr>
      </w:pPr>
      <w:ins w:id="9484" w:author="CR#4239r3" w:date="2020-07-11T16:07: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rsidR="0063702D" w:rsidRPr="000E4E7F" w:rsidRDefault="0063702D" w:rsidP="0063702D">
      <w:pPr>
        <w:pStyle w:val="PL"/>
        <w:shd w:val="clear" w:color="auto" w:fill="E6E6E6"/>
        <w:rPr>
          <w:ins w:id="9485" w:author="CR#4239r3" w:date="2020-07-11T16:07:00Z"/>
        </w:rPr>
      </w:pPr>
      <w:ins w:id="9486" w:author="CR#4239r3" w:date="2020-07-11T16:07:00Z">
        <w:r w:rsidRPr="000E4E7F">
          <w:tab/>
        </w:r>
        <w:r>
          <w:t>g</w:t>
        </w:r>
        <w:r w:rsidRPr="000E4E7F">
          <w:t>roupNarrowBandList-r16</w:t>
        </w:r>
        <w:r w:rsidRPr="000E4E7F">
          <w:tab/>
        </w:r>
        <w:r>
          <w:tab/>
        </w:r>
        <w:r>
          <w:tab/>
          <w:t>GWUS-GroupNarrowBandList-r16</w:t>
        </w:r>
        <w:r w:rsidRPr="000E4E7F">
          <w:tab/>
          <w:t>OPTIONAL -- Need OR</w:t>
        </w:r>
      </w:ins>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r>
      <w:ins w:id="9487" w:author="CR#4239r3" w:date="2020-07-11T16:09:00Z">
        <w:r w:rsidR="0063702D">
          <w:tab/>
        </w:r>
      </w:ins>
      <w:r w:rsidRPr="000E4E7F">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r>
      <w:ins w:id="9488" w:author="CR#4239r3" w:date="2020-07-11T16:09:00Z">
        <w:r w:rsidR="0063702D">
          <w:tab/>
        </w:r>
        <w:r w:rsidR="0063702D">
          <w:tab/>
        </w:r>
      </w:ins>
      <w:r w:rsidRPr="000E4E7F">
        <w:t>OPTIONAL,</w:t>
      </w:r>
      <w:r w:rsidRPr="000E4E7F">
        <w:tab/>
        <w:t>-- Need OP</w:t>
      </w:r>
    </w:p>
    <w:p w:rsidR="0063702D" w:rsidRDefault="0063702D" w:rsidP="0063702D">
      <w:pPr>
        <w:pStyle w:val="PL"/>
        <w:shd w:val="clear" w:color="auto" w:fill="E6E6E6"/>
        <w:rPr>
          <w:ins w:id="9489" w:author="CR#4239r3" w:date="2020-07-11T16:09:00Z"/>
          <w:rFonts w:eastAsia="SimSun"/>
        </w:rPr>
      </w:pPr>
      <w:ins w:id="9490" w:author="CR#4239r3" w:date="2020-07-11T16:09: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ins>
    </w:p>
    <w:p w:rsidR="0063702D" w:rsidRPr="000E4E7F" w:rsidRDefault="0063702D" w:rsidP="0063702D">
      <w:pPr>
        <w:pStyle w:val="PL"/>
        <w:shd w:val="clear" w:color="auto" w:fill="E6E6E6"/>
        <w:rPr>
          <w:ins w:id="9491" w:author="CR#4239r3" w:date="2020-07-11T16:09:00Z"/>
        </w:rPr>
      </w:pPr>
      <w:ins w:id="9492" w:author="CR#4239r3" w:date="2020-07-11T16:09:00Z">
        <w:r>
          <w:rPr>
            <w:rFonts w:eastAsia="SimSun"/>
          </w:rPr>
          <w:tab/>
        </w:r>
        <w:r w:rsidRPr="000E4E7F">
          <w:t>powerBoost-r1</w:t>
        </w:r>
        <w:r>
          <w:t>6</w:t>
        </w:r>
        <w:r w:rsidRPr="000E4E7F">
          <w:tab/>
        </w:r>
        <w:r w:rsidRPr="000E4E7F">
          <w:tab/>
        </w:r>
        <w:r w:rsidRPr="000E4E7F">
          <w:tab/>
        </w:r>
        <w:r w:rsidRPr="000E4E7F">
          <w:tab/>
        </w:r>
        <w:r>
          <w:tab/>
        </w:r>
        <w:r w:rsidRPr="000E4E7F">
          <w:t>ENUMERATED {dB0, dB1dot8, dB3, dB4dot8}</w:t>
        </w:r>
        <w:r>
          <w:tab/>
          <w:t>OPTIONAL,</w:t>
        </w:r>
        <w:r>
          <w:tab/>
          <w:t>-- Need OR</w:t>
        </w:r>
      </w:ins>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AB2D56">
      <w:pPr>
        <w:pStyle w:val="PL"/>
        <w:shd w:val="clear" w:color="auto" w:fill="E6E6E6"/>
        <w:rPr>
          <w:del w:id="9493" w:author="CR#4239r3" w:date="2020-07-11T16:09:00Z"/>
        </w:rPr>
      </w:pPr>
      <w:del w:id="9494" w:author="CR#4239r3" w:date="2020-07-11T16:09:00Z">
        <w:r w:rsidRPr="000E4E7F" w:rsidDel="0063702D">
          <w:delText>GWUS-ResourcePerGapConfig-r16 ::=</w:delText>
        </w:r>
        <w:r w:rsidRPr="000E4E7F" w:rsidDel="0063702D">
          <w:tab/>
          <w:delText>SEQUENCE {</w:delText>
        </w:r>
      </w:del>
    </w:p>
    <w:p w:rsidR="00AB2D56" w:rsidRPr="000E4E7F" w:rsidDel="0063702D" w:rsidRDefault="00AB2D56" w:rsidP="00AB2D56">
      <w:pPr>
        <w:pStyle w:val="PL"/>
        <w:shd w:val="clear" w:color="auto" w:fill="E6E6E6"/>
        <w:rPr>
          <w:del w:id="9495" w:author="CR#4239r3" w:date="2020-07-11T16:09:00Z"/>
        </w:rPr>
      </w:pPr>
      <w:del w:id="9496" w:author="CR#4239r3" w:date="2020-07-11T16:09:00Z">
        <w:r w:rsidRPr="000E4E7F" w:rsidDel="0063702D">
          <w:tab/>
          <w:delText>gwus-ResourceMappingPattern-r16</w:delText>
        </w:r>
        <w:r w:rsidRPr="000E4E7F" w:rsidDel="0063702D">
          <w:tab/>
        </w:r>
        <w:r w:rsidRPr="000E4E7F" w:rsidDel="0063702D">
          <w:tab/>
          <w:delText>GWUS-ResourceMappingPattern-r16,</w:delText>
        </w:r>
      </w:del>
    </w:p>
    <w:p w:rsidR="00AB2D56" w:rsidRPr="000E4E7F" w:rsidDel="0063702D" w:rsidRDefault="00AB2D56" w:rsidP="00AB2D56">
      <w:pPr>
        <w:pStyle w:val="PL"/>
        <w:shd w:val="clear" w:color="auto" w:fill="E6E6E6"/>
        <w:rPr>
          <w:del w:id="9497" w:author="CR#4239r3" w:date="2020-07-11T16:09:00Z"/>
        </w:rPr>
      </w:pPr>
      <w:del w:id="9498" w:author="CR#4239r3" w:date="2020-07-11T16:09:00Z">
        <w:r w:rsidRPr="000E4E7F" w:rsidDel="0063702D">
          <w:tab/>
          <w:delText>gwus-NumGroupsList-r16</w:delText>
        </w:r>
        <w:r w:rsidRPr="000E4E7F" w:rsidDel="0063702D">
          <w:tab/>
        </w:r>
        <w:r w:rsidRPr="000E4E7F" w:rsidDel="0063702D">
          <w:tab/>
        </w:r>
        <w:r w:rsidRPr="000E4E7F" w:rsidDel="0063702D">
          <w:tab/>
        </w:r>
        <w:r w:rsidRPr="000E4E7F" w:rsidDel="0063702D">
          <w:tab/>
          <w:delText>SEQUENCE (SIZE (1..maxGWUS-Resources-r16)) OF GWUS-NumGroups-r16 OPTIONAL,</w:delText>
        </w:r>
        <w:r w:rsidRPr="000E4E7F" w:rsidDel="0063702D">
          <w:tab/>
          <w:delText>-- Need OP</w:delText>
        </w:r>
      </w:del>
    </w:p>
    <w:p w:rsidR="00AB2D56" w:rsidRPr="000E4E7F" w:rsidDel="0063702D" w:rsidRDefault="00AB2D56" w:rsidP="00AB2D56">
      <w:pPr>
        <w:pStyle w:val="PL"/>
        <w:shd w:val="clear" w:color="auto" w:fill="E6E6E6"/>
        <w:rPr>
          <w:del w:id="9499" w:author="CR#4239r3" w:date="2020-07-11T16:09:00Z"/>
        </w:rPr>
      </w:pPr>
      <w:del w:id="9500" w:author="CR#4239r3" w:date="2020-07-11T16:09:00Z">
        <w:r w:rsidRPr="000E4E7F" w:rsidDel="0063702D">
          <w:tab/>
          <w:delText>gwus-GroupsForServiceList-r16</w:delText>
        </w:r>
        <w:r w:rsidRPr="000E4E7F" w:rsidDel="0063702D">
          <w:tab/>
        </w:r>
        <w:r w:rsidRPr="000E4E7F" w:rsidDel="0063702D">
          <w:tab/>
          <w:delText>SEQUENCE (SIZE (1..maxGWUS-ProbThresholds-r16)) OF INTEGER (1..maxGWUS-Groups-1-r16)</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501" w:author="CR#4239r3" w:date="2020-07-11T16:09:00Z"/>
        </w:rPr>
      </w:pPr>
      <w:del w:id="9502" w:author="CR#4239r3" w:date="2020-07-11T16:09:00Z">
        <w:r w:rsidRPr="000E4E7F" w:rsidDel="0063702D">
          <w:delText>}</w:delText>
        </w:r>
      </w:del>
    </w:p>
    <w:p w:rsidR="00AB2D56" w:rsidRPr="000E4E7F" w:rsidDel="0063702D" w:rsidRDefault="00AB2D56" w:rsidP="00AB2D56">
      <w:pPr>
        <w:pStyle w:val="PL"/>
        <w:shd w:val="clear" w:color="auto" w:fill="E6E6E6"/>
        <w:rPr>
          <w:del w:id="9503" w:author="CR#4239r3" w:date="2020-07-11T16:09:00Z"/>
        </w:rPr>
      </w:pPr>
    </w:p>
    <w:p w:rsidR="00AB2D56" w:rsidRPr="000E4E7F" w:rsidDel="0063702D" w:rsidRDefault="00AB2D56" w:rsidP="00AB2D56">
      <w:pPr>
        <w:pStyle w:val="PL"/>
        <w:shd w:val="clear" w:color="auto" w:fill="E6E6E6"/>
        <w:rPr>
          <w:del w:id="9504" w:author="CR#4239r3" w:date="2020-07-11T16:09:00Z"/>
        </w:rPr>
      </w:pPr>
      <w:del w:id="9505" w:author="CR#4239r3" w:date="2020-07-11T16:09:00Z">
        <w:r w:rsidRPr="000E4E7F" w:rsidDel="0063702D">
          <w:delText>GWUS-ResourceMappingPattern-r16 ::=</w:delText>
        </w:r>
        <w:r w:rsidR="008E3BAD" w:rsidRPr="000E4E7F" w:rsidDel="0063702D">
          <w:tab/>
        </w:r>
        <w:r w:rsidRPr="000E4E7F" w:rsidDel="0063702D">
          <w:delText>CHOICE {</w:delText>
        </w:r>
      </w:del>
    </w:p>
    <w:p w:rsidR="00AB2D56" w:rsidRPr="000E4E7F" w:rsidDel="0063702D" w:rsidRDefault="00AB2D56" w:rsidP="00AB2D56">
      <w:pPr>
        <w:pStyle w:val="PL"/>
        <w:shd w:val="clear" w:color="auto" w:fill="E6E6E6"/>
        <w:rPr>
          <w:del w:id="9506" w:author="CR#4239r3" w:date="2020-07-11T16:09:00Z"/>
        </w:rPr>
      </w:pPr>
      <w:del w:id="9507" w:author="CR#4239r3" w:date="2020-07-11T16:09:00Z">
        <w:r w:rsidRPr="000E4E7F" w:rsidDel="0063702D">
          <w:tab/>
          <w:delText>gwus-ResourcePatternWithLegacy</w:delText>
        </w:r>
        <w:r w:rsidRPr="000E4E7F" w:rsidDel="0063702D">
          <w:tab/>
          <w:delText>ENUMERATED {rp-ID0, rp-ID1, rp-ID2, rp-ID3, rp-ID4, rp-ID5, rp-ID6, rp-ID7},</w:delText>
        </w:r>
      </w:del>
    </w:p>
    <w:p w:rsidR="00AB2D56" w:rsidRPr="000E4E7F" w:rsidDel="0063702D" w:rsidRDefault="00AB2D56" w:rsidP="00AB2D56">
      <w:pPr>
        <w:pStyle w:val="PL"/>
        <w:shd w:val="clear" w:color="auto" w:fill="E6E6E6"/>
        <w:rPr>
          <w:del w:id="9508" w:author="CR#4239r3" w:date="2020-07-11T16:09:00Z"/>
        </w:rPr>
      </w:pPr>
      <w:del w:id="9509" w:author="CR#4239r3" w:date="2020-07-11T16:09:00Z">
        <w:r w:rsidRPr="000E4E7F" w:rsidDel="0063702D">
          <w:tab/>
          <w:delText>gwus-ResourcePatternWithoutLegacy</w:delText>
        </w:r>
        <w:r w:rsidRPr="000E4E7F" w:rsidDel="0063702D">
          <w:tab/>
          <w:delText>SEQUENCE {</w:delText>
        </w:r>
      </w:del>
    </w:p>
    <w:p w:rsidR="00AB2D56" w:rsidRPr="000E4E7F" w:rsidDel="0063702D" w:rsidRDefault="00AB2D56" w:rsidP="00AB2D56">
      <w:pPr>
        <w:pStyle w:val="PL"/>
        <w:shd w:val="clear" w:color="auto" w:fill="E6E6E6"/>
        <w:rPr>
          <w:del w:id="9510" w:author="CR#4239r3" w:date="2020-07-11T16:09:00Z"/>
        </w:rPr>
      </w:pPr>
      <w:del w:id="9511" w:author="CR#4239r3" w:date="2020-07-11T16:09:00Z">
        <w:r w:rsidRPr="000E4E7F" w:rsidDel="0063702D">
          <w:tab/>
        </w:r>
        <w:r w:rsidRPr="000E4E7F" w:rsidDel="0063702D">
          <w:tab/>
          <w:delText>gwus-FreqLocation-r16</w:delText>
        </w:r>
        <w:r w:rsidRPr="000E4E7F" w:rsidDel="0063702D">
          <w:tab/>
        </w:r>
        <w:r w:rsidRPr="000E4E7F" w:rsidDel="0063702D">
          <w:tab/>
          <w:delText>ENUMERATED {n0, n2},</w:delText>
        </w:r>
      </w:del>
    </w:p>
    <w:p w:rsidR="00AB2D56" w:rsidRPr="000E4E7F" w:rsidDel="0063702D" w:rsidRDefault="00AB2D56" w:rsidP="00AB2D56">
      <w:pPr>
        <w:pStyle w:val="PL"/>
        <w:shd w:val="clear" w:color="auto" w:fill="E6E6E6"/>
        <w:rPr>
          <w:del w:id="9512" w:author="CR#4239r3" w:date="2020-07-11T16:09:00Z"/>
        </w:rPr>
      </w:pPr>
      <w:del w:id="9513" w:author="CR#4239r3" w:date="2020-07-11T16:09:00Z">
        <w:r w:rsidRPr="000E4E7F" w:rsidDel="0063702D">
          <w:tab/>
        </w:r>
        <w:r w:rsidRPr="000E4E7F" w:rsidDel="0063702D">
          <w:tab/>
          <w:delText>gwus-ResourcePattern-r16</w:delText>
        </w:r>
        <w:r w:rsidRPr="000E4E7F" w:rsidDel="0063702D">
          <w:tab/>
          <w:delText>ENUMERATED {rp-ID0, rp-ID2, rp-ID4, rp-ID6}</w:delText>
        </w:r>
      </w:del>
    </w:p>
    <w:p w:rsidR="00AB2D56" w:rsidRPr="000E4E7F" w:rsidDel="0063702D" w:rsidRDefault="00AB2D56" w:rsidP="00AB2D56">
      <w:pPr>
        <w:pStyle w:val="PL"/>
        <w:shd w:val="clear" w:color="auto" w:fill="E6E6E6"/>
        <w:rPr>
          <w:del w:id="9514" w:author="CR#4239r3" w:date="2020-07-11T16:09:00Z"/>
        </w:rPr>
      </w:pPr>
      <w:del w:id="9515" w:author="CR#4239r3" w:date="2020-07-11T16:09:00Z">
        <w:r w:rsidRPr="000E4E7F" w:rsidDel="0063702D">
          <w:tab/>
          <w:delText>}</w:delText>
        </w:r>
      </w:del>
    </w:p>
    <w:p w:rsidR="00AB2D56" w:rsidRPr="000E4E7F" w:rsidDel="0063702D" w:rsidRDefault="00AB2D56" w:rsidP="00AB2D56">
      <w:pPr>
        <w:pStyle w:val="PL"/>
        <w:shd w:val="clear" w:color="auto" w:fill="E6E6E6"/>
        <w:rPr>
          <w:del w:id="9516" w:author="CR#4239r3" w:date="2020-07-11T16:09:00Z"/>
        </w:rPr>
      </w:pPr>
      <w:del w:id="9517" w:author="CR#4239r3" w:date="2020-07-11T16:09:00Z">
        <w:r w:rsidRPr="000E4E7F" w:rsidDel="0063702D">
          <w:delText>}</w:delText>
        </w:r>
      </w:del>
    </w:p>
    <w:p w:rsidR="00AB2D56" w:rsidRPr="000E4E7F" w:rsidDel="0063702D" w:rsidRDefault="00AB2D56" w:rsidP="00AB2D56">
      <w:pPr>
        <w:pStyle w:val="PL"/>
        <w:shd w:val="clear" w:color="auto" w:fill="E6E6E6"/>
        <w:rPr>
          <w:del w:id="9518" w:author="CR#4239r3" w:date="2020-07-11T16:09:00Z"/>
        </w:rPr>
      </w:pPr>
    </w:p>
    <w:p w:rsidR="00AB2D56" w:rsidRPr="000E4E7F" w:rsidDel="0063702D" w:rsidRDefault="00AB2D56" w:rsidP="00AB2D56">
      <w:pPr>
        <w:pStyle w:val="PL"/>
        <w:shd w:val="clear" w:color="auto" w:fill="E6E6E6"/>
        <w:rPr>
          <w:del w:id="9519" w:author="CR#4239r3" w:date="2020-07-11T16:09:00Z"/>
        </w:rPr>
      </w:pPr>
      <w:del w:id="9520" w:author="CR#4239r3" w:date="2020-07-11T16:09:00Z">
        <w:r w:rsidRPr="000E4E7F" w:rsidDel="0063702D">
          <w:delText>GWUS-NumGroups-r16 ::=</w:delText>
        </w:r>
        <w:r w:rsidRPr="000E4E7F" w:rsidDel="0063702D">
          <w:tab/>
        </w:r>
        <w:r w:rsidRPr="000E4E7F" w:rsidDel="0063702D">
          <w:tab/>
        </w:r>
        <w:r w:rsidRPr="000E4E7F" w:rsidDel="0063702D">
          <w:tab/>
          <w:delText>ENUMERATED {n1, n2, n4, n8}</w:delText>
        </w:r>
      </w:del>
    </w:p>
    <w:p w:rsidR="00AB2D56" w:rsidRPr="000E4E7F" w:rsidDel="0063702D" w:rsidRDefault="00AB2D56" w:rsidP="00AB2D56">
      <w:pPr>
        <w:pStyle w:val="PL"/>
        <w:shd w:val="clear" w:color="auto" w:fill="E6E6E6"/>
        <w:rPr>
          <w:del w:id="9521" w:author="CR#4239r3" w:date="2020-07-11T16:09:00Z"/>
        </w:rPr>
      </w:pPr>
    </w:p>
    <w:p w:rsidR="00AB2D56" w:rsidRPr="000E4E7F" w:rsidDel="0063702D" w:rsidRDefault="00AB2D56" w:rsidP="00AB2D56">
      <w:pPr>
        <w:pStyle w:val="PL"/>
        <w:shd w:val="clear" w:color="auto" w:fill="E6E6E6"/>
        <w:rPr>
          <w:del w:id="9522" w:author="CR#4239r3" w:date="2020-07-11T16:09:00Z"/>
        </w:rPr>
      </w:pPr>
      <w:del w:id="9523" w:author="CR#4239r3" w:date="2020-07-11T16:09:00Z">
        <w:r w:rsidRPr="000E4E7F" w:rsidDel="0063702D">
          <w:delText>GWUS-ProbThreshList-r16 ::=</w:delText>
        </w:r>
        <w:r w:rsidRPr="000E4E7F" w:rsidDel="0063702D">
          <w:tab/>
        </w:r>
        <w:r w:rsidRPr="000E4E7F" w:rsidDel="0063702D">
          <w:tab/>
          <w:delText>SEQUENCE (SIZE (1..maxGWUS-ProbThresholds-r16)) OF GWUS-PagingProbThresh-r16</w:delText>
        </w:r>
      </w:del>
    </w:p>
    <w:p w:rsidR="00AB2D56" w:rsidRPr="000E4E7F" w:rsidDel="0063702D" w:rsidRDefault="00AB2D56" w:rsidP="00AB2D56">
      <w:pPr>
        <w:pStyle w:val="PL"/>
        <w:shd w:val="clear" w:color="auto" w:fill="E6E6E6"/>
        <w:rPr>
          <w:del w:id="9524" w:author="CR#4239r3" w:date="2020-07-11T16:09:00Z"/>
        </w:rPr>
      </w:pPr>
    </w:p>
    <w:p w:rsidR="00AB2D56" w:rsidRPr="000E4E7F" w:rsidDel="0063702D" w:rsidRDefault="00AB2D56" w:rsidP="00AB2D56">
      <w:pPr>
        <w:pStyle w:val="PL"/>
        <w:shd w:val="clear" w:color="auto" w:fill="E6E6E6"/>
        <w:rPr>
          <w:del w:id="9525" w:author="CR#4239r3" w:date="2020-07-11T16:09:00Z"/>
        </w:rPr>
      </w:pPr>
      <w:del w:id="9526" w:author="CR#4239r3" w:date="2020-07-11T16:09:00Z">
        <w:r w:rsidRPr="000E4E7F" w:rsidDel="0063702D">
          <w:delText>GWUS-PagingProbThresh-r16 ::=</w:delText>
        </w:r>
        <w:r w:rsidRPr="000E4E7F" w:rsidDel="0063702D">
          <w:tab/>
          <w:delText>ENUMERATED {</w:delText>
        </w:r>
        <w:r w:rsidR="003208C6" w:rsidRPr="000E4E7F" w:rsidDel="0063702D">
          <w:delText>tbd</w:delText>
        </w:r>
        <w:r w:rsidRPr="000E4E7F" w:rsidDel="0063702D">
          <w:delText>}</w:delText>
        </w:r>
      </w:del>
    </w:p>
    <w:p w:rsidR="0063702D" w:rsidRPr="000E4E7F" w:rsidRDefault="0063702D" w:rsidP="0063702D">
      <w:pPr>
        <w:pStyle w:val="PL"/>
        <w:shd w:val="clear" w:color="auto" w:fill="E6E6E6"/>
        <w:rPr>
          <w:ins w:id="9527" w:author="CR#4239r3" w:date="2020-07-11T16:10:00Z"/>
        </w:rPr>
      </w:pPr>
      <w:ins w:id="9528" w:author="CR#4239r3" w:date="2020-07-11T16:10:00Z">
        <w:r w:rsidRPr="000E4E7F">
          <w:t>GWUS-ResourceConfig-r16 ::=</w:t>
        </w:r>
        <w:r w:rsidRPr="000E4E7F">
          <w:tab/>
        </w:r>
        <w:r>
          <w:tab/>
        </w:r>
        <w:r w:rsidRPr="000E4E7F">
          <w:t>SEQUENCE {</w:t>
        </w:r>
      </w:ins>
    </w:p>
    <w:p w:rsidR="0063702D" w:rsidRPr="000E4E7F" w:rsidRDefault="0063702D" w:rsidP="0063702D">
      <w:pPr>
        <w:pStyle w:val="PL"/>
        <w:shd w:val="clear" w:color="auto" w:fill="E6E6E6"/>
        <w:rPr>
          <w:ins w:id="9529" w:author="CR#4239r3" w:date="2020-07-11T16:10:00Z"/>
        </w:rPr>
      </w:pPr>
      <w:ins w:id="9530" w:author="CR#4239r3" w:date="2020-07-11T16:10:00Z">
        <w:r w:rsidRPr="000E4E7F">
          <w:tab/>
        </w:r>
        <w:r>
          <w:t>r</w:t>
        </w:r>
        <w:r w:rsidRPr="000E4E7F">
          <w:t>esourceMappingPattern-r16</w:t>
        </w:r>
        <w:r w:rsidRPr="000E4E7F">
          <w:tab/>
        </w:r>
        <w:r w:rsidRPr="000E4E7F">
          <w:tab/>
          <w:t>CHOICE {</w:t>
        </w:r>
      </w:ins>
    </w:p>
    <w:p w:rsidR="0063702D" w:rsidRPr="000E4E7F" w:rsidRDefault="0063702D" w:rsidP="0063702D">
      <w:pPr>
        <w:pStyle w:val="PL"/>
        <w:shd w:val="clear" w:color="auto" w:fill="E6E6E6"/>
        <w:rPr>
          <w:ins w:id="9531" w:author="CR#4239r3" w:date="2020-07-11T16:10:00Z"/>
        </w:rPr>
      </w:pPr>
      <w:ins w:id="9532" w:author="CR#4239r3" w:date="2020-07-11T16:10: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rsidR="0063702D" w:rsidRPr="000E4E7F" w:rsidRDefault="0063702D" w:rsidP="0063702D">
      <w:pPr>
        <w:pStyle w:val="PL"/>
        <w:shd w:val="clear" w:color="auto" w:fill="E6E6E6"/>
        <w:rPr>
          <w:ins w:id="9533" w:author="CR#4239r3" w:date="2020-07-11T16:10:00Z"/>
        </w:rPr>
      </w:pPr>
      <w:ins w:id="9534" w:author="CR#4239r3" w:date="2020-07-11T16:10:00Z">
        <w:r w:rsidRPr="000E4E7F">
          <w:tab/>
        </w:r>
        <w:r>
          <w:tab/>
          <w:t>r</w:t>
        </w:r>
        <w:r w:rsidRPr="000E4E7F">
          <w:t>esource</w:t>
        </w:r>
        <w:r>
          <w:t>Location</w:t>
        </w:r>
        <w:r w:rsidRPr="000E4E7F">
          <w:t>With</w:t>
        </w:r>
        <w:r>
          <w:t>outWUS</w:t>
        </w:r>
        <w:r w:rsidRPr="000E4E7F">
          <w:tab/>
        </w:r>
        <w:r>
          <w:tab/>
        </w:r>
        <w:r w:rsidRPr="000E4E7F">
          <w:t>ENUMERATED {n0, n2}</w:t>
        </w:r>
      </w:ins>
    </w:p>
    <w:p w:rsidR="0063702D" w:rsidRPr="000E4E7F" w:rsidRDefault="0063702D" w:rsidP="0063702D">
      <w:pPr>
        <w:pStyle w:val="PL"/>
        <w:shd w:val="clear" w:color="auto" w:fill="E6E6E6"/>
        <w:rPr>
          <w:ins w:id="9535" w:author="CR#4239r3" w:date="2020-07-11T16:10:00Z"/>
        </w:rPr>
      </w:pPr>
      <w:ins w:id="9536" w:author="CR#4239r3" w:date="2020-07-11T16:10:00Z">
        <w:r>
          <w:tab/>
        </w:r>
        <w:r w:rsidRPr="000E4E7F">
          <w:t>},</w:t>
        </w:r>
      </w:ins>
    </w:p>
    <w:p w:rsidR="0063702D" w:rsidRPr="000E4E7F" w:rsidRDefault="0063702D" w:rsidP="0063702D">
      <w:pPr>
        <w:pStyle w:val="PL"/>
        <w:shd w:val="clear" w:color="auto" w:fill="E6E6E6"/>
        <w:rPr>
          <w:ins w:id="9537" w:author="CR#4239r3" w:date="2020-07-11T16:10:00Z"/>
        </w:rPr>
      </w:pPr>
      <w:ins w:id="9538" w:author="CR#4239r3" w:date="2020-07-11T16:10:00Z">
        <w:r w:rsidRPr="000E4E7F">
          <w:tab/>
        </w:r>
        <w:r>
          <w:t>n</w:t>
        </w:r>
        <w:r w:rsidRPr="000E4E7F">
          <w:t>umGroupsList-r16</w:t>
        </w:r>
        <w:r w:rsidRPr="000E4E7F">
          <w:tab/>
        </w:r>
        <w:r w:rsidRPr="000E4E7F">
          <w:tab/>
        </w:r>
        <w:r w:rsidRPr="000E4E7F">
          <w:tab/>
        </w:r>
        <w:r w:rsidRPr="000E4E7F">
          <w:tab/>
        </w:r>
        <w:r>
          <w:t>GWUS-NumGroupsList-r16</w:t>
        </w:r>
        <w:r>
          <w:tab/>
        </w:r>
        <w:r>
          <w:tab/>
        </w:r>
        <w:r>
          <w:tab/>
        </w:r>
        <w:r w:rsidRPr="000E4E7F">
          <w:t>OPTIONAL,</w:t>
        </w:r>
        <w:r w:rsidRPr="000E4E7F">
          <w:tab/>
          <w:t>-- Need OP</w:t>
        </w:r>
      </w:ins>
    </w:p>
    <w:p w:rsidR="0063702D" w:rsidRPr="000E4E7F" w:rsidRDefault="0063702D" w:rsidP="0063702D">
      <w:pPr>
        <w:pStyle w:val="PL"/>
        <w:shd w:val="clear" w:color="auto" w:fill="E6E6E6"/>
        <w:rPr>
          <w:ins w:id="9539" w:author="CR#4239r3" w:date="2020-07-11T16:10:00Z"/>
        </w:rPr>
      </w:pPr>
      <w:ins w:id="9540" w:author="CR#4239r3" w:date="2020-07-11T16:10: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rsidR="0063702D" w:rsidRPr="000E4E7F" w:rsidRDefault="0063702D" w:rsidP="0063702D">
      <w:pPr>
        <w:pStyle w:val="PL"/>
        <w:shd w:val="clear" w:color="auto" w:fill="E6E6E6"/>
        <w:rPr>
          <w:ins w:id="9541" w:author="CR#4239r3" w:date="2020-07-11T16:10:00Z"/>
        </w:rPr>
      </w:pPr>
      <w:ins w:id="9542" w:author="CR#4239r3" w:date="2020-07-11T16:10:00Z">
        <w:r w:rsidRPr="000E4E7F">
          <w:t>}</w:t>
        </w:r>
      </w:ins>
    </w:p>
    <w:p w:rsidR="0063702D" w:rsidRPr="000E4E7F" w:rsidRDefault="0063702D" w:rsidP="0063702D">
      <w:pPr>
        <w:pStyle w:val="PL"/>
        <w:shd w:val="clear" w:color="auto" w:fill="E6E6E6"/>
        <w:rPr>
          <w:ins w:id="9543" w:author="CR#4239r3" w:date="2020-07-11T16:10:00Z"/>
        </w:rPr>
      </w:pPr>
    </w:p>
    <w:p w:rsidR="0063702D" w:rsidRDefault="0063702D" w:rsidP="0063702D">
      <w:pPr>
        <w:pStyle w:val="PL"/>
        <w:shd w:val="clear" w:color="auto" w:fill="E6E6E6"/>
        <w:rPr>
          <w:ins w:id="9544" w:author="CR#4239r3" w:date="2020-07-11T16:10:00Z"/>
        </w:rPr>
      </w:pPr>
      <w:ins w:id="9545" w:author="CR#4239r3" w:date="2020-07-11T16:10:00Z">
        <w:r>
          <w:t>GWUS-GroupsForServiceList-r16 ::=</w:t>
        </w:r>
        <w:r>
          <w:tab/>
        </w:r>
        <w:r w:rsidRPr="000E4E7F">
          <w:t>SEQUENCE (SIZE (1..maxGWUS-ProbThresholds-r16)) OF INTEGER (1..maxGWUS-Groups-1-r16)</w:t>
        </w:r>
      </w:ins>
    </w:p>
    <w:p w:rsidR="0063702D" w:rsidRDefault="0063702D" w:rsidP="0063702D">
      <w:pPr>
        <w:pStyle w:val="PL"/>
        <w:shd w:val="clear" w:color="auto" w:fill="E6E6E6"/>
        <w:rPr>
          <w:ins w:id="9546" w:author="CR#4239r3" w:date="2020-07-11T16:10:00Z"/>
        </w:rPr>
      </w:pPr>
    </w:p>
    <w:p w:rsidR="0063702D" w:rsidRDefault="0063702D" w:rsidP="0063702D">
      <w:pPr>
        <w:pStyle w:val="PL"/>
        <w:shd w:val="clear" w:color="auto" w:fill="E6E6E6"/>
        <w:rPr>
          <w:ins w:id="9547" w:author="CR#4239r3" w:date="2020-07-11T16:10:00Z"/>
        </w:rPr>
      </w:pPr>
      <w:ins w:id="9548" w:author="CR#4239r3" w:date="2020-07-11T16:10:00Z">
        <w:r>
          <w:t>GWUS-GroupNarrowBandList-r16 ::=</w:t>
        </w:r>
        <w:r>
          <w:tab/>
        </w:r>
        <w:r w:rsidRPr="000E4E7F">
          <w:t>SEQUENCE (SIZE (1..maxAvailNarrowBands-r13)) OF BOOLEAN</w:t>
        </w:r>
      </w:ins>
    </w:p>
    <w:p w:rsidR="0063702D" w:rsidRDefault="0063702D" w:rsidP="0063702D">
      <w:pPr>
        <w:pStyle w:val="PL"/>
        <w:shd w:val="clear" w:color="auto" w:fill="E6E6E6"/>
        <w:rPr>
          <w:ins w:id="9549" w:author="CR#4239r3" w:date="2020-07-11T16:10:00Z"/>
        </w:rPr>
      </w:pPr>
    </w:p>
    <w:p w:rsidR="0063702D" w:rsidRDefault="0063702D" w:rsidP="0063702D">
      <w:pPr>
        <w:pStyle w:val="PL"/>
        <w:shd w:val="clear" w:color="auto" w:fill="E6E6E6"/>
        <w:rPr>
          <w:ins w:id="9550" w:author="CR#4239r3" w:date="2020-07-11T16:10:00Z"/>
        </w:rPr>
      </w:pPr>
      <w:ins w:id="9551" w:author="CR#4239r3" w:date="2020-07-11T16:10:00Z">
        <w:r>
          <w:t xml:space="preserve">GWUS-NumGroupsList-r16 ::= </w:t>
        </w:r>
        <w:r>
          <w:tab/>
        </w:r>
        <w:r>
          <w:tab/>
        </w:r>
        <w:r w:rsidRPr="000E4E7F">
          <w:t>SEQUENCE (SIZE (1..maxGWUS-Resources-r16)) OF GWUS-NumGroups-r16</w:t>
        </w:r>
      </w:ins>
    </w:p>
    <w:p w:rsidR="0063702D" w:rsidRPr="000E4E7F" w:rsidRDefault="0063702D" w:rsidP="0063702D">
      <w:pPr>
        <w:pStyle w:val="PL"/>
        <w:shd w:val="clear" w:color="auto" w:fill="E6E6E6"/>
        <w:rPr>
          <w:ins w:id="9552" w:author="CR#4239r3" w:date="2020-07-11T16:10:00Z"/>
        </w:rPr>
      </w:pPr>
    </w:p>
    <w:p w:rsidR="0063702D" w:rsidRPr="000E4E7F" w:rsidRDefault="0063702D" w:rsidP="0063702D">
      <w:pPr>
        <w:pStyle w:val="PL"/>
        <w:shd w:val="clear" w:color="auto" w:fill="E6E6E6"/>
        <w:rPr>
          <w:ins w:id="9553" w:author="CR#4239r3" w:date="2020-07-11T16:10:00Z"/>
        </w:rPr>
      </w:pPr>
      <w:ins w:id="9554" w:author="CR#4239r3" w:date="2020-07-11T16:10:00Z">
        <w:r w:rsidRPr="000E4E7F">
          <w:t>GWUS-ProbThreshList-r16 ::=</w:t>
        </w:r>
        <w:r w:rsidRPr="000E4E7F">
          <w:tab/>
        </w:r>
        <w:r w:rsidRPr="000E4E7F">
          <w:tab/>
          <w:t>SEQUENCE (SIZE (1..maxGWUS-ProbThresholds-r16)) OF GWUS-PagingProbThresh-r16</w:t>
        </w:r>
      </w:ins>
    </w:p>
    <w:p w:rsidR="0063702D" w:rsidRPr="000E4E7F" w:rsidRDefault="0063702D" w:rsidP="0063702D">
      <w:pPr>
        <w:pStyle w:val="PL"/>
        <w:shd w:val="clear" w:color="auto" w:fill="E6E6E6"/>
        <w:rPr>
          <w:ins w:id="9555" w:author="CR#4239r3" w:date="2020-07-11T16:10:00Z"/>
        </w:rPr>
      </w:pPr>
    </w:p>
    <w:p w:rsidR="0063702D" w:rsidRDefault="0063702D" w:rsidP="0063702D">
      <w:pPr>
        <w:pStyle w:val="PL"/>
        <w:shd w:val="clear" w:color="auto" w:fill="E6E6E6"/>
        <w:rPr>
          <w:ins w:id="9556" w:author="CR#4239r3" w:date="2020-07-11T16:10:00Z"/>
        </w:rPr>
      </w:pPr>
      <w:ins w:id="9557" w:author="CR#4239r3" w:date="2020-07-11T16:10:00Z">
        <w:r w:rsidRPr="000E4E7F">
          <w:t>GWUS-NumGroups-r16 ::=</w:t>
        </w:r>
        <w:r w:rsidRPr="000E4E7F">
          <w:tab/>
        </w:r>
        <w:r w:rsidRPr="000E4E7F">
          <w:tab/>
        </w:r>
        <w:r w:rsidRPr="000E4E7F">
          <w:tab/>
          <w:t>ENUMERATED {n1, n2, n4, n8}</w:t>
        </w:r>
      </w:ins>
    </w:p>
    <w:p w:rsidR="0063702D" w:rsidRPr="000E4E7F" w:rsidRDefault="0063702D" w:rsidP="0063702D">
      <w:pPr>
        <w:pStyle w:val="PL"/>
        <w:shd w:val="clear" w:color="auto" w:fill="E6E6E6"/>
        <w:rPr>
          <w:ins w:id="9558" w:author="CR#4239r3" w:date="2020-07-11T16:10:00Z"/>
        </w:rPr>
      </w:pPr>
    </w:p>
    <w:p w:rsidR="0063702D" w:rsidRPr="000E4E7F" w:rsidRDefault="0063702D" w:rsidP="0063702D">
      <w:pPr>
        <w:pStyle w:val="PL"/>
        <w:shd w:val="clear" w:color="auto" w:fill="E6E6E6"/>
        <w:rPr>
          <w:ins w:id="9559" w:author="CR#4239r3" w:date="2020-07-11T16:10:00Z"/>
        </w:rPr>
      </w:pPr>
      <w:ins w:id="9560" w:author="CR#4239r3" w:date="2020-07-11T16:10: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rsidDel="0063702D" w:rsidTr="00AB2D56">
        <w:tblPrEx>
          <w:tblLook w:val="0000" w:firstRow="0" w:lastRow="0" w:firstColumn="0" w:lastColumn="0" w:noHBand="0" w:noVBand="0"/>
        </w:tblPrEx>
        <w:trPr>
          <w:cantSplit/>
          <w:tblHeader/>
          <w:del w:id="9561" w:author="CR#4239r3" w:date="2020-07-11T16:11:00Z"/>
        </w:trPr>
        <w:tc>
          <w:tcPr>
            <w:tcW w:w="9720" w:type="dxa"/>
          </w:tcPr>
          <w:p w:rsidR="00AB2D56" w:rsidRPr="000E4E7F" w:rsidDel="0063702D" w:rsidRDefault="00AB2D56" w:rsidP="00AB2D56">
            <w:pPr>
              <w:pStyle w:val="TAL"/>
              <w:rPr>
                <w:del w:id="9562" w:author="CR#4239r3" w:date="2020-07-11T16:11:00Z"/>
                <w:b/>
                <w:bCs/>
                <w:i/>
                <w:iCs/>
              </w:rPr>
            </w:pPr>
            <w:del w:id="9563" w:author="CR#4239r3" w:date="2020-07-11T16:11:00Z">
              <w:r w:rsidRPr="000E4E7F" w:rsidDel="0063702D">
                <w:rPr>
                  <w:b/>
                  <w:bCs/>
                  <w:i/>
                  <w:iCs/>
                </w:rPr>
                <w:delText>gwus-CommonSequence</w:delText>
              </w:r>
            </w:del>
          </w:p>
          <w:p w:rsidR="00AB2D56" w:rsidRPr="000E4E7F" w:rsidDel="0063702D" w:rsidRDefault="00AB2D56" w:rsidP="00AB2D56">
            <w:pPr>
              <w:pStyle w:val="TAL"/>
              <w:rPr>
                <w:del w:id="9564" w:author="CR#4239r3" w:date="2020-07-11T16:11:00Z"/>
              </w:rPr>
            </w:pPr>
            <w:del w:id="9565" w:author="CR#4239r3" w:date="2020-07-11T16:11:00Z">
              <w:r w:rsidRPr="000E4E7F" w:rsidDel="0063702D">
                <w:delText xml:space="preserve">Presence of the field indicates common WUS sequence is configured. Value </w:delText>
              </w:r>
              <w:r w:rsidRPr="000E4E7F" w:rsidDel="0063702D">
                <w:rPr>
                  <w:i/>
                </w:rPr>
                <w:delText>legacyWUS</w:delText>
              </w:r>
              <w:r w:rsidRPr="000E4E7F" w:rsidDel="0063702D">
                <w:delText xml:space="preserve"> indicates common WUS sequence for the shared WUS resource is the legacy WUS sequence. Value </w:delText>
              </w:r>
              <w:r w:rsidRPr="000E4E7F" w:rsidDel="0063702D">
                <w:rPr>
                  <w:i/>
                </w:rPr>
                <w:delText>groupWUS</w:delText>
              </w:r>
              <w:r w:rsidRPr="000E4E7F" w:rsidDel="0063702D">
                <w:delText xml:space="preserve"> indicates common WUS sequence for the shared WUS resource is the group WUS sequence, see TS 36.211 [21].</w:delText>
              </w:r>
            </w:del>
          </w:p>
        </w:tc>
      </w:tr>
      <w:tr w:rsidR="008E3BAD" w:rsidRPr="000E4E7F" w:rsidDel="0063702D" w:rsidTr="00AB2D56">
        <w:tblPrEx>
          <w:tblLook w:val="0000" w:firstRow="0" w:lastRow="0" w:firstColumn="0" w:lastColumn="0" w:noHBand="0" w:noVBand="0"/>
        </w:tblPrEx>
        <w:trPr>
          <w:cantSplit/>
          <w:tblHeader/>
          <w:del w:id="9566" w:author="CR#4239r3" w:date="2020-07-11T16:11:00Z"/>
        </w:trPr>
        <w:tc>
          <w:tcPr>
            <w:tcW w:w="9720" w:type="dxa"/>
          </w:tcPr>
          <w:p w:rsidR="00AB2D56" w:rsidRPr="000E4E7F" w:rsidDel="0063702D" w:rsidRDefault="00AB2D56" w:rsidP="00AB2D56">
            <w:pPr>
              <w:pStyle w:val="TAL"/>
              <w:rPr>
                <w:del w:id="9567" w:author="CR#4239r3" w:date="2020-07-11T16:11:00Z"/>
                <w:b/>
                <w:bCs/>
                <w:i/>
                <w:iCs/>
              </w:rPr>
            </w:pPr>
            <w:del w:id="9568" w:author="CR#4239r3" w:date="2020-07-11T16:11:00Z">
              <w:r w:rsidRPr="000E4E7F" w:rsidDel="0063702D">
                <w:rPr>
                  <w:b/>
                  <w:bCs/>
                  <w:i/>
                  <w:iCs/>
                </w:rPr>
                <w:delText>gwus-GroupAlternation</w:delText>
              </w:r>
            </w:del>
          </w:p>
          <w:p w:rsidR="00AB2D56" w:rsidRPr="000E4E7F" w:rsidDel="0063702D" w:rsidRDefault="00AB2D56" w:rsidP="00AB2D56">
            <w:pPr>
              <w:pStyle w:val="TAL"/>
              <w:rPr>
                <w:del w:id="9569" w:author="CR#4239r3" w:date="2020-07-11T16:11:00Z"/>
              </w:rPr>
            </w:pPr>
            <w:del w:id="9570" w:author="CR#4239r3" w:date="2020-07-11T16:11:00Z">
              <w:r w:rsidRPr="000E4E7F" w:rsidDel="0063702D">
                <w:delText>Enables hopping between the two or more WUS resources for the gap type, see TS 36.304 [4].</w:delText>
              </w:r>
            </w:del>
          </w:p>
        </w:tc>
      </w:tr>
      <w:tr w:rsidR="008E3BAD" w:rsidRPr="000E4E7F" w:rsidDel="0063702D" w:rsidTr="00AB2D56">
        <w:tblPrEx>
          <w:tblLook w:val="0000" w:firstRow="0" w:lastRow="0" w:firstColumn="0" w:lastColumn="0" w:noHBand="0" w:noVBand="0"/>
        </w:tblPrEx>
        <w:trPr>
          <w:cantSplit/>
          <w:tblHeader/>
          <w:del w:id="957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72" w:author="CR#4239r3" w:date="2020-07-11T16:11:00Z"/>
                <w:b/>
                <w:i/>
              </w:rPr>
            </w:pPr>
            <w:del w:id="9573" w:author="CR#4239r3" w:date="2020-07-11T16:11:00Z">
              <w:r w:rsidRPr="000E4E7F" w:rsidDel="0063702D">
                <w:rPr>
                  <w:b/>
                  <w:i/>
                </w:rPr>
                <w:delText>gwus-GroupNarrowBandList</w:delText>
              </w:r>
            </w:del>
          </w:p>
          <w:p w:rsidR="00AB2D56" w:rsidRPr="000E4E7F" w:rsidDel="0063702D" w:rsidRDefault="00AB2D56" w:rsidP="00AB2D56">
            <w:pPr>
              <w:pStyle w:val="TAL"/>
              <w:rPr>
                <w:del w:id="9574" w:author="CR#4239r3" w:date="2020-07-11T16:11:00Z"/>
              </w:rPr>
            </w:pPr>
            <w:del w:id="9575" w:author="CR#4239r3" w:date="2020-07-11T16:11:00Z">
              <w:r w:rsidRPr="000E4E7F" w:rsidDel="0063702D">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63702D" w:rsidTr="00AB2D56">
        <w:tblPrEx>
          <w:tblLook w:val="0000" w:firstRow="0" w:lastRow="0" w:firstColumn="0" w:lastColumn="0" w:noHBand="0" w:noVBand="0"/>
        </w:tblPrEx>
        <w:trPr>
          <w:cantSplit/>
          <w:tblHeader/>
          <w:del w:id="957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77" w:author="CR#4239r3" w:date="2020-07-11T16:11:00Z"/>
                <w:b/>
                <w:i/>
              </w:rPr>
            </w:pPr>
            <w:del w:id="9578" w:author="CR#4239r3" w:date="2020-07-11T16:11:00Z">
              <w:r w:rsidRPr="000E4E7F" w:rsidDel="0063702D">
                <w:rPr>
                  <w:b/>
                  <w:i/>
                </w:rPr>
                <w:delText>gwus-GroupsForServiceList</w:delText>
              </w:r>
            </w:del>
          </w:p>
          <w:p w:rsidR="00AB2D56" w:rsidRPr="000E4E7F" w:rsidDel="0063702D" w:rsidRDefault="00AB2D56" w:rsidP="00AB2D56">
            <w:pPr>
              <w:pStyle w:val="TAL"/>
              <w:rPr>
                <w:del w:id="9579" w:author="CR#4239r3" w:date="2020-07-11T16:11:00Z"/>
              </w:rPr>
            </w:pPr>
            <w:del w:id="9580" w:author="CR#4239r3" w:date="2020-07-11T16:11:00Z">
              <w:r w:rsidRPr="000E4E7F" w:rsidDel="0063702D">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63702D">
                <w:rPr>
                  <w:i/>
                </w:rPr>
                <w:delText xml:space="preserve">numWUS-GroupsPerResourceList </w:delText>
              </w:r>
              <w:r w:rsidRPr="000E4E7F" w:rsidDel="0063702D">
                <w:delText xml:space="preserve">that are not assigned to a probability group is considered to be part of the UE ID based group only list.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9581" w:author="CR#4239r3" w:date="2020-07-11T16:11:00Z"/>
        </w:trPr>
        <w:tc>
          <w:tcPr>
            <w:tcW w:w="9720" w:type="dxa"/>
          </w:tcPr>
          <w:p w:rsidR="00AB2D56" w:rsidRPr="000E4E7F" w:rsidDel="0063702D" w:rsidRDefault="00AB2D56" w:rsidP="00AB2D56">
            <w:pPr>
              <w:pStyle w:val="TAL"/>
              <w:rPr>
                <w:del w:id="9582" w:author="CR#4239r3" w:date="2020-07-11T16:11:00Z"/>
                <w:b/>
                <w:i/>
              </w:rPr>
            </w:pPr>
            <w:del w:id="9583" w:author="CR#4239r3" w:date="2020-07-11T16:11:00Z">
              <w:r w:rsidRPr="000E4E7F" w:rsidDel="0063702D">
                <w:rPr>
                  <w:b/>
                  <w:i/>
                </w:rPr>
                <w:delText>gwus-FreqLocation</w:delText>
              </w:r>
            </w:del>
          </w:p>
          <w:p w:rsidR="00AB2D56" w:rsidRPr="000E4E7F" w:rsidDel="0063702D" w:rsidRDefault="00AB2D56" w:rsidP="00AB2D56">
            <w:pPr>
              <w:pStyle w:val="TAL"/>
              <w:rPr>
                <w:del w:id="9584" w:author="CR#4239r3" w:date="2020-07-11T16:11:00Z"/>
                <w:b/>
                <w:bCs/>
                <w:i/>
                <w:iCs/>
              </w:rPr>
            </w:pPr>
            <w:del w:id="9585" w:author="CR#4239r3" w:date="2020-07-11T16:11:00Z">
              <w:r w:rsidRPr="000E4E7F" w:rsidDel="0063702D">
                <w:rPr>
                  <w:bCs/>
                  <w:noProof/>
                  <w:lang w:eastAsia="en-GB"/>
                </w:rPr>
                <w:delText xml:space="preserve">Frequency location of group WUS within paging narrowband for BL UEs and UEs in CE. Value </w:delText>
              </w:r>
              <w:r w:rsidRPr="000E4E7F" w:rsidDel="0063702D">
                <w:rPr>
                  <w:bCs/>
                  <w:i/>
                  <w:noProof/>
                  <w:lang w:eastAsia="en-GB"/>
                </w:rPr>
                <w:delText>n0</w:delText>
              </w:r>
              <w:r w:rsidRPr="000E4E7F" w:rsidDel="0063702D">
                <w:rPr>
                  <w:bCs/>
                  <w:noProof/>
                  <w:lang w:eastAsia="en-GB"/>
                </w:rPr>
                <w:delText xml:space="preserve"> corresponds to WUS in the 1st and 2nd PRB and value </w:delText>
              </w:r>
              <w:r w:rsidRPr="000E4E7F" w:rsidDel="0063702D">
                <w:rPr>
                  <w:bCs/>
                  <w:i/>
                  <w:noProof/>
                  <w:lang w:eastAsia="en-GB"/>
                </w:rPr>
                <w:delText>n2</w:delText>
              </w:r>
              <w:r w:rsidRPr="000E4E7F" w:rsidDel="0063702D">
                <w:rPr>
                  <w:bCs/>
                  <w:noProof/>
                  <w:lang w:eastAsia="en-GB"/>
                </w:rPr>
                <w:delText xml:space="preserve"> represents the 3rd and 4th PRB.</w:delText>
              </w:r>
            </w:del>
          </w:p>
        </w:tc>
      </w:tr>
      <w:tr w:rsidR="008E3BAD" w:rsidRPr="000E4E7F" w:rsidDel="0063702D" w:rsidTr="00AB2D56">
        <w:tblPrEx>
          <w:tblLook w:val="0000" w:firstRow="0" w:lastRow="0" w:firstColumn="0" w:lastColumn="0" w:noHBand="0" w:noVBand="0"/>
        </w:tblPrEx>
        <w:trPr>
          <w:cantSplit/>
          <w:tblHeader/>
          <w:del w:id="958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87" w:author="CR#4239r3" w:date="2020-07-11T16:11:00Z"/>
                <w:b/>
                <w:i/>
              </w:rPr>
            </w:pPr>
            <w:del w:id="9588" w:author="CR#4239r3" w:date="2020-07-11T16:11:00Z">
              <w:r w:rsidRPr="000E4E7F" w:rsidDel="0063702D">
                <w:rPr>
                  <w:b/>
                  <w:i/>
                </w:rPr>
                <w:delText>gwus-NumGroupsList</w:delText>
              </w:r>
            </w:del>
          </w:p>
          <w:p w:rsidR="00AB2D56" w:rsidRPr="000E4E7F" w:rsidDel="0063702D" w:rsidRDefault="00AB2D56" w:rsidP="00AB2D56">
            <w:pPr>
              <w:pStyle w:val="TAL"/>
              <w:rPr>
                <w:del w:id="9589" w:author="CR#4239r3" w:date="2020-07-11T16:11:00Z"/>
              </w:rPr>
            </w:pPr>
            <w:del w:id="9590" w:author="CR#4239r3" w:date="2020-07-11T16:11:00Z">
              <w:r w:rsidRPr="000E4E7F" w:rsidDel="0063702D">
                <w:delText xml:space="preserve">List of WUS groups for each WUS resource see TS 36.304 [4]. First entry corresponds to the first resource, second entry corresponds to the second resource, and so on. </w:delText>
              </w:r>
              <w:r w:rsidRPr="000E4E7F" w:rsidDel="0063702D">
                <w:rPr>
                  <w:i/>
                </w:rPr>
                <w:delText>gwus-NumGroupsList</w:delText>
              </w:r>
              <w:r w:rsidRPr="000E4E7F" w:rsidDel="0063702D">
                <w:delText xml:space="preserve"> shall be present in </w:delText>
              </w:r>
              <w:r w:rsidRPr="000E4E7F" w:rsidDel="0063702D">
                <w:rPr>
                  <w:i/>
                </w:rPr>
                <w:delText>gwus-ResourceConfigDRX</w:delText>
              </w:r>
              <w:r w:rsidRPr="000E4E7F" w:rsidDel="0063702D">
                <w:delText xml:space="preserve">. If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eDRX-Short</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w:delText>
              </w:r>
            </w:del>
          </w:p>
        </w:tc>
      </w:tr>
      <w:tr w:rsidR="008E3BAD" w:rsidRPr="000E4E7F" w:rsidDel="0063702D" w:rsidTr="00AB2D56">
        <w:tblPrEx>
          <w:tblLook w:val="0000" w:firstRow="0" w:lastRow="0" w:firstColumn="0" w:lastColumn="0" w:noHBand="0" w:noVBand="0"/>
        </w:tblPrEx>
        <w:trPr>
          <w:cantSplit/>
          <w:tblHeader/>
          <w:del w:id="959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92" w:author="CR#4239r3" w:date="2020-07-11T16:11:00Z"/>
                <w:b/>
                <w:i/>
              </w:rPr>
            </w:pPr>
            <w:del w:id="9593" w:author="CR#4239r3" w:date="2020-07-11T16:11:00Z">
              <w:r w:rsidRPr="000E4E7F" w:rsidDel="0063702D">
                <w:rPr>
                  <w:b/>
                  <w:i/>
                </w:rPr>
                <w:delText>gwus-ProbThreshList</w:delText>
              </w:r>
            </w:del>
          </w:p>
          <w:p w:rsidR="00AB2D56" w:rsidRPr="000E4E7F" w:rsidDel="0063702D" w:rsidRDefault="00AB2D56" w:rsidP="00AB2D56">
            <w:pPr>
              <w:pStyle w:val="TAL"/>
              <w:rPr>
                <w:del w:id="9594" w:author="CR#4239r3" w:date="2020-07-11T16:11:00Z"/>
                <w:b/>
                <w:bCs/>
                <w:i/>
                <w:lang w:eastAsia="en-GB"/>
              </w:rPr>
            </w:pPr>
            <w:del w:id="9595" w:author="CR#4239r3" w:date="2020-07-11T16:11:00Z">
              <w:r w:rsidRPr="000E4E7F" w:rsidDel="0063702D">
                <w:delText xml:space="preserve">Paging probability thresholds corresponding to the paging probability groups, see TS 36.304 [4].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9596" w:author="CR#4239r3" w:date="2020-07-11T16:11:00Z"/>
        </w:trPr>
        <w:tc>
          <w:tcPr>
            <w:tcW w:w="9720" w:type="dxa"/>
          </w:tcPr>
          <w:p w:rsidR="00AB2D56" w:rsidRPr="000E4E7F" w:rsidDel="0063702D" w:rsidRDefault="00AB2D56" w:rsidP="00AB2D56">
            <w:pPr>
              <w:pStyle w:val="TAL"/>
              <w:rPr>
                <w:del w:id="9597" w:author="CR#4239r3" w:date="2020-07-11T16:11:00Z"/>
                <w:b/>
                <w:i/>
              </w:rPr>
            </w:pPr>
            <w:del w:id="9598" w:author="CR#4239r3" w:date="2020-07-11T16:11:00Z">
              <w:r w:rsidRPr="000E4E7F" w:rsidDel="0063702D">
                <w:rPr>
                  <w:b/>
                  <w:i/>
                </w:rPr>
                <w:delText>gwus-ResourceConfigDRX, gwus-ResourceConfig-eDRX-Short, gwus-ResourceConfig-eDRX-Long</w:delText>
              </w:r>
            </w:del>
          </w:p>
          <w:p w:rsidR="00AB2D56" w:rsidRPr="000E4E7F" w:rsidDel="0063702D" w:rsidRDefault="00AB2D56" w:rsidP="00AB2D56">
            <w:pPr>
              <w:pStyle w:val="TAL"/>
              <w:rPr>
                <w:del w:id="9599" w:author="CR#4239r3" w:date="2020-07-11T16:11:00Z"/>
              </w:rPr>
            </w:pPr>
            <w:del w:id="9600" w:author="CR#4239r3" w:date="2020-07-11T16:11:00Z">
              <w:r w:rsidRPr="000E4E7F" w:rsidDel="0063702D">
                <w:delText xml:space="preserve">WUS resource configured for each gap type see TS 36.304 [4].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present, </w:delText>
              </w:r>
              <w:r w:rsidRPr="000E4E7F" w:rsidDel="0063702D">
                <w:rPr>
                  <w:i/>
                </w:rPr>
                <w:delText>gwus-ResourceConfig-eDRX-Short</w:delText>
              </w:r>
              <w:r w:rsidRPr="000E4E7F" w:rsidDel="0063702D">
                <w:delText xml:space="preserve"> parameters apply for long eDRX group WUS resource.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not present, </w:delText>
              </w:r>
              <w:r w:rsidRPr="000E4E7F" w:rsidDel="0063702D">
                <w:rPr>
                  <w:i/>
                </w:rPr>
                <w:delText>gwus-ResourceConfigDRX</w:delText>
              </w:r>
              <w:r w:rsidRPr="000E4E7F" w:rsidDel="0063702D">
                <w:delText xml:space="preserve"> parameters apply for long eDRX group WUS resource.</w:delText>
              </w:r>
            </w:del>
          </w:p>
        </w:tc>
      </w:tr>
      <w:tr w:rsidR="00AB2D56" w:rsidRPr="000E4E7F" w:rsidDel="0063702D" w:rsidTr="00AB2D56">
        <w:tblPrEx>
          <w:tblLook w:val="0000" w:firstRow="0" w:lastRow="0" w:firstColumn="0" w:lastColumn="0" w:noHBand="0" w:noVBand="0"/>
        </w:tblPrEx>
        <w:trPr>
          <w:cantSplit/>
          <w:tblHeader/>
          <w:del w:id="960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602" w:author="CR#4239r3" w:date="2020-07-11T16:11:00Z"/>
                <w:b/>
                <w:i/>
              </w:rPr>
            </w:pPr>
            <w:del w:id="9603" w:author="CR#4239r3" w:date="2020-07-11T16:11:00Z">
              <w:r w:rsidRPr="000E4E7F" w:rsidDel="0063702D">
                <w:rPr>
                  <w:b/>
                  <w:i/>
                </w:rPr>
                <w:delText>gwus-ResourcePattern</w:delText>
              </w:r>
            </w:del>
          </w:p>
          <w:p w:rsidR="00AB2D56" w:rsidRPr="000E4E7F" w:rsidDel="0063702D" w:rsidRDefault="00AB2D56" w:rsidP="00AB2D56">
            <w:pPr>
              <w:pStyle w:val="TAL"/>
              <w:rPr>
                <w:del w:id="9604" w:author="CR#4239r3" w:date="2020-07-11T16:11:00Z"/>
                <w:bCs/>
                <w:lang w:eastAsia="zh-TW"/>
              </w:rPr>
            </w:pPr>
            <w:del w:id="9605" w:author="CR#4239r3" w:date="2020-07-11T16:11:00Z">
              <w:r w:rsidRPr="000E4E7F" w:rsidDel="0063702D">
                <w:delText xml:space="preserve">Identifies the group WUS resource mapping to time/frequency as defined in TS 36.304 [4]. </w:delText>
              </w:r>
              <w:r w:rsidRPr="000E4E7F" w:rsidDel="0063702D">
                <w:rPr>
                  <w:rFonts w:cs="Arial"/>
                  <w:szCs w:val="18"/>
                </w:rPr>
                <w:delText xml:space="preserve">If </w:delText>
              </w:r>
              <w:r w:rsidRPr="000E4E7F" w:rsidDel="0063702D">
                <w:rPr>
                  <w:rFonts w:cs="Arial"/>
                  <w:i/>
                  <w:szCs w:val="18"/>
                </w:rPr>
                <w:delText>wus-Config-r15</w:delText>
              </w:r>
              <w:r w:rsidRPr="000E4E7F" w:rsidDel="0063702D">
                <w:rPr>
                  <w:rFonts w:cs="Arial"/>
                  <w:szCs w:val="18"/>
                </w:rPr>
                <w:delText xml:space="preserve"> is present in </w:delText>
              </w:r>
              <w:r w:rsidRPr="000E4E7F" w:rsidDel="0063702D">
                <w:rPr>
                  <w:rFonts w:cs="Arial"/>
                  <w:i/>
                  <w:iCs/>
                  <w:szCs w:val="18"/>
                </w:rPr>
                <w:delText>SystemInformationBlockType2</w:delText>
              </w:r>
              <w:r w:rsidRPr="000E4E7F" w:rsidDel="0063702D">
                <w:rPr>
                  <w:rFonts w:cs="Arial"/>
                  <w:szCs w:val="18"/>
                </w:rPr>
                <w:delText>, the field is set to value</w:delText>
              </w:r>
              <w:r w:rsidRPr="000E4E7F" w:rsidDel="0063702D">
                <w:rPr>
                  <w:rFonts w:cs="Arial"/>
                  <w:i/>
                  <w:szCs w:val="18"/>
                </w:rPr>
                <w:delText xml:space="preserve"> gwus-ResourcePatternWithLegacy</w:delText>
              </w:r>
              <w:r w:rsidRPr="000E4E7F" w:rsidDel="0063702D">
                <w:rPr>
                  <w:rFonts w:cs="Arial"/>
                  <w:szCs w:val="18"/>
                </w:rPr>
                <w:delText>; otherwise the field is set to value</w:delText>
              </w:r>
              <w:r w:rsidRPr="000E4E7F" w:rsidDel="0063702D">
                <w:rPr>
                  <w:rFonts w:cs="Arial"/>
                  <w:i/>
                  <w:szCs w:val="18"/>
                </w:rPr>
                <w:delText xml:space="preserve"> gwus-ResourcePatternWithoutLegacy</w:delText>
              </w:r>
              <w:r w:rsidRPr="000E4E7F" w:rsidDel="0063702D">
                <w:rPr>
                  <w:rFonts w:cs="Arial"/>
                  <w:szCs w:val="18"/>
                </w:rPr>
                <w:delText xml:space="preserve">. </w:delText>
              </w:r>
              <w:r w:rsidRPr="000E4E7F" w:rsidDel="0063702D">
                <w:delText xml:space="preserve">If the field is set to </w:delText>
              </w:r>
              <w:r w:rsidRPr="000E4E7F" w:rsidDel="0063702D">
                <w:rPr>
                  <w:i/>
                </w:rPr>
                <w:delText>gwus-ResourcePatternWithLegacy</w:delText>
              </w:r>
              <w:r w:rsidRPr="000E4E7F" w:rsidDel="0063702D">
                <w:delText xml:space="preserve">, frequency location of group WUS resource 0 is defined by </w:delText>
              </w:r>
              <w:r w:rsidRPr="000E4E7F" w:rsidDel="0063702D">
                <w:rPr>
                  <w:i/>
                </w:rPr>
                <w:delText>freqLocation-r15</w:delText>
              </w:r>
              <w:r w:rsidRPr="000E4E7F" w:rsidDel="0063702D">
                <w:rPr>
                  <w:iCs/>
                </w:rPr>
                <w:delText xml:space="preserve"> (in </w:delText>
              </w:r>
              <w:r w:rsidRPr="000E4E7F" w:rsidDel="0063702D">
                <w:rPr>
                  <w:i/>
                </w:rPr>
                <w:delText>WUS-Config</w:delText>
              </w:r>
              <w:r w:rsidRPr="000E4E7F" w:rsidDel="0063702D">
                <w:rPr>
                  <w:iCs/>
                </w:rPr>
                <w:delText>)</w:delText>
              </w:r>
              <w:r w:rsidRPr="000E4E7F" w:rsidDel="0063702D">
                <w:delText xml:space="preserve">. If the field is set to </w:delText>
              </w:r>
              <w:r w:rsidRPr="000E4E7F" w:rsidDel="0063702D">
                <w:rPr>
                  <w:i/>
                  <w:iCs/>
                </w:rPr>
                <w:delText>gwus-</w:delText>
              </w:r>
              <w:r w:rsidRPr="000E4E7F" w:rsidDel="0063702D">
                <w:rPr>
                  <w:i/>
                </w:rPr>
                <w:delText>ResourcePatternWithoutLegacy</w:delText>
              </w:r>
              <w:r w:rsidRPr="000E4E7F" w:rsidDel="0063702D">
                <w:delText xml:space="preserve">, frequency location of group WUS resource 0 is defined by </w:delText>
              </w:r>
              <w:r w:rsidRPr="000E4E7F" w:rsidDel="0063702D">
                <w:rPr>
                  <w:i/>
                  <w:iCs/>
                </w:rPr>
                <w:delText>gwus-F</w:delText>
              </w:r>
              <w:r w:rsidRPr="000E4E7F" w:rsidDel="0063702D">
                <w:rPr>
                  <w:i/>
                </w:rPr>
                <w:delText>reqLocation-r16</w:delText>
              </w:r>
              <w:r w:rsidRPr="000E4E7F" w:rsidDel="0063702D">
                <w:delText>.</w:delText>
              </w:r>
            </w:del>
          </w:p>
        </w:tc>
      </w:tr>
      <w:tr w:rsidR="00E019DA" w:rsidRPr="000E4E7F" w:rsidTr="00C307E2">
        <w:tblPrEx>
          <w:tblLook w:val="0000" w:firstRow="0" w:lastRow="0" w:firstColumn="0" w:lastColumn="0" w:noHBand="0" w:noVBand="0"/>
        </w:tblPrEx>
        <w:trPr>
          <w:cantSplit/>
          <w:tblHeader/>
          <w:ins w:id="9606" w:author="Draft v2" w:date="2020-07-16T14:29:00Z"/>
        </w:trPr>
        <w:tc>
          <w:tcPr>
            <w:tcW w:w="9720" w:type="dxa"/>
          </w:tcPr>
          <w:p w:rsidR="00E019DA" w:rsidRPr="000E4E7F" w:rsidRDefault="00E019DA" w:rsidP="00C307E2">
            <w:pPr>
              <w:pStyle w:val="TAL"/>
              <w:rPr>
                <w:ins w:id="9607" w:author="Draft v2" w:date="2020-07-16T14:29:00Z"/>
                <w:b/>
                <w:bCs/>
                <w:i/>
                <w:iCs/>
              </w:rPr>
            </w:pPr>
            <w:ins w:id="9608" w:author="Draft v2" w:date="2020-07-16T14:29:00Z">
              <w:r>
                <w:rPr>
                  <w:b/>
                  <w:bCs/>
                  <w:i/>
                  <w:iCs/>
                  <w:lang w:val="en-US"/>
                </w:rPr>
                <w:t>c</w:t>
              </w:r>
              <w:r w:rsidRPr="000E4E7F">
                <w:rPr>
                  <w:b/>
                  <w:bCs/>
                  <w:i/>
                  <w:iCs/>
                </w:rPr>
                <w:t>ommonSequence</w:t>
              </w:r>
            </w:ins>
          </w:p>
          <w:p w:rsidR="00E019DA" w:rsidRPr="000E4E7F" w:rsidRDefault="00E019DA" w:rsidP="00C307E2">
            <w:pPr>
              <w:pStyle w:val="TAL"/>
              <w:rPr>
                <w:ins w:id="9609" w:author="Draft v2" w:date="2020-07-16T14:29:00Z"/>
              </w:rPr>
            </w:pPr>
            <w:ins w:id="9610" w:author="Draft v2" w:date="2020-07-16T14:29: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E019DA" w:rsidRPr="000E4E7F" w:rsidTr="00C307E2">
        <w:tblPrEx>
          <w:tblLook w:val="0000" w:firstRow="0" w:lastRow="0" w:firstColumn="0" w:lastColumn="0" w:noHBand="0" w:noVBand="0"/>
        </w:tblPrEx>
        <w:trPr>
          <w:cantSplit/>
          <w:tblHeader/>
          <w:ins w:id="9611" w:author="Draft v2" w:date="2020-07-16T14:29:00Z"/>
        </w:trPr>
        <w:tc>
          <w:tcPr>
            <w:tcW w:w="9720" w:type="dxa"/>
          </w:tcPr>
          <w:p w:rsidR="00E019DA" w:rsidRPr="000E4E7F" w:rsidRDefault="00E019DA" w:rsidP="00C307E2">
            <w:pPr>
              <w:pStyle w:val="TAL"/>
              <w:rPr>
                <w:ins w:id="9612" w:author="Draft v2" w:date="2020-07-16T14:29:00Z"/>
                <w:b/>
                <w:bCs/>
                <w:i/>
                <w:iCs/>
              </w:rPr>
            </w:pPr>
            <w:ins w:id="9613" w:author="Draft v2" w:date="2020-07-16T14:29:00Z">
              <w:r>
                <w:rPr>
                  <w:b/>
                  <w:bCs/>
                  <w:i/>
                  <w:iCs/>
                  <w:lang w:val="en-US"/>
                </w:rPr>
                <w:t>g</w:t>
              </w:r>
              <w:r w:rsidRPr="000E4E7F">
                <w:rPr>
                  <w:b/>
                  <w:bCs/>
                  <w:i/>
                  <w:iCs/>
                </w:rPr>
                <w:t>roupAlternation</w:t>
              </w:r>
            </w:ins>
          </w:p>
          <w:p w:rsidR="00E019DA" w:rsidRPr="000E4E7F" w:rsidRDefault="00E019DA" w:rsidP="00C307E2">
            <w:pPr>
              <w:pStyle w:val="TAL"/>
              <w:rPr>
                <w:ins w:id="9614" w:author="Draft v2" w:date="2020-07-16T14:29:00Z"/>
              </w:rPr>
            </w:pPr>
            <w:ins w:id="9615" w:author="Draft v2" w:date="2020-07-16T14:29:00Z">
              <w:r>
                <w:rPr>
                  <w:lang w:val="en-US"/>
                </w:rPr>
                <w:t xml:space="preserve">Presence of the field enables WUS group alternation </w:t>
              </w:r>
              <w:r w:rsidRPr="000E4E7F">
                <w:t>between the two or more WUS resources for the gap type, see TS 36.304 [4].</w:t>
              </w:r>
            </w:ins>
          </w:p>
        </w:tc>
      </w:tr>
      <w:tr w:rsidR="0063702D" w:rsidRPr="000E4E7F" w:rsidTr="00A7497E">
        <w:tblPrEx>
          <w:tblLook w:val="0000" w:firstRow="0" w:lastRow="0" w:firstColumn="0" w:lastColumn="0" w:noHBand="0" w:noVBand="0"/>
        </w:tblPrEx>
        <w:trPr>
          <w:cantSplit/>
          <w:tblHeader/>
          <w:ins w:id="961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17" w:author="CR#4239r3" w:date="2020-07-11T16:11:00Z"/>
                <w:b/>
                <w:i/>
              </w:rPr>
            </w:pPr>
            <w:ins w:id="9618" w:author="CR#4239r3" w:date="2020-07-11T16:11:00Z">
              <w:r>
                <w:rPr>
                  <w:b/>
                  <w:i/>
                  <w:lang w:val="en-US"/>
                </w:rPr>
                <w:t>g</w:t>
              </w:r>
              <w:r w:rsidRPr="000E4E7F">
                <w:rPr>
                  <w:b/>
                  <w:i/>
                </w:rPr>
                <w:t>roupNarrowBandList</w:t>
              </w:r>
            </w:ins>
          </w:p>
          <w:p w:rsidR="0063702D" w:rsidRPr="000E4E7F" w:rsidRDefault="0063702D" w:rsidP="00A7497E">
            <w:pPr>
              <w:pStyle w:val="TAL"/>
              <w:rPr>
                <w:ins w:id="9619" w:author="CR#4239r3" w:date="2020-07-11T16:11:00Z"/>
              </w:rPr>
            </w:pPr>
            <w:ins w:id="9620" w:author="CR#4239r3" w:date="2020-07-11T16:11: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ins>
          </w:p>
        </w:tc>
      </w:tr>
      <w:tr w:rsidR="0063702D" w:rsidRPr="00FC4103" w:rsidTr="00A7497E">
        <w:tblPrEx>
          <w:tblLook w:val="0000" w:firstRow="0" w:lastRow="0" w:firstColumn="0" w:lastColumn="0" w:noHBand="0" w:noVBand="0"/>
        </w:tblPrEx>
        <w:trPr>
          <w:cantSplit/>
          <w:tblHeader/>
          <w:ins w:id="962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22" w:author="CR#4239r3" w:date="2020-07-11T16:11:00Z"/>
                <w:b/>
                <w:i/>
              </w:rPr>
            </w:pPr>
            <w:ins w:id="9623" w:author="CR#4239r3" w:date="2020-07-11T16:11:00Z">
              <w:r>
                <w:rPr>
                  <w:b/>
                  <w:i/>
                  <w:lang w:val="en-US"/>
                </w:rPr>
                <w:t>g</w:t>
              </w:r>
              <w:r w:rsidRPr="000E4E7F">
                <w:rPr>
                  <w:b/>
                  <w:i/>
                </w:rPr>
                <w:t>roupsForServiceList</w:t>
              </w:r>
            </w:ins>
          </w:p>
          <w:p w:rsidR="0063702D" w:rsidRPr="00FC4103" w:rsidRDefault="0063702D" w:rsidP="00A7497E">
            <w:pPr>
              <w:pStyle w:val="TAL"/>
              <w:rPr>
                <w:ins w:id="9624" w:author="CR#4239r3" w:date="2020-07-11T16:11:00Z"/>
                <w:iCs/>
                <w:lang w:val="en-US"/>
              </w:rPr>
            </w:pPr>
            <w:ins w:id="9625" w:author="CR#4239r3" w:date="2020-07-11T16:11: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r>
                <w:rPr>
                  <w:lang w:val="en-US"/>
                </w:rPr>
                <w:t xml:space="preserve"> If E</w:t>
              </w:r>
              <w:r w:rsidRPr="00EE5B65">
                <w:t>-UTRAN includes</w:t>
              </w:r>
              <w:r>
                <w:rPr>
                  <w:lang w:val="en-US"/>
                </w:rPr>
                <w:t xml:space="preserve"> </w:t>
              </w:r>
              <w:r>
                <w:rPr>
                  <w:i/>
                  <w:iCs/>
                  <w:lang w:val="en-US"/>
                </w:rPr>
                <w:t>groupsForServiceList</w:t>
              </w:r>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ins>
          </w:p>
        </w:tc>
      </w:tr>
      <w:tr w:rsidR="0063702D" w:rsidRPr="000E4E7F" w:rsidTr="00A7497E">
        <w:tblPrEx>
          <w:tblLook w:val="0000" w:firstRow="0" w:lastRow="0" w:firstColumn="0" w:lastColumn="0" w:noHBand="0" w:noVBand="0"/>
        </w:tblPrEx>
        <w:trPr>
          <w:cantSplit/>
          <w:tblHeader/>
          <w:ins w:id="962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27" w:author="CR#4239r3" w:date="2020-07-11T16:11:00Z"/>
                <w:b/>
                <w:i/>
              </w:rPr>
            </w:pPr>
            <w:ins w:id="9628" w:author="CR#4239r3" w:date="2020-07-11T16:11:00Z">
              <w:r>
                <w:rPr>
                  <w:b/>
                  <w:i/>
                  <w:lang w:val="en-US"/>
                </w:rPr>
                <w:t>n</w:t>
              </w:r>
              <w:r w:rsidRPr="000E4E7F">
                <w:rPr>
                  <w:b/>
                  <w:i/>
                </w:rPr>
                <w:t>umGroupsList</w:t>
              </w:r>
            </w:ins>
          </w:p>
          <w:p w:rsidR="0063702D" w:rsidRPr="000E4E7F" w:rsidRDefault="0063702D" w:rsidP="00A7497E">
            <w:pPr>
              <w:pStyle w:val="TAL"/>
              <w:rPr>
                <w:ins w:id="9629" w:author="CR#4239r3" w:date="2020-07-11T16:11:00Z"/>
              </w:rPr>
            </w:pPr>
            <w:ins w:id="9630" w:author="CR#4239r3" w:date="2020-07-11T16:11: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63702D" w:rsidRPr="000E4E7F" w:rsidTr="00A7497E">
        <w:tblPrEx>
          <w:tblLook w:val="0000" w:firstRow="0" w:lastRow="0" w:firstColumn="0" w:lastColumn="0" w:noHBand="0" w:noVBand="0"/>
        </w:tblPrEx>
        <w:trPr>
          <w:cantSplit/>
          <w:tblHeader/>
          <w:ins w:id="963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32" w:author="CR#4239r3" w:date="2020-07-11T16:11:00Z"/>
                <w:b/>
                <w:i/>
              </w:rPr>
            </w:pPr>
            <w:ins w:id="9633" w:author="CR#4239r3" w:date="2020-07-11T16:11:00Z">
              <w:r>
                <w:rPr>
                  <w:b/>
                  <w:i/>
                  <w:lang w:val="en-US"/>
                </w:rPr>
                <w:lastRenderedPageBreak/>
                <w:t>p</w:t>
              </w:r>
              <w:r w:rsidRPr="000E4E7F">
                <w:rPr>
                  <w:b/>
                  <w:i/>
                </w:rPr>
                <w:t>robThreshList</w:t>
              </w:r>
            </w:ins>
          </w:p>
          <w:p w:rsidR="0063702D" w:rsidRPr="000E4E7F" w:rsidRDefault="0063702D" w:rsidP="00A7497E">
            <w:pPr>
              <w:pStyle w:val="TAL"/>
              <w:rPr>
                <w:ins w:id="9634" w:author="CR#4239r3" w:date="2020-07-11T16:11:00Z"/>
                <w:b/>
                <w:bCs/>
                <w:i/>
                <w:lang w:eastAsia="en-GB"/>
              </w:rPr>
            </w:pPr>
            <w:ins w:id="9635" w:author="CR#4239r3" w:date="2020-07-11T16:11: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63702D" w:rsidRPr="005460DA" w:rsidTr="00A7497E">
        <w:tblPrEx>
          <w:tblLook w:val="0000" w:firstRow="0" w:lastRow="0" w:firstColumn="0" w:lastColumn="0" w:noHBand="0" w:noVBand="0"/>
        </w:tblPrEx>
        <w:trPr>
          <w:cantSplit/>
          <w:tblHeader/>
          <w:ins w:id="9636" w:author="CR#4239r3" w:date="2020-07-11T16:11:00Z"/>
        </w:trPr>
        <w:tc>
          <w:tcPr>
            <w:tcW w:w="9720" w:type="dxa"/>
          </w:tcPr>
          <w:p w:rsidR="0063702D" w:rsidRPr="000E4E7F" w:rsidRDefault="0063702D" w:rsidP="00A7497E">
            <w:pPr>
              <w:pStyle w:val="TAL"/>
              <w:rPr>
                <w:ins w:id="9637" w:author="CR#4239r3" w:date="2020-07-11T16:11:00Z"/>
                <w:b/>
                <w:i/>
              </w:rPr>
            </w:pPr>
            <w:ins w:id="9638" w:author="CR#4239r3" w:date="2020-07-11T16:11: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rsidR="0063702D" w:rsidRPr="005460DA" w:rsidRDefault="0063702D" w:rsidP="00A7497E">
            <w:pPr>
              <w:pStyle w:val="TAL"/>
              <w:rPr>
                <w:ins w:id="9639" w:author="CR#4239r3" w:date="2020-07-11T16:11:00Z"/>
                <w:lang w:val="en-US"/>
              </w:rPr>
            </w:pPr>
            <w:ins w:id="9640" w:author="CR#4239r3" w:date="2020-07-11T16:11: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63702D" w:rsidRPr="000E4E7F" w:rsidTr="00A7497E">
        <w:tblPrEx>
          <w:tblLook w:val="0000" w:firstRow="0" w:lastRow="0" w:firstColumn="0" w:lastColumn="0" w:noHBand="0" w:noVBand="0"/>
        </w:tblPrEx>
        <w:trPr>
          <w:cantSplit/>
          <w:tblHeader/>
          <w:ins w:id="9641"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42" w:author="CR#4239r3" w:date="2020-07-11T16:11:00Z"/>
                <w:b/>
                <w:i/>
              </w:rPr>
            </w:pPr>
            <w:ins w:id="9643" w:author="CR#4239r3" w:date="2020-07-11T16:11:00Z">
              <w:r>
                <w:rPr>
                  <w:b/>
                  <w:i/>
                  <w:lang w:val="en-US"/>
                </w:rPr>
                <w:t>r</w:t>
              </w:r>
              <w:r w:rsidRPr="000E4E7F">
                <w:rPr>
                  <w:b/>
                  <w:i/>
                </w:rPr>
                <w:t>esource</w:t>
              </w:r>
              <w:r>
                <w:rPr>
                  <w:b/>
                  <w:i/>
                  <w:lang w:val="en-US"/>
                </w:rPr>
                <w:t>Mapping</w:t>
              </w:r>
              <w:r w:rsidRPr="000E4E7F">
                <w:rPr>
                  <w:b/>
                  <w:i/>
                </w:rPr>
                <w:t>Pattern</w:t>
              </w:r>
            </w:ins>
          </w:p>
          <w:p w:rsidR="0063702D" w:rsidRPr="000E4E7F" w:rsidRDefault="0063702D" w:rsidP="00A7497E">
            <w:pPr>
              <w:pStyle w:val="TAL"/>
              <w:rPr>
                <w:ins w:id="9644" w:author="CR#4239r3" w:date="2020-07-11T16:11:00Z"/>
                <w:bCs/>
                <w:lang w:eastAsia="zh-TW"/>
              </w:rPr>
            </w:pPr>
            <w:ins w:id="9645" w:author="CR#4239r3" w:date="2020-07-11T16:11: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r w:rsidRPr="000E4E7F">
                <w:rPr>
                  <w:rFonts w:cs="Arial"/>
                  <w:szCs w:val="18"/>
                </w:rPr>
                <w:t>.</w:t>
              </w:r>
            </w:ins>
          </w:p>
        </w:tc>
      </w:tr>
      <w:tr w:rsidR="0063702D" w:rsidRPr="00DF044F" w:rsidDel="00F462BC" w:rsidTr="00A7497E">
        <w:tblPrEx>
          <w:tblLook w:val="0000" w:firstRow="0" w:lastRow="0" w:firstColumn="0" w:lastColumn="0" w:noHBand="0" w:noVBand="0"/>
        </w:tblPrEx>
        <w:trPr>
          <w:cantSplit/>
          <w:tblHeader/>
          <w:ins w:id="9646"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1103D9" w:rsidRDefault="0063702D" w:rsidP="00A7497E">
            <w:pPr>
              <w:pStyle w:val="TAL"/>
              <w:rPr>
                <w:ins w:id="9647" w:author="CR#4239r3" w:date="2020-07-11T16:11:00Z"/>
                <w:b/>
                <w:bCs/>
                <w:i/>
                <w:iCs/>
              </w:rPr>
            </w:pPr>
            <w:ins w:id="9648" w:author="CR#4239r3" w:date="2020-07-11T16:11:00Z">
              <w:r w:rsidRPr="001103D9">
                <w:rPr>
                  <w:b/>
                  <w:bCs/>
                  <w:i/>
                  <w:iCs/>
                </w:rPr>
                <w:t>timeParameters</w:t>
              </w:r>
            </w:ins>
          </w:p>
          <w:p w:rsidR="0063702D" w:rsidRPr="00DF044F" w:rsidDel="00F462BC" w:rsidRDefault="0063702D" w:rsidP="00A7497E">
            <w:pPr>
              <w:pStyle w:val="TAL"/>
              <w:rPr>
                <w:ins w:id="9649" w:author="CR#4239r3" w:date="2020-07-11T16:11:00Z"/>
                <w:b/>
                <w:lang w:val="en-US"/>
              </w:rPr>
            </w:pPr>
            <w:ins w:id="9650" w:author="CR#4239r3" w:date="2020-07-11T16:11: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9651" w:author="CR#4239r3" w:date="2020-07-11T16:13:00Z">
              <w:r w:rsidRPr="000E4E7F" w:rsidDel="0063702D">
                <w:rPr>
                  <w:lang w:eastAsia="en-GB"/>
                </w:rPr>
                <w:delText>, and the UE shall delete any existing value for this field</w:delText>
              </w:r>
            </w:del>
            <w:r w:rsidRPr="000E4E7F">
              <w:rPr>
                <w:lang w:eastAsia="en-GB"/>
              </w:rPr>
              <w:t>.</w:t>
            </w:r>
          </w:p>
        </w:tc>
      </w:tr>
      <w:tr w:rsidR="0063702D" w:rsidRPr="000E4E7F" w:rsidTr="00A7497E">
        <w:trPr>
          <w:cantSplit/>
          <w:ins w:id="9652"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9653" w:author="CR#4239r3" w:date="2020-07-11T16:13:00Z"/>
                <w:i/>
              </w:rPr>
            </w:pPr>
            <w:ins w:id="9654" w:author="CR#4239r3" w:date="2020-07-11T16:13: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9655" w:author="CR#4239r3" w:date="2020-07-11T16:13:00Z"/>
                <w:lang w:eastAsia="en-GB"/>
              </w:rPr>
            </w:pPr>
            <w:ins w:id="9656" w:author="CR#4239r3" w:date="2020-07-11T16:13: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63702D" w:rsidRPr="000E4E7F" w:rsidTr="00A7497E">
        <w:trPr>
          <w:cantSplit/>
          <w:ins w:id="9657"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9658" w:author="CR#4239r3" w:date="2020-07-11T16:13:00Z"/>
                <w:i/>
              </w:rPr>
            </w:pPr>
            <w:ins w:id="9659" w:author="CR#4239r3" w:date="2020-07-11T16:13: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9660" w:author="CR#4239r3" w:date="2020-07-11T16:13:00Z"/>
                <w:lang w:eastAsia="en-GB"/>
              </w:rPr>
            </w:pPr>
            <w:ins w:id="9661" w:author="CR#4239r3" w:date="2020-07-11T16:13: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AB2D56" w:rsidRPr="000E4E7F" w:rsidRDefault="00AB2D56" w:rsidP="009722D5">
      <w:pPr>
        <w:rPr>
          <w:iCs/>
        </w:rPr>
      </w:pPr>
    </w:p>
    <w:p w:rsidR="009722D5" w:rsidRPr="000E4E7F" w:rsidRDefault="009722D5" w:rsidP="009722D5">
      <w:pPr>
        <w:pStyle w:val="Heading4"/>
      </w:pPr>
      <w:bookmarkStart w:id="9662" w:name="_Toc20487294"/>
      <w:bookmarkStart w:id="9663" w:name="_Toc29342589"/>
      <w:bookmarkStart w:id="9664" w:name="_Toc29343728"/>
      <w:bookmarkStart w:id="9665" w:name="_Toc36566992"/>
      <w:bookmarkStart w:id="9666" w:name="_Toc36810432"/>
      <w:bookmarkStart w:id="9667" w:name="_Toc36846796"/>
      <w:bookmarkStart w:id="9668" w:name="_Toc36939449"/>
      <w:bookmarkStart w:id="9669" w:name="_Toc37082429"/>
      <w:r w:rsidRPr="000E4E7F">
        <w:t>–</w:t>
      </w:r>
      <w:r w:rsidRPr="000E4E7F">
        <w:tab/>
      </w:r>
      <w:r w:rsidRPr="000E4E7F">
        <w:rPr>
          <w:i/>
          <w:noProof/>
        </w:rPr>
        <w:t>LogicalChannelConfig</w:t>
      </w:r>
      <w:bookmarkEnd w:id="9662"/>
      <w:bookmarkEnd w:id="9663"/>
      <w:bookmarkEnd w:id="9664"/>
      <w:bookmarkEnd w:id="9665"/>
      <w:bookmarkEnd w:id="9666"/>
      <w:bookmarkEnd w:id="9667"/>
      <w:bookmarkEnd w:id="9668"/>
      <w:bookmarkEnd w:id="9669"/>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9670" w:name="OLE_LINK17"/>
      <w:bookmarkStart w:id="9671" w:name="OLE_LINK25"/>
      <w:r w:rsidRPr="000E4E7F">
        <w:t>logicalChannelSR-Mask</w:t>
      </w:r>
      <w:bookmarkEnd w:id="9670"/>
      <w:bookmarkEnd w:id="9671"/>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lastRenderedPageBreak/>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9672" w:author="CR#4315r3" w:date="2020-07-13T17:58:00Z">
              <w:r w:rsidR="00D415EF">
                <w:rPr>
                  <w:bCs/>
                  <w:i/>
                  <w:noProof/>
                  <w:lang w:eastAsia="en-GB"/>
                </w:rPr>
                <w:t>7</w:t>
              </w:r>
            </w:ins>
            <w:del w:id="9673" w:author="CR#4315r3" w:date="2020-07-13T17:58:00Z">
              <w:r w:rsidRPr="000E4E7F" w:rsidDel="00D415EF">
                <w:rPr>
                  <w:bCs/>
                  <w:i/>
                  <w:noProof/>
                  <w:lang w:eastAsia="en-GB"/>
                </w:rPr>
                <w:delText>6</w:delText>
              </w:r>
            </w:del>
            <w:r w:rsidRPr="000E4E7F">
              <w:rPr>
                <w:bCs/>
                <w:i/>
                <w:noProof/>
                <w:lang w:eastAsia="en-GB"/>
              </w:rPr>
              <w:t>0</w:t>
            </w:r>
            <w:r w:rsidRPr="000E4E7F">
              <w:rPr>
                <w:bCs/>
                <w:iCs/>
                <w:noProof/>
                <w:lang w:eastAsia="en-GB"/>
              </w:rPr>
              <w:t xml:space="preserve"> indicates bit rate multiplier </w:t>
            </w:r>
            <w:ins w:id="9674" w:author="CR#4315r3" w:date="2020-07-13T17:58:00Z">
              <w:r w:rsidR="00D415EF">
                <w:rPr>
                  <w:bCs/>
                  <w:iCs/>
                  <w:noProof/>
                  <w:lang w:eastAsia="en-GB"/>
                </w:rPr>
                <w:t>7</w:t>
              </w:r>
            </w:ins>
            <w:del w:id="9675" w:author="CR#4315r3" w:date="2020-07-13T17:58:00Z">
              <w:r w:rsidRPr="000E4E7F" w:rsidDel="00D415EF">
                <w:rPr>
                  <w:bCs/>
                  <w:iCs/>
                  <w:noProof/>
                  <w:lang w:eastAsia="en-GB"/>
                </w:rPr>
                <w:delText>6</w:delText>
              </w:r>
            </w:del>
            <w:r w:rsidRPr="000E4E7F">
              <w:rPr>
                <w:bCs/>
                <w:iCs/>
                <w:noProof/>
                <w:lang w:eastAsia="en-GB"/>
              </w:rPr>
              <w:t>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9676" w:name="_Toc20487295"/>
      <w:bookmarkStart w:id="9677" w:name="_Toc29342590"/>
      <w:bookmarkStart w:id="9678" w:name="_Toc29343729"/>
      <w:bookmarkStart w:id="9679" w:name="_Toc36566993"/>
      <w:bookmarkStart w:id="9680" w:name="_Toc36810433"/>
      <w:bookmarkStart w:id="9681" w:name="_Toc36846797"/>
      <w:bookmarkStart w:id="9682" w:name="_Toc36939450"/>
      <w:bookmarkStart w:id="9683" w:name="_Toc37082430"/>
      <w:r w:rsidRPr="000E4E7F">
        <w:t>–</w:t>
      </w:r>
      <w:r w:rsidRPr="000E4E7F">
        <w:tab/>
      </w:r>
      <w:r w:rsidRPr="000E4E7F">
        <w:rPr>
          <w:i/>
        </w:rPr>
        <w:t>LWA-Configuration</w:t>
      </w:r>
      <w:bookmarkEnd w:id="9676"/>
      <w:bookmarkEnd w:id="9677"/>
      <w:bookmarkEnd w:id="9678"/>
      <w:bookmarkEnd w:id="9679"/>
      <w:bookmarkEnd w:id="9680"/>
      <w:bookmarkEnd w:id="9681"/>
      <w:bookmarkEnd w:id="9682"/>
      <w:bookmarkEnd w:id="9683"/>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9684" w:name="_Toc20487296"/>
      <w:bookmarkStart w:id="9685" w:name="_Toc29342591"/>
      <w:bookmarkStart w:id="9686" w:name="_Toc29343730"/>
      <w:bookmarkStart w:id="9687" w:name="_Toc36566994"/>
      <w:bookmarkStart w:id="9688" w:name="_Toc36810434"/>
      <w:bookmarkStart w:id="9689" w:name="_Toc36846798"/>
      <w:bookmarkStart w:id="9690" w:name="_Toc36939451"/>
      <w:bookmarkStart w:id="9691" w:name="_Toc37082431"/>
      <w:r w:rsidRPr="000E4E7F">
        <w:t>–</w:t>
      </w:r>
      <w:r w:rsidRPr="000E4E7F">
        <w:tab/>
      </w:r>
      <w:r w:rsidRPr="000E4E7F">
        <w:rPr>
          <w:i/>
        </w:rPr>
        <w:t>LWIP-Configuration</w:t>
      </w:r>
      <w:bookmarkEnd w:id="9684"/>
      <w:bookmarkEnd w:id="9685"/>
      <w:bookmarkEnd w:id="9686"/>
      <w:bookmarkEnd w:id="9687"/>
      <w:bookmarkEnd w:id="9688"/>
      <w:bookmarkEnd w:id="9689"/>
      <w:bookmarkEnd w:id="9690"/>
      <w:bookmarkEnd w:id="9691"/>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9692" w:name="_Toc20487297"/>
      <w:bookmarkStart w:id="9693" w:name="_Toc29342592"/>
      <w:bookmarkStart w:id="9694" w:name="_Toc29343731"/>
      <w:bookmarkStart w:id="9695" w:name="_Toc36566995"/>
      <w:bookmarkStart w:id="9696" w:name="_Toc36810435"/>
      <w:bookmarkStart w:id="9697" w:name="_Toc36846799"/>
      <w:bookmarkStart w:id="9698" w:name="_Toc36939452"/>
      <w:bookmarkStart w:id="9699" w:name="_Toc37082432"/>
      <w:r w:rsidRPr="000E4E7F">
        <w:lastRenderedPageBreak/>
        <w:t>–</w:t>
      </w:r>
      <w:r w:rsidRPr="000E4E7F">
        <w:tab/>
      </w:r>
      <w:r w:rsidRPr="000E4E7F">
        <w:rPr>
          <w:i/>
          <w:noProof/>
        </w:rPr>
        <w:t>MAC-MainConfig</w:t>
      </w:r>
      <w:bookmarkEnd w:id="9692"/>
      <w:bookmarkEnd w:id="9693"/>
      <w:bookmarkEnd w:id="9694"/>
      <w:bookmarkEnd w:id="9695"/>
      <w:bookmarkEnd w:id="9696"/>
      <w:bookmarkEnd w:id="9697"/>
      <w:bookmarkEnd w:id="9698"/>
      <w:bookmarkEnd w:id="9699"/>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9700" w:name="OLE_LINK128"/>
      <w:bookmarkStart w:id="9701" w:name="OLE_LINK129"/>
      <w:r w:rsidRPr="000E4E7F">
        <w:t>extendedBSR-Sizes</w:t>
      </w:r>
      <w:bookmarkEnd w:id="9700"/>
      <w:bookmarkEnd w:id="970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9702" w:name="_Hlk26349874"/>
      <w:r w:rsidRPr="000E4E7F">
        <w:t>ce-</w:t>
      </w:r>
      <w:r w:rsidRPr="000E4E7F">
        <w:rPr>
          <w:lang w:eastAsia="zh-CN"/>
        </w:rPr>
        <w:t>ETWS-CMAS-RxInConn</w:t>
      </w:r>
      <w:bookmarkEnd w:id="970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lastRenderedPageBreak/>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 xml:space="preserve">Indicates UE </w:t>
            </w:r>
            <w:ins w:id="9703" w:author="CR#4239r3" w:date="2020-07-11T16:14:00Z">
              <w:r w:rsidR="0063702D">
                <w:rPr>
                  <w:lang w:val="en-US" w:eastAsia="en-GB"/>
                </w:rPr>
                <w:t>shall</w:t>
              </w:r>
            </w:ins>
            <w:del w:id="9704" w:author="CR#4239r3" w:date="2020-07-11T16:14:00Z">
              <w:r w:rsidRPr="000E4E7F" w:rsidDel="0063702D">
                <w:rPr>
                  <w:lang w:eastAsia="en-GB"/>
                </w:rPr>
                <w:delText>is enabled</w:delText>
              </w:r>
            </w:del>
            <w:del w:id="9705" w:author="Draft v2" w:date="2020-07-16T14:34:00Z">
              <w:r w:rsidRPr="000E4E7F" w:rsidDel="00BB750F">
                <w:rPr>
                  <w:lang w:eastAsia="en-GB"/>
                </w:rPr>
                <w:delText xml:space="preserve"> to</w:delText>
              </w:r>
            </w:del>
            <w:r w:rsidRPr="000E4E7F">
              <w:rPr>
                <w:lang w:eastAsia="en-GB"/>
              </w:rPr>
              <w:t xml:space="preserve">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9706"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706"/>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9707"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707"/>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lastRenderedPageBreak/>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Del="0063702D" w:rsidRDefault="00AB2D56" w:rsidP="001628A2">
      <w:pPr>
        <w:pStyle w:val="Heading4"/>
        <w:rPr>
          <w:del w:id="9708" w:author="CR#4239r3" w:date="2020-07-11T16:14:00Z"/>
          <w:lang w:eastAsia="x-none"/>
        </w:rPr>
      </w:pPr>
      <w:bookmarkStart w:id="9709" w:name="_Toc36566996"/>
      <w:bookmarkStart w:id="9710" w:name="_Toc36810436"/>
      <w:bookmarkStart w:id="9711" w:name="_Toc36846800"/>
      <w:bookmarkStart w:id="9712" w:name="_Toc36939453"/>
      <w:bookmarkStart w:id="9713" w:name="_Toc37082433"/>
      <w:del w:id="9714" w:author="CR#4239r3" w:date="2020-07-11T16:14:00Z">
        <w:r w:rsidRPr="000E4E7F" w:rsidDel="0063702D">
          <w:rPr>
            <w:lang w:eastAsia="x-none"/>
          </w:rPr>
          <w:delText>–</w:delText>
        </w:r>
        <w:r w:rsidRPr="000E4E7F" w:rsidDel="0063702D">
          <w:rPr>
            <w:lang w:eastAsia="x-none"/>
          </w:rPr>
          <w:tab/>
        </w:r>
        <w:r w:rsidRPr="000E4E7F" w:rsidDel="0063702D">
          <w:rPr>
            <w:i/>
            <w:iCs/>
            <w:noProof/>
            <w:lang w:eastAsia="x-none"/>
          </w:rPr>
          <w:delText>NR-ResourceReservationConfig</w:delText>
        </w:r>
        <w:bookmarkEnd w:id="9709"/>
        <w:bookmarkEnd w:id="9710"/>
        <w:bookmarkEnd w:id="9711"/>
        <w:bookmarkEnd w:id="9712"/>
        <w:bookmarkEnd w:id="9713"/>
      </w:del>
    </w:p>
    <w:p w:rsidR="00AB2D56" w:rsidRPr="000E4E7F" w:rsidDel="0063702D" w:rsidRDefault="00AB2D56" w:rsidP="00AB2D56">
      <w:pPr>
        <w:rPr>
          <w:del w:id="9715" w:author="CR#4239r3" w:date="2020-07-11T16:14:00Z"/>
        </w:rPr>
      </w:pPr>
      <w:del w:id="9716" w:author="CR#4239r3" w:date="2020-07-11T16:14:00Z">
        <w:r w:rsidRPr="000E4E7F" w:rsidDel="0063702D">
          <w:delText xml:space="preserve">The IE </w:delText>
        </w:r>
        <w:r w:rsidRPr="000E4E7F" w:rsidDel="0063702D">
          <w:rPr>
            <w:i/>
            <w:noProof/>
          </w:rPr>
          <w:delText xml:space="preserve">NR-ResourceReservationConfig </w:delText>
        </w:r>
        <w:r w:rsidRPr="000E4E7F" w:rsidDel="0063702D">
          <w:delText>is used to specify the NR resource reservation for coexistence with NR.</w:delText>
        </w:r>
      </w:del>
    </w:p>
    <w:p w:rsidR="00AB2D56" w:rsidRPr="000E4E7F" w:rsidDel="0063702D" w:rsidRDefault="00AB2D56" w:rsidP="001628A2">
      <w:pPr>
        <w:pStyle w:val="TH"/>
        <w:rPr>
          <w:del w:id="9717" w:author="CR#4239r3" w:date="2020-07-11T16:14:00Z"/>
          <w:noProof/>
          <w:lang w:eastAsia="x-none"/>
        </w:rPr>
      </w:pPr>
      <w:del w:id="9718" w:author="CR#4239r3" w:date="2020-07-11T16:14:00Z">
        <w:r w:rsidRPr="000E4E7F" w:rsidDel="0063702D">
          <w:rPr>
            <w:i/>
            <w:iCs/>
            <w:noProof/>
            <w:lang w:eastAsia="x-none"/>
          </w:rPr>
          <w:delText>NR-ResourceReservationConfig</w:delText>
        </w:r>
        <w:r w:rsidRPr="000E4E7F" w:rsidDel="0063702D">
          <w:rPr>
            <w:noProof/>
            <w:lang w:eastAsia="x-none"/>
          </w:rPr>
          <w:delText xml:space="preserve"> information element</w:delText>
        </w:r>
      </w:del>
    </w:p>
    <w:p w:rsidR="00AB2D56" w:rsidRPr="000E4E7F" w:rsidDel="0063702D" w:rsidRDefault="00AB2D56" w:rsidP="00AB2D56">
      <w:pPr>
        <w:pStyle w:val="PL"/>
        <w:shd w:val="clear" w:color="auto" w:fill="E6E6E6"/>
        <w:rPr>
          <w:del w:id="9719" w:author="CR#4239r3" w:date="2020-07-11T16:14:00Z"/>
        </w:rPr>
      </w:pPr>
      <w:del w:id="9720" w:author="CR#4239r3" w:date="2020-07-11T16:14:00Z">
        <w:r w:rsidRPr="000E4E7F" w:rsidDel="0063702D">
          <w:delText>-- ASN1START</w:delText>
        </w:r>
      </w:del>
    </w:p>
    <w:p w:rsidR="00AB2D56" w:rsidRPr="000E4E7F" w:rsidDel="0063702D" w:rsidRDefault="00AB2D56" w:rsidP="00AB2D56">
      <w:pPr>
        <w:pStyle w:val="PL"/>
        <w:shd w:val="clear" w:color="auto" w:fill="E6E6E6"/>
        <w:rPr>
          <w:del w:id="9721" w:author="CR#4239r3" w:date="2020-07-11T16:14:00Z"/>
        </w:rPr>
      </w:pPr>
    </w:p>
    <w:p w:rsidR="00AB2D56" w:rsidRPr="000E4E7F" w:rsidDel="0063702D" w:rsidRDefault="00AB2D56" w:rsidP="00AB2D56">
      <w:pPr>
        <w:pStyle w:val="PL"/>
        <w:shd w:val="clear" w:color="auto" w:fill="E6E6E6"/>
        <w:rPr>
          <w:del w:id="9722" w:author="CR#4239r3" w:date="2020-07-11T16:14:00Z"/>
        </w:rPr>
      </w:pPr>
      <w:del w:id="9723" w:author="CR#4239r3" w:date="2020-07-11T16:14:00Z">
        <w:r w:rsidRPr="000E4E7F" w:rsidDel="0063702D">
          <w:delText>NR-ResourceReservationConfig-r16 ::=</w:delText>
        </w:r>
        <w:r w:rsidRPr="000E4E7F" w:rsidDel="0063702D">
          <w:tab/>
        </w:r>
        <w:r w:rsidRPr="000E4E7F" w:rsidDel="0063702D">
          <w:tab/>
        </w:r>
        <w:r w:rsidR="004B6255" w:rsidRPr="000E4E7F" w:rsidDel="0063702D">
          <w:delText>SEQUENCE</w:delText>
        </w:r>
        <w:r w:rsidRPr="000E4E7F" w:rsidDel="0063702D">
          <w:delText xml:space="preserve"> {</w:delText>
        </w:r>
      </w:del>
    </w:p>
    <w:p w:rsidR="00AB2D56" w:rsidRPr="000E4E7F" w:rsidDel="0063702D" w:rsidRDefault="00AB2D56" w:rsidP="00AB2D56">
      <w:pPr>
        <w:pStyle w:val="PL"/>
        <w:shd w:val="clear" w:color="auto" w:fill="E6E6E6"/>
        <w:rPr>
          <w:del w:id="9724" w:author="CR#4239r3" w:date="2020-07-11T16:14:00Z"/>
        </w:rPr>
      </w:pPr>
      <w:del w:id="9725" w:author="CR#4239r3" w:date="2020-07-11T16:14:00Z">
        <w:r w:rsidRPr="000E4E7F" w:rsidDel="0063702D">
          <w:tab/>
          <w:delText>periodicity-r16</w:delText>
        </w:r>
        <w:r w:rsidRPr="000E4E7F" w:rsidDel="0063702D">
          <w:tab/>
        </w:r>
        <w:r w:rsidRPr="000E4E7F" w:rsidDel="0063702D">
          <w:tab/>
        </w:r>
        <w:r w:rsidRPr="000E4E7F" w:rsidDel="0063702D">
          <w:tab/>
        </w:r>
        <w:r w:rsidRPr="000E4E7F" w:rsidDel="0063702D">
          <w:tab/>
          <w:delText>ENUMERATED {ms10, ms20, ms40, ms80, ms160}</w:delText>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726" w:author="CR#4239r3" w:date="2020-07-11T16:14:00Z"/>
        </w:rPr>
      </w:pPr>
      <w:del w:id="9727" w:author="CR#4239r3" w:date="2020-07-11T16:14:00Z">
        <w:r w:rsidRPr="000E4E7F" w:rsidDel="0063702D">
          <w:tab/>
          <w:delText>startPosition-r16</w:delText>
        </w:r>
        <w:r w:rsidRPr="000E4E7F" w:rsidDel="0063702D">
          <w:tab/>
        </w:r>
        <w:r w:rsidRPr="000E4E7F" w:rsidDel="0063702D">
          <w:tab/>
        </w:r>
        <w:r w:rsidRPr="000E4E7F" w:rsidDel="0063702D">
          <w:tab/>
          <w:delText>INTEGER (0..15)</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728" w:author="CR#4239r3" w:date="2020-07-11T16:14:00Z"/>
        </w:rPr>
      </w:pPr>
      <w:del w:id="9729" w:author="CR#4239r3" w:date="2020-07-11T16:14:00Z">
        <w:r w:rsidRPr="000E4E7F" w:rsidDel="0063702D">
          <w:tab/>
          <w:delText>resourceReservationFreq-r16</w:delText>
        </w:r>
        <w:r w:rsidRPr="000E4E7F" w:rsidDel="0063702D">
          <w:tab/>
          <w:delText>CHOICE {</w:delText>
        </w:r>
      </w:del>
    </w:p>
    <w:p w:rsidR="00AB2D56" w:rsidRPr="000E4E7F" w:rsidDel="0063702D" w:rsidRDefault="00AB2D56" w:rsidP="00AB2D56">
      <w:pPr>
        <w:pStyle w:val="PL"/>
        <w:shd w:val="clear" w:color="auto" w:fill="E6E6E6"/>
        <w:rPr>
          <w:del w:id="9730" w:author="CR#4239r3" w:date="2020-07-11T16:14:00Z"/>
        </w:rPr>
      </w:pPr>
      <w:del w:id="9731" w:author="CR#4239r3" w:date="2020-07-11T16:14:00Z">
        <w:r w:rsidRPr="000E4E7F" w:rsidDel="0063702D">
          <w:tab/>
        </w:r>
        <w:r w:rsidRPr="000E4E7F" w:rsidDel="0063702D">
          <w:tab/>
        </w:r>
        <w:r w:rsidRPr="000E4E7F" w:rsidDel="0063702D">
          <w:tab/>
          <w:delText>rbg-bw1dot4MHz</w:delText>
        </w:r>
        <w:r w:rsidRPr="000E4E7F" w:rsidDel="0063702D">
          <w:tab/>
        </w:r>
        <w:r w:rsidRPr="000E4E7F" w:rsidDel="0063702D">
          <w:tab/>
        </w:r>
        <w:r w:rsidRPr="000E4E7F" w:rsidDel="0063702D">
          <w:tab/>
          <w:delText>BIT STRING (SIZE (6)),</w:delText>
        </w:r>
      </w:del>
    </w:p>
    <w:p w:rsidR="00AB2D56" w:rsidRPr="000E4E7F" w:rsidDel="0063702D" w:rsidRDefault="00AB2D56" w:rsidP="00AB2D56">
      <w:pPr>
        <w:pStyle w:val="PL"/>
        <w:shd w:val="clear" w:color="auto" w:fill="E6E6E6"/>
        <w:rPr>
          <w:del w:id="9732" w:author="CR#4239r3" w:date="2020-07-11T16:14:00Z"/>
        </w:rPr>
      </w:pPr>
      <w:del w:id="9733" w:author="CR#4239r3" w:date="2020-07-11T16:14:00Z">
        <w:r w:rsidRPr="000E4E7F" w:rsidDel="0063702D">
          <w:tab/>
        </w:r>
        <w:r w:rsidRPr="000E4E7F" w:rsidDel="0063702D">
          <w:tab/>
        </w:r>
        <w:r w:rsidRPr="000E4E7F" w:rsidDel="0063702D">
          <w:tab/>
          <w:delText>rbg-bw3MHz</w:delText>
        </w:r>
        <w:r w:rsidRPr="000E4E7F" w:rsidDel="0063702D">
          <w:tab/>
        </w:r>
        <w:r w:rsidRPr="000E4E7F" w:rsidDel="0063702D">
          <w:tab/>
        </w:r>
        <w:r w:rsidRPr="000E4E7F" w:rsidDel="0063702D">
          <w:tab/>
        </w:r>
        <w:r w:rsidRPr="000E4E7F" w:rsidDel="0063702D">
          <w:tab/>
          <w:delText>BIT STRING (SIZE (8)),</w:delText>
        </w:r>
      </w:del>
    </w:p>
    <w:p w:rsidR="00AB2D56" w:rsidRPr="000E4E7F" w:rsidDel="0063702D" w:rsidRDefault="00AB2D56" w:rsidP="00AB2D56">
      <w:pPr>
        <w:pStyle w:val="PL"/>
        <w:shd w:val="clear" w:color="auto" w:fill="E6E6E6"/>
        <w:rPr>
          <w:del w:id="9734" w:author="CR#4239r3" w:date="2020-07-11T16:14:00Z"/>
        </w:rPr>
      </w:pPr>
      <w:del w:id="9735" w:author="CR#4239r3" w:date="2020-07-11T16:14:00Z">
        <w:r w:rsidRPr="000E4E7F" w:rsidDel="0063702D">
          <w:tab/>
        </w:r>
        <w:r w:rsidRPr="000E4E7F" w:rsidDel="0063702D">
          <w:tab/>
        </w:r>
        <w:r w:rsidRPr="000E4E7F" w:rsidDel="0063702D">
          <w:tab/>
          <w:delText>rbg-bw5MHz</w:delText>
        </w:r>
        <w:r w:rsidRPr="000E4E7F" w:rsidDel="0063702D">
          <w:tab/>
        </w:r>
        <w:r w:rsidRPr="000E4E7F" w:rsidDel="0063702D">
          <w:tab/>
        </w:r>
        <w:r w:rsidRPr="000E4E7F" w:rsidDel="0063702D">
          <w:tab/>
        </w:r>
        <w:r w:rsidRPr="000E4E7F" w:rsidDel="0063702D">
          <w:tab/>
          <w:delText>BIT STRING (SIZE (13)),</w:delText>
        </w:r>
      </w:del>
    </w:p>
    <w:p w:rsidR="00AB2D56" w:rsidRPr="000E4E7F" w:rsidDel="0063702D" w:rsidRDefault="00AB2D56" w:rsidP="00AB2D56">
      <w:pPr>
        <w:pStyle w:val="PL"/>
        <w:shd w:val="clear" w:color="auto" w:fill="E6E6E6"/>
        <w:rPr>
          <w:del w:id="9736" w:author="CR#4239r3" w:date="2020-07-11T16:14:00Z"/>
        </w:rPr>
      </w:pPr>
      <w:del w:id="9737" w:author="CR#4239r3" w:date="2020-07-11T16:14:00Z">
        <w:r w:rsidRPr="000E4E7F" w:rsidDel="0063702D">
          <w:tab/>
        </w:r>
        <w:r w:rsidRPr="000E4E7F" w:rsidDel="0063702D">
          <w:tab/>
        </w:r>
        <w:r w:rsidRPr="000E4E7F" w:rsidDel="0063702D">
          <w:tab/>
          <w:delText>rbg-bw10MHz</w:delText>
        </w:r>
        <w:r w:rsidRPr="000E4E7F" w:rsidDel="0063702D">
          <w:tab/>
        </w:r>
        <w:r w:rsidRPr="000E4E7F" w:rsidDel="0063702D">
          <w:tab/>
        </w:r>
        <w:r w:rsidRPr="000E4E7F" w:rsidDel="0063702D">
          <w:tab/>
        </w:r>
        <w:r w:rsidRPr="000E4E7F" w:rsidDel="0063702D">
          <w:tab/>
          <w:delText>BIT STRING (SIZE (17)),</w:delText>
        </w:r>
      </w:del>
    </w:p>
    <w:p w:rsidR="00AB2D56" w:rsidRPr="000E4E7F" w:rsidDel="0063702D" w:rsidRDefault="00AB2D56" w:rsidP="00AB2D56">
      <w:pPr>
        <w:pStyle w:val="PL"/>
        <w:shd w:val="clear" w:color="auto" w:fill="E6E6E6"/>
        <w:rPr>
          <w:del w:id="9738" w:author="CR#4239r3" w:date="2020-07-11T16:14:00Z"/>
        </w:rPr>
      </w:pPr>
      <w:del w:id="9739" w:author="CR#4239r3" w:date="2020-07-11T16:14:00Z">
        <w:r w:rsidRPr="000E4E7F" w:rsidDel="0063702D">
          <w:tab/>
        </w:r>
        <w:r w:rsidRPr="000E4E7F" w:rsidDel="0063702D">
          <w:tab/>
        </w:r>
        <w:r w:rsidRPr="000E4E7F" w:rsidDel="0063702D">
          <w:tab/>
          <w:delText>rbg-bw15MHz</w:delText>
        </w:r>
        <w:r w:rsidRPr="000E4E7F" w:rsidDel="0063702D">
          <w:tab/>
        </w:r>
        <w:r w:rsidRPr="000E4E7F" w:rsidDel="0063702D">
          <w:tab/>
        </w:r>
        <w:r w:rsidRPr="000E4E7F" w:rsidDel="0063702D">
          <w:tab/>
        </w:r>
        <w:r w:rsidRPr="000E4E7F" w:rsidDel="0063702D">
          <w:tab/>
          <w:delText>BIT STRING (SIZE (19)),</w:delText>
        </w:r>
      </w:del>
    </w:p>
    <w:p w:rsidR="00AB2D56" w:rsidRPr="000E4E7F" w:rsidDel="0063702D" w:rsidRDefault="00AB2D56" w:rsidP="00AB2D56">
      <w:pPr>
        <w:pStyle w:val="PL"/>
        <w:shd w:val="clear" w:color="auto" w:fill="E6E6E6"/>
        <w:rPr>
          <w:del w:id="9740" w:author="CR#4239r3" w:date="2020-07-11T16:14:00Z"/>
        </w:rPr>
      </w:pPr>
      <w:del w:id="9741" w:author="CR#4239r3" w:date="2020-07-11T16:14:00Z">
        <w:r w:rsidRPr="000E4E7F" w:rsidDel="0063702D">
          <w:tab/>
        </w:r>
        <w:r w:rsidRPr="000E4E7F" w:rsidDel="0063702D">
          <w:tab/>
        </w:r>
        <w:r w:rsidRPr="000E4E7F" w:rsidDel="0063702D">
          <w:tab/>
          <w:delText>rbg-bw20MHz</w:delText>
        </w:r>
        <w:r w:rsidRPr="000E4E7F" w:rsidDel="0063702D">
          <w:tab/>
        </w:r>
        <w:r w:rsidRPr="000E4E7F" w:rsidDel="0063702D">
          <w:tab/>
        </w:r>
        <w:r w:rsidRPr="000E4E7F" w:rsidDel="0063702D">
          <w:tab/>
        </w:r>
        <w:r w:rsidRPr="000E4E7F" w:rsidDel="0063702D">
          <w:tab/>
          <w:delText>BIT STRING (SIZE (25))</w:delText>
        </w:r>
      </w:del>
    </w:p>
    <w:p w:rsidR="00AB2D56" w:rsidRPr="000E4E7F" w:rsidDel="0063702D" w:rsidRDefault="00AB2D56" w:rsidP="00AB2D56">
      <w:pPr>
        <w:pStyle w:val="PL"/>
        <w:shd w:val="clear" w:color="auto" w:fill="E6E6E6"/>
        <w:rPr>
          <w:del w:id="9742" w:author="CR#4239r3" w:date="2020-07-11T16:14:00Z"/>
        </w:rPr>
      </w:pPr>
      <w:del w:id="9743" w:author="CR#4239r3" w:date="2020-07-11T16:14:00Z">
        <w:r w:rsidRPr="000E4E7F" w:rsidDel="0063702D">
          <w:tab/>
          <w:delText>}</w:delText>
        </w:r>
        <w:r w:rsidRPr="000E4E7F" w:rsidDel="0063702D">
          <w:tab/>
          <w:delText>OPTIONAL,</w:delText>
        </w:r>
        <w:r w:rsidRPr="000E4E7F" w:rsidDel="0063702D">
          <w:tab/>
          <w:delText xml:space="preserve">-- Cond DL </w:delText>
        </w:r>
      </w:del>
    </w:p>
    <w:p w:rsidR="00AB2D56" w:rsidRPr="000E4E7F" w:rsidDel="0063702D" w:rsidRDefault="00AB2D56" w:rsidP="00AB2D56">
      <w:pPr>
        <w:pStyle w:val="PL"/>
        <w:shd w:val="clear" w:color="auto" w:fill="E6E6E6"/>
        <w:rPr>
          <w:del w:id="9744" w:author="CR#4239r3" w:date="2020-07-11T16:14:00Z"/>
        </w:rPr>
      </w:pPr>
      <w:del w:id="9745" w:author="CR#4239r3" w:date="2020-07-11T16:14:00Z">
        <w:r w:rsidRPr="000E4E7F" w:rsidDel="0063702D">
          <w:tab/>
          <w:delText>slotConfig-r16</w:delText>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9746" w:author="CR#4239r3" w:date="2020-07-11T16:14:00Z"/>
        </w:rPr>
      </w:pPr>
      <w:del w:id="9747" w:author="CR#4239r3" w:date="2020-07-11T16:14:00Z">
        <w:r w:rsidRPr="000E4E7F" w:rsidDel="0063702D">
          <w:tab/>
        </w:r>
        <w:r w:rsidRPr="000E4E7F" w:rsidDel="0063702D">
          <w:tab/>
          <w:delText>slotBitmap-r16</w:delText>
        </w:r>
        <w:r w:rsidRPr="000E4E7F" w:rsidDel="0063702D">
          <w:tab/>
        </w:r>
        <w:r w:rsidRPr="000E4E7F" w:rsidDel="0063702D">
          <w:tab/>
        </w:r>
        <w:r w:rsidRPr="000E4E7F" w:rsidDel="0063702D">
          <w:tab/>
        </w:r>
        <w:r w:rsidRPr="000E4E7F" w:rsidDel="0063702D">
          <w:tab/>
          <w:delText>CHOICE {</w:delText>
        </w:r>
      </w:del>
    </w:p>
    <w:p w:rsidR="00AB2D56" w:rsidRPr="000E4E7F" w:rsidDel="0063702D" w:rsidRDefault="00AB2D56" w:rsidP="00AB2D56">
      <w:pPr>
        <w:pStyle w:val="PL"/>
        <w:shd w:val="clear" w:color="auto" w:fill="E6E6E6"/>
        <w:rPr>
          <w:del w:id="9748" w:author="CR#4239r3" w:date="2020-07-11T16:14:00Z"/>
        </w:rPr>
      </w:pPr>
      <w:del w:id="9749" w:author="CR#4239r3" w:date="2020-07-11T16:14:00Z">
        <w:r w:rsidRPr="000E4E7F" w:rsidDel="0063702D">
          <w:tab/>
        </w:r>
        <w:r w:rsidRPr="000E4E7F" w:rsidDel="0063702D">
          <w:tab/>
        </w:r>
        <w:r w:rsidRPr="000E4E7F" w:rsidDel="0063702D">
          <w:tab/>
          <w:delText>slotPattern10ms</w:delText>
        </w:r>
        <w:r w:rsidRPr="000E4E7F" w:rsidDel="0063702D">
          <w:tab/>
        </w:r>
        <w:r w:rsidRPr="000E4E7F" w:rsidDel="0063702D">
          <w:tab/>
        </w:r>
        <w:r w:rsidRPr="000E4E7F" w:rsidDel="0063702D">
          <w:tab/>
        </w:r>
        <w:r w:rsidRPr="000E4E7F" w:rsidDel="0063702D">
          <w:tab/>
          <w:delText>BIT STRING (SIZE (20)),</w:delText>
        </w:r>
      </w:del>
    </w:p>
    <w:p w:rsidR="00AB2D56" w:rsidRPr="000E4E7F" w:rsidDel="0063702D" w:rsidRDefault="00AB2D56" w:rsidP="00AB2D56">
      <w:pPr>
        <w:pStyle w:val="PL"/>
        <w:shd w:val="clear" w:color="auto" w:fill="E6E6E6"/>
        <w:rPr>
          <w:del w:id="9750" w:author="CR#4239r3" w:date="2020-07-11T16:14:00Z"/>
        </w:rPr>
      </w:pPr>
      <w:del w:id="9751" w:author="CR#4239r3" w:date="2020-07-11T16:14:00Z">
        <w:r w:rsidRPr="000E4E7F" w:rsidDel="0063702D">
          <w:tab/>
        </w:r>
        <w:r w:rsidRPr="000E4E7F" w:rsidDel="0063702D">
          <w:tab/>
        </w:r>
        <w:r w:rsidRPr="000E4E7F" w:rsidDel="0063702D">
          <w:tab/>
          <w:delText>slotPattern40ms</w:delText>
        </w:r>
        <w:r w:rsidRPr="000E4E7F" w:rsidDel="0063702D">
          <w:tab/>
        </w:r>
        <w:r w:rsidRPr="000E4E7F" w:rsidDel="0063702D">
          <w:tab/>
        </w:r>
        <w:r w:rsidRPr="000E4E7F" w:rsidDel="0063702D">
          <w:tab/>
        </w:r>
        <w:r w:rsidRPr="000E4E7F" w:rsidDel="0063702D">
          <w:tab/>
          <w:delText>BIT STRING (SIZE (80))</w:delText>
        </w:r>
      </w:del>
    </w:p>
    <w:p w:rsidR="00AB2D56" w:rsidRPr="000E4E7F" w:rsidDel="0063702D" w:rsidRDefault="00AB2D56" w:rsidP="00AB2D56">
      <w:pPr>
        <w:pStyle w:val="PL"/>
        <w:shd w:val="clear" w:color="auto" w:fill="E6E6E6"/>
        <w:rPr>
          <w:del w:id="9752" w:author="CR#4239r3" w:date="2020-07-11T16:14:00Z"/>
        </w:rPr>
      </w:pPr>
      <w:del w:id="9753" w:author="CR#4239r3" w:date="2020-07-11T16:14:00Z">
        <w:r w:rsidRPr="000E4E7F" w:rsidDel="0063702D">
          <w:tab/>
        </w:r>
        <w:r w:rsidRPr="000E4E7F" w:rsidDel="0063702D">
          <w:tab/>
          <w:delText>}</w:delText>
        </w:r>
        <w:r w:rsidR="008E3BAD" w:rsidRPr="000E4E7F" w:rsidDel="0063702D">
          <w:tab/>
        </w:r>
        <w:r w:rsidRPr="000E4E7F" w:rsidDel="0063702D">
          <w:tab/>
          <w:delText>OPTIONAL,</w:delText>
        </w:r>
        <w:r w:rsidRPr="000E4E7F" w:rsidDel="0063702D">
          <w:tab/>
          <w:delText>-- Cond FDD-OR-TDD-DL</w:delText>
        </w:r>
      </w:del>
    </w:p>
    <w:p w:rsidR="00AB2D56" w:rsidRPr="000E4E7F" w:rsidDel="0063702D" w:rsidRDefault="00AB2D56" w:rsidP="00AB2D56">
      <w:pPr>
        <w:pStyle w:val="PL"/>
        <w:shd w:val="clear" w:color="auto" w:fill="E6E6E6"/>
        <w:rPr>
          <w:del w:id="9754" w:author="CR#4239r3" w:date="2020-07-11T16:14:00Z"/>
        </w:rPr>
      </w:pPr>
      <w:del w:id="9755" w:author="CR#4239r3" w:date="2020-07-11T16:14:00Z">
        <w:r w:rsidRPr="000E4E7F" w:rsidDel="0063702D">
          <w:tab/>
        </w:r>
        <w:r w:rsidRPr="000E4E7F" w:rsidDel="0063702D">
          <w:tab/>
          <w:delText>symbolBitmap1-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756" w:author="CR#4239r3" w:date="2020-07-11T16:14:00Z"/>
        </w:rPr>
      </w:pPr>
      <w:del w:id="9757" w:author="CR#4239r3" w:date="2020-07-11T16:14:00Z">
        <w:r w:rsidRPr="000E4E7F" w:rsidDel="0063702D">
          <w:tab/>
        </w:r>
        <w:r w:rsidRPr="000E4E7F" w:rsidDel="0063702D">
          <w:tab/>
          <w:delText>symbolBitmap2-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758" w:author="CR#4239r3" w:date="2020-07-11T16:14:00Z"/>
        </w:rPr>
      </w:pPr>
      <w:del w:id="9759" w:author="CR#4239r3" w:date="2020-07-11T16:14:00Z">
        <w:r w:rsidRPr="000E4E7F" w:rsidDel="0063702D">
          <w:tab/>
          <w:delText>}</w:delText>
        </w:r>
        <w:r w:rsidRPr="000E4E7F" w:rsidDel="0063702D">
          <w:tab/>
          <w:delText>OPTIONAL,</w:delText>
        </w:r>
      </w:del>
    </w:p>
    <w:p w:rsidR="00AB2D56" w:rsidRPr="000E4E7F" w:rsidDel="0063702D" w:rsidRDefault="00AB2D56" w:rsidP="00AB2D56">
      <w:pPr>
        <w:pStyle w:val="PL"/>
        <w:shd w:val="clear" w:color="auto" w:fill="E6E6E6"/>
        <w:rPr>
          <w:del w:id="9760" w:author="CR#4239r3" w:date="2020-07-11T16:14:00Z"/>
        </w:rPr>
      </w:pPr>
      <w:del w:id="9761" w:author="CR#4239r3" w:date="2020-07-11T16:14:00Z">
        <w:r w:rsidRPr="000E4E7F" w:rsidDel="0063702D">
          <w:tab/>
          <w:delText>...</w:delText>
        </w:r>
      </w:del>
    </w:p>
    <w:p w:rsidR="00AB2D56" w:rsidRPr="000E4E7F" w:rsidDel="0063702D" w:rsidRDefault="00AB2D56" w:rsidP="00AB2D56">
      <w:pPr>
        <w:pStyle w:val="PL"/>
        <w:shd w:val="clear" w:color="auto" w:fill="E6E6E6"/>
        <w:rPr>
          <w:del w:id="9762" w:author="CR#4239r3" w:date="2020-07-11T16:14:00Z"/>
        </w:rPr>
      </w:pPr>
      <w:del w:id="9763" w:author="CR#4239r3" w:date="2020-07-11T16:14:00Z">
        <w:r w:rsidRPr="000E4E7F" w:rsidDel="0063702D">
          <w:delText>}</w:delText>
        </w:r>
      </w:del>
    </w:p>
    <w:p w:rsidR="00AB2D56" w:rsidRPr="000E4E7F" w:rsidDel="0063702D" w:rsidRDefault="00AB2D56" w:rsidP="00AB2D56">
      <w:pPr>
        <w:pStyle w:val="PL"/>
        <w:shd w:val="clear" w:color="auto" w:fill="E6E6E6"/>
        <w:rPr>
          <w:del w:id="9764" w:author="CR#4239r3" w:date="2020-07-11T16:14:00Z"/>
        </w:rPr>
      </w:pPr>
    </w:p>
    <w:p w:rsidR="00AB2D56" w:rsidRPr="000E4E7F" w:rsidDel="0063702D" w:rsidRDefault="00AB2D56" w:rsidP="00AB2D56">
      <w:pPr>
        <w:pStyle w:val="PL"/>
        <w:shd w:val="clear" w:color="auto" w:fill="E6E6E6"/>
        <w:rPr>
          <w:del w:id="9765" w:author="CR#4239r3" w:date="2020-07-11T16:14:00Z"/>
        </w:rPr>
      </w:pPr>
      <w:del w:id="9766" w:author="CR#4239r3" w:date="2020-07-11T16:14:00Z">
        <w:r w:rsidRPr="000E4E7F" w:rsidDel="0063702D">
          <w:delText>-- ASN1STOP</w:delText>
        </w:r>
      </w:del>
    </w:p>
    <w:p w:rsidR="00AB2D56" w:rsidRPr="000E4E7F" w:rsidDel="0063702D" w:rsidRDefault="00AB2D56" w:rsidP="00AB2D56">
      <w:pPr>
        <w:rPr>
          <w:del w:id="9767" w:author="CR#4239r3" w:date="2020-07-11T16:14: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63702D" w:rsidTr="00AB2D56">
        <w:trPr>
          <w:cantSplit/>
          <w:tblHeader/>
          <w:del w:id="9768" w:author="CR#4239r3" w:date="2020-07-11T16:14: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69" w:author="CR#4239r3" w:date="2020-07-11T16:14:00Z"/>
              </w:rPr>
            </w:pPr>
            <w:del w:id="9770" w:author="CR#4239r3" w:date="2020-07-11T16:14:00Z">
              <w:r w:rsidRPr="000E4E7F" w:rsidDel="0063702D">
                <w:rPr>
                  <w:i/>
                  <w:noProof/>
                </w:rPr>
                <w:lastRenderedPageBreak/>
                <w:delText>NR-ResourceReservationConfig</w:delText>
              </w:r>
              <w:r w:rsidRPr="000E4E7F" w:rsidDel="0063702D">
                <w:rPr>
                  <w:noProof/>
                </w:rPr>
                <w:delText xml:space="preserve"> field descriptions</w:delText>
              </w:r>
            </w:del>
          </w:p>
        </w:tc>
      </w:tr>
      <w:tr w:rsidR="00AB2D56" w:rsidRPr="000E4E7F" w:rsidDel="0063702D" w:rsidTr="00AB2D56">
        <w:trPr>
          <w:cantSplit/>
          <w:tblHeader/>
          <w:del w:id="9771" w:author="CR#4239r3" w:date="2020-07-11T16:14: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772" w:author="CR#4239r3" w:date="2020-07-11T16:14:00Z"/>
                <w:bCs/>
                <w:noProof/>
                <w:lang w:eastAsia="en-GB"/>
              </w:rPr>
            </w:pPr>
            <w:del w:id="9773" w:author="CR#4239r3" w:date="2020-07-11T16:14:00Z">
              <w:r w:rsidRPr="000E4E7F" w:rsidDel="0063702D">
                <w:rPr>
                  <w:bCs/>
                  <w:noProof/>
                  <w:lang w:eastAsia="en-GB"/>
                </w:rPr>
                <w:delText>FFS</w:delText>
              </w:r>
            </w:del>
          </w:p>
        </w:tc>
      </w:tr>
    </w:tbl>
    <w:p w:rsidR="00AB2D56" w:rsidRPr="000E4E7F" w:rsidDel="0063702D" w:rsidRDefault="00AB2D56" w:rsidP="00AB2D56">
      <w:pPr>
        <w:rPr>
          <w:del w:id="9774" w:author="CR#4239r3" w:date="2020-07-11T16:14: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63702D" w:rsidTr="00AB2D56">
        <w:trPr>
          <w:cantSplit/>
          <w:tblHeader/>
          <w:del w:id="9775" w:author="CR#4239r3" w:date="2020-07-11T16:14: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76" w:author="CR#4239r3" w:date="2020-07-11T16:14:00Z"/>
              </w:rPr>
            </w:pPr>
            <w:del w:id="9777" w:author="CR#4239r3" w:date="2020-07-11T16:14:00Z">
              <w:r w:rsidRPr="000E4E7F" w:rsidDel="0063702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78" w:author="CR#4239r3" w:date="2020-07-11T16:14:00Z"/>
              </w:rPr>
            </w:pPr>
            <w:del w:id="9779" w:author="CR#4239r3" w:date="2020-07-11T16:14:00Z">
              <w:r w:rsidRPr="000E4E7F" w:rsidDel="0063702D">
                <w:delText>Explanation</w:delText>
              </w:r>
            </w:del>
          </w:p>
        </w:tc>
      </w:tr>
      <w:tr w:rsidR="008E3BAD" w:rsidRPr="000E4E7F" w:rsidDel="0063702D" w:rsidTr="00AB2D56">
        <w:trPr>
          <w:gridAfter w:val="1"/>
          <w:wAfter w:w="6" w:type="dxa"/>
          <w:cantSplit/>
          <w:del w:id="9780" w:author="CR#4239r3" w:date="2020-07-11T16:14:00Z"/>
        </w:trPr>
        <w:tc>
          <w:tcPr>
            <w:tcW w:w="2269" w:type="dxa"/>
          </w:tcPr>
          <w:p w:rsidR="00AB2D56" w:rsidRPr="000E4E7F" w:rsidDel="0063702D" w:rsidRDefault="00AB2D56" w:rsidP="00AB2D56">
            <w:pPr>
              <w:pStyle w:val="TAL"/>
              <w:rPr>
                <w:del w:id="9781" w:author="CR#4239r3" w:date="2020-07-11T16:14:00Z"/>
                <w:i/>
                <w:noProof/>
              </w:rPr>
            </w:pPr>
            <w:del w:id="9782" w:author="CR#4239r3" w:date="2020-07-11T16:14:00Z">
              <w:r w:rsidRPr="000E4E7F" w:rsidDel="0063702D">
                <w:rPr>
                  <w:i/>
                </w:rPr>
                <w:delText>DL</w:delText>
              </w:r>
            </w:del>
          </w:p>
        </w:tc>
        <w:tc>
          <w:tcPr>
            <w:tcW w:w="7370" w:type="dxa"/>
          </w:tcPr>
          <w:p w:rsidR="00AB2D56" w:rsidRPr="000E4E7F" w:rsidDel="0063702D" w:rsidRDefault="00AB2D56" w:rsidP="00AB2D56">
            <w:pPr>
              <w:pStyle w:val="TAL"/>
              <w:rPr>
                <w:del w:id="9783" w:author="CR#4239r3" w:date="2020-07-11T16:14:00Z"/>
                <w:lang w:eastAsia="en-GB"/>
              </w:rPr>
            </w:pPr>
            <w:del w:id="9784" w:author="CR#4239r3" w:date="2020-07-11T16:14:00Z">
              <w:r w:rsidRPr="000E4E7F" w:rsidDel="0063702D">
                <w:rPr>
                  <w:lang w:eastAsia="en-GB"/>
                </w:rPr>
                <w:delText xml:space="preserve">The field is mandatory present </w:delText>
              </w:r>
              <w:r w:rsidRPr="000E4E7F" w:rsidDel="0063702D">
                <w:delText xml:space="preserve">if </w:delText>
              </w:r>
              <w:r w:rsidRPr="000E4E7F" w:rsidDel="0063702D">
                <w:rPr>
                  <w:i/>
                  <w:iCs/>
                </w:rPr>
                <w:delText>NR-ResourceReservationConfig</w:delText>
              </w:r>
              <w:r w:rsidRPr="000E4E7F" w:rsidDel="0063702D">
                <w:delText xml:space="preserve"> </w:delText>
              </w:r>
              <w:r w:rsidRPr="000E4E7F" w:rsidDel="0063702D">
                <w:rPr>
                  <w:lang w:eastAsia="en-GB"/>
                </w:rPr>
                <w:delText xml:space="preserve">configures downlink parameters; otherwise the field is </w:delText>
              </w:r>
              <w:r w:rsidRPr="000E4E7F" w:rsidDel="0063702D">
                <w:delText>not present</w:delText>
              </w:r>
              <w:r w:rsidRPr="000E4E7F" w:rsidDel="0063702D">
                <w:rPr>
                  <w:lang w:eastAsia="en-GB"/>
                </w:rPr>
                <w:delText>.</w:delText>
              </w:r>
            </w:del>
          </w:p>
        </w:tc>
      </w:tr>
      <w:tr w:rsidR="00AB2D56" w:rsidRPr="000E4E7F" w:rsidDel="0063702D" w:rsidTr="00AB2D56">
        <w:trPr>
          <w:gridAfter w:val="1"/>
          <w:wAfter w:w="6" w:type="dxa"/>
          <w:cantSplit/>
          <w:del w:id="9785" w:author="CR#4239r3" w:date="2020-07-11T16:14:00Z"/>
        </w:trPr>
        <w:tc>
          <w:tcPr>
            <w:tcW w:w="2269" w:type="dxa"/>
          </w:tcPr>
          <w:p w:rsidR="00AB2D56" w:rsidRPr="000E4E7F" w:rsidDel="0063702D" w:rsidRDefault="00AB2D56" w:rsidP="00AB2D56">
            <w:pPr>
              <w:pStyle w:val="TAL"/>
              <w:rPr>
                <w:del w:id="9786" w:author="CR#4239r3" w:date="2020-07-11T16:14:00Z"/>
                <w:i/>
                <w:iCs/>
              </w:rPr>
            </w:pPr>
            <w:del w:id="9787" w:author="CR#4239r3" w:date="2020-07-11T16:14:00Z">
              <w:r w:rsidRPr="000E4E7F" w:rsidDel="0063702D">
                <w:rPr>
                  <w:i/>
                  <w:iCs/>
                </w:rPr>
                <w:delText>FDD-OR-TDD-DL</w:delText>
              </w:r>
            </w:del>
          </w:p>
        </w:tc>
        <w:tc>
          <w:tcPr>
            <w:tcW w:w="7370" w:type="dxa"/>
          </w:tcPr>
          <w:p w:rsidR="00AB2D56" w:rsidRPr="000E4E7F" w:rsidDel="0063702D" w:rsidRDefault="00AB2D56" w:rsidP="00AB2D56">
            <w:pPr>
              <w:pStyle w:val="TAL"/>
              <w:rPr>
                <w:del w:id="9788" w:author="CR#4239r3" w:date="2020-07-11T16:14:00Z"/>
                <w:lang w:eastAsia="en-GB"/>
              </w:rPr>
            </w:pPr>
            <w:del w:id="9789" w:author="CR#4239r3" w:date="2020-07-11T16:14:00Z">
              <w:r w:rsidRPr="000E4E7F" w:rsidDel="0063702D">
                <w:rPr>
                  <w:lang w:eastAsia="en-GB"/>
                </w:rPr>
                <w:delText xml:space="preserve">The field is mandatory present </w:delText>
              </w:r>
              <w:r w:rsidRPr="000E4E7F" w:rsidDel="0063702D">
                <w:delText>for FDD and mandatory present for TDD downlink</w:delText>
              </w:r>
              <w:r w:rsidRPr="000E4E7F" w:rsidDel="0063702D">
                <w:rPr>
                  <w:lang w:eastAsia="en-GB"/>
                </w:rPr>
                <w:delText xml:space="preserve">; otherwise the field is </w:delText>
              </w:r>
              <w:r w:rsidRPr="000E4E7F" w:rsidDel="0063702D">
                <w:delText>not present</w:delText>
              </w:r>
              <w:r w:rsidRPr="000E4E7F" w:rsidDel="0063702D">
                <w:rPr>
                  <w:lang w:eastAsia="en-GB"/>
                </w:rPr>
                <w:delText>.</w:delText>
              </w:r>
            </w:del>
          </w:p>
        </w:tc>
      </w:tr>
    </w:tbl>
    <w:p w:rsidR="009722D5" w:rsidRPr="000E4E7F" w:rsidDel="0063702D" w:rsidRDefault="009722D5" w:rsidP="009722D5">
      <w:pPr>
        <w:rPr>
          <w:del w:id="9790" w:author="CR#4239r3" w:date="2020-07-11T16:15:00Z"/>
          <w:iCs/>
          <w:lang w:eastAsia="zh-CN"/>
        </w:rPr>
      </w:pPr>
    </w:p>
    <w:p w:rsidR="009722D5" w:rsidRPr="000E4E7F" w:rsidRDefault="009722D5" w:rsidP="009722D5">
      <w:pPr>
        <w:pStyle w:val="Heading4"/>
        <w:rPr>
          <w:i/>
          <w:noProof/>
        </w:rPr>
      </w:pPr>
      <w:bookmarkStart w:id="9791" w:name="_Toc20487298"/>
      <w:bookmarkStart w:id="9792" w:name="_Toc29342593"/>
      <w:bookmarkStart w:id="9793" w:name="_Toc29343732"/>
      <w:bookmarkStart w:id="9794" w:name="_Toc36566997"/>
      <w:bookmarkStart w:id="9795" w:name="_Toc36810437"/>
      <w:bookmarkStart w:id="9796" w:name="_Toc36846801"/>
      <w:bookmarkStart w:id="9797" w:name="_Toc36939454"/>
      <w:bookmarkStart w:id="9798" w:name="_Toc37082434"/>
      <w:r w:rsidRPr="000E4E7F">
        <w:rPr>
          <w:i/>
          <w:noProof/>
        </w:rPr>
        <w:t>–</w:t>
      </w:r>
      <w:r w:rsidRPr="000E4E7F">
        <w:rPr>
          <w:i/>
          <w:noProof/>
        </w:rPr>
        <w:tab/>
        <w:t>P-C-AndCBSR</w:t>
      </w:r>
      <w:bookmarkEnd w:id="9791"/>
      <w:bookmarkEnd w:id="9792"/>
      <w:bookmarkEnd w:id="9793"/>
      <w:bookmarkEnd w:id="9794"/>
      <w:bookmarkEnd w:id="9795"/>
      <w:bookmarkEnd w:id="9796"/>
      <w:bookmarkEnd w:id="9797"/>
      <w:bookmarkEnd w:id="9798"/>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8" type="#_x0000_t75" style="width:13.5pt;height:15pt" o:ole="">
                  <v:imagedata r:id="rId252" o:title=""/>
                </v:shape>
                <o:OLEObject Type="Embed" ProgID="Equation.3" ShapeID="_x0000_i1158" DrawAspect="Content" ObjectID="_165676863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9799" w:name="_Toc20487299"/>
      <w:bookmarkStart w:id="9800" w:name="_Toc29342594"/>
      <w:bookmarkStart w:id="9801" w:name="_Toc29343733"/>
      <w:bookmarkStart w:id="9802" w:name="_Toc36566998"/>
      <w:bookmarkStart w:id="9803" w:name="_Toc36810438"/>
      <w:bookmarkStart w:id="9804" w:name="_Toc36846802"/>
      <w:bookmarkStart w:id="9805" w:name="_Toc36939455"/>
      <w:bookmarkStart w:id="9806" w:name="_Toc37082435"/>
      <w:r w:rsidRPr="000E4E7F">
        <w:t>–</w:t>
      </w:r>
      <w:r w:rsidRPr="000E4E7F">
        <w:tab/>
      </w:r>
      <w:r w:rsidRPr="000E4E7F">
        <w:rPr>
          <w:i/>
        </w:rPr>
        <w:t>PDCCH-ConfigSCell</w:t>
      </w:r>
      <w:bookmarkEnd w:id="9799"/>
      <w:bookmarkEnd w:id="9800"/>
      <w:bookmarkEnd w:id="9801"/>
      <w:bookmarkEnd w:id="9802"/>
      <w:bookmarkEnd w:id="9803"/>
      <w:bookmarkEnd w:id="9804"/>
      <w:bookmarkEnd w:id="9805"/>
      <w:bookmarkEnd w:id="9806"/>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9807" w:name="_Toc20487300"/>
      <w:bookmarkStart w:id="9808" w:name="_Toc29342595"/>
      <w:bookmarkStart w:id="9809" w:name="_Toc29343734"/>
      <w:bookmarkStart w:id="9810" w:name="_Toc36566999"/>
      <w:bookmarkStart w:id="9811" w:name="_Toc36810439"/>
      <w:bookmarkStart w:id="9812" w:name="_Toc36846803"/>
      <w:bookmarkStart w:id="9813" w:name="_Toc36939456"/>
      <w:bookmarkStart w:id="9814" w:name="_Toc37082436"/>
      <w:r w:rsidRPr="000E4E7F">
        <w:t>–</w:t>
      </w:r>
      <w:r w:rsidRPr="000E4E7F">
        <w:tab/>
      </w:r>
      <w:r w:rsidRPr="000E4E7F">
        <w:rPr>
          <w:i/>
          <w:noProof/>
        </w:rPr>
        <w:t>PDCP-Config</w:t>
      </w:r>
      <w:bookmarkEnd w:id="9807"/>
      <w:bookmarkEnd w:id="9808"/>
      <w:bookmarkEnd w:id="9809"/>
      <w:bookmarkEnd w:id="9810"/>
      <w:bookmarkEnd w:id="9811"/>
      <w:bookmarkEnd w:id="9812"/>
      <w:bookmarkEnd w:id="9813"/>
      <w:bookmarkEnd w:id="9814"/>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9815" w:author="CR#4290r2" w:date="2020-07-13T15:27:00Z">
        <w:r w:rsidR="00191D75">
          <w:t>-UM</w:t>
        </w:r>
      </w:ins>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191D75" w:rsidRDefault="00C20BE6" w:rsidP="00C20BE6">
      <w:pPr>
        <w:pStyle w:val="PL"/>
        <w:shd w:val="clear" w:color="auto" w:fill="E6E6E6"/>
        <w:rPr>
          <w:ins w:id="9816" w:author="CR#4300" w:date="2020-07-13T16:00:00Z"/>
          <w:szCs w:val="16"/>
        </w:rPr>
      </w:pPr>
      <w:r w:rsidRPr="000E4E7F">
        <w:rPr>
          <w:szCs w:val="16"/>
        </w:rPr>
        <w:tab/>
        <w:t>ethernetHeaderCompression-r16</w:t>
      </w:r>
      <w:r w:rsidRPr="000E4E7F">
        <w:rPr>
          <w:szCs w:val="16"/>
        </w:rPr>
        <w:tab/>
      </w:r>
      <w:ins w:id="9817" w:author="CR#4300" w:date="2020-07-13T15:59:00Z">
        <w:r w:rsidR="00191D75">
          <w:rPr>
            <w:szCs w:val="16"/>
          </w:rPr>
          <w:t>SetupRelease {</w:t>
        </w:r>
        <w:r w:rsidR="00191D75">
          <w:t>EthernetHeaderCompression-r16</w:t>
        </w:r>
        <w:r w:rsidR="00191D75">
          <w:rPr>
            <w:szCs w:val="16"/>
          </w:rPr>
          <w:t>}</w:t>
        </w:r>
      </w:ins>
      <w:ins w:id="9818" w:author="CR#4300" w:date="2020-07-13T16:00:00Z">
        <w:r w:rsidR="00191D75">
          <w:rPr>
            <w:szCs w:val="16"/>
          </w:rPr>
          <w:tab/>
        </w:r>
        <w:r w:rsidR="00191D75" w:rsidRPr="000E4E7F">
          <w:rPr>
            <w:szCs w:val="16"/>
          </w:rPr>
          <w:t xml:space="preserve">OPTIONAL -- </w:t>
        </w:r>
        <w:r w:rsidR="00191D75">
          <w:rPr>
            <w:szCs w:val="16"/>
          </w:rPr>
          <w:t>Need ON</w:t>
        </w:r>
      </w:ins>
    </w:p>
    <w:p w:rsidR="00C20BE6" w:rsidRPr="000E4E7F" w:rsidDel="00191D75" w:rsidRDefault="00C20BE6" w:rsidP="00C20BE6">
      <w:pPr>
        <w:pStyle w:val="PL"/>
        <w:shd w:val="clear" w:color="auto" w:fill="E6E6E6"/>
        <w:rPr>
          <w:del w:id="9819" w:author="CR#4300" w:date="2020-07-13T16:00:00Z"/>
          <w:szCs w:val="16"/>
        </w:rPr>
      </w:pPr>
      <w:del w:id="9820" w:author="CR#4300" w:date="2020-07-13T15:59:00Z">
        <w:r w:rsidRPr="000E4E7F" w:rsidDel="00191D75">
          <w:rPr>
            <w:szCs w:val="16"/>
          </w:rPr>
          <w:delText>CHOICE {</w:delText>
        </w:r>
      </w:del>
    </w:p>
    <w:p w:rsidR="00C20BE6" w:rsidRPr="000E4E7F" w:rsidDel="00191D75" w:rsidRDefault="00C20BE6" w:rsidP="00C20BE6">
      <w:pPr>
        <w:pStyle w:val="PL"/>
        <w:shd w:val="clear" w:color="auto" w:fill="E6E6E6"/>
        <w:rPr>
          <w:del w:id="9821" w:author="CR#4300" w:date="2020-07-13T16:00:00Z"/>
          <w:szCs w:val="16"/>
        </w:rPr>
      </w:pPr>
      <w:del w:id="9822" w:author="CR#4300" w:date="2020-07-13T16:00:00Z">
        <w:r w:rsidRPr="000E4E7F" w:rsidDel="00191D75">
          <w:rPr>
            <w:szCs w:val="16"/>
          </w:rPr>
          <w:tab/>
        </w:r>
        <w:r w:rsidRPr="000E4E7F" w:rsidDel="00191D75">
          <w:rPr>
            <w:szCs w:val="16"/>
          </w:rPr>
          <w:tab/>
          <w:delText>notUsed</w:delText>
        </w:r>
        <w:r w:rsidR="003208C6" w:rsidRPr="000E4E7F" w:rsidDel="00191D75">
          <w:rPr>
            <w:szCs w:val="16"/>
          </w:rPr>
          <w:delText>-r16</w:delText>
        </w:r>
        <w:r w:rsidRPr="000E4E7F" w:rsidDel="00191D75">
          <w:rPr>
            <w:szCs w:val="16"/>
          </w:rPr>
          <w:tab/>
        </w:r>
        <w:r w:rsidRPr="000E4E7F" w:rsidDel="00191D75">
          <w:rPr>
            <w:szCs w:val="16"/>
          </w:rPr>
          <w:tab/>
          <w:delText>NULL,</w:delText>
        </w:r>
      </w:del>
    </w:p>
    <w:p w:rsidR="00C20BE6" w:rsidRPr="000E4E7F" w:rsidDel="00191D75" w:rsidRDefault="00C20BE6" w:rsidP="00C20BE6">
      <w:pPr>
        <w:pStyle w:val="PL"/>
        <w:shd w:val="clear" w:color="auto" w:fill="E6E6E6"/>
        <w:rPr>
          <w:del w:id="9823" w:author="CR#4300" w:date="2020-07-13T16:00:00Z"/>
          <w:szCs w:val="16"/>
        </w:rPr>
      </w:pPr>
      <w:del w:id="9824" w:author="CR#4300" w:date="2020-07-13T16:00:00Z">
        <w:r w:rsidRPr="000E4E7F" w:rsidDel="00191D75">
          <w:rPr>
            <w:szCs w:val="16"/>
          </w:rPr>
          <w:tab/>
        </w:r>
        <w:r w:rsidRPr="000E4E7F" w:rsidDel="00191D75">
          <w:rPr>
            <w:szCs w:val="16"/>
          </w:rPr>
          <w:tab/>
          <w:delText>ehc</w:delText>
        </w:r>
        <w:r w:rsidR="003208C6" w:rsidRPr="000E4E7F" w:rsidDel="00191D75">
          <w:rPr>
            <w:szCs w:val="16"/>
          </w:rPr>
          <w:delText>-r16</w:delText>
        </w:r>
        <w:r w:rsidRPr="000E4E7F" w:rsidDel="00191D75">
          <w:rPr>
            <w:szCs w:val="16"/>
          </w:rPr>
          <w:tab/>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25" w:author="CR#4300" w:date="2020-07-13T16:00:00Z"/>
          <w:szCs w:val="16"/>
        </w:rPr>
      </w:pPr>
      <w:del w:id="9826" w:author="CR#4300" w:date="2020-07-13T16:00:00Z">
        <w:r w:rsidRPr="000E4E7F" w:rsidDel="00191D75">
          <w:rPr>
            <w:szCs w:val="16"/>
          </w:rPr>
          <w:tab/>
        </w:r>
        <w:r w:rsidRPr="000E4E7F" w:rsidDel="00191D75">
          <w:rPr>
            <w:szCs w:val="16"/>
          </w:rPr>
          <w:tab/>
        </w:r>
        <w:r w:rsidRPr="000E4E7F" w:rsidDel="00191D75">
          <w:rPr>
            <w:szCs w:val="16"/>
          </w:rPr>
          <w:tab/>
          <w:delText>ehc-Common</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27" w:author="CR#4300" w:date="2020-07-13T16:00:00Z"/>
          <w:szCs w:val="16"/>
        </w:rPr>
      </w:pPr>
      <w:del w:id="9828"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ehc-HeaderSize</w:delText>
        </w:r>
        <w:r w:rsidR="003208C6" w:rsidRPr="000E4E7F" w:rsidDel="00191D75">
          <w:rPr>
            <w:szCs w:val="16"/>
          </w:rPr>
          <w:delText>-r16</w:delText>
        </w:r>
        <w:r w:rsidRPr="000E4E7F" w:rsidDel="00191D75">
          <w:rPr>
            <w:szCs w:val="16"/>
          </w:rPr>
          <w:tab/>
        </w:r>
        <w:r w:rsidRPr="000E4E7F" w:rsidDel="00191D75">
          <w:rPr>
            <w:szCs w:val="16"/>
          </w:rPr>
          <w:tab/>
          <w:delText>ENUMERATED {byte1, byte2},</w:delText>
        </w:r>
      </w:del>
    </w:p>
    <w:p w:rsidR="00C20BE6" w:rsidRPr="000E4E7F" w:rsidDel="00191D75" w:rsidRDefault="00C20BE6" w:rsidP="00C20BE6">
      <w:pPr>
        <w:pStyle w:val="PL"/>
        <w:shd w:val="clear" w:color="auto" w:fill="E6E6E6"/>
        <w:rPr>
          <w:del w:id="9829" w:author="CR#4300" w:date="2020-07-13T16:00:00Z"/>
          <w:szCs w:val="16"/>
        </w:rPr>
      </w:pPr>
      <w:del w:id="9830"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1" w:author="CR#4300" w:date="2020-07-13T16:00:00Z"/>
          <w:szCs w:val="16"/>
        </w:rPr>
      </w:pPr>
      <w:del w:id="9832"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3" w:author="CR#4300" w:date="2020-07-13T16:00:00Z"/>
          <w:szCs w:val="16"/>
        </w:rPr>
      </w:pPr>
      <w:del w:id="9834" w:author="CR#4300" w:date="2020-07-13T16:00:00Z">
        <w:r w:rsidRPr="000E4E7F" w:rsidDel="00191D75">
          <w:rPr>
            <w:szCs w:val="16"/>
          </w:rPr>
          <w:tab/>
        </w:r>
        <w:r w:rsidRPr="000E4E7F" w:rsidDel="00191D75">
          <w:rPr>
            <w:szCs w:val="16"/>
          </w:rPr>
          <w:tab/>
        </w:r>
        <w:r w:rsidRPr="000E4E7F" w:rsidDel="00191D75">
          <w:rPr>
            <w:szCs w:val="16"/>
          </w:rPr>
          <w:tab/>
          <w:delText>ehc-Downlink</w:delText>
        </w:r>
        <w:r w:rsidR="003208C6" w:rsidRPr="000E4E7F" w:rsidDel="00191D75">
          <w:rPr>
            <w:szCs w:val="16"/>
          </w:rPr>
          <w:delText>-r16</w:delText>
        </w:r>
        <w:r w:rsidRPr="000E4E7F" w:rsidDel="00191D75">
          <w:rPr>
            <w:szCs w:val="16"/>
          </w:rPr>
          <w:tab/>
          <w:delText>SEQUENCE {</w:delText>
        </w:r>
      </w:del>
    </w:p>
    <w:p w:rsidR="00C20BE6" w:rsidRPr="000E4E7F" w:rsidDel="00191D75" w:rsidRDefault="00C20BE6" w:rsidP="00C20BE6">
      <w:pPr>
        <w:pStyle w:val="PL"/>
        <w:shd w:val="clear" w:color="auto" w:fill="E6E6E6"/>
        <w:rPr>
          <w:del w:id="9835" w:author="CR#4300" w:date="2020-07-13T16:00:00Z"/>
          <w:szCs w:val="16"/>
        </w:rPr>
      </w:pPr>
      <w:del w:id="9836"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D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37" w:author="CR#4300" w:date="2020-07-13T16:00:00Z"/>
          <w:szCs w:val="16"/>
        </w:rPr>
      </w:pPr>
      <w:del w:id="9838"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9" w:author="CR#4300" w:date="2020-07-13T16:00:00Z"/>
          <w:szCs w:val="16"/>
        </w:rPr>
      </w:pPr>
      <w:del w:id="9840"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1" w:author="CR#4300" w:date="2020-07-13T16:00:00Z"/>
          <w:szCs w:val="16"/>
        </w:rPr>
      </w:pPr>
      <w:del w:id="9842" w:author="CR#4300" w:date="2020-07-13T16:00:00Z">
        <w:r w:rsidRPr="000E4E7F" w:rsidDel="00191D75">
          <w:rPr>
            <w:szCs w:val="16"/>
          </w:rPr>
          <w:tab/>
        </w:r>
        <w:r w:rsidRPr="000E4E7F" w:rsidDel="00191D75">
          <w:rPr>
            <w:szCs w:val="16"/>
          </w:rPr>
          <w:tab/>
        </w:r>
        <w:r w:rsidRPr="000E4E7F" w:rsidDel="00191D75">
          <w:rPr>
            <w:szCs w:val="16"/>
          </w:rPr>
          <w:tab/>
          <w:delText>ehc-Uplink</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43" w:author="CR#4300" w:date="2020-07-13T16:00:00Z"/>
          <w:szCs w:val="16"/>
        </w:rPr>
      </w:pPr>
      <w:del w:id="9844"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U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5" w:author="CR#4300" w:date="2020-07-13T16:00:00Z"/>
          <w:szCs w:val="16"/>
        </w:rPr>
      </w:pPr>
      <w:del w:id="9846"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47" w:author="CR#4300" w:date="2020-07-13T16:00:00Z"/>
          <w:szCs w:val="16"/>
        </w:rPr>
      </w:pPr>
      <w:del w:id="9848"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9" w:author="CR#4300" w:date="2020-07-13T16:00:00Z"/>
          <w:szCs w:val="16"/>
        </w:rPr>
      </w:pPr>
      <w:del w:id="9850"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1" w:author="CR#4300" w:date="2020-07-13T16:00:00Z"/>
          <w:szCs w:val="16"/>
        </w:rPr>
      </w:pPr>
      <w:del w:id="9852"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3" w:author="CR#4300" w:date="2020-07-13T16:00:00Z"/>
          <w:szCs w:val="16"/>
        </w:rPr>
      </w:pPr>
      <w:del w:id="9854"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5" w:author="CR#4300" w:date="2020-07-13T16:00:00Z"/>
          <w:szCs w:val="16"/>
        </w:rPr>
      </w:pPr>
      <w:del w:id="9856" w:author="CR#4300" w:date="2020-07-13T16:00:00Z">
        <w:r w:rsidRPr="000E4E7F" w:rsidDel="00191D75">
          <w:rPr>
            <w:szCs w:val="16"/>
          </w:rPr>
          <w:tab/>
          <w:delText>}</w:delText>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delText>OPTIONAL     -- Cond DRB</w:delText>
        </w:r>
      </w:del>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191D75" w:rsidRDefault="00191D75" w:rsidP="00191D75">
      <w:pPr>
        <w:pStyle w:val="PL"/>
        <w:shd w:val="clear" w:color="auto" w:fill="E6E6E6"/>
        <w:rPr>
          <w:ins w:id="9857" w:author="CR#4300" w:date="2020-07-13T16:01:00Z"/>
        </w:rPr>
      </w:pPr>
    </w:p>
    <w:p w:rsidR="00191D75" w:rsidRDefault="00191D75" w:rsidP="00191D75">
      <w:pPr>
        <w:pStyle w:val="PL"/>
        <w:shd w:val="clear" w:color="auto" w:fill="E6E6E6"/>
        <w:rPr>
          <w:ins w:id="9858" w:author="CR#4300" w:date="2020-07-13T16:01:00Z"/>
        </w:rPr>
      </w:pPr>
      <w:ins w:id="9859" w:author="CR#4300" w:date="2020-07-13T16:01:00Z">
        <w:r>
          <w:t>EthernetHeaderCompression-r16</w:t>
        </w:r>
        <w:r>
          <w:tab/>
          <w:t>::=</w:t>
        </w:r>
        <w:r>
          <w:tab/>
        </w:r>
        <w:r w:rsidRPr="000E4E7F">
          <w:t>SEQUENCE {</w:t>
        </w:r>
      </w:ins>
    </w:p>
    <w:p w:rsidR="00191D75" w:rsidRDefault="00191D75" w:rsidP="00191D75">
      <w:pPr>
        <w:pStyle w:val="PL"/>
        <w:shd w:val="clear" w:color="auto" w:fill="E6E6E6"/>
        <w:rPr>
          <w:ins w:id="9860" w:author="CR#4300" w:date="2020-07-13T16:01:00Z"/>
        </w:rPr>
      </w:pPr>
      <w:ins w:id="9861" w:author="CR#4300" w:date="2020-07-13T16:01:00Z">
        <w:r>
          <w:tab/>
          <w:t>ehc-Common-r16</w:t>
        </w:r>
        <w:r>
          <w:tab/>
        </w:r>
        <w:r>
          <w:tab/>
          <w:t>SEQUENCE {</w:t>
        </w:r>
      </w:ins>
    </w:p>
    <w:p w:rsidR="00191D75" w:rsidRDefault="00191D75" w:rsidP="00191D75">
      <w:pPr>
        <w:pStyle w:val="PL"/>
        <w:shd w:val="clear" w:color="auto" w:fill="E6E6E6"/>
        <w:rPr>
          <w:ins w:id="9862" w:author="CR#4300" w:date="2020-07-13T16:01:00Z"/>
        </w:rPr>
      </w:pPr>
      <w:ins w:id="9863" w:author="CR#4300" w:date="2020-07-13T16:01:00Z">
        <w:r>
          <w:tab/>
        </w:r>
        <w:r>
          <w:tab/>
          <w:t>ehc-CID-Length-r16</w:t>
        </w:r>
        <w:r>
          <w:tab/>
        </w:r>
        <w:r>
          <w:tab/>
          <w:t>ENUMERATED {bits7, bits15}</w:t>
        </w:r>
        <w:del w:id="9864" w:author="Draft v2" w:date="2020-07-16T14:36:00Z">
          <w:r w:rsidDel="00037A82">
            <w:delText>,</w:delText>
          </w:r>
        </w:del>
      </w:ins>
    </w:p>
    <w:p w:rsidR="00191D75" w:rsidDel="00037A82" w:rsidRDefault="00191D75" w:rsidP="00191D75">
      <w:pPr>
        <w:pStyle w:val="PL"/>
        <w:shd w:val="clear" w:color="auto" w:fill="E6E6E6"/>
        <w:rPr>
          <w:ins w:id="9865" w:author="CR#4300" w:date="2020-07-13T16:01:00Z"/>
          <w:del w:id="9866" w:author="Draft v2" w:date="2020-07-16T14:36:00Z"/>
        </w:rPr>
      </w:pPr>
      <w:ins w:id="9867" w:author="CR#4300" w:date="2020-07-13T16:01:00Z">
        <w:del w:id="9868" w:author="Draft v2" w:date="2020-07-16T14:36:00Z">
          <w:r w:rsidDel="00037A82">
            <w:tab/>
          </w:r>
          <w:r w:rsidDel="00037A82">
            <w:tab/>
            <w:delText>...</w:delText>
          </w:r>
        </w:del>
      </w:ins>
    </w:p>
    <w:p w:rsidR="00191D75" w:rsidRDefault="00191D75" w:rsidP="00191D75">
      <w:pPr>
        <w:pStyle w:val="PL"/>
        <w:shd w:val="clear" w:color="auto" w:fill="E6E6E6"/>
        <w:rPr>
          <w:ins w:id="9869" w:author="CR#4300" w:date="2020-07-13T16:01:00Z"/>
        </w:rPr>
      </w:pPr>
      <w:ins w:id="9870" w:author="CR#4300" w:date="2020-07-13T16:01:00Z">
        <w:r>
          <w:tab/>
          <w:t>},</w:t>
        </w:r>
      </w:ins>
    </w:p>
    <w:p w:rsidR="00191D75" w:rsidRDefault="00191D75" w:rsidP="00191D75">
      <w:pPr>
        <w:pStyle w:val="PL"/>
        <w:shd w:val="clear" w:color="auto" w:fill="E6E6E6"/>
        <w:rPr>
          <w:ins w:id="9871" w:author="CR#4300" w:date="2020-07-13T16:01:00Z"/>
        </w:rPr>
      </w:pPr>
      <w:ins w:id="9872" w:author="CR#4300" w:date="2020-07-13T16:01:00Z">
        <w:r>
          <w:tab/>
          <w:t>ehc-Downlink-r16</w:t>
        </w:r>
        <w:r>
          <w:tab/>
          <w:t>SEQUENCE {</w:t>
        </w:r>
      </w:ins>
    </w:p>
    <w:p w:rsidR="00191D75" w:rsidRDefault="00191D75" w:rsidP="00191D75">
      <w:pPr>
        <w:pStyle w:val="PL"/>
        <w:shd w:val="clear" w:color="auto" w:fill="E6E6E6"/>
        <w:rPr>
          <w:ins w:id="9873" w:author="CR#4300" w:date="2020-07-13T16:01:00Z"/>
        </w:rPr>
      </w:pPr>
      <w:ins w:id="9874" w:author="CR#4300" w:date="2020-07-13T16:01:00Z">
        <w:r>
          <w:tab/>
        </w:r>
        <w:r>
          <w:tab/>
          <w:t>drb-ContinueEHC-DL-r16</w:t>
        </w:r>
        <w:r>
          <w:tab/>
        </w:r>
        <w:r>
          <w:tab/>
          <w:t>ENUMERATED {true}</w:t>
        </w:r>
        <w:r>
          <w:tab/>
        </w:r>
        <w:r>
          <w:tab/>
          <w:t>OPTIONAL</w:t>
        </w:r>
        <w:del w:id="9875" w:author="Draft v2" w:date="2020-07-16T14:36:00Z">
          <w:r w:rsidDel="00037A82">
            <w:delText>,</w:delText>
          </w:r>
        </w:del>
        <w:r>
          <w:t xml:space="preserve"> -- Need OR</w:t>
        </w:r>
      </w:ins>
    </w:p>
    <w:p w:rsidR="00191D75" w:rsidDel="00037A82" w:rsidRDefault="00191D75" w:rsidP="00191D75">
      <w:pPr>
        <w:pStyle w:val="PL"/>
        <w:shd w:val="clear" w:color="auto" w:fill="E6E6E6"/>
        <w:rPr>
          <w:ins w:id="9876" w:author="CR#4300" w:date="2020-07-13T16:01:00Z"/>
          <w:del w:id="9877" w:author="Draft v2" w:date="2020-07-16T14:36:00Z"/>
        </w:rPr>
      </w:pPr>
      <w:ins w:id="9878" w:author="CR#4300" w:date="2020-07-13T16:01:00Z">
        <w:del w:id="9879" w:author="Draft v2" w:date="2020-07-16T14:36:00Z">
          <w:r w:rsidDel="00037A82">
            <w:tab/>
          </w:r>
          <w:r w:rsidDel="00037A82">
            <w:tab/>
            <w:delText>...</w:delText>
          </w:r>
        </w:del>
      </w:ins>
    </w:p>
    <w:p w:rsidR="00191D75" w:rsidRDefault="00191D75" w:rsidP="00191D75">
      <w:pPr>
        <w:pStyle w:val="PL"/>
        <w:shd w:val="clear" w:color="auto" w:fill="E6E6E6"/>
        <w:rPr>
          <w:ins w:id="9880" w:author="CR#4300" w:date="2020-07-13T16:01:00Z"/>
        </w:rPr>
      </w:pPr>
      <w:ins w:id="9881" w:author="CR#4300" w:date="2020-07-13T16:01:00Z">
        <w:r>
          <w:tab/>
          <w:t>}</w:t>
        </w:r>
        <w:r>
          <w:tab/>
          <w:t>OPTIONAL,-- Need ON</w:t>
        </w:r>
      </w:ins>
    </w:p>
    <w:p w:rsidR="00191D75" w:rsidRDefault="00191D75" w:rsidP="00191D75">
      <w:pPr>
        <w:pStyle w:val="PL"/>
        <w:shd w:val="clear" w:color="auto" w:fill="E6E6E6"/>
        <w:rPr>
          <w:ins w:id="9882" w:author="CR#4300" w:date="2020-07-13T16:01:00Z"/>
        </w:rPr>
      </w:pPr>
      <w:ins w:id="9883" w:author="CR#4300" w:date="2020-07-13T16:01:00Z">
        <w:r>
          <w:tab/>
          <w:t>ehc-Uplink-r16</w:t>
        </w:r>
        <w:r>
          <w:tab/>
        </w:r>
        <w:r>
          <w:tab/>
          <w:t>SEQUENCE {</w:t>
        </w:r>
      </w:ins>
    </w:p>
    <w:p w:rsidR="00037A82" w:rsidRDefault="00191D75" w:rsidP="00191D75">
      <w:pPr>
        <w:pStyle w:val="PL"/>
        <w:shd w:val="clear" w:color="auto" w:fill="E6E6E6"/>
        <w:rPr>
          <w:ins w:id="9884" w:author="Draft v2" w:date="2020-07-16T14:37:00Z"/>
        </w:rPr>
      </w:pPr>
      <w:ins w:id="9885" w:author="CR#4300" w:date="2020-07-13T16:02:00Z">
        <w:r w:rsidRPr="00191D75">
          <w:tab/>
        </w:r>
        <w:r w:rsidRPr="00191D75">
          <w:tab/>
          <w:t>maxCID-EHC-UL-r16</w:t>
        </w:r>
        <w:r w:rsidRPr="00191D75">
          <w:tab/>
        </w:r>
        <w:r w:rsidRPr="00191D75">
          <w:tab/>
        </w:r>
        <w:r w:rsidRPr="00191D75">
          <w:tab/>
        </w:r>
        <w:r w:rsidRPr="00191D75">
          <w:tab/>
          <w:t>INTEGER (1..32767),</w:t>
        </w:r>
      </w:ins>
    </w:p>
    <w:p w:rsidR="00191D75" w:rsidRDefault="00191D75" w:rsidP="00191D75">
      <w:pPr>
        <w:pStyle w:val="PL"/>
        <w:shd w:val="clear" w:color="auto" w:fill="E6E6E6"/>
        <w:rPr>
          <w:ins w:id="9886" w:author="CR#4300" w:date="2020-07-13T16:01:00Z"/>
        </w:rPr>
      </w:pPr>
      <w:ins w:id="9887" w:author="CR#4300" w:date="2020-07-13T16:01:00Z">
        <w:r>
          <w:tab/>
        </w:r>
        <w:r>
          <w:tab/>
          <w:t>drb-ContinueEHC-UL-r16</w:t>
        </w:r>
        <w:del w:id="9888" w:author="Draft v2" w:date="2020-07-16T14:37:00Z">
          <w:r w:rsidDel="00037A82">
            <w:tab/>
          </w:r>
        </w:del>
      </w:ins>
      <w:ins w:id="9889" w:author="Draft v2" w:date="2020-07-16T14:37:00Z">
        <w:r w:rsidR="00037A82">
          <w:tab/>
        </w:r>
      </w:ins>
      <w:ins w:id="9890" w:author="CR#4300" w:date="2020-07-13T16:01:00Z">
        <w:r>
          <w:tab/>
          <w:t>ENUMERATED {true}</w:t>
        </w:r>
        <w:r>
          <w:tab/>
        </w:r>
        <w:r>
          <w:tab/>
          <w:t>OPTIONAL</w:t>
        </w:r>
        <w:del w:id="9891" w:author="Draft v2" w:date="2020-07-16T14:36:00Z">
          <w:r w:rsidDel="00037A82">
            <w:delText>,</w:delText>
          </w:r>
        </w:del>
        <w:r>
          <w:t xml:space="preserve"> -- Need OR</w:t>
        </w:r>
      </w:ins>
    </w:p>
    <w:p w:rsidR="00191D75" w:rsidDel="00037A82" w:rsidRDefault="00191D75" w:rsidP="00191D75">
      <w:pPr>
        <w:pStyle w:val="PL"/>
        <w:shd w:val="clear" w:color="auto" w:fill="E6E6E6"/>
        <w:rPr>
          <w:ins w:id="9892" w:author="CR#4300" w:date="2020-07-13T16:01:00Z"/>
          <w:del w:id="9893" w:author="Draft v2" w:date="2020-07-16T14:36:00Z"/>
        </w:rPr>
      </w:pPr>
      <w:ins w:id="9894" w:author="CR#4300" w:date="2020-07-13T16:01:00Z">
        <w:del w:id="9895" w:author="Draft v2" w:date="2020-07-16T14:36:00Z">
          <w:r w:rsidDel="00037A82">
            <w:tab/>
          </w:r>
          <w:r w:rsidDel="00037A82">
            <w:tab/>
            <w:delText>...</w:delText>
          </w:r>
        </w:del>
      </w:ins>
    </w:p>
    <w:p w:rsidR="00191D75" w:rsidRDefault="00191D75" w:rsidP="00191D75">
      <w:pPr>
        <w:pStyle w:val="PL"/>
        <w:shd w:val="clear" w:color="auto" w:fill="E6E6E6"/>
        <w:rPr>
          <w:ins w:id="9896" w:author="Draft v2" w:date="2020-07-16T14:38:00Z"/>
        </w:rPr>
      </w:pPr>
      <w:ins w:id="9897" w:author="CR#4300" w:date="2020-07-13T16:01:00Z">
        <w:r>
          <w:tab/>
          <w:t>}</w:t>
        </w:r>
        <w:r>
          <w:tab/>
          <w:t>OPTIONAL,   -- Need ON</w:t>
        </w:r>
      </w:ins>
    </w:p>
    <w:p w:rsidR="00037A82" w:rsidRPr="00037A82" w:rsidRDefault="00037A82" w:rsidP="00191D75">
      <w:pPr>
        <w:pStyle w:val="PL"/>
        <w:shd w:val="clear" w:color="auto" w:fill="E6E6E6"/>
        <w:rPr>
          <w:ins w:id="9898" w:author="CR#4300" w:date="2020-07-13T16:01:00Z"/>
          <w:rFonts w:eastAsiaTheme="minorEastAsia"/>
          <w:rPrChange w:id="9899" w:author="Draft v2" w:date="2020-07-16T14:38:00Z">
            <w:rPr>
              <w:ins w:id="9900" w:author="CR#4300" w:date="2020-07-13T16:01:00Z"/>
            </w:rPr>
          </w:rPrChange>
        </w:rPr>
      </w:pPr>
      <w:ins w:id="9901" w:author="Draft v2" w:date="2020-07-16T14:38:00Z">
        <w:r>
          <w:tab/>
          <w:t>...</w:t>
        </w:r>
      </w:ins>
    </w:p>
    <w:p w:rsidR="00191D75" w:rsidRPr="000E4E7F" w:rsidRDefault="00191D75" w:rsidP="00191D75">
      <w:pPr>
        <w:pStyle w:val="PL"/>
        <w:shd w:val="clear" w:color="auto" w:fill="E6E6E6"/>
        <w:rPr>
          <w:ins w:id="9902" w:author="CR#4300" w:date="2020-07-13T16:01:00Z"/>
        </w:rPr>
      </w:pPr>
      <w:ins w:id="9903" w:author="CR#4300" w:date="2020-07-13T16:0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495D2E" w:rsidRPr="000E4E7F" w:rsidTr="005411BB">
        <w:trPr>
          <w:cantSplit/>
          <w:ins w:id="9904" w:author="Draft v2" w:date="2020-07-16T14:43:00Z"/>
        </w:trPr>
        <w:tc>
          <w:tcPr>
            <w:tcW w:w="9639" w:type="dxa"/>
          </w:tcPr>
          <w:p w:rsidR="00495D2E" w:rsidRPr="000E4E7F" w:rsidRDefault="00495D2E" w:rsidP="00495D2E">
            <w:pPr>
              <w:pStyle w:val="TAL"/>
              <w:rPr>
                <w:ins w:id="9905" w:author="Draft v2" w:date="2020-07-16T14:43:00Z"/>
                <w:b/>
                <w:bCs/>
                <w:i/>
                <w:noProof/>
                <w:lang w:eastAsia="en-GB"/>
              </w:rPr>
            </w:pPr>
            <w:ins w:id="9906" w:author="Draft v2" w:date="2020-07-16T14:43:00Z">
              <w:r w:rsidRPr="000E4E7F">
                <w:rPr>
                  <w:b/>
                  <w:i/>
                  <w:lang w:eastAsia="en-GB"/>
                </w:rPr>
                <w:t>drb-ContinueEHC-DL</w:t>
              </w:r>
            </w:ins>
          </w:p>
          <w:p w:rsidR="00495D2E" w:rsidRPr="000E4E7F" w:rsidRDefault="00495D2E" w:rsidP="00495D2E">
            <w:pPr>
              <w:pStyle w:val="TAL"/>
              <w:rPr>
                <w:ins w:id="9907" w:author="Draft v2" w:date="2020-07-16T14:43:00Z"/>
                <w:b/>
                <w:bCs/>
                <w:i/>
                <w:noProof/>
                <w:lang w:eastAsia="en-GB"/>
              </w:rPr>
            </w:pPr>
            <w:ins w:id="9908" w:author="Draft v2" w:date="2020-07-16T14:43: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down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495D2E" w:rsidRPr="000E4E7F" w:rsidTr="005411BB">
        <w:trPr>
          <w:cantSplit/>
          <w:ins w:id="9909" w:author="Draft v2" w:date="2020-07-16T14:42:00Z"/>
        </w:trPr>
        <w:tc>
          <w:tcPr>
            <w:tcW w:w="9639" w:type="dxa"/>
          </w:tcPr>
          <w:p w:rsidR="00495D2E" w:rsidRPr="000E4E7F" w:rsidRDefault="00495D2E" w:rsidP="00495D2E">
            <w:pPr>
              <w:pStyle w:val="TAL"/>
              <w:rPr>
                <w:ins w:id="9910" w:author="Draft v2" w:date="2020-07-16T14:43:00Z"/>
                <w:b/>
                <w:bCs/>
                <w:i/>
                <w:noProof/>
                <w:lang w:eastAsia="en-GB"/>
              </w:rPr>
            </w:pPr>
            <w:ins w:id="9911" w:author="Draft v2" w:date="2020-07-16T14:43:00Z">
              <w:r w:rsidRPr="000E4E7F">
                <w:rPr>
                  <w:b/>
                  <w:i/>
                  <w:lang w:eastAsia="en-GB"/>
                </w:rPr>
                <w:t>drb-ContinueEHC-</w:t>
              </w:r>
              <w:r>
                <w:rPr>
                  <w:b/>
                  <w:i/>
                  <w:lang w:eastAsia="en-GB"/>
                </w:rPr>
                <w:t>U</w:t>
              </w:r>
              <w:r w:rsidRPr="000E4E7F">
                <w:rPr>
                  <w:b/>
                  <w:i/>
                  <w:lang w:eastAsia="en-GB"/>
                </w:rPr>
                <w:t>L</w:t>
              </w:r>
            </w:ins>
          </w:p>
          <w:p w:rsidR="00495D2E" w:rsidRPr="000E4E7F" w:rsidRDefault="00495D2E" w:rsidP="00495D2E">
            <w:pPr>
              <w:pStyle w:val="TAL"/>
              <w:rPr>
                <w:ins w:id="9912" w:author="Draft v2" w:date="2020-07-16T14:42:00Z"/>
                <w:b/>
                <w:bCs/>
                <w:i/>
                <w:noProof/>
                <w:lang w:eastAsia="en-GB"/>
              </w:rPr>
            </w:pPr>
            <w:ins w:id="9913" w:author="Draft v2" w:date="2020-07-16T14:43: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up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8E3BAD" w:rsidRPr="000E4E7F" w:rsidDel="00191D75" w:rsidTr="003C0A8B">
        <w:trPr>
          <w:cantSplit/>
          <w:del w:id="9914" w:author="CR#4300" w:date="2020-07-13T16:02:00Z"/>
        </w:trPr>
        <w:tc>
          <w:tcPr>
            <w:tcW w:w="9639" w:type="dxa"/>
          </w:tcPr>
          <w:p w:rsidR="00C20BE6" w:rsidRPr="000E4E7F" w:rsidDel="00191D75" w:rsidRDefault="00C20BE6" w:rsidP="003C0A8B">
            <w:pPr>
              <w:pStyle w:val="TAL"/>
              <w:rPr>
                <w:del w:id="9915" w:author="CR#4300" w:date="2020-07-13T16:02:00Z"/>
                <w:b/>
                <w:i/>
                <w:lang w:eastAsia="en-GB"/>
              </w:rPr>
            </w:pPr>
            <w:bookmarkStart w:id="9916" w:name="_Hlk34209802"/>
            <w:del w:id="9917" w:author="CR#4300" w:date="2020-07-13T16:02:00Z">
              <w:r w:rsidRPr="000E4E7F" w:rsidDel="00191D75">
                <w:rPr>
                  <w:b/>
                  <w:i/>
                  <w:lang w:eastAsia="en-GB"/>
                </w:rPr>
                <w:delText>drb-ContinueEHC-DL, drb-ContinueEHC-UL</w:delText>
              </w:r>
              <w:bookmarkEnd w:id="9916"/>
            </w:del>
          </w:p>
          <w:p w:rsidR="00C20BE6" w:rsidRPr="000E4E7F" w:rsidDel="00191D75" w:rsidRDefault="00C20BE6" w:rsidP="003C0A8B">
            <w:pPr>
              <w:pStyle w:val="TAL"/>
              <w:rPr>
                <w:del w:id="9918" w:author="CR#4300" w:date="2020-07-13T16:02:00Z"/>
                <w:lang w:eastAsia="en-US"/>
              </w:rPr>
            </w:pPr>
            <w:del w:id="9919" w:author="CR#4300" w:date="2020-07-13T16:02:00Z">
              <w:r w:rsidRPr="000E4E7F" w:rsidDel="00191D75">
                <w:rPr>
                  <w:bCs/>
                  <w:noProof/>
                  <w:lang w:eastAsia="en-GB"/>
                </w:rPr>
                <w:delText xml:space="preserve">The fields indicate whether the PDCP entity continues or resets the EHC header compression protocol during PDCP re-establishment, as specified in TS 38.323 [5]. The field </w:delText>
              </w:r>
              <w:r w:rsidRPr="000E4E7F" w:rsidDel="00191D75">
                <w:rPr>
                  <w:bCs/>
                  <w:i/>
                  <w:iCs/>
                  <w:noProof/>
                  <w:lang w:eastAsia="en-GB"/>
                </w:rPr>
                <w:delText>drb-ContinueEHC-DL</w:delText>
              </w:r>
              <w:r w:rsidRPr="000E4E7F" w:rsidDel="00191D75">
                <w:rPr>
                  <w:bCs/>
                  <w:noProof/>
                  <w:lang w:eastAsia="en-GB"/>
                </w:rPr>
                <w:delText xml:space="preserve"> indicates whether the PDCP entity continues or resets for downlink and the field </w:delText>
              </w:r>
              <w:r w:rsidRPr="000E4E7F" w:rsidDel="00191D75">
                <w:rPr>
                  <w:bCs/>
                  <w:i/>
                  <w:iCs/>
                  <w:noProof/>
                  <w:lang w:eastAsia="en-GB"/>
                </w:rPr>
                <w:delText>drb-ContinueEHC-UL</w:delText>
              </w:r>
              <w:r w:rsidRPr="000E4E7F" w:rsidDel="00191D75">
                <w:rPr>
                  <w:bCs/>
                  <w:noProof/>
                  <w:lang w:eastAsia="en-GB"/>
                </w:rPr>
                <w:delText xml:space="preserve"> indicates whether the PDCP entity continues or resets for uplink. </w:delText>
              </w:r>
              <w:r w:rsidRPr="000E4E7F" w:rsidDel="00191D75">
                <w:rPr>
                  <w:rFonts w:cs="Arial"/>
                </w:rPr>
                <w:delText>These fields are</w:delText>
              </w:r>
              <w:r w:rsidRPr="000E4E7F" w:rsidDel="00191D75">
                <w:rPr>
                  <w:rFonts w:eastAsia="Yu Mincho" w:cs="Arial"/>
                </w:rPr>
                <w:delText xml:space="preserve"> </w:delText>
              </w:r>
              <w:r w:rsidRPr="000E4E7F" w:rsidDel="00191D75">
                <w:rPr>
                  <w:rFonts w:cs="Arial"/>
                </w:rPr>
                <w:delText xml:space="preserve">configured only in case of resuming an RRC connection or reconfiguration with sync, where the PDCP termination point is not changed and the </w:delText>
              </w:r>
              <w:r w:rsidRPr="000E4E7F" w:rsidDel="00191D75">
                <w:rPr>
                  <w:rFonts w:cs="Arial"/>
                  <w:i/>
                </w:rPr>
                <w:delText>fullConfig</w:delText>
              </w:r>
              <w:r w:rsidRPr="000E4E7F" w:rsidDel="00191D75">
                <w:rPr>
                  <w:rFonts w:cs="Arial"/>
                </w:rPr>
                <w:delText xml:space="preserve"> is not indicated.</w:delText>
              </w:r>
            </w:del>
          </w:p>
        </w:tc>
      </w:tr>
      <w:tr w:rsidR="008E3BAD" w:rsidRPr="000E4E7F" w:rsidDel="00191D75" w:rsidTr="003C0A8B">
        <w:trPr>
          <w:cantSplit/>
          <w:del w:id="9920" w:author="CR#4300" w:date="2020-07-13T16:02:00Z"/>
        </w:trPr>
        <w:tc>
          <w:tcPr>
            <w:tcW w:w="9639" w:type="dxa"/>
          </w:tcPr>
          <w:p w:rsidR="00C20BE6" w:rsidRPr="000E4E7F" w:rsidDel="00191D75" w:rsidRDefault="00C20BE6" w:rsidP="003C0A8B">
            <w:pPr>
              <w:pStyle w:val="TAL"/>
              <w:rPr>
                <w:del w:id="9921" w:author="CR#4300" w:date="2020-07-13T16:02:00Z"/>
                <w:b/>
                <w:i/>
                <w:lang w:eastAsia="en-GB"/>
              </w:rPr>
            </w:pPr>
            <w:del w:id="9922" w:author="CR#4300" w:date="2020-07-13T16:02:00Z">
              <w:r w:rsidRPr="000E4E7F" w:rsidDel="00191D75">
                <w:rPr>
                  <w:b/>
                  <w:i/>
                  <w:lang w:eastAsia="en-GB"/>
                </w:rPr>
                <w:delText>ehc-HeaderSize</w:delText>
              </w:r>
            </w:del>
          </w:p>
          <w:p w:rsidR="00C20BE6" w:rsidRPr="000E4E7F" w:rsidDel="00191D75" w:rsidRDefault="00C20BE6" w:rsidP="003C0A8B">
            <w:pPr>
              <w:pStyle w:val="TAL"/>
              <w:rPr>
                <w:del w:id="9923" w:author="CR#4300" w:date="2020-07-13T16:02:00Z"/>
                <w:bCs/>
                <w:iCs/>
                <w:lang w:eastAsia="en-GB"/>
              </w:rPr>
            </w:pPr>
            <w:del w:id="9924" w:author="CR#4300" w:date="2020-07-13T16:02:00Z">
              <w:r w:rsidRPr="000E4E7F" w:rsidDel="00191D75">
                <w:rPr>
                  <w:bCs/>
                  <w:iCs/>
                  <w:lang w:eastAsia="en-GB"/>
                </w:rPr>
                <w:delText>Indicates the size of the header for EHC packet.</w:delText>
              </w:r>
            </w:del>
          </w:p>
          <w:p w:rsidR="00C20BE6" w:rsidRPr="000E4E7F" w:rsidDel="00191D75" w:rsidRDefault="00C20BE6" w:rsidP="003C0A8B">
            <w:pPr>
              <w:pStyle w:val="TAL"/>
              <w:rPr>
                <w:del w:id="9925" w:author="CR#4300" w:date="2020-07-13T16:02:00Z"/>
                <w:bCs/>
                <w:iCs/>
                <w:lang w:eastAsia="en-GB"/>
              </w:rPr>
            </w:pPr>
          </w:p>
          <w:p w:rsidR="00C20BE6" w:rsidRPr="000E4E7F" w:rsidDel="00191D75" w:rsidRDefault="00C20BE6" w:rsidP="003C0A8B">
            <w:pPr>
              <w:pStyle w:val="EditorsNote"/>
              <w:rPr>
                <w:del w:id="9926" w:author="CR#4300" w:date="2020-07-13T16:02:00Z"/>
                <w:b/>
                <w:i/>
                <w:color w:val="auto"/>
                <w:lang w:eastAsia="en-GB"/>
              </w:rPr>
            </w:pPr>
            <w:bookmarkStart w:id="9927" w:name="_Hlk34383583"/>
            <w:del w:id="9928" w:author="CR#4300" w:date="2020-07-13T16:02:00Z">
              <w:r w:rsidRPr="000E4E7F" w:rsidDel="00191D75">
                <w:rPr>
                  <w:color w:val="auto"/>
                </w:rPr>
                <w:delText>Editor</w:delText>
              </w:r>
              <w:r w:rsidR="00156A1B" w:rsidRPr="000E4E7F" w:rsidDel="00191D75">
                <w:rPr>
                  <w:color w:val="auto"/>
                </w:rPr>
                <w:delText>'</w:delText>
              </w:r>
              <w:r w:rsidRPr="000E4E7F" w:rsidDel="00191D75">
                <w:rPr>
                  <w:color w:val="auto"/>
                </w:rPr>
                <w:delText xml:space="preserve">s note: The field is to capture the agreement </w:delText>
              </w:r>
              <w:r w:rsidR="00156A1B" w:rsidRPr="000E4E7F" w:rsidDel="00191D75">
                <w:rPr>
                  <w:color w:val="auto"/>
                </w:rPr>
                <w:delText>"</w:delText>
              </w:r>
              <w:r w:rsidRPr="000E4E7F" w:rsidDel="00191D75">
                <w:rPr>
                  <w:color w:val="auto"/>
                </w:rPr>
                <w:delText>Both 1-byte header and 2-bytes header is supported and the choice depends on RRC configuration (of DRB). For one DRB the header size is fixed.</w:delText>
              </w:r>
              <w:r w:rsidR="00156A1B" w:rsidRPr="000E4E7F" w:rsidDel="00191D75">
                <w:rPr>
                  <w:color w:val="auto"/>
                </w:rPr>
                <w:delText>"</w:delText>
              </w:r>
              <w:r w:rsidRPr="000E4E7F" w:rsidDel="00191D75">
                <w:rPr>
                  <w:color w:val="auto"/>
                </w:rPr>
                <w:delText xml:space="preserve"> This does not include the size of the Ethernet header, and the name will be updated. The name and the description will also be aligned with PDCP specification. FFS: The relation with the length of the CID field.</w:delText>
              </w:r>
              <w:bookmarkEnd w:id="9927"/>
            </w:del>
          </w:p>
        </w:tc>
      </w:tr>
      <w:tr w:rsidR="00495D2E" w:rsidRPr="000E4E7F" w:rsidTr="003C0A8B">
        <w:trPr>
          <w:cantSplit/>
          <w:ins w:id="9929" w:author="Draft v2" w:date="2020-07-16T14:43:00Z"/>
        </w:trPr>
        <w:tc>
          <w:tcPr>
            <w:tcW w:w="9639" w:type="dxa"/>
          </w:tcPr>
          <w:p w:rsidR="00495D2E" w:rsidRPr="000E4E7F" w:rsidRDefault="00495D2E" w:rsidP="00495D2E">
            <w:pPr>
              <w:pStyle w:val="TAL"/>
              <w:rPr>
                <w:ins w:id="9930" w:author="Draft v2" w:date="2020-07-16T14:44:00Z"/>
                <w:b/>
                <w:bCs/>
                <w:i/>
                <w:noProof/>
                <w:lang w:eastAsia="en-GB"/>
              </w:rPr>
            </w:pPr>
            <w:ins w:id="9931" w:author="Draft v2" w:date="2020-07-16T14:44:00Z">
              <w:r>
                <w:rPr>
                  <w:b/>
                  <w:i/>
                  <w:lang w:eastAsia="en-GB"/>
                </w:rPr>
                <w:t>ehc</w:t>
              </w:r>
              <w:r w:rsidRPr="000E4E7F">
                <w:rPr>
                  <w:b/>
                  <w:i/>
                  <w:lang w:eastAsia="en-GB"/>
                </w:rPr>
                <w:t>-</w:t>
              </w:r>
              <w:r>
                <w:rPr>
                  <w:b/>
                  <w:i/>
                  <w:lang w:eastAsia="en-GB"/>
                </w:rPr>
                <w:t>CID-Length</w:t>
              </w:r>
            </w:ins>
          </w:p>
          <w:p w:rsidR="00495D2E" w:rsidRPr="000E4E7F" w:rsidRDefault="00495D2E" w:rsidP="00495D2E">
            <w:pPr>
              <w:pStyle w:val="TAL"/>
              <w:rPr>
                <w:ins w:id="9932" w:author="Draft v2" w:date="2020-07-16T14:43:00Z"/>
                <w:b/>
                <w:i/>
                <w:lang w:eastAsia="en-GB"/>
              </w:rPr>
            </w:pPr>
            <w:ins w:id="9933" w:author="Draft v2" w:date="2020-07-16T14:44:00Z">
              <w:r w:rsidRPr="000E4E7F">
                <w:rPr>
                  <w:bCs/>
                  <w:iCs/>
                  <w:lang w:eastAsia="en-GB"/>
                </w:rPr>
                <w:t>Indicates the</w:t>
              </w:r>
              <w:r>
                <w:rPr>
                  <w:bCs/>
                  <w:iCs/>
                  <w:lang w:eastAsia="en-GB"/>
                </w:rPr>
                <w:t xml:space="preserve"> length</w:t>
              </w:r>
              <w:r w:rsidRPr="000E4E7F">
                <w:rPr>
                  <w:bCs/>
                  <w:iCs/>
                  <w:lang w:eastAsia="en-GB"/>
                </w:rPr>
                <w:t xml:space="preserve"> of the </w:t>
              </w:r>
              <w:r>
                <w:rPr>
                  <w:bCs/>
                  <w:iCs/>
                  <w:lang w:eastAsia="en-GB"/>
                </w:rPr>
                <w:t xml:space="preserve">CID field </w:t>
              </w:r>
              <w:r w:rsidRPr="000E4E7F">
                <w:rPr>
                  <w:bCs/>
                  <w:iCs/>
                  <w:lang w:eastAsia="en-GB"/>
                </w:rPr>
                <w:t>for EHC packet.</w:t>
              </w:r>
              <w:r>
                <w:rPr>
                  <w:bCs/>
                  <w:iCs/>
                  <w:lang w:eastAsia="en-GB"/>
                </w:rPr>
                <w:t xml:space="preserve"> Once the field </w:t>
              </w:r>
              <w:r w:rsidRPr="000C1EDE">
                <w:rPr>
                  <w:i/>
                  <w:iCs/>
                </w:rPr>
                <w:t>ethernetHeaderCompression</w:t>
              </w:r>
              <w:r>
                <w:rPr>
                  <w:i/>
                  <w:iCs/>
                </w:rPr>
                <w:t xml:space="preserve">-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ins>
          </w:p>
        </w:tc>
      </w:tr>
      <w:tr w:rsidR="00495D2E" w:rsidRPr="000E4E7F" w:rsidTr="003C0A8B">
        <w:trPr>
          <w:cantSplit/>
          <w:ins w:id="9934" w:author="Draft v2" w:date="2020-07-16T14:43:00Z"/>
        </w:trPr>
        <w:tc>
          <w:tcPr>
            <w:tcW w:w="9639" w:type="dxa"/>
          </w:tcPr>
          <w:p w:rsidR="00495D2E" w:rsidRPr="00B61958" w:rsidRDefault="00495D2E" w:rsidP="00495D2E">
            <w:pPr>
              <w:keepNext/>
              <w:keepLines/>
              <w:tabs>
                <w:tab w:val="left" w:pos="11100"/>
              </w:tabs>
              <w:spacing w:after="0"/>
              <w:rPr>
                <w:ins w:id="9935" w:author="Draft v2" w:date="2020-07-16T14:44:00Z"/>
                <w:rFonts w:ascii="Arial" w:hAnsi="Arial" w:cs="Arial"/>
                <w:b/>
                <w:i/>
                <w:sz w:val="18"/>
                <w:szCs w:val="18"/>
                <w:lang w:eastAsia="en-GB"/>
              </w:rPr>
            </w:pPr>
            <w:ins w:id="9936" w:author="Draft v2" w:date="2020-07-16T14:44:00Z">
              <w:r w:rsidRPr="00B61958">
                <w:rPr>
                  <w:rFonts w:ascii="Arial" w:hAnsi="Arial" w:cs="Arial"/>
                  <w:b/>
                  <w:i/>
                  <w:sz w:val="18"/>
                  <w:szCs w:val="18"/>
                  <w:lang w:eastAsia="en-GB"/>
                </w:rPr>
                <w:t>ehc-Common</w:t>
              </w:r>
            </w:ins>
          </w:p>
          <w:p w:rsidR="00495D2E" w:rsidRPr="000E4E7F" w:rsidRDefault="00495D2E" w:rsidP="00495D2E">
            <w:pPr>
              <w:pStyle w:val="TAL"/>
              <w:rPr>
                <w:ins w:id="9937" w:author="Draft v2" w:date="2020-07-16T14:43:00Z"/>
                <w:b/>
                <w:i/>
                <w:lang w:eastAsia="en-GB"/>
              </w:rPr>
            </w:pPr>
            <w:ins w:id="9938" w:author="Draft v2" w:date="2020-07-16T14:44:00Z">
              <w:r w:rsidRPr="00C37440">
                <w:rPr>
                  <w:rFonts w:cs="Arial"/>
                  <w:bCs/>
                  <w:iCs/>
                  <w:szCs w:val="18"/>
                  <w:lang w:eastAsia="en-GB"/>
                </w:rPr>
                <w:t>Indicates the configurations that apply for both downlink and uplink.</w:t>
              </w:r>
            </w:ins>
          </w:p>
        </w:tc>
      </w:tr>
      <w:tr w:rsidR="00495D2E" w:rsidRPr="000E4E7F" w:rsidTr="003C0A8B">
        <w:trPr>
          <w:cantSplit/>
          <w:ins w:id="9939" w:author="Draft v2" w:date="2020-07-16T14:43:00Z"/>
        </w:trPr>
        <w:tc>
          <w:tcPr>
            <w:tcW w:w="9639" w:type="dxa"/>
          </w:tcPr>
          <w:p w:rsidR="00495D2E" w:rsidRPr="00B61958" w:rsidRDefault="00495D2E" w:rsidP="00495D2E">
            <w:pPr>
              <w:keepNext/>
              <w:keepLines/>
              <w:tabs>
                <w:tab w:val="left" w:pos="11100"/>
              </w:tabs>
              <w:spacing w:after="0"/>
              <w:rPr>
                <w:ins w:id="9940" w:author="Draft v2" w:date="2020-07-16T14:44:00Z"/>
                <w:rFonts w:ascii="Arial" w:hAnsi="Arial" w:cs="Arial"/>
                <w:b/>
                <w:i/>
                <w:sz w:val="18"/>
                <w:szCs w:val="18"/>
                <w:lang w:eastAsia="en-GB"/>
              </w:rPr>
            </w:pPr>
            <w:ins w:id="9941" w:author="Draft v2" w:date="2020-07-16T14:44:00Z">
              <w:r w:rsidRPr="00B61958">
                <w:rPr>
                  <w:rFonts w:ascii="Arial" w:hAnsi="Arial" w:cs="Arial"/>
                  <w:b/>
                  <w:i/>
                  <w:sz w:val="18"/>
                  <w:szCs w:val="18"/>
                  <w:lang w:eastAsia="en-GB"/>
                </w:rPr>
                <w:t>ehc-</w:t>
              </w:r>
              <w:r>
                <w:rPr>
                  <w:rFonts w:ascii="Arial" w:hAnsi="Arial" w:cs="Arial"/>
                  <w:b/>
                  <w:i/>
                  <w:sz w:val="18"/>
                  <w:szCs w:val="18"/>
                  <w:lang w:eastAsia="en-GB"/>
                </w:rPr>
                <w:t>Downlink</w:t>
              </w:r>
            </w:ins>
          </w:p>
          <w:p w:rsidR="00495D2E" w:rsidRPr="000E4E7F" w:rsidRDefault="00495D2E" w:rsidP="00495D2E">
            <w:pPr>
              <w:pStyle w:val="TAL"/>
              <w:rPr>
                <w:ins w:id="9942" w:author="Draft v2" w:date="2020-07-16T14:43:00Z"/>
                <w:b/>
                <w:i/>
                <w:lang w:eastAsia="en-GB"/>
              </w:rPr>
            </w:pPr>
            <w:ins w:id="9943" w:author="Draft v2" w:date="2020-07-16T14:44:00Z">
              <w:r w:rsidRPr="00822191">
                <w:rPr>
                  <w:rFonts w:cs="Arial"/>
                  <w:bCs/>
                  <w:iCs/>
                  <w:szCs w:val="18"/>
                  <w:lang w:eastAsia="en-GB"/>
                </w:rPr>
                <w:t>Indicates the configurations that apply for only downlink. If the field is configured, then Ethernet header compression is configured for downlink. Otherwise, it is not configured for downlink</w:t>
              </w:r>
              <w:r w:rsidRPr="00C37440">
                <w:rPr>
                  <w:rFonts w:cs="Arial"/>
                  <w:bCs/>
                  <w:iCs/>
                  <w:szCs w:val="18"/>
                  <w:lang w:eastAsia="en-GB"/>
                </w:rPr>
                <w:t>.</w:t>
              </w:r>
            </w:ins>
          </w:p>
        </w:tc>
      </w:tr>
      <w:tr w:rsidR="00495D2E" w:rsidRPr="000E4E7F" w:rsidTr="003C0A8B">
        <w:trPr>
          <w:cantSplit/>
          <w:ins w:id="9944" w:author="Draft v2" w:date="2020-07-16T14:43:00Z"/>
        </w:trPr>
        <w:tc>
          <w:tcPr>
            <w:tcW w:w="9639" w:type="dxa"/>
          </w:tcPr>
          <w:p w:rsidR="00495D2E" w:rsidRPr="00B61958" w:rsidRDefault="00495D2E" w:rsidP="00495D2E">
            <w:pPr>
              <w:keepNext/>
              <w:keepLines/>
              <w:tabs>
                <w:tab w:val="left" w:pos="11100"/>
              </w:tabs>
              <w:spacing w:after="0"/>
              <w:rPr>
                <w:ins w:id="9945" w:author="Draft v2" w:date="2020-07-16T14:44:00Z"/>
                <w:rFonts w:ascii="Arial" w:hAnsi="Arial" w:cs="Arial"/>
                <w:b/>
                <w:i/>
                <w:sz w:val="18"/>
                <w:szCs w:val="18"/>
                <w:lang w:eastAsia="en-GB"/>
              </w:rPr>
            </w:pPr>
            <w:ins w:id="9946" w:author="Draft v2" w:date="2020-07-16T14:44:00Z">
              <w:r w:rsidRPr="00B61958">
                <w:rPr>
                  <w:rFonts w:ascii="Arial" w:hAnsi="Arial" w:cs="Arial"/>
                  <w:b/>
                  <w:i/>
                  <w:sz w:val="18"/>
                  <w:szCs w:val="18"/>
                  <w:lang w:eastAsia="en-GB"/>
                </w:rPr>
                <w:t>ehc-</w:t>
              </w:r>
              <w:r>
                <w:rPr>
                  <w:rFonts w:ascii="Arial" w:hAnsi="Arial" w:cs="Arial"/>
                  <w:b/>
                  <w:i/>
                  <w:sz w:val="18"/>
                  <w:szCs w:val="18"/>
                  <w:lang w:eastAsia="en-GB"/>
                </w:rPr>
                <w:t>Uplink</w:t>
              </w:r>
            </w:ins>
          </w:p>
          <w:p w:rsidR="00495D2E" w:rsidRPr="000E4E7F" w:rsidRDefault="00495D2E" w:rsidP="00495D2E">
            <w:pPr>
              <w:pStyle w:val="TAL"/>
              <w:rPr>
                <w:ins w:id="9947" w:author="Draft v2" w:date="2020-07-16T14:43:00Z"/>
                <w:b/>
                <w:i/>
                <w:lang w:eastAsia="en-GB"/>
              </w:rPr>
            </w:pPr>
            <w:ins w:id="9948" w:author="Draft v2" w:date="2020-07-16T14:44:00Z">
              <w:r w:rsidRPr="00822191">
                <w:rPr>
                  <w:rFonts w:cs="Arial"/>
                  <w:bCs/>
                  <w:iCs/>
                  <w:szCs w:val="18"/>
                  <w:lang w:eastAsia="en-GB"/>
                </w:rPr>
                <w:t xml:space="preserve">Indicates the configurations that apply for only </w:t>
              </w:r>
              <w:r>
                <w:rPr>
                  <w:rFonts w:cs="Arial"/>
                  <w:bCs/>
                  <w:iCs/>
                  <w:szCs w:val="18"/>
                  <w:lang w:eastAsia="en-GB"/>
                </w:rPr>
                <w:t>uplink</w:t>
              </w:r>
              <w:r w:rsidRPr="00822191">
                <w:rPr>
                  <w:rFonts w:cs="Arial"/>
                  <w:bCs/>
                  <w:iCs/>
                  <w:szCs w:val="18"/>
                  <w:lang w:eastAsia="en-GB"/>
                </w:rPr>
                <w:t xml:space="preserve">. If the field is configured, then Ethernet header compression is configured for </w:t>
              </w:r>
              <w:r>
                <w:rPr>
                  <w:rFonts w:cs="Arial"/>
                  <w:bCs/>
                  <w:iCs/>
                  <w:szCs w:val="18"/>
                  <w:lang w:eastAsia="en-GB"/>
                </w:rPr>
                <w:t>uplink</w:t>
              </w:r>
              <w:r w:rsidRPr="00822191">
                <w:rPr>
                  <w:rFonts w:cs="Arial"/>
                  <w:bCs/>
                  <w:iCs/>
                  <w:szCs w:val="18"/>
                  <w:lang w:eastAsia="en-GB"/>
                </w:rPr>
                <w:t>. Otherwise, it is not configured for</w:t>
              </w:r>
              <w:r>
                <w:rPr>
                  <w:rFonts w:cs="Arial"/>
                  <w:bCs/>
                  <w:iCs/>
                  <w:szCs w:val="18"/>
                  <w:lang w:eastAsia="en-GB"/>
                </w:rPr>
                <w:t xml:space="preserve"> uplink</w:t>
              </w:r>
              <w:r w:rsidRPr="00C37440">
                <w:rPr>
                  <w:rFonts w:cs="Arial"/>
                  <w:bCs/>
                  <w:iCs/>
                  <w:szCs w:val="18"/>
                  <w:lang w:eastAsia="en-GB"/>
                </w:rPr>
                <w:t>.</w:t>
              </w:r>
            </w:ins>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Del="00191D75" w:rsidRDefault="00191D75" w:rsidP="00191D75">
            <w:pPr>
              <w:pStyle w:val="TAL"/>
              <w:rPr>
                <w:del w:id="9949" w:author="CR#4300" w:date="2020-07-13T16:03:00Z"/>
                <w:bCs/>
                <w:iCs/>
                <w:lang w:eastAsia="en-GB"/>
              </w:rPr>
            </w:pPr>
            <w:ins w:id="9950" w:author="CR#4300" w:date="2020-07-13T16:02:00Z">
              <w:r>
                <w:rPr>
                  <w:bCs/>
                  <w:iCs/>
                  <w:lang w:eastAsia="en-GB"/>
                </w:rPr>
                <w:t xml:space="preserve">This field configures Ethernet Header Compression. This field </w:t>
              </w:r>
            </w:ins>
            <w:del w:id="9951" w:author="CR#4300" w:date="2020-07-13T16:03:00Z">
              <w:r w:rsidR="00C20BE6" w:rsidRPr="000E4E7F" w:rsidDel="00191D75">
                <w:rPr>
                  <w:bCs/>
                  <w:iCs/>
                  <w:lang w:eastAsia="en-GB"/>
                </w:rPr>
                <w:delText xml:space="preserve">If </w:delText>
              </w:r>
              <w:r w:rsidR="00C20BE6" w:rsidRPr="000E4E7F" w:rsidDel="00191D75">
                <w:rPr>
                  <w:bCs/>
                  <w:i/>
                  <w:lang w:eastAsia="en-GB"/>
                </w:rPr>
                <w:delText xml:space="preserve">ehc-Downlink </w:delText>
              </w:r>
              <w:r w:rsidR="00C20BE6" w:rsidRPr="000E4E7F" w:rsidDel="00191D75">
                <w:rPr>
                  <w:bCs/>
                  <w:iCs/>
                  <w:lang w:eastAsia="en-GB"/>
                </w:rPr>
                <w:delText xml:space="preserve">is configured, then Ethernet header compression is configured for downlink. Otherwise, it is not configured for downlink. </w:delText>
              </w:r>
            </w:del>
          </w:p>
          <w:p w:rsidR="00C20BE6" w:rsidRPr="000E4E7F" w:rsidDel="00191D75" w:rsidRDefault="00C20BE6" w:rsidP="00954671">
            <w:pPr>
              <w:pStyle w:val="TAL"/>
              <w:rPr>
                <w:del w:id="9952" w:author="CR#4300" w:date="2020-07-13T16:03:00Z"/>
                <w:bCs/>
                <w:iCs/>
                <w:lang w:eastAsia="en-GB"/>
              </w:rPr>
            </w:pPr>
            <w:del w:id="9953" w:author="CR#4300" w:date="2020-07-13T16:03:00Z">
              <w:r w:rsidRPr="000E4E7F" w:rsidDel="00191D75">
                <w:rPr>
                  <w:bCs/>
                  <w:iCs/>
                  <w:lang w:eastAsia="en-GB"/>
                </w:rPr>
                <w:delText xml:space="preserve">If </w:delText>
              </w:r>
              <w:r w:rsidRPr="000E4E7F" w:rsidDel="00191D75">
                <w:rPr>
                  <w:bCs/>
                  <w:i/>
                  <w:lang w:eastAsia="en-GB"/>
                </w:rPr>
                <w:delText xml:space="preserve">ehc-Uplink </w:delText>
              </w:r>
              <w:r w:rsidRPr="000E4E7F" w:rsidDel="00191D75">
                <w:rPr>
                  <w:bCs/>
                  <w:iCs/>
                  <w:lang w:eastAsia="en-GB"/>
                </w:rPr>
                <w:delText>is configured, then Ethernet header compression is configured for uplink. Otherwise, it is not configued for uplink.</w:delText>
              </w:r>
            </w:del>
          </w:p>
          <w:p w:rsidR="00C20BE6" w:rsidRDefault="00C20BE6" w:rsidP="00191D75">
            <w:pPr>
              <w:pStyle w:val="TAL"/>
              <w:rPr>
                <w:ins w:id="9954" w:author="CR#4300" w:date="2020-07-13T16:03:00Z"/>
                <w:bCs/>
                <w:iCs/>
                <w:lang w:eastAsia="en-GB"/>
              </w:rPr>
            </w:pPr>
            <w:del w:id="9955" w:author="CR#4300" w:date="2020-07-13T16:03:00Z">
              <w:r w:rsidRPr="000E4E7F" w:rsidDel="00191D75">
                <w:rPr>
                  <w:bCs/>
                  <w:iCs/>
                  <w:lang w:eastAsia="en-GB"/>
                </w:rPr>
                <w:delText xml:space="preserve">The fields in </w:delText>
              </w:r>
              <w:r w:rsidRPr="000E4E7F" w:rsidDel="00191D75">
                <w:rPr>
                  <w:i/>
                  <w:iCs/>
                </w:rPr>
                <w:delText xml:space="preserve">ehc-Common </w:delText>
              </w:r>
              <w:r w:rsidRPr="000E4E7F" w:rsidDel="00191D75">
                <w:delText xml:space="preserve">applies for both donwlink and uplink once configured. </w:delText>
              </w:r>
              <w:r w:rsidRPr="000E4E7F" w:rsidDel="00191D75">
                <w:rPr>
                  <w:bCs/>
                  <w:iCs/>
                  <w:lang w:eastAsia="en-GB"/>
                </w:rPr>
                <w:delText xml:space="preserve">Ethernet Header compression </w:delText>
              </w:r>
            </w:del>
            <w:r w:rsidRPr="000E4E7F">
              <w:rPr>
                <w:bCs/>
                <w:iCs/>
                <w:lang w:eastAsia="en-GB"/>
              </w:rPr>
              <w:t>can only be configured for DRB.</w:t>
            </w:r>
          </w:p>
          <w:p w:rsidR="00191D75" w:rsidRDefault="00191D75" w:rsidP="00191D75">
            <w:pPr>
              <w:pStyle w:val="TAL"/>
              <w:rPr>
                <w:ins w:id="9956" w:author="CR#4300" w:date="2020-07-13T16:03:00Z"/>
                <w:rFonts w:cs="Arial"/>
                <w:szCs w:val="18"/>
                <w:lang w:eastAsia="zh-TW"/>
              </w:rPr>
            </w:pPr>
            <w:ins w:id="9957" w:author="CR#4300" w:date="2020-07-13T16:0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rsidR="00191D75" w:rsidRPr="000E4E7F" w:rsidRDefault="00191D75" w:rsidP="00191D75">
            <w:pPr>
              <w:pStyle w:val="TAL"/>
              <w:rPr>
                <w:b/>
                <w:i/>
                <w:lang w:eastAsia="en-GB"/>
              </w:rPr>
            </w:pPr>
            <w:ins w:id="9958" w:author="CR#4300" w:date="2020-07-13T16:0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495D2E" w:rsidRPr="000E4E7F" w:rsidTr="005411BB">
        <w:trPr>
          <w:cantSplit/>
          <w:ins w:id="9959" w:author="Draft v2" w:date="2020-07-16T14:45:00Z"/>
        </w:trPr>
        <w:tc>
          <w:tcPr>
            <w:tcW w:w="9639" w:type="dxa"/>
          </w:tcPr>
          <w:p w:rsidR="00495D2E" w:rsidRPr="00B61958" w:rsidRDefault="00495D2E" w:rsidP="00495D2E">
            <w:pPr>
              <w:keepNext/>
              <w:keepLines/>
              <w:tabs>
                <w:tab w:val="left" w:pos="11100"/>
              </w:tabs>
              <w:spacing w:after="0"/>
              <w:rPr>
                <w:ins w:id="9960" w:author="Draft v2" w:date="2020-07-16T14:45:00Z"/>
                <w:rFonts w:ascii="Arial" w:hAnsi="Arial" w:cs="Arial"/>
                <w:b/>
                <w:i/>
                <w:sz w:val="18"/>
                <w:szCs w:val="18"/>
                <w:lang w:eastAsia="en-GB"/>
              </w:rPr>
            </w:pPr>
            <w:ins w:id="9961" w:author="Draft v2" w:date="2020-07-16T14:45:00Z">
              <w:r>
                <w:rPr>
                  <w:rFonts w:ascii="Arial" w:hAnsi="Arial" w:cs="Arial"/>
                  <w:b/>
                  <w:i/>
                  <w:sz w:val="18"/>
                  <w:szCs w:val="18"/>
                  <w:lang w:eastAsia="en-GB"/>
                </w:rPr>
                <w:lastRenderedPageBreak/>
                <w:t>maxCID-EHC-UL</w:t>
              </w:r>
            </w:ins>
          </w:p>
          <w:p w:rsidR="00495D2E" w:rsidRPr="000E4E7F" w:rsidRDefault="00495D2E" w:rsidP="00495D2E">
            <w:pPr>
              <w:pStyle w:val="TAL"/>
              <w:rPr>
                <w:ins w:id="9962" w:author="Draft v2" w:date="2020-07-16T14:45:00Z"/>
                <w:b/>
                <w:bCs/>
                <w:i/>
                <w:noProof/>
                <w:lang w:eastAsia="en-GB"/>
              </w:rPr>
            </w:pPr>
            <w:ins w:id="9963" w:author="Draft v2" w:date="2020-07-16T14:45:00Z">
              <w:r w:rsidRPr="004D364D">
                <w:rPr>
                  <w:rFonts w:cs="Arial"/>
                  <w:bCs/>
                  <w:iCs/>
                  <w:szCs w:val="18"/>
                  <w:lang w:eastAsia="en-GB"/>
                </w:rPr>
                <w:t>Indicates the value of the MAX_CID_EHC_UL parameter as specified in TS 3</w:t>
              </w:r>
              <w:r>
                <w:rPr>
                  <w:rFonts w:cs="Arial"/>
                  <w:bCs/>
                  <w:iCs/>
                  <w:szCs w:val="18"/>
                  <w:lang w:eastAsia="en-GB"/>
                </w:rPr>
                <w:t>6</w:t>
              </w:r>
              <w:r w:rsidRPr="004D364D">
                <w:rPr>
                  <w:rFonts w:cs="Arial"/>
                  <w:bCs/>
                  <w:iCs/>
                  <w:szCs w:val="18"/>
                  <w:lang w:eastAsia="en-GB"/>
                </w:rPr>
                <w:t>.323 [</w:t>
              </w:r>
              <w:r>
                <w:rPr>
                  <w:rFonts w:cs="Arial"/>
                  <w:bCs/>
                  <w:iCs/>
                  <w:szCs w:val="18"/>
                  <w:lang w:eastAsia="en-GB"/>
                </w:rPr>
                <w:t>8</w:t>
              </w:r>
              <w:r w:rsidRPr="004D364D">
                <w:rPr>
                  <w:rFonts w:cs="Arial"/>
                  <w:bCs/>
                  <w:iCs/>
                  <w:szCs w:val="18"/>
                  <w:lang w:eastAsia="en-GB"/>
                </w:rPr>
                <w:t xml:space="preserve">]. The total value of MAX_CID_EHC_UL across all bearers for the UE should be less than or equal to the value of </w:t>
              </w:r>
              <w:r w:rsidRPr="008B0611">
                <w:rPr>
                  <w:rFonts w:cs="Arial"/>
                  <w:bCs/>
                  <w:i/>
                  <w:szCs w:val="18"/>
                  <w:lang w:eastAsia="en-GB"/>
                </w:rPr>
                <w:t>maxNumberEHC-Contexts</w:t>
              </w:r>
              <w:r w:rsidRPr="004D364D">
                <w:rPr>
                  <w:rFonts w:cs="Arial"/>
                  <w:bCs/>
                  <w:iCs/>
                  <w:szCs w:val="18"/>
                  <w:lang w:eastAsia="en-GB"/>
                </w:rPr>
                <w:t xml:space="preserve"> parameter as indicated by the UE</w:t>
              </w:r>
              <w:r w:rsidRPr="00C37440">
                <w:rPr>
                  <w:rFonts w:cs="Arial"/>
                  <w:bCs/>
                  <w:iCs/>
                  <w:szCs w:val="18"/>
                  <w:lang w:eastAsia="en-GB"/>
                </w:rPr>
                <w:t>.</w:t>
              </w:r>
            </w:ins>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9964" w:author="CR#4290r2" w:date="2020-07-13T15:28:00Z">
              <w:r w:rsidR="00191D75">
                <w:rPr>
                  <w:lang w:eastAsia="en-GB"/>
                </w:rPr>
                <w:t xml:space="preserve"> PDCP duplication is not supported during a DAPS handover.</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9965" w:author="CR#4290r2" w:date="2020-07-13T15:28:00Z">
              <w:r w:rsidR="00191D75">
                <w:rPr>
                  <w:lang w:eastAsia="en-GB"/>
                </w:rPr>
                <w:t>,</w:t>
              </w:r>
            </w:ins>
            <w:del w:id="9966" w:author="CR#4290r2" w:date="2020-07-13T15:28:00Z">
              <w:r w:rsidRPr="000E4E7F" w:rsidDel="00191D75">
                <w:rPr>
                  <w:lang w:eastAsia="en-GB"/>
                </w:rPr>
                <w:delText xml:space="preserve"> and</w:delText>
              </w:r>
            </w:del>
            <w:r w:rsidRPr="000E4E7F">
              <w:rPr>
                <w:lang w:eastAsia="en-GB"/>
              </w:rPr>
              <w:t xml:space="preserve"> upon PDCP data recovery</w:t>
            </w:r>
            <w:ins w:id="9967" w:author="CR#4290r2" w:date="2020-07-13T15:28:00Z">
              <w:r w:rsidR="00191D75">
                <w:rPr>
                  <w:lang w:eastAsia="en-GB"/>
                </w:rPr>
                <w:t xml:space="preserve">, upon </w:t>
              </w:r>
              <w:r w:rsidR="00191D75" w:rsidRPr="007E278A">
                <w:t>uplink data switching during DAPS handover</w:t>
              </w:r>
              <w:r w:rsidR="00191D75">
                <w:t xml:space="preserve"> and upon release of the source cell after DAPS handover</w:t>
              </w:r>
            </w:ins>
            <w:r w:rsidRPr="000E4E7F">
              <w:rPr>
                <w:lang w:eastAsia="en-GB"/>
              </w:rPr>
              <w:t xml:space="preserve"> as specified in TS 36.323 [8].</w:t>
            </w:r>
            <w:ins w:id="9968" w:author="CR#4290r2" w:date="2020-07-13T15:29:00Z">
              <w:r w:rsidR="00191D75">
                <w:rPr>
                  <w:lang w:eastAsia="en-GB"/>
                </w:rPr>
                <w:t xml:space="preserve"> If the UE supports DAPS handover</w:t>
              </w:r>
              <w:r w:rsidR="00191D75" w:rsidRPr="00D41ADC">
                <w:rPr>
                  <w:lang w:eastAsia="en-GB"/>
                </w:rPr>
                <w:t>,</w:t>
              </w:r>
              <w:r w:rsidR="00191D75" w:rsidRPr="00D41ADC">
                <w:rPr>
                  <w:lang w:val="sv-SE" w:eastAsia="en-GB"/>
                </w:rPr>
                <w:t xml:space="preserve"> for RLC UM radio bearers, the field has the value FALSE if it has not been configured.</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lastRenderedPageBreak/>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9969" w:author="CR#4300" w:date="2020-07-13T16:04:00Z">
              <w:r w:rsidR="00191D75" w:rsidRPr="00EC6D19">
                <w:rPr>
                  <w:i/>
                  <w:iCs/>
                  <w:noProof/>
                  <w:lang w:eastAsia="zh-CN"/>
                </w:rPr>
                <w:t>ethernetHeaderCompression</w:t>
              </w:r>
              <w:r w:rsidR="00191D75">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Del="00191D75" w:rsidTr="003C0A8B">
        <w:trPr>
          <w:cantSplit/>
          <w:tblHeader/>
          <w:del w:id="9970" w:author="CR#4300" w:date="2020-07-13T16:04:00Z"/>
        </w:trPr>
        <w:tc>
          <w:tcPr>
            <w:tcW w:w="2268" w:type="dxa"/>
          </w:tcPr>
          <w:p w:rsidR="00C20BE6" w:rsidRPr="000E4E7F" w:rsidDel="00191D75" w:rsidRDefault="00C20BE6" w:rsidP="001628A2">
            <w:pPr>
              <w:pStyle w:val="TAL"/>
              <w:rPr>
                <w:del w:id="9971" w:author="CR#4300" w:date="2020-07-13T16:04:00Z"/>
                <w:b/>
                <w:i/>
                <w:iCs/>
              </w:rPr>
            </w:pPr>
            <w:del w:id="9972" w:author="CR#4300" w:date="2020-07-13T16:04:00Z">
              <w:r w:rsidRPr="000E4E7F" w:rsidDel="00191D75">
                <w:rPr>
                  <w:i/>
                  <w:iCs/>
                  <w:noProof/>
                </w:rPr>
                <w:delText>DRB</w:delText>
              </w:r>
            </w:del>
          </w:p>
        </w:tc>
        <w:tc>
          <w:tcPr>
            <w:tcW w:w="7371" w:type="dxa"/>
          </w:tcPr>
          <w:p w:rsidR="00C20BE6" w:rsidRPr="000E4E7F" w:rsidDel="00191D75" w:rsidRDefault="00C20BE6" w:rsidP="001628A2">
            <w:pPr>
              <w:pStyle w:val="TAL"/>
              <w:rPr>
                <w:del w:id="9973" w:author="CR#4300" w:date="2020-07-13T16:04:00Z"/>
              </w:rPr>
            </w:pPr>
            <w:del w:id="9974" w:author="CR#4300" w:date="2020-07-13T16:04:00Z">
              <w:r w:rsidRPr="000E4E7F" w:rsidDel="00191D75">
                <w:delText xml:space="preserve">This field is mandatory present when the corresponding DRB is being set up, absent for SRBs. Otherwise this field is optionally present, need </w:delText>
              </w:r>
              <w:r w:rsidR="003208C6" w:rsidRPr="000E4E7F" w:rsidDel="00191D75">
                <w:delText>ON</w:delText>
              </w:r>
              <w:r w:rsidRPr="000E4E7F" w:rsidDel="00191D75">
                <w:delText>.</w:delText>
              </w:r>
            </w:del>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ins w:id="9975" w:author="CR#4290r2" w:date="2020-07-13T15:29:00Z">
              <w:r w:rsidR="00191D75">
                <w:rPr>
                  <w:i/>
                  <w:iCs/>
                  <w:noProof/>
                </w:rPr>
                <w:t>-UM</w:t>
              </w:r>
            </w:ins>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w:t>
            </w:r>
            <w:ins w:id="9976" w:author="CR#4290r2" w:date="2020-07-13T15:29:00Z">
              <w:r w:rsidR="00191D75" w:rsidRPr="000E4E7F">
                <w:t xml:space="preserve"> </w:t>
              </w:r>
              <w:r w:rsidR="00191D75">
                <w:t xml:space="preserve">If the UE supports DAPS handover, </w:t>
              </w:r>
            </w:ins>
            <w:ins w:id="9977" w:author="CR#4290r2" w:date="2020-07-13T15:30:00Z">
              <w:r w:rsidR="00191D75">
                <w:t>this field is optional, need ON, for a DAPS radio bearer</w:t>
              </w:r>
              <w:r w:rsidR="00191D75" w:rsidRPr="000E4E7F">
                <w:t xml:space="preserve"> </w:t>
              </w:r>
              <w:r w:rsidR="00191D75">
                <w:t>configured with RLC UM.</w:t>
              </w:r>
            </w:ins>
            <w:r w:rsidRPr="000E4E7F">
              <w:t xml:space="preserve">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w:t>
            </w:r>
            <w:ins w:id="9978" w:author="CR#4240r2" w:date="2020-07-12T00:20:00Z">
              <w:r w:rsidR="00A14AB1">
                <w:rPr>
                  <w:rFonts w:hint="eastAsia"/>
                  <w:lang w:eastAsia="ko-KR"/>
                </w:rPr>
                <w:t xml:space="preserve"> as well as in case of setup of or reconfiguration to a DRB associated with at least one RLC entity configured with </w:t>
              </w:r>
              <w:r w:rsidR="00A14AB1" w:rsidRPr="00BA1DE6">
                <w:rPr>
                  <w:i/>
                  <w:lang w:eastAsia="ko-KR"/>
                  <w:rPrChange w:id="9979"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9980" w:author="CR#4240r2" w:date="2020-07-12T00:20:00Z">
              <w:r w:rsidR="00A14AB1">
                <w:rPr>
                  <w:rFonts w:hint="eastAsia"/>
                  <w:lang w:eastAsia="ko-KR"/>
                </w:rPr>
                <w:t xml:space="preserve"> as </w:t>
              </w:r>
              <w:r w:rsidR="00A14AB1">
                <w:rPr>
                  <w:lang w:eastAsia="ko-KR"/>
                </w:rPr>
                <w:t>well</w:t>
              </w:r>
              <w:r w:rsidR="00A14AB1">
                <w:rPr>
                  <w:rFonts w:hint="eastAsia"/>
                  <w:lang w:eastAsia="ko-KR"/>
                </w:rPr>
                <w:t xml:space="preserve"> as upon reconfiguration of a DRB associated with at least one RLC entity configured with </w:t>
              </w:r>
              <w:r w:rsidR="00A14AB1" w:rsidRPr="00406DE8">
                <w:rPr>
                  <w:i/>
                  <w:lang w:eastAsia="ko-KR"/>
                </w:rPr>
                <w:t>rlc-OutOfOrderDelivery</w:t>
              </w:r>
            </w:ins>
            <w:r w:rsidRPr="000E4E7F">
              <w:t>, need ON. Otherwise the field is not present.</w:t>
            </w:r>
          </w:p>
        </w:tc>
      </w:tr>
    </w:tbl>
    <w:p w:rsidR="00191D75" w:rsidDel="00495D2E" w:rsidRDefault="00191D75" w:rsidP="00191D75">
      <w:pPr>
        <w:rPr>
          <w:ins w:id="9981" w:author="CR#4300" w:date="2020-07-13T16:04:00Z"/>
          <w:del w:id="9982" w:author="Draft v2" w:date="2020-07-16T14:4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1D75" w:rsidRPr="000E4E7F" w:rsidDel="00495D2E" w:rsidTr="00515E0D">
        <w:trPr>
          <w:cantSplit/>
          <w:tblHeader/>
          <w:ins w:id="9983" w:author="CR#4300" w:date="2020-07-13T16:04:00Z"/>
          <w:del w:id="9984" w:author="Draft v2" w:date="2020-07-16T14:45:00Z"/>
        </w:trPr>
        <w:tc>
          <w:tcPr>
            <w:tcW w:w="9639" w:type="dxa"/>
          </w:tcPr>
          <w:p w:rsidR="00191D75" w:rsidRPr="000E4E7F" w:rsidDel="00495D2E" w:rsidRDefault="00191D75" w:rsidP="00515E0D">
            <w:pPr>
              <w:pStyle w:val="TAH"/>
              <w:rPr>
                <w:ins w:id="9985" w:author="CR#4300" w:date="2020-07-13T16:04:00Z"/>
                <w:del w:id="9986" w:author="Draft v2" w:date="2020-07-16T14:45:00Z"/>
                <w:lang w:eastAsia="en-GB"/>
              </w:rPr>
            </w:pPr>
            <w:ins w:id="9987" w:author="CR#4300" w:date="2020-07-13T16:04:00Z">
              <w:del w:id="9988" w:author="Draft v2" w:date="2020-07-16T14:45:00Z">
                <w:r w:rsidRPr="009A3542" w:rsidDel="00495D2E">
                  <w:rPr>
                    <w:i/>
                    <w:iCs/>
                  </w:rPr>
                  <w:lastRenderedPageBreak/>
                  <w:delText>EthernetHeaderCompression</w:delText>
                </w:r>
                <w:r w:rsidRPr="000E4E7F" w:rsidDel="00495D2E">
                  <w:rPr>
                    <w:iCs/>
                    <w:noProof/>
                    <w:lang w:eastAsia="en-GB"/>
                  </w:rPr>
                  <w:delText xml:space="preserve"> field descriptions</w:delText>
                </w:r>
              </w:del>
            </w:ins>
          </w:p>
        </w:tc>
      </w:tr>
      <w:tr w:rsidR="00191D75" w:rsidRPr="000E4E7F" w:rsidDel="00495D2E" w:rsidTr="00515E0D">
        <w:trPr>
          <w:cantSplit/>
          <w:ins w:id="9989" w:author="CR#4300" w:date="2020-07-13T16:04:00Z"/>
          <w:del w:id="9990" w:author="Draft v2" w:date="2020-07-16T14:45:00Z"/>
        </w:trPr>
        <w:tc>
          <w:tcPr>
            <w:tcW w:w="9639" w:type="dxa"/>
          </w:tcPr>
          <w:p w:rsidR="00191D75" w:rsidRPr="000E4E7F" w:rsidDel="00495D2E" w:rsidRDefault="00191D75" w:rsidP="00515E0D">
            <w:pPr>
              <w:pStyle w:val="TAL"/>
              <w:rPr>
                <w:ins w:id="9991" w:author="CR#4300" w:date="2020-07-13T16:04:00Z"/>
                <w:del w:id="9992" w:author="Draft v2" w:date="2020-07-16T14:45:00Z"/>
                <w:b/>
                <w:bCs/>
                <w:i/>
                <w:noProof/>
                <w:lang w:eastAsia="en-GB"/>
              </w:rPr>
            </w:pPr>
            <w:ins w:id="9993" w:author="CR#4300" w:date="2020-07-13T16:04:00Z">
              <w:del w:id="9994" w:author="Draft v2" w:date="2020-07-16T14:45:00Z">
                <w:r w:rsidRPr="000E4E7F" w:rsidDel="00495D2E">
                  <w:rPr>
                    <w:b/>
                    <w:i/>
                    <w:lang w:eastAsia="en-GB"/>
                  </w:rPr>
                  <w:delText>drb-ContinueEHC-DL</w:delText>
                </w:r>
              </w:del>
            </w:ins>
          </w:p>
          <w:p w:rsidR="00191D75" w:rsidRPr="000E4E7F" w:rsidDel="00495D2E" w:rsidRDefault="00191D75" w:rsidP="00515E0D">
            <w:pPr>
              <w:pStyle w:val="TAL"/>
              <w:rPr>
                <w:ins w:id="9995" w:author="CR#4300" w:date="2020-07-13T16:04:00Z"/>
                <w:del w:id="9996" w:author="Draft v2" w:date="2020-07-16T14:45:00Z"/>
                <w:b/>
                <w:bCs/>
                <w:i/>
                <w:noProof/>
                <w:lang w:eastAsia="zh-CN"/>
              </w:rPr>
            </w:pPr>
            <w:ins w:id="9997" w:author="CR#4300" w:date="2020-07-13T16:04:00Z">
              <w:del w:id="9998" w:author="Draft v2" w:date="2020-07-16T14:45:00Z">
                <w:r w:rsidDel="00495D2E">
                  <w:rPr>
                    <w:bCs/>
                    <w:noProof/>
                    <w:lang w:eastAsia="en-GB"/>
                  </w:rPr>
                  <w:delText>I</w:delText>
                </w:r>
                <w:r w:rsidRPr="000E4E7F" w:rsidDel="00495D2E">
                  <w:rPr>
                    <w:bCs/>
                    <w:noProof/>
                    <w:lang w:eastAsia="en-GB"/>
                  </w:rPr>
                  <w:delText>ndicate</w:delText>
                </w:r>
                <w:r w:rsidDel="00495D2E">
                  <w:rPr>
                    <w:bCs/>
                    <w:noProof/>
                    <w:lang w:eastAsia="en-GB"/>
                  </w:rPr>
                  <w:delText>s</w:delText>
                </w:r>
                <w:r w:rsidRPr="000E4E7F" w:rsidDel="00495D2E">
                  <w:rPr>
                    <w:bCs/>
                    <w:noProof/>
                    <w:lang w:eastAsia="en-GB"/>
                  </w:rPr>
                  <w:delText xml:space="preserve"> whether the PDCP entity continues or resets the</w:delText>
                </w:r>
                <w:r w:rsidDel="00495D2E">
                  <w:rPr>
                    <w:bCs/>
                    <w:noProof/>
                    <w:lang w:eastAsia="en-GB"/>
                  </w:rPr>
                  <w:delText xml:space="preserve"> downlink</w:delText>
                </w:r>
                <w:r w:rsidRPr="000E4E7F" w:rsidDel="00495D2E">
                  <w:rPr>
                    <w:bCs/>
                    <w:noProof/>
                    <w:lang w:eastAsia="en-GB"/>
                  </w:rPr>
                  <w:delText xml:space="preserve"> EHC header compression protocol during PDCP re-establishment, as specified in TS 3</w:delText>
                </w:r>
                <w:r w:rsidDel="00495D2E">
                  <w:rPr>
                    <w:bCs/>
                    <w:noProof/>
                    <w:lang w:eastAsia="en-GB"/>
                  </w:rPr>
                  <w:delText>6</w:delText>
                </w:r>
                <w:r w:rsidRPr="000E4E7F" w:rsidDel="00495D2E">
                  <w:rPr>
                    <w:bCs/>
                    <w:noProof/>
                    <w:lang w:eastAsia="en-GB"/>
                  </w:rPr>
                  <w:delText>.323 [</w:delText>
                </w:r>
                <w:r w:rsidDel="00495D2E">
                  <w:rPr>
                    <w:bCs/>
                    <w:noProof/>
                    <w:lang w:eastAsia="en-GB"/>
                  </w:rPr>
                  <w:delText>8</w:delText>
                </w:r>
                <w:r w:rsidRPr="000E4E7F" w:rsidDel="00495D2E">
                  <w:rPr>
                    <w:bCs/>
                    <w:noProof/>
                    <w:lang w:eastAsia="en-GB"/>
                  </w:rPr>
                  <w:delText xml:space="preserve">]. </w:delText>
                </w:r>
                <w:r w:rsidRPr="000E4E7F" w:rsidDel="00495D2E">
                  <w:rPr>
                    <w:rFonts w:cs="Arial"/>
                  </w:rPr>
                  <w:delText xml:space="preserve">The field </w:delText>
                </w:r>
                <w:r w:rsidDel="00495D2E">
                  <w:rPr>
                    <w:rFonts w:cs="Arial"/>
                  </w:rPr>
                  <w:delText>is</w:delText>
                </w:r>
                <w:r w:rsidRPr="000E4E7F" w:rsidDel="00495D2E">
                  <w:rPr>
                    <w:rFonts w:eastAsia="Yu Mincho" w:cs="Arial"/>
                  </w:rPr>
                  <w:delText xml:space="preserve"> </w:delText>
                </w:r>
                <w:r w:rsidRPr="000E4E7F" w:rsidDel="00495D2E">
                  <w:rPr>
                    <w:rFonts w:cs="Arial"/>
                  </w:rPr>
                  <w:delText xml:space="preserve">configured only in case of resuming an RRC connection or reconfiguration with sync, where the PDCP termination point is not changed and the </w:delText>
                </w:r>
                <w:r w:rsidRPr="000E4E7F" w:rsidDel="00495D2E">
                  <w:rPr>
                    <w:rFonts w:cs="Arial"/>
                    <w:i/>
                  </w:rPr>
                  <w:delText>fullConfig</w:delText>
                </w:r>
                <w:r w:rsidRPr="000E4E7F" w:rsidDel="00495D2E">
                  <w:rPr>
                    <w:rFonts w:cs="Arial"/>
                  </w:rPr>
                  <w:delText xml:space="preserve"> is not indicated.</w:delText>
                </w:r>
              </w:del>
            </w:ins>
          </w:p>
        </w:tc>
      </w:tr>
      <w:tr w:rsidR="00191D75" w:rsidRPr="000E4E7F" w:rsidDel="00495D2E" w:rsidTr="00515E0D">
        <w:trPr>
          <w:cantSplit/>
          <w:ins w:id="9999" w:author="CR#4300" w:date="2020-07-13T16:04:00Z"/>
          <w:del w:id="10000" w:author="Draft v2" w:date="2020-07-16T14:45:00Z"/>
        </w:trPr>
        <w:tc>
          <w:tcPr>
            <w:tcW w:w="9639" w:type="dxa"/>
          </w:tcPr>
          <w:p w:rsidR="00191D75" w:rsidRPr="000E4E7F" w:rsidDel="00495D2E" w:rsidRDefault="00191D75" w:rsidP="00515E0D">
            <w:pPr>
              <w:pStyle w:val="TAL"/>
              <w:rPr>
                <w:ins w:id="10001" w:author="CR#4300" w:date="2020-07-13T16:04:00Z"/>
                <w:del w:id="10002" w:author="Draft v2" w:date="2020-07-16T14:45:00Z"/>
                <w:b/>
                <w:bCs/>
                <w:i/>
                <w:noProof/>
                <w:lang w:eastAsia="en-GB"/>
              </w:rPr>
            </w:pPr>
            <w:ins w:id="10003" w:author="CR#4300" w:date="2020-07-13T16:04:00Z">
              <w:del w:id="10004" w:author="Draft v2" w:date="2020-07-16T14:45:00Z">
                <w:r w:rsidRPr="000E4E7F" w:rsidDel="00495D2E">
                  <w:rPr>
                    <w:b/>
                    <w:i/>
                    <w:lang w:eastAsia="en-GB"/>
                  </w:rPr>
                  <w:delText>drb-ContinueEHC-</w:delText>
                </w:r>
                <w:r w:rsidDel="00495D2E">
                  <w:rPr>
                    <w:b/>
                    <w:i/>
                    <w:lang w:eastAsia="en-GB"/>
                  </w:rPr>
                  <w:delText>U</w:delText>
                </w:r>
                <w:r w:rsidRPr="000E4E7F" w:rsidDel="00495D2E">
                  <w:rPr>
                    <w:b/>
                    <w:i/>
                    <w:lang w:eastAsia="en-GB"/>
                  </w:rPr>
                  <w:delText>L</w:delText>
                </w:r>
              </w:del>
            </w:ins>
          </w:p>
          <w:p w:rsidR="00191D75" w:rsidRPr="000E4E7F" w:rsidDel="00495D2E" w:rsidRDefault="00191D75" w:rsidP="00515E0D">
            <w:pPr>
              <w:pStyle w:val="TAL"/>
              <w:rPr>
                <w:ins w:id="10005" w:author="CR#4300" w:date="2020-07-13T16:04:00Z"/>
                <w:del w:id="10006" w:author="Draft v2" w:date="2020-07-16T14:45:00Z"/>
                <w:b/>
                <w:bCs/>
                <w:i/>
                <w:noProof/>
                <w:lang w:eastAsia="en-GB"/>
              </w:rPr>
            </w:pPr>
            <w:ins w:id="10007" w:author="CR#4300" w:date="2020-07-13T16:04:00Z">
              <w:del w:id="10008" w:author="Draft v2" w:date="2020-07-16T14:45:00Z">
                <w:r w:rsidDel="00495D2E">
                  <w:rPr>
                    <w:bCs/>
                    <w:noProof/>
                    <w:lang w:eastAsia="en-GB"/>
                  </w:rPr>
                  <w:delText>I</w:delText>
                </w:r>
                <w:r w:rsidRPr="000E4E7F" w:rsidDel="00495D2E">
                  <w:rPr>
                    <w:bCs/>
                    <w:noProof/>
                    <w:lang w:eastAsia="en-GB"/>
                  </w:rPr>
                  <w:delText>ndicate</w:delText>
                </w:r>
                <w:r w:rsidDel="00495D2E">
                  <w:rPr>
                    <w:bCs/>
                    <w:noProof/>
                    <w:lang w:eastAsia="en-GB"/>
                  </w:rPr>
                  <w:delText>s</w:delText>
                </w:r>
                <w:r w:rsidRPr="000E4E7F" w:rsidDel="00495D2E">
                  <w:rPr>
                    <w:bCs/>
                    <w:noProof/>
                    <w:lang w:eastAsia="en-GB"/>
                  </w:rPr>
                  <w:delText xml:space="preserve"> whether the PDCP entity continues or resets the</w:delText>
                </w:r>
                <w:r w:rsidDel="00495D2E">
                  <w:rPr>
                    <w:bCs/>
                    <w:noProof/>
                    <w:lang w:eastAsia="en-GB"/>
                  </w:rPr>
                  <w:delText xml:space="preserve"> uplink</w:delText>
                </w:r>
                <w:r w:rsidRPr="000E4E7F" w:rsidDel="00495D2E">
                  <w:rPr>
                    <w:bCs/>
                    <w:noProof/>
                    <w:lang w:eastAsia="en-GB"/>
                  </w:rPr>
                  <w:delText xml:space="preserve"> EHC header compression protocol during PDCP re-establishment, as specified in TS 3</w:delText>
                </w:r>
                <w:r w:rsidDel="00495D2E">
                  <w:rPr>
                    <w:bCs/>
                    <w:noProof/>
                    <w:lang w:eastAsia="en-GB"/>
                  </w:rPr>
                  <w:delText>6</w:delText>
                </w:r>
                <w:r w:rsidRPr="000E4E7F" w:rsidDel="00495D2E">
                  <w:rPr>
                    <w:bCs/>
                    <w:noProof/>
                    <w:lang w:eastAsia="en-GB"/>
                  </w:rPr>
                  <w:delText>.323 [</w:delText>
                </w:r>
                <w:r w:rsidDel="00495D2E">
                  <w:rPr>
                    <w:bCs/>
                    <w:noProof/>
                    <w:lang w:eastAsia="en-GB"/>
                  </w:rPr>
                  <w:delText>8</w:delText>
                </w:r>
                <w:r w:rsidRPr="000E4E7F" w:rsidDel="00495D2E">
                  <w:rPr>
                    <w:bCs/>
                    <w:noProof/>
                    <w:lang w:eastAsia="en-GB"/>
                  </w:rPr>
                  <w:delText xml:space="preserve">]. </w:delText>
                </w:r>
                <w:r w:rsidRPr="000E4E7F" w:rsidDel="00495D2E">
                  <w:rPr>
                    <w:rFonts w:cs="Arial"/>
                  </w:rPr>
                  <w:delText xml:space="preserve">The field </w:delText>
                </w:r>
                <w:r w:rsidDel="00495D2E">
                  <w:rPr>
                    <w:rFonts w:cs="Arial"/>
                  </w:rPr>
                  <w:delText>is</w:delText>
                </w:r>
                <w:r w:rsidRPr="000E4E7F" w:rsidDel="00495D2E">
                  <w:rPr>
                    <w:rFonts w:eastAsia="Yu Mincho" w:cs="Arial"/>
                  </w:rPr>
                  <w:delText xml:space="preserve"> </w:delText>
                </w:r>
                <w:r w:rsidRPr="000E4E7F" w:rsidDel="00495D2E">
                  <w:rPr>
                    <w:rFonts w:cs="Arial"/>
                  </w:rPr>
                  <w:delText xml:space="preserve">configured only in case of resuming an RRC connection or reconfiguration with sync, where the PDCP termination point is not changed and the </w:delText>
                </w:r>
                <w:r w:rsidRPr="000E4E7F" w:rsidDel="00495D2E">
                  <w:rPr>
                    <w:rFonts w:cs="Arial"/>
                    <w:i/>
                  </w:rPr>
                  <w:delText>fullConfig</w:delText>
                </w:r>
                <w:r w:rsidRPr="000E4E7F" w:rsidDel="00495D2E">
                  <w:rPr>
                    <w:rFonts w:cs="Arial"/>
                  </w:rPr>
                  <w:delText xml:space="preserve"> is not indicated.</w:delText>
                </w:r>
              </w:del>
            </w:ins>
          </w:p>
        </w:tc>
      </w:tr>
      <w:tr w:rsidR="00191D75" w:rsidRPr="000E4E7F" w:rsidDel="00495D2E" w:rsidTr="00515E0D">
        <w:trPr>
          <w:cantSplit/>
          <w:ins w:id="10009" w:author="CR#4300" w:date="2020-07-13T16:04:00Z"/>
          <w:del w:id="10010" w:author="Draft v2" w:date="2020-07-16T14:45:00Z"/>
        </w:trPr>
        <w:tc>
          <w:tcPr>
            <w:tcW w:w="9639" w:type="dxa"/>
          </w:tcPr>
          <w:p w:rsidR="00191D75" w:rsidRPr="000E4E7F" w:rsidDel="00495D2E" w:rsidRDefault="00191D75" w:rsidP="00515E0D">
            <w:pPr>
              <w:pStyle w:val="TAL"/>
              <w:rPr>
                <w:ins w:id="10011" w:author="CR#4300" w:date="2020-07-13T16:04:00Z"/>
                <w:del w:id="10012" w:author="Draft v2" w:date="2020-07-16T14:45:00Z"/>
                <w:b/>
                <w:bCs/>
                <w:i/>
                <w:noProof/>
                <w:lang w:eastAsia="en-GB"/>
              </w:rPr>
            </w:pPr>
            <w:ins w:id="10013" w:author="CR#4300" w:date="2020-07-13T16:04:00Z">
              <w:del w:id="10014" w:author="Draft v2" w:date="2020-07-16T14:45:00Z">
                <w:r w:rsidDel="00495D2E">
                  <w:rPr>
                    <w:b/>
                    <w:i/>
                    <w:lang w:eastAsia="en-GB"/>
                  </w:rPr>
                  <w:delText>ehc</w:delText>
                </w:r>
                <w:r w:rsidRPr="000E4E7F" w:rsidDel="00495D2E">
                  <w:rPr>
                    <w:b/>
                    <w:i/>
                    <w:lang w:eastAsia="en-GB"/>
                  </w:rPr>
                  <w:delText>-</w:delText>
                </w:r>
                <w:r w:rsidDel="00495D2E">
                  <w:rPr>
                    <w:b/>
                    <w:i/>
                    <w:lang w:eastAsia="en-GB"/>
                  </w:rPr>
                  <w:delText>CID-Length</w:delText>
                </w:r>
              </w:del>
            </w:ins>
          </w:p>
          <w:p w:rsidR="00191D75" w:rsidRPr="000E4E7F" w:rsidDel="00495D2E" w:rsidRDefault="00191D75" w:rsidP="00515E0D">
            <w:pPr>
              <w:pStyle w:val="TAL"/>
              <w:rPr>
                <w:ins w:id="10015" w:author="CR#4300" w:date="2020-07-13T16:04:00Z"/>
                <w:del w:id="10016" w:author="Draft v2" w:date="2020-07-16T14:45:00Z"/>
                <w:b/>
                <w:i/>
                <w:lang w:eastAsia="en-GB"/>
              </w:rPr>
            </w:pPr>
            <w:ins w:id="10017" w:author="CR#4300" w:date="2020-07-13T16:04:00Z">
              <w:del w:id="10018" w:author="Draft v2" w:date="2020-07-16T14:45:00Z">
                <w:r w:rsidRPr="000E4E7F" w:rsidDel="00495D2E">
                  <w:rPr>
                    <w:bCs/>
                    <w:iCs/>
                    <w:lang w:eastAsia="en-GB"/>
                  </w:rPr>
                  <w:delText>Indicates the</w:delText>
                </w:r>
                <w:r w:rsidDel="00495D2E">
                  <w:rPr>
                    <w:bCs/>
                    <w:iCs/>
                    <w:lang w:eastAsia="en-GB"/>
                  </w:rPr>
                  <w:delText xml:space="preserve"> length</w:delText>
                </w:r>
                <w:r w:rsidRPr="000E4E7F" w:rsidDel="00495D2E">
                  <w:rPr>
                    <w:bCs/>
                    <w:iCs/>
                    <w:lang w:eastAsia="en-GB"/>
                  </w:rPr>
                  <w:delText xml:space="preserve"> of the </w:delText>
                </w:r>
                <w:r w:rsidDel="00495D2E">
                  <w:rPr>
                    <w:bCs/>
                    <w:iCs/>
                    <w:lang w:eastAsia="en-GB"/>
                  </w:rPr>
                  <w:delText xml:space="preserve">CID field </w:delText>
                </w:r>
                <w:r w:rsidRPr="000E4E7F" w:rsidDel="00495D2E">
                  <w:rPr>
                    <w:bCs/>
                    <w:iCs/>
                    <w:lang w:eastAsia="en-GB"/>
                  </w:rPr>
                  <w:delText>for EHC packet.</w:delText>
                </w:r>
                <w:r w:rsidDel="00495D2E">
                  <w:rPr>
                    <w:bCs/>
                    <w:iCs/>
                    <w:lang w:eastAsia="en-GB"/>
                  </w:rPr>
                  <w:delText xml:space="preserve"> Once the field </w:delText>
                </w:r>
                <w:r w:rsidRPr="000C1EDE" w:rsidDel="00495D2E">
                  <w:rPr>
                    <w:i/>
                    <w:iCs/>
                  </w:rPr>
                  <w:delText>ethernetHeaderCompression</w:delText>
                </w:r>
                <w:r w:rsidDel="00495D2E">
                  <w:rPr>
                    <w:i/>
                    <w:iCs/>
                  </w:rPr>
                  <w:delText xml:space="preserve">-r16 </w:delText>
                </w:r>
                <w:r w:rsidDel="00495D2E">
                  <w:delText>is configured</w:delText>
                </w:r>
                <w:r w:rsidDel="00495D2E">
                  <w:rPr>
                    <w:bCs/>
                    <w:iCs/>
                    <w:lang w:eastAsia="en-GB"/>
                  </w:rPr>
                  <w:delText xml:space="preserve"> for a DRB, the value of the field </w:delText>
                </w:r>
                <w:r w:rsidDel="00495D2E">
                  <w:rPr>
                    <w:bCs/>
                    <w:i/>
                    <w:lang w:eastAsia="en-GB"/>
                  </w:rPr>
                  <w:delText xml:space="preserve">ehc-CID-Length </w:delText>
                </w:r>
                <w:r w:rsidDel="00495D2E">
                  <w:rPr>
                    <w:bCs/>
                    <w:iCs/>
                    <w:lang w:eastAsia="en-GB"/>
                  </w:rPr>
                  <w:delText>for this DRB is not reconfigured to a different value.</w:delText>
                </w:r>
              </w:del>
            </w:ins>
          </w:p>
        </w:tc>
      </w:tr>
      <w:tr w:rsidR="00191D75" w:rsidRPr="000E4E7F" w:rsidDel="00495D2E" w:rsidTr="00515E0D">
        <w:trPr>
          <w:cantSplit/>
          <w:ins w:id="10019" w:author="CR#4300" w:date="2020-07-13T16:04:00Z"/>
          <w:del w:id="10020" w:author="Draft v2" w:date="2020-07-16T14:45:00Z"/>
        </w:trPr>
        <w:tc>
          <w:tcPr>
            <w:tcW w:w="9639" w:type="dxa"/>
          </w:tcPr>
          <w:p w:rsidR="00191D75" w:rsidRPr="00B61958" w:rsidDel="00495D2E" w:rsidRDefault="00191D75" w:rsidP="00515E0D">
            <w:pPr>
              <w:keepNext/>
              <w:keepLines/>
              <w:tabs>
                <w:tab w:val="left" w:pos="11100"/>
              </w:tabs>
              <w:spacing w:after="0"/>
              <w:rPr>
                <w:ins w:id="10021" w:author="CR#4300" w:date="2020-07-13T16:04:00Z"/>
                <w:del w:id="10022" w:author="Draft v2" w:date="2020-07-16T14:45:00Z"/>
                <w:rFonts w:ascii="Arial" w:hAnsi="Arial" w:cs="Arial"/>
                <w:b/>
                <w:i/>
                <w:sz w:val="18"/>
                <w:szCs w:val="18"/>
                <w:lang w:eastAsia="en-GB"/>
              </w:rPr>
            </w:pPr>
            <w:ins w:id="10023" w:author="CR#4300" w:date="2020-07-13T16:04:00Z">
              <w:del w:id="10024" w:author="Draft v2" w:date="2020-07-16T14:45:00Z">
                <w:r w:rsidRPr="00B61958" w:rsidDel="00495D2E">
                  <w:rPr>
                    <w:rFonts w:ascii="Arial" w:hAnsi="Arial" w:cs="Arial"/>
                    <w:b/>
                    <w:i/>
                    <w:sz w:val="18"/>
                    <w:szCs w:val="18"/>
                    <w:lang w:eastAsia="en-GB"/>
                  </w:rPr>
                  <w:delText>ehc-Common</w:delText>
                </w:r>
              </w:del>
            </w:ins>
          </w:p>
          <w:p w:rsidR="00191D75" w:rsidDel="00495D2E" w:rsidRDefault="00191D75" w:rsidP="00515E0D">
            <w:pPr>
              <w:pStyle w:val="TAL"/>
              <w:rPr>
                <w:ins w:id="10025" w:author="CR#4300" w:date="2020-07-13T16:04:00Z"/>
                <w:del w:id="10026" w:author="Draft v2" w:date="2020-07-16T14:45:00Z"/>
                <w:b/>
                <w:i/>
                <w:lang w:eastAsia="en-GB"/>
              </w:rPr>
            </w:pPr>
            <w:ins w:id="10027" w:author="CR#4300" w:date="2020-07-13T16:04:00Z">
              <w:del w:id="10028" w:author="Draft v2" w:date="2020-07-16T14:45:00Z">
                <w:r w:rsidRPr="00C37440" w:rsidDel="00495D2E">
                  <w:rPr>
                    <w:rFonts w:cs="Arial"/>
                    <w:bCs/>
                    <w:iCs/>
                    <w:szCs w:val="18"/>
                    <w:lang w:eastAsia="en-GB"/>
                  </w:rPr>
                  <w:delText>Indicates the configurations that apply for both downlink and uplink.</w:delText>
                </w:r>
              </w:del>
            </w:ins>
          </w:p>
        </w:tc>
      </w:tr>
      <w:tr w:rsidR="00191D75" w:rsidRPr="000E4E7F" w:rsidDel="00495D2E" w:rsidTr="00515E0D">
        <w:trPr>
          <w:cantSplit/>
          <w:ins w:id="10029" w:author="CR#4300" w:date="2020-07-13T16:04:00Z"/>
          <w:del w:id="10030" w:author="Draft v2" w:date="2020-07-16T14:45:00Z"/>
        </w:trPr>
        <w:tc>
          <w:tcPr>
            <w:tcW w:w="9639" w:type="dxa"/>
          </w:tcPr>
          <w:p w:rsidR="00191D75" w:rsidRPr="00B61958" w:rsidDel="00495D2E" w:rsidRDefault="00191D75" w:rsidP="00515E0D">
            <w:pPr>
              <w:keepNext/>
              <w:keepLines/>
              <w:tabs>
                <w:tab w:val="left" w:pos="11100"/>
              </w:tabs>
              <w:spacing w:after="0"/>
              <w:rPr>
                <w:ins w:id="10031" w:author="CR#4300" w:date="2020-07-13T16:04:00Z"/>
                <w:del w:id="10032" w:author="Draft v2" w:date="2020-07-16T14:45:00Z"/>
                <w:rFonts w:ascii="Arial" w:hAnsi="Arial" w:cs="Arial"/>
                <w:b/>
                <w:i/>
                <w:sz w:val="18"/>
                <w:szCs w:val="18"/>
                <w:lang w:eastAsia="en-GB"/>
              </w:rPr>
            </w:pPr>
            <w:ins w:id="10033" w:author="CR#4300" w:date="2020-07-13T16:04:00Z">
              <w:del w:id="10034" w:author="Draft v2" w:date="2020-07-16T14:45:00Z">
                <w:r w:rsidRPr="00B61958" w:rsidDel="00495D2E">
                  <w:rPr>
                    <w:rFonts w:ascii="Arial" w:hAnsi="Arial" w:cs="Arial"/>
                    <w:b/>
                    <w:i/>
                    <w:sz w:val="18"/>
                    <w:szCs w:val="18"/>
                    <w:lang w:eastAsia="en-GB"/>
                  </w:rPr>
                  <w:delText>ehc-</w:delText>
                </w:r>
                <w:r w:rsidDel="00495D2E">
                  <w:rPr>
                    <w:rFonts w:ascii="Arial" w:hAnsi="Arial" w:cs="Arial"/>
                    <w:b/>
                    <w:i/>
                    <w:sz w:val="18"/>
                    <w:szCs w:val="18"/>
                    <w:lang w:eastAsia="en-GB"/>
                  </w:rPr>
                  <w:delText>Downlink</w:delText>
                </w:r>
              </w:del>
            </w:ins>
          </w:p>
          <w:p w:rsidR="00191D75" w:rsidRPr="00B61958" w:rsidDel="00495D2E" w:rsidRDefault="00191D75" w:rsidP="00515E0D">
            <w:pPr>
              <w:keepNext/>
              <w:keepLines/>
              <w:tabs>
                <w:tab w:val="left" w:pos="11100"/>
              </w:tabs>
              <w:spacing w:after="0"/>
              <w:rPr>
                <w:ins w:id="10035" w:author="CR#4300" w:date="2020-07-13T16:04:00Z"/>
                <w:del w:id="10036" w:author="Draft v2" w:date="2020-07-16T14:45:00Z"/>
                <w:rFonts w:ascii="Arial" w:hAnsi="Arial" w:cs="Arial"/>
                <w:b/>
                <w:i/>
                <w:sz w:val="18"/>
                <w:szCs w:val="18"/>
                <w:lang w:eastAsia="en-GB"/>
              </w:rPr>
            </w:pPr>
            <w:ins w:id="10037" w:author="CR#4300" w:date="2020-07-13T16:04:00Z">
              <w:del w:id="10038" w:author="Draft v2" w:date="2020-07-16T14:45:00Z">
                <w:r w:rsidRPr="00822191" w:rsidDel="00495D2E">
                  <w:rPr>
                    <w:rFonts w:ascii="Arial" w:hAnsi="Arial" w:cs="Arial"/>
                    <w:bCs/>
                    <w:iCs/>
                    <w:sz w:val="18"/>
                    <w:szCs w:val="18"/>
                    <w:lang w:eastAsia="en-GB"/>
                  </w:rPr>
                  <w:delText>Indicates the configurations that apply for only downlink. If the field is configured, then Ethernet header compression is configured for downlink. Otherwise, it is not configured for downlink</w:delText>
                </w:r>
                <w:r w:rsidRPr="00C37440" w:rsidDel="00495D2E">
                  <w:rPr>
                    <w:rFonts w:ascii="Arial" w:hAnsi="Arial" w:cs="Arial"/>
                    <w:bCs/>
                    <w:iCs/>
                    <w:sz w:val="18"/>
                    <w:szCs w:val="18"/>
                    <w:lang w:eastAsia="en-GB"/>
                  </w:rPr>
                  <w:delText>.</w:delText>
                </w:r>
              </w:del>
            </w:ins>
          </w:p>
        </w:tc>
      </w:tr>
      <w:tr w:rsidR="00191D75" w:rsidRPr="000E4E7F" w:rsidDel="00495D2E" w:rsidTr="00515E0D">
        <w:trPr>
          <w:cantSplit/>
          <w:ins w:id="10039" w:author="CR#4300" w:date="2020-07-13T16:04:00Z"/>
          <w:del w:id="10040" w:author="Draft v2" w:date="2020-07-16T14:45:00Z"/>
        </w:trPr>
        <w:tc>
          <w:tcPr>
            <w:tcW w:w="9639" w:type="dxa"/>
          </w:tcPr>
          <w:p w:rsidR="00191D75" w:rsidRPr="00B61958" w:rsidDel="00495D2E" w:rsidRDefault="00191D75" w:rsidP="00515E0D">
            <w:pPr>
              <w:keepNext/>
              <w:keepLines/>
              <w:tabs>
                <w:tab w:val="left" w:pos="11100"/>
              </w:tabs>
              <w:spacing w:after="0"/>
              <w:rPr>
                <w:ins w:id="10041" w:author="CR#4300" w:date="2020-07-13T16:04:00Z"/>
                <w:del w:id="10042" w:author="Draft v2" w:date="2020-07-16T14:45:00Z"/>
                <w:rFonts w:ascii="Arial" w:hAnsi="Arial" w:cs="Arial"/>
                <w:b/>
                <w:i/>
                <w:sz w:val="18"/>
                <w:szCs w:val="18"/>
                <w:lang w:eastAsia="en-GB"/>
              </w:rPr>
            </w:pPr>
            <w:ins w:id="10043" w:author="CR#4300" w:date="2020-07-13T16:04:00Z">
              <w:del w:id="10044" w:author="Draft v2" w:date="2020-07-16T14:45:00Z">
                <w:r w:rsidRPr="00B61958" w:rsidDel="00495D2E">
                  <w:rPr>
                    <w:rFonts w:ascii="Arial" w:hAnsi="Arial" w:cs="Arial"/>
                    <w:b/>
                    <w:i/>
                    <w:sz w:val="18"/>
                    <w:szCs w:val="18"/>
                    <w:lang w:eastAsia="en-GB"/>
                  </w:rPr>
                  <w:delText>ehc-</w:delText>
                </w:r>
                <w:r w:rsidDel="00495D2E">
                  <w:rPr>
                    <w:rFonts w:ascii="Arial" w:hAnsi="Arial" w:cs="Arial"/>
                    <w:b/>
                    <w:i/>
                    <w:sz w:val="18"/>
                    <w:szCs w:val="18"/>
                    <w:lang w:eastAsia="en-GB"/>
                  </w:rPr>
                  <w:delText>Uplink</w:delText>
                </w:r>
              </w:del>
            </w:ins>
          </w:p>
          <w:p w:rsidR="00191D75" w:rsidRPr="00B61958" w:rsidDel="00495D2E" w:rsidRDefault="00191D75" w:rsidP="00515E0D">
            <w:pPr>
              <w:keepNext/>
              <w:keepLines/>
              <w:tabs>
                <w:tab w:val="left" w:pos="11100"/>
              </w:tabs>
              <w:spacing w:after="0"/>
              <w:rPr>
                <w:ins w:id="10045" w:author="CR#4300" w:date="2020-07-13T16:04:00Z"/>
                <w:del w:id="10046" w:author="Draft v2" w:date="2020-07-16T14:45:00Z"/>
                <w:rFonts w:ascii="Arial" w:hAnsi="Arial" w:cs="Arial"/>
                <w:b/>
                <w:i/>
                <w:sz w:val="18"/>
                <w:szCs w:val="18"/>
                <w:lang w:eastAsia="en-GB"/>
              </w:rPr>
            </w:pPr>
            <w:ins w:id="10047" w:author="CR#4300" w:date="2020-07-13T16:04:00Z">
              <w:del w:id="10048" w:author="Draft v2" w:date="2020-07-16T14:45:00Z">
                <w:r w:rsidRPr="00822191" w:rsidDel="00495D2E">
                  <w:rPr>
                    <w:rFonts w:ascii="Arial" w:hAnsi="Arial" w:cs="Arial"/>
                    <w:bCs/>
                    <w:iCs/>
                    <w:sz w:val="18"/>
                    <w:szCs w:val="18"/>
                    <w:lang w:eastAsia="en-GB"/>
                  </w:rPr>
                  <w:delText xml:space="preserve">Indicates the configurations that apply for only </w:delText>
                </w:r>
                <w:r w:rsidDel="00495D2E">
                  <w:rPr>
                    <w:rFonts w:ascii="Arial" w:hAnsi="Arial" w:cs="Arial"/>
                    <w:bCs/>
                    <w:iCs/>
                    <w:sz w:val="18"/>
                    <w:szCs w:val="18"/>
                    <w:lang w:eastAsia="en-GB"/>
                  </w:rPr>
                  <w:delText>uplink</w:delText>
                </w:r>
                <w:r w:rsidRPr="00822191" w:rsidDel="00495D2E">
                  <w:rPr>
                    <w:rFonts w:ascii="Arial" w:hAnsi="Arial" w:cs="Arial"/>
                    <w:bCs/>
                    <w:iCs/>
                    <w:sz w:val="18"/>
                    <w:szCs w:val="18"/>
                    <w:lang w:eastAsia="en-GB"/>
                  </w:rPr>
                  <w:delText xml:space="preserve">. If the field is configured, then Ethernet header compression is configured for </w:delText>
                </w:r>
                <w:r w:rsidDel="00495D2E">
                  <w:rPr>
                    <w:rFonts w:ascii="Arial" w:hAnsi="Arial" w:cs="Arial"/>
                    <w:bCs/>
                    <w:iCs/>
                    <w:sz w:val="18"/>
                    <w:szCs w:val="18"/>
                    <w:lang w:eastAsia="en-GB"/>
                  </w:rPr>
                  <w:delText>uplink</w:delText>
                </w:r>
                <w:r w:rsidRPr="00822191" w:rsidDel="00495D2E">
                  <w:rPr>
                    <w:rFonts w:ascii="Arial" w:hAnsi="Arial" w:cs="Arial"/>
                    <w:bCs/>
                    <w:iCs/>
                    <w:sz w:val="18"/>
                    <w:szCs w:val="18"/>
                    <w:lang w:eastAsia="en-GB"/>
                  </w:rPr>
                  <w:delText>. Otherwise, it is not configured for</w:delText>
                </w:r>
                <w:r w:rsidDel="00495D2E">
                  <w:rPr>
                    <w:rFonts w:ascii="Arial" w:hAnsi="Arial" w:cs="Arial"/>
                    <w:bCs/>
                    <w:iCs/>
                    <w:sz w:val="18"/>
                    <w:szCs w:val="18"/>
                    <w:lang w:eastAsia="en-GB"/>
                  </w:rPr>
                  <w:delText xml:space="preserve"> uplink</w:delText>
                </w:r>
                <w:r w:rsidRPr="00C37440" w:rsidDel="00495D2E">
                  <w:rPr>
                    <w:rFonts w:ascii="Arial" w:hAnsi="Arial" w:cs="Arial"/>
                    <w:bCs/>
                    <w:iCs/>
                    <w:sz w:val="18"/>
                    <w:szCs w:val="18"/>
                    <w:lang w:eastAsia="en-GB"/>
                  </w:rPr>
                  <w:delText>.</w:delText>
                </w:r>
              </w:del>
            </w:ins>
          </w:p>
        </w:tc>
      </w:tr>
      <w:tr w:rsidR="00191D75" w:rsidRPr="000E4E7F" w:rsidDel="00495D2E" w:rsidTr="00515E0D">
        <w:trPr>
          <w:cantSplit/>
          <w:ins w:id="10049" w:author="CR#4300" w:date="2020-07-13T16:04:00Z"/>
          <w:del w:id="10050" w:author="Draft v2" w:date="2020-07-16T14:45:00Z"/>
        </w:trPr>
        <w:tc>
          <w:tcPr>
            <w:tcW w:w="9639" w:type="dxa"/>
          </w:tcPr>
          <w:p w:rsidR="00191D75" w:rsidRPr="00B61958" w:rsidDel="00495D2E" w:rsidRDefault="00191D75" w:rsidP="00515E0D">
            <w:pPr>
              <w:keepNext/>
              <w:keepLines/>
              <w:tabs>
                <w:tab w:val="left" w:pos="11100"/>
              </w:tabs>
              <w:spacing w:after="0"/>
              <w:rPr>
                <w:ins w:id="10051" w:author="CR#4300" w:date="2020-07-13T16:04:00Z"/>
                <w:del w:id="10052" w:author="Draft v2" w:date="2020-07-16T14:45:00Z"/>
                <w:rFonts w:ascii="Arial" w:hAnsi="Arial" w:cs="Arial"/>
                <w:b/>
                <w:i/>
                <w:sz w:val="18"/>
                <w:szCs w:val="18"/>
                <w:lang w:eastAsia="en-GB"/>
              </w:rPr>
            </w:pPr>
            <w:ins w:id="10053" w:author="CR#4300" w:date="2020-07-13T16:04:00Z">
              <w:del w:id="10054" w:author="Draft v2" w:date="2020-07-16T14:45:00Z">
                <w:r w:rsidDel="00495D2E">
                  <w:rPr>
                    <w:rFonts w:ascii="Arial" w:hAnsi="Arial" w:cs="Arial"/>
                    <w:b/>
                    <w:i/>
                    <w:sz w:val="18"/>
                    <w:szCs w:val="18"/>
                    <w:lang w:eastAsia="en-GB"/>
                  </w:rPr>
                  <w:delText>maxCID-EHC-UL</w:delText>
                </w:r>
              </w:del>
            </w:ins>
          </w:p>
          <w:p w:rsidR="00191D75" w:rsidRPr="00B61958" w:rsidDel="00495D2E" w:rsidRDefault="00191D75" w:rsidP="00515E0D">
            <w:pPr>
              <w:keepNext/>
              <w:keepLines/>
              <w:tabs>
                <w:tab w:val="left" w:pos="11100"/>
              </w:tabs>
              <w:spacing w:after="0"/>
              <w:rPr>
                <w:ins w:id="10055" w:author="CR#4300" w:date="2020-07-13T16:04:00Z"/>
                <w:del w:id="10056" w:author="Draft v2" w:date="2020-07-16T14:45:00Z"/>
                <w:rFonts w:ascii="Arial" w:hAnsi="Arial" w:cs="Arial"/>
                <w:b/>
                <w:i/>
                <w:sz w:val="18"/>
                <w:szCs w:val="18"/>
                <w:lang w:eastAsia="en-GB"/>
              </w:rPr>
            </w:pPr>
            <w:ins w:id="10057" w:author="CR#4300" w:date="2020-07-13T16:04:00Z">
              <w:del w:id="10058" w:author="Draft v2" w:date="2020-07-16T14:45:00Z">
                <w:r w:rsidRPr="004D364D" w:rsidDel="00495D2E">
                  <w:rPr>
                    <w:rFonts w:ascii="Arial" w:hAnsi="Arial" w:cs="Arial"/>
                    <w:bCs/>
                    <w:iCs/>
                    <w:sz w:val="18"/>
                    <w:szCs w:val="18"/>
                    <w:lang w:eastAsia="en-GB"/>
                  </w:rPr>
                  <w:delText>Indicates the value of the MAX_CID_EHC_UL parameter as specified in TS 3</w:delText>
                </w:r>
                <w:r w:rsidDel="00495D2E">
                  <w:rPr>
                    <w:rFonts w:ascii="Arial" w:hAnsi="Arial" w:cs="Arial"/>
                    <w:bCs/>
                    <w:iCs/>
                    <w:sz w:val="18"/>
                    <w:szCs w:val="18"/>
                    <w:lang w:eastAsia="en-GB"/>
                  </w:rPr>
                  <w:delText>6</w:delText>
                </w:r>
                <w:r w:rsidRPr="004D364D" w:rsidDel="00495D2E">
                  <w:rPr>
                    <w:rFonts w:ascii="Arial" w:hAnsi="Arial" w:cs="Arial"/>
                    <w:bCs/>
                    <w:iCs/>
                    <w:sz w:val="18"/>
                    <w:szCs w:val="18"/>
                    <w:lang w:eastAsia="en-GB"/>
                  </w:rPr>
                  <w:delText>.323 [</w:delText>
                </w:r>
                <w:r w:rsidDel="00495D2E">
                  <w:rPr>
                    <w:rFonts w:ascii="Arial" w:hAnsi="Arial" w:cs="Arial"/>
                    <w:bCs/>
                    <w:iCs/>
                    <w:sz w:val="18"/>
                    <w:szCs w:val="18"/>
                    <w:lang w:eastAsia="en-GB"/>
                  </w:rPr>
                  <w:delText>8</w:delText>
                </w:r>
                <w:r w:rsidRPr="004D364D" w:rsidDel="00495D2E">
                  <w:rPr>
                    <w:rFonts w:ascii="Arial" w:hAnsi="Arial" w:cs="Arial"/>
                    <w:bCs/>
                    <w:iCs/>
                    <w:sz w:val="18"/>
                    <w:szCs w:val="18"/>
                    <w:lang w:eastAsia="en-GB"/>
                  </w:rPr>
                  <w:delText xml:space="preserve">]. The total value of MAX_CID_EHC_UL across all bearers for the UE should be less than or equal to the value of </w:delText>
                </w:r>
                <w:r w:rsidRPr="008B0611" w:rsidDel="00495D2E">
                  <w:rPr>
                    <w:rFonts w:ascii="Arial" w:hAnsi="Arial" w:cs="Arial"/>
                    <w:bCs/>
                    <w:i/>
                    <w:sz w:val="18"/>
                    <w:szCs w:val="18"/>
                    <w:lang w:eastAsia="en-GB"/>
                  </w:rPr>
                  <w:delText>maxNumberEHC-Contexts</w:delText>
                </w:r>
                <w:r w:rsidRPr="004D364D" w:rsidDel="00495D2E">
                  <w:rPr>
                    <w:rFonts w:ascii="Arial" w:hAnsi="Arial" w:cs="Arial"/>
                    <w:bCs/>
                    <w:iCs/>
                    <w:sz w:val="18"/>
                    <w:szCs w:val="18"/>
                    <w:lang w:eastAsia="en-GB"/>
                  </w:rPr>
                  <w:delText xml:space="preserve"> parameter as indicated by the UE</w:delText>
                </w:r>
                <w:r w:rsidRPr="00C37440" w:rsidDel="00495D2E">
                  <w:rPr>
                    <w:rFonts w:ascii="Arial" w:hAnsi="Arial" w:cs="Arial"/>
                    <w:bCs/>
                    <w:iCs/>
                    <w:sz w:val="18"/>
                    <w:szCs w:val="18"/>
                    <w:lang w:eastAsia="en-GB"/>
                  </w:rPr>
                  <w:delText>.</w:delText>
                </w:r>
              </w:del>
            </w:ins>
          </w:p>
        </w:tc>
      </w:tr>
    </w:tbl>
    <w:p w:rsidR="009722D5" w:rsidRPr="000E4E7F" w:rsidRDefault="009722D5" w:rsidP="009722D5"/>
    <w:p w:rsidR="009722D5" w:rsidRPr="000E4E7F" w:rsidRDefault="009722D5" w:rsidP="009722D5">
      <w:pPr>
        <w:pStyle w:val="Heading4"/>
        <w:rPr>
          <w:i/>
          <w:noProof/>
        </w:rPr>
      </w:pPr>
      <w:bookmarkStart w:id="10059" w:name="_Toc20487301"/>
      <w:bookmarkStart w:id="10060" w:name="_Toc29342596"/>
      <w:bookmarkStart w:id="10061" w:name="_Toc29343735"/>
      <w:bookmarkStart w:id="10062" w:name="_Toc36567000"/>
      <w:bookmarkStart w:id="10063" w:name="_Toc36810440"/>
      <w:bookmarkStart w:id="10064" w:name="_Toc36846804"/>
      <w:bookmarkStart w:id="10065" w:name="_Toc36939457"/>
      <w:bookmarkStart w:id="10066" w:name="_Toc37082437"/>
      <w:r w:rsidRPr="000E4E7F">
        <w:t>–</w:t>
      </w:r>
      <w:r w:rsidRPr="000E4E7F">
        <w:tab/>
      </w:r>
      <w:r w:rsidRPr="000E4E7F">
        <w:rPr>
          <w:i/>
          <w:noProof/>
        </w:rPr>
        <w:t>PDSCH-Config</w:t>
      </w:r>
      <w:bookmarkEnd w:id="10059"/>
      <w:bookmarkEnd w:id="10060"/>
      <w:bookmarkEnd w:id="10061"/>
      <w:bookmarkEnd w:id="10062"/>
      <w:bookmarkEnd w:id="10063"/>
      <w:bookmarkEnd w:id="10064"/>
      <w:bookmarkEnd w:id="10065"/>
      <w:bookmarkEnd w:id="10066"/>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w:t>
      </w:r>
      <w:del w:id="10067" w:author="CR#4239r3" w:date="2020-07-11T16:15:00Z">
        <w:r w:rsidRPr="000E4E7F" w:rsidDel="0063702D">
          <w:delText>Alloc</w:delText>
        </w:r>
      </w:del>
      <w:r w:rsidRPr="000E4E7F">
        <w:t>Config-r16</w:t>
      </w:r>
      <w:r w:rsidRPr="000E4E7F">
        <w:tab/>
      </w:r>
      <w:ins w:id="10068" w:author="CR#4239r3" w:date="2020-07-11T16:16:00Z">
        <w:r w:rsidR="0063702D">
          <w:tab/>
          <w:t>SetupRelease {CE</w:t>
        </w:r>
        <w:r w:rsidR="0063702D" w:rsidRPr="000E4E7F">
          <w:t>-PDSCH-MultiTB-Config-r16</w:t>
        </w:r>
        <w:r w:rsidR="0063702D">
          <w:t>}</w:t>
        </w:r>
      </w:ins>
      <w:del w:id="10069" w:author="CR#4239r3" w:date="2020-07-11T16:16:00Z">
        <w:r w:rsidRPr="000E4E7F" w:rsidDel="0063702D">
          <w:tab/>
          <w:delText>CHOICE {</w:delText>
        </w:r>
      </w:del>
    </w:p>
    <w:p w:rsidR="00AB2D56" w:rsidRPr="000E4E7F" w:rsidDel="0063702D" w:rsidRDefault="00AB2D56" w:rsidP="00AB2D56">
      <w:pPr>
        <w:pStyle w:val="PL"/>
        <w:shd w:val="clear" w:color="auto" w:fill="E6E6E6"/>
        <w:rPr>
          <w:del w:id="10070" w:author="CR#4239r3" w:date="2020-07-11T16:16:00Z"/>
        </w:rPr>
      </w:pPr>
      <w:del w:id="10071" w:author="CR#4239r3" w:date="2020-07-11T16:16:00Z">
        <w:r w:rsidRPr="000E4E7F" w:rsidDel="0063702D">
          <w:tab/>
        </w:r>
        <w:r w:rsidRPr="000E4E7F" w:rsidDel="0063702D">
          <w:tab/>
          <w:delText>release</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10072" w:author="CR#4239r3" w:date="2020-07-11T16:16:00Z"/>
        </w:rPr>
      </w:pPr>
      <w:del w:id="10073" w:author="CR#4239r3" w:date="2020-07-11T16:16:00Z">
        <w:r w:rsidRPr="000E4E7F" w:rsidDel="0063702D">
          <w:tab/>
        </w:r>
        <w:r w:rsidRPr="000E4E7F" w:rsidDel="0063702D">
          <w:tab/>
          <w:delText>setup</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10074" w:author="CR#4239r3" w:date="2020-07-11T16:16:00Z"/>
        </w:rPr>
      </w:pPr>
      <w:del w:id="10075" w:author="CR#4239r3" w:date="2020-07-11T16:16:00Z">
        <w:r w:rsidRPr="000E4E7F" w:rsidDel="0063702D">
          <w:tab/>
        </w:r>
        <w:r w:rsidRPr="000E4E7F" w:rsidDel="0063702D">
          <w:tab/>
        </w:r>
        <w:r w:rsidRPr="000E4E7F" w:rsidDel="0063702D">
          <w:tab/>
          <w:delText>ce-PDSCH-MultiTB-Interleav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10076" w:author="CR#4239r3" w:date="2020-07-11T16:16:00Z"/>
        </w:rPr>
      </w:pPr>
      <w:del w:id="10077" w:author="CR#4239r3" w:date="2020-07-11T16:16:00Z">
        <w:r w:rsidRPr="000E4E7F" w:rsidDel="0063702D">
          <w:tab/>
        </w:r>
        <w:r w:rsidRPr="000E4E7F" w:rsidDel="0063702D">
          <w:tab/>
        </w:r>
        <w:r w:rsidRPr="000E4E7F" w:rsidDel="0063702D">
          <w:tab/>
          <w:delText>ce-PDSCH-MultiTB-HARQ-Bundl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10078" w:author="CR#4239r3" w:date="2020-07-11T16:16:00Z"/>
        </w:rPr>
      </w:pPr>
      <w:del w:id="10079" w:author="CR#4239r3" w:date="2020-07-11T16:16:00Z">
        <w:r w:rsidRPr="000E4E7F" w:rsidDel="0063702D">
          <w:tab/>
        </w:r>
        <w:r w:rsidRPr="000E4E7F" w:rsidDel="0063702D">
          <w:tab/>
          <w:delText>}</w:delText>
        </w:r>
      </w:del>
    </w:p>
    <w:p w:rsidR="00AB2D56" w:rsidRPr="000E4E7F" w:rsidDel="0063702D" w:rsidRDefault="00AB2D56" w:rsidP="00AB2D56">
      <w:pPr>
        <w:pStyle w:val="PL"/>
        <w:shd w:val="clear" w:color="auto" w:fill="E6E6E6"/>
        <w:rPr>
          <w:del w:id="10080" w:author="CR#4239r3" w:date="2020-07-11T16:16:00Z"/>
        </w:rPr>
      </w:pPr>
      <w:del w:id="10081" w:author="CR#4239r3" w:date="2020-07-11T16:16: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63702D" w:rsidRDefault="0063702D" w:rsidP="0063702D">
      <w:pPr>
        <w:pStyle w:val="PL"/>
        <w:shd w:val="clear" w:color="auto" w:fill="E6E6E6"/>
        <w:rPr>
          <w:ins w:id="10082" w:author="CR#4239r3" w:date="2020-07-11T16:16:00Z"/>
        </w:rPr>
      </w:pPr>
    </w:p>
    <w:p w:rsidR="0063702D" w:rsidRDefault="0063702D" w:rsidP="0063702D">
      <w:pPr>
        <w:pStyle w:val="PL"/>
        <w:shd w:val="clear" w:color="auto" w:fill="E6E6E6"/>
        <w:rPr>
          <w:ins w:id="10083" w:author="CR#4239r3" w:date="2020-07-11T16:16:00Z"/>
        </w:rPr>
      </w:pPr>
      <w:ins w:id="10084" w:author="CR#4239r3" w:date="2020-07-11T16:16:00Z">
        <w:r>
          <w:t>CE-PDSCH-MultiTB-Config-r16 ::=</w:t>
        </w:r>
      </w:ins>
      <w:ins w:id="10085" w:author="CR#4239r3" w:date="2020-07-11T16:17:00Z">
        <w:r>
          <w:t xml:space="preserve"> </w:t>
        </w:r>
      </w:ins>
      <w:ins w:id="10086" w:author="CR#4239r3" w:date="2020-07-11T16:16:00Z">
        <w:r>
          <w:t>SEQUENCE {</w:t>
        </w:r>
      </w:ins>
    </w:p>
    <w:p w:rsidR="0063702D" w:rsidRDefault="0063702D" w:rsidP="0063702D">
      <w:pPr>
        <w:pStyle w:val="PL"/>
        <w:shd w:val="clear" w:color="auto" w:fill="E6E6E6"/>
        <w:rPr>
          <w:ins w:id="10087" w:author="CR#4239r3" w:date="2020-07-11T16:16:00Z"/>
        </w:rPr>
      </w:pPr>
      <w:ins w:id="10088" w:author="CR#4239r3" w:date="2020-07-11T16:16:00Z">
        <w:r>
          <w:tab/>
          <w:t>interleaving-r16</w:t>
        </w:r>
        <w:r>
          <w:tab/>
        </w:r>
        <w:r>
          <w:tab/>
        </w:r>
        <w:r>
          <w:tab/>
        </w:r>
        <w:r>
          <w:tab/>
        </w:r>
        <w:r>
          <w:tab/>
        </w:r>
        <w:r>
          <w:tab/>
          <w:t>ENUMERATED {on}</w:t>
        </w:r>
        <w:r>
          <w:tab/>
        </w:r>
        <w:r>
          <w:tab/>
          <w:t>OPTIONAL,</w:t>
        </w:r>
        <w:r>
          <w:tab/>
        </w:r>
      </w:ins>
      <w:ins w:id="10089" w:author="CR#4239r3" w:date="2020-07-11T16:17:00Z">
        <w:r>
          <w:tab/>
        </w:r>
      </w:ins>
      <w:ins w:id="10090" w:author="CR#4239r3" w:date="2020-07-11T16:16:00Z">
        <w:r>
          <w:t>-- Need OR</w:t>
        </w:r>
      </w:ins>
    </w:p>
    <w:p w:rsidR="0063702D" w:rsidRDefault="0063702D" w:rsidP="0063702D">
      <w:pPr>
        <w:pStyle w:val="PL"/>
        <w:shd w:val="clear" w:color="auto" w:fill="E6E6E6"/>
        <w:rPr>
          <w:ins w:id="10091" w:author="CR#4239r3" w:date="2020-07-11T16:16:00Z"/>
        </w:rPr>
      </w:pPr>
      <w:ins w:id="10092" w:author="CR#4239r3" w:date="2020-07-11T16:16:00Z">
        <w:r>
          <w:tab/>
          <w:t>harq-AckBundling-r16</w:t>
        </w:r>
        <w:r>
          <w:tab/>
        </w:r>
        <w:r>
          <w:tab/>
        </w:r>
        <w:r>
          <w:tab/>
        </w:r>
        <w:r>
          <w:tab/>
        </w:r>
        <w:r>
          <w:tab/>
          <w:t>ENUMERATED {on}</w:t>
        </w:r>
        <w:r>
          <w:tab/>
        </w:r>
        <w:r>
          <w:tab/>
          <w:t>OPTIONAL</w:t>
        </w:r>
        <w:r>
          <w:tab/>
        </w:r>
        <w:r>
          <w:tab/>
          <w:t>-- Need OR</w:t>
        </w:r>
      </w:ins>
    </w:p>
    <w:p w:rsidR="0063702D" w:rsidRDefault="0063702D" w:rsidP="0063702D">
      <w:pPr>
        <w:pStyle w:val="PL"/>
        <w:shd w:val="clear" w:color="auto" w:fill="E6E6E6"/>
        <w:rPr>
          <w:ins w:id="10093" w:author="CR#4239r3" w:date="2020-07-11T16:16:00Z"/>
        </w:rPr>
      </w:pPr>
      <w:ins w:id="10094" w:author="CR#4239r3" w:date="2020-07-11T16:16:00Z">
        <w:r>
          <w:t>}</w:t>
        </w:r>
      </w:ins>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lastRenderedPageBreak/>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w:t>
            </w:r>
            <w:del w:id="10095" w:author="CR#4239r3" w:date="2020-07-11T16:18:00Z">
              <w:r w:rsidRPr="000E4E7F" w:rsidDel="0063702D">
                <w:rPr>
                  <w:b/>
                  <w:bCs/>
                  <w:i/>
                  <w:iCs/>
                </w:rPr>
                <w:delText>Alloc</w:delText>
              </w:r>
            </w:del>
            <w:r w:rsidRPr="000E4E7F">
              <w:rPr>
                <w:b/>
                <w:bCs/>
                <w:i/>
                <w:iCs/>
              </w:rPr>
              <w:t>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63702D" w:rsidTr="00AB2D56">
        <w:trPr>
          <w:cantSplit/>
          <w:del w:id="10096"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10097" w:author="CR#4239r3" w:date="2020-07-11T16:18:00Z"/>
                <w:b/>
                <w:bCs/>
                <w:i/>
                <w:iCs/>
              </w:rPr>
            </w:pPr>
            <w:del w:id="10098" w:author="CR#4239r3" w:date="2020-07-11T16:18:00Z">
              <w:r w:rsidRPr="000E4E7F" w:rsidDel="0063702D">
                <w:rPr>
                  <w:b/>
                  <w:bCs/>
                  <w:i/>
                  <w:iCs/>
                </w:rPr>
                <w:delText>ce-PDSCH-MultiTB-HARQ-Bundling</w:delText>
              </w:r>
            </w:del>
          </w:p>
          <w:p w:rsidR="00AB2D56" w:rsidRPr="000E4E7F" w:rsidDel="0063702D" w:rsidRDefault="00AB2D56" w:rsidP="00AB2D56">
            <w:pPr>
              <w:pStyle w:val="TAL"/>
              <w:rPr>
                <w:del w:id="10099" w:author="CR#4239r3" w:date="2020-07-11T16:18:00Z"/>
              </w:rPr>
            </w:pPr>
            <w:del w:id="10100" w:author="CR#4239r3" w:date="2020-07-11T16:18:00Z">
              <w:r w:rsidRPr="000E4E7F" w:rsidDel="0063702D">
                <w:rPr>
                  <w:bCs/>
                  <w:iCs/>
                  <w:lang w:eastAsia="en-GB"/>
                </w:rPr>
                <w:delText>Indicates whether HARQ-ACK bundling for DL multi-TB scheduling is enabled, see TS 36.213 [23], clause 7.3.</w:delText>
              </w:r>
            </w:del>
          </w:p>
        </w:tc>
      </w:tr>
      <w:tr w:rsidR="008E3BAD" w:rsidRPr="000E4E7F" w:rsidDel="0063702D" w:rsidTr="00AB2D56">
        <w:trPr>
          <w:cantSplit/>
          <w:del w:id="10101"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10102" w:author="CR#4239r3" w:date="2020-07-11T16:18:00Z"/>
                <w:b/>
                <w:i/>
                <w:lang w:eastAsia="en-GB"/>
              </w:rPr>
            </w:pPr>
            <w:del w:id="10103" w:author="CR#4239r3" w:date="2020-07-11T16:18:00Z">
              <w:r w:rsidRPr="000E4E7F" w:rsidDel="0063702D">
                <w:rPr>
                  <w:b/>
                  <w:i/>
                  <w:lang w:eastAsia="en-GB"/>
                </w:rPr>
                <w:delText>ce-PDSCH-MultiTB-Interleaving</w:delText>
              </w:r>
            </w:del>
          </w:p>
          <w:p w:rsidR="00AB2D56" w:rsidRPr="000E4E7F" w:rsidDel="0063702D" w:rsidRDefault="00AB2D56" w:rsidP="00AB2D56">
            <w:pPr>
              <w:pStyle w:val="TAL"/>
              <w:rPr>
                <w:del w:id="10104" w:author="CR#4239r3" w:date="2020-07-11T16:18:00Z"/>
                <w:bCs/>
                <w:iCs/>
                <w:lang w:eastAsia="en-GB"/>
              </w:rPr>
            </w:pPr>
            <w:del w:id="10105" w:author="CR#4239r3" w:date="2020-07-11T16:18:00Z">
              <w:r w:rsidRPr="000E4E7F" w:rsidDel="0063702D">
                <w:rPr>
                  <w:bCs/>
                  <w:iCs/>
                  <w:lang w:eastAsia="en-GB"/>
                </w:rPr>
                <w:delText>Indicates whether interleaving for DL multi-TB scheduling is enabled, see TS 36.213 [23], clause 7.1.11.</w:delText>
              </w:r>
            </w:del>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63702D" w:rsidRPr="000E4E7F" w:rsidTr="00AB2D56">
        <w:trPr>
          <w:gridAfter w:val="1"/>
          <w:wAfter w:w="6" w:type="dxa"/>
          <w:cantSplit/>
          <w:tblHeader/>
          <w:ins w:id="10106" w:author="CR#4239r3" w:date="2020-07-11T16:19:00Z"/>
        </w:trPr>
        <w:tc>
          <w:tcPr>
            <w:tcW w:w="9639" w:type="dxa"/>
          </w:tcPr>
          <w:p w:rsidR="0063702D" w:rsidRPr="000E4E7F" w:rsidRDefault="0063702D" w:rsidP="0063702D">
            <w:pPr>
              <w:pStyle w:val="TAL"/>
              <w:rPr>
                <w:ins w:id="10107" w:author="CR#4239r3" w:date="2020-07-11T16:19:00Z"/>
                <w:b/>
                <w:bCs/>
                <w:i/>
                <w:iCs/>
              </w:rPr>
            </w:pPr>
            <w:ins w:id="10108" w:author="CR#4239r3" w:date="2020-07-11T16:19:00Z">
              <w:r>
                <w:rPr>
                  <w:b/>
                  <w:bCs/>
                  <w:i/>
                  <w:iCs/>
                  <w:lang w:val="en-US"/>
                </w:rPr>
                <w:t>harq</w:t>
              </w:r>
              <w:r w:rsidRPr="000E4E7F">
                <w:rPr>
                  <w:b/>
                  <w:bCs/>
                  <w:i/>
                  <w:iCs/>
                </w:rPr>
                <w:t>-</w:t>
              </w:r>
              <w:r>
                <w:rPr>
                  <w:b/>
                  <w:bCs/>
                  <w:i/>
                  <w:iCs/>
                  <w:lang w:val="en-US"/>
                </w:rPr>
                <w:t>Ack</w:t>
              </w:r>
              <w:r w:rsidRPr="000E4E7F">
                <w:rPr>
                  <w:b/>
                  <w:bCs/>
                  <w:i/>
                  <w:iCs/>
                </w:rPr>
                <w:t>Bundling</w:t>
              </w:r>
            </w:ins>
          </w:p>
          <w:p w:rsidR="0063702D" w:rsidRPr="000E4E7F" w:rsidRDefault="0063702D" w:rsidP="0063702D">
            <w:pPr>
              <w:pStyle w:val="TAL"/>
              <w:rPr>
                <w:ins w:id="10109" w:author="CR#4239r3" w:date="2020-07-11T16:19:00Z"/>
                <w:b/>
                <w:i/>
              </w:rPr>
            </w:pPr>
            <w:ins w:id="10110" w:author="CR#4239r3" w:date="2020-07-11T16:19:00Z">
              <w:r w:rsidRPr="000E4E7F">
                <w:rPr>
                  <w:bCs/>
                  <w:iCs/>
                  <w:lang w:eastAsia="en-GB"/>
                </w:rPr>
                <w:t>Indicates whether HARQ-ACK bundling for DL multi-TB scheduling is enabled, see TS 36.213 [23], clause 7.3.</w:t>
              </w:r>
            </w:ins>
          </w:p>
        </w:tc>
      </w:tr>
      <w:tr w:rsidR="0063702D" w:rsidRPr="000E4E7F" w:rsidTr="00AB2D56">
        <w:trPr>
          <w:gridAfter w:val="1"/>
          <w:wAfter w:w="6" w:type="dxa"/>
          <w:cantSplit/>
          <w:tblHeader/>
          <w:ins w:id="10111" w:author="CR#4239r3" w:date="2020-07-11T16:18:00Z"/>
        </w:trPr>
        <w:tc>
          <w:tcPr>
            <w:tcW w:w="9639" w:type="dxa"/>
          </w:tcPr>
          <w:p w:rsidR="0063702D" w:rsidRPr="000E4E7F" w:rsidRDefault="0063702D" w:rsidP="0063702D">
            <w:pPr>
              <w:pStyle w:val="TAL"/>
              <w:rPr>
                <w:ins w:id="10112" w:author="CR#4239r3" w:date="2020-07-11T16:19:00Z"/>
                <w:b/>
                <w:i/>
                <w:lang w:eastAsia="en-GB"/>
              </w:rPr>
            </w:pPr>
            <w:ins w:id="10113" w:author="CR#4239r3" w:date="2020-07-11T16:19:00Z">
              <w:r>
                <w:rPr>
                  <w:b/>
                  <w:i/>
                  <w:lang w:val="en-US" w:eastAsia="en-GB"/>
                </w:rPr>
                <w:t>i</w:t>
              </w:r>
              <w:r w:rsidRPr="000E4E7F">
                <w:rPr>
                  <w:b/>
                  <w:i/>
                  <w:lang w:eastAsia="en-GB"/>
                </w:rPr>
                <w:t>nterleaving</w:t>
              </w:r>
            </w:ins>
          </w:p>
          <w:p w:rsidR="0063702D" w:rsidRPr="000E4E7F" w:rsidRDefault="0063702D" w:rsidP="0063702D">
            <w:pPr>
              <w:pStyle w:val="TAL"/>
              <w:rPr>
                <w:ins w:id="10114" w:author="CR#4239r3" w:date="2020-07-11T16:18:00Z"/>
                <w:b/>
                <w:i/>
              </w:rPr>
            </w:pPr>
            <w:ins w:id="10115" w:author="CR#4239r3" w:date="2020-07-11T16:19:00Z">
              <w:r w:rsidRPr="000E4E7F">
                <w:rPr>
                  <w:bCs/>
                  <w:iCs/>
                  <w:lang w:eastAsia="en-GB"/>
                </w:rPr>
                <w:t>Indicates whether interleaving for DL multi-TB scheduling is enabled, see TS 36.213 [23], clause 7.1.11.</w:t>
              </w:r>
            </w:ins>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9" type="#_x0000_t75" style="width:14.25pt;height:15pt" o:ole="">
                  <v:imagedata r:id="rId268" o:title=""/>
                </v:shape>
                <o:OLEObject Type="Embed" ProgID="Equation.3" ShapeID="_x0000_i1159" DrawAspect="Content" ObjectID="_1656768639"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60" type="#_x0000_t75" style="width:14.25pt;height:15pt" o:ole="">
                  <v:imagedata r:id="rId236" o:title=""/>
                </v:shape>
                <o:OLEObject Type="Embed" ProgID="Equation.3" ShapeID="_x0000_i1160" DrawAspect="Content" ObjectID="_1656768640"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10116" w:name="_Hlk505848715"/>
            <w:r w:rsidRPr="000E4E7F">
              <w:rPr>
                <w:i/>
                <w:noProof/>
              </w:rPr>
              <w:t>TypeC</w:t>
            </w:r>
          </w:p>
        </w:tc>
        <w:tc>
          <w:tcPr>
            <w:tcW w:w="7371" w:type="dxa"/>
          </w:tcPr>
          <w:p w:rsidR="003A53B0" w:rsidRPr="000E4E7F" w:rsidRDefault="003A53B0" w:rsidP="0079147C">
            <w:pPr>
              <w:pStyle w:val="TAL"/>
            </w:pPr>
            <w:bookmarkStart w:id="1011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0117"/>
            <w:r w:rsidRPr="000E4E7F">
              <w:t xml:space="preserve"> </w:t>
            </w:r>
          </w:p>
        </w:tc>
      </w:tr>
      <w:bookmarkEnd w:id="10116"/>
    </w:tbl>
    <w:p w:rsidR="009722D5" w:rsidRPr="000E4E7F" w:rsidRDefault="009722D5" w:rsidP="009722D5"/>
    <w:p w:rsidR="009722D5" w:rsidRPr="000E4E7F" w:rsidRDefault="009722D5" w:rsidP="009722D5">
      <w:pPr>
        <w:pStyle w:val="Heading4"/>
      </w:pPr>
      <w:bookmarkStart w:id="10118" w:name="_Toc20487302"/>
      <w:bookmarkStart w:id="10119" w:name="_Toc29342597"/>
      <w:bookmarkStart w:id="10120" w:name="_Toc29343736"/>
      <w:bookmarkStart w:id="10121" w:name="_Toc36567001"/>
      <w:bookmarkStart w:id="10122" w:name="_Toc36810441"/>
      <w:bookmarkStart w:id="10123" w:name="_Toc36846805"/>
      <w:bookmarkStart w:id="10124" w:name="_Toc36939458"/>
      <w:bookmarkStart w:id="10125" w:name="_Toc37082438"/>
      <w:r w:rsidRPr="000E4E7F">
        <w:t>–</w:t>
      </w:r>
      <w:r w:rsidRPr="000E4E7F">
        <w:tab/>
      </w:r>
      <w:r w:rsidRPr="000E4E7F">
        <w:rPr>
          <w:i/>
          <w:noProof/>
        </w:rPr>
        <w:t>PDSCH-RE-MappingQCL-ConfigId</w:t>
      </w:r>
      <w:bookmarkEnd w:id="10118"/>
      <w:bookmarkEnd w:id="10119"/>
      <w:bookmarkEnd w:id="10120"/>
      <w:bookmarkEnd w:id="10121"/>
      <w:bookmarkEnd w:id="10122"/>
      <w:bookmarkEnd w:id="10123"/>
      <w:bookmarkEnd w:id="10124"/>
      <w:bookmarkEnd w:id="10125"/>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0126" w:name="_Toc20487303"/>
      <w:bookmarkStart w:id="10127" w:name="_Toc29342598"/>
      <w:bookmarkStart w:id="10128" w:name="_Toc29343737"/>
      <w:bookmarkStart w:id="10129" w:name="_Toc36567002"/>
      <w:bookmarkStart w:id="10130" w:name="_Toc36810442"/>
      <w:bookmarkStart w:id="10131" w:name="_Toc36846806"/>
      <w:bookmarkStart w:id="10132" w:name="_Toc36939459"/>
      <w:bookmarkStart w:id="10133" w:name="_Toc37082439"/>
      <w:r w:rsidRPr="000E4E7F">
        <w:rPr>
          <w:i/>
          <w:noProof/>
        </w:rPr>
        <w:lastRenderedPageBreak/>
        <w:t>–</w:t>
      </w:r>
      <w:r w:rsidRPr="000E4E7F">
        <w:rPr>
          <w:i/>
          <w:noProof/>
        </w:rPr>
        <w:tab/>
        <w:t>PerCC-GapIndication</w:t>
      </w:r>
      <w:r w:rsidR="0076329A" w:rsidRPr="000E4E7F">
        <w:rPr>
          <w:i/>
          <w:noProof/>
        </w:rPr>
        <w:t>List</w:t>
      </w:r>
      <w:bookmarkEnd w:id="10126"/>
      <w:bookmarkEnd w:id="10127"/>
      <w:bookmarkEnd w:id="10128"/>
      <w:bookmarkEnd w:id="10129"/>
      <w:bookmarkEnd w:id="10130"/>
      <w:bookmarkEnd w:id="10131"/>
      <w:bookmarkEnd w:id="10132"/>
      <w:bookmarkEnd w:id="10133"/>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10134" w:name="_Toc20487304"/>
      <w:bookmarkStart w:id="10135" w:name="_Toc29342599"/>
      <w:bookmarkStart w:id="10136" w:name="_Toc29343738"/>
      <w:bookmarkStart w:id="10137" w:name="_Toc36567003"/>
      <w:bookmarkStart w:id="10138" w:name="_Toc36810443"/>
      <w:bookmarkStart w:id="10139" w:name="_Toc36846807"/>
      <w:bookmarkStart w:id="10140" w:name="_Toc36939460"/>
      <w:bookmarkStart w:id="10141" w:name="_Toc37082440"/>
      <w:r w:rsidRPr="000E4E7F">
        <w:t>–</w:t>
      </w:r>
      <w:r w:rsidRPr="000E4E7F">
        <w:tab/>
      </w:r>
      <w:r w:rsidRPr="000E4E7F">
        <w:rPr>
          <w:i/>
          <w:noProof/>
        </w:rPr>
        <w:t>PHICH-Config</w:t>
      </w:r>
      <w:bookmarkEnd w:id="10134"/>
      <w:bookmarkEnd w:id="10135"/>
      <w:bookmarkEnd w:id="10136"/>
      <w:bookmarkEnd w:id="10137"/>
      <w:bookmarkEnd w:id="10138"/>
      <w:bookmarkEnd w:id="10139"/>
      <w:bookmarkEnd w:id="10140"/>
      <w:bookmarkEnd w:id="10141"/>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10142" w:name="_Toc20487305"/>
      <w:bookmarkStart w:id="10143" w:name="_Toc29342600"/>
      <w:bookmarkStart w:id="10144" w:name="_Toc29343739"/>
      <w:bookmarkStart w:id="10145" w:name="_Toc36567004"/>
      <w:bookmarkStart w:id="10146" w:name="_Toc36810444"/>
      <w:bookmarkStart w:id="10147" w:name="_Toc36846808"/>
      <w:bookmarkStart w:id="10148" w:name="_Toc36939461"/>
      <w:bookmarkStart w:id="10149" w:name="_Toc37082441"/>
      <w:r w:rsidRPr="000E4E7F">
        <w:t>–</w:t>
      </w:r>
      <w:r w:rsidRPr="000E4E7F">
        <w:tab/>
      </w:r>
      <w:r w:rsidRPr="000E4E7F">
        <w:rPr>
          <w:i/>
          <w:noProof/>
        </w:rPr>
        <w:t>PhysicalConfigDedicated</w:t>
      </w:r>
      <w:bookmarkEnd w:id="10142"/>
      <w:bookmarkEnd w:id="10143"/>
      <w:bookmarkEnd w:id="10144"/>
      <w:bookmarkEnd w:id="10145"/>
      <w:bookmarkEnd w:id="10146"/>
      <w:bookmarkEnd w:id="10147"/>
      <w:bookmarkEnd w:id="10148"/>
      <w:bookmarkEnd w:id="10149"/>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10150" w:name="OLE_LINK87"/>
      <w:bookmarkStart w:id="10151" w:name="OLE_LINK88"/>
      <w:r w:rsidRPr="000E4E7F">
        <w:rPr>
          <w:bCs/>
          <w:i/>
          <w:iCs/>
        </w:rPr>
        <w:t>PhysicalConfigDedicated</w:t>
      </w:r>
      <w:r w:rsidRPr="000E4E7F">
        <w:t xml:space="preserve"> </w:t>
      </w:r>
      <w:bookmarkEnd w:id="10150"/>
      <w:bookmarkEnd w:id="10151"/>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lastRenderedPageBreak/>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Del="0063702D" w:rsidRDefault="00505A98" w:rsidP="00505A98">
      <w:pPr>
        <w:pStyle w:val="PL"/>
        <w:shd w:val="clear" w:color="auto" w:fill="E6E6E6"/>
        <w:rPr>
          <w:del w:id="10152" w:author="CR#4239r3" w:date="2020-07-11T16:19:00Z"/>
        </w:rPr>
      </w:pPr>
      <w:del w:id="10153" w:author="CR#4239r3" w:date="2020-07-11T16:19:00Z">
        <w:r w:rsidRPr="000E4E7F" w:rsidDel="0063702D">
          <w:delText>-- Editor</w:delText>
        </w:r>
        <w:r w:rsidR="00156A1B" w:rsidRPr="000E4E7F" w:rsidDel="0063702D">
          <w:delText>'</w:delText>
        </w:r>
        <w:r w:rsidRPr="000E4E7F" w:rsidDel="0063702D">
          <w:delText>s Note: NR resource allocation for eMTC coexistence with NR is not captured in this version of the specification.</w:delText>
        </w:r>
      </w:del>
    </w:p>
    <w:p w:rsidR="0063702D" w:rsidRDefault="0063702D" w:rsidP="0063702D">
      <w:pPr>
        <w:pStyle w:val="PL"/>
        <w:shd w:val="clear" w:color="auto" w:fill="E6E6E6"/>
        <w:rPr>
          <w:ins w:id="10154" w:author="CR#4239r3" w:date="2020-07-11T16:20:00Z"/>
        </w:rPr>
      </w:pPr>
      <w:ins w:id="10155" w:author="CR#4239r3" w:date="2020-07-11T16:20: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rsidR="0063702D" w:rsidRDefault="0063702D" w:rsidP="0063702D">
      <w:pPr>
        <w:pStyle w:val="PL"/>
        <w:shd w:val="clear" w:color="auto" w:fill="E6E6E6"/>
        <w:rPr>
          <w:ins w:id="10156" w:author="CR#4239r3" w:date="2020-07-11T16:20:00Z"/>
        </w:rPr>
      </w:pPr>
      <w:ins w:id="10157" w:author="CR#4239r3" w:date="2020-07-11T16:20: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r>
      <w:ins w:id="10158" w:author="CR#4315r3" w:date="2020-07-13T17:59:00Z">
        <w:r w:rsidR="00D415EF" w:rsidRPr="002E7CCE">
          <w:t>SetupRelease {</w:t>
        </w:r>
      </w:ins>
      <w:r w:rsidRPr="000E4E7F">
        <w:t>SoundingRS-UL-ConfigDedicatedAdd-r16</w:t>
      </w:r>
      <w:ins w:id="10159" w:author="CR#4315r3" w:date="2020-07-13T18:00: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ins w:id="10160" w:author="CR#4315r3" w:date="2020-07-13T17:59:00Z">
        <w:r w:rsidR="00D415EF" w:rsidRPr="002E7CCE">
          <w:t>SetupRelease {</w:t>
        </w:r>
      </w:ins>
      <w:r w:rsidRPr="000E4E7F">
        <w:t>UplinkPowerControlAddSRS-r16</w:t>
      </w:r>
      <w:ins w:id="10161" w:author="CR#4315r3" w:date="2020-07-13T18:00:00Z">
        <w:r w:rsidR="00D415EF">
          <w:t>}</w:t>
        </w:r>
      </w:ins>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10162" w:author="CR#4315r3" w:date="2020-07-13T17:59:00Z">
        <w:r w:rsidR="00D415EF" w:rsidRPr="002E7CCE">
          <w:t>SetupRelease {</w:t>
        </w:r>
      </w:ins>
      <w:r w:rsidRPr="000E4E7F">
        <w:t>SoundingRS-VirtualCellID-r16</w:t>
      </w:r>
      <w:ins w:id="10163" w:author="CR#4315r3" w:date="2020-07-13T18:00:00Z">
        <w:r w:rsidR="00D415EF">
          <w:t>}</w:t>
        </w:r>
      </w:ins>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10164" w:author="CR#4315r3" w:date="2020-07-13T17:59:00Z">
        <w:r w:rsidR="00D415EF" w:rsidRPr="002E7CCE">
          <w:t>SetupRelease {</w:t>
        </w:r>
      </w:ins>
      <w:r w:rsidRPr="000E4E7F">
        <w:t>WidebandPRG-r16</w:t>
      </w:r>
      <w:ins w:id="10165" w:author="CR#4315r3" w:date="2020-07-13T18:00:00Z">
        <w:r w:rsidR="00D415EF">
          <w:t>}</w:t>
        </w:r>
      </w:ins>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lastRenderedPageBreak/>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10166" w:author="CR#4315r3" w:date="2020-07-13T18:01:00Z">
        <w:r w:rsidR="00D415EF" w:rsidRPr="002E7CCE">
          <w:t>SetupRelease {</w:t>
        </w:r>
      </w:ins>
      <w:r w:rsidRPr="000E4E7F">
        <w:t>SoundingRS-UL-ConfigDedicatedAdd-r16</w:t>
      </w:r>
      <w:ins w:id="10167"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r>
      <w:ins w:id="10168" w:author="CR#4315r3" w:date="2020-07-13T18:01:00Z">
        <w:r w:rsidR="00D415EF" w:rsidRPr="002E7CCE">
          <w:t>SetupRelease {</w:t>
        </w:r>
      </w:ins>
      <w:r w:rsidRPr="000E4E7F">
        <w:t>UplinkPowerControlAddSRS-r16</w:t>
      </w:r>
      <w:ins w:id="10169"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r>
      <w:ins w:id="10170" w:author="CR#4315r3" w:date="2020-07-13T18:01:00Z">
        <w:r w:rsidR="00D415EF" w:rsidRPr="002E7CCE">
          <w:t>SetupRelease {</w:t>
        </w:r>
      </w:ins>
      <w:r w:rsidRPr="000E4E7F">
        <w:t>SoundingRS-VirtualCellID-r16</w:t>
      </w:r>
      <w:ins w:id="10171"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ins w:id="10172" w:author="CR#4315r3" w:date="2020-07-13T18:01:00Z">
        <w:r w:rsidR="00D415EF" w:rsidRPr="002E7CCE">
          <w:rPr>
            <w:rFonts w:ascii="Courier New" w:hAnsi="Courier New"/>
            <w:noProof/>
            <w:sz w:val="16"/>
          </w:rPr>
          <w:t>SetupRelease {</w:t>
        </w:r>
      </w:ins>
      <w:r w:rsidRPr="000E4E7F">
        <w:rPr>
          <w:rFonts w:ascii="Courier New" w:hAnsi="Courier New"/>
          <w:noProof/>
          <w:sz w:val="16"/>
        </w:rPr>
        <w:t>WidebandPRG-r16</w:t>
      </w:r>
      <w:ins w:id="10173" w:author="CR#4315r3" w:date="2020-07-13T18:01:00Z">
        <w:r w:rsidR="00D415EF">
          <w:rPr>
            <w:rFonts w:ascii="Courier New" w:hAnsi="Courier New"/>
            <w:noProof/>
            <w:sz w:val="16"/>
          </w:rPr>
          <w:t>}</w:t>
        </w:r>
      </w:ins>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lastRenderedPageBreak/>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A171DB" w:rsidRDefault="00A171DB" w:rsidP="00A171DB">
      <w:pPr>
        <w:pStyle w:val="PL"/>
        <w:shd w:val="clear" w:color="auto" w:fill="E6E6E6"/>
        <w:rPr>
          <w:ins w:id="10174" w:author="CR#4239r3" w:date="2020-07-11T18:07:00Z"/>
        </w:rPr>
      </w:pPr>
    </w:p>
    <w:p w:rsidR="00A171DB" w:rsidRDefault="00A171DB" w:rsidP="00A171DB">
      <w:pPr>
        <w:pStyle w:val="PL"/>
        <w:shd w:val="clear" w:color="auto" w:fill="E6E6E6"/>
        <w:rPr>
          <w:ins w:id="10175" w:author="CR#4239r3" w:date="2020-07-11T18:07:00Z"/>
        </w:rPr>
      </w:pPr>
      <w:ins w:id="10176" w:author="CR#4239r3" w:date="2020-07-11T18:07:00Z">
        <w:r>
          <w:t>ResourceReservationConfig</w:t>
        </w:r>
        <w:r w:rsidRPr="000E4E7F">
          <w:t>Dedicated</w:t>
        </w:r>
        <w:r>
          <w:t>DL-r16 ::= SEQUENCE {</w:t>
        </w:r>
      </w:ins>
    </w:p>
    <w:p w:rsidR="00A171DB" w:rsidRDefault="00A171DB" w:rsidP="00A171DB">
      <w:pPr>
        <w:pStyle w:val="PL"/>
        <w:shd w:val="clear" w:color="auto" w:fill="E6E6E6"/>
        <w:rPr>
          <w:ins w:id="10177" w:author="CR#4239r3" w:date="2020-07-11T18:07:00Z"/>
        </w:rPr>
      </w:pPr>
      <w:ins w:id="10178" w:author="CR#4239r3" w:date="2020-07-11T18:07:00Z">
        <w:r>
          <w:tab/>
          <w:t>r</w:t>
        </w:r>
        <w:r w:rsidRPr="000E4E7F">
          <w:t>esourceReservation</w:t>
        </w:r>
        <w:r>
          <w:t>DedicatedDL</w:t>
        </w:r>
        <w:r w:rsidRPr="000E4E7F">
          <w:t>-r16</w:t>
        </w:r>
        <w:r>
          <w:tab/>
        </w:r>
        <w:r>
          <w:tab/>
        </w:r>
        <w:r>
          <w:tab/>
        </w:r>
        <w:r w:rsidRPr="000E4E7F">
          <w:t>ResourceReservationConfig</w:t>
        </w:r>
        <w:r>
          <w:t>DL</w:t>
        </w:r>
        <w:r w:rsidRPr="000E4E7F">
          <w:t>-r16</w:t>
        </w:r>
        <w:r>
          <w:tab/>
          <w:t>OPTIONAL -- Need OP</w:t>
        </w:r>
      </w:ins>
    </w:p>
    <w:p w:rsidR="00A171DB" w:rsidRDefault="00A171DB" w:rsidP="00A171DB">
      <w:pPr>
        <w:pStyle w:val="PL"/>
        <w:shd w:val="clear" w:color="auto" w:fill="E6E6E6"/>
        <w:rPr>
          <w:ins w:id="10179" w:author="CR#4239r3" w:date="2020-07-11T18:07:00Z"/>
        </w:rPr>
      </w:pPr>
      <w:ins w:id="10180" w:author="CR#4239r3" w:date="2020-07-11T18:07:00Z">
        <w:r>
          <w:t>}</w:t>
        </w:r>
      </w:ins>
    </w:p>
    <w:p w:rsidR="00A171DB" w:rsidRDefault="00A171DB" w:rsidP="00A171DB">
      <w:pPr>
        <w:pStyle w:val="PL"/>
        <w:shd w:val="clear" w:color="auto" w:fill="E6E6E6"/>
        <w:rPr>
          <w:ins w:id="10181" w:author="CR#4239r3" w:date="2020-07-11T18:07:00Z"/>
        </w:rPr>
      </w:pPr>
    </w:p>
    <w:p w:rsidR="00A171DB" w:rsidRDefault="00A171DB" w:rsidP="00A171DB">
      <w:pPr>
        <w:pStyle w:val="PL"/>
        <w:shd w:val="clear" w:color="auto" w:fill="E6E6E6"/>
        <w:rPr>
          <w:ins w:id="10182" w:author="CR#4239r3" w:date="2020-07-11T18:07:00Z"/>
        </w:rPr>
      </w:pPr>
      <w:ins w:id="10183" w:author="CR#4239r3" w:date="2020-07-11T18:07:00Z">
        <w:r>
          <w:t>ResourceReservationConfig</w:t>
        </w:r>
        <w:r w:rsidRPr="000E4E7F">
          <w:t>Dedicated</w:t>
        </w:r>
        <w:r>
          <w:t>UL-r16 ::= SEQUENCE {</w:t>
        </w:r>
      </w:ins>
    </w:p>
    <w:p w:rsidR="00A171DB" w:rsidRDefault="00A171DB" w:rsidP="00A171DB">
      <w:pPr>
        <w:pStyle w:val="PL"/>
        <w:shd w:val="clear" w:color="auto" w:fill="E6E6E6"/>
        <w:rPr>
          <w:ins w:id="10184" w:author="CR#4239r3" w:date="2020-07-11T18:07:00Z"/>
        </w:rPr>
      </w:pPr>
      <w:ins w:id="10185" w:author="CR#4239r3" w:date="2020-07-11T18:07:00Z">
        <w:r>
          <w:tab/>
          <w:t>r</w:t>
        </w:r>
        <w:r w:rsidRPr="000E4E7F">
          <w:t>esourceReservation</w:t>
        </w:r>
        <w:r>
          <w:t>DedicatedUL</w:t>
        </w:r>
        <w:r w:rsidRPr="000E4E7F">
          <w:t>-r16</w:t>
        </w:r>
        <w:r>
          <w:tab/>
        </w:r>
        <w:r>
          <w:tab/>
        </w:r>
        <w:r>
          <w:tab/>
        </w:r>
        <w:r w:rsidRPr="000E4E7F">
          <w:t>ResourceReservationConfig</w:t>
        </w:r>
        <w:r>
          <w:t>UL</w:t>
        </w:r>
        <w:r w:rsidRPr="000E4E7F">
          <w:t>-r16</w:t>
        </w:r>
        <w:r>
          <w:tab/>
          <w:t>OPTIONAL –- Need OP</w:t>
        </w:r>
      </w:ins>
    </w:p>
    <w:p w:rsidR="00A171DB" w:rsidRDefault="00A171DB" w:rsidP="00A171DB">
      <w:pPr>
        <w:pStyle w:val="PL"/>
        <w:shd w:val="clear" w:color="auto" w:fill="E6E6E6"/>
        <w:rPr>
          <w:ins w:id="10186" w:author="CR#4239r3" w:date="2020-07-11T18:07:00Z"/>
        </w:rPr>
      </w:pPr>
      <w:ins w:id="10187" w:author="CR#4239r3" w:date="2020-07-11T18:07:00Z">
        <w:r>
          <w:t>}</w:t>
        </w:r>
      </w:ins>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0D6815" w:rsidRPr="003B7541" w:rsidTr="004F3B41">
        <w:trPr>
          <w:gridAfter w:val="1"/>
          <w:wAfter w:w="6" w:type="dxa"/>
          <w:cantSplit/>
          <w:ins w:id="10188" w:author="CR#4342r2" w:date="2020-07-14T11:09:00Z"/>
        </w:trPr>
        <w:tc>
          <w:tcPr>
            <w:tcW w:w="9639" w:type="dxa"/>
          </w:tcPr>
          <w:p w:rsidR="000D6815" w:rsidRPr="000D6815" w:rsidRDefault="000D6815">
            <w:pPr>
              <w:pStyle w:val="TAL"/>
              <w:rPr>
                <w:ins w:id="10189" w:author="CR#4342r2" w:date="2020-07-14T11:09:00Z"/>
                <w:b/>
                <w:bCs/>
                <w:i/>
                <w:iCs/>
                <w:noProof/>
                <w:lang w:eastAsia="en-GB"/>
                <w:rPrChange w:id="10190" w:author="CR#4342r2" w:date="2020-07-14T11:10:00Z">
                  <w:rPr>
                    <w:ins w:id="10191" w:author="CR#4342r2" w:date="2020-07-14T11:09:00Z"/>
                    <w:noProof/>
                    <w:lang w:eastAsia="en-GB"/>
                  </w:rPr>
                </w:rPrChange>
              </w:rPr>
              <w:pPrChange w:id="10192" w:author="CR#4342r2" w:date="2020-07-14T11:10:00Z">
                <w:pPr>
                  <w:keepNext/>
                  <w:keepLines/>
                  <w:spacing w:after="0"/>
                </w:pPr>
              </w:pPrChange>
            </w:pPr>
            <w:ins w:id="10193" w:author="CR#4342r2" w:date="2020-07-14T11:09:00Z">
              <w:r w:rsidRPr="000D6815">
                <w:rPr>
                  <w:b/>
                  <w:bCs/>
                  <w:i/>
                  <w:iCs/>
                  <w:noProof/>
                  <w:lang w:eastAsia="en-GB"/>
                  <w:rPrChange w:id="10194" w:author="CR#4342r2" w:date="2020-07-14T11:10:00Z">
                    <w:rPr>
                      <w:noProof/>
                      <w:lang w:eastAsia="en-GB"/>
                    </w:rPr>
                  </w:rPrChange>
                </w:rPr>
                <w:t>cfi-SlotSubslotNonMBSFN</w:t>
              </w:r>
            </w:ins>
          </w:p>
          <w:p w:rsidR="000D6815" w:rsidRPr="003B7541" w:rsidRDefault="000D6815">
            <w:pPr>
              <w:pStyle w:val="TAL"/>
              <w:rPr>
                <w:ins w:id="10195" w:author="CR#4342r2" w:date="2020-07-14T11:09:00Z"/>
                <w:noProof/>
                <w:lang w:eastAsia="en-GB"/>
              </w:rPr>
              <w:pPrChange w:id="10196" w:author="CR#4342r2" w:date="2020-07-14T11:10:00Z">
                <w:pPr>
                  <w:keepNext/>
                  <w:keepLines/>
                  <w:spacing w:after="0"/>
                </w:pPr>
              </w:pPrChange>
            </w:pPr>
            <w:ins w:id="10197" w:author="CR#4342r2" w:date="2020-07-14T11:09:00Z">
              <w:r w:rsidRPr="003B7541">
                <w:rPr>
                  <w:lang w:eastAsia="en-GB"/>
                </w:rPr>
                <w:t>Indicates the semi-static control format indicator for slot/subslot operation in non-MBSFN subframes.</w:t>
              </w:r>
            </w:ins>
          </w:p>
        </w:tc>
      </w:tr>
      <w:tr w:rsidR="000D6815" w:rsidRPr="003B7541" w:rsidTr="004F3B41">
        <w:trPr>
          <w:gridAfter w:val="1"/>
          <w:wAfter w:w="6" w:type="dxa"/>
          <w:cantSplit/>
          <w:ins w:id="10198" w:author="CR#4342r2" w:date="2020-07-14T11:09:00Z"/>
        </w:trPr>
        <w:tc>
          <w:tcPr>
            <w:tcW w:w="9639" w:type="dxa"/>
          </w:tcPr>
          <w:p w:rsidR="000D6815" w:rsidRPr="000D6815" w:rsidRDefault="000D6815">
            <w:pPr>
              <w:pStyle w:val="TAL"/>
              <w:rPr>
                <w:ins w:id="10199" w:author="CR#4342r2" w:date="2020-07-14T11:09:00Z"/>
                <w:b/>
                <w:bCs/>
                <w:i/>
                <w:iCs/>
                <w:noProof/>
                <w:lang w:eastAsia="en-GB"/>
                <w:rPrChange w:id="10200" w:author="CR#4342r2" w:date="2020-07-14T11:10:00Z">
                  <w:rPr>
                    <w:ins w:id="10201" w:author="CR#4342r2" w:date="2020-07-14T11:09:00Z"/>
                    <w:noProof/>
                    <w:lang w:eastAsia="en-GB"/>
                  </w:rPr>
                </w:rPrChange>
              </w:rPr>
              <w:pPrChange w:id="10202" w:author="CR#4342r2" w:date="2020-07-14T11:10:00Z">
                <w:pPr>
                  <w:keepNext/>
                  <w:keepLines/>
                  <w:spacing w:after="0"/>
                </w:pPr>
              </w:pPrChange>
            </w:pPr>
            <w:ins w:id="10203" w:author="CR#4342r2" w:date="2020-07-14T11:09:00Z">
              <w:r w:rsidRPr="000D6815">
                <w:rPr>
                  <w:b/>
                  <w:bCs/>
                  <w:i/>
                  <w:iCs/>
                  <w:noProof/>
                  <w:lang w:eastAsia="en-GB"/>
                  <w:rPrChange w:id="10204" w:author="CR#4342r2" w:date="2020-07-14T11:10:00Z">
                    <w:rPr>
                      <w:noProof/>
                      <w:lang w:eastAsia="en-GB"/>
                    </w:rPr>
                  </w:rPrChange>
                </w:rPr>
                <w:t>cfi-SlotSubslotMBSFN</w:t>
              </w:r>
            </w:ins>
          </w:p>
          <w:p w:rsidR="000D6815" w:rsidRPr="003B7541" w:rsidRDefault="000D6815">
            <w:pPr>
              <w:pStyle w:val="TAL"/>
              <w:rPr>
                <w:ins w:id="10205" w:author="CR#4342r2" w:date="2020-07-14T11:09:00Z"/>
                <w:noProof/>
                <w:lang w:eastAsia="en-GB"/>
              </w:rPr>
              <w:pPrChange w:id="10206" w:author="CR#4342r2" w:date="2020-07-14T11:10:00Z">
                <w:pPr>
                  <w:keepNext/>
                  <w:keepLines/>
                  <w:spacing w:after="0"/>
                </w:pPr>
              </w:pPrChange>
            </w:pPr>
            <w:ins w:id="10207" w:author="CR#4342r2" w:date="2020-07-14T11:09:00Z">
              <w:r w:rsidRPr="003B7541">
                <w:rPr>
                  <w:lang w:eastAsia="en-GB"/>
                </w:rPr>
                <w:t>Indicates the semi-static control format indicator for slot/subslot operation in MBSFN subframes.</w:t>
              </w:r>
            </w:ins>
          </w:p>
        </w:tc>
      </w:tr>
      <w:tr w:rsidR="000D6815" w:rsidRPr="003B7541" w:rsidTr="004F3B41">
        <w:trPr>
          <w:gridAfter w:val="1"/>
          <w:wAfter w:w="6" w:type="dxa"/>
          <w:cantSplit/>
          <w:ins w:id="10208" w:author="CR#4342r2" w:date="2020-07-14T11:09:00Z"/>
        </w:trPr>
        <w:tc>
          <w:tcPr>
            <w:tcW w:w="9639" w:type="dxa"/>
          </w:tcPr>
          <w:p w:rsidR="000D6815" w:rsidRPr="000D6815" w:rsidRDefault="000D6815">
            <w:pPr>
              <w:pStyle w:val="TAL"/>
              <w:rPr>
                <w:ins w:id="10209" w:author="CR#4342r2" w:date="2020-07-14T11:09:00Z"/>
                <w:b/>
                <w:bCs/>
                <w:i/>
                <w:iCs/>
                <w:noProof/>
                <w:lang w:eastAsia="en-GB"/>
                <w:rPrChange w:id="10210" w:author="CR#4342r2" w:date="2020-07-14T11:10:00Z">
                  <w:rPr>
                    <w:ins w:id="10211" w:author="CR#4342r2" w:date="2020-07-14T11:09:00Z"/>
                    <w:noProof/>
                    <w:lang w:eastAsia="en-GB"/>
                  </w:rPr>
                </w:rPrChange>
              </w:rPr>
              <w:pPrChange w:id="10212" w:author="CR#4342r2" w:date="2020-07-14T11:10:00Z">
                <w:pPr>
                  <w:keepNext/>
                  <w:keepLines/>
                  <w:spacing w:after="0"/>
                </w:pPr>
              </w:pPrChange>
            </w:pPr>
            <w:ins w:id="10213" w:author="CR#4342r2" w:date="2020-07-14T11:09:00Z">
              <w:r w:rsidRPr="000D6815">
                <w:rPr>
                  <w:b/>
                  <w:bCs/>
                  <w:i/>
                  <w:iCs/>
                  <w:noProof/>
                  <w:lang w:eastAsia="en-GB"/>
                  <w:rPrChange w:id="10214" w:author="CR#4342r2" w:date="2020-07-14T11:10:00Z">
                    <w:rPr>
                      <w:noProof/>
                      <w:lang w:eastAsia="en-GB"/>
                    </w:rPr>
                  </w:rPrChange>
                </w:rPr>
                <w:t>cfi-SubframeMBSFN</w:t>
              </w:r>
            </w:ins>
          </w:p>
          <w:p w:rsidR="000D6815" w:rsidRPr="003B7541" w:rsidRDefault="000D6815">
            <w:pPr>
              <w:pStyle w:val="TAL"/>
              <w:rPr>
                <w:ins w:id="10215" w:author="CR#4342r2" w:date="2020-07-14T11:09:00Z"/>
                <w:noProof/>
                <w:lang w:eastAsia="en-GB"/>
              </w:rPr>
              <w:pPrChange w:id="10216" w:author="CR#4342r2" w:date="2020-07-14T11:10:00Z">
                <w:pPr>
                  <w:keepNext/>
                  <w:keepLines/>
                  <w:spacing w:after="0"/>
                </w:pPr>
              </w:pPrChange>
            </w:pPr>
            <w:ins w:id="10217" w:author="CR#4342r2" w:date="2020-07-14T11:09:00Z">
              <w:r w:rsidRPr="003B7541">
                <w:rPr>
                  <w:lang w:eastAsia="en-GB"/>
                </w:rPr>
                <w:t>Indicates the semi-static control format indicator for subframe operation in MBSFN subframes.</w:t>
              </w:r>
            </w:ins>
          </w:p>
        </w:tc>
      </w:tr>
      <w:tr w:rsidR="000D6815" w:rsidRPr="003B7541" w:rsidTr="004F3B41">
        <w:trPr>
          <w:gridAfter w:val="1"/>
          <w:wAfter w:w="6" w:type="dxa"/>
          <w:cantSplit/>
          <w:ins w:id="10218" w:author="CR#4342r2" w:date="2020-07-14T11:09:00Z"/>
        </w:trPr>
        <w:tc>
          <w:tcPr>
            <w:tcW w:w="9639" w:type="dxa"/>
          </w:tcPr>
          <w:p w:rsidR="000D6815" w:rsidRPr="000D6815" w:rsidRDefault="000D6815">
            <w:pPr>
              <w:pStyle w:val="TAL"/>
              <w:rPr>
                <w:ins w:id="10219" w:author="CR#4342r2" w:date="2020-07-14T11:09:00Z"/>
                <w:b/>
                <w:bCs/>
                <w:i/>
                <w:iCs/>
                <w:noProof/>
                <w:lang w:eastAsia="en-GB"/>
                <w:rPrChange w:id="10220" w:author="CR#4342r2" w:date="2020-07-14T11:10:00Z">
                  <w:rPr>
                    <w:ins w:id="10221" w:author="CR#4342r2" w:date="2020-07-14T11:09:00Z"/>
                    <w:noProof/>
                    <w:lang w:eastAsia="en-GB"/>
                  </w:rPr>
                </w:rPrChange>
              </w:rPr>
              <w:pPrChange w:id="10222" w:author="CR#4342r2" w:date="2020-07-14T11:10:00Z">
                <w:pPr>
                  <w:keepNext/>
                  <w:keepLines/>
                  <w:spacing w:after="0"/>
                </w:pPr>
              </w:pPrChange>
            </w:pPr>
            <w:ins w:id="10223" w:author="CR#4342r2" w:date="2020-07-14T11:09:00Z">
              <w:r w:rsidRPr="000D6815">
                <w:rPr>
                  <w:b/>
                  <w:bCs/>
                  <w:i/>
                  <w:iCs/>
                  <w:noProof/>
                  <w:lang w:eastAsia="en-GB"/>
                  <w:rPrChange w:id="10224" w:author="CR#4342r2" w:date="2020-07-14T11:10:00Z">
                    <w:rPr>
                      <w:noProof/>
                      <w:lang w:eastAsia="en-GB"/>
                    </w:rPr>
                  </w:rPrChange>
                </w:rPr>
                <w:t>cfi-SubframeNonMBSFN</w:t>
              </w:r>
            </w:ins>
          </w:p>
          <w:p w:rsidR="000D6815" w:rsidRPr="003B7541" w:rsidRDefault="000D6815">
            <w:pPr>
              <w:pStyle w:val="TAL"/>
              <w:rPr>
                <w:ins w:id="10225" w:author="CR#4342r2" w:date="2020-07-14T11:09:00Z"/>
                <w:noProof/>
                <w:lang w:eastAsia="en-GB"/>
              </w:rPr>
              <w:pPrChange w:id="10226" w:author="CR#4342r2" w:date="2020-07-14T11:10:00Z">
                <w:pPr>
                  <w:keepNext/>
                  <w:keepLines/>
                  <w:spacing w:after="0"/>
                </w:pPr>
              </w:pPrChange>
            </w:pPr>
            <w:ins w:id="10227" w:author="CR#4342r2" w:date="2020-07-14T11:09:00Z">
              <w:r w:rsidRPr="003B7541">
                <w:rPr>
                  <w:lang w:eastAsia="en-GB"/>
                </w:rPr>
                <w:t>Indicates the semi-static control format indicator for subframe operation in non-MBSFN subframes.</w:t>
              </w:r>
            </w:ins>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61" type="#_x0000_t75" style="width:14.25pt;height:15pt" o:ole="">
                  <v:imagedata r:id="rId268" o:title=""/>
                </v:shape>
                <o:OLEObject Type="Embed" ProgID="Equation.3" ShapeID="_x0000_i1161" DrawAspect="Content" ObjectID="_1656768641"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A171DB" w:rsidRPr="000E4E7F" w:rsidTr="00425268">
        <w:trPr>
          <w:gridAfter w:val="1"/>
          <w:wAfter w:w="6" w:type="dxa"/>
          <w:cantSplit/>
          <w:ins w:id="10228" w:author="CR#4239r3" w:date="2020-07-11T18:08:00Z"/>
        </w:trPr>
        <w:tc>
          <w:tcPr>
            <w:tcW w:w="9639" w:type="dxa"/>
          </w:tcPr>
          <w:p w:rsidR="00A171DB" w:rsidRPr="000E4E7F" w:rsidRDefault="00A171DB" w:rsidP="00A171DB">
            <w:pPr>
              <w:pStyle w:val="TAL"/>
              <w:rPr>
                <w:ins w:id="10229" w:author="CR#4239r3" w:date="2020-07-11T18:08:00Z"/>
                <w:b/>
                <w:i/>
                <w:lang w:eastAsia="zh-CN"/>
              </w:rPr>
            </w:pPr>
            <w:ins w:id="10230" w:author="CR#4239r3" w:date="2020-07-11T18:08:00Z">
              <w:r>
                <w:rPr>
                  <w:b/>
                  <w:i/>
                  <w:lang w:val="en-US"/>
                </w:rPr>
                <w:t>r</w:t>
              </w:r>
              <w:r>
                <w:rPr>
                  <w:b/>
                  <w:i/>
                </w:rPr>
                <w:t>esourceReservation</w:t>
              </w:r>
              <w:r>
                <w:rPr>
                  <w:b/>
                  <w:i/>
                  <w:lang w:val="en-US"/>
                </w:rPr>
                <w:t>ConfigDedicated</w:t>
              </w:r>
              <w:r>
                <w:rPr>
                  <w:b/>
                  <w:i/>
                </w:rPr>
                <w:t>DL</w:t>
              </w:r>
            </w:ins>
          </w:p>
          <w:p w:rsidR="00A171DB" w:rsidRPr="000E4E7F" w:rsidRDefault="00A171DB" w:rsidP="00A171DB">
            <w:pPr>
              <w:pStyle w:val="TAL"/>
              <w:rPr>
                <w:ins w:id="10231" w:author="CR#4239r3" w:date="2020-07-11T18:08:00Z"/>
                <w:b/>
                <w:i/>
                <w:noProof/>
                <w:lang w:eastAsia="en-GB"/>
              </w:rPr>
            </w:pPr>
            <w:ins w:id="10232" w:author="CR#4239r3" w:date="2020-07-11T18:08:00Z">
              <w:r>
                <w:rPr>
                  <w:bCs/>
                  <w:kern w:val="2"/>
                  <w:lang w:eastAsia="zh-CN"/>
                </w:rPr>
                <w:t xml:space="preserve">Indicates whether </w:t>
              </w:r>
              <w:r w:rsidRPr="0013568E">
                <w:rPr>
                  <w:bCs/>
                  <w:kern w:val="2"/>
                  <w:lang w:eastAsia="zh-CN"/>
                </w:rPr>
                <w:t>the DL resource reservation</w:t>
              </w:r>
              <w:r>
                <w:rPr>
                  <w:bCs/>
                  <w:kern w:val="2"/>
                  <w:lang w:eastAsia="zh-CN"/>
                </w:rPr>
                <w:t xml:space="preserve"> is enabled for the UE, e.g. for NR coexistence. If the field is set to </w:t>
              </w:r>
              <w:r w:rsidRPr="009B30AF">
                <w:rPr>
                  <w:bCs/>
                  <w:i/>
                  <w:iCs/>
                  <w:kern w:val="2"/>
                  <w:lang w:eastAsia="zh-CN"/>
                </w:rPr>
                <w:t>setup</w:t>
              </w:r>
              <w:r>
                <w:rPr>
                  <w:bCs/>
                  <w:kern w:val="2"/>
                  <w:lang w:eastAsia="zh-CN"/>
                </w:rPr>
                <w:t xml:space="preserve"> and </w:t>
              </w:r>
              <w:r>
                <w:rPr>
                  <w:bCs/>
                  <w:i/>
                  <w:iCs/>
                  <w:kern w:val="2"/>
                  <w:lang w:eastAsia="zh-CN"/>
                </w:rPr>
                <w:t>r</w:t>
              </w:r>
              <w:r w:rsidRPr="009B30AF">
                <w:rPr>
                  <w:bCs/>
                  <w:i/>
                  <w:iCs/>
                  <w:kern w:val="2"/>
                  <w:lang w:eastAsia="zh-CN"/>
                </w:rPr>
                <w:t>esourceReservationDedicatedDL</w:t>
              </w:r>
              <w:r w:rsidRPr="009B30AF">
                <w:rPr>
                  <w:bCs/>
                  <w:kern w:val="2"/>
                  <w:lang w:eastAsia="zh-CN"/>
                </w:rPr>
                <w:t xml:space="preserve"> is</w:t>
              </w:r>
              <w:r>
                <w:rPr>
                  <w:bCs/>
                  <w:kern w:val="2"/>
                  <w:lang w:eastAsia="zh-CN"/>
                </w:rPr>
                <w:t xml:space="preserve"> not included, </w:t>
              </w:r>
              <w:r w:rsidRPr="009B30AF">
                <w:rPr>
                  <w:bCs/>
                  <w:kern w:val="2"/>
                  <w:lang w:eastAsia="zh-CN"/>
                </w:rPr>
                <w:t>the</w:t>
              </w:r>
              <w:r>
                <w:rPr>
                  <w:bCs/>
                  <w:kern w:val="2"/>
                  <w:lang w:eastAsia="zh-CN"/>
                </w:rPr>
                <w:t>n</w:t>
              </w:r>
              <w:r w:rsidRPr="009B30AF">
                <w:rPr>
                  <w:bCs/>
                  <w:kern w:val="2"/>
                  <w:lang w:eastAsia="zh-CN"/>
                </w:rPr>
                <w:t xml:space="preserve"> </w:t>
              </w:r>
              <w:r>
                <w:rPr>
                  <w:bCs/>
                  <w:i/>
                  <w:iCs/>
                  <w:kern w:val="2"/>
                  <w:lang w:eastAsia="zh-CN"/>
                </w:rPr>
                <w:t>r</w:t>
              </w:r>
              <w:r w:rsidRPr="009B30AF">
                <w:rPr>
                  <w:bCs/>
                  <w:i/>
                  <w:iCs/>
                  <w:kern w:val="2"/>
                  <w:lang w:eastAsia="zh-CN"/>
                </w:rPr>
                <w:t>esourceReservation</w:t>
              </w:r>
              <w:r>
                <w:rPr>
                  <w:bCs/>
                  <w:i/>
                  <w:iCs/>
                  <w:kern w:val="2"/>
                  <w:lang w:eastAsia="zh-CN"/>
                </w:rPr>
                <w:t>Config</w:t>
              </w:r>
              <w:r w:rsidRPr="009B30AF">
                <w:rPr>
                  <w:bCs/>
                  <w:i/>
                  <w:iCs/>
                  <w:kern w:val="2"/>
                  <w:lang w:eastAsia="zh-CN"/>
                </w:rPr>
                <w:t>CommonDL</w:t>
              </w:r>
              <w:r w:rsidRPr="009B30AF">
                <w:rPr>
                  <w:bCs/>
                  <w:kern w:val="2"/>
                  <w:lang w:eastAsia="zh-CN"/>
                </w:rPr>
                <w:t xml:space="preserve"> in </w:t>
              </w:r>
              <w:r w:rsidRPr="009B30AF">
                <w:rPr>
                  <w:bCs/>
                  <w:i/>
                  <w:iCs/>
                  <w:kern w:val="2"/>
                  <w:lang w:eastAsia="zh-CN"/>
                </w:rPr>
                <w:t>SystemInformationBlockType</w:t>
              </w:r>
            </w:ins>
            <w:ins w:id="10233" w:author="CR#4239r3" w:date="2020-07-12T00:10:00Z">
              <w:r w:rsidR="003B64DC">
                <w:rPr>
                  <w:bCs/>
                  <w:i/>
                  <w:iCs/>
                  <w:kern w:val="2"/>
                  <w:lang w:eastAsia="zh-CN"/>
                </w:rPr>
                <w:t>29</w:t>
              </w:r>
            </w:ins>
            <w:ins w:id="10234" w:author="CR#4239r3" w:date="2020-07-11T18:08:00Z">
              <w:r w:rsidRPr="009B30AF">
                <w:rPr>
                  <w:bCs/>
                  <w:kern w:val="2"/>
                  <w:lang w:eastAsia="zh-CN"/>
                </w:rPr>
                <w:t xml:space="preserve"> applies.</w:t>
              </w:r>
            </w:ins>
          </w:p>
        </w:tc>
      </w:tr>
      <w:tr w:rsidR="00A171DB" w:rsidRPr="000E4E7F" w:rsidTr="00425268">
        <w:trPr>
          <w:gridAfter w:val="1"/>
          <w:wAfter w:w="6" w:type="dxa"/>
          <w:cantSplit/>
          <w:ins w:id="10235" w:author="CR#4239r3" w:date="2020-07-11T18:08:00Z"/>
        </w:trPr>
        <w:tc>
          <w:tcPr>
            <w:tcW w:w="9639" w:type="dxa"/>
          </w:tcPr>
          <w:p w:rsidR="00A171DB" w:rsidRDefault="00A171DB" w:rsidP="00A171DB">
            <w:pPr>
              <w:pStyle w:val="TAH"/>
              <w:jc w:val="left"/>
              <w:rPr>
                <w:ins w:id="10236" w:author="CR#4239r3" w:date="2020-07-11T18:08:00Z"/>
                <w:i/>
                <w:lang w:eastAsia="en-GB"/>
              </w:rPr>
            </w:pPr>
            <w:ins w:id="10237" w:author="CR#4239r3" w:date="2020-07-11T18:08:00Z">
              <w:r>
                <w:rPr>
                  <w:i/>
                  <w:lang w:val="en-US" w:eastAsia="en-GB"/>
                </w:rPr>
                <w:lastRenderedPageBreak/>
                <w:t>r</w:t>
              </w:r>
              <w:r w:rsidRPr="00CE6A1C">
                <w:rPr>
                  <w:i/>
                  <w:lang w:eastAsia="en-GB"/>
                </w:rPr>
                <w:t>esourceReservation</w:t>
              </w:r>
              <w:r>
                <w:rPr>
                  <w:i/>
                  <w:lang w:val="en-US" w:eastAsia="en-GB"/>
                </w:rPr>
                <w:t>ConfigDedicated</w:t>
              </w:r>
              <w:r w:rsidRPr="00CE6A1C">
                <w:rPr>
                  <w:i/>
                  <w:lang w:eastAsia="en-GB"/>
                </w:rPr>
                <w:t>UL</w:t>
              </w:r>
            </w:ins>
          </w:p>
          <w:p w:rsidR="00A171DB" w:rsidRPr="000E4E7F" w:rsidRDefault="00A171DB" w:rsidP="00A171DB">
            <w:pPr>
              <w:pStyle w:val="TAL"/>
              <w:rPr>
                <w:ins w:id="10238" w:author="CR#4239r3" w:date="2020-07-11T18:08:00Z"/>
                <w:b/>
                <w:i/>
                <w:noProof/>
                <w:lang w:eastAsia="en-GB"/>
              </w:rPr>
            </w:pPr>
            <w:ins w:id="10239" w:author="CR#4239r3" w:date="2020-07-11T18:08:00Z">
              <w:r w:rsidRPr="00D02A45">
                <w:rPr>
                  <w:bCs/>
                  <w:kern w:val="2"/>
                  <w:lang w:eastAsia="zh-CN"/>
                </w:rPr>
                <w:t xml:space="preserve">Indicates whether the </w:t>
              </w:r>
              <w:r>
                <w:rPr>
                  <w:bCs/>
                  <w:kern w:val="2"/>
                  <w:lang w:eastAsia="zh-CN"/>
                </w:rPr>
                <w:t>U</w:t>
              </w:r>
              <w:r w:rsidRPr="00D02A45">
                <w:rPr>
                  <w:bCs/>
                  <w:kern w:val="2"/>
                  <w:lang w:eastAsia="zh-CN"/>
                </w:rPr>
                <w:t>L resource reservation is enabled for the UE</w:t>
              </w:r>
              <w:r>
                <w:rPr>
                  <w:bCs/>
                  <w:kern w:val="2"/>
                  <w:lang w:eastAsia="zh-CN"/>
                </w:rPr>
                <w:t xml:space="preserve">, e.g. </w:t>
              </w:r>
              <w:r w:rsidRPr="00D02A45">
                <w:rPr>
                  <w:bCs/>
                  <w:kern w:val="2"/>
                  <w:lang w:eastAsia="zh-CN"/>
                </w:rPr>
                <w:t xml:space="preserve">for NR coexistence. If the field is set to </w:t>
              </w:r>
              <w:r w:rsidRPr="00D02A45">
                <w:rPr>
                  <w:bCs/>
                  <w:i/>
                  <w:iCs/>
                  <w:kern w:val="2"/>
                  <w:lang w:eastAsia="zh-CN"/>
                </w:rPr>
                <w:t>setup</w:t>
              </w:r>
              <w:r w:rsidRPr="00D02A45">
                <w:rPr>
                  <w:bCs/>
                  <w:kern w:val="2"/>
                  <w:lang w:eastAsia="zh-CN"/>
                </w:rPr>
                <w:t xml:space="preserve"> and </w:t>
              </w:r>
              <w:r>
                <w:rPr>
                  <w:bCs/>
                  <w:i/>
                  <w:iCs/>
                  <w:kern w:val="2"/>
                  <w:lang w:eastAsia="zh-CN"/>
                </w:rPr>
                <w:t>r</w:t>
              </w:r>
              <w:r w:rsidRPr="00D02A45">
                <w:rPr>
                  <w:bCs/>
                  <w:i/>
                  <w:iCs/>
                  <w:kern w:val="2"/>
                  <w:lang w:eastAsia="zh-CN"/>
                </w:rPr>
                <w:t>esourceReservationDedicated</w:t>
              </w:r>
              <w:r>
                <w:rPr>
                  <w:bCs/>
                  <w:i/>
                  <w:iCs/>
                  <w:kern w:val="2"/>
                  <w:lang w:eastAsia="zh-CN"/>
                </w:rPr>
                <w:t>U</w:t>
              </w:r>
              <w:r w:rsidRPr="00D02A45">
                <w:rPr>
                  <w:bCs/>
                  <w:i/>
                  <w:iCs/>
                  <w:kern w:val="2"/>
                  <w:lang w:eastAsia="zh-CN"/>
                </w:rPr>
                <w:t>L</w:t>
              </w:r>
              <w:r w:rsidRPr="00D02A45">
                <w:rPr>
                  <w:bCs/>
                  <w:kern w:val="2"/>
                  <w:lang w:eastAsia="zh-CN"/>
                </w:rPr>
                <w:t xml:space="preserve"> is not included, then </w:t>
              </w:r>
              <w:r>
                <w:rPr>
                  <w:bCs/>
                  <w:i/>
                  <w:iCs/>
                  <w:kern w:val="2"/>
                  <w:lang w:eastAsia="zh-CN"/>
                </w:rPr>
                <w:t>r</w:t>
              </w:r>
              <w:r w:rsidRPr="00D02A45">
                <w:rPr>
                  <w:bCs/>
                  <w:i/>
                  <w:iCs/>
                  <w:kern w:val="2"/>
                  <w:lang w:eastAsia="zh-CN"/>
                </w:rPr>
                <w:t>esourceReservation</w:t>
              </w:r>
              <w:r>
                <w:rPr>
                  <w:bCs/>
                  <w:i/>
                  <w:iCs/>
                  <w:kern w:val="2"/>
                  <w:lang w:eastAsia="zh-CN"/>
                </w:rPr>
                <w:t>Config</w:t>
              </w:r>
              <w:r w:rsidRPr="00D02A45">
                <w:rPr>
                  <w:bCs/>
                  <w:i/>
                  <w:iCs/>
                  <w:kern w:val="2"/>
                  <w:lang w:eastAsia="zh-CN"/>
                </w:rPr>
                <w:t>Common</w:t>
              </w:r>
              <w:r>
                <w:rPr>
                  <w:bCs/>
                  <w:i/>
                  <w:iCs/>
                  <w:kern w:val="2"/>
                  <w:lang w:eastAsia="zh-CN"/>
                </w:rPr>
                <w:t>U</w:t>
              </w:r>
              <w:r w:rsidRPr="00D02A45">
                <w:rPr>
                  <w:bCs/>
                  <w:i/>
                  <w:iCs/>
                  <w:kern w:val="2"/>
                  <w:lang w:eastAsia="zh-CN"/>
                </w:rPr>
                <w:t>L</w:t>
              </w:r>
              <w:r w:rsidRPr="00D02A45">
                <w:rPr>
                  <w:bCs/>
                  <w:kern w:val="2"/>
                  <w:lang w:eastAsia="zh-CN"/>
                </w:rPr>
                <w:t xml:space="preserve"> in </w:t>
              </w:r>
              <w:r w:rsidRPr="00D02A45">
                <w:rPr>
                  <w:bCs/>
                  <w:i/>
                  <w:iCs/>
                  <w:kern w:val="2"/>
                  <w:lang w:eastAsia="zh-CN"/>
                </w:rPr>
                <w:t>SystemInformationBlockType</w:t>
              </w:r>
            </w:ins>
            <w:ins w:id="10240" w:author="CR#4239r3" w:date="2020-07-12T00:10:00Z">
              <w:r w:rsidR="003B64DC">
                <w:rPr>
                  <w:bCs/>
                  <w:i/>
                  <w:iCs/>
                  <w:kern w:val="2"/>
                  <w:lang w:eastAsia="zh-CN"/>
                </w:rPr>
                <w:t>29</w:t>
              </w:r>
            </w:ins>
            <w:ins w:id="10241" w:author="CR#4239r3" w:date="2020-07-11T18:08:00Z">
              <w:r w:rsidRPr="00D02A45">
                <w:rPr>
                  <w:bCs/>
                  <w:kern w:val="2"/>
                  <w:lang w:eastAsia="zh-CN"/>
                </w:rPr>
                <w:t xml:space="preserve"> applies.</w:t>
              </w:r>
            </w:ins>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Del="000D6815" w:rsidTr="00425268">
        <w:trPr>
          <w:gridAfter w:val="1"/>
          <w:wAfter w:w="6" w:type="dxa"/>
          <w:cantSplit/>
          <w:del w:id="10242" w:author="CR#4342r2" w:date="2020-07-14T11:11:00Z"/>
        </w:trPr>
        <w:tc>
          <w:tcPr>
            <w:tcW w:w="9639" w:type="dxa"/>
          </w:tcPr>
          <w:p w:rsidR="00155652" w:rsidRPr="000E4E7F" w:rsidDel="000D6815" w:rsidRDefault="00155652" w:rsidP="00252C55">
            <w:pPr>
              <w:pStyle w:val="TAL"/>
              <w:rPr>
                <w:del w:id="10243" w:author="CR#4342r2" w:date="2020-07-14T11:11:00Z"/>
                <w:b/>
                <w:bCs/>
                <w:i/>
                <w:noProof/>
                <w:lang w:eastAsia="en-GB"/>
              </w:rPr>
            </w:pPr>
            <w:del w:id="10244" w:author="CR#4342r2" w:date="2020-07-14T11:11:00Z">
              <w:r w:rsidRPr="000E4E7F" w:rsidDel="000D6815">
                <w:rPr>
                  <w:b/>
                  <w:bCs/>
                  <w:i/>
                  <w:noProof/>
                  <w:lang w:eastAsia="en-GB"/>
                </w:rPr>
                <w:delText>semiStaticCFI-SlotSubslotNonMBSFN</w:delText>
              </w:r>
            </w:del>
          </w:p>
          <w:p w:rsidR="00155652" w:rsidRPr="000E4E7F" w:rsidDel="000D6815" w:rsidRDefault="00155652" w:rsidP="00252C55">
            <w:pPr>
              <w:pStyle w:val="TAL"/>
              <w:rPr>
                <w:del w:id="10245" w:author="CR#4342r2" w:date="2020-07-14T11:11:00Z"/>
                <w:b/>
                <w:bCs/>
                <w:i/>
                <w:noProof/>
                <w:lang w:eastAsia="en-GB"/>
              </w:rPr>
            </w:pPr>
            <w:del w:id="10246" w:author="CR#4342r2" w:date="2020-07-14T11:11:00Z">
              <w:r w:rsidRPr="000E4E7F" w:rsidDel="000D6815">
                <w:rPr>
                  <w:lang w:eastAsia="en-GB"/>
                </w:rPr>
                <w:delText>Indicates the semi-static control format indicator for slot/subslot operation in non-MBSFN subframes.</w:delText>
              </w:r>
            </w:del>
          </w:p>
        </w:tc>
      </w:tr>
      <w:tr w:rsidR="008E3BAD" w:rsidRPr="000E4E7F" w:rsidDel="000D6815" w:rsidTr="00425268">
        <w:trPr>
          <w:gridAfter w:val="1"/>
          <w:wAfter w:w="6" w:type="dxa"/>
          <w:cantSplit/>
          <w:del w:id="10247" w:author="CR#4342r2" w:date="2020-07-14T11:11:00Z"/>
        </w:trPr>
        <w:tc>
          <w:tcPr>
            <w:tcW w:w="9639" w:type="dxa"/>
          </w:tcPr>
          <w:p w:rsidR="00155652" w:rsidRPr="000E4E7F" w:rsidDel="000D6815" w:rsidRDefault="00155652" w:rsidP="00252C55">
            <w:pPr>
              <w:pStyle w:val="TAL"/>
              <w:rPr>
                <w:del w:id="10248" w:author="CR#4342r2" w:date="2020-07-14T11:11:00Z"/>
                <w:b/>
                <w:bCs/>
                <w:i/>
                <w:noProof/>
                <w:lang w:eastAsia="en-GB"/>
              </w:rPr>
            </w:pPr>
            <w:del w:id="10249" w:author="CR#4342r2" w:date="2020-07-14T11:11:00Z">
              <w:r w:rsidRPr="000E4E7F" w:rsidDel="000D6815">
                <w:rPr>
                  <w:b/>
                  <w:bCs/>
                  <w:i/>
                  <w:noProof/>
                  <w:lang w:eastAsia="en-GB"/>
                </w:rPr>
                <w:delText>semiStaticCFI-SlotSubslotMBSFN</w:delText>
              </w:r>
            </w:del>
          </w:p>
          <w:p w:rsidR="00155652" w:rsidRPr="000E4E7F" w:rsidDel="000D6815" w:rsidRDefault="00155652" w:rsidP="00252C55">
            <w:pPr>
              <w:pStyle w:val="TAL"/>
              <w:rPr>
                <w:del w:id="10250" w:author="CR#4342r2" w:date="2020-07-14T11:11:00Z"/>
                <w:b/>
                <w:bCs/>
                <w:i/>
                <w:noProof/>
                <w:lang w:eastAsia="en-GB"/>
              </w:rPr>
            </w:pPr>
            <w:del w:id="10251" w:author="CR#4342r2" w:date="2020-07-14T11:11:00Z">
              <w:r w:rsidRPr="000E4E7F" w:rsidDel="000D6815">
                <w:rPr>
                  <w:lang w:eastAsia="en-GB"/>
                </w:rPr>
                <w:delText>Indicates the semi-static control format indicator for slot/subslot operation in MBSFN subframes.</w:delText>
              </w:r>
            </w:del>
          </w:p>
        </w:tc>
      </w:tr>
      <w:tr w:rsidR="008E3BAD" w:rsidRPr="000E4E7F" w:rsidDel="000D6815" w:rsidTr="00425268">
        <w:trPr>
          <w:gridAfter w:val="1"/>
          <w:wAfter w:w="6" w:type="dxa"/>
          <w:cantSplit/>
          <w:del w:id="10252" w:author="CR#4342r2" w:date="2020-07-14T11:11:00Z"/>
        </w:trPr>
        <w:tc>
          <w:tcPr>
            <w:tcW w:w="9639" w:type="dxa"/>
          </w:tcPr>
          <w:p w:rsidR="00155652" w:rsidRPr="000E4E7F" w:rsidDel="000D6815" w:rsidRDefault="00155652" w:rsidP="00252C55">
            <w:pPr>
              <w:pStyle w:val="TAL"/>
              <w:rPr>
                <w:del w:id="10253" w:author="CR#4342r2" w:date="2020-07-14T11:11:00Z"/>
                <w:b/>
                <w:bCs/>
                <w:i/>
                <w:noProof/>
                <w:lang w:eastAsia="en-GB"/>
              </w:rPr>
            </w:pPr>
            <w:del w:id="10254" w:author="CR#4342r2" w:date="2020-07-14T11:11:00Z">
              <w:r w:rsidRPr="000E4E7F" w:rsidDel="000D6815">
                <w:rPr>
                  <w:b/>
                  <w:bCs/>
                  <w:i/>
                  <w:noProof/>
                  <w:lang w:eastAsia="en-GB"/>
                </w:rPr>
                <w:delText>semiStaticCFI-SubframeMBSFN</w:delText>
              </w:r>
            </w:del>
          </w:p>
          <w:p w:rsidR="00155652" w:rsidRPr="000E4E7F" w:rsidDel="000D6815" w:rsidRDefault="00155652" w:rsidP="00252C55">
            <w:pPr>
              <w:pStyle w:val="TAL"/>
              <w:rPr>
                <w:del w:id="10255" w:author="CR#4342r2" w:date="2020-07-14T11:11:00Z"/>
                <w:b/>
                <w:bCs/>
                <w:i/>
                <w:noProof/>
                <w:lang w:eastAsia="en-GB"/>
              </w:rPr>
            </w:pPr>
            <w:del w:id="10256" w:author="CR#4342r2" w:date="2020-07-14T11:11:00Z">
              <w:r w:rsidRPr="000E4E7F" w:rsidDel="000D6815">
                <w:rPr>
                  <w:lang w:eastAsia="en-GB"/>
                </w:rPr>
                <w:delText>Indicates the semi-static control format indicator for subframe operation in MBSFN subframes.</w:delText>
              </w:r>
            </w:del>
          </w:p>
        </w:tc>
      </w:tr>
      <w:tr w:rsidR="008E3BAD" w:rsidRPr="000E4E7F" w:rsidDel="000D6815" w:rsidTr="00425268">
        <w:trPr>
          <w:gridAfter w:val="1"/>
          <w:wAfter w:w="6" w:type="dxa"/>
          <w:cantSplit/>
          <w:del w:id="10257" w:author="CR#4342r2" w:date="2020-07-14T11:11:00Z"/>
        </w:trPr>
        <w:tc>
          <w:tcPr>
            <w:tcW w:w="9639" w:type="dxa"/>
          </w:tcPr>
          <w:p w:rsidR="00155652" w:rsidRPr="000E4E7F" w:rsidDel="000D6815" w:rsidRDefault="00155652" w:rsidP="00252C55">
            <w:pPr>
              <w:pStyle w:val="TAL"/>
              <w:rPr>
                <w:del w:id="10258" w:author="CR#4342r2" w:date="2020-07-14T11:11:00Z"/>
                <w:b/>
                <w:bCs/>
                <w:i/>
                <w:noProof/>
                <w:lang w:eastAsia="en-GB"/>
              </w:rPr>
            </w:pPr>
            <w:del w:id="10259" w:author="CR#4342r2" w:date="2020-07-14T11:11:00Z">
              <w:r w:rsidRPr="000E4E7F" w:rsidDel="000D6815">
                <w:rPr>
                  <w:b/>
                  <w:bCs/>
                  <w:i/>
                  <w:noProof/>
                  <w:lang w:eastAsia="en-GB"/>
                </w:rPr>
                <w:delText>semiStaticCFI-SubframeNonMBSFN</w:delText>
              </w:r>
            </w:del>
          </w:p>
          <w:p w:rsidR="00155652" w:rsidRPr="000E4E7F" w:rsidDel="000D6815" w:rsidRDefault="00155652" w:rsidP="00252C55">
            <w:pPr>
              <w:pStyle w:val="TAL"/>
              <w:rPr>
                <w:del w:id="10260" w:author="CR#4342r2" w:date="2020-07-14T11:11:00Z"/>
                <w:b/>
                <w:bCs/>
                <w:i/>
                <w:noProof/>
                <w:lang w:eastAsia="en-GB"/>
              </w:rPr>
            </w:pPr>
            <w:del w:id="10261" w:author="CR#4342r2" w:date="2020-07-14T11:11:00Z">
              <w:r w:rsidRPr="000E4E7F" w:rsidDel="000D6815">
                <w:rPr>
                  <w:lang w:eastAsia="en-GB"/>
                </w:rPr>
                <w:delText>Indicates the semi-static control format indicator for subframe operation in non-MBSFN subframes.</w:delText>
              </w:r>
            </w:del>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10262" w:name="OLE_LINK222"/>
            <w:bookmarkStart w:id="10263" w:name="OLE_LINK223"/>
            <w:r w:rsidR="006F1E19" w:rsidRPr="000E4E7F">
              <w:rPr>
                <w:i/>
              </w:rPr>
              <w:t>soundingRS-UL-ConfigDedicatedAperiodicUpPTsExt</w:t>
            </w:r>
            <w:bookmarkEnd w:id="10262"/>
            <w:bookmarkEnd w:id="10263"/>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10264" w:name="OLE_LINK254"/>
            <w:bookmarkStart w:id="10265" w:name="OLE_LINK255"/>
            <w:r w:rsidRPr="000E4E7F">
              <w:rPr>
                <w:b/>
                <w:i/>
                <w:noProof/>
                <w:lang w:eastAsia="en-GB"/>
              </w:rPr>
              <w:t>typeA-SRS-TPC-PDCCH-Group</w:t>
            </w:r>
            <w:bookmarkEnd w:id="10264"/>
            <w:bookmarkEnd w:id="10265"/>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lastRenderedPageBreak/>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10266" w:name="_Toc20487306"/>
      <w:bookmarkStart w:id="10267" w:name="_Toc29342601"/>
      <w:bookmarkStart w:id="10268" w:name="_Toc29343740"/>
      <w:bookmarkStart w:id="10269" w:name="_Toc36567005"/>
      <w:bookmarkStart w:id="10270" w:name="_Toc36810445"/>
      <w:bookmarkStart w:id="10271" w:name="_Toc36846809"/>
      <w:bookmarkStart w:id="10272" w:name="_Toc36939462"/>
      <w:bookmarkStart w:id="10273" w:name="_Toc37082442"/>
      <w:r w:rsidRPr="000E4E7F">
        <w:t>–</w:t>
      </w:r>
      <w:r w:rsidRPr="000E4E7F">
        <w:tab/>
      </w:r>
      <w:r w:rsidRPr="000E4E7F">
        <w:rPr>
          <w:i/>
          <w:noProof/>
        </w:rPr>
        <w:t>P-Max</w:t>
      </w:r>
      <w:bookmarkEnd w:id="10266"/>
      <w:bookmarkEnd w:id="10267"/>
      <w:bookmarkEnd w:id="10268"/>
      <w:bookmarkEnd w:id="10269"/>
      <w:bookmarkEnd w:id="10270"/>
      <w:bookmarkEnd w:id="10271"/>
      <w:bookmarkEnd w:id="10272"/>
      <w:bookmarkEnd w:id="10273"/>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10274" w:name="_Toc20487307"/>
      <w:bookmarkStart w:id="10275" w:name="_Toc29342602"/>
      <w:bookmarkStart w:id="10276" w:name="_Toc29343741"/>
      <w:bookmarkStart w:id="10277" w:name="_Toc36567006"/>
      <w:bookmarkStart w:id="10278" w:name="_Toc36810446"/>
      <w:bookmarkStart w:id="10279" w:name="_Toc36846810"/>
      <w:bookmarkStart w:id="10280" w:name="_Toc36939463"/>
      <w:bookmarkStart w:id="10281" w:name="_Toc37082443"/>
      <w:r w:rsidRPr="000E4E7F">
        <w:t>–</w:t>
      </w:r>
      <w:r w:rsidRPr="000E4E7F">
        <w:tab/>
      </w:r>
      <w:r w:rsidRPr="000E4E7F">
        <w:rPr>
          <w:i/>
          <w:noProof/>
        </w:rPr>
        <w:t>PRACH-Config</w:t>
      </w:r>
      <w:bookmarkEnd w:id="10274"/>
      <w:bookmarkEnd w:id="10275"/>
      <w:bookmarkEnd w:id="10276"/>
      <w:bookmarkEnd w:id="10277"/>
      <w:bookmarkEnd w:id="10278"/>
      <w:bookmarkEnd w:id="10279"/>
      <w:bookmarkEnd w:id="10280"/>
      <w:bookmarkEnd w:id="10281"/>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lastRenderedPageBreak/>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del w:id="10282" w:author="Draft v2" w:date="2020-07-16T14:49:00Z">
              <w:r w:rsidRPr="000E4E7F" w:rsidDel="00BB7AAC">
                <w:delText>[</w:delText>
              </w:r>
            </w:del>
            <w:r w:rsidRPr="000E4E7F">
              <w:rPr>
                <w:i/>
              </w:rPr>
              <w:t>maxAvailNarrowBands-r13</w:t>
            </w:r>
            <w:r w:rsidRPr="000E4E7F">
              <w:t>-1</w:t>
            </w:r>
            <w:del w:id="10283" w:author="Draft v2" w:date="2020-07-16T14:49:00Z">
              <w:r w:rsidRPr="000E4E7F" w:rsidDel="00BB7AAC">
                <w:delText>]</w:delText>
              </w:r>
            </w:del>
            <w:r w:rsidRPr="000E4E7F">
              <w:t>)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10284" w:name="OLE_LINK236"/>
            <w:bookmarkStart w:id="10285" w:name="OLE_LINK237"/>
            <w:bookmarkStart w:id="10286" w:name="OLE_LINK238"/>
            <w:r w:rsidRPr="000E4E7F">
              <w:rPr>
                <w:lang w:eastAsia="en-GB"/>
              </w:rPr>
              <w:t>restricted set</w:t>
            </w:r>
            <w:bookmarkEnd w:id="10284"/>
            <w:bookmarkEnd w:id="10285"/>
            <w:bookmarkEnd w:id="1028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lastRenderedPageBreak/>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10287" w:name="_Toc20487308"/>
      <w:bookmarkStart w:id="10288" w:name="_Toc29342603"/>
      <w:bookmarkStart w:id="10289" w:name="_Toc29343742"/>
      <w:bookmarkStart w:id="10290" w:name="_Toc36567007"/>
      <w:bookmarkStart w:id="10291" w:name="_Toc36810447"/>
      <w:bookmarkStart w:id="10292" w:name="_Toc36846811"/>
      <w:bookmarkStart w:id="10293" w:name="_Toc36939464"/>
      <w:bookmarkStart w:id="10294" w:name="_Toc37082444"/>
      <w:r w:rsidRPr="000E4E7F">
        <w:t>–</w:t>
      </w:r>
      <w:r w:rsidRPr="000E4E7F">
        <w:tab/>
      </w:r>
      <w:r w:rsidRPr="000E4E7F">
        <w:rPr>
          <w:i/>
          <w:noProof/>
        </w:rPr>
        <w:t>PresenceAntennaPort1</w:t>
      </w:r>
      <w:bookmarkEnd w:id="10287"/>
      <w:bookmarkEnd w:id="10288"/>
      <w:bookmarkEnd w:id="10289"/>
      <w:bookmarkEnd w:id="10290"/>
      <w:bookmarkEnd w:id="10291"/>
      <w:bookmarkEnd w:id="10292"/>
      <w:bookmarkEnd w:id="10293"/>
      <w:bookmarkEnd w:id="10294"/>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10295" w:name="_Toc20487309"/>
      <w:bookmarkStart w:id="10296" w:name="_Toc29342604"/>
      <w:bookmarkStart w:id="10297" w:name="_Toc29343743"/>
      <w:bookmarkStart w:id="10298" w:name="_Toc36567008"/>
      <w:bookmarkStart w:id="10299" w:name="_Toc36810448"/>
      <w:bookmarkStart w:id="10300" w:name="_Toc36846812"/>
      <w:bookmarkStart w:id="10301" w:name="_Toc36939465"/>
      <w:bookmarkStart w:id="10302" w:name="_Toc37082445"/>
      <w:r w:rsidRPr="000E4E7F">
        <w:t>–</w:t>
      </w:r>
      <w:r w:rsidRPr="000E4E7F">
        <w:tab/>
      </w:r>
      <w:r w:rsidRPr="000E4E7F">
        <w:rPr>
          <w:i/>
          <w:noProof/>
        </w:rPr>
        <w:t>PUCCH-Config</w:t>
      </w:r>
      <w:bookmarkEnd w:id="10295"/>
      <w:bookmarkEnd w:id="10296"/>
      <w:bookmarkEnd w:id="10297"/>
      <w:bookmarkEnd w:id="10298"/>
      <w:bookmarkEnd w:id="10299"/>
      <w:bookmarkEnd w:id="10300"/>
      <w:bookmarkEnd w:id="10301"/>
      <w:bookmarkEnd w:id="10302"/>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10303" w:name="OLE_LINK91"/>
      <w:bookmarkStart w:id="10304" w:name="OLE_LINK92"/>
      <w:r w:rsidRPr="000E4E7F">
        <w:tab/>
      </w:r>
      <w:bookmarkStart w:id="10305" w:name="OLE_LINK93"/>
      <w:bookmarkStart w:id="10306" w:name="OLE_LINK94"/>
      <w:r w:rsidRPr="000E4E7F">
        <w:t>n1PUCCH-AN</w:t>
      </w:r>
      <w:bookmarkEnd w:id="10305"/>
      <w:bookmarkEnd w:id="10306"/>
      <w:r w:rsidRPr="000E4E7F">
        <w:tab/>
      </w:r>
      <w:r w:rsidRPr="000E4E7F">
        <w:tab/>
      </w:r>
      <w:r w:rsidRPr="000E4E7F">
        <w:tab/>
      </w:r>
      <w:r w:rsidRPr="000E4E7F">
        <w:tab/>
      </w:r>
      <w:r w:rsidRPr="000E4E7F">
        <w:tab/>
      </w:r>
      <w:r w:rsidRPr="000E4E7F">
        <w:tab/>
      </w:r>
      <w:r w:rsidRPr="000E4E7F">
        <w:tab/>
        <w:t>INTEGER (0..2047)</w:t>
      </w:r>
    </w:p>
    <w:bookmarkEnd w:id="10303"/>
    <w:bookmarkEnd w:id="10304"/>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10307"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10307"/>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62" type="#_x0000_t75" style="width:15.75pt;height:15pt" o:ole="">
                  <v:imagedata r:id="rId272" o:title=""/>
                </v:shape>
                <o:OLEObject Type="Embed" ProgID="Equation.3" ShapeID="_x0000_i1162" DrawAspect="Content" ObjectID="_1656768642"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63" type="#_x0000_t75" style="width:33pt;height:17.25pt" o:ole="">
                  <v:imagedata r:id="rId274" o:title=""/>
                </v:shape>
                <o:OLEObject Type="Embed" ProgID="Equation.3" ShapeID="_x0000_i1163" DrawAspect="Content" ObjectID="_1656768643"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4" type="#_x0000_t75" style="width:36.75pt;height:18.75pt" o:ole="">
                  <v:imagedata r:id="rId276" o:title=""/>
                </v:shape>
                <o:OLEObject Type="Embed" ProgID="Equation.3" ShapeID="_x0000_i1164" DrawAspect="Content" ObjectID="_1656768644"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65" type="#_x0000_t75" style="width:39pt;height:20.25pt" o:ole="">
                  <v:imagedata r:id="rId278" o:title=""/>
                </v:shape>
                <o:OLEObject Type="Embed" ProgID="Equation.3" ShapeID="_x0000_i1165" DrawAspect="Content" ObjectID="_1656768645"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6" type="#_x0000_t75" style="width:14.25pt;height:18pt" o:ole="">
                  <v:imagedata r:id="rId280" o:title=""/>
                </v:shape>
                <o:OLEObject Type="Embed" ProgID="Equation.3" ShapeID="_x0000_i1166" DrawAspect="Content" ObjectID="_1656768646"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7" type="#_x0000_t75" style="width:39pt;height:20.25pt" o:ole="">
                  <v:imagedata r:id="rId282" o:title=""/>
                </v:shape>
                <o:OLEObject Type="Embed" ProgID="Equation.3" ShapeID="_x0000_i1167" DrawAspect="Content" ObjectID="_1656768647" r:id="rId283"/>
              </w:object>
            </w:r>
            <w:r w:rsidRPr="000E4E7F">
              <w:rPr>
                <w:lang w:eastAsia="ko-KR"/>
              </w:rPr>
              <w:t xml:space="preserve">for antenna port </w:t>
            </w:r>
            <w:r w:rsidRPr="000E4E7F">
              <w:rPr>
                <w:position w:val="-10"/>
                <w:lang w:eastAsia="en-GB"/>
              </w:rPr>
              <w:object w:dxaOrig="260" w:dyaOrig="340">
                <v:shape id="_x0000_i1168" type="#_x0000_t75" style="width:12.75pt;height:17.25pt" o:ole="">
                  <v:imagedata r:id="rId284" o:title=""/>
                </v:shape>
                <o:OLEObject Type="Embed" ProgID="Equation.3" ShapeID="_x0000_i1168" DrawAspect="Content" ObjectID="_1656768648"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9" type="#_x0000_t75" style="width:63.75pt;height:20.25pt" o:ole="">
                  <v:imagedata r:id="rId286" o:title=""/>
                </v:shape>
                <o:OLEObject Type="Embed" ProgID="Equation.3" ShapeID="_x0000_i1169" DrawAspect="Content" ObjectID="_1656768649"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70" type="#_x0000_t75" style="width:36pt;height:18.75pt" o:ole="">
                  <v:imagedata r:id="rId288" o:title=""/>
                </v:shape>
                <o:OLEObject Type="Embed" ProgID="Equation.3" ShapeID="_x0000_i1170" DrawAspect="Content" ObjectID="_1656768650"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71" type="#_x0000_t75" style="width:36.75pt;height:18.75pt" o:ole="">
                  <v:imagedata r:id="rId276" o:title=""/>
                </v:shape>
                <o:OLEObject Type="Embed" ProgID="Equation.3" ShapeID="_x0000_i1171" DrawAspect="Content" ObjectID="_1656768651"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72" type="#_x0000_t75" style="width:21pt;height:17.25pt" o:ole="">
                  <v:imagedata r:id="rId291" o:title=""/>
                </v:shape>
                <o:OLEObject Type="Embed" ProgID="Equation.3" ShapeID="_x0000_i1172" DrawAspect="Content" ObjectID="_1656768652"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73" type="#_x0000_t75" style="width:36.75pt;height:18.75pt" o:ole="">
                  <v:imagedata r:id="rId293" o:title=""/>
                </v:shape>
                <o:OLEObject Type="Embed" ProgID="Equation.3" ShapeID="_x0000_i1173" DrawAspect="Content" ObjectID="_1656768653"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74" type="#_x0000_t75" style="width:33.75pt;height:18pt" o:ole="">
                  <v:imagedata r:id="rId296" o:title=""/>
                </v:shape>
                <o:OLEObject Type="Embed" ProgID="Equation.3" ShapeID="_x0000_i1174" DrawAspect="Content" ObjectID="_1656768654"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75" type="#_x0000_t75" style="width:21pt;height:17.25pt" o:ole="">
                  <v:imagedata r:id="rId298" o:title=""/>
                </v:shape>
                <o:OLEObject Type="Embed" ProgID="Equation.3" ShapeID="_x0000_i1175" DrawAspect="Content" ObjectID="_1656768655"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6" type="#_x0000_t75" style="width:35.25pt;height:18.75pt" o:ole="">
                  <v:imagedata r:id="rId300" o:title=""/>
                </v:shape>
                <o:OLEObject Type="Embed" ProgID="Equation.3" ShapeID="_x0000_i1176" DrawAspect="Content" ObjectID="_1656768656"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lastRenderedPageBreak/>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7" type="#_x0000_t75" style="width:33.75pt;height:18.75pt" o:ole="">
                  <v:imagedata r:id="rId302" o:title=""/>
                </v:shape>
                <o:OLEObject Type="Embed" ProgID="Equation.3" ShapeID="_x0000_i1177" DrawAspect="Content" ObjectID="_1656768657"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8" type="#_x0000_t75" style="width:35.25pt;height:18.75pt" o:ole="">
                  <v:imagedata r:id="rId300" o:title=""/>
                </v:shape>
                <o:OLEObject Type="Embed" ProgID="Equation.3" ShapeID="_x0000_i1178" DrawAspect="Content" ObjectID="_1656768658"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9" type="#_x0000_t75" style="width:33.75pt;height:18.75pt" o:ole="">
                  <v:imagedata r:id="rId305" o:title=""/>
                </v:shape>
                <o:OLEObject Type="Embed" ProgID="Equation.3" ShapeID="_x0000_i1179" DrawAspect="Content" ObjectID="_1656768659"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10308" w:name="_Toc36567009"/>
      <w:bookmarkStart w:id="10309" w:name="_Toc36810449"/>
      <w:bookmarkStart w:id="10310" w:name="_Toc36846813"/>
      <w:bookmarkStart w:id="10311" w:name="_Toc36939466"/>
      <w:bookmarkStart w:id="10312" w:name="_Toc37082446"/>
      <w:r w:rsidRPr="000E4E7F">
        <w:t>–</w:t>
      </w:r>
      <w:r w:rsidRPr="000E4E7F">
        <w:tab/>
      </w:r>
      <w:r w:rsidRPr="000E4E7F">
        <w:rPr>
          <w:i/>
          <w:iCs/>
          <w:noProof/>
        </w:rPr>
        <w:t>PUR-Config</w:t>
      </w:r>
      <w:bookmarkEnd w:id="10308"/>
      <w:bookmarkEnd w:id="10309"/>
      <w:bookmarkEnd w:id="10310"/>
      <w:bookmarkEnd w:id="10311"/>
      <w:bookmarkEnd w:id="10312"/>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rsidR="00505A98" w:rsidRPr="000E4E7F" w:rsidDel="00A171DB" w:rsidRDefault="00505A98" w:rsidP="00505A98">
      <w:pPr>
        <w:pStyle w:val="PL"/>
        <w:shd w:val="clear" w:color="auto" w:fill="E6E6E6"/>
        <w:rPr>
          <w:del w:id="10313" w:author="CR#4239r3" w:date="2020-07-11T18:10:00Z"/>
        </w:rPr>
      </w:pPr>
      <w:del w:id="10314" w:author="CR#4239r3" w:date="2020-07-11T18:10:00Z">
        <w:r w:rsidRPr="000E4E7F" w:rsidDel="00A171DB">
          <w:tab/>
          <w:delText>pur-ImplicitReleaseAfter-r16</w:delText>
        </w:r>
        <w:r w:rsidRPr="000E4E7F" w:rsidDel="00A171DB">
          <w:tab/>
          <w:delText>CHOICE {</w:delText>
        </w:r>
      </w:del>
    </w:p>
    <w:p w:rsidR="00505A98" w:rsidRPr="000E4E7F" w:rsidDel="00A171DB" w:rsidRDefault="00505A98" w:rsidP="00505A98">
      <w:pPr>
        <w:pStyle w:val="PL"/>
        <w:shd w:val="clear" w:color="auto" w:fill="E6E6E6"/>
        <w:rPr>
          <w:del w:id="10315" w:author="CR#4239r3" w:date="2020-07-11T18:10:00Z"/>
        </w:rPr>
      </w:pPr>
      <w:del w:id="10316" w:author="CR#4239r3" w:date="2020-07-11T18:10: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317" w:author="CR#4239r3" w:date="2020-07-11T18:10:00Z"/>
        </w:rPr>
      </w:pPr>
      <w:del w:id="10318" w:author="CR#4239r3" w:date="2020-07-11T18:10: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e2, e4, e8, spare}</w:delText>
        </w:r>
      </w:del>
    </w:p>
    <w:p w:rsidR="00505A98" w:rsidRPr="000E4E7F" w:rsidDel="00A171DB" w:rsidRDefault="00505A98" w:rsidP="00505A98">
      <w:pPr>
        <w:pStyle w:val="PL"/>
        <w:shd w:val="clear" w:color="auto" w:fill="E6E6E6"/>
        <w:rPr>
          <w:del w:id="10319" w:author="CR#4239r3" w:date="2020-07-11T18:10:00Z"/>
        </w:rPr>
      </w:pPr>
      <w:del w:id="10320" w:author="CR#4239r3" w:date="2020-07-11T18:10: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10321" w:author="CR#4239r3" w:date="2020-07-11T18:10:00Z"/>
        </w:rPr>
      </w:pPr>
      <w:del w:id="10322" w:author="CR#4239r3" w:date="2020-07-11T18:10:00Z">
        <w:r w:rsidRPr="000E4E7F" w:rsidDel="00A171DB">
          <w:tab/>
          <w:delText>pur-NumOccasions-r16</w:delText>
        </w:r>
        <w:r w:rsidRPr="000E4E7F" w:rsidDel="00A171DB">
          <w:tab/>
        </w:r>
        <w:r w:rsidRPr="000E4E7F" w:rsidDel="00A171DB">
          <w:tab/>
        </w:r>
        <w:r w:rsidRPr="000E4E7F" w:rsidDel="00A171DB">
          <w:tab/>
          <w:delText>ENUMERATED {one, infinite},</w:delText>
        </w:r>
      </w:del>
    </w:p>
    <w:p w:rsidR="00505A98" w:rsidRPr="000E4E7F" w:rsidDel="00A171DB" w:rsidRDefault="00505A98" w:rsidP="00505A98">
      <w:pPr>
        <w:pStyle w:val="PL"/>
        <w:shd w:val="clear" w:color="auto" w:fill="E6E6E6"/>
        <w:rPr>
          <w:del w:id="10323" w:author="CR#4239r3" w:date="2020-07-11T18:10:00Z"/>
        </w:rPr>
      </w:pPr>
      <w:del w:id="10324" w:author="CR#4239r3" w:date="2020-07-11T18:10:00Z">
        <w:r w:rsidRPr="000E4E7F" w:rsidDel="00A171DB">
          <w:tab/>
          <w:delText>pur-RNTI-r16</w:delText>
        </w:r>
        <w:r w:rsidRPr="000E4E7F" w:rsidDel="00A171DB">
          <w:tab/>
        </w:r>
        <w:r w:rsidRPr="000E4E7F" w:rsidDel="00A171DB">
          <w:tab/>
        </w:r>
        <w:r w:rsidRPr="000E4E7F" w:rsidDel="00A171DB">
          <w:tab/>
        </w:r>
        <w:r w:rsidRPr="000E4E7F" w:rsidDel="00A171DB">
          <w:tab/>
        </w:r>
        <w:r w:rsidRPr="000E4E7F" w:rsidDel="00A171DB">
          <w:tab/>
          <w:delText>C-RNTI</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10325" w:author="CR#4239r3" w:date="2020-07-11T18:10:00Z"/>
        </w:rPr>
      </w:pPr>
      <w:del w:id="10326" w:author="CR#4239r3" w:date="2020-07-11T18:10:00Z">
        <w:r w:rsidRPr="000E4E7F" w:rsidDel="00A171DB">
          <w:tab/>
          <w:delText>ta-ValidationConfig-r16</w:delText>
        </w:r>
        <w:r w:rsidRPr="000E4E7F" w:rsidDel="00A171DB">
          <w:tab/>
        </w:r>
        <w:r w:rsidRPr="000E4E7F" w:rsidDel="00A171DB">
          <w:tab/>
        </w:r>
        <w:r w:rsidRPr="000E4E7F" w:rsidDel="00A171DB">
          <w:tab/>
          <w:delText>TA-ValidationConfig-r16</w:delText>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10327" w:author="CR#4239r3" w:date="2020-07-11T18:10:00Z"/>
        </w:rPr>
      </w:pPr>
      <w:del w:id="10328" w:author="CR#4239r3" w:date="2020-07-11T18:10:00Z">
        <w:r w:rsidRPr="000E4E7F" w:rsidDel="00A171DB">
          <w:tab/>
          <w:delText>pur-StartTime-r16</w:delText>
        </w:r>
        <w:r w:rsidRPr="000E4E7F" w:rsidDel="00A171DB">
          <w:tab/>
        </w:r>
        <w:r w:rsidRPr="000E4E7F" w:rsidDel="00A171DB">
          <w:tab/>
        </w:r>
        <w:r w:rsidRPr="000E4E7F" w:rsidDel="00A171DB">
          <w:tab/>
        </w:r>
        <w:r w:rsidRPr="000E4E7F" w:rsidDel="00A171DB">
          <w:tab/>
          <w:delText>TypeFFS</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A171DB" w:rsidRDefault="00A171DB" w:rsidP="00A171DB">
      <w:pPr>
        <w:pStyle w:val="PL"/>
        <w:shd w:val="clear" w:color="auto" w:fill="E6E6E6"/>
        <w:rPr>
          <w:ins w:id="10329" w:author="CR#4239r3" w:date="2020-07-11T18:10:00Z"/>
        </w:rPr>
      </w:pPr>
      <w:ins w:id="10330" w:author="CR#4239r3" w:date="2020-07-11T18:10:00Z">
        <w:r>
          <w:tab/>
          <w:t>pur-ConfigID-r16</w:t>
        </w:r>
        <w:r>
          <w:tab/>
        </w:r>
        <w:r>
          <w:tab/>
        </w:r>
        <w:r>
          <w:tab/>
        </w:r>
        <w:r>
          <w:tab/>
          <w:t>PUR-ConfigID-r16</w:t>
        </w:r>
        <w:r>
          <w:tab/>
        </w:r>
        <w:r>
          <w:tab/>
        </w:r>
        <w:r>
          <w:tab/>
          <w:t>OPTIONAL,</w:t>
        </w:r>
        <w:r>
          <w:tab/>
          <w:t>-- Need OR</w:t>
        </w:r>
      </w:ins>
    </w:p>
    <w:p w:rsidR="00A171DB" w:rsidRPr="00F53E03" w:rsidRDefault="00A171DB" w:rsidP="00A171DB">
      <w:pPr>
        <w:pStyle w:val="PL"/>
        <w:shd w:val="clear" w:color="auto" w:fill="E6E6E6"/>
        <w:rPr>
          <w:ins w:id="10331" w:author="CR#4239r3" w:date="2020-07-11T18:10:00Z"/>
        </w:rPr>
      </w:pPr>
      <w:ins w:id="10332" w:author="CR#4239r3" w:date="2020-07-11T18:10:00Z">
        <w:r w:rsidRPr="00F53E03">
          <w:tab/>
          <w:t>pur-ImplicitReleaseAfter-r16</w:t>
        </w:r>
        <w:r w:rsidRPr="00F53E03">
          <w:tab/>
          <w:t>ENUMERATED {</w:t>
        </w:r>
        <w:r>
          <w:t>n</w:t>
        </w:r>
        <w:r w:rsidRPr="00F53E03">
          <w:t xml:space="preserve">2, </w:t>
        </w:r>
        <w:r>
          <w:t>n</w:t>
        </w:r>
        <w:r w:rsidRPr="00F53E03">
          <w:t xml:space="preserve">4, </w:t>
        </w:r>
        <w:r>
          <w:t>n</w:t>
        </w:r>
        <w:r w:rsidRPr="00F53E03">
          <w:t>8, spare}</w:t>
        </w:r>
        <w:r w:rsidRPr="00F53E03">
          <w:tab/>
          <w:t>OPTIONAL,</w:t>
        </w:r>
        <w:r w:rsidRPr="00F53E03">
          <w:tab/>
          <w:t>--</w:t>
        </w:r>
        <w:r>
          <w:t xml:space="preserve"> </w:t>
        </w:r>
        <w:r w:rsidRPr="00F53E03">
          <w:t>Need OR</w:t>
        </w:r>
      </w:ins>
    </w:p>
    <w:p w:rsidR="00A171DB" w:rsidRDefault="00A171DB" w:rsidP="00A171DB">
      <w:pPr>
        <w:pStyle w:val="PL"/>
        <w:shd w:val="clear" w:color="auto" w:fill="E6E6E6"/>
        <w:rPr>
          <w:ins w:id="10333" w:author="CR#4239r3" w:date="2020-07-11T18:10:00Z"/>
        </w:rPr>
      </w:pPr>
      <w:ins w:id="10334" w:author="CR#4239r3" w:date="2020-07-11T18:10:00Z">
        <w:r w:rsidRPr="00F53E03">
          <w:tab/>
        </w:r>
        <w:r>
          <w:t>pur-StartTimeParameters-r16</w:t>
        </w:r>
        <w:r>
          <w:tab/>
        </w:r>
        <w:r>
          <w:tab/>
          <w:t>SEQUENCE {</w:t>
        </w:r>
      </w:ins>
    </w:p>
    <w:p w:rsidR="00A171DB" w:rsidRDefault="00A171DB" w:rsidP="00A171DB">
      <w:pPr>
        <w:pStyle w:val="PL"/>
        <w:shd w:val="clear" w:color="auto" w:fill="E6E6E6"/>
        <w:rPr>
          <w:ins w:id="10335" w:author="CR#4239r3" w:date="2020-07-11T18:10:00Z"/>
        </w:rPr>
      </w:pPr>
      <w:ins w:id="10336" w:author="CR#4239r3" w:date="2020-07-11T18:10:00Z">
        <w:r>
          <w:tab/>
        </w:r>
        <w:r>
          <w:tab/>
          <w:t>p</w:t>
        </w:r>
        <w:r w:rsidRPr="00F53E03">
          <w:t>eriodicity</w:t>
        </w:r>
        <w:r>
          <w:t>AndOffset</w:t>
        </w:r>
        <w:r w:rsidRPr="00F53E03">
          <w:t>-r16</w:t>
        </w:r>
        <w:r>
          <w:tab/>
        </w:r>
        <w:r>
          <w:tab/>
          <w:t>PUR-PeriodicityAndOffset-r16,</w:t>
        </w:r>
      </w:ins>
    </w:p>
    <w:p w:rsidR="00A171DB" w:rsidRPr="00F53E03" w:rsidRDefault="00A171DB" w:rsidP="00A171DB">
      <w:pPr>
        <w:pStyle w:val="PL"/>
        <w:shd w:val="clear" w:color="auto" w:fill="E6E6E6"/>
        <w:rPr>
          <w:ins w:id="10337" w:author="CR#4239r3" w:date="2020-07-11T18:10:00Z"/>
        </w:rPr>
      </w:pPr>
      <w:ins w:id="10338" w:author="CR#4239r3" w:date="2020-07-11T18:10:00Z">
        <w:r>
          <w:tab/>
        </w:r>
        <w:r>
          <w:tab/>
          <w:t>startSFN-r16</w:t>
        </w:r>
        <w:r>
          <w:tab/>
        </w:r>
        <w:r>
          <w:tab/>
        </w:r>
        <w:r>
          <w:tab/>
        </w:r>
        <w:r>
          <w:tab/>
        </w:r>
        <w:r>
          <w:tab/>
          <w:t>INTEGER (0..1023),</w:t>
        </w:r>
      </w:ins>
    </w:p>
    <w:p w:rsidR="00A171DB" w:rsidRDefault="00A171DB" w:rsidP="00A171DB">
      <w:pPr>
        <w:pStyle w:val="PL"/>
        <w:shd w:val="clear" w:color="auto" w:fill="E6E6E6"/>
        <w:rPr>
          <w:ins w:id="10339" w:author="CR#4239r3" w:date="2020-07-11T18:10:00Z"/>
        </w:rPr>
      </w:pPr>
      <w:ins w:id="10340" w:author="CR#4239r3" w:date="2020-07-11T18:10:00Z">
        <w:r>
          <w:tab/>
        </w:r>
        <w:r>
          <w:tab/>
          <w:t>startSubFrame-r16</w:t>
        </w:r>
        <w:r>
          <w:tab/>
        </w:r>
        <w:r>
          <w:tab/>
        </w:r>
        <w:r>
          <w:tab/>
        </w:r>
        <w:r>
          <w:tab/>
          <w:t>INTEGER (0..9),</w:t>
        </w:r>
      </w:ins>
    </w:p>
    <w:p w:rsidR="00A171DB" w:rsidRDefault="00A171DB" w:rsidP="00A171DB">
      <w:pPr>
        <w:pStyle w:val="PL"/>
        <w:shd w:val="clear" w:color="auto" w:fill="E6E6E6"/>
        <w:rPr>
          <w:ins w:id="10341" w:author="CR#4239r3" w:date="2020-07-11T18:10:00Z"/>
        </w:rPr>
      </w:pPr>
      <w:ins w:id="10342" w:author="CR#4239r3" w:date="2020-07-11T18:10:00Z">
        <w:r>
          <w:tab/>
        </w:r>
        <w:r>
          <w:tab/>
          <w:t>hsfn-LSB-Info-r16</w:t>
        </w:r>
        <w:r>
          <w:tab/>
        </w:r>
        <w:r>
          <w:tab/>
        </w:r>
        <w:r>
          <w:tab/>
        </w:r>
        <w:r>
          <w:tab/>
          <w:t>BIT STRING (SIZE(1))</w:t>
        </w:r>
      </w:ins>
    </w:p>
    <w:p w:rsidR="00A171DB" w:rsidRPr="00F53E03" w:rsidRDefault="00A171DB" w:rsidP="00A171DB">
      <w:pPr>
        <w:pStyle w:val="PL"/>
        <w:shd w:val="clear" w:color="auto" w:fill="E6E6E6"/>
        <w:rPr>
          <w:ins w:id="10343" w:author="CR#4239r3" w:date="2020-07-11T18:10:00Z"/>
        </w:rPr>
      </w:pPr>
      <w:ins w:id="10344" w:author="CR#4239r3" w:date="2020-07-11T18:10:00Z">
        <w:r>
          <w:tab/>
          <w:t>}</w:t>
        </w:r>
        <w:r w:rsidRPr="00F53E03">
          <w:tab/>
        </w:r>
        <w:r w:rsidRPr="00F53E03">
          <w:tab/>
          <w:t>OPTIONAL,</w:t>
        </w:r>
        <w:r w:rsidRPr="00F53E03">
          <w:tab/>
          <w:t>--Need ON</w:t>
        </w:r>
      </w:ins>
    </w:p>
    <w:p w:rsidR="00A171DB" w:rsidRPr="00F53E03" w:rsidRDefault="00A171DB" w:rsidP="00A171DB">
      <w:pPr>
        <w:pStyle w:val="PL"/>
        <w:shd w:val="clear" w:color="auto" w:fill="E6E6E6"/>
        <w:rPr>
          <w:ins w:id="10345" w:author="CR#4239r3" w:date="2020-07-11T18:10:00Z"/>
        </w:rPr>
      </w:pPr>
      <w:ins w:id="10346" w:author="CR#4239r3" w:date="2020-07-11T18:10:00Z">
        <w:r w:rsidRPr="00F53E03">
          <w:tab/>
          <w:t>pur-NumOccasions-r16</w:t>
        </w:r>
        <w:r w:rsidRPr="00F53E03">
          <w:tab/>
        </w:r>
        <w:r w:rsidRPr="00F53E03">
          <w:tab/>
        </w:r>
        <w:r w:rsidRPr="00F53E03">
          <w:tab/>
          <w:t>ENUMERATED {one, infinite},</w:t>
        </w:r>
      </w:ins>
    </w:p>
    <w:p w:rsidR="00A171DB" w:rsidRPr="00F53E03" w:rsidRDefault="00A171DB" w:rsidP="00A171DB">
      <w:pPr>
        <w:pStyle w:val="PL"/>
        <w:shd w:val="clear" w:color="auto" w:fill="E6E6E6"/>
        <w:rPr>
          <w:ins w:id="10347" w:author="CR#4239r3" w:date="2020-07-11T18:10:00Z"/>
        </w:rPr>
      </w:pPr>
      <w:ins w:id="10348" w:author="CR#4239r3" w:date="2020-07-11T18:10:00Z">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ins>
    </w:p>
    <w:p w:rsidR="00A171DB" w:rsidRDefault="00A171DB" w:rsidP="00A171DB">
      <w:pPr>
        <w:pStyle w:val="PL"/>
        <w:shd w:val="clear" w:color="auto" w:fill="E6E6E6"/>
        <w:rPr>
          <w:ins w:id="10349" w:author="CR#4239r3" w:date="2020-07-11T18:10:00Z"/>
        </w:rPr>
      </w:pPr>
      <w:ins w:id="10350" w:author="CR#4239r3" w:date="2020-07-11T18: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rsidR="00A171DB" w:rsidRDefault="00A171DB" w:rsidP="00A171DB">
      <w:pPr>
        <w:pStyle w:val="PL"/>
        <w:shd w:val="clear" w:color="auto" w:fill="E6E6E6"/>
        <w:rPr>
          <w:ins w:id="10351" w:author="CR#4239r3" w:date="2020-07-11T18:10:00Z"/>
        </w:rPr>
      </w:pPr>
      <w:ins w:id="10352" w:author="CR#4239r3" w:date="2020-07-11T18:10:00Z">
        <w:r>
          <w:tab/>
        </w:r>
        <w:r w:rsidRPr="00F53E03">
          <w:t>pur-RSRP-ChangeThreshold-r16</w:t>
        </w:r>
        <w:r>
          <w:tab/>
          <w:t>SetupRelease {PUR</w:t>
        </w:r>
        <w:r w:rsidRPr="00F53E03">
          <w:t>-RSRP-ChangeThreshold-r16</w:t>
        </w:r>
        <w:r>
          <w:t xml:space="preserve">} </w:t>
        </w:r>
        <w:r w:rsidRPr="008369FF">
          <w:t>OPTIONAL,</w:t>
        </w:r>
        <w:r w:rsidRPr="008369FF">
          <w:tab/>
          <w:t>--</w:t>
        </w:r>
        <w:r>
          <w:t xml:space="preserve"> </w:t>
        </w:r>
        <w:r w:rsidRPr="008369FF">
          <w:t>Need O</w:t>
        </w:r>
        <w:r>
          <w:t>N</w:t>
        </w:r>
      </w:ins>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Del="00A171DB" w:rsidRDefault="00505A98" w:rsidP="00505A98">
      <w:pPr>
        <w:pStyle w:val="PL"/>
        <w:shd w:val="clear" w:color="auto" w:fill="E6E6E6"/>
        <w:rPr>
          <w:del w:id="10353" w:author="CR#4239r3" w:date="2020-07-11T18:12:00Z"/>
        </w:rPr>
      </w:pPr>
      <w:del w:id="10354" w:author="CR#4239r3" w:date="2020-07-11T18:12:00Z">
        <w:r w:rsidRPr="000E4E7F" w:rsidDel="00A171DB">
          <w:tab/>
          <w:delText>mpdcch-PRB-Pairs-r16</w:delText>
        </w:r>
        <w:r w:rsidRPr="000E4E7F" w:rsidDel="00A171DB">
          <w:tab/>
        </w:r>
        <w:r w:rsidRPr="000E4E7F" w:rsidDel="00A171DB">
          <w:tab/>
        </w:r>
        <w:r w:rsidRPr="000E4E7F" w:rsidDel="00A171DB">
          <w:tab/>
          <w:delText>TypeFFS,</w:delText>
        </w:r>
      </w:del>
    </w:p>
    <w:p w:rsidR="00A171DB" w:rsidRPr="000E4E7F" w:rsidRDefault="00A171DB" w:rsidP="00A171DB">
      <w:pPr>
        <w:pStyle w:val="PL"/>
        <w:shd w:val="clear" w:color="auto" w:fill="E6E6E6"/>
        <w:rPr>
          <w:ins w:id="10355" w:author="CR#4239r3" w:date="2020-07-11T18:12:00Z"/>
        </w:rPr>
      </w:pPr>
      <w:ins w:id="10356" w:author="CR#4239r3" w:date="2020-07-11T18:12:00Z">
        <w:r w:rsidRPr="000E4E7F">
          <w:tab/>
        </w:r>
        <w:r>
          <w:t>mpdcch-PRB-PairsConfig</w:t>
        </w:r>
        <w:r w:rsidRPr="000E4E7F">
          <w:t>-r1</w:t>
        </w:r>
        <w:r>
          <w:t>6</w:t>
        </w:r>
        <w:r w:rsidRPr="000E4E7F">
          <w:tab/>
        </w:r>
        <w:r w:rsidRPr="000E4E7F">
          <w:tab/>
          <w:t>SEQUENCE{</w:t>
        </w:r>
      </w:ins>
    </w:p>
    <w:p w:rsidR="00A171DB" w:rsidRPr="000E4E7F" w:rsidRDefault="00A171DB" w:rsidP="00A171DB">
      <w:pPr>
        <w:pStyle w:val="PL"/>
        <w:shd w:val="clear" w:color="auto" w:fill="E6E6E6"/>
        <w:rPr>
          <w:ins w:id="10357" w:author="CR#4239r3" w:date="2020-07-11T18:12:00Z"/>
        </w:rPr>
      </w:pPr>
      <w:ins w:id="10358" w:author="CR#4239r3" w:date="2020-07-11T18:12: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rsidR="00A171DB" w:rsidRPr="000E4E7F" w:rsidRDefault="00A171DB" w:rsidP="00A171DB">
      <w:pPr>
        <w:pStyle w:val="PL"/>
        <w:shd w:val="clear" w:color="auto" w:fill="E6E6E6"/>
        <w:rPr>
          <w:ins w:id="10359" w:author="CR#4239r3" w:date="2020-07-11T18:12:00Z"/>
        </w:rPr>
      </w:pPr>
      <w:ins w:id="10360" w:author="CR#4239r3" w:date="2020-07-11T18:12:00Z">
        <w:r w:rsidRPr="000E4E7F">
          <w:tab/>
        </w:r>
        <w:r w:rsidRPr="000E4E7F">
          <w:tab/>
          <w:t>resourceBlockAssignment-r1</w:t>
        </w:r>
        <w:r>
          <w:t>6</w:t>
        </w:r>
        <w:r w:rsidRPr="000E4E7F">
          <w:tab/>
        </w:r>
        <w:r w:rsidRPr="000E4E7F">
          <w:tab/>
          <w:t>BIT STRING (SIZE(4))</w:t>
        </w:r>
      </w:ins>
    </w:p>
    <w:p w:rsidR="00A171DB" w:rsidRPr="000E4E7F" w:rsidRDefault="00A171DB" w:rsidP="00A171DB">
      <w:pPr>
        <w:pStyle w:val="PL"/>
        <w:shd w:val="clear" w:color="auto" w:fill="E6E6E6"/>
        <w:rPr>
          <w:ins w:id="10361" w:author="CR#4239r3" w:date="2020-07-11T18:12:00Z"/>
        </w:rPr>
      </w:pPr>
      <w:ins w:id="10362" w:author="CR#4239r3" w:date="2020-07-11T18:12:00Z">
        <w:r w:rsidRPr="000E4E7F">
          <w:tab/>
          <w:t>},</w:t>
        </w:r>
      </w:ins>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A171DB" w:rsidRPr="000E4E7F" w:rsidRDefault="00A171DB" w:rsidP="00A171DB">
      <w:pPr>
        <w:pStyle w:val="PL"/>
        <w:shd w:val="clear" w:color="auto" w:fill="E6E6E6"/>
        <w:rPr>
          <w:ins w:id="10363" w:author="CR#4239r3" w:date="2020-07-11T18:13:00Z"/>
        </w:rPr>
      </w:pPr>
      <w:ins w:id="10364" w:author="CR#4239r3" w:date="2020-07-11T18:13:00Z">
        <w:r w:rsidRPr="00F53E03">
          <w:tab/>
          <w:t>mpdcch-Offset-PUR-SS-r16</w:t>
        </w:r>
        <w:r w:rsidRPr="00F53E03">
          <w:tab/>
        </w:r>
        <w:r w:rsidRPr="000E4E7F">
          <w:t>ENUMERATED {zero, oneEighth, oneQuarter,</w:t>
        </w:r>
      </w:ins>
    </w:p>
    <w:p w:rsidR="00A171DB" w:rsidRPr="000E4E7F" w:rsidRDefault="00A171DB" w:rsidP="00A171DB">
      <w:pPr>
        <w:pStyle w:val="PL"/>
        <w:shd w:val="clear" w:color="auto" w:fill="E6E6E6"/>
        <w:rPr>
          <w:ins w:id="10365" w:author="CR#4239r3" w:date="2020-07-11T18:13:00Z"/>
        </w:rPr>
      </w:pPr>
      <w:ins w:id="10366"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ns w:id="10367" w:author="CR#4239r3" w:date="2020-07-11T18:14:00Z">
        <w:r>
          <w:tab/>
        </w:r>
      </w:ins>
      <w:ins w:id="10368" w:author="CR#4239r3" w:date="2020-07-11T18:13:00Z">
        <w:r w:rsidRPr="000E4E7F">
          <w:t>threeEighth, oneHalf, fiveEighth,</w:t>
        </w:r>
      </w:ins>
    </w:p>
    <w:p w:rsidR="00A171DB" w:rsidRPr="00F53E03" w:rsidRDefault="00A171DB" w:rsidP="00A171DB">
      <w:pPr>
        <w:pStyle w:val="PL"/>
        <w:shd w:val="clear" w:color="auto" w:fill="E6E6E6"/>
        <w:rPr>
          <w:ins w:id="10369" w:author="CR#4239r3" w:date="2020-07-11T18:13:00Z"/>
        </w:rPr>
      </w:pPr>
      <w:ins w:id="10370"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rsidR="00505A98" w:rsidRPr="000E4E7F" w:rsidDel="00A171DB" w:rsidRDefault="00505A98" w:rsidP="00505A98">
      <w:pPr>
        <w:pStyle w:val="PL"/>
        <w:shd w:val="clear" w:color="auto" w:fill="E6E6E6"/>
        <w:rPr>
          <w:del w:id="10371" w:author="CR#4239r3" w:date="2020-07-11T18:14:00Z"/>
        </w:rPr>
      </w:pPr>
      <w:del w:id="10372" w:author="CR#4239r3" w:date="2020-07-11T18:14:00Z">
        <w:r w:rsidRPr="000E4E7F" w:rsidDel="00A171DB">
          <w:tab/>
          <w:delText>mpdcch-Offset-PUR-SS-r16</w:delText>
        </w:r>
        <w:r w:rsidRPr="000E4E7F" w:rsidDel="00A171DB">
          <w:tab/>
          <w:delText>TypeFFS,</w:delText>
        </w:r>
      </w:del>
    </w:p>
    <w:p w:rsidR="00505A98" w:rsidRPr="000E4E7F" w:rsidDel="00A171DB" w:rsidRDefault="00505A98" w:rsidP="00505A98">
      <w:pPr>
        <w:pStyle w:val="PL"/>
        <w:shd w:val="clear" w:color="auto" w:fill="E6E6E6"/>
        <w:rPr>
          <w:del w:id="10373" w:author="CR#4239r3" w:date="2020-07-11T18:14:00Z"/>
        </w:rPr>
      </w:pPr>
      <w:del w:id="10374" w:author="CR#4239r3" w:date="2020-07-11T18:14:00Z">
        <w:r w:rsidRPr="000E4E7F" w:rsidDel="00A171DB">
          <w:tab/>
          <w:delText>mpdcch-SS-duration-r16</w:delText>
        </w:r>
        <w:r w:rsidRPr="000E4E7F" w:rsidDel="00A171DB">
          <w:tab/>
        </w:r>
        <w:r w:rsidRPr="000E4E7F" w:rsidDel="00A171DB">
          <w:tab/>
          <w:delText>TypeFFS</w:delText>
        </w:r>
      </w:del>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r>
      <w:ins w:id="10375" w:author="CR#4239r3" w:date="2020-07-11T18:15:00Z">
        <w:r w:rsidR="00A171DB" w:rsidRPr="00F53E03">
          <w:t>ENUMERATED {n0, n6}</w:t>
        </w:r>
        <w:r w:rsidR="00A171DB">
          <w:t>,</w:t>
        </w:r>
      </w:ins>
      <w:del w:id="10376" w:author="CR#4239r3" w:date="2020-07-11T18:15:00Z">
        <w:r w:rsidRPr="000E4E7F" w:rsidDel="00A171DB">
          <w:delText>INTEGER (0..6)</w:delText>
        </w:r>
      </w:del>
    </w:p>
    <w:p w:rsidR="00BB7AAC" w:rsidRDefault="00BB7AAC" w:rsidP="00BB7AAC">
      <w:pPr>
        <w:pStyle w:val="PL"/>
        <w:shd w:val="clear" w:color="auto" w:fill="E6E6E6"/>
        <w:rPr>
          <w:ins w:id="10377" w:author="Draft v2" w:date="2020-07-16T14:51:00Z"/>
        </w:rPr>
      </w:pPr>
      <w:ins w:id="10378" w:author="Draft v2" w:date="2020-07-16T14:51:00Z">
        <w:r>
          <w:tab/>
        </w:r>
        <w:r w:rsidRPr="00EA515B">
          <w:t>pusch-NB</w:t>
        </w:r>
        <w:r>
          <w:t>-</w:t>
        </w:r>
        <w:r w:rsidRPr="00EA515B">
          <w:t>MaxTBS-r16</w:t>
        </w:r>
        <w:r>
          <w:tab/>
        </w:r>
        <w:r>
          <w:tab/>
        </w:r>
        <w:r>
          <w:tab/>
        </w:r>
        <w:r>
          <w:tab/>
          <w:t>BOOLEAN,</w:t>
        </w:r>
      </w:ins>
    </w:p>
    <w:p w:rsidR="00A171DB" w:rsidRDefault="00A171DB" w:rsidP="00A171DB">
      <w:pPr>
        <w:pStyle w:val="PL"/>
        <w:shd w:val="clear" w:color="auto" w:fill="E6E6E6"/>
        <w:rPr>
          <w:ins w:id="10379" w:author="CR#4239r3" w:date="2020-07-11T18:15:00Z"/>
        </w:rPr>
      </w:pPr>
      <w:ins w:id="10380" w:author="CR#4239r3" w:date="2020-07-11T18:15:00Z">
        <w:r>
          <w:tab/>
        </w:r>
        <w:r w:rsidRPr="00AE7CC8">
          <w:t>locationCE-ModeB-r16</w:t>
        </w:r>
        <w:r>
          <w:tab/>
        </w:r>
        <w:r>
          <w:tab/>
        </w:r>
        <w:r>
          <w:tab/>
        </w:r>
        <w:r w:rsidRPr="00AE7CC8">
          <w:t>INTEGER (0..5)</w:t>
        </w:r>
        <w:r>
          <w:tab/>
        </w:r>
        <w:r w:rsidRPr="00AE7CC8">
          <w:t>OPTIONAL -- Cond SubPRB</w:t>
        </w:r>
      </w:ins>
    </w:p>
    <w:p w:rsidR="00505A98" w:rsidRPr="000E4E7F" w:rsidRDefault="00505A98" w:rsidP="00505A98">
      <w:pPr>
        <w:pStyle w:val="PL"/>
        <w:shd w:val="clear" w:color="auto" w:fill="E6E6E6"/>
      </w:pPr>
      <w:r w:rsidRPr="000E4E7F">
        <w:lastRenderedPageBreak/>
        <w:t>}</w:t>
      </w:r>
    </w:p>
    <w:p w:rsidR="00505A98" w:rsidRPr="000E4E7F" w:rsidRDefault="00505A98" w:rsidP="00505A98">
      <w:pPr>
        <w:pStyle w:val="PL"/>
        <w:shd w:val="clear" w:color="auto" w:fill="E6E6E6"/>
      </w:pPr>
    </w:p>
    <w:p w:rsidR="00505A98" w:rsidRPr="000E4E7F" w:rsidDel="00A171DB" w:rsidRDefault="00505A98" w:rsidP="00505A98">
      <w:pPr>
        <w:pStyle w:val="PL"/>
        <w:shd w:val="clear" w:color="auto" w:fill="E6E6E6"/>
        <w:rPr>
          <w:del w:id="10381" w:author="CR#4239r3" w:date="2020-07-11T18:16:00Z"/>
        </w:rPr>
      </w:pPr>
      <w:del w:id="10382" w:author="CR#4239r3" w:date="2020-07-11T18:16:00Z">
        <w:r w:rsidRPr="000E4E7F" w:rsidDel="00A171DB">
          <w:delText>TA-ValidationConfig-r16 ::=</w:delText>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383" w:author="CR#4239r3" w:date="2020-07-11T18:16:00Z"/>
        </w:rPr>
      </w:pPr>
      <w:del w:id="10384" w:author="CR#4239r3" w:date="2020-07-11T18:16:00Z">
        <w:r w:rsidRPr="000E4E7F" w:rsidDel="00A171DB">
          <w:tab/>
          <w:delText>pur-TimeAlignmentTimer-r16</w:delText>
        </w:r>
        <w:r w:rsidRPr="000E4E7F" w:rsidDel="00A171DB">
          <w:tab/>
        </w:r>
        <w:r w:rsidRPr="000E4E7F" w:rsidDel="00A171DB">
          <w:tab/>
          <w:delText>CHOICE {</w:delText>
        </w:r>
      </w:del>
    </w:p>
    <w:p w:rsidR="00505A98" w:rsidRPr="000E4E7F" w:rsidDel="00A171DB" w:rsidRDefault="00505A98" w:rsidP="00505A98">
      <w:pPr>
        <w:pStyle w:val="PL"/>
        <w:shd w:val="clear" w:color="auto" w:fill="E6E6E6"/>
        <w:rPr>
          <w:del w:id="10385" w:author="CR#4239r3" w:date="2020-07-11T18:16:00Z"/>
        </w:rPr>
      </w:pPr>
      <w:del w:id="10386"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387" w:author="CR#4239r3" w:date="2020-07-11T18:16:00Z"/>
        </w:rPr>
      </w:pPr>
      <w:del w:id="10388"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XX, sYY, ffs}</w:delText>
        </w:r>
      </w:del>
    </w:p>
    <w:p w:rsidR="00505A98" w:rsidRPr="000E4E7F" w:rsidDel="00A171DB" w:rsidRDefault="00505A98" w:rsidP="00505A98">
      <w:pPr>
        <w:pStyle w:val="PL"/>
        <w:shd w:val="clear" w:color="auto" w:fill="E6E6E6"/>
        <w:rPr>
          <w:del w:id="10389" w:author="CR#4239r3" w:date="2020-07-11T18:16:00Z"/>
        </w:rPr>
      </w:pPr>
      <w:del w:id="10390" w:author="CR#4239r3" w:date="2020-07-11T18:16: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10391" w:author="CR#4239r3" w:date="2020-07-11T18:16:00Z"/>
        </w:rPr>
      </w:pPr>
      <w:del w:id="10392" w:author="CR#4239r3" w:date="2020-07-11T18:16:00Z">
        <w:r w:rsidRPr="000E4E7F" w:rsidDel="00A171DB">
          <w:tab/>
          <w:delText>pur-RSRP-ChangeThreshold-r16</w:delText>
        </w:r>
        <w:r w:rsidRPr="000E4E7F" w:rsidDel="00A171DB">
          <w:tab/>
          <w:delText>CHOICE {</w:delText>
        </w:r>
      </w:del>
    </w:p>
    <w:p w:rsidR="00505A98" w:rsidRPr="000E4E7F" w:rsidDel="00A171DB" w:rsidRDefault="00505A98" w:rsidP="00505A98">
      <w:pPr>
        <w:pStyle w:val="PL"/>
        <w:shd w:val="clear" w:color="auto" w:fill="E6E6E6"/>
        <w:rPr>
          <w:del w:id="10393" w:author="CR#4239r3" w:date="2020-07-11T18:16:00Z"/>
        </w:rPr>
      </w:pPr>
      <w:del w:id="10394"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 ,</w:delText>
        </w:r>
      </w:del>
    </w:p>
    <w:p w:rsidR="00505A98" w:rsidRPr="000E4E7F" w:rsidDel="00A171DB" w:rsidRDefault="00505A98" w:rsidP="00505A98">
      <w:pPr>
        <w:pStyle w:val="PL"/>
        <w:shd w:val="clear" w:color="auto" w:fill="E6E6E6"/>
        <w:rPr>
          <w:del w:id="10395" w:author="CR#4239r3" w:date="2020-07-11T18:16:00Z"/>
        </w:rPr>
      </w:pPr>
      <w:del w:id="10396"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397" w:author="CR#4239r3" w:date="2020-07-11T18:16:00Z"/>
        </w:rPr>
      </w:pPr>
      <w:del w:id="10398" w:author="CR#4239r3" w:date="2020-07-11T18:16:00Z">
        <w:r w:rsidRPr="000E4E7F" w:rsidDel="00A171DB">
          <w:tab/>
        </w:r>
        <w:r w:rsidRPr="000E4E7F" w:rsidDel="00A171DB">
          <w:tab/>
        </w:r>
        <w:r w:rsidRPr="000E4E7F" w:rsidDel="00A171DB">
          <w:tab/>
          <w:delText>rsrp-IncreaseThresh-r16</w:delText>
        </w:r>
        <w:r w:rsidRPr="000E4E7F" w:rsidDel="00A171DB">
          <w:tab/>
        </w:r>
        <w:r w:rsidRPr="000E4E7F" w:rsidDel="00A171DB">
          <w:tab/>
        </w:r>
        <w:r w:rsidRPr="000E4E7F" w:rsidDel="00A171DB">
          <w:tab/>
          <w:delText>RSRP-ChangeThresh-r16,</w:delText>
        </w:r>
      </w:del>
    </w:p>
    <w:p w:rsidR="00505A98" w:rsidRPr="000E4E7F" w:rsidDel="00A171DB" w:rsidRDefault="00505A98" w:rsidP="00505A98">
      <w:pPr>
        <w:pStyle w:val="PL"/>
        <w:shd w:val="clear" w:color="auto" w:fill="E6E6E6"/>
        <w:rPr>
          <w:del w:id="10399" w:author="CR#4239r3" w:date="2020-07-11T18:16:00Z"/>
        </w:rPr>
      </w:pPr>
      <w:del w:id="10400" w:author="CR#4239r3" w:date="2020-07-11T18:16:00Z">
        <w:r w:rsidRPr="000E4E7F" w:rsidDel="00A171DB">
          <w:tab/>
        </w:r>
        <w:r w:rsidRPr="000E4E7F" w:rsidDel="00A171DB">
          <w:tab/>
        </w:r>
        <w:r w:rsidRPr="000E4E7F" w:rsidDel="00A171DB">
          <w:tab/>
          <w:delText>rsrp-DecreaseThresh-r16</w:delText>
        </w:r>
        <w:r w:rsidRPr="000E4E7F" w:rsidDel="00A171DB">
          <w:tab/>
        </w:r>
        <w:r w:rsidRPr="000E4E7F" w:rsidDel="00A171DB">
          <w:tab/>
        </w:r>
        <w:r w:rsidRPr="000E4E7F" w:rsidDel="00A171DB">
          <w:tab/>
          <w:delText>RSRP-ChangeThresh-r16</w:delText>
        </w:r>
        <w:r w:rsidRPr="000E4E7F" w:rsidDel="00A171DB">
          <w:tab/>
          <w:delText>OPTIONAL</w:delText>
        </w:r>
        <w:r w:rsidRPr="000E4E7F" w:rsidDel="00A171DB">
          <w:tab/>
        </w:r>
        <w:r w:rsidRPr="000E4E7F" w:rsidDel="00A171DB">
          <w:tab/>
          <w:delText>--Need OP</w:delText>
        </w:r>
      </w:del>
    </w:p>
    <w:p w:rsidR="00505A98" w:rsidRPr="000E4E7F" w:rsidDel="00A171DB" w:rsidRDefault="00505A98" w:rsidP="00505A98">
      <w:pPr>
        <w:pStyle w:val="PL"/>
        <w:shd w:val="clear" w:color="auto" w:fill="E6E6E6"/>
        <w:rPr>
          <w:del w:id="10401" w:author="CR#4239r3" w:date="2020-07-11T18:16:00Z"/>
        </w:rPr>
      </w:pPr>
      <w:del w:id="10402" w:author="CR#4239r3" w:date="2020-07-11T18:16:00Z">
        <w:r w:rsidRPr="000E4E7F" w:rsidDel="00A171DB">
          <w:tab/>
        </w:r>
        <w:r w:rsidRPr="000E4E7F" w:rsidDel="00A171DB">
          <w:tab/>
          <w:delText>}</w:delText>
        </w:r>
      </w:del>
    </w:p>
    <w:p w:rsidR="00505A98" w:rsidRPr="000E4E7F" w:rsidDel="00A171DB" w:rsidRDefault="00505A98" w:rsidP="00505A98">
      <w:pPr>
        <w:pStyle w:val="PL"/>
        <w:shd w:val="clear" w:color="auto" w:fill="E6E6E6"/>
        <w:rPr>
          <w:del w:id="10403" w:author="CR#4239r3" w:date="2020-07-11T18:16:00Z"/>
        </w:rPr>
      </w:pPr>
      <w:del w:id="10404" w:author="CR#4239r3" w:date="2020-07-11T18:16:00Z">
        <w:r w:rsidRPr="000E4E7F" w:rsidDel="00A171DB">
          <w:tab/>
          <w:delText>}</w:delText>
        </w:r>
        <w:r w:rsidRPr="000E4E7F" w:rsidDel="00A171DB">
          <w:tab/>
        </w:r>
        <w:r w:rsidRPr="000E4E7F" w:rsidDel="00A171DB">
          <w:tab/>
          <w:delText>OPTIONAL</w:delText>
        </w:r>
        <w:r w:rsidRPr="000E4E7F" w:rsidDel="00A171DB">
          <w:tab/>
        </w:r>
        <w:r w:rsidRPr="000E4E7F" w:rsidDel="00A171DB">
          <w:tab/>
          <w:delText>--Need ON</w:delText>
        </w:r>
      </w:del>
    </w:p>
    <w:p w:rsidR="00505A98" w:rsidRPr="000E4E7F" w:rsidDel="00A171DB" w:rsidRDefault="00505A98" w:rsidP="00505A98">
      <w:pPr>
        <w:pStyle w:val="PL"/>
        <w:shd w:val="clear" w:color="auto" w:fill="E6E6E6"/>
        <w:rPr>
          <w:del w:id="10405" w:author="CR#4239r3" w:date="2020-07-11T18:16:00Z"/>
        </w:rPr>
      </w:pPr>
      <w:del w:id="10406" w:author="CR#4239r3" w:date="2020-07-11T18:16:00Z">
        <w:r w:rsidRPr="000E4E7F" w:rsidDel="00A171DB">
          <w:delText>}</w:delText>
        </w:r>
      </w:del>
    </w:p>
    <w:p w:rsidR="00A171DB" w:rsidRPr="00F53E03" w:rsidRDefault="00A171DB" w:rsidP="00A171DB">
      <w:pPr>
        <w:pStyle w:val="PL"/>
        <w:shd w:val="clear" w:color="auto" w:fill="E6E6E6"/>
        <w:rPr>
          <w:ins w:id="10407" w:author="CR#4239r3" w:date="2020-07-11T18:16:00Z"/>
        </w:rPr>
      </w:pPr>
      <w:ins w:id="10408" w:author="CR#4239r3" w:date="2020-07-11T18:16:00Z">
        <w:r>
          <w:t>PUR</w:t>
        </w:r>
        <w:r w:rsidRPr="00F53E03">
          <w:t>-RSRP-ChangeThreshold-r16</w:t>
        </w:r>
        <w:r>
          <w:t xml:space="preserve"> ::= </w:t>
        </w:r>
        <w:r w:rsidRPr="00F53E03">
          <w:t>SEQUENCE {</w:t>
        </w:r>
      </w:ins>
    </w:p>
    <w:p w:rsidR="00A171DB" w:rsidRPr="00F53E03" w:rsidRDefault="00A171DB" w:rsidP="00A171DB">
      <w:pPr>
        <w:pStyle w:val="PL"/>
        <w:shd w:val="clear" w:color="auto" w:fill="E6E6E6"/>
        <w:rPr>
          <w:ins w:id="10409" w:author="CR#4239r3" w:date="2020-07-11T18:16:00Z"/>
        </w:rPr>
      </w:pPr>
      <w:ins w:id="10410" w:author="CR#4239r3" w:date="2020-07-11T18:16:00Z">
        <w:r w:rsidRPr="00F53E03">
          <w:tab/>
        </w:r>
        <w:r>
          <w:t>i</w:t>
        </w:r>
        <w:r w:rsidRPr="00F53E03">
          <w:t>ncreaseThresh-r16</w:t>
        </w:r>
        <w:r w:rsidRPr="00F53E03">
          <w:tab/>
        </w:r>
        <w:r w:rsidRPr="00F53E03">
          <w:tab/>
        </w:r>
        <w:r w:rsidRPr="00F53E03">
          <w:tab/>
        </w:r>
        <w:r>
          <w:tab/>
        </w:r>
        <w:r w:rsidRPr="00F53E03">
          <w:t>RSRP-ChangeThresh-r16,</w:t>
        </w:r>
      </w:ins>
    </w:p>
    <w:p w:rsidR="00A171DB" w:rsidRPr="00F53E03" w:rsidRDefault="00A171DB" w:rsidP="00A171DB">
      <w:pPr>
        <w:pStyle w:val="PL"/>
        <w:shd w:val="clear" w:color="auto" w:fill="E6E6E6"/>
        <w:rPr>
          <w:ins w:id="10411" w:author="CR#4239r3" w:date="2020-07-11T18:16:00Z"/>
        </w:rPr>
      </w:pPr>
      <w:ins w:id="10412" w:author="CR#4239r3" w:date="2020-07-11T18:16:00Z">
        <w:r w:rsidRPr="00F53E03">
          <w:tab/>
        </w:r>
        <w:r>
          <w:t>d</w:t>
        </w:r>
        <w:r w:rsidRPr="00F53E03">
          <w:t>ecreaseThresh-r16</w:t>
        </w:r>
        <w:r w:rsidRPr="00F53E03">
          <w:tab/>
        </w:r>
        <w:r w:rsidRPr="00F53E03">
          <w:tab/>
        </w:r>
        <w:r w:rsidRPr="00F53E03">
          <w:tab/>
        </w:r>
        <w:r>
          <w:tab/>
        </w:r>
        <w:r w:rsidRPr="00F53E03">
          <w:t>RSRP-ChangeThresh-r16</w:t>
        </w:r>
        <w:r w:rsidRPr="00F53E03">
          <w:tab/>
          <w:t>OPTIONAL</w:t>
        </w:r>
        <w:r w:rsidRPr="00F53E03">
          <w:tab/>
        </w:r>
        <w:r w:rsidRPr="00F53E03">
          <w:tab/>
          <w:t>--Need OP</w:t>
        </w:r>
      </w:ins>
    </w:p>
    <w:p w:rsidR="00A171DB" w:rsidRDefault="00A171DB" w:rsidP="00A171DB">
      <w:pPr>
        <w:pStyle w:val="PL"/>
        <w:shd w:val="clear" w:color="auto" w:fill="E6E6E6"/>
        <w:rPr>
          <w:ins w:id="10413" w:author="CR#4239r3" w:date="2020-07-11T18:16:00Z"/>
        </w:rPr>
      </w:pPr>
      <w:ins w:id="10414" w:author="CR#4239r3" w:date="2020-07-11T18:16:00Z">
        <w:r w:rsidRPr="00F53E03">
          <w:t>}</w:t>
        </w:r>
      </w:ins>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415" w:author="CR#0286r1" w:date="2020-07-20T16:02:00Z">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97"/>
        <w:tblGridChange w:id="10416">
          <w:tblGrid>
            <w:gridCol w:w="9697"/>
          </w:tblGrid>
        </w:tblGridChange>
      </w:tblGrid>
      <w:tr w:rsidR="008E3BAD" w:rsidRPr="000E4E7F" w:rsidTr="007A0BEE">
        <w:trPr>
          <w:cantSplit/>
          <w:trPrChange w:id="10417" w:author="CR#0286r1" w:date="2020-07-20T16:02:00Z">
            <w:trPr>
              <w:cantSplit/>
              <w:tblHeader/>
            </w:trPr>
          </w:trPrChange>
        </w:trPr>
        <w:tc>
          <w:tcPr>
            <w:tcW w:w="9697" w:type="dxa"/>
            <w:tcBorders>
              <w:top w:val="single" w:sz="4" w:space="0" w:color="808080"/>
              <w:left w:val="single" w:sz="4" w:space="0" w:color="808080"/>
              <w:bottom w:val="single" w:sz="4" w:space="0" w:color="808080"/>
              <w:right w:val="single" w:sz="4" w:space="0" w:color="808080"/>
            </w:tcBorders>
            <w:hideMark/>
            <w:tcPrChange w:id="10418" w:author="CR#0286r1" w:date="2020-07-20T16:02:00Z">
              <w:tcPr>
                <w:tcW w:w="9697" w:type="dxa"/>
                <w:tcBorders>
                  <w:top w:val="single" w:sz="4" w:space="0" w:color="808080"/>
                  <w:left w:val="single" w:sz="4" w:space="0" w:color="808080"/>
                  <w:bottom w:val="single" w:sz="4" w:space="0" w:color="808080"/>
                  <w:right w:val="single" w:sz="4" w:space="0" w:color="808080"/>
                </w:tcBorders>
                <w:hideMark/>
              </w:tcPr>
            </w:tcPrChange>
          </w:tcPr>
          <w:p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A171DB" w:rsidRPr="000E4E7F" w:rsidTr="003C0A8B">
        <w:trPr>
          <w:cantSplit/>
          <w:tblHeader/>
          <w:ins w:id="1041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20" w:author="CR#4239r3" w:date="2020-07-11T19:33:00Z"/>
                <w:b/>
                <w:bCs/>
                <w:i/>
                <w:iCs/>
                <w:kern w:val="2"/>
              </w:rPr>
            </w:pPr>
            <w:ins w:id="10421" w:author="CR#4239r3" w:date="2020-07-11T19:33:00Z">
              <w:r w:rsidRPr="000E4E7F">
                <w:rPr>
                  <w:b/>
                  <w:bCs/>
                  <w:i/>
                  <w:iCs/>
                  <w:kern w:val="2"/>
                </w:rPr>
                <w:t>alpha</w:t>
              </w:r>
            </w:ins>
          </w:p>
          <w:p w:rsidR="00A171DB" w:rsidRPr="000E4E7F" w:rsidRDefault="00A171DB">
            <w:pPr>
              <w:pStyle w:val="TAL"/>
              <w:rPr>
                <w:ins w:id="10422" w:author="CR#4239r3" w:date="2020-07-11T19:32:00Z"/>
                <w:noProof/>
              </w:rPr>
              <w:pPrChange w:id="10423" w:author="CR#4239r3" w:date="2020-07-11T19:32:00Z">
                <w:pPr>
                  <w:pStyle w:val="TAH"/>
                </w:pPr>
              </w:pPrChange>
            </w:pPr>
            <w:ins w:id="10424" w:author="CR#4239r3" w:date="2020-07-11T19:33: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r>
                <w:rPr>
                  <w:sz w:val="22"/>
                  <w:szCs w:val="22"/>
                  <w:lang w:val="en-US"/>
                </w:rPr>
                <w:t>3</w:t>
              </w:r>
              <w:r w:rsidRPr="000E4E7F">
                <w:rPr>
                  <w:sz w:val="22"/>
                  <w:szCs w:val="22"/>
                </w:rPr>
                <w:t>)</w:t>
              </w:r>
              <w:r w:rsidRPr="000E4E7F">
                <w:t xml:space="preserve">. See TS 36.213 [23], clause </w:t>
              </w:r>
              <w:r>
                <w:rPr>
                  <w:lang w:val="en-US"/>
                </w:rPr>
                <w:t>5.1</w:t>
              </w:r>
              <w:r w:rsidRPr="000E4E7F">
                <w:t>.1.1.</w:t>
              </w:r>
              <w:r w:rsidRPr="000E4E7F">
                <w:rPr>
                  <w:lang w:eastAsia="en-GB"/>
                </w:rPr>
                <w:t xml:space="preserve"> </w:t>
              </w:r>
            </w:ins>
          </w:p>
        </w:tc>
      </w:tr>
      <w:tr w:rsidR="00A171DB" w:rsidRPr="000E4E7F" w:rsidTr="003C0A8B">
        <w:trPr>
          <w:cantSplit/>
          <w:tblHeader/>
          <w:ins w:id="1042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26" w:author="CR#4239r3" w:date="2020-07-11T19:33:00Z"/>
                <w:b/>
                <w:bCs/>
                <w:i/>
                <w:iCs/>
                <w:kern w:val="2"/>
              </w:rPr>
            </w:pPr>
            <w:ins w:id="10427" w:author="CR#4239r3" w:date="2020-07-11T19:33:00Z">
              <w:r w:rsidRPr="00A56158">
                <w:rPr>
                  <w:b/>
                  <w:bCs/>
                  <w:i/>
                  <w:iCs/>
                  <w:kern w:val="2"/>
                </w:rPr>
                <w:t>hsfn-LSB-Info</w:t>
              </w:r>
            </w:ins>
          </w:p>
          <w:p w:rsidR="00A171DB" w:rsidRPr="000E4E7F" w:rsidRDefault="00A171DB" w:rsidP="00A171DB">
            <w:pPr>
              <w:pStyle w:val="TAL"/>
              <w:rPr>
                <w:ins w:id="10428" w:author="CR#4239r3" w:date="2020-07-11T19:32:00Z"/>
                <w:noProof/>
              </w:rPr>
            </w:pPr>
            <w:ins w:id="10429" w:author="CR#4239r3" w:date="2020-07-11T19:33:00Z">
              <w:r>
                <w:rPr>
                  <w:kern w:val="2"/>
                  <w:lang w:val="en-US"/>
                </w:rPr>
                <w:t xml:space="preserve">Indicates the LSB of the H-SFN </w:t>
              </w:r>
              <w:r w:rsidRPr="00CB54E4">
                <w:rPr>
                  <w:bCs/>
                </w:rPr>
                <w:t xml:space="preserve">corresponding to the last subframe of the first transmission of </w:t>
              </w:r>
              <w:r w:rsidRPr="0033607E">
                <w:rPr>
                  <w:bCs/>
                  <w:i/>
                  <w:iCs/>
                </w:rPr>
                <w:t>RRC</w:t>
              </w:r>
              <w:r w:rsidRPr="0033607E">
                <w:rPr>
                  <w:bCs/>
                  <w:i/>
                  <w:iCs/>
                  <w:lang w:val="en-US"/>
                </w:rPr>
                <w:t>Con</w:t>
              </w:r>
              <w:r>
                <w:rPr>
                  <w:bCs/>
                  <w:i/>
                  <w:iCs/>
                  <w:lang w:val="en-US"/>
                </w:rPr>
                <w:t>n</w:t>
              </w:r>
              <w:r w:rsidRPr="0033607E">
                <w:rPr>
                  <w:bCs/>
                  <w:i/>
                  <w:iCs/>
                  <w:lang w:val="en-US"/>
                </w:rPr>
                <w:t>ectionR</w:t>
              </w:r>
              <w:r w:rsidRPr="0033607E">
                <w:rPr>
                  <w:bCs/>
                  <w:i/>
                  <w:iCs/>
                </w:rPr>
                <w:t>elease</w:t>
              </w:r>
              <w:r w:rsidRPr="00CB54E4">
                <w:rPr>
                  <w:bCs/>
                </w:rPr>
                <w:t xml:space="preserve"> message containing </w:t>
              </w:r>
              <w:r w:rsidRPr="00CB54E4">
                <w:rPr>
                  <w:bCs/>
                  <w:i/>
                  <w:iCs/>
                </w:rPr>
                <w:t>pur-Config</w:t>
              </w:r>
              <w:r>
                <w:rPr>
                  <w:bCs/>
                  <w:lang w:val="en-US"/>
                </w:rPr>
                <w:t>.</w:t>
              </w:r>
            </w:ins>
          </w:p>
        </w:tc>
      </w:tr>
      <w:tr w:rsidR="00A171DB" w:rsidRPr="000E4E7F" w:rsidTr="003C0A8B">
        <w:trPr>
          <w:cantSplit/>
          <w:tblHeader/>
          <w:ins w:id="1043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B65D1C" w:rsidRDefault="00A171DB" w:rsidP="00A171DB">
            <w:pPr>
              <w:pStyle w:val="TAL"/>
              <w:rPr>
                <w:ins w:id="10431" w:author="CR#4239r3" w:date="2020-07-11T19:33:00Z"/>
                <w:b/>
                <w:bCs/>
                <w:i/>
                <w:iCs/>
                <w:kern w:val="2"/>
              </w:rPr>
            </w:pPr>
            <w:ins w:id="10432" w:author="CR#4239r3" w:date="2020-07-11T19:33:00Z">
              <w:r w:rsidRPr="00B65D1C">
                <w:rPr>
                  <w:b/>
                  <w:bCs/>
                  <w:i/>
                  <w:iCs/>
                  <w:kern w:val="2"/>
                </w:rPr>
                <w:t>locationCE-ModeB</w:t>
              </w:r>
            </w:ins>
          </w:p>
          <w:p w:rsidR="00A171DB" w:rsidRPr="000E4E7F" w:rsidRDefault="00A171DB" w:rsidP="00A171DB">
            <w:pPr>
              <w:pStyle w:val="TAL"/>
              <w:rPr>
                <w:ins w:id="10433" w:author="CR#4239r3" w:date="2020-07-11T19:32:00Z"/>
                <w:noProof/>
              </w:rPr>
            </w:pPr>
            <w:ins w:id="10434" w:author="CR#4239r3" w:date="2020-07-11T19:33:00Z">
              <w:r w:rsidRPr="00B65D1C">
                <w:rPr>
                  <w:kern w:val="2"/>
                </w:rPr>
                <w:t>PRB location within the narrowband when PUSCH sub-PRB resource allocation is enabled for PUR grant in CE mode B.</w:t>
              </w:r>
            </w:ins>
          </w:p>
        </w:tc>
      </w:tr>
      <w:tr w:rsidR="00A171DB" w:rsidRPr="000E4E7F" w:rsidTr="003C0A8B">
        <w:trPr>
          <w:cantSplit/>
          <w:tblHeader/>
          <w:ins w:id="1043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36" w:author="CR#4239r3" w:date="2020-07-11T19:33:00Z"/>
                <w:b/>
                <w:bCs/>
                <w:i/>
                <w:iCs/>
                <w:kern w:val="2"/>
              </w:rPr>
            </w:pPr>
            <w:ins w:id="10437" w:author="CR#4239r3" w:date="2020-07-11T19:33:00Z">
              <w:r w:rsidRPr="009A6D67">
                <w:rPr>
                  <w:b/>
                  <w:bCs/>
                  <w:i/>
                  <w:iCs/>
                  <w:kern w:val="2"/>
                </w:rPr>
                <w:t>mpdcch-FreqHopping</w:t>
              </w:r>
            </w:ins>
          </w:p>
          <w:p w:rsidR="00A171DB" w:rsidRPr="000E4E7F" w:rsidRDefault="00A171DB" w:rsidP="00A171DB">
            <w:pPr>
              <w:pStyle w:val="TAL"/>
              <w:rPr>
                <w:ins w:id="10438" w:author="CR#4239r3" w:date="2020-07-11T19:32:00Z"/>
                <w:noProof/>
              </w:rPr>
            </w:pPr>
            <w:ins w:id="10439" w:author="CR#4239r3" w:date="2020-07-11T19:33:00Z">
              <w:r w:rsidRPr="000E4E7F">
                <w:rPr>
                  <w:lang w:eastAsia="en-GB"/>
                </w:rPr>
                <w:t xml:space="preserve">Frequency hopping activation/deactivation for </w:t>
              </w:r>
              <w:r>
                <w:rPr>
                  <w:bCs/>
                  <w:iCs/>
                  <w:lang w:val="en-US" w:eastAsia="zh-CN"/>
                </w:rPr>
                <w:t>MPDCCH. See TS 36.213 [23].</w:t>
              </w:r>
            </w:ins>
          </w:p>
        </w:tc>
      </w:tr>
      <w:tr w:rsidR="00A171DB" w:rsidRPr="000E4E7F" w:rsidTr="003C0A8B">
        <w:trPr>
          <w:cantSplit/>
          <w:tblHeader/>
          <w:ins w:id="1044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41" w:author="CR#4239r3" w:date="2020-07-11T19:33:00Z"/>
                <w:b/>
                <w:bCs/>
                <w:i/>
                <w:iCs/>
                <w:kern w:val="2"/>
              </w:rPr>
            </w:pPr>
            <w:ins w:id="10442" w:author="CR#4239r3" w:date="2020-07-11T19:33:00Z">
              <w:r w:rsidRPr="00EE0968">
                <w:rPr>
                  <w:b/>
                  <w:bCs/>
                  <w:i/>
                  <w:iCs/>
                  <w:kern w:val="2"/>
                </w:rPr>
                <w:t>mpdcch-Narrowband</w:t>
              </w:r>
            </w:ins>
          </w:p>
          <w:p w:rsidR="00A171DB" w:rsidRPr="000E4E7F" w:rsidRDefault="00A171DB" w:rsidP="00A171DB">
            <w:pPr>
              <w:pStyle w:val="TAL"/>
              <w:rPr>
                <w:ins w:id="10443" w:author="CR#4239r3" w:date="2020-07-11T19:32:00Z"/>
                <w:noProof/>
              </w:rPr>
            </w:pPr>
            <w:ins w:id="10444" w:author="CR#4239r3" w:date="2020-07-11T19:33:00Z">
              <w:r>
                <w:rPr>
                  <w:lang w:val="en-US" w:eastAsia="en-GB"/>
                </w:rPr>
                <w:t>Indicates t</w:t>
              </w:r>
              <w:r w:rsidRPr="000E4E7F">
                <w:rPr>
                  <w:lang w:eastAsia="en-GB"/>
                </w:rPr>
                <w:t>he index of a narrowband</w:t>
              </w:r>
              <w:r>
                <w:rPr>
                  <w:lang w:val="en-US" w:eastAsia="en-GB"/>
                </w:rPr>
                <w:t xml:space="preserve"> on which the UE</w:t>
              </w:r>
              <w:r w:rsidRPr="000E4E7F">
                <w:rPr>
                  <w:lang w:eastAsia="en-GB"/>
                </w:rPr>
                <w:t xml:space="preserve"> </w:t>
              </w:r>
              <w:r>
                <w:rPr>
                  <w:lang w:val="en-US" w:eastAsia="en-GB"/>
                </w:rPr>
                <w:t xml:space="preserve">monitors for </w:t>
              </w:r>
              <w:r w:rsidRPr="00EE0968">
                <w:rPr>
                  <w:kern w:val="2"/>
                </w:rPr>
                <w:t>MPDCCH</w:t>
              </w:r>
              <w:r w:rsidRPr="000E4E7F">
                <w:rPr>
                  <w:lang w:eastAsia="en-GB"/>
                </w:rPr>
                <w:t xml:space="preserve">, see TS 36.213 [23], clause </w:t>
              </w:r>
              <w:r>
                <w:rPr>
                  <w:lang w:val="en-US" w:eastAsia="en-GB"/>
                </w:rPr>
                <w:t>9.1.5</w:t>
              </w:r>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A171DB" w:rsidRPr="000E4E7F" w:rsidTr="003C0A8B">
        <w:trPr>
          <w:cantSplit/>
          <w:tblHeader/>
          <w:ins w:id="1044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46" w:author="CR#4239r3" w:date="2020-07-11T19:33:00Z"/>
                <w:b/>
                <w:bCs/>
                <w:i/>
                <w:iCs/>
                <w:kern w:val="2"/>
              </w:rPr>
            </w:pPr>
            <w:ins w:id="10447" w:author="CR#4239r3" w:date="2020-07-11T19:33:00Z">
              <w:r w:rsidRPr="008F7A61">
                <w:rPr>
                  <w:b/>
                  <w:bCs/>
                  <w:i/>
                  <w:iCs/>
                  <w:kern w:val="2"/>
                </w:rPr>
                <w:t>mpdcch-NumRepetition</w:t>
              </w:r>
            </w:ins>
          </w:p>
          <w:p w:rsidR="00A171DB" w:rsidRPr="000E4E7F" w:rsidRDefault="00A171DB" w:rsidP="00A171DB">
            <w:pPr>
              <w:pStyle w:val="TAL"/>
              <w:rPr>
                <w:ins w:id="10448" w:author="CR#4239r3" w:date="2020-07-11T19:32:00Z"/>
                <w:noProof/>
              </w:rPr>
            </w:pPr>
            <w:ins w:id="10449" w:author="CR#4239r3" w:date="2020-07-11T19:33:00Z">
              <w:r w:rsidRPr="000E4E7F">
                <w:rPr>
                  <w:lang w:eastAsia="en-GB"/>
                </w:rPr>
                <w:t xml:space="preserve">Maximum number of repetitions </w:t>
              </w:r>
              <w:r w:rsidRPr="00E22F0D">
                <w:rPr>
                  <w:lang w:eastAsia="en-GB"/>
                </w:rPr>
                <w:t>levels</w:t>
              </w:r>
              <w:r>
                <w:rPr>
                  <w:lang w:val="en-US" w:eastAsia="en-GB"/>
                </w:rPr>
                <w:t xml:space="preserve"> </w:t>
              </w:r>
              <w:r w:rsidRPr="000E4E7F">
                <w:rPr>
                  <w:lang w:eastAsia="en-GB"/>
                </w:rPr>
                <w:t>for UE-SS for MPDCCH, see TS 36.21</w:t>
              </w:r>
              <w:r>
                <w:rPr>
                  <w:lang w:val="en-US" w:eastAsia="en-GB"/>
                </w:rPr>
                <w:t>3</w:t>
              </w:r>
              <w:r w:rsidRPr="000E4E7F">
                <w:rPr>
                  <w:lang w:eastAsia="en-GB"/>
                </w:rPr>
                <w:t xml:space="preserve"> [2</w:t>
              </w:r>
              <w:r>
                <w:rPr>
                  <w:lang w:val="en-US" w:eastAsia="en-GB"/>
                </w:rPr>
                <w:t>3</w:t>
              </w:r>
              <w:r w:rsidRPr="000E4E7F">
                <w:rPr>
                  <w:lang w:eastAsia="en-GB"/>
                </w:rPr>
                <w:t>].</w:t>
              </w:r>
            </w:ins>
          </w:p>
        </w:tc>
      </w:tr>
      <w:tr w:rsidR="00A171DB" w:rsidRPr="000E4E7F" w:rsidTr="003C0A8B">
        <w:trPr>
          <w:cantSplit/>
          <w:tblHeader/>
          <w:ins w:id="1045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51" w:author="CR#4239r3" w:date="2020-07-11T19:33:00Z"/>
                <w:b/>
                <w:i/>
              </w:rPr>
            </w:pPr>
            <w:ins w:id="10452" w:author="CR#4239r3" w:date="2020-07-11T19:33:00Z">
              <w:r w:rsidRPr="00AF4027">
                <w:rPr>
                  <w:b/>
                  <w:i/>
                </w:rPr>
                <w:t>mpdcch-Offset-PUR-SS</w:t>
              </w:r>
            </w:ins>
          </w:p>
          <w:p w:rsidR="00A171DB" w:rsidRPr="000E4E7F" w:rsidRDefault="00A171DB" w:rsidP="00A171DB">
            <w:pPr>
              <w:pStyle w:val="TAL"/>
              <w:rPr>
                <w:ins w:id="10453" w:author="CR#4239r3" w:date="2020-07-11T19:32:00Z"/>
                <w:noProof/>
              </w:rPr>
            </w:pPr>
            <w:ins w:id="10454" w:author="CR#4239r3" w:date="2020-07-11T19:33: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171DB" w:rsidRPr="000E4E7F" w:rsidTr="003C0A8B">
        <w:trPr>
          <w:cantSplit/>
          <w:tblHeader/>
          <w:ins w:id="10455"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1F4638" w:rsidRDefault="00A171DB" w:rsidP="00A171DB">
            <w:pPr>
              <w:pStyle w:val="TAL"/>
              <w:rPr>
                <w:ins w:id="10456" w:author="CR#4239r3" w:date="2020-07-11T19:33:00Z"/>
                <w:b/>
                <w:bCs/>
                <w:i/>
                <w:iCs/>
                <w:kern w:val="2"/>
                <w:lang w:val="en-US"/>
              </w:rPr>
            </w:pPr>
            <w:ins w:id="10457" w:author="CR#4239r3" w:date="2020-07-11T19:33:00Z">
              <w:r w:rsidRPr="005D46A2">
                <w:rPr>
                  <w:b/>
                  <w:bCs/>
                  <w:i/>
                  <w:iCs/>
                  <w:kern w:val="2"/>
                </w:rPr>
                <w:t>mpdcch-PRB-Pairs</w:t>
              </w:r>
              <w:r>
                <w:rPr>
                  <w:b/>
                  <w:bCs/>
                  <w:i/>
                  <w:iCs/>
                  <w:kern w:val="2"/>
                  <w:lang w:val="en-US"/>
                </w:rPr>
                <w:t>Config</w:t>
              </w:r>
            </w:ins>
          </w:p>
          <w:p w:rsidR="00A171DB" w:rsidRPr="000E4E7F" w:rsidRDefault="00A171DB" w:rsidP="00A171DB">
            <w:pPr>
              <w:pStyle w:val="TAL"/>
              <w:rPr>
                <w:ins w:id="10458" w:author="CR#4239r3" w:date="2020-07-11T19:32:00Z"/>
                <w:noProof/>
              </w:rPr>
            </w:pPr>
            <w:ins w:id="10459" w:author="CR#4239r3" w:date="2020-07-11T19:33:00Z">
              <w:r w:rsidRPr="000E4E7F">
                <w:rPr>
                  <w:lang w:eastAsia="en-GB"/>
                </w:rPr>
                <w:t xml:space="preserve">Indicates the </w:t>
              </w:r>
              <w:r>
                <w:rPr>
                  <w:lang w:val="en-US" w:eastAsia="en-GB"/>
                </w:rPr>
                <w:t>configuration</w:t>
              </w:r>
              <w:r w:rsidRPr="000E4E7F">
                <w:rPr>
                  <w:lang w:eastAsia="en-GB"/>
                </w:rPr>
                <w:t xml:space="preserve"> of physical resource-block pairs used for </w:t>
              </w:r>
              <w:r>
                <w:rPr>
                  <w:lang w:val="en-US" w:eastAsia="en-GB"/>
                </w:rPr>
                <w:t>MPDCCH</w:t>
              </w:r>
              <w:r w:rsidRPr="000E4E7F">
                <w:rPr>
                  <w:lang w:eastAsia="en-GB"/>
                </w:rPr>
                <w:t xml:space="preserve">. </w:t>
              </w:r>
              <w:r>
                <w:rPr>
                  <w:lang w:val="en-US" w:eastAsia="en-GB"/>
                </w:rPr>
                <w:t xml:space="preserve">See TS 36.213 [23]. </w:t>
              </w:r>
              <w:r w:rsidRPr="00FE2271">
                <w:rPr>
                  <w:i/>
                  <w:iCs/>
                  <w:kern w:val="2"/>
                </w:rPr>
                <w:t>mpdcch-PRB-Pairs</w:t>
              </w:r>
              <w:r>
                <w:rPr>
                  <w:kern w:val="2"/>
                  <w:lang w:val="en-US"/>
                </w:rPr>
                <w:t xml:space="preserve"> indicates the number of PRB pairs. </w:t>
              </w:r>
              <w:r w:rsidRPr="009F3E69">
                <w:rPr>
                  <w:lang w:eastAsia="en-GB"/>
                </w:rPr>
                <w:t>Value</w:t>
              </w:r>
              <w:r w:rsidRPr="000E4E7F">
                <w:rPr>
                  <w:lang w:eastAsia="en-GB"/>
                </w:rPr>
                <w:t xml:space="preserve"> n2 corresponds to 2 </w:t>
              </w:r>
              <w:r>
                <w:rPr>
                  <w:lang w:val="en-US" w:eastAsia="en-GB"/>
                </w:rPr>
                <w:t>PRB</w:t>
              </w:r>
              <w:r w:rsidRPr="000E4E7F">
                <w:rPr>
                  <w:lang w:eastAsia="en-GB"/>
                </w:rPr>
                <w:t xml:space="preserve"> pairs; n4 corresponds to 4 </w:t>
              </w:r>
              <w:r>
                <w:rPr>
                  <w:lang w:val="en-US" w:eastAsia="en-GB"/>
                </w:rPr>
                <w:t>PRB</w:t>
              </w:r>
              <w:r w:rsidRPr="000E4E7F">
                <w:rPr>
                  <w:lang w:eastAsia="en-GB"/>
                </w:rPr>
                <w:t xml:space="preserve"> pairs and so on.</w:t>
              </w:r>
              <w:r>
                <w:rPr>
                  <w:lang w:val="en-US" w:eastAsia="en-GB"/>
                </w:rPr>
                <w:t xml:space="preserve"> </w:t>
              </w:r>
              <w:r w:rsidRPr="00FE2271">
                <w:rPr>
                  <w:bCs/>
                  <w:i/>
                  <w:lang w:eastAsia="en-GB"/>
                </w:rPr>
                <w:t>resourceBlockAssignment</w:t>
              </w:r>
              <w:r>
                <w:rPr>
                  <w:b/>
                  <w:i/>
                  <w:lang w:val="en-US" w:eastAsia="en-GB"/>
                </w:rPr>
                <w:t xml:space="preserve"> </w:t>
              </w:r>
              <w:r>
                <w:rPr>
                  <w:lang w:val="en-US" w:eastAsia="en-GB"/>
                </w:rPr>
                <w:t>i</w:t>
              </w:r>
              <w:r w:rsidRPr="000E4E7F">
                <w:rPr>
                  <w:lang w:eastAsia="en-GB"/>
                </w:rPr>
                <w:t xml:space="preserve">ndicates the index to a specific combination of </w:t>
              </w:r>
              <w:r>
                <w:rPr>
                  <w:lang w:val="en-US" w:eastAsia="en-GB"/>
                </w:rPr>
                <w:t>PRB</w:t>
              </w:r>
              <w:r w:rsidRPr="000E4E7F">
                <w:rPr>
                  <w:lang w:eastAsia="en-GB"/>
                </w:rPr>
                <w:t xml:space="preserve"> pair for </w:t>
              </w:r>
              <w:r>
                <w:rPr>
                  <w:lang w:val="en-US" w:eastAsia="en-GB"/>
                </w:rPr>
                <w:t>M</w:t>
              </w:r>
              <w:r w:rsidRPr="000E4E7F">
                <w:rPr>
                  <w:lang w:eastAsia="en-GB"/>
                </w:rPr>
                <w:t>PDCCH set. See TS 36.213 [23], clause 9.1.4.4.</w:t>
              </w:r>
            </w:ins>
          </w:p>
        </w:tc>
      </w:tr>
      <w:tr w:rsidR="00A171DB" w:rsidRPr="000E4E7F" w:rsidTr="003C0A8B">
        <w:trPr>
          <w:cantSplit/>
          <w:tblHeader/>
          <w:ins w:id="1046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61" w:author="CR#4239r3" w:date="2020-07-11T19:33:00Z"/>
                <w:b/>
                <w:i/>
              </w:rPr>
            </w:pPr>
            <w:ins w:id="10462" w:author="CR#4239r3" w:date="2020-07-11T19:33:00Z">
              <w:r w:rsidRPr="000E4E7F">
                <w:rPr>
                  <w:b/>
                  <w:i/>
                </w:rPr>
                <w:t>mpdcch-StartSF-UESS</w:t>
              </w:r>
            </w:ins>
          </w:p>
          <w:p w:rsidR="00A171DB" w:rsidRPr="000E4E7F" w:rsidRDefault="00A171DB" w:rsidP="00A171DB">
            <w:pPr>
              <w:pStyle w:val="TAL"/>
              <w:rPr>
                <w:ins w:id="10463" w:author="CR#4239r3" w:date="2020-07-11T19:32:00Z"/>
                <w:noProof/>
              </w:rPr>
            </w:pPr>
            <w:ins w:id="10464" w:author="CR#4239r3" w:date="2020-07-11T19:33:00Z">
              <w:r w:rsidRPr="000E4E7F">
                <w:rPr>
                  <w:lang w:eastAsia="en-GB"/>
                </w:rPr>
                <w:t xml:space="preserve">Starting subframe configuration for an MPDCCH </w:t>
              </w:r>
              <w:r>
                <w:rPr>
                  <w:lang w:val="en-US" w:eastAsia="en-GB"/>
                </w:rPr>
                <w:t xml:space="preserve">PUR </w:t>
              </w:r>
              <w:r w:rsidRPr="000E4E7F">
                <w:rPr>
                  <w:lang w:eastAsia="en-GB"/>
                </w:rPr>
                <w:t>search space, see TS 36.21</w:t>
              </w:r>
              <w:r>
                <w:rPr>
                  <w:lang w:val="en-US" w:eastAsia="en-GB"/>
                </w:rPr>
                <w:t>3</w:t>
              </w:r>
              <w:r w:rsidRPr="000E4E7F">
                <w:rPr>
                  <w:lang w:eastAsia="en-GB"/>
                </w:rPr>
                <w:t xml:space="preserve"> [2</w:t>
              </w:r>
              <w:r>
                <w:rPr>
                  <w:lang w:val="en-US" w:eastAsia="en-GB"/>
                </w:rPr>
                <w:t>3</w:t>
              </w:r>
              <w:r w:rsidRPr="000E4E7F">
                <w:rPr>
                  <w:lang w:eastAsia="en-GB"/>
                </w:rPr>
                <w:t>]. Value v1 corresponds to 1, value v1dot5 corresponds to 1.5, and so on.</w:t>
              </w:r>
            </w:ins>
          </w:p>
        </w:tc>
      </w:tr>
      <w:tr w:rsidR="00A171DB" w:rsidRPr="000E4E7F" w:rsidTr="003C0A8B">
        <w:trPr>
          <w:cantSplit/>
          <w:tblHeader/>
          <w:ins w:id="10465"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66" w:author="CR#4239r3" w:date="2020-07-11T19:33:00Z"/>
                <w:b/>
                <w:i/>
                <w:noProof/>
                <w:lang w:eastAsia="en-GB"/>
              </w:rPr>
            </w:pPr>
            <w:ins w:id="10467" w:author="CR#4239r3" w:date="2020-07-11T19:33:00Z">
              <w:r w:rsidRPr="000E4E7F">
                <w:rPr>
                  <w:b/>
                  <w:i/>
                  <w:noProof/>
                  <w:lang w:eastAsia="en-GB"/>
                </w:rPr>
                <w:t>n1PUCCH-AN</w:t>
              </w:r>
            </w:ins>
          </w:p>
          <w:p w:rsidR="00A171DB" w:rsidRPr="000E4E7F" w:rsidRDefault="00A171DB" w:rsidP="00A171DB">
            <w:pPr>
              <w:pStyle w:val="TAL"/>
              <w:rPr>
                <w:ins w:id="10468" w:author="CR#4239r3" w:date="2020-07-11T19:33:00Z"/>
                <w:noProof/>
              </w:rPr>
            </w:pPr>
            <w:ins w:id="10469" w:author="CR#4239r3" w:date="2020-07-11T19:33:00Z">
              <w:r>
                <w:rPr>
                  <w:lang w:val="en-US" w:eastAsia="en-GB"/>
                </w:rPr>
                <w:t>Indicates</w:t>
              </w:r>
              <w:r w:rsidRPr="000E4E7F">
                <w:rPr>
                  <w:lang w:eastAsia="en-GB"/>
                </w:rPr>
                <w:t xml:space="preserve"> UE-specific PUCCH AN resource offset, see TS 36.213 [23], clause 10.1.</w:t>
              </w:r>
            </w:ins>
          </w:p>
        </w:tc>
      </w:tr>
      <w:tr w:rsidR="00A171DB" w:rsidRPr="000E4E7F" w:rsidTr="003C0A8B">
        <w:trPr>
          <w:cantSplit/>
          <w:tblHeader/>
          <w:ins w:id="10470"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71" w:author="CR#4239r3" w:date="2020-07-11T19:33:00Z"/>
                <w:b/>
                <w:bCs/>
                <w:i/>
                <w:iCs/>
                <w:kern w:val="2"/>
              </w:rPr>
            </w:pPr>
            <w:ins w:id="10472" w:author="CR#4239r3" w:date="2020-07-11T19:33:00Z">
              <w:r w:rsidRPr="000E4E7F">
                <w:rPr>
                  <w:b/>
                  <w:bCs/>
                  <w:i/>
                  <w:iCs/>
                  <w:kern w:val="2"/>
                </w:rPr>
                <w:t>p0-UE-PUSCH</w:t>
              </w:r>
            </w:ins>
          </w:p>
          <w:p w:rsidR="00A171DB" w:rsidRPr="000E4E7F" w:rsidRDefault="00A171DB" w:rsidP="00A171DB">
            <w:pPr>
              <w:pStyle w:val="TAL"/>
              <w:rPr>
                <w:ins w:id="10473" w:author="CR#4239r3" w:date="2020-07-11T19:32:00Z"/>
                <w:noProof/>
              </w:rPr>
            </w:pPr>
            <w:ins w:id="10474" w:author="CR#4239r3" w:date="2020-07-11T19:33:00Z">
              <w:r w:rsidRPr="000E4E7F">
                <w:t xml:space="preserve">Parameter: </w:t>
              </w:r>
              <w:r>
                <w:rPr>
                  <w:lang w:val="en-US"/>
                </w:rPr>
                <w:t>P</w:t>
              </w:r>
              <w:r w:rsidRPr="005504F9">
                <w:rPr>
                  <w:vertAlign w:val="subscript"/>
                  <w:lang w:val="en-US"/>
                </w:rPr>
                <w:t>0_UE_PUSCH,c</w:t>
              </w:r>
              <w:r>
                <w:rPr>
                  <w:vertAlign w:val="subscript"/>
                  <w:lang w:val="en-US"/>
                </w:rPr>
                <w:t xml:space="preserve"> </w:t>
              </w:r>
              <w:r>
                <w:rPr>
                  <w:lang w:val="en-US"/>
                </w:rPr>
                <w:t xml:space="preserve">(3). </w:t>
              </w:r>
              <w:r w:rsidRPr="000E4E7F">
                <w:t xml:space="preserve">See TS 36.213 [23], clause </w:t>
              </w:r>
              <w:r>
                <w:rPr>
                  <w:lang w:val="en-US"/>
                </w:rPr>
                <w:t>5</w:t>
              </w:r>
              <w:r w:rsidRPr="000E4E7F">
                <w:t>.</w:t>
              </w:r>
              <w:r>
                <w:rPr>
                  <w:lang w:val="en-US"/>
                </w:rPr>
                <w:t>1</w:t>
              </w:r>
              <w:r w:rsidRPr="000E4E7F">
                <w:t>.1.1, unit dB.</w:t>
              </w:r>
            </w:ins>
          </w:p>
        </w:tc>
      </w:tr>
      <w:tr w:rsidR="008E3BAD" w:rsidRPr="000E4E7F" w:rsidDel="00A171DB" w:rsidTr="003C0A8B">
        <w:trPr>
          <w:cantSplit/>
          <w:tblHeader/>
          <w:del w:id="10475"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476" w:author="CR#4239r3" w:date="2020-07-11T19:33:00Z"/>
                <w:b/>
                <w:bCs/>
                <w:i/>
                <w:noProof/>
                <w:lang w:eastAsia="en-GB"/>
              </w:rPr>
            </w:pPr>
            <w:del w:id="10477" w:author="CR#4239r3" w:date="2020-07-11T19:33:00Z">
              <w:r w:rsidRPr="000E4E7F" w:rsidDel="00A171DB">
                <w:rPr>
                  <w:b/>
                  <w:bCs/>
                  <w:i/>
                  <w:noProof/>
                  <w:lang w:eastAsia="en-GB"/>
                </w:rPr>
                <w:delText>implicitReleaseAfter</w:delText>
              </w:r>
            </w:del>
          </w:p>
          <w:p w:rsidR="00505A98" w:rsidRPr="000E4E7F" w:rsidDel="00A171DB" w:rsidRDefault="00505A98" w:rsidP="003C0A8B">
            <w:pPr>
              <w:pStyle w:val="TAL"/>
              <w:rPr>
                <w:del w:id="10478" w:author="CR#4239r3" w:date="2020-07-11T19:33:00Z"/>
                <w:bCs/>
                <w:noProof/>
                <w:lang w:eastAsia="en-GB"/>
              </w:rPr>
            </w:pPr>
            <w:del w:id="10479" w:author="CR#4239r3" w:date="2020-07-11T19:33:00Z">
              <w:r w:rsidRPr="000E4E7F" w:rsidDel="00A171DB">
                <w:rPr>
                  <w:bCs/>
                  <w:noProof/>
                  <w:lang w:eastAsia="en-GB"/>
                </w:rPr>
                <w:delText>Number of consecutive empty PUR occasions before implicit release, as specified in TS 36.321 [6]. Value e2 corresponds to 2 PUR occasions, value e4 corresponds to 4 PUR occasions and so on.</w:delText>
              </w:r>
            </w:del>
          </w:p>
          <w:p w:rsidR="00505A98" w:rsidRPr="000E4E7F" w:rsidDel="00A171DB" w:rsidRDefault="00505A98" w:rsidP="003C0A8B">
            <w:pPr>
              <w:pStyle w:val="TAL"/>
              <w:rPr>
                <w:del w:id="10480" w:author="CR#4239r3" w:date="2020-07-11T19:33:00Z"/>
                <w:bCs/>
                <w:noProof/>
                <w:lang w:eastAsia="en-GB"/>
              </w:rPr>
            </w:pPr>
          </w:p>
          <w:p w:rsidR="00505A98" w:rsidRPr="000E4E7F" w:rsidDel="00A171DB" w:rsidRDefault="00505A98" w:rsidP="003C0A8B">
            <w:pPr>
              <w:pStyle w:val="TAL"/>
              <w:rPr>
                <w:del w:id="10481" w:author="CR#4239r3" w:date="2020-07-11T19:33:00Z"/>
                <w:bCs/>
                <w:noProof/>
                <w:lang w:eastAsia="en-GB"/>
              </w:rPr>
            </w:pPr>
            <w:del w:id="10482" w:author="CR#4239r3" w:date="2020-07-11T19:33:00Z">
              <w:r w:rsidRPr="000E4E7F" w:rsidDel="00A171DB">
                <w:rPr>
                  <w:bCs/>
                  <w:noProof/>
                  <w:lang w:eastAsia="en-GB"/>
                </w:rPr>
                <w:delText xml:space="preserve">If </w:delText>
              </w:r>
              <w:r w:rsidRPr="000E4E7F" w:rsidDel="00A171DB">
                <w:rPr>
                  <w:bCs/>
                  <w:i/>
                  <w:noProof/>
                  <w:lang w:eastAsia="en-GB"/>
                </w:rPr>
                <w:delText xml:space="preserve">implicitReleaseAfter </w:delText>
              </w:r>
              <w:r w:rsidRPr="000E4E7F" w:rsidDel="00A171DB">
                <w:delText>is not configured, implicit PUR release based on consecutive empty PUR occasions is not applicable.</w:delText>
              </w:r>
            </w:del>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A171DB" w:rsidRPr="000E4E7F" w:rsidTr="003C0A8B">
        <w:trPr>
          <w:cantSplit/>
          <w:ins w:id="10483"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84" w:author="CR#4239r3" w:date="2020-07-11T19:34:00Z"/>
                <w:b/>
                <w:i/>
                <w:noProof/>
                <w:lang w:eastAsia="en-GB"/>
              </w:rPr>
            </w:pPr>
            <w:ins w:id="10485" w:author="CR#4239r3" w:date="2020-07-11T19:34:00Z">
              <w:r>
                <w:rPr>
                  <w:b/>
                  <w:i/>
                  <w:noProof/>
                  <w:lang w:val="en-US" w:eastAsia="en-GB"/>
                </w:rPr>
                <w:t>pusch-C</w:t>
              </w:r>
              <w:r w:rsidRPr="000E4E7F">
                <w:rPr>
                  <w:b/>
                  <w:i/>
                  <w:noProof/>
                  <w:lang w:eastAsia="en-GB"/>
                </w:rPr>
                <w:t>yclicShift</w:t>
              </w:r>
            </w:ins>
          </w:p>
          <w:p w:rsidR="00A171DB" w:rsidRPr="000E4E7F" w:rsidRDefault="00A171DB" w:rsidP="00A171DB">
            <w:pPr>
              <w:pStyle w:val="TAL"/>
              <w:rPr>
                <w:ins w:id="10486" w:author="CR#4239r3" w:date="2020-07-11T19:34:00Z"/>
                <w:b/>
                <w:i/>
              </w:rPr>
            </w:pPr>
            <w:ins w:id="10487" w:author="CR#4239r3" w:date="2020-07-11T19:34:00Z">
              <w:r>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noProof/>
                  <w:lang w:val="en-US" w:eastAsia="en-GB"/>
                </w:rPr>
                <w:t xml:space="preserve"> </w:t>
              </w:r>
              <w:r>
                <w:rPr>
                  <w:noProof/>
                  <w:lang w:val="en-US" w:eastAsia="en-GB"/>
                </w:rPr>
                <w:t>S</w:t>
              </w:r>
              <w:r w:rsidRPr="000E4E7F">
                <w:rPr>
                  <w:noProof/>
                  <w:lang w:eastAsia="en-GB"/>
                </w:rPr>
                <w:t>ee TS 36.211 [21]</w:t>
              </w:r>
              <w:r>
                <w:rPr>
                  <w:noProof/>
                  <w:lang w:val="en-US" w:eastAsia="en-GB"/>
                </w:rPr>
                <w:t xml:space="preserve"> clause 5.5.2.1.1. Value n0 corresponds to 0 and n6 corresponds to 6.</w:t>
              </w:r>
            </w:ins>
          </w:p>
        </w:tc>
      </w:tr>
      <w:tr w:rsidR="00A171DB" w:rsidRPr="000E4E7F" w:rsidTr="003C0A8B">
        <w:trPr>
          <w:cantSplit/>
          <w:ins w:id="10488"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C8421F" w:rsidRDefault="00A171DB" w:rsidP="00A171DB">
            <w:pPr>
              <w:pStyle w:val="TAL"/>
              <w:rPr>
                <w:ins w:id="10489" w:author="CR#4239r3" w:date="2020-07-11T19:34:00Z"/>
                <w:b/>
                <w:bCs/>
                <w:i/>
                <w:iCs/>
              </w:rPr>
            </w:pPr>
            <w:ins w:id="10490" w:author="CR#4239r3" w:date="2020-07-11T19:34:00Z">
              <w:r w:rsidRPr="00C8421F">
                <w:rPr>
                  <w:b/>
                  <w:bCs/>
                  <w:i/>
                  <w:iCs/>
                </w:rPr>
                <w:t>pusch-NB</w:t>
              </w:r>
              <w:r>
                <w:rPr>
                  <w:b/>
                  <w:bCs/>
                  <w:i/>
                  <w:iCs/>
                  <w:lang w:val="en-US"/>
                </w:rPr>
                <w:t>-</w:t>
              </w:r>
              <w:r w:rsidRPr="00C8421F">
                <w:rPr>
                  <w:b/>
                  <w:bCs/>
                  <w:i/>
                  <w:iCs/>
                </w:rPr>
                <w:t>MaxTBS</w:t>
              </w:r>
            </w:ins>
          </w:p>
          <w:p w:rsidR="00A171DB" w:rsidRPr="000E4E7F" w:rsidRDefault="00A171DB" w:rsidP="00A171DB">
            <w:pPr>
              <w:pStyle w:val="TAL"/>
              <w:rPr>
                <w:ins w:id="10491" w:author="CR#4239r3" w:date="2020-07-11T19:34:00Z"/>
                <w:b/>
                <w:i/>
              </w:rPr>
            </w:pPr>
            <w:ins w:id="10492" w:author="CR#4239r3" w:date="2020-07-11T19:34:00Z">
              <w:r w:rsidRPr="000E4E7F">
                <w:rPr>
                  <w:noProof/>
                  <w:lang w:eastAsia="en-GB"/>
                </w:rPr>
                <w:t>Activation of 2984 bits maximum PUSCH TBS in 1.4 MHz in CE mode A, see TS 36.212 [22] and TS 36.213 [23].</w:t>
              </w:r>
            </w:ins>
          </w:p>
        </w:tc>
      </w:tr>
      <w:tr w:rsidR="00A171DB" w:rsidRPr="000E4E7F" w:rsidTr="003C0A8B">
        <w:trPr>
          <w:cantSplit/>
          <w:ins w:id="10493"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94" w:author="CR#4239r3" w:date="2020-07-11T19:34:00Z"/>
                <w:b/>
                <w:bCs/>
                <w:i/>
                <w:noProof/>
                <w:lang w:eastAsia="en-GB"/>
              </w:rPr>
            </w:pPr>
            <w:ins w:id="10495" w:author="CR#4239r3" w:date="2020-07-11T19:34:00Z">
              <w:r w:rsidRPr="000E4E7F">
                <w:rPr>
                  <w:b/>
                  <w:bCs/>
                  <w:i/>
                  <w:noProof/>
                  <w:lang w:eastAsia="en-GB"/>
                </w:rPr>
                <w:t>pur-GrantInfo</w:t>
              </w:r>
            </w:ins>
          </w:p>
          <w:p w:rsidR="00A171DB" w:rsidRPr="00147796" w:rsidRDefault="00A171DB" w:rsidP="00A171DB">
            <w:pPr>
              <w:pStyle w:val="TAL"/>
              <w:rPr>
                <w:ins w:id="10496" w:author="CR#4239r3" w:date="2020-07-11T19:34:00Z"/>
                <w:lang w:val="en-US"/>
              </w:rPr>
            </w:pPr>
            <w:ins w:id="10497" w:author="CR#4239r3" w:date="2020-07-11T19:34:00Z">
              <w:r w:rsidRPr="000E4E7F">
                <w:rPr>
                  <w:iCs/>
                  <w:noProof/>
                  <w:lang w:eastAsia="en-GB"/>
                </w:rPr>
                <w:t xml:space="preserve">Indicates UL grant for transmission using PUR. Field set to </w:t>
              </w:r>
              <w:r>
                <w:rPr>
                  <w:i/>
                  <w:iCs/>
                  <w:lang w:val="en-US"/>
                </w:rPr>
                <w:t>ce</w:t>
              </w:r>
              <w:r w:rsidRPr="000E4E7F">
                <w:rPr>
                  <w:i/>
                  <w:iCs/>
                </w:rPr>
                <w:t>-ModeA</w:t>
              </w:r>
              <w:r w:rsidRPr="000E4E7F">
                <w:t xml:space="preserve"> indicates the PUR grant is for CE Mode A and the field set to </w:t>
              </w:r>
              <w:r>
                <w:rPr>
                  <w:i/>
                  <w:iCs/>
                  <w:lang w:val="en-US"/>
                </w:rPr>
                <w:t>ce</w:t>
              </w:r>
              <w:r w:rsidRPr="000E4E7F">
                <w:rPr>
                  <w:i/>
                  <w:iCs/>
                </w:rPr>
                <w:t>-ModeB</w:t>
              </w:r>
              <w:r w:rsidRPr="000E4E7F">
                <w:t xml:space="preserve"> indicates the PUR grant is for CE Mode B.</w:t>
              </w:r>
              <w:r>
                <w:rPr>
                  <w:lang w:val="en-US"/>
                </w:rPr>
                <w:t xml:space="preserve"> </w:t>
              </w:r>
              <w:r>
                <w:rPr>
                  <w:i/>
                  <w:iCs/>
                  <w:lang w:val="en-US"/>
                </w:rPr>
                <w:t>numRUs</w:t>
              </w:r>
              <w:r>
                <w:rPr>
                  <w:lang w:val="en-US"/>
                </w:rPr>
                <w:t xml:space="preserve"> indicates </w:t>
              </w:r>
              <w:r w:rsidRPr="0097576E">
                <w:rPr>
                  <w:lang w:val="en-US"/>
                </w:rPr>
                <w:t>DCI field for PUSCH number of resource units</w:t>
              </w:r>
              <w:r>
                <w:rPr>
                  <w:lang w:val="en-US"/>
                </w:rPr>
                <w:t xml:space="preserve">, see TS 36.213 [23] clause 8.1.6. </w:t>
              </w:r>
              <w:r>
                <w:rPr>
                  <w:i/>
                  <w:iCs/>
                  <w:lang w:val="en-US"/>
                </w:rPr>
                <w:t>prbAllocationInfo</w:t>
              </w:r>
              <w:r>
                <w:rPr>
                  <w:lang w:val="en-US"/>
                </w:rPr>
                <w:t xml:space="preserve"> indicates </w:t>
              </w:r>
              <w:r w:rsidRPr="0097576E">
                <w:rPr>
                  <w:lang w:val="en-US"/>
                </w:rPr>
                <w:t>DCI field for PUSCH resource block assignment</w:t>
              </w:r>
              <w:r>
                <w:rPr>
                  <w:lang w:val="en-US"/>
                </w:rPr>
                <w:t xml:space="preserve">, see TS 36.212 [22], clause 5.3.3.1.10 (CE Mode A) and clause 5.3.3.1.11 (CE Mode B). </w:t>
              </w:r>
              <w:r>
                <w:rPr>
                  <w:i/>
                  <w:iCs/>
                  <w:lang w:val="en-US"/>
                </w:rPr>
                <w:t xml:space="preserve">mcs </w:t>
              </w:r>
              <w:r>
                <w:rPr>
                  <w:lang w:val="en-US"/>
                </w:rPr>
                <w:t xml:space="preserve">indicates </w:t>
              </w:r>
              <w:r w:rsidRPr="0097576E">
                <w:rPr>
                  <w:lang w:val="en-US"/>
                </w:rPr>
                <w:t>DCI field for PUSCH modulation and coding scheme</w:t>
              </w:r>
              <w:r>
                <w:rPr>
                  <w:lang w:val="en-US"/>
                </w:rPr>
                <w:t xml:space="preserve">, see TS 36.213 [23] clause 8.6. </w:t>
              </w:r>
              <w:r w:rsidRPr="00147796">
                <w:rPr>
                  <w:i/>
                  <w:iCs/>
                  <w:lang w:val="en-US"/>
                </w:rPr>
                <w:t>numRepetitions</w:t>
              </w:r>
              <w:r>
                <w:rPr>
                  <w:lang w:val="en-US"/>
                </w:rPr>
                <w:t xml:space="preserve"> indicates </w:t>
              </w:r>
              <w:r w:rsidRPr="00147796">
                <w:rPr>
                  <w:lang w:val="en-US"/>
                </w:rPr>
                <w:t>DCI field for PUSCH repetition number</w:t>
              </w:r>
              <w:r>
                <w:rPr>
                  <w:lang w:val="en-US"/>
                </w:rPr>
                <w:t>, see TS 36.213 [23] clause 8.0.</w:t>
              </w:r>
            </w:ins>
          </w:p>
          <w:p w:rsidR="00A171DB" w:rsidRPr="000E4E7F" w:rsidRDefault="00A171DB" w:rsidP="00A171DB">
            <w:pPr>
              <w:pStyle w:val="TAL"/>
              <w:rPr>
                <w:ins w:id="10498" w:author="CR#4239r3" w:date="2020-07-11T19:34:00Z"/>
                <w:b/>
                <w:i/>
              </w:rPr>
            </w:pPr>
            <w:ins w:id="10499" w:author="CR#4239r3" w:date="2020-07-11T19:34:00Z">
              <w:r>
                <w:rPr>
                  <w:lang w:val="en-US"/>
                </w:rPr>
                <w:t xml:space="preserve">For CE Mode A, </w:t>
              </w:r>
              <w:r w:rsidRPr="006F46E6">
                <w:rPr>
                  <w:i/>
                  <w:iCs/>
                </w:rPr>
                <w:t>numRUs</w:t>
              </w:r>
              <w:r w:rsidRPr="001B3164">
                <w:rPr>
                  <w:lang w:val="en-US"/>
                </w:rPr>
                <w:t xml:space="preserve"> </w:t>
              </w:r>
              <w:r>
                <w:rPr>
                  <w:lang w:val="en-US"/>
                </w:rPr>
                <w:t>set to</w:t>
              </w:r>
              <w:r w:rsidRPr="001B3164">
                <w:rPr>
                  <w:lang w:val="en-US"/>
                </w:rPr>
                <w:t xml:space="preserve"> '00' indicates use of full-PRB resource allocation, otherwise sub-PRB resource allocation as defined in </w:t>
              </w:r>
              <w:r>
                <w:rPr>
                  <w:lang w:val="en-US"/>
                </w:rPr>
                <w:t xml:space="preserve">TS 36.213 [23], </w:t>
              </w:r>
              <w:r w:rsidRPr="001B3164">
                <w:rPr>
                  <w:lang w:val="en-US"/>
                </w:rPr>
                <w:t>clause 8.1.</w:t>
              </w:r>
              <w:r>
                <w:rPr>
                  <w:lang w:val="en-US"/>
                </w:rPr>
                <w:t>6</w:t>
              </w:r>
              <w:r w:rsidRPr="001B3164">
                <w:rPr>
                  <w:lang w:val="en-US"/>
                </w:rPr>
                <w:t>.</w:t>
              </w:r>
              <w:r>
                <w:rPr>
                  <w:lang w:val="en-US"/>
                </w:rPr>
                <w:t xml:space="preserve"> For CE Mode B,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A171DB" w:rsidRPr="000E4E7F" w:rsidTr="003C0A8B">
        <w:trPr>
          <w:cantSplit/>
          <w:ins w:id="10500"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01" w:author="CR#4239r3" w:date="2020-07-11T19:34:00Z"/>
                <w:b/>
                <w:bCs/>
                <w:i/>
                <w:noProof/>
                <w:lang w:eastAsia="en-GB"/>
              </w:rPr>
            </w:pPr>
            <w:ins w:id="10502" w:author="CR#4239r3" w:date="2020-07-11T19:34:00Z">
              <w:r>
                <w:rPr>
                  <w:b/>
                  <w:bCs/>
                  <w:i/>
                  <w:noProof/>
                  <w:lang w:val="en-US" w:eastAsia="en-GB"/>
                </w:rPr>
                <w:t>pur-I</w:t>
              </w:r>
              <w:r w:rsidRPr="000E4E7F">
                <w:rPr>
                  <w:b/>
                  <w:bCs/>
                  <w:i/>
                  <w:noProof/>
                  <w:lang w:eastAsia="en-GB"/>
                </w:rPr>
                <w:t>mplicitReleaseAfter</w:t>
              </w:r>
            </w:ins>
          </w:p>
          <w:p w:rsidR="00A171DB" w:rsidRPr="000E4E7F" w:rsidRDefault="00A171DB" w:rsidP="00A171DB">
            <w:pPr>
              <w:pStyle w:val="TAL"/>
              <w:rPr>
                <w:ins w:id="10503" w:author="CR#4239r3" w:date="2020-07-11T19:34:00Z"/>
                <w:b/>
                <w:i/>
              </w:rPr>
            </w:pPr>
            <w:ins w:id="10504" w:author="CR#4239r3" w:date="2020-07-11T19:34:00Z">
              <w:r w:rsidRPr="000E4E7F">
                <w:rPr>
                  <w:bCs/>
                  <w:noProof/>
                  <w:lang w:eastAsia="en-GB"/>
                </w:rPr>
                <w:t xml:space="preserve">Number of consecutive PUR occasions </w:t>
              </w:r>
              <w:r>
                <w:rPr>
                  <w:bCs/>
                  <w:noProof/>
                  <w:lang w:val="en-US" w:eastAsia="en-GB"/>
                </w:rPr>
                <w:t xml:space="preserve">that can be skipped </w:t>
              </w:r>
              <w:r w:rsidRPr="000E4E7F">
                <w:rPr>
                  <w:bCs/>
                  <w:noProof/>
                  <w:lang w:eastAsia="en-GB"/>
                </w:rPr>
                <w:t>before implicit release, as specified in</w:t>
              </w:r>
              <w:r>
                <w:rPr>
                  <w:bCs/>
                  <w:noProof/>
                  <w:lang w:val="en-US" w:eastAsia="en-GB"/>
                </w:rPr>
                <w:t xml:space="preserve"> 5.3.3.</w:t>
              </w:r>
            </w:ins>
            <w:ins w:id="10505" w:author="CR#4287r3" w:date="2020-07-13T13:30:00Z">
              <w:r w:rsidR="003721C5">
                <w:rPr>
                  <w:bCs/>
                  <w:noProof/>
                  <w:lang w:val="en-US" w:eastAsia="en-GB"/>
                </w:rPr>
                <w:t>20</w:t>
              </w:r>
            </w:ins>
            <w:ins w:id="10506" w:author="CR#4239r3" w:date="2020-07-11T19:34:00Z">
              <w:del w:id="10507" w:author="CR#4287r3" w:date="2020-07-13T13:30:00Z">
                <w:r w:rsidDel="003721C5">
                  <w:rPr>
                    <w:bCs/>
                    <w:noProof/>
                    <w:lang w:val="en-US" w:eastAsia="en-GB"/>
                  </w:rPr>
                  <w:delText>x</w:delText>
                </w:r>
              </w:del>
              <w:r w:rsidRPr="000E4E7F">
                <w:rPr>
                  <w:bCs/>
                  <w:noProof/>
                  <w:lang w:eastAsia="en-GB"/>
                </w:rPr>
                <w:t xml:space="preserve">. Value </w:t>
              </w:r>
              <w:r w:rsidRPr="002E5A7B">
                <w:rPr>
                  <w:bCs/>
                  <w:i/>
                  <w:iCs/>
                  <w:noProof/>
                  <w:lang w:val="en-US" w:eastAsia="en-GB"/>
                </w:rPr>
                <w:t>n</w:t>
              </w:r>
              <w:r w:rsidRPr="002E5A7B">
                <w:rPr>
                  <w:bCs/>
                  <w:i/>
                  <w:iCs/>
                  <w:noProof/>
                  <w:lang w:eastAsia="en-GB"/>
                </w:rPr>
                <w:t>2</w:t>
              </w:r>
              <w:r w:rsidRPr="000E4E7F">
                <w:rPr>
                  <w:bCs/>
                  <w:noProof/>
                  <w:lang w:eastAsia="en-GB"/>
                </w:rPr>
                <w:t xml:space="preserve"> corresponds to 2 PUR occasions, value </w:t>
              </w:r>
              <w:r w:rsidRPr="002E5A7B">
                <w:rPr>
                  <w:bCs/>
                  <w:i/>
                  <w:iCs/>
                  <w:noProof/>
                  <w:lang w:val="en-US" w:eastAsia="en-GB"/>
                </w:rPr>
                <w:t>n</w:t>
              </w:r>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A171DB" w:rsidRPr="000E4E7F" w:rsidTr="003C0A8B">
        <w:trPr>
          <w:cantSplit/>
          <w:ins w:id="10508"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09" w:author="CR#4239r3" w:date="2020-07-11T19:34:00Z"/>
                <w:b/>
                <w:bCs/>
                <w:i/>
                <w:noProof/>
                <w:lang w:eastAsia="en-GB"/>
              </w:rPr>
            </w:pPr>
            <w:ins w:id="10510" w:author="CR#4239r3" w:date="2020-07-11T19:34:00Z">
              <w:r w:rsidRPr="000E4E7F">
                <w:rPr>
                  <w:b/>
                  <w:bCs/>
                  <w:i/>
                  <w:noProof/>
                  <w:lang w:eastAsia="en-GB"/>
                </w:rPr>
                <w:t>pur-NumOccasions</w:t>
              </w:r>
            </w:ins>
          </w:p>
          <w:p w:rsidR="00A171DB" w:rsidRPr="000E4E7F" w:rsidRDefault="00A171DB" w:rsidP="00A171DB">
            <w:pPr>
              <w:pStyle w:val="TAL"/>
              <w:rPr>
                <w:ins w:id="10511" w:author="CR#4239r3" w:date="2020-07-11T19:34:00Z"/>
                <w:b/>
                <w:i/>
              </w:rPr>
            </w:pPr>
            <w:ins w:id="10512" w:author="CR#4239r3" w:date="2020-07-11T19:34: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A171DB" w:rsidRPr="000E4E7F" w:rsidTr="003C0A8B">
        <w:trPr>
          <w:cantSplit/>
          <w:ins w:id="10513"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14" w:author="CR#4239r3" w:date="2020-07-11T19:34:00Z"/>
                <w:b/>
                <w:i/>
                <w:lang w:val="en-US" w:eastAsia="zh-CN"/>
              </w:rPr>
            </w:pPr>
            <w:ins w:id="10515" w:author="CR#4239r3" w:date="2020-07-11T19:34:00Z">
              <w:r w:rsidRPr="00DC6B03">
                <w:rPr>
                  <w:b/>
                  <w:i/>
                  <w:lang w:val="en-US" w:eastAsia="zh-CN"/>
                </w:rPr>
                <w:t>pur-PDSCH-FreqHopping</w:t>
              </w:r>
            </w:ins>
          </w:p>
          <w:p w:rsidR="00A171DB" w:rsidRPr="000E4E7F" w:rsidRDefault="00A171DB" w:rsidP="00A171DB">
            <w:pPr>
              <w:pStyle w:val="TAL"/>
              <w:rPr>
                <w:ins w:id="10516" w:author="CR#4239r3" w:date="2020-07-11T19:34:00Z"/>
                <w:b/>
                <w:i/>
              </w:rPr>
            </w:pPr>
            <w:ins w:id="10517"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DSCH</w:t>
              </w:r>
              <w:r>
                <w:rPr>
                  <w:bCs/>
                  <w:iCs/>
                  <w:lang w:val="en-US" w:eastAsia="zh-CN"/>
                </w:rPr>
                <w:t>. See TS 36.213 [23].</w:t>
              </w:r>
            </w:ins>
          </w:p>
        </w:tc>
      </w:tr>
      <w:tr w:rsidR="00A171DB" w:rsidRPr="000E4E7F" w:rsidTr="003C0A8B">
        <w:trPr>
          <w:cantSplit/>
          <w:ins w:id="10518"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19" w:author="CR#4239r3" w:date="2020-07-11T19:34:00Z"/>
                <w:b/>
                <w:i/>
                <w:lang w:val="en-US" w:eastAsia="zh-CN"/>
              </w:rPr>
            </w:pPr>
            <w:ins w:id="10520" w:author="CR#4239r3" w:date="2020-07-11T19:34:00Z">
              <w:r>
                <w:rPr>
                  <w:b/>
                  <w:i/>
                  <w:lang w:val="en-US" w:eastAsia="zh-CN"/>
                </w:rPr>
                <w:t>pur-</w:t>
              </w:r>
              <w:r w:rsidRPr="000E4E7F">
                <w:rPr>
                  <w:b/>
                  <w:i/>
                  <w:lang w:eastAsia="zh-CN"/>
                </w:rPr>
                <w:t>Periodicity</w:t>
              </w:r>
              <w:r>
                <w:rPr>
                  <w:b/>
                  <w:i/>
                  <w:lang w:val="en-US" w:eastAsia="zh-CN"/>
                </w:rPr>
                <w:t>AndOffset</w:t>
              </w:r>
            </w:ins>
          </w:p>
          <w:p w:rsidR="00A171DB" w:rsidRPr="000E4E7F" w:rsidRDefault="00A171DB" w:rsidP="00A171DB">
            <w:pPr>
              <w:pStyle w:val="TAL"/>
              <w:rPr>
                <w:ins w:id="10521" w:author="CR#4239r3" w:date="2020-07-11T19:33:00Z"/>
                <w:b/>
                <w:i/>
              </w:rPr>
            </w:pPr>
            <w:ins w:id="10522" w:author="CR#4239r3" w:date="2020-07-11T19:34:00Z">
              <w:r w:rsidRPr="000E4E7F">
                <w:rPr>
                  <w:lang w:eastAsia="zh-CN"/>
                </w:rPr>
                <w:t>Indicates the periodicity for the PUR</w:t>
              </w:r>
              <w:r>
                <w:rPr>
                  <w:lang w:val="en-US" w:eastAsia="zh-CN"/>
                </w:rPr>
                <w:t xml:space="preserve"> occasions</w:t>
              </w:r>
              <w:r w:rsidRPr="000E4E7F">
                <w:rPr>
                  <w:lang w:eastAsia="zh-CN"/>
                </w:rPr>
                <w:t xml:space="preserve"> </w:t>
              </w:r>
              <w:r>
                <w:rPr>
                  <w:lang w:val="en-US" w:eastAsia="zh-CN"/>
                </w:rPr>
                <w:t>and time offset until the first PUR occasion</w:t>
              </w:r>
              <w:r w:rsidRPr="000E4E7F">
                <w:rPr>
                  <w:lang w:eastAsia="zh-CN"/>
                </w:rPr>
                <w:t>.</w:t>
              </w:r>
            </w:ins>
          </w:p>
        </w:tc>
      </w:tr>
      <w:tr w:rsidR="00A171DB" w:rsidRPr="000E4E7F" w:rsidTr="003C0A8B">
        <w:trPr>
          <w:cantSplit/>
          <w:ins w:id="10523"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24" w:author="CR#4239r3" w:date="2020-07-11T19:34:00Z"/>
                <w:b/>
                <w:i/>
                <w:lang w:val="en-US" w:eastAsia="zh-CN"/>
              </w:rPr>
            </w:pPr>
            <w:ins w:id="10525" w:author="CR#4239r3" w:date="2020-07-11T19:34:00Z">
              <w:r w:rsidRPr="00DC6B03">
                <w:rPr>
                  <w:b/>
                  <w:i/>
                  <w:lang w:val="en-US" w:eastAsia="zh-CN"/>
                </w:rPr>
                <w:t>pur-P</w:t>
              </w:r>
              <w:r>
                <w:rPr>
                  <w:b/>
                  <w:i/>
                  <w:lang w:val="en-US" w:eastAsia="zh-CN"/>
                </w:rPr>
                <w:t>U</w:t>
              </w:r>
              <w:r w:rsidRPr="00DC6B03">
                <w:rPr>
                  <w:b/>
                  <w:i/>
                  <w:lang w:val="en-US" w:eastAsia="zh-CN"/>
                </w:rPr>
                <w:t>SCH-FreqHopping</w:t>
              </w:r>
            </w:ins>
          </w:p>
          <w:p w:rsidR="00A171DB" w:rsidRPr="000E4E7F" w:rsidRDefault="00A171DB" w:rsidP="00A171DB">
            <w:pPr>
              <w:pStyle w:val="TAL"/>
              <w:rPr>
                <w:ins w:id="10526" w:author="CR#4239r3" w:date="2020-07-11T19:33:00Z"/>
                <w:b/>
                <w:i/>
              </w:rPr>
            </w:pPr>
            <w:ins w:id="10527"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A171DB" w:rsidRPr="000E4E7F" w:rsidTr="003C0A8B">
        <w:trPr>
          <w:cantSplit/>
          <w:ins w:id="10528"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29" w:author="CR#4239r3" w:date="2020-07-11T19:34:00Z"/>
                <w:b/>
                <w:bCs/>
                <w:i/>
                <w:noProof/>
                <w:lang w:eastAsia="en-GB"/>
              </w:rPr>
            </w:pPr>
            <w:ins w:id="10530" w:author="CR#4239r3" w:date="2020-07-11T19:34:00Z">
              <w:r w:rsidRPr="00222BAE">
                <w:rPr>
                  <w:b/>
                  <w:bCs/>
                  <w:i/>
                  <w:noProof/>
                  <w:lang w:eastAsia="en-GB"/>
                </w:rPr>
                <w:lastRenderedPageBreak/>
                <w:t>pur-ResponseWindowTimer</w:t>
              </w:r>
            </w:ins>
          </w:p>
          <w:p w:rsidR="00A171DB" w:rsidRPr="000E4E7F" w:rsidRDefault="00A171DB" w:rsidP="00A171DB">
            <w:pPr>
              <w:pStyle w:val="TAL"/>
              <w:rPr>
                <w:ins w:id="10531" w:author="CR#4239r3" w:date="2020-07-11T19:33:00Z"/>
                <w:b/>
                <w:i/>
              </w:rPr>
            </w:pPr>
            <w:ins w:id="10532" w:author="CR#4239r3" w:date="2020-07-11T19:34:00Z">
              <w:r w:rsidRPr="00222BAE">
                <w:rPr>
                  <w:iCs/>
                  <w:noProof/>
                  <w:lang w:eastAsia="en-GB"/>
                </w:rPr>
                <w:t>PUR MPDCCH search space window duration</w:t>
              </w:r>
              <w:r>
                <w:rPr>
                  <w:iCs/>
                  <w:noProof/>
                  <w:lang w:val="en-US" w:eastAsia="en-GB"/>
                </w:rPr>
                <w:t xml:space="preserve">. See TS 36.321 [6] and TS 36.213 [23]. </w:t>
              </w:r>
              <w:r w:rsidRPr="000E4E7F">
                <w:rPr>
                  <w:lang w:eastAsia="en-GB"/>
                </w:rPr>
                <w:t>Value</w:t>
              </w:r>
              <w:r w:rsidRPr="000E4E7F">
                <w:rPr>
                  <w:noProof/>
                  <w:lang w:eastAsia="en-GB"/>
                </w:rPr>
                <w:t xml:space="preserve"> in subframes. </w:t>
              </w:r>
              <w:r>
                <w:rPr>
                  <w:iCs/>
                  <w:noProof/>
                  <w:lang w:val="en-US" w:eastAsia="en-GB"/>
                </w:rPr>
                <w:t xml:space="preserve">Value </w:t>
              </w:r>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A171DB" w:rsidRPr="000E4E7F" w:rsidTr="003C0A8B">
        <w:trPr>
          <w:cantSplit/>
          <w:ins w:id="10533"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34" w:author="CR#4239r3" w:date="2020-07-11T19:34:00Z"/>
                <w:b/>
                <w:bCs/>
                <w:i/>
                <w:noProof/>
                <w:lang w:eastAsia="en-GB"/>
              </w:rPr>
            </w:pPr>
            <w:ins w:id="10535" w:author="CR#4239r3" w:date="2020-07-11T19:34:00Z">
              <w:r w:rsidRPr="000E4E7F">
                <w:rPr>
                  <w:b/>
                  <w:bCs/>
                  <w:i/>
                  <w:noProof/>
                  <w:lang w:eastAsia="en-GB"/>
                </w:rPr>
                <w:t>pur-RSRP-ChangeThreshold</w:t>
              </w:r>
            </w:ins>
          </w:p>
          <w:p w:rsidR="00A171DB" w:rsidRPr="000E4E7F" w:rsidRDefault="00A171DB" w:rsidP="00A171DB">
            <w:pPr>
              <w:pStyle w:val="TAL"/>
              <w:rPr>
                <w:ins w:id="10536" w:author="CR#4239r3" w:date="2020-07-11T19:33:00Z"/>
                <w:b/>
                <w:i/>
              </w:rPr>
            </w:pPr>
            <w:ins w:id="10537" w:author="CR#4239r3" w:date="2020-07-11T19:34:00Z">
              <w:r w:rsidRPr="000E4E7F">
                <w:rPr>
                  <w:bCs/>
                  <w:noProof/>
                  <w:lang w:eastAsia="en-GB"/>
                </w:rPr>
                <w:t>Indicates the threshold</w:t>
              </w:r>
              <w:r>
                <w:rPr>
                  <w:bCs/>
                  <w:noProof/>
                  <w:lang w:val="en-US" w:eastAsia="en-GB"/>
                </w:rPr>
                <w:t>(s)</w:t>
              </w:r>
              <w:r w:rsidRPr="000E4E7F">
                <w:rPr>
                  <w:bCs/>
                  <w:noProof/>
                  <w:lang w:eastAsia="en-GB"/>
                </w:rPr>
                <w:t xml:space="preserve"> of change in serving cell RSRP in dB for TA validation. Value dB4 corresponds to 4 dB, value dB6 corresponds to 6 dB and so on. When </w:t>
              </w:r>
              <w:r>
                <w:rPr>
                  <w:bCs/>
                  <w:i/>
                  <w:noProof/>
                  <w:lang w:val="en-US" w:eastAsia="en-GB"/>
                </w:rPr>
                <w:t>pur-RSRP</w:t>
              </w:r>
              <w:r w:rsidRPr="000E4E7F">
                <w:rPr>
                  <w:bCs/>
                  <w:i/>
                  <w:noProof/>
                  <w:lang w:eastAsia="en-GB"/>
                </w:rPr>
                <w:t>-ChangeThresh</w:t>
              </w:r>
              <w:r>
                <w:rPr>
                  <w:bCs/>
                  <w:i/>
                  <w:noProof/>
                  <w:lang w:val="en-US" w:eastAsia="en-GB"/>
                </w:rPr>
                <w:t>old</w:t>
              </w:r>
              <w:r w:rsidRPr="000E4E7F">
                <w:rPr>
                  <w:bCs/>
                  <w:noProof/>
                  <w:lang w:eastAsia="en-GB"/>
                </w:rPr>
                <w:t xml:space="preserve"> is </w:t>
              </w:r>
              <w:r>
                <w:rPr>
                  <w:bCs/>
                  <w:noProof/>
                  <w:lang w:val="en-US" w:eastAsia="en-GB"/>
                </w:rPr>
                <w:t xml:space="preserve">set to </w:t>
              </w:r>
              <w:r w:rsidRPr="00547DD7">
                <w:rPr>
                  <w:bCs/>
                  <w:i/>
                  <w:iCs/>
                  <w:noProof/>
                  <w:lang w:val="en-US" w:eastAsia="en-GB"/>
                </w:rPr>
                <w:t>setup</w:t>
              </w:r>
              <w:r w:rsidRPr="000E4E7F">
                <w:rPr>
                  <w:bCs/>
                  <w:noProof/>
                  <w:lang w:eastAsia="en-GB"/>
                </w:rPr>
                <w:t xml:space="preserve">, if </w:t>
              </w:r>
              <w:r>
                <w:rPr>
                  <w:bCs/>
                  <w:i/>
                  <w:noProof/>
                  <w:lang w:val="en-US" w:eastAsia="en-GB"/>
                </w:rPr>
                <w:t>d</w:t>
              </w:r>
              <w:r w:rsidRPr="000E4E7F">
                <w:rPr>
                  <w:bCs/>
                  <w:i/>
                  <w:noProof/>
                  <w:lang w:eastAsia="en-GB"/>
                </w:rPr>
                <w:t>ecreaseThresh</w:t>
              </w:r>
              <w:r w:rsidRPr="000E4E7F">
                <w:rPr>
                  <w:bCs/>
                  <w:noProof/>
                  <w:lang w:eastAsia="en-GB"/>
                </w:rPr>
                <w:t xml:space="preserve"> is absent the value of </w:t>
              </w:r>
              <w:r>
                <w:rPr>
                  <w:bCs/>
                  <w:i/>
                  <w:noProof/>
                  <w:lang w:val="en-US" w:eastAsia="en-GB"/>
                </w:rPr>
                <w:t>i</w:t>
              </w:r>
              <w:r w:rsidRPr="000E4E7F">
                <w:rPr>
                  <w:bCs/>
                  <w:i/>
                  <w:noProof/>
                  <w:lang w:eastAsia="en-GB"/>
                </w:rPr>
                <w:t xml:space="preserve">ncreaseThresh </w:t>
              </w:r>
              <w:r w:rsidRPr="000E4E7F">
                <w:rPr>
                  <w:bCs/>
                  <w:noProof/>
                  <w:lang w:eastAsia="en-GB"/>
                </w:rPr>
                <w:t xml:space="preserve">is also used for </w:t>
              </w:r>
              <w:r>
                <w:rPr>
                  <w:bCs/>
                  <w:i/>
                  <w:noProof/>
                  <w:lang w:val="en-US" w:eastAsia="en-GB"/>
                </w:rPr>
                <w:t>d</w:t>
              </w:r>
              <w:r w:rsidRPr="000E4E7F">
                <w:rPr>
                  <w:bCs/>
                  <w:i/>
                  <w:noProof/>
                  <w:lang w:eastAsia="en-GB"/>
                </w:rPr>
                <w:t>ecreaseThresh</w:t>
              </w:r>
              <w:r w:rsidRPr="000E4E7F">
                <w:rPr>
                  <w:bCs/>
                  <w:noProof/>
                  <w:lang w:eastAsia="en-GB"/>
                </w:rPr>
                <w:t>.</w:t>
              </w:r>
              <w:r w:rsidRPr="000E4E7F" w:rsidDel="00EB0A3A">
                <w:rPr>
                  <w:bCs/>
                  <w:noProof/>
                  <w:lang w:eastAsia="en-GB"/>
                </w:rPr>
                <w:t xml:space="preserve"> </w:t>
              </w:r>
            </w:ins>
          </w:p>
        </w:tc>
      </w:tr>
      <w:tr w:rsidR="00A171DB" w:rsidRPr="000E4E7F" w:rsidTr="003C0A8B">
        <w:trPr>
          <w:cantSplit/>
          <w:ins w:id="10538"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39" w:author="CR#4239r3" w:date="2020-07-11T19:34:00Z"/>
                <w:b/>
                <w:i/>
              </w:rPr>
            </w:pPr>
            <w:ins w:id="10540" w:author="CR#4239r3" w:date="2020-07-11T19:34:00Z">
              <w:r w:rsidRPr="000E4E7F">
                <w:rPr>
                  <w:b/>
                  <w:i/>
                </w:rPr>
                <w:t>pur-TimeAlignmentTimer</w:t>
              </w:r>
            </w:ins>
          </w:p>
          <w:p w:rsidR="00A171DB" w:rsidRPr="000E4E7F" w:rsidRDefault="00A171DB" w:rsidP="00A171DB">
            <w:pPr>
              <w:pStyle w:val="TAL"/>
              <w:rPr>
                <w:ins w:id="10541" w:author="CR#4239r3" w:date="2020-07-11T19:33:00Z"/>
                <w:b/>
                <w:i/>
              </w:rPr>
            </w:pPr>
            <w:ins w:id="10542" w:author="CR#4239r3" w:date="2020-07-11T19:34: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Pr>
                  <w:rFonts w:eastAsia="SimSun"/>
                  <w:iCs/>
                  <w:noProof/>
                  <w:lang w:val="en-US" w:eastAsia="en-GB"/>
                </w:rPr>
                <w:t>PUR periodicity</w:t>
              </w:r>
              <w:r w:rsidRPr="000E4E7F">
                <w:rPr>
                  <w:bCs/>
                  <w:noProof/>
                  <w:lang w:eastAsia="en-GB"/>
                </w:rPr>
                <w:t>.</w:t>
              </w:r>
            </w:ins>
          </w:p>
        </w:tc>
      </w:tr>
      <w:tr w:rsidR="008E3BAD" w:rsidRPr="000E4E7F" w:rsidDel="00A171DB" w:rsidTr="003C0A8B">
        <w:trPr>
          <w:cantSplit/>
          <w:tblHeader/>
          <w:del w:id="10543"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44" w:author="CR#4239r3" w:date="2020-07-11T19:35:00Z"/>
                <w:b/>
                <w:bCs/>
                <w:i/>
                <w:noProof/>
                <w:lang w:eastAsia="en-GB"/>
              </w:rPr>
            </w:pPr>
            <w:del w:id="10545" w:author="CR#4239r3" w:date="2020-07-11T19:35:00Z">
              <w:r w:rsidRPr="000E4E7F" w:rsidDel="00A171DB">
                <w:rPr>
                  <w:b/>
                  <w:bCs/>
                  <w:i/>
                  <w:noProof/>
                  <w:lang w:eastAsia="en-GB"/>
                </w:rPr>
                <w:delText>pur-GrantInfo</w:delText>
              </w:r>
            </w:del>
          </w:p>
          <w:p w:rsidR="00505A98" w:rsidRPr="000E4E7F" w:rsidDel="00A171DB" w:rsidRDefault="00505A98" w:rsidP="003C0A8B">
            <w:pPr>
              <w:pStyle w:val="TAL"/>
              <w:rPr>
                <w:del w:id="10546" w:author="CR#4239r3" w:date="2020-07-11T19:35:00Z"/>
                <w:iCs/>
                <w:noProof/>
                <w:lang w:eastAsia="en-GB"/>
              </w:rPr>
            </w:pPr>
            <w:del w:id="10547" w:author="CR#4239r3" w:date="2020-07-11T19:35:00Z">
              <w:r w:rsidRPr="000E4E7F" w:rsidDel="00A171DB">
                <w:rPr>
                  <w:iCs/>
                  <w:noProof/>
                  <w:lang w:eastAsia="en-GB"/>
                </w:rPr>
                <w:delText xml:space="preserve">Indicates UL grant for transmission using PUR. Field set to </w:delText>
              </w:r>
              <w:r w:rsidRPr="000E4E7F" w:rsidDel="00A171DB">
                <w:rPr>
                  <w:i/>
                  <w:iCs/>
                </w:rPr>
                <w:delText>pur-GrantCE-ModeA</w:delText>
              </w:r>
              <w:r w:rsidRPr="000E4E7F" w:rsidDel="00A171DB">
                <w:delText xml:space="preserve"> indicates the PUR grant is for CE Mode A and the field set to </w:delText>
              </w:r>
              <w:r w:rsidRPr="000E4E7F" w:rsidDel="00A171DB">
                <w:rPr>
                  <w:i/>
                  <w:iCs/>
                </w:rPr>
                <w:delText>pur-GrantCE-ModeB</w:delText>
              </w:r>
              <w:r w:rsidRPr="000E4E7F" w:rsidDel="00A171DB">
                <w:delText xml:space="preserve"> indicates the PUR grant is for CE Mode B.</w:delText>
              </w:r>
            </w:del>
          </w:p>
        </w:tc>
      </w:tr>
      <w:tr w:rsidR="008E3BAD" w:rsidRPr="000E4E7F" w:rsidDel="00A171DB" w:rsidTr="003C0A8B">
        <w:trPr>
          <w:cantSplit/>
          <w:tblHeader/>
          <w:del w:id="10548"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49" w:author="CR#4239r3" w:date="2020-07-11T19:35:00Z"/>
                <w:b/>
                <w:bCs/>
                <w:i/>
                <w:noProof/>
                <w:lang w:eastAsia="en-GB"/>
              </w:rPr>
            </w:pPr>
            <w:del w:id="10550" w:author="CR#4239r3" w:date="2020-07-11T19:35:00Z">
              <w:r w:rsidRPr="000E4E7F" w:rsidDel="00A171DB">
                <w:rPr>
                  <w:b/>
                  <w:bCs/>
                  <w:i/>
                  <w:noProof/>
                  <w:lang w:eastAsia="en-GB"/>
                </w:rPr>
                <w:delText>pur-RSRP-ChangeThreshold</w:delText>
              </w:r>
            </w:del>
          </w:p>
          <w:p w:rsidR="00505A98" w:rsidRPr="000E4E7F" w:rsidDel="00A171DB" w:rsidRDefault="00505A98" w:rsidP="003C0A8B">
            <w:pPr>
              <w:pStyle w:val="TAL"/>
              <w:rPr>
                <w:del w:id="10551" w:author="CR#4239r3" w:date="2020-07-11T19:35:00Z"/>
                <w:bCs/>
                <w:noProof/>
                <w:lang w:eastAsia="en-GB"/>
              </w:rPr>
            </w:pPr>
            <w:del w:id="10552" w:author="CR#4239r3" w:date="2020-07-11T19:35:00Z">
              <w:r w:rsidRPr="000E4E7F" w:rsidDel="00A171DB">
                <w:rPr>
                  <w:bCs/>
                  <w:noProof/>
                  <w:lang w:eastAsia="en-GB"/>
                </w:rPr>
                <w:delText xml:space="preserve">Indicates the threshold of change in serving cell RSRP in dB for TA validation. Value dB4 corresponds to 4 dB, value dB6 corresponds to 6 dB and so on. When </w:delText>
              </w:r>
              <w:r w:rsidRPr="000E4E7F" w:rsidDel="00A171DB">
                <w:rPr>
                  <w:bCs/>
                  <w:i/>
                  <w:noProof/>
                  <w:lang w:eastAsia="en-GB"/>
                </w:rPr>
                <w:delText>rsrp-ChangeThresh</w:delText>
              </w:r>
              <w:r w:rsidRPr="000E4E7F" w:rsidDel="00A171DB">
                <w:rPr>
                  <w:bCs/>
                  <w:noProof/>
                  <w:lang w:eastAsia="en-GB"/>
                </w:rPr>
                <w:delText xml:space="preserve"> is included, if </w:delText>
              </w:r>
              <w:r w:rsidRPr="000E4E7F" w:rsidDel="00A171DB">
                <w:rPr>
                  <w:bCs/>
                  <w:i/>
                  <w:noProof/>
                  <w:lang w:eastAsia="en-GB"/>
                </w:rPr>
                <w:delText>rsrp-DecreaseThresh</w:delText>
              </w:r>
              <w:r w:rsidRPr="000E4E7F" w:rsidDel="00A171DB">
                <w:rPr>
                  <w:bCs/>
                  <w:noProof/>
                  <w:lang w:eastAsia="en-GB"/>
                </w:rPr>
                <w:delText xml:space="preserve"> is absent the value of </w:delText>
              </w:r>
              <w:r w:rsidRPr="000E4E7F" w:rsidDel="00A171DB">
                <w:rPr>
                  <w:bCs/>
                  <w:i/>
                  <w:noProof/>
                  <w:lang w:eastAsia="en-GB"/>
                </w:rPr>
                <w:delText xml:space="preserve">rsrp-IncreaseThresh </w:delText>
              </w:r>
              <w:r w:rsidRPr="000E4E7F" w:rsidDel="00A171DB">
                <w:rPr>
                  <w:bCs/>
                  <w:noProof/>
                  <w:lang w:eastAsia="en-GB"/>
                </w:rPr>
                <w:delText xml:space="preserve">is also used for </w:delText>
              </w:r>
              <w:r w:rsidRPr="000E4E7F" w:rsidDel="00A171DB">
                <w:rPr>
                  <w:bCs/>
                  <w:i/>
                  <w:noProof/>
                  <w:lang w:eastAsia="en-GB"/>
                </w:rPr>
                <w:delText>rsrp-DecreaseThresh</w:delText>
              </w:r>
              <w:r w:rsidRPr="000E4E7F" w:rsidDel="00A171DB">
                <w:rPr>
                  <w:bCs/>
                  <w:noProof/>
                  <w:lang w:eastAsia="en-GB"/>
                </w:rPr>
                <w:delText>.</w:delText>
              </w:r>
            </w:del>
          </w:p>
          <w:p w:rsidR="00505A98" w:rsidRPr="000E4E7F" w:rsidDel="00A171DB" w:rsidRDefault="00505A98" w:rsidP="003C0A8B">
            <w:pPr>
              <w:pStyle w:val="TAL"/>
              <w:rPr>
                <w:del w:id="10553" w:author="CR#4239r3" w:date="2020-07-11T19:35:00Z"/>
                <w:bCs/>
                <w:noProof/>
                <w:lang w:eastAsia="en-GB"/>
              </w:rPr>
            </w:pPr>
          </w:p>
          <w:p w:rsidR="00505A98" w:rsidRPr="000E4E7F" w:rsidDel="00A171DB" w:rsidRDefault="00505A98" w:rsidP="003C0A8B">
            <w:pPr>
              <w:pStyle w:val="TAL"/>
              <w:rPr>
                <w:del w:id="10554" w:author="CR#4239r3" w:date="2020-07-11T19:35:00Z"/>
                <w:bCs/>
                <w:noProof/>
                <w:lang w:eastAsia="en-GB"/>
              </w:rPr>
            </w:pPr>
            <w:del w:id="10555" w:author="CR#4239r3" w:date="2020-07-11T19:35:00Z">
              <w:r w:rsidRPr="000E4E7F" w:rsidDel="00A171DB">
                <w:rPr>
                  <w:bCs/>
                  <w:noProof/>
                  <w:lang w:eastAsia="en-GB"/>
                </w:rPr>
                <w:delText xml:space="preserve">If </w:delText>
              </w:r>
              <w:r w:rsidRPr="000E4E7F" w:rsidDel="00A171DB">
                <w:rPr>
                  <w:i/>
                </w:rPr>
                <w:delText>pur-RSRP-ChangeThreshold</w:delText>
              </w:r>
              <w:r w:rsidRPr="000E4E7F" w:rsidDel="00A171DB">
                <w:delText xml:space="preserve"> is not configured, TA validation based on change in serving cell RSRP is not applicable.</w:delText>
              </w:r>
            </w:del>
          </w:p>
        </w:tc>
      </w:tr>
      <w:tr w:rsidR="008E3BAD" w:rsidRPr="000E4E7F" w:rsidDel="00A171DB" w:rsidTr="003C0A8B">
        <w:trPr>
          <w:cantSplit/>
          <w:tblHeader/>
          <w:del w:id="10556"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57" w:author="CR#4239r3" w:date="2020-07-11T19:35:00Z"/>
                <w:b/>
                <w:i/>
              </w:rPr>
            </w:pPr>
            <w:del w:id="10558" w:author="CR#4239r3" w:date="2020-07-11T19:35:00Z">
              <w:r w:rsidRPr="000E4E7F" w:rsidDel="00A171DB">
                <w:rPr>
                  <w:b/>
                  <w:i/>
                </w:rPr>
                <w:delText>pur-TimeAlignmentTimer</w:delText>
              </w:r>
            </w:del>
          </w:p>
          <w:p w:rsidR="00505A98" w:rsidRPr="000E4E7F" w:rsidDel="00A171DB" w:rsidRDefault="00505A98" w:rsidP="003C0A8B">
            <w:pPr>
              <w:pStyle w:val="TAL"/>
              <w:rPr>
                <w:del w:id="10559" w:author="CR#4239r3" w:date="2020-07-11T19:35:00Z"/>
                <w:bCs/>
                <w:noProof/>
                <w:lang w:eastAsia="en-GB"/>
              </w:rPr>
            </w:pPr>
            <w:del w:id="10560" w:author="CR#4239r3" w:date="2020-07-11T19:35:00Z">
              <w:r w:rsidRPr="000E4E7F" w:rsidDel="00A171DB">
                <w:rPr>
                  <w:bCs/>
                  <w:noProof/>
                  <w:lang w:eastAsia="en-GB"/>
                </w:rPr>
                <w:delText>Indicates the idle mode TA timer in seconds for TA validation. Value sXX corresponds to XX s, value sYY corresponds to YY s and so on.</w:delText>
              </w:r>
            </w:del>
          </w:p>
          <w:p w:rsidR="00505A98" w:rsidRPr="000E4E7F" w:rsidDel="00A171DB" w:rsidRDefault="00505A98" w:rsidP="003C0A8B">
            <w:pPr>
              <w:pStyle w:val="TAL"/>
              <w:rPr>
                <w:del w:id="10561" w:author="CR#4239r3" w:date="2020-07-11T19:35:00Z"/>
                <w:bCs/>
                <w:noProof/>
                <w:lang w:eastAsia="en-GB"/>
              </w:rPr>
            </w:pPr>
          </w:p>
          <w:p w:rsidR="00505A98" w:rsidRPr="000E4E7F" w:rsidDel="00A171DB" w:rsidRDefault="00505A98" w:rsidP="003C0A8B">
            <w:pPr>
              <w:pStyle w:val="TAL"/>
              <w:rPr>
                <w:del w:id="10562" w:author="CR#4239r3" w:date="2020-07-11T19:35:00Z"/>
                <w:b/>
                <w:bCs/>
                <w:i/>
                <w:noProof/>
                <w:lang w:eastAsia="en-GB"/>
              </w:rPr>
            </w:pPr>
            <w:del w:id="10563" w:author="CR#4239r3" w:date="2020-07-11T19:35:00Z">
              <w:r w:rsidRPr="000E4E7F" w:rsidDel="00A171DB">
                <w:rPr>
                  <w:bCs/>
                  <w:noProof/>
                  <w:lang w:eastAsia="en-GB"/>
                </w:rPr>
                <w:delText xml:space="preserve">When </w:delText>
              </w:r>
              <w:r w:rsidRPr="000E4E7F" w:rsidDel="00A171DB">
                <w:rPr>
                  <w:i/>
                </w:rPr>
                <w:delText>pur-TimeAlignmentTimer</w:delText>
              </w:r>
              <w:r w:rsidRPr="000E4E7F" w:rsidDel="00A171DB">
                <w:delText xml:space="preserve"> is configured</w:delText>
              </w:r>
              <w:r w:rsidRPr="000E4E7F" w:rsidDel="00A171DB">
                <w:rPr>
                  <w:bCs/>
                  <w:noProof/>
                  <w:lang w:eastAsia="en-GB"/>
                </w:rPr>
                <w:delText xml:space="preserve">, the TA is considered invalid upon the expiry of idle mode TA timer. If </w:delText>
              </w:r>
              <w:r w:rsidRPr="000E4E7F" w:rsidDel="00A171DB">
                <w:rPr>
                  <w:bCs/>
                  <w:i/>
                  <w:noProof/>
                  <w:lang w:eastAsia="en-GB"/>
                </w:rPr>
                <w:delText>pur-TimeAlignmentTimer</w:delText>
              </w:r>
              <w:r w:rsidRPr="000E4E7F" w:rsidDel="00A171DB">
                <w:delText xml:space="preserve"> is not configured, TA validation based on idle mode TA timer is not applicable.</w:delText>
              </w:r>
            </w:del>
          </w:p>
        </w:tc>
      </w:tr>
      <w:tr w:rsidR="00505A98" w:rsidRPr="000E4E7F" w:rsidDel="00A171DB" w:rsidTr="003C0A8B">
        <w:trPr>
          <w:cantSplit/>
          <w:tblHeader/>
          <w:del w:id="10564"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65" w:author="CR#4239r3" w:date="2020-07-11T19:35:00Z"/>
              </w:rPr>
            </w:pPr>
            <w:del w:id="10566" w:author="CR#4239r3" w:date="2020-07-11T19:35:00Z">
              <w:r w:rsidRPr="000E4E7F" w:rsidDel="00A171DB">
                <w:rPr>
                  <w:b/>
                  <w:i/>
                </w:rPr>
                <w:delText>timeOffset</w:delText>
              </w:r>
            </w:del>
          </w:p>
          <w:p w:rsidR="00505A98" w:rsidRPr="000E4E7F" w:rsidDel="00A171DB" w:rsidRDefault="00505A98" w:rsidP="003C0A8B">
            <w:pPr>
              <w:pStyle w:val="TAL"/>
              <w:rPr>
                <w:del w:id="10567" w:author="CR#4239r3" w:date="2020-07-11T19:35:00Z"/>
                <w:b/>
                <w:i/>
              </w:rPr>
            </w:pPr>
            <w:del w:id="10568" w:author="CR#4239r3" w:date="2020-07-11T19:35:00Z">
              <w:r w:rsidRPr="000E4E7F" w:rsidDel="00A171DB">
                <w:delText>Indicates the time gap with respect to current time until the first PUR occasion. Details FFS.</w:delText>
              </w:r>
            </w:del>
          </w:p>
        </w:tc>
      </w:tr>
    </w:tbl>
    <w:p w:rsidR="00A171DB" w:rsidRPr="000E4E7F" w:rsidRDefault="00A171DB" w:rsidP="00A171DB">
      <w:pPr>
        <w:rPr>
          <w:ins w:id="10569" w:author="CR#4239r3" w:date="2020-07-11T19:3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171DB" w:rsidRPr="000E4E7F" w:rsidTr="00A7497E">
        <w:trPr>
          <w:cantSplit/>
          <w:tblHeader/>
          <w:ins w:id="10570"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571" w:author="CR#4239r3" w:date="2020-07-11T19:35:00Z"/>
                <w:iCs/>
              </w:rPr>
            </w:pPr>
            <w:ins w:id="10572" w:author="CR#4239r3" w:date="2020-07-11T19:35: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573" w:author="CR#4239r3" w:date="2020-07-11T19:35:00Z"/>
              </w:rPr>
            </w:pPr>
            <w:ins w:id="10574" w:author="CR#4239r3" w:date="2020-07-11T19:35:00Z">
              <w:r w:rsidRPr="000E4E7F">
                <w:rPr>
                  <w:iCs/>
                </w:rPr>
                <w:t>Explanation</w:t>
              </w:r>
            </w:ins>
          </w:p>
        </w:tc>
      </w:tr>
      <w:tr w:rsidR="00A171DB" w:rsidRPr="000E4E7F" w:rsidTr="00A7497E">
        <w:trPr>
          <w:cantSplit/>
          <w:ins w:id="10575"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B65D1C" w:rsidRDefault="00A171DB" w:rsidP="00A7497E">
            <w:pPr>
              <w:pStyle w:val="TAL"/>
              <w:rPr>
                <w:ins w:id="10576" w:author="CR#4239r3" w:date="2020-07-11T19:35:00Z"/>
                <w:i/>
                <w:noProof/>
                <w:lang w:val="en-US"/>
              </w:rPr>
            </w:pPr>
            <w:ins w:id="10577" w:author="CR#4239r3" w:date="2020-07-11T19:35: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L"/>
              <w:rPr>
                <w:ins w:id="10578" w:author="CR#4239r3" w:date="2020-07-11T19:35:00Z"/>
              </w:rPr>
            </w:pPr>
            <w:ins w:id="10579" w:author="CR#4239r3" w:date="2020-07-11T19:35: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rsidR="00505A98" w:rsidRDefault="00505A98" w:rsidP="009722D5">
      <w:pPr>
        <w:rPr>
          <w:ins w:id="10580" w:author="CR#4239r3" w:date="2020-07-11T19:35:00Z"/>
        </w:rPr>
      </w:pPr>
    </w:p>
    <w:p w:rsidR="00A171DB" w:rsidRPr="000A2FE8" w:rsidRDefault="00A171DB" w:rsidP="00A171DB">
      <w:pPr>
        <w:pStyle w:val="Heading4"/>
        <w:rPr>
          <w:ins w:id="10581" w:author="CR#4239r3" w:date="2020-07-11T19:35:00Z"/>
          <w:lang w:val="en-US"/>
        </w:rPr>
      </w:pPr>
      <w:ins w:id="10582" w:author="CR#4239r3" w:date="2020-07-11T19:35:00Z">
        <w:r w:rsidRPr="000E4E7F">
          <w:t>–</w:t>
        </w:r>
        <w:r w:rsidRPr="000E4E7F">
          <w:tab/>
        </w:r>
        <w:r w:rsidRPr="000E4E7F">
          <w:rPr>
            <w:i/>
            <w:noProof/>
          </w:rPr>
          <w:t>PU</w:t>
        </w:r>
        <w:r>
          <w:rPr>
            <w:i/>
            <w:noProof/>
            <w:lang w:val="en-US"/>
          </w:rPr>
          <w:t>R-ConfigID</w:t>
        </w:r>
      </w:ins>
    </w:p>
    <w:p w:rsidR="00A171DB" w:rsidRPr="000E4E7F" w:rsidRDefault="00A171DB" w:rsidP="00A171DB">
      <w:pPr>
        <w:rPr>
          <w:ins w:id="10583" w:author="CR#4239r3" w:date="2020-07-11T19:35:00Z"/>
        </w:rPr>
      </w:pPr>
      <w:ins w:id="10584" w:author="CR#4239r3" w:date="2020-07-11T19:35: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PUR configuration identity.</w:t>
        </w:r>
      </w:ins>
    </w:p>
    <w:p w:rsidR="00A171DB" w:rsidRPr="000E4E7F" w:rsidRDefault="00A171DB" w:rsidP="00A171DB">
      <w:pPr>
        <w:pStyle w:val="TH"/>
        <w:ind w:left="567"/>
        <w:rPr>
          <w:ins w:id="10585" w:author="CR#4239r3" w:date="2020-07-11T19:35:00Z"/>
        </w:rPr>
      </w:pPr>
      <w:ins w:id="10586" w:author="CR#4239r3" w:date="2020-07-11T19:35:00Z">
        <w:r w:rsidRPr="003A7AB5">
          <w:rPr>
            <w:bCs/>
            <w:i/>
            <w:iCs/>
          </w:rPr>
          <w:t>PUR-</w:t>
        </w:r>
        <w:r>
          <w:rPr>
            <w:bCs/>
            <w:i/>
            <w:iCs/>
            <w:lang w:val="en-US"/>
          </w:rPr>
          <w:t>ConfigID</w:t>
        </w:r>
        <w:r w:rsidRPr="000E4E7F">
          <w:t xml:space="preserve"> information element</w:t>
        </w:r>
      </w:ins>
    </w:p>
    <w:p w:rsidR="00A171DB" w:rsidRDefault="00A171DB" w:rsidP="00A171DB">
      <w:pPr>
        <w:pStyle w:val="PL"/>
        <w:shd w:val="clear" w:color="auto" w:fill="E6E6E6"/>
        <w:rPr>
          <w:ins w:id="10587" w:author="CR#4239r3" w:date="2020-07-11T19:35:00Z"/>
        </w:rPr>
      </w:pPr>
      <w:ins w:id="10588" w:author="CR#4239r3" w:date="2020-07-11T19:35:00Z">
        <w:r w:rsidRPr="000E4E7F">
          <w:t>-- ASN1START</w:t>
        </w:r>
      </w:ins>
    </w:p>
    <w:p w:rsidR="00A171DB" w:rsidRDefault="00A171DB" w:rsidP="00A171DB">
      <w:pPr>
        <w:pStyle w:val="PL"/>
        <w:shd w:val="clear" w:color="auto" w:fill="E6E6E6"/>
        <w:rPr>
          <w:ins w:id="10589" w:author="CR#4239r3" w:date="2020-07-11T19:35:00Z"/>
        </w:rPr>
      </w:pPr>
    </w:p>
    <w:p w:rsidR="00A171DB" w:rsidRDefault="00A171DB" w:rsidP="00A171DB">
      <w:pPr>
        <w:pStyle w:val="PL"/>
        <w:shd w:val="clear" w:color="auto" w:fill="E6E6E6"/>
        <w:rPr>
          <w:ins w:id="10590" w:author="CR#4239r3" w:date="2020-07-11T19:35:00Z"/>
        </w:rPr>
      </w:pPr>
      <w:ins w:id="10591" w:author="CR#4239r3" w:date="2020-07-11T19:35:00Z">
        <w:r>
          <w:t>PUR-ConfigID-r16 ::= BIT STRING (SIZE(20))</w:t>
        </w:r>
      </w:ins>
    </w:p>
    <w:p w:rsidR="00A171DB" w:rsidRPr="000E4E7F" w:rsidRDefault="00A171DB" w:rsidP="00A171DB">
      <w:pPr>
        <w:pStyle w:val="PL"/>
        <w:shd w:val="clear" w:color="auto" w:fill="E6E6E6"/>
        <w:rPr>
          <w:ins w:id="10592" w:author="CR#4239r3" w:date="2020-07-11T19:35:00Z"/>
        </w:rPr>
      </w:pPr>
    </w:p>
    <w:p w:rsidR="00A171DB" w:rsidRPr="000E4E7F" w:rsidRDefault="00A171DB" w:rsidP="00A171DB">
      <w:pPr>
        <w:pStyle w:val="PL"/>
        <w:shd w:val="clear" w:color="auto" w:fill="E6E6E6"/>
        <w:rPr>
          <w:ins w:id="10593" w:author="CR#4239r3" w:date="2020-07-11T19:35:00Z"/>
        </w:rPr>
      </w:pPr>
      <w:ins w:id="10594" w:author="CR#4239r3" w:date="2020-07-11T19:35:00Z">
        <w:r w:rsidRPr="000E4E7F">
          <w:t>-- ASN1STOP</w:t>
        </w:r>
      </w:ins>
    </w:p>
    <w:p w:rsidR="00A171DB" w:rsidRDefault="00A171DB" w:rsidP="00A171DB">
      <w:pPr>
        <w:rPr>
          <w:ins w:id="10595" w:author="CR#4239r3" w:date="2020-07-11T19:35:00Z"/>
        </w:rPr>
      </w:pPr>
    </w:p>
    <w:p w:rsidR="00A171DB" w:rsidRPr="000A2FE8" w:rsidRDefault="00A171DB" w:rsidP="00A171DB">
      <w:pPr>
        <w:pStyle w:val="Heading4"/>
        <w:rPr>
          <w:ins w:id="10596" w:author="CR#4239r3" w:date="2020-07-11T19:35:00Z"/>
          <w:lang w:val="en-US"/>
        </w:rPr>
      </w:pPr>
      <w:ins w:id="10597" w:author="CR#4239r3" w:date="2020-07-11T19:35:00Z">
        <w:r w:rsidRPr="000E4E7F">
          <w:t>–</w:t>
        </w:r>
        <w:r w:rsidRPr="000E4E7F">
          <w:tab/>
        </w:r>
        <w:r w:rsidRPr="000E4E7F">
          <w:rPr>
            <w:i/>
            <w:noProof/>
          </w:rPr>
          <w:t>PU</w:t>
        </w:r>
        <w:r>
          <w:rPr>
            <w:i/>
            <w:noProof/>
            <w:lang w:val="en-US"/>
          </w:rPr>
          <w:t>R-P</w:t>
        </w:r>
        <w:r w:rsidRPr="003A7AB5">
          <w:rPr>
            <w:i/>
            <w:noProof/>
            <w:lang w:val="en-US"/>
          </w:rPr>
          <w:t>eriodicityAndOffset</w:t>
        </w:r>
      </w:ins>
    </w:p>
    <w:p w:rsidR="00A171DB" w:rsidRDefault="00A171DB" w:rsidP="00A171DB">
      <w:pPr>
        <w:rPr>
          <w:ins w:id="10598" w:author="CR#4239r3" w:date="2020-07-11T19:35:00Z"/>
        </w:rPr>
      </w:pPr>
      <w:ins w:id="10599" w:author="CR#4239r3" w:date="2020-07-11T19:3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ins>
    </w:p>
    <w:p w:rsidR="00A171DB" w:rsidRPr="000E4E7F" w:rsidRDefault="00A171DB" w:rsidP="00A171DB">
      <w:pPr>
        <w:pStyle w:val="TH"/>
        <w:ind w:left="567"/>
        <w:rPr>
          <w:ins w:id="10600" w:author="CR#4239r3" w:date="2020-07-11T19:35:00Z"/>
        </w:rPr>
      </w:pPr>
      <w:ins w:id="10601" w:author="CR#4239r3" w:date="2020-07-11T19:35:00Z">
        <w:r w:rsidRPr="003A7AB5">
          <w:rPr>
            <w:bCs/>
            <w:i/>
            <w:iCs/>
          </w:rPr>
          <w:t>PUR-PeriodicityAndOffset</w:t>
        </w:r>
        <w:r w:rsidRPr="000E4E7F">
          <w:t xml:space="preserve"> information element</w:t>
        </w:r>
      </w:ins>
    </w:p>
    <w:p w:rsidR="00A171DB" w:rsidRDefault="00A171DB" w:rsidP="00A171DB">
      <w:pPr>
        <w:pStyle w:val="PL"/>
        <w:shd w:val="clear" w:color="auto" w:fill="E6E6E6"/>
        <w:rPr>
          <w:ins w:id="10602" w:author="CR#4239r3" w:date="2020-07-11T19:35:00Z"/>
        </w:rPr>
      </w:pPr>
      <w:ins w:id="10603" w:author="CR#4239r3" w:date="2020-07-11T19:35:00Z">
        <w:r w:rsidRPr="000E4E7F">
          <w:t>-- ASN1START</w:t>
        </w:r>
      </w:ins>
    </w:p>
    <w:p w:rsidR="00A171DB" w:rsidRDefault="00A171DB" w:rsidP="00A171DB">
      <w:pPr>
        <w:pStyle w:val="PL"/>
        <w:shd w:val="clear" w:color="auto" w:fill="E6E6E6"/>
        <w:rPr>
          <w:ins w:id="10604" w:author="CR#4239r3" w:date="2020-07-11T19:35:00Z"/>
        </w:rPr>
      </w:pPr>
    </w:p>
    <w:p w:rsidR="00A171DB" w:rsidRDefault="00A171DB" w:rsidP="00A171DB">
      <w:pPr>
        <w:pStyle w:val="PL"/>
        <w:shd w:val="clear" w:color="auto" w:fill="E6E6E6"/>
        <w:rPr>
          <w:ins w:id="10605" w:author="CR#4239r3" w:date="2020-07-11T19:35:00Z"/>
        </w:rPr>
      </w:pPr>
      <w:ins w:id="10606" w:author="CR#4239r3" w:date="2020-07-11T19:35:00Z">
        <w:r>
          <w:t>PUR-PeriodicityAndOffset-r16 ::</w:t>
        </w:r>
        <w:del w:id="10607" w:author="Draft v2" w:date="2020-07-16T14:53:00Z">
          <w:r w:rsidDel="00BB7AAC">
            <w:delText xml:space="preserve"> </w:delText>
          </w:r>
        </w:del>
        <w:r>
          <w:t>= CHOICE {</w:t>
        </w:r>
      </w:ins>
    </w:p>
    <w:p w:rsidR="00A171DB" w:rsidRDefault="00A171DB" w:rsidP="00A171DB">
      <w:pPr>
        <w:pStyle w:val="PL"/>
        <w:shd w:val="clear" w:color="auto" w:fill="E6E6E6"/>
        <w:rPr>
          <w:ins w:id="10608" w:author="CR#4239r3" w:date="2020-07-11T19:35:00Z"/>
        </w:rPr>
      </w:pPr>
      <w:ins w:id="10609" w:author="CR#4239r3" w:date="2020-07-11T19:35:00Z">
        <w:r>
          <w:tab/>
          <w:t>periodicity8</w:t>
        </w:r>
        <w:r>
          <w:tab/>
        </w:r>
        <w:r>
          <w:tab/>
          <w:t>INTEGER (1..7),</w:t>
        </w:r>
      </w:ins>
    </w:p>
    <w:p w:rsidR="00A171DB" w:rsidRDefault="00A171DB" w:rsidP="00A171DB">
      <w:pPr>
        <w:pStyle w:val="PL"/>
        <w:shd w:val="clear" w:color="auto" w:fill="E6E6E6"/>
        <w:rPr>
          <w:ins w:id="10610" w:author="CR#4239r3" w:date="2020-07-11T19:35:00Z"/>
        </w:rPr>
      </w:pPr>
      <w:ins w:id="10611" w:author="CR#4239r3" w:date="2020-07-11T19:35:00Z">
        <w:r>
          <w:tab/>
          <w:t>periodicity16</w:t>
        </w:r>
        <w:r>
          <w:tab/>
        </w:r>
        <w:r>
          <w:tab/>
          <w:t>INTEGER (1..15),</w:t>
        </w:r>
      </w:ins>
    </w:p>
    <w:p w:rsidR="00A171DB" w:rsidRDefault="00A171DB" w:rsidP="00A171DB">
      <w:pPr>
        <w:pStyle w:val="PL"/>
        <w:shd w:val="clear" w:color="auto" w:fill="E6E6E6"/>
        <w:rPr>
          <w:ins w:id="10612" w:author="CR#4239r3" w:date="2020-07-11T19:35:00Z"/>
        </w:rPr>
      </w:pPr>
      <w:ins w:id="10613" w:author="CR#4239r3" w:date="2020-07-11T19:35:00Z">
        <w:r>
          <w:tab/>
          <w:t>periodicity32</w:t>
        </w:r>
        <w:r>
          <w:tab/>
        </w:r>
        <w:r>
          <w:tab/>
          <w:t>INTEGER (1..31),</w:t>
        </w:r>
      </w:ins>
    </w:p>
    <w:p w:rsidR="00A171DB" w:rsidRDefault="00A171DB" w:rsidP="00A171DB">
      <w:pPr>
        <w:pStyle w:val="PL"/>
        <w:shd w:val="clear" w:color="auto" w:fill="E6E6E6"/>
        <w:rPr>
          <w:ins w:id="10614" w:author="CR#4239r3" w:date="2020-07-11T19:35:00Z"/>
        </w:rPr>
      </w:pPr>
      <w:ins w:id="10615" w:author="CR#4239r3" w:date="2020-07-11T19:35:00Z">
        <w:r>
          <w:tab/>
          <w:t>periodicity64</w:t>
        </w:r>
        <w:r>
          <w:tab/>
        </w:r>
        <w:r>
          <w:tab/>
          <w:t>INTEGER (1..63),</w:t>
        </w:r>
      </w:ins>
    </w:p>
    <w:p w:rsidR="00A171DB" w:rsidRDefault="00A171DB" w:rsidP="00A171DB">
      <w:pPr>
        <w:pStyle w:val="PL"/>
        <w:shd w:val="clear" w:color="auto" w:fill="E6E6E6"/>
        <w:rPr>
          <w:ins w:id="10616" w:author="CR#4239r3" w:date="2020-07-11T19:35:00Z"/>
        </w:rPr>
      </w:pPr>
      <w:ins w:id="10617" w:author="CR#4239r3" w:date="2020-07-11T19:35:00Z">
        <w:r>
          <w:tab/>
          <w:t>periodicity128</w:t>
        </w:r>
        <w:r>
          <w:tab/>
        </w:r>
        <w:r>
          <w:tab/>
          <w:t>INTEGER (1..127),</w:t>
        </w:r>
      </w:ins>
    </w:p>
    <w:p w:rsidR="00A171DB" w:rsidRDefault="00A171DB" w:rsidP="00A171DB">
      <w:pPr>
        <w:pStyle w:val="PL"/>
        <w:shd w:val="clear" w:color="auto" w:fill="E6E6E6"/>
        <w:rPr>
          <w:ins w:id="10618" w:author="CR#4239r3" w:date="2020-07-11T19:35:00Z"/>
        </w:rPr>
      </w:pPr>
      <w:ins w:id="10619" w:author="CR#4239r3" w:date="2020-07-11T19:35:00Z">
        <w:r>
          <w:tab/>
          <w:t>periodicity256</w:t>
        </w:r>
        <w:r>
          <w:tab/>
        </w:r>
        <w:r>
          <w:tab/>
          <w:t>INTEGER (1..255),</w:t>
        </w:r>
      </w:ins>
    </w:p>
    <w:p w:rsidR="00A171DB" w:rsidRDefault="00A171DB" w:rsidP="00A171DB">
      <w:pPr>
        <w:pStyle w:val="PL"/>
        <w:shd w:val="clear" w:color="auto" w:fill="E6E6E6"/>
        <w:rPr>
          <w:ins w:id="10620" w:author="CR#4239r3" w:date="2020-07-11T19:35:00Z"/>
        </w:rPr>
      </w:pPr>
      <w:ins w:id="10621" w:author="CR#4239r3" w:date="2020-07-11T19:35:00Z">
        <w:r>
          <w:tab/>
          <w:t>periodicity512</w:t>
        </w:r>
        <w:r>
          <w:tab/>
        </w:r>
        <w:r>
          <w:tab/>
          <w:t>INTEGER (1..511),</w:t>
        </w:r>
      </w:ins>
    </w:p>
    <w:p w:rsidR="00A171DB" w:rsidRDefault="00A171DB" w:rsidP="00A171DB">
      <w:pPr>
        <w:pStyle w:val="PL"/>
        <w:shd w:val="clear" w:color="auto" w:fill="E6E6E6"/>
        <w:rPr>
          <w:ins w:id="10622" w:author="CR#4239r3" w:date="2020-07-11T19:35:00Z"/>
        </w:rPr>
      </w:pPr>
      <w:ins w:id="10623" w:author="CR#4239r3" w:date="2020-07-11T19:35:00Z">
        <w:r>
          <w:tab/>
          <w:t>periodicity1024</w:t>
        </w:r>
        <w:r>
          <w:tab/>
        </w:r>
      </w:ins>
      <w:ins w:id="10624" w:author="Draft v2" w:date="2020-07-16T14:53:00Z">
        <w:r w:rsidR="00BB7AAC">
          <w:tab/>
        </w:r>
      </w:ins>
      <w:ins w:id="10625" w:author="CR#4239r3" w:date="2020-07-11T19:35:00Z">
        <w:r>
          <w:t>INTEGER (1..1023),</w:t>
        </w:r>
      </w:ins>
    </w:p>
    <w:p w:rsidR="00A171DB" w:rsidRDefault="00A171DB" w:rsidP="00A171DB">
      <w:pPr>
        <w:pStyle w:val="PL"/>
        <w:shd w:val="clear" w:color="auto" w:fill="E6E6E6"/>
        <w:rPr>
          <w:ins w:id="10626" w:author="CR#4239r3" w:date="2020-07-11T19:35:00Z"/>
        </w:rPr>
      </w:pPr>
      <w:ins w:id="10627" w:author="CR#4239r3" w:date="2020-07-11T19:35:00Z">
        <w:r>
          <w:tab/>
          <w:t>periodicity2048</w:t>
        </w:r>
        <w:r>
          <w:tab/>
        </w:r>
      </w:ins>
      <w:ins w:id="10628" w:author="Draft v2" w:date="2020-07-16T14:54:00Z">
        <w:r w:rsidR="00BB7AAC">
          <w:tab/>
        </w:r>
      </w:ins>
      <w:ins w:id="10629" w:author="CR#4239r3" w:date="2020-07-11T19:35:00Z">
        <w:r>
          <w:t>INTEGER (1..2047),</w:t>
        </w:r>
      </w:ins>
    </w:p>
    <w:p w:rsidR="00A171DB" w:rsidRDefault="00A171DB" w:rsidP="00A171DB">
      <w:pPr>
        <w:pStyle w:val="PL"/>
        <w:shd w:val="clear" w:color="auto" w:fill="E6E6E6"/>
        <w:rPr>
          <w:ins w:id="10630" w:author="CR#4239r3" w:date="2020-07-11T19:35:00Z"/>
        </w:rPr>
      </w:pPr>
      <w:ins w:id="10631" w:author="CR#4239r3" w:date="2020-07-11T19:35:00Z">
        <w:r>
          <w:lastRenderedPageBreak/>
          <w:tab/>
          <w:t>periodicity4096</w:t>
        </w:r>
        <w:r>
          <w:tab/>
        </w:r>
      </w:ins>
      <w:ins w:id="10632" w:author="Draft v2" w:date="2020-07-16T14:54:00Z">
        <w:r w:rsidR="00BB7AAC">
          <w:tab/>
        </w:r>
      </w:ins>
      <w:ins w:id="10633" w:author="CR#4239r3" w:date="2020-07-11T19:35:00Z">
        <w:r>
          <w:t>INTEGER (1..4095),</w:t>
        </w:r>
      </w:ins>
    </w:p>
    <w:p w:rsidR="00A171DB" w:rsidRDefault="00A171DB" w:rsidP="00A171DB">
      <w:pPr>
        <w:pStyle w:val="PL"/>
        <w:shd w:val="clear" w:color="auto" w:fill="E6E6E6"/>
        <w:rPr>
          <w:ins w:id="10634" w:author="CR#4239r3" w:date="2020-07-11T19:35:00Z"/>
        </w:rPr>
      </w:pPr>
      <w:ins w:id="10635" w:author="CR#4239r3" w:date="2020-07-11T19:35:00Z">
        <w:r>
          <w:tab/>
          <w:t>periodicity8192</w:t>
        </w:r>
        <w:r>
          <w:tab/>
        </w:r>
      </w:ins>
      <w:ins w:id="10636" w:author="Draft v2" w:date="2020-07-16T14:54:00Z">
        <w:r w:rsidR="00BB7AAC">
          <w:tab/>
        </w:r>
      </w:ins>
      <w:ins w:id="10637" w:author="CR#4239r3" w:date="2020-07-11T19:35:00Z">
        <w:r>
          <w:t>INTEGER (1..8191)</w:t>
        </w:r>
      </w:ins>
    </w:p>
    <w:p w:rsidR="00A171DB" w:rsidRDefault="00A171DB" w:rsidP="00A171DB">
      <w:pPr>
        <w:pStyle w:val="PL"/>
        <w:shd w:val="clear" w:color="auto" w:fill="E6E6E6"/>
        <w:rPr>
          <w:ins w:id="10638" w:author="CR#4239r3" w:date="2020-07-11T19:35:00Z"/>
        </w:rPr>
      </w:pPr>
      <w:ins w:id="10639" w:author="CR#4239r3" w:date="2020-07-11T19:35:00Z">
        <w:r>
          <w:t>}</w:t>
        </w:r>
      </w:ins>
    </w:p>
    <w:p w:rsidR="00A171DB" w:rsidRPr="000E4E7F" w:rsidRDefault="00A171DB" w:rsidP="00A171DB">
      <w:pPr>
        <w:pStyle w:val="PL"/>
        <w:shd w:val="clear" w:color="auto" w:fill="E6E6E6"/>
        <w:rPr>
          <w:ins w:id="10640" w:author="CR#4239r3" w:date="2020-07-11T19:35:00Z"/>
        </w:rPr>
      </w:pPr>
    </w:p>
    <w:p w:rsidR="00A171DB" w:rsidRPr="000E4E7F" w:rsidRDefault="00A171DB" w:rsidP="00A171DB">
      <w:pPr>
        <w:pStyle w:val="PL"/>
        <w:shd w:val="clear" w:color="auto" w:fill="E6E6E6"/>
        <w:rPr>
          <w:ins w:id="10641" w:author="CR#4239r3" w:date="2020-07-11T19:35:00Z"/>
        </w:rPr>
      </w:pPr>
      <w:ins w:id="10642" w:author="CR#4239r3" w:date="2020-07-11T19:35:00Z">
        <w:r w:rsidRPr="000E4E7F">
          <w:t>-- ASN1STOP</w:t>
        </w:r>
      </w:ins>
    </w:p>
    <w:p w:rsidR="00A171DB" w:rsidRPr="000E4E7F" w:rsidRDefault="00A171DB" w:rsidP="009722D5"/>
    <w:p w:rsidR="009722D5" w:rsidRPr="000E4E7F" w:rsidRDefault="009722D5" w:rsidP="009722D5">
      <w:pPr>
        <w:pStyle w:val="Heading4"/>
      </w:pPr>
      <w:bookmarkStart w:id="10643" w:name="_Toc20487310"/>
      <w:bookmarkStart w:id="10644" w:name="_Toc29342605"/>
      <w:bookmarkStart w:id="10645" w:name="_Toc29343744"/>
      <w:bookmarkStart w:id="10646" w:name="_Toc36567010"/>
      <w:bookmarkStart w:id="10647" w:name="_Toc36810450"/>
      <w:bookmarkStart w:id="10648" w:name="_Toc36846814"/>
      <w:bookmarkStart w:id="10649" w:name="_Toc36939467"/>
      <w:bookmarkStart w:id="10650" w:name="_Toc37082447"/>
      <w:r w:rsidRPr="000E4E7F">
        <w:t>–</w:t>
      </w:r>
      <w:r w:rsidRPr="000E4E7F">
        <w:tab/>
      </w:r>
      <w:r w:rsidRPr="000E4E7F">
        <w:rPr>
          <w:i/>
          <w:noProof/>
        </w:rPr>
        <w:t>PUSCH-Config</w:t>
      </w:r>
      <w:bookmarkEnd w:id="10643"/>
      <w:bookmarkEnd w:id="10644"/>
      <w:bookmarkEnd w:id="10645"/>
      <w:bookmarkEnd w:id="10646"/>
      <w:bookmarkEnd w:id="10647"/>
      <w:bookmarkEnd w:id="10648"/>
      <w:bookmarkEnd w:id="10649"/>
      <w:bookmarkEnd w:id="10650"/>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lastRenderedPageBreak/>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10651" w:name="_Hlk12458499"/>
      <w:r w:rsidRPr="000E4E7F">
        <w:t>PUSCH-ConfigDedicated</w:t>
      </w:r>
      <w:bookmarkEnd w:id="10651"/>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w:t>
      </w:r>
      <w:del w:id="10652" w:author="CR#4239r3" w:date="2020-07-11T19:36:00Z">
        <w:r w:rsidRPr="000E4E7F" w:rsidDel="00A171DB">
          <w:delText>Alloc</w:delText>
        </w:r>
      </w:del>
      <w:r w:rsidRPr="000E4E7F">
        <w:t>Config-r16</w:t>
      </w:r>
      <w:r w:rsidRPr="000E4E7F">
        <w:tab/>
      </w:r>
      <w:r w:rsidRPr="000E4E7F">
        <w:tab/>
      </w:r>
      <w:ins w:id="10653" w:author="CR#4239r3" w:date="2020-07-11T19:37:00Z">
        <w:r w:rsidR="00A171DB">
          <w:t>SetupRelease {CE</w:t>
        </w:r>
        <w:r w:rsidR="00A171DB" w:rsidRPr="000E4E7F">
          <w:t>-P</w:t>
        </w:r>
        <w:r w:rsidR="00A171DB">
          <w:t>U</w:t>
        </w:r>
        <w:r w:rsidR="00A171DB" w:rsidRPr="000E4E7F">
          <w:t>SCH-MultiTB-Config-r16</w:t>
        </w:r>
        <w:r w:rsidR="00A171DB">
          <w:t>}</w:t>
        </w:r>
      </w:ins>
      <w:del w:id="10654" w:author="CR#4239r3" w:date="2020-07-11T19:37:00Z">
        <w:r w:rsidRPr="000E4E7F" w:rsidDel="00A171DB">
          <w:delText>CHOICE {</w:delText>
        </w:r>
      </w:del>
    </w:p>
    <w:p w:rsidR="00505A98" w:rsidRPr="000E4E7F" w:rsidDel="00A171DB" w:rsidRDefault="00505A98" w:rsidP="00505A98">
      <w:pPr>
        <w:pStyle w:val="PL"/>
        <w:shd w:val="clear" w:color="auto" w:fill="E6E6E6"/>
        <w:rPr>
          <w:del w:id="10655" w:author="CR#4239r3" w:date="2020-07-11T19:37:00Z"/>
        </w:rPr>
      </w:pPr>
      <w:del w:id="10656" w:author="CR#4239r3" w:date="2020-07-11T19:37: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657" w:author="CR#4239r3" w:date="2020-07-11T19:37:00Z"/>
        </w:rPr>
      </w:pPr>
      <w:del w:id="10658" w:author="CR#4239r3" w:date="2020-07-11T19:37: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659" w:author="CR#4239r3" w:date="2020-07-11T19:37:00Z"/>
        </w:rPr>
      </w:pPr>
      <w:del w:id="10660" w:author="CR#4239r3" w:date="2020-07-11T19:37:00Z">
        <w:r w:rsidRPr="000E4E7F" w:rsidDel="00A171DB">
          <w:tab/>
        </w:r>
        <w:r w:rsidRPr="000E4E7F" w:rsidDel="00A171DB">
          <w:tab/>
        </w:r>
        <w:r w:rsidRPr="000E4E7F" w:rsidDel="00A171DB">
          <w:tab/>
          <w:delText>ce-PUSCH-MultiTB-Interleaving-r16</w:delText>
        </w:r>
        <w:r w:rsidRPr="000E4E7F" w:rsidDel="00A171DB">
          <w:tab/>
          <w:delText>ENUMERATED {on}</w:delText>
        </w:r>
        <w:r w:rsidRPr="000E4E7F" w:rsidDel="00A171DB">
          <w:tab/>
        </w:r>
        <w:r w:rsidRPr="000E4E7F" w:rsidDel="00A171DB">
          <w:tab/>
          <w:delText>OPTIONAL</w:delText>
        </w:r>
        <w:r w:rsidRPr="000E4E7F" w:rsidDel="00A171DB">
          <w:tab/>
          <w:delText>-- Need OR</w:delText>
        </w:r>
      </w:del>
    </w:p>
    <w:p w:rsidR="00505A98" w:rsidRPr="000E4E7F" w:rsidDel="00A171DB" w:rsidRDefault="00505A98" w:rsidP="00505A98">
      <w:pPr>
        <w:pStyle w:val="PL"/>
        <w:shd w:val="clear" w:color="auto" w:fill="E6E6E6"/>
        <w:rPr>
          <w:del w:id="10661" w:author="CR#4239r3" w:date="2020-07-11T19:37:00Z"/>
        </w:rPr>
      </w:pPr>
      <w:del w:id="10662" w:author="CR#4239r3" w:date="2020-07-11T19:37:00Z">
        <w:r w:rsidRPr="000E4E7F" w:rsidDel="00A171DB">
          <w:tab/>
        </w:r>
        <w:r w:rsidRPr="000E4E7F" w:rsidDel="00A171DB">
          <w:tab/>
          <w:delText>}</w:delText>
        </w:r>
      </w:del>
    </w:p>
    <w:p w:rsidR="00505A98" w:rsidRPr="000E4E7F" w:rsidDel="00A171DB" w:rsidRDefault="00505A98" w:rsidP="00505A98">
      <w:pPr>
        <w:pStyle w:val="PL"/>
        <w:shd w:val="clear" w:color="auto" w:fill="E6E6E6"/>
        <w:rPr>
          <w:del w:id="10663" w:author="CR#4239r3" w:date="2020-07-11T19:37:00Z"/>
        </w:rPr>
      </w:pPr>
      <w:del w:id="10664" w:author="CR#4239r3" w:date="2020-07-11T19:37:00Z">
        <w:r w:rsidRPr="000E4E7F" w:rsidDel="00A171DB">
          <w:tab/>
          <w:delText>}</w:delText>
        </w:r>
      </w:del>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lastRenderedPageBreak/>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0665" w:author="CR#4239r3" w:date="2020-07-11T19:38:00Z"/>
        </w:rPr>
      </w:pPr>
    </w:p>
    <w:p w:rsidR="00A171DB" w:rsidRDefault="00A171DB" w:rsidP="00A171DB">
      <w:pPr>
        <w:pStyle w:val="PL"/>
        <w:shd w:val="clear" w:color="auto" w:fill="E6E6E6"/>
        <w:rPr>
          <w:ins w:id="10666" w:author="CR#4239r3" w:date="2020-07-11T19:37:00Z"/>
        </w:rPr>
      </w:pPr>
      <w:ins w:id="10667" w:author="CR#4239r3" w:date="2020-07-11T19:37:00Z">
        <w:r>
          <w:t>CE-PUSCH-MultiTB-Config-r16</w:t>
        </w:r>
        <w:r>
          <w:tab/>
          <w:t xml:space="preserve"> ::=</w:t>
        </w:r>
        <w:r>
          <w:tab/>
          <w:t>SEQUENCE {</w:t>
        </w:r>
      </w:ins>
    </w:p>
    <w:p w:rsidR="00A171DB" w:rsidRDefault="00A171DB" w:rsidP="00A171DB">
      <w:pPr>
        <w:pStyle w:val="PL"/>
        <w:shd w:val="clear" w:color="auto" w:fill="E6E6E6"/>
        <w:rPr>
          <w:ins w:id="10668" w:author="CR#4239r3" w:date="2020-07-11T19:37:00Z"/>
        </w:rPr>
      </w:pPr>
      <w:ins w:id="10669" w:author="CR#4239r3" w:date="2020-07-11T19:37:00Z">
        <w:r>
          <w:tab/>
          <w:t>interleaving-r16</w:t>
        </w:r>
        <w:r>
          <w:tab/>
        </w:r>
        <w:r>
          <w:tab/>
        </w:r>
        <w:r>
          <w:tab/>
        </w:r>
        <w:r>
          <w:tab/>
        </w:r>
        <w:r>
          <w:tab/>
        </w:r>
        <w:r>
          <w:tab/>
          <w:t>ENUMERATED {on}</w:t>
        </w:r>
        <w:r>
          <w:tab/>
        </w:r>
        <w:r>
          <w:tab/>
        </w:r>
        <w:r>
          <w:tab/>
          <w:t>OPTIONAL</w:t>
        </w:r>
        <w:r>
          <w:tab/>
          <w:t>-- Need OR</w:t>
        </w:r>
      </w:ins>
    </w:p>
    <w:p w:rsidR="00A171DB" w:rsidRDefault="00A171DB" w:rsidP="00A171DB">
      <w:pPr>
        <w:pStyle w:val="PL"/>
        <w:shd w:val="clear" w:color="auto" w:fill="E6E6E6"/>
        <w:rPr>
          <w:ins w:id="10670" w:author="CR#4239r3" w:date="2020-07-11T19:37:00Z"/>
        </w:rPr>
      </w:pPr>
      <w:ins w:id="10671" w:author="CR#4239r3" w:date="2020-07-11T19:37: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80" type="#_x0000_t75" style="width:48.75pt;height:20.25pt" o:ole="">
                  <v:imagedata r:id="rId307" o:title=""/>
                </v:shape>
                <o:OLEObject Type="Embed" ProgID="Equation.3" ShapeID="_x0000_i1180" DrawAspect="Content" ObjectID="_1656768660" r:id="rId308"/>
              </w:object>
            </w:r>
            <w:r w:rsidRPr="000E4E7F">
              <w:rPr>
                <w:lang w:eastAsia="en-GB"/>
              </w:rPr>
              <w:t>,</w:t>
            </w:r>
            <w:r w:rsidRPr="000E4E7F">
              <w:rPr>
                <w:rFonts w:eastAsia="SimSun"/>
                <w:position w:val="-14"/>
                <w:lang w:eastAsia="zh-CN"/>
              </w:rPr>
              <w:object w:dxaOrig="980" w:dyaOrig="400">
                <v:shape id="_x0000_i1181" type="#_x0000_t75" style="width:48.75pt;height:20.25pt" o:ole="">
                  <v:imagedata r:id="rId309" o:title=""/>
                </v:shape>
                <o:OLEObject Type="Embed" ProgID="Equation.3" ShapeID="_x0000_i1181" DrawAspect="Content" ObjectID="_1656768661" r:id="rId310"/>
              </w:object>
            </w:r>
            <w:r w:rsidRPr="000E4E7F">
              <w:rPr>
                <w:rFonts w:eastAsia="SimSun"/>
                <w:lang w:eastAsia="zh-CN"/>
              </w:rPr>
              <w:t xml:space="preserve">, </w:t>
            </w:r>
            <w:r w:rsidR="00840EF2" w:rsidRPr="000E4E7F">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82" type="#_x0000_t75" style="width:48.75pt;height:20.25pt" o:ole="">
                  <v:imagedata r:id="rId312" o:title=""/>
                </v:shape>
                <o:OLEObject Type="Embed" ProgID="Equation.3" ShapeID="_x0000_i1182" DrawAspect="Content" ObjectID="_1656768662"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83" type="#_x0000_t75" style="width:48.75pt;height:20.25pt" o:ole="">
                  <v:imagedata r:id="rId315" o:title=""/>
                </v:shape>
                <o:OLEObject Type="Embed" ProgID="Equation.3" ShapeID="_x0000_i1183" DrawAspect="Content" ObjectID="_1656768663" r:id="rId316"/>
              </w:object>
            </w:r>
            <w:r w:rsidRPr="000E4E7F">
              <w:rPr>
                <w:rFonts w:eastAsia="SimSun"/>
                <w:lang w:eastAsia="zh-CN"/>
              </w:rPr>
              <w:t>,</w:t>
            </w:r>
            <w:r w:rsidR="00840EF2" w:rsidRPr="000E4E7F">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84" type="#_x0000_t75" style="width:62.25pt;height:20.25pt" o:ole="">
                  <v:imagedata r:id="rId318" o:title=""/>
                </v:shape>
                <o:OLEObject Type="Embed" ProgID="Equation.3" ShapeID="_x0000_i1184" DrawAspect="Content" ObjectID="_1656768664"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5" type="#_x0000_t75" style="width:24.75pt;height:20.25pt" o:ole="">
                  <v:imagedata r:id="rId322" o:title=""/>
                </v:shape>
                <o:OLEObject Type="Embed" ProgID="Equation.3" ShapeID="_x0000_i1185" DrawAspect="Content" ObjectID="_1656768665"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6" type="#_x0000_t75" style="width:24.75pt;height:20.25pt" o:ole="">
                  <v:imagedata r:id="rId322" o:title=""/>
                </v:shape>
                <o:OLEObject Type="Embed" ProgID="Equation.3" ShapeID="_x0000_i1186" DrawAspect="Content" ObjectID="_1656768666"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7" type="#_x0000_t75" style="width:24.75pt;height:20.25pt" o:ole="">
                  <v:imagedata r:id="rId325" o:title=""/>
                </v:shape>
                <o:OLEObject Type="Embed" ProgID="Equation.3" ShapeID="_x0000_i1187" DrawAspect="Content" ObjectID="_1656768667"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8" type="#_x0000_t75" style="width:24.75pt;height:20.25pt" o:ole="">
                  <v:imagedata r:id="rId325" o:title=""/>
                </v:shape>
                <o:OLEObject Type="Embed" ProgID="Equation.3" ShapeID="_x0000_i1188" DrawAspect="Content" ObjectID="_1656768668"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lastRenderedPageBreak/>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w:t>
            </w:r>
            <w:del w:id="10672" w:author="CR#4239r3" w:date="2020-07-11T19:38:00Z">
              <w:r w:rsidRPr="000E4E7F" w:rsidDel="00A171DB">
                <w:rPr>
                  <w:b/>
                  <w:bCs/>
                  <w:i/>
                  <w:iCs/>
                </w:rPr>
                <w:delText>Alloc</w:delText>
              </w:r>
            </w:del>
            <w:r w:rsidRPr="000E4E7F">
              <w:rPr>
                <w:b/>
                <w:bCs/>
                <w:i/>
                <w:iCs/>
              </w:rPr>
              <w:t>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A171DB" w:rsidTr="00505A98">
        <w:trPr>
          <w:cantSplit/>
          <w:del w:id="10673" w:author="CR#4239r3" w:date="2020-07-11T19:38: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674" w:author="CR#4239r3" w:date="2020-07-11T19:38:00Z"/>
                <w:b/>
                <w:i/>
                <w:lang w:eastAsia="en-GB"/>
              </w:rPr>
            </w:pPr>
            <w:del w:id="10675" w:author="CR#4239r3" w:date="2020-07-11T19:38:00Z">
              <w:r w:rsidRPr="000E4E7F" w:rsidDel="00A171DB">
                <w:rPr>
                  <w:b/>
                  <w:i/>
                  <w:lang w:eastAsia="en-GB"/>
                </w:rPr>
                <w:delText>ce-PUSCH-MultiTB-Interleaving</w:delText>
              </w:r>
            </w:del>
          </w:p>
          <w:p w:rsidR="00505A98" w:rsidRPr="000E4E7F" w:rsidDel="00A171DB" w:rsidRDefault="00505A98" w:rsidP="003C0A8B">
            <w:pPr>
              <w:pStyle w:val="TAL"/>
              <w:rPr>
                <w:del w:id="10676" w:author="CR#4239r3" w:date="2020-07-11T19:38:00Z"/>
                <w:bCs/>
                <w:iCs/>
                <w:lang w:eastAsia="en-GB"/>
              </w:rPr>
            </w:pPr>
            <w:del w:id="10677" w:author="CR#4239r3" w:date="2020-07-11T19:38:00Z">
              <w:r w:rsidRPr="000E4E7F" w:rsidDel="00A171DB">
                <w:rPr>
                  <w:bCs/>
                  <w:iCs/>
                  <w:lang w:eastAsia="en-GB"/>
                </w:rPr>
                <w:delText>Indicates whether interleaving for UL multi-TB scheduling is enabled, see TS 36.213 [23], clause 8.0.</w:delText>
              </w:r>
            </w:del>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A171DB" w:rsidRPr="000E4E7F" w:rsidTr="00505A98">
        <w:trPr>
          <w:gridAfter w:val="1"/>
          <w:wAfter w:w="6" w:type="dxa"/>
          <w:cantSplit/>
          <w:ins w:id="10678" w:author="CR#4239r3" w:date="2020-07-11T19:39:00Z"/>
        </w:trPr>
        <w:tc>
          <w:tcPr>
            <w:tcW w:w="9639" w:type="dxa"/>
          </w:tcPr>
          <w:p w:rsidR="00A171DB" w:rsidRPr="000E4E7F" w:rsidRDefault="00A171DB" w:rsidP="00A171DB">
            <w:pPr>
              <w:pStyle w:val="TAL"/>
              <w:rPr>
                <w:ins w:id="10679" w:author="CR#4239r3" w:date="2020-07-11T19:39:00Z"/>
                <w:b/>
                <w:i/>
                <w:lang w:eastAsia="en-GB"/>
              </w:rPr>
            </w:pPr>
            <w:ins w:id="10680" w:author="CR#4239r3" w:date="2020-07-11T19:39:00Z">
              <w:r>
                <w:rPr>
                  <w:b/>
                  <w:i/>
                  <w:lang w:val="en-US" w:eastAsia="en-GB"/>
                </w:rPr>
                <w:t>i</w:t>
              </w:r>
              <w:r w:rsidRPr="000E4E7F">
                <w:rPr>
                  <w:b/>
                  <w:i/>
                  <w:lang w:eastAsia="en-GB"/>
                </w:rPr>
                <w:t>nterleaving</w:t>
              </w:r>
            </w:ins>
          </w:p>
          <w:p w:rsidR="00A171DB" w:rsidRPr="000E4E7F" w:rsidRDefault="00A171DB" w:rsidP="00A171DB">
            <w:pPr>
              <w:pStyle w:val="TAL"/>
              <w:rPr>
                <w:ins w:id="10681" w:author="CR#4239r3" w:date="2020-07-11T19:39:00Z"/>
                <w:b/>
                <w:i/>
                <w:noProof/>
                <w:lang w:eastAsia="en-GB"/>
              </w:rPr>
            </w:pPr>
            <w:ins w:id="10682" w:author="CR#4239r3" w:date="2020-07-11T19:39:00Z">
              <w:r w:rsidRPr="000E4E7F">
                <w:rPr>
                  <w:bCs/>
                  <w:iCs/>
                  <w:lang w:eastAsia="en-GB"/>
                </w:rPr>
                <w:t>Indicates whether interleaving for UL multi-TB scheduling is enabled, see TS 36.213 [23], clause 8.0.</w:t>
              </w:r>
            </w:ins>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89" type="#_x0000_t75" style="width:45pt;height:17.25pt" o:ole="">
                  <v:imagedata r:id="rId328" o:title=""/>
                </v:shape>
                <o:OLEObject Type="Embed" ProgID="Equation.3" ShapeID="_x0000_i1189" DrawAspect="Content" ObjectID="_1656768669"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90" type="#_x0000_t75" style="width:33.75pt;height:18pt" o:ole="">
                  <v:imagedata r:id="rId330" o:title=""/>
                </v:shape>
                <o:OLEObject Type="Embed" ProgID="Equation.3" ShapeID="_x0000_i1190" DrawAspect="Content" ObjectID="_1656768670"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91" type="#_x0000_t75" style="width:23.25pt;height:17.25pt" o:ole="">
                  <v:imagedata r:id="rId332" o:title=""/>
                </v:shape>
                <o:OLEObject Type="Embed" ProgID="Equation.3" ShapeID="_x0000_i1191" DrawAspect="Content" ObjectID="_1656768671"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92" type="#_x0000_t75" style="width:33.75pt;height:18.75pt" o:ole="">
                  <v:imagedata r:id="rId334" o:title=""/>
                </v:shape>
                <o:OLEObject Type="Embed" ProgID="Equation.3" ShapeID="_x0000_i1192" DrawAspect="Content" ObjectID="_1656768672"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10683" w:name="_Toc20487311"/>
      <w:bookmarkStart w:id="10684" w:name="_Toc29342606"/>
      <w:bookmarkStart w:id="10685" w:name="_Toc29343745"/>
      <w:bookmarkStart w:id="10686" w:name="_Toc36567011"/>
      <w:bookmarkStart w:id="10687" w:name="_Toc36810451"/>
      <w:bookmarkStart w:id="10688" w:name="_Toc36846815"/>
      <w:bookmarkStart w:id="10689" w:name="_Toc36939468"/>
      <w:bookmarkStart w:id="10690" w:name="_Toc37082448"/>
      <w:r w:rsidRPr="000E4E7F">
        <w:t>–</w:t>
      </w:r>
      <w:r w:rsidRPr="000E4E7F">
        <w:tab/>
      </w:r>
      <w:r w:rsidRPr="000E4E7F">
        <w:rPr>
          <w:i/>
          <w:noProof/>
        </w:rPr>
        <w:t>RACH-ConfigCommon</w:t>
      </w:r>
      <w:bookmarkEnd w:id="10683"/>
      <w:bookmarkEnd w:id="10684"/>
      <w:bookmarkEnd w:id="10685"/>
      <w:bookmarkEnd w:id="10686"/>
      <w:bookmarkEnd w:id="10687"/>
      <w:bookmarkEnd w:id="10688"/>
      <w:bookmarkEnd w:id="10689"/>
      <w:bookmarkEnd w:id="10690"/>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10691"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10691"/>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lastRenderedPageBreak/>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0692" w:name="_Toc20487312"/>
      <w:bookmarkStart w:id="10693" w:name="_Toc29342607"/>
      <w:bookmarkStart w:id="10694" w:name="_Toc29343746"/>
      <w:bookmarkStart w:id="10695" w:name="_Toc36567012"/>
      <w:bookmarkStart w:id="10696" w:name="_Toc36810452"/>
      <w:bookmarkStart w:id="10697" w:name="_Toc36846816"/>
      <w:bookmarkStart w:id="10698" w:name="_Toc36939469"/>
      <w:bookmarkStart w:id="10699" w:name="_Toc37082449"/>
      <w:r w:rsidRPr="000E4E7F">
        <w:t>–</w:t>
      </w:r>
      <w:r w:rsidRPr="000E4E7F">
        <w:tab/>
      </w:r>
      <w:r w:rsidRPr="000E4E7F">
        <w:rPr>
          <w:i/>
          <w:noProof/>
        </w:rPr>
        <w:t>RACH-ConfigDedicated</w:t>
      </w:r>
      <w:bookmarkEnd w:id="10692"/>
      <w:bookmarkEnd w:id="10693"/>
      <w:bookmarkEnd w:id="10694"/>
      <w:bookmarkEnd w:id="10695"/>
      <w:bookmarkEnd w:id="10696"/>
      <w:bookmarkEnd w:id="10697"/>
      <w:bookmarkEnd w:id="10698"/>
      <w:bookmarkEnd w:id="10699"/>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10700" w:name="_Toc20487313"/>
      <w:bookmarkStart w:id="10701" w:name="_Toc29342608"/>
      <w:bookmarkStart w:id="10702" w:name="_Toc29343747"/>
      <w:bookmarkStart w:id="10703" w:name="_Toc36567013"/>
      <w:bookmarkStart w:id="10704" w:name="_Toc36810453"/>
      <w:bookmarkStart w:id="10705" w:name="_Toc36846817"/>
      <w:bookmarkStart w:id="10706" w:name="_Toc36939470"/>
      <w:bookmarkStart w:id="10707" w:name="_Toc37082450"/>
      <w:r w:rsidRPr="000E4E7F">
        <w:t>–</w:t>
      </w:r>
      <w:r w:rsidRPr="000E4E7F">
        <w:tab/>
      </w:r>
      <w:r w:rsidRPr="000E4E7F">
        <w:rPr>
          <w:i/>
        </w:rPr>
        <w:t>RadioResource</w:t>
      </w:r>
      <w:r w:rsidRPr="000E4E7F">
        <w:rPr>
          <w:i/>
          <w:noProof/>
        </w:rPr>
        <w:t>ConfigCommon</w:t>
      </w:r>
      <w:bookmarkEnd w:id="10700"/>
      <w:bookmarkEnd w:id="10701"/>
      <w:bookmarkEnd w:id="10702"/>
      <w:bookmarkEnd w:id="10703"/>
      <w:bookmarkEnd w:id="10704"/>
      <w:bookmarkEnd w:id="10705"/>
      <w:bookmarkEnd w:id="10706"/>
      <w:bookmarkEnd w:id="10707"/>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10708" w:name="OLE_LINK54"/>
      <w:bookmarkStart w:id="10709" w:name="OLE_LINK55"/>
      <w:r w:rsidRPr="000E4E7F">
        <w:t>SoundingRS-UL-ConfigCommon</w:t>
      </w:r>
      <w:bookmarkEnd w:id="10708"/>
      <w:bookmarkEnd w:id="10709"/>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Default="001B0237" w:rsidP="001B0237">
      <w:pPr>
        <w:pStyle w:val="PL"/>
        <w:shd w:val="clear" w:color="auto" w:fill="E6E6E6"/>
      </w:pPr>
      <w:r w:rsidRPr="000E4E7F">
        <w:tab/>
        <w:t>[[</w:t>
      </w:r>
    </w:p>
    <w:p w:rsidR="00387C9D" w:rsidRPr="000E4E7F" w:rsidRDefault="00387C9D" w:rsidP="001B0237">
      <w:pPr>
        <w:pStyle w:val="PL"/>
        <w:shd w:val="clear" w:color="auto" w:fill="E6E6E6"/>
        <w:rPr>
          <w:ins w:id="10710" w:author="CR#4344" w:date="2020-07-14T11:20:00Z"/>
        </w:rPr>
      </w:pPr>
      <w:ins w:id="10711" w:author="CR#4344" w:date="2020-07-14T11:20:00Z">
        <w:r>
          <w:tab/>
        </w:r>
        <w:r>
          <w:tab/>
        </w:r>
        <w:r w:rsidRPr="000E4E7F">
          <w:t>wus-Config-v1</w:t>
        </w:r>
        <w:r>
          <w:t>6xy</w:t>
        </w:r>
        <w:r w:rsidRPr="000E4E7F">
          <w:tab/>
        </w:r>
        <w:r w:rsidRPr="000E4E7F">
          <w:tab/>
        </w:r>
        <w:r w:rsidRPr="000E4E7F">
          <w:tab/>
        </w:r>
        <w:r w:rsidRPr="000E4E7F">
          <w:tab/>
          <w:t>WUS-Config-v1</w:t>
        </w:r>
        <w:r>
          <w:t>6xy</w:t>
        </w:r>
        <w:r w:rsidRPr="000E4E7F">
          <w:tab/>
        </w:r>
        <w:r w:rsidRPr="000E4E7F">
          <w:tab/>
        </w:r>
        <w:r w:rsidRPr="000E4E7F">
          <w:tab/>
        </w:r>
        <w:r w:rsidRPr="000E4E7F">
          <w:tab/>
        </w:r>
        <w:r w:rsidRPr="000E4E7F">
          <w:tab/>
          <w:t>OPTIONAL</w:t>
        </w:r>
        <w:r>
          <w:t>,</w:t>
        </w:r>
        <w:r w:rsidRPr="000E4E7F">
          <w:tab/>
          <w:t>-- Need</w:t>
        </w:r>
      </w:ins>
      <w:ins w:id="10712" w:author="CR#4344" w:date="2020-07-14T11:21:00Z">
        <w:r>
          <w:t xml:space="preserve"> OR</w:t>
        </w:r>
      </w:ins>
    </w:p>
    <w:p w:rsidR="001B0237" w:rsidRPr="000E4E7F" w:rsidRDefault="001B0237">
      <w:pPr>
        <w:pStyle w:val="PL"/>
        <w:shd w:val="clear" w:color="auto" w:fill="E6E6E6"/>
        <w:pPrChange w:id="10713" w:author="CR#4239r3" w:date="2020-07-11T19:40:00Z">
          <w:pPr>
            <w:pStyle w:val="PL"/>
            <w:shd w:val="clear" w:color="auto" w:fill="E6E6E6"/>
            <w:tabs>
              <w:tab w:val="clear" w:pos="3072"/>
              <w:tab w:val="clear" w:pos="6144"/>
            </w:tabs>
          </w:pPr>
        </w:pPrChange>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Del="00387C9D" w:rsidRDefault="00505A98" w:rsidP="00505A98">
      <w:pPr>
        <w:pStyle w:val="PL"/>
        <w:shd w:val="clear" w:color="auto" w:fill="E6E6E6"/>
        <w:rPr>
          <w:del w:id="10714" w:author="CR#4344" w:date="2020-07-14T11:21:00Z"/>
        </w:rPr>
      </w:pPr>
      <w:del w:id="10715" w:author="CR#4344" w:date="2020-07-14T11:21:00Z">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r>
        <w:r w:rsidRPr="000E4E7F" w:rsidDel="00387C9D">
          <w:tab/>
          <w:delText>OPTIONAL,</w:delText>
        </w:r>
        <w:r w:rsidRPr="000E4E7F" w:rsidDel="00387C9D">
          <w:tab/>
          <w:delText>-- Need O</w:delText>
        </w:r>
        <w:r w:rsidR="00961B58" w:rsidRPr="000E4E7F" w:rsidDel="00387C9D">
          <w:delText>R</w:delText>
        </w:r>
      </w:del>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10716" w:author="CR#4239r3" w:date="2020-07-11T19:40:00Z">
        <w:r w:rsidR="00A171DB">
          <w:t>,</w:t>
        </w:r>
      </w:ins>
      <w:r w:rsidRPr="000E4E7F">
        <w:tab/>
        <w:t>-- Need OR</w:t>
      </w:r>
    </w:p>
    <w:p w:rsidR="00A171DB" w:rsidRPr="00A171DB" w:rsidRDefault="00A171DB" w:rsidP="00A171DB">
      <w:pPr>
        <w:pStyle w:val="PL"/>
        <w:shd w:val="clear" w:color="auto" w:fill="E6E6E6"/>
        <w:rPr>
          <w:ins w:id="10717" w:author="CR#4239r3" w:date="2020-07-11T19:42:00Z"/>
          <w:lang w:val="en-US"/>
        </w:rPr>
      </w:pPr>
      <w:ins w:id="10718" w:author="CR#4239r3" w:date="2020-07-11T19:42:00Z">
        <w:r w:rsidRPr="00A171DB">
          <w:rPr>
            <w:lang w:val="en-US"/>
          </w:rPr>
          <w:tab/>
        </w:r>
        <w:r w:rsidRPr="00A171DB">
          <w:rPr>
            <w:lang w:val="en-US"/>
          </w:rPr>
          <w:tab/>
          <w:t>rss-MeasConfig-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Default="00A171DB" w:rsidP="00A171DB">
      <w:pPr>
        <w:pStyle w:val="PL"/>
        <w:shd w:val="clear" w:color="auto" w:fill="E6E6E6"/>
        <w:rPr>
          <w:ins w:id="10719" w:author="CR#4239r3" w:date="2020-07-11T19:40:00Z"/>
          <w:lang w:val="en-US"/>
        </w:rPr>
      </w:pPr>
      <w:ins w:id="10720" w:author="CR#4239r3" w:date="2020-07-11T19:42:00Z">
        <w:r w:rsidRPr="00A171DB">
          <w:rPr>
            <w:lang w:val="en-US"/>
          </w:rPr>
          <w:tab/>
        </w:r>
        <w:r w:rsidRPr="00A171DB">
          <w:rPr>
            <w:lang w:val="en-US"/>
          </w:rPr>
          <w:tab/>
          <w:t>rss-MeasNonNCL-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Pr="00AE01BD" w:rsidRDefault="00A171DB" w:rsidP="00A171DB">
      <w:pPr>
        <w:pStyle w:val="PL"/>
        <w:shd w:val="clear" w:color="auto" w:fill="E6E6E6"/>
        <w:rPr>
          <w:ins w:id="10721" w:author="CR#4239r3" w:date="2020-07-11T19:40:00Z"/>
          <w:rFonts w:eastAsia="Batang"/>
          <w:lang w:eastAsia="sv-SE"/>
        </w:rPr>
      </w:pPr>
      <w:ins w:id="10722" w:author="CR#4239r3" w:date="2020-07-11T19:40:00Z">
        <w:r>
          <w:tab/>
        </w:r>
        <w:r w:rsidRPr="000E4E7F">
          <w:tab/>
        </w:r>
        <w:r>
          <w:t>puncturedSubcarriersDL-r16</w:t>
        </w:r>
        <w:r>
          <w:tab/>
        </w:r>
      </w:ins>
      <w:ins w:id="10723" w:author="CR#4239r3" w:date="2020-07-11T19:41:00Z">
        <w:r>
          <w:tab/>
        </w:r>
      </w:ins>
      <w:ins w:id="10724" w:author="CR#4239r3" w:date="2020-07-11T19:40:00Z">
        <w:r w:rsidRPr="000E4E7F">
          <w:t>BIT STRING (SIZE (</w:t>
        </w:r>
        <w:r>
          <w:t>2</w:t>
        </w:r>
        <w:r w:rsidRPr="000E4E7F">
          <w:t>))</w:t>
        </w:r>
        <w:r w:rsidRPr="000E4E7F">
          <w:tab/>
        </w:r>
        <w:r>
          <w:tab/>
        </w:r>
        <w:r>
          <w:tab/>
        </w:r>
      </w:ins>
      <w:ins w:id="10725" w:author="CR#4239r3" w:date="2020-07-11T19:41:00Z">
        <w:r>
          <w:tab/>
        </w:r>
      </w:ins>
      <w:ins w:id="10726" w:author="CR#4239r3" w:date="2020-07-11T19:40:00Z">
        <w:r w:rsidRPr="000E4E7F">
          <w:t>OPTIONAL</w:t>
        </w:r>
      </w:ins>
      <w:ins w:id="10727" w:author="CR#4326r2" w:date="2020-07-13T23:30:00Z">
        <w:r w:rsidR="006D704B">
          <w:t>,</w:t>
        </w:r>
      </w:ins>
      <w:ins w:id="10728" w:author="CR#4239r3" w:date="2020-07-11T19:40:00Z">
        <w:r>
          <w:tab/>
          <w:t>-- Need OR</w:t>
        </w:r>
      </w:ins>
    </w:p>
    <w:p w:rsidR="005B22DC" w:rsidRPr="005B22DC" w:rsidRDefault="006D704B" w:rsidP="006D704B">
      <w:pPr>
        <w:pStyle w:val="PL"/>
        <w:shd w:val="clear" w:color="auto" w:fill="E6E6E6"/>
        <w:rPr>
          <w:ins w:id="10729" w:author="CR#4326r2" w:date="2020-07-13T23:27:00Z"/>
          <w:rFonts w:eastAsiaTheme="minorEastAsia"/>
          <w:rPrChange w:id="10730" w:author="Draft v2" w:date="2020-07-17T11:34:00Z">
            <w:rPr>
              <w:ins w:id="10731" w:author="CR#4326r2" w:date="2020-07-13T23:27:00Z"/>
            </w:rPr>
          </w:rPrChange>
        </w:rPr>
      </w:pPr>
      <w:ins w:id="10732" w:author="CR#4326r2" w:date="2020-07-13T23:27:00Z">
        <w:r>
          <w:tab/>
        </w:r>
        <w:r>
          <w:tab/>
        </w:r>
        <w:r w:rsidRPr="00C875E4">
          <w:t>highSpeed</w:t>
        </w:r>
      </w:ins>
      <w:ins w:id="10733" w:author="Draft v2" w:date="2020-07-16T15:04:00Z">
        <w:r w:rsidR="00674E80">
          <w:t>InterRAT</w:t>
        </w:r>
      </w:ins>
      <w:ins w:id="10734" w:author="CR#4326r2" w:date="2020-07-13T23:27:00Z">
        <w:del w:id="10735" w:author="Draft v2" w:date="2020-07-16T15:04:00Z">
          <w:r w:rsidRPr="00C875E4" w:rsidDel="00674E80">
            <w:delText>Config</w:delText>
          </w:r>
        </w:del>
      </w:ins>
      <w:ins w:id="10736" w:author="Draft v2" w:date="2020-07-16T15:04:00Z">
        <w:r w:rsidR="00674E80">
          <w:t>-</w:t>
        </w:r>
      </w:ins>
      <w:ins w:id="10737" w:author="CR#4326r2" w:date="2020-07-13T23:27:00Z">
        <w:r w:rsidRPr="00C875E4">
          <w:t>NR-r16</w:t>
        </w:r>
        <w:r w:rsidRPr="00C875E4">
          <w:tab/>
        </w:r>
        <w:r w:rsidRPr="00C875E4">
          <w:tab/>
        </w:r>
        <w:del w:id="10738" w:author="Draft v2" w:date="2020-07-16T15:05:00Z">
          <w:r w:rsidDel="00674E80">
            <w:tab/>
          </w:r>
          <w:r w:rsidRPr="00C875E4" w:rsidDel="00674E80">
            <w:delText>HighSpeedConfigNR-r16</w:delText>
          </w:r>
        </w:del>
      </w:ins>
      <w:ins w:id="10739" w:author="Draft v2" w:date="2020-07-16T15:05:00Z">
        <w:r w:rsidR="00674E80">
          <w:t>BOOLEAN</w:t>
        </w:r>
      </w:ins>
      <w:ins w:id="10740" w:author="CR#4326r2" w:date="2020-07-13T23:27:00Z">
        <w:r w:rsidRPr="00C875E4">
          <w:tab/>
        </w:r>
        <w:r w:rsidRPr="00C875E4">
          <w:tab/>
        </w:r>
        <w:r w:rsidRPr="00C875E4">
          <w:tab/>
        </w:r>
      </w:ins>
      <w:ins w:id="10741" w:author="Draft v2" w:date="2020-07-16T15:13:00Z">
        <w:r w:rsidR="00992478">
          <w:tab/>
        </w:r>
        <w:r w:rsidR="00992478">
          <w:tab/>
        </w:r>
        <w:r w:rsidR="00992478">
          <w:tab/>
        </w:r>
      </w:ins>
      <w:ins w:id="10742" w:author="CR#4326r2" w:date="2020-07-13T23:27:00Z">
        <w:r>
          <w:tab/>
        </w:r>
      </w:ins>
      <w:ins w:id="10743" w:author="Draft v2" w:date="2020-07-16T15:05:00Z">
        <w:r w:rsidR="00674E80">
          <w:tab/>
        </w:r>
      </w:ins>
      <w:ins w:id="10744" w:author="CR#4326r2" w:date="2020-07-13T23:27:00Z">
        <w:r w:rsidRPr="00C875E4">
          <w:t>OPTIONAL</w:t>
        </w:r>
        <w:r>
          <w:tab/>
        </w:r>
        <w:r w:rsidRPr="00C875E4">
          <w:t>-- Need O</w:t>
        </w:r>
      </w:ins>
      <w:ins w:id="10745" w:author="Draft v2" w:date="2020-07-16T15:05:00Z">
        <w:r w:rsidR="00674E80">
          <w:t>N</w:t>
        </w:r>
      </w:ins>
      <w:ins w:id="10746" w:author="CR#4326r2" w:date="2020-07-13T23:27:00Z">
        <w:del w:id="10747" w:author="Draft v2" w:date="2020-07-16T15:05:00Z">
          <w:r w:rsidRPr="00C875E4" w:rsidDel="00674E80">
            <w:delText>R</w:delText>
          </w:r>
        </w:del>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1074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0748"/>
    </w:p>
    <w:p w:rsidR="009722D5" w:rsidRPr="000E4E7F" w:rsidRDefault="009722D5" w:rsidP="009722D5">
      <w:pPr>
        <w:pStyle w:val="PL"/>
        <w:shd w:val="clear" w:color="auto" w:fill="E6E6E6"/>
      </w:pPr>
      <w:r w:rsidRPr="000E4E7F">
        <w:tab/>
      </w:r>
      <w:r w:rsidRPr="000E4E7F">
        <w:tab/>
      </w:r>
      <w:bookmarkStart w:id="10749" w:name="OLE_LINK211"/>
      <w:bookmarkStart w:id="10750" w:name="OLE_LINK212"/>
      <w:bookmarkStart w:id="10751" w:name="OLE_LINK213"/>
      <w:bookmarkStart w:id="10752"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10749"/>
      <w:bookmarkEnd w:id="10750"/>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10751"/>
    <w:bookmarkEnd w:id="10752"/>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lastRenderedPageBreak/>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10753" w:author="CR#4326r2" w:date="2020-07-13T23:31:00Z">
        <w:r w:rsidR="006D704B">
          <w:t>,</w:t>
        </w:r>
      </w:ins>
      <w:r w:rsidRPr="000E4E7F">
        <w:tab/>
        <w:t>-- Need OR</w:t>
      </w:r>
    </w:p>
    <w:p w:rsidR="00327F42" w:rsidRDefault="006D704B" w:rsidP="001B0237">
      <w:pPr>
        <w:pStyle w:val="PL"/>
        <w:shd w:val="clear" w:color="auto" w:fill="E6E6E6"/>
        <w:rPr>
          <w:ins w:id="10754" w:author="Draft v2" w:date="2020-07-17T11:40:00Z"/>
        </w:rPr>
      </w:pPr>
      <w:ins w:id="10755" w:author="CR#4326r2" w:date="2020-07-13T23:31:00Z">
        <w:r>
          <w:tab/>
        </w:r>
        <w:r>
          <w:tab/>
        </w:r>
        <w:r w:rsidRPr="00010006">
          <w:t>highSpeed</w:t>
        </w:r>
      </w:ins>
      <w:ins w:id="10756" w:author="Draft v2" w:date="2020-07-16T15:12:00Z">
        <w:r w:rsidR="002E1432">
          <w:t>InterRAT</w:t>
        </w:r>
      </w:ins>
      <w:ins w:id="10757" w:author="CR#4326r2" w:date="2020-07-13T23:31:00Z">
        <w:del w:id="10758" w:author="Draft v2" w:date="2020-07-16T15:12:00Z">
          <w:r w:rsidRPr="00010006" w:rsidDel="002E1432">
            <w:delText>Config</w:delText>
          </w:r>
        </w:del>
      </w:ins>
      <w:ins w:id="10759" w:author="Draft v2" w:date="2020-07-16T15:12:00Z">
        <w:r w:rsidR="002E1432">
          <w:t>-</w:t>
        </w:r>
      </w:ins>
      <w:ins w:id="10760" w:author="CR#4326r2" w:date="2020-07-13T23:31:00Z">
        <w:r w:rsidRPr="00010006">
          <w:t>NR-r16</w:t>
        </w:r>
        <w:r w:rsidRPr="00010006">
          <w:tab/>
        </w:r>
        <w:r w:rsidRPr="00010006">
          <w:tab/>
        </w:r>
        <w:del w:id="10761" w:author="Draft v2" w:date="2020-07-16T15:13:00Z">
          <w:r w:rsidDel="002E1432">
            <w:tab/>
          </w:r>
        </w:del>
        <w:del w:id="10762" w:author="Draft v2" w:date="2020-07-16T15:12:00Z">
          <w:r w:rsidRPr="00010006" w:rsidDel="002E1432">
            <w:delText>HighSpeedConfigNR-r16</w:delText>
          </w:r>
        </w:del>
      </w:ins>
      <w:ins w:id="10763" w:author="Draft v2" w:date="2020-07-16T15:12:00Z">
        <w:r w:rsidR="002E1432">
          <w:t>BOOLEAN</w:t>
        </w:r>
      </w:ins>
      <w:ins w:id="10764" w:author="CR#4326r2" w:date="2020-07-13T23:31:00Z">
        <w:r w:rsidRPr="00010006">
          <w:tab/>
        </w:r>
        <w:r w:rsidRPr="00010006">
          <w:tab/>
        </w:r>
        <w:r w:rsidRPr="00010006">
          <w:tab/>
        </w:r>
      </w:ins>
      <w:ins w:id="10765" w:author="Draft v2" w:date="2020-07-16T15:14:00Z">
        <w:r w:rsidR="00992478">
          <w:tab/>
        </w:r>
        <w:r w:rsidR="00992478">
          <w:tab/>
        </w:r>
        <w:r w:rsidR="00992478">
          <w:tab/>
        </w:r>
      </w:ins>
      <w:ins w:id="10766" w:author="CR#4326r2" w:date="2020-07-13T23:31:00Z">
        <w:r>
          <w:tab/>
        </w:r>
      </w:ins>
      <w:ins w:id="10767" w:author="Draft v2" w:date="2020-07-16T15:13:00Z">
        <w:r w:rsidR="002E1432">
          <w:tab/>
        </w:r>
      </w:ins>
      <w:ins w:id="10768" w:author="CR#4326r2" w:date="2020-07-13T23:31:00Z">
        <w:r w:rsidRPr="00010006">
          <w:t>OPTIONAL</w:t>
        </w:r>
        <w:r>
          <w:tab/>
        </w:r>
        <w:r w:rsidRPr="00010006">
          <w:t>-- Need</w:t>
        </w:r>
        <w:r>
          <w:t xml:space="preserve"> O</w:t>
        </w:r>
      </w:ins>
      <w:ins w:id="10769" w:author="Draft v2" w:date="2020-07-16T15:13:00Z">
        <w:r w:rsidR="002E1432">
          <w:t>N</w:t>
        </w:r>
      </w:ins>
      <w:ins w:id="10770" w:author="CR#4326r2" w:date="2020-07-13T23:31:00Z">
        <w:del w:id="10771" w:author="Draft v2" w:date="2020-07-16T15:13:00Z">
          <w:r w:rsidDel="002E1432">
            <w:delText>R</w:delText>
          </w:r>
        </w:del>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ins w:id="10772" w:author="CR#4315r3" w:date="2020-07-13T18:02:00Z">
        <w:r w:rsidR="00D415EF" w:rsidRPr="002E7CCE">
          <w:tab/>
          <w:t>highSpeedEnhMeasFlagSCell-r16</w:t>
        </w:r>
        <w:r w:rsidR="00D415EF" w:rsidRPr="002E7CCE">
          <w:tab/>
        </w:r>
        <w:r w:rsidR="00D415EF" w:rsidRPr="002E7CCE">
          <w:tab/>
        </w:r>
        <w:r w:rsidR="00D415EF">
          <w:tab/>
        </w:r>
        <w:r w:rsidR="00D415EF" w:rsidRPr="002E7CCE">
          <w:t>BOOLEAN</w:t>
        </w:r>
        <w:r w:rsidR="00D415EF">
          <w:tab/>
        </w:r>
        <w:r w:rsidR="00D415EF">
          <w:tab/>
        </w:r>
        <w:r w:rsidR="00D415EF">
          <w:tab/>
        </w:r>
        <w:r w:rsidR="00D415EF">
          <w:tab/>
        </w:r>
        <w:r w:rsidR="00D415EF">
          <w:tab/>
        </w:r>
        <w:r w:rsidR="00D415EF">
          <w:tab/>
        </w:r>
        <w:r w:rsidR="00D415EF" w:rsidRPr="002E7CCE">
          <w:t>OPTIONAL -- Need O</w:t>
        </w:r>
        <w:r w:rsidR="00D415EF">
          <w:t>N</w:t>
        </w:r>
      </w:ins>
    </w:p>
    <w:p w:rsidR="001B0237" w:rsidRPr="000E4E7F" w:rsidDel="00D415EF" w:rsidRDefault="001B0237" w:rsidP="001B0237">
      <w:pPr>
        <w:pStyle w:val="PL"/>
        <w:shd w:val="clear" w:color="auto" w:fill="E6E6E6"/>
        <w:tabs>
          <w:tab w:val="clear" w:pos="3456"/>
          <w:tab w:val="clear" w:pos="6912"/>
          <w:tab w:val="left" w:pos="3295"/>
        </w:tabs>
        <w:rPr>
          <w:del w:id="10773" w:author="CR#4315r3" w:date="2020-07-13T18:02:00Z"/>
        </w:rPr>
      </w:pPr>
      <w:del w:id="10774" w:author="CR#4315r3" w:date="2020-07-13T18:02:00Z">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delText>OPTIONAL -- Need OR</w:delText>
        </w:r>
      </w:del>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10775" w:name="OLE_LINK232"/>
      <w:bookmarkStart w:id="10776" w:name="OLE_LINK233"/>
      <w:r w:rsidRPr="000E4E7F">
        <w:t>highSpeedEnhancedMeasFlag-r14</w:t>
      </w:r>
      <w:bookmarkEnd w:id="10775"/>
      <w:bookmarkEnd w:id="10776"/>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Del="00992478" w:rsidRDefault="001B0237" w:rsidP="001B0237">
      <w:pPr>
        <w:pStyle w:val="PL"/>
        <w:shd w:val="clear" w:color="auto" w:fill="E6E6E6"/>
        <w:rPr>
          <w:del w:id="10777" w:author="Draft v2" w:date="2020-07-16T15:19:00Z"/>
        </w:rPr>
      </w:pPr>
    </w:p>
    <w:p w:rsidR="006D704B" w:rsidRPr="005E128D" w:rsidDel="00992478" w:rsidRDefault="006D704B" w:rsidP="006D704B">
      <w:pPr>
        <w:pStyle w:val="PL"/>
        <w:shd w:val="clear" w:color="auto" w:fill="E6E6E6"/>
        <w:tabs>
          <w:tab w:val="clear" w:pos="2304"/>
          <w:tab w:val="clear" w:pos="2688"/>
          <w:tab w:val="clear" w:pos="5376"/>
          <w:tab w:val="left" w:pos="5215"/>
        </w:tabs>
        <w:rPr>
          <w:ins w:id="10778" w:author="CR#4326r2" w:date="2020-07-13T23:32:00Z"/>
          <w:del w:id="10779" w:author="Draft v2" w:date="2020-07-16T15:14:00Z"/>
        </w:rPr>
      </w:pPr>
      <w:ins w:id="10780" w:author="CR#4326r2" w:date="2020-07-13T23:32:00Z">
        <w:del w:id="10781" w:author="Draft v2" w:date="2020-07-16T15:14:00Z">
          <w:r w:rsidRPr="005E128D" w:rsidDel="00992478">
            <w:delText>HighSpeedConfigNR-r16 ::=</w:delText>
          </w:r>
          <w:r w:rsidRPr="005E128D" w:rsidDel="00992478">
            <w:tab/>
          </w:r>
          <w:r w:rsidRPr="005E128D" w:rsidDel="00992478">
            <w:tab/>
            <w:delText>SEQUENCE {</w:delText>
          </w:r>
        </w:del>
      </w:ins>
    </w:p>
    <w:p w:rsidR="006D704B" w:rsidRPr="005E128D" w:rsidDel="00992478" w:rsidRDefault="006D704B">
      <w:pPr>
        <w:pStyle w:val="PL"/>
        <w:shd w:val="clear" w:color="auto" w:fill="E6E6E6"/>
        <w:tabs>
          <w:tab w:val="clear" w:pos="768"/>
          <w:tab w:val="clear" w:pos="1536"/>
          <w:tab w:val="clear" w:pos="3072"/>
          <w:tab w:val="clear" w:pos="3840"/>
          <w:tab w:val="clear" w:pos="4224"/>
          <w:tab w:val="clear" w:pos="5376"/>
          <w:tab w:val="left" w:pos="3119"/>
          <w:tab w:val="left" w:pos="3892"/>
          <w:tab w:val="left" w:pos="4253"/>
          <w:tab w:val="left" w:pos="5387"/>
        </w:tabs>
        <w:rPr>
          <w:ins w:id="10782" w:author="CR#4326r2" w:date="2020-07-13T23:32:00Z"/>
          <w:del w:id="10783" w:author="Draft v2" w:date="2020-07-16T15:14:00Z"/>
        </w:rPr>
        <w:pPrChange w:id="10784" w:author="CR#4326r2" w:date="2020-07-13T23:38:00Z">
          <w:pPr>
            <w:pStyle w:val="PL"/>
            <w:shd w:val="clear" w:color="auto" w:fill="E6E6E6"/>
            <w:tabs>
              <w:tab w:val="clear" w:pos="768"/>
              <w:tab w:val="clear" w:pos="3072"/>
              <w:tab w:val="clear" w:pos="4224"/>
              <w:tab w:val="clear" w:pos="5376"/>
              <w:tab w:val="left" w:pos="3892"/>
              <w:tab w:val="left" w:pos="5215"/>
            </w:tabs>
          </w:pPr>
        </w:pPrChange>
      </w:pPr>
      <w:ins w:id="10785" w:author="CR#4326r2" w:date="2020-07-13T23:32:00Z">
        <w:del w:id="10786" w:author="Draft v2" w:date="2020-07-16T15:14:00Z">
          <w:r w:rsidRPr="005E128D" w:rsidDel="00992478">
            <w:tab/>
          </w:r>
          <w:r w:rsidDel="00992478">
            <w:delText>h</w:delText>
          </w:r>
          <w:r w:rsidRPr="005E128D" w:rsidDel="00992478">
            <w:delText>ighSpeedInte</w:delText>
          </w:r>
          <w:r w:rsidDel="00992478">
            <w:delText>rRAT</w:delText>
          </w:r>
          <w:r w:rsidRPr="005E128D" w:rsidDel="00992478">
            <w:delText>-r16</w:delText>
          </w:r>
          <w:r w:rsidRPr="005E128D" w:rsidDel="00992478">
            <w:tab/>
          </w:r>
          <w:r w:rsidRPr="005E128D" w:rsidDel="00992478">
            <w:tab/>
          </w:r>
        </w:del>
      </w:ins>
      <w:ins w:id="10787" w:author="CR#4326r2" w:date="2020-07-13T23:38:00Z">
        <w:del w:id="10788" w:author="Draft v2" w:date="2020-07-16T15:14:00Z">
          <w:r w:rsidDel="00992478">
            <w:tab/>
          </w:r>
        </w:del>
      </w:ins>
      <w:ins w:id="10789" w:author="CR#4326r2" w:date="2020-07-13T23:32:00Z">
        <w:del w:id="10790" w:author="Draft v2" w:date="2020-07-16T15:14:00Z">
          <w:r w:rsidRPr="005E128D" w:rsidDel="00992478">
            <w:tab/>
            <w:delText>ENUMERATED {true}</w:delText>
          </w:r>
          <w:r w:rsidRPr="005E128D" w:rsidDel="00992478">
            <w:tab/>
          </w:r>
          <w:r w:rsidRPr="005E128D" w:rsidDel="00992478">
            <w:tab/>
          </w:r>
          <w:r w:rsidRPr="005E128D" w:rsidDel="00992478">
            <w:tab/>
          </w:r>
          <w:r w:rsidRPr="005E128D" w:rsidDel="00992478">
            <w:tab/>
            <w:delText>OPTIONAL</w:delText>
          </w:r>
          <w:r w:rsidDel="00992478">
            <w:delText xml:space="preserve"> </w:delText>
          </w:r>
          <w:r w:rsidRPr="005E128D" w:rsidDel="00992478">
            <w:tab/>
            <w:delText>-- Need OR</w:delText>
          </w:r>
        </w:del>
      </w:ins>
    </w:p>
    <w:p w:rsidR="006D704B" w:rsidRPr="000E4E7F" w:rsidDel="00992478" w:rsidRDefault="006D704B" w:rsidP="006D704B">
      <w:pPr>
        <w:pStyle w:val="PL"/>
        <w:shd w:val="clear" w:color="auto" w:fill="E6E6E6"/>
        <w:rPr>
          <w:ins w:id="10791" w:author="CR#4326r2" w:date="2020-07-13T23:32:00Z"/>
          <w:del w:id="10792" w:author="Draft v2" w:date="2020-07-16T15:14:00Z"/>
        </w:rPr>
      </w:pPr>
      <w:ins w:id="10793" w:author="CR#4326r2" w:date="2020-07-13T23:32:00Z">
        <w:del w:id="10794" w:author="Draft v2" w:date="2020-07-16T15:14:00Z">
          <w:r w:rsidRPr="005E128D" w:rsidDel="00992478">
            <w:delText>}</w:delText>
          </w:r>
        </w:del>
      </w:ins>
    </w:p>
    <w:p w:rsidR="006D704B" w:rsidRDefault="006D704B" w:rsidP="001B0237">
      <w:pPr>
        <w:pStyle w:val="PL"/>
        <w:shd w:val="clear" w:color="auto" w:fill="E6E6E6"/>
        <w:tabs>
          <w:tab w:val="clear" w:pos="3072"/>
          <w:tab w:val="clear" w:pos="5376"/>
          <w:tab w:val="left" w:pos="5215"/>
        </w:tabs>
        <w:rPr>
          <w:ins w:id="10795" w:author="CR#4326r2" w:date="2020-07-13T23:33:00Z"/>
        </w:rPr>
      </w:pPr>
    </w:p>
    <w:p w:rsidR="001B0237" w:rsidRPr="000E4E7F" w:rsidDel="00D415EF" w:rsidRDefault="001B0237" w:rsidP="001B0237">
      <w:pPr>
        <w:pStyle w:val="PL"/>
        <w:shd w:val="clear" w:color="auto" w:fill="E6E6E6"/>
        <w:tabs>
          <w:tab w:val="clear" w:pos="3072"/>
          <w:tab w:val="clear" w:pos="5376"/>
          <w:tab w:val="left" w:pos="5215"/>
        </w:tabs>
        <w:rPr>
          <w:del w:id="10796" w:author="CR#4315r3" w:date="2020-07-13T18:03:00Z"/>
        </w:rPr>
      </w:pPr>
      <w:del w:id="10797" w:author="CR#4315r3" w:date="2020-07-13T18:03:00Z">
        <w:r w:rsidRPr="000E4E7F" w:rsidDel="00D415EF">
          <w:delText>HighSpeedConfigSCell</w:delText>
        </w:r>
        <w:r w:rsidR="0042010A" w:rsidRPr="000E4E7F" w:rsidDel="00D415EF">
          <w:delText>-v16xy</w:delText>
        </w:r>
        <w:r w:rsidRPr="000E4E7F" w:rsidDel="00D415EF">
          <w:delText xml:space="preserve"> ::=</w:delText>
        </w:r>
        <w:r w:rsidRPr="000E4E7F" w:rsidDel="00D415EF">
          <w:tab/>
          <w:delText>SEQUENCE {</w:delText>
        </w:r>
      </w:del>
    </w:p>
    <w:p w:rsidR="001B0237" w:rsidRPr="000E4E7F" w:rsidDel="00D415EF" w:rsidRDefault="001B0237" w:rsidP="001B0237">
      <w:pPr>
        <w:pStyle w:val="PL"/>
        <w:shd w:val="clear" w:color="auto" w:fill="E6E6E6"/>
        <w:tabs>
          <w:tab w:val="clear" w:pos="3072"/>
          <w:tab w:val="clear" w:pos="3456"/>
          <w:tab w:val="clear" w:pos="5376"/>
          <w:tab w:val="left" w:pos="5215"/>
        </w:tabs>
        <w:rPr>
          <w:del w:id="10798" w:author="CR#4315r3" w:date="2020-07-13T18:03:00Z"/>
        </w:rPr>
      </w:pPr>
      <w:del w:id="10799" w:author="CR#4315r3" w:date="2020-07-13T18:03:00Z">
        <w:r w:rsidRPr="000E4E7F" w:rsidDel="00D415EF">
          <w:tab/>
          <w:delText>highSpeedEnhMeasFlagSCell-r16</w:delText>
        </w:r>
        <w:r w:rsidRPr="000E4E7F" w:rsidDel="00D415EF">
          <w:tab/>
        </w:r>
        <w:r w:rsidRPr="000E4E7F" w:rsidDel="00D415EF">
          <w:tab/>
          <w:delText>ENUMERATED {true}</w:delText>
        </w:r>
      </w:del>
    </w:p>
    <w:p w:rsidR="001B0237" w:rsidRPr="000E4E7F" w:rsidDel="00D415EF" w:rsidRDefault="001B0237" w:rsidP="001B0237">
      <w:pPr>
        <w:pStyle w:val="PL"/>
        <w:shd w:val="clear" w:color="auto" w:fill="E6E6E6"/>
        <w:rPr>
          <w:del w:id="10800" w:author="CR#4315r3" w:date="2020-07-13T18:03:00Z"/>
        </w:rPr>
      </w:pPr>
      <w:del w:id="10801" w:author="CR#4315r3" w:date="2020-07-13T18:03:00Z">
        <w:r w:rsidRPr="000E4E7F" w:rsidDel="00D415EF">
          <w:delText>}</w:delText>
        </w:r>
      </w:del>
    </w:p>
    <w:p w:rsidR="009722D5" w:rsidRPr="000E4E7F" w:rsidDel="00D415EF" w:rsidRDefault="009722D5" w:rsidP="009722D5">
      <w:pPr>
        <w:pStyle w:val="PL"/>
        <w:shd w:val="clear" w:color="auto" w:fill="E6E6E6"/>
        <w:rPr>
          <w:del w:id="10802" w:author="CR#4315r3" w:date="2020-07-13T18:0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803" w:author="CR#0286r1" w:date="2020-07-20T16:03: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0804">
          <w:tblGrid>
            <w:gridCol w:w="9639"/>
          </w:tblGrid>
        </w:tblGridChange>
      </w:tblGrid>
      <w:tr w:rsidR="008E3BAD" w:rsidRPr="000E4E7F" w:rsidTr="007A0BEE">
        <w:trPr>
          <w:cantSplit/>
          <w:trPrChange w:id="10805" w:author="CR#0286r1" w:date="2020-07-20T16:03:00Z">
            <w:trPr>
              <w:cantSplit/>
              <w:tblHeader/>
            </w:trPr>
          </w:trPrChange>
        </w:trPr>
        <w:tc>
          <w:tcPr>
            <w:tcW w:w="9639" w:type="dxa"/>
            <w:tcPrChange w:id="10806" w:author="CR#0286r1" w:date="2020-07-20T16:03:00Z">
              <w:tcPr>
                <w:tcW w:w="9639" w:type="dxa"/>
              </w:tcPr>
            </w:tcPrChange>
          </w:tcPr>
          <w:p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pPr>
              <w:pStyle w:val="TAL"/>
              <w:rPr>
                <w:i/>
                <w:noProof/>
                <w:lang w:eastAsia="en-GB"/>
              </w:rPr>
              <w:pPrChange w:id="10807" w:author="Draft v2" w:date="2020-07-16T15:20:00Z">
                <w:pPr>
                  <w:pStyle w:val="TAH"/>
                  <w:jc w:val="left"/>
                </w:pPr>
              </w:pPrChange>
            </w:pPr>
            <w:r w:rsidRPr="000E4E7F">
              <w:rPr>
                <w:lang w:eastAsia="en-GB"/>
              </w:rPr>
              <w:t xml:space="preserve">The UE requirements related to </w:t>
            </w:r>
            <w:r w:rsidRPr="000E4E7F">
              <w:rPr>
                <w:i/>
                <w:lang w:eastAsia="en-GB"/>
              </w:rPr>
              <w:t>additionalSpectrumEmissionSCell</w:t>
            </w:r>
            <w:r w:rsidRPr="000E4E7F">
              <w:rPr>
                <w:lang w:eastAsia="en-GB"/>
              </w:rPr>
              <w:t xml:space="preserve"> are defined in TS 36.101 [42]. E-UTRAN configures the same value in </w:t>
            </w:r>
            <w:r w:rsidRPr="000E4E7F">
              <w:rPr>
                <w:i/>
                <w:lang w:eastAsia="en-GB"/>
              </w:rPr>
              <w:t>additionalSpectrumEmissionSCell</w:t>
            </w:r>
            <w:r w:rsidRPr="000E4E7F">
              <w:rPr>
                <w:lang w:eastAsia="en-GB"/>
              </w:rPr>
              <w:t xml:space="preserve"> for all SCell(s) of the same band with UL configured. The </w:t>
            </w:r>
            <w:r w:rsidRPr="000E4E7F">
              <w:rPr>
                <w:i/>
                <w:lang w:eastAsia="en-GB"/>
              </w:rPr>
              <w:t>additionalSpectrumEmissionSCell</w:t>
            </w:r>
            <w:r w:rsidRPr="000E4E7F">
              <w:rPr>
                <w:lang w:eastAsia="en-GB"/>
              </w:rPr>
              <w:t xml:space="preserve"> is applicable for all serving cells (including PCell) of the same band with UL configured.</w:t>
            </w:r>
          </w:p>
        </w:tc>
      </w:tr>
      <w:tr w:rsidR="00A171DB" w:rsidRPr="000E4E7F" w:rsidDel="00064BFD" w:rsidTr="00505A98">
        <w:trPr>
          <w:cantSplit/>
          <w:tblHeader/>
          <w:ins w:id="10808" w:author="CR#4239r3" w:date="2020-07-11T19:42:00Z"/>
          <w:del w:id="10809" w:author="Draft v2" w:date="2020-07-16T15:22:00Z"/>
        </w:trPr>
        <w:tc>
          <w:tcPr>
            <w:tcW w:w="9639" w:type="dxa"/>
          </w:tcPr>
          <w:p w:rsidR="00A171DB" w:rsidRPr="00A171DB" w:rsidDel="00064BFD" w:rsidRDefault="00A171DB" w:rsidP="00A171DB">
            <w:pPr>
              <w:pStyle w:val="TAL"/>
              <w:rPr>
                <w:ins w:id="10810" w:author="CR#4239r3" w:date="2020-07-11T19:42:00Z"/>
                <w:del w:id="10811" w:author="Draft v2" w:date="2020-07-16T15:22:00Z"/>
                <w:b/>
                <w:i/>
                <w:noProof/>
              </w:rPr>
            </w:pPr>
            <w:ins w:id="10812" w:author="CR#4239r3" w:date="2020-07-11T19:42:00Z">
              <w:del w:id="10813" w:author="Draft v2" w:date="2020-07-16T15:22:00Z">
                <w:r w:rsidRPr="00A171DB" w:rsidDel="00064BFD">
                  <w:rPr>
                    <w:b/>
                    <w:i/>
                    <w:noProof/>
                  </w:rPr>
                  <w:delText>puncturedSubcarriersDL</w:delText>
                </w:r>
              </w:del>
            </w:ins>
          </w:p>
          <w:p w:rsidR="00A171DB" w:rsidRPr="000E4E7F" w:rsidDel="00064BFD" w:rsidRDefault="00A171DB" w:rsidP="00A171DB">
            <w:pPr>
              <w:pStyle w:val="TAL"/>
              <w:rPr>
                <w:ins w:id="10814" w:author="CR#4239r3" w:date="2020-07-11T19:42:00Z"/>
                <w:del w:id="10815" w:author="Draft v2" w:date="2020-07-16T15:22:00Z"/>
                <w:b/>
                <w:i/>
                <w:noProof/>
              </w:rPr>
            </w:pPr>
            <w:ins w:id="10816" w:author="CR#4239r3" w:date="2020-07-11T19:42:00Z">
              <w:del w:id="10817" w:author="Draft v2" w:date="2020-07-16T15:22:00Z">
                <w:r w:rsidRPr="00A171DB" w:rsidDel="00064BFD">
                  <w:rPr>
                    <w:bCs/>
                    <w:iCs/>
                    <w:noProof/>
                    <w:rPrChange w:id="10818" w:author="CR#4239r3" w:date="2020-07-11T19:42:00Z">
                      <w:rPr>
                        <w:b/>
                        <w:i/>
                        <w:noProof/>
                      </w:rPr>
                    </w:rPrChange>
                  </w:rPr>
                  <w:delText>Indicates number of punctured DL subcarriers and their locations, see TS 36.211 [31].</w:delText>
                </w:r>
              </w:del>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Presence of this field indicates use of CRS for improving channel estimation on MPDCCH is enabled in RRC_IDLE and RRC_CONNECTED</w:t>
            </w:r>
            <w:del w:id="10819" w:author="CR#4239r3" w:date="2020-07-11T19:43:00Z">
              <w:r w:rsidRPr="000E4E7F" w:rsidDel="00A171DB">
                <w:delText xml:space="preserve"> mode for UEs indicating support of </w:delText>
              </w:r>
              <w:r w:rsidRPr="000E4E7F" w:rsidDel="00A171DB">
                <w:rPr>
                  <w:i/>
                  <w:lang w:eastAsia="zh-CN"/>
                </w:rPr>
                <w:delText>ce-CRS-ChannelEstMPDCCH</w:delText>
              </w:r>
            </w:del>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 xml:space="preserve">If </w:t>
            </w:r>
            <w:ins w:id="10820" w:author="CR#4315r3" w:date="2020-07-13T18:04:00Z">
              <w:r w:rsidR="00D415EF" w:rsidRPr="002E7CCE">
                <w:t>configured with value TRUE</w:t>
              </w:r>
            </w:ins>
            <w:del w:id="10821" w:author="CR#4315r3" w:date="2020-07-13T18:04:00Z">
              <w:r w:rsidRPr="000E4E7F" w:rsidDel="00D415EF">
                <w:delText>the field is present</w:delText>
              </w:r>
            </w:del>
            <w:r w:rsidRPr="000E4E7F">
              <w:t>, the UE shall apply the high speed (350 km/h) SCell measurement enhancements as specified in TS 36.133 [16].</w:t>
            </w:r>
          </w:p>
        </w:tc>
      </w:tr>
      <w:tr w:rsidR="00064BFD" w:rsidRPr="00D42EF8" w:rsidTr="00C307E2">
        <w:trPr>
          <w:cantSplit/>
          <w:ins w:id="10822" w:author="Draft v2" w:date="2020-07-16T15:22:00Z"/>
        </w:trPr>
        <w:tc>
          <w:tcPr>
            <w:tcW w:w="9639" w:type="dxa"/>
          </w:tcPr>
          <w:p w:rsidR="00064BFD" w:rsidRPr="006D704B" w:rsidRDefault="00064BFD" w:rsidP="00C307E2">
            <w:pPr>
              <w:pStyle w:val="TAL"/>
              <w:rPr>
                <w:ins w:id="10823" w:author="Draft v2" w:date="2020-07-16T15:22:00Z"/>
                <w:b/>
                <w:i/>
                <w:noProof/>
              </w:rPr>
            </w:pPr>
            <w:ins w:id="10824" w:author="Draft v2" w:date="2020-07-16T15:22:00Z">
              <w:r w:rsidRPr="006D704B">
                <w:rPr>
                  <w:b/>
                  <w:i/>
                  <w:noProof/>
                </w:rPr>
                <w:t>highSpeedInterRAT</w:t>
              </w:r>
              <w:r>
                <w:rPr>
                  <w:b/>
                  <w:i/>
                  <w:noProof/>
                </w:rPr>
                <w:t>-NR</w:t>
              </w:r>
            </w:ins>
          </w:p>
          <w:p w:rsidR="00064BFD" w:rsidRPr="00D42EF8" w:rsidRDefault="00064BFD" w:rsidP="00C307E2">
            <w:pPr>
              <w:pStyle w:val="TAL"/>
              <w:rPr>
                <w:ins w:id="10825" w:author="Draft v2" w:date="2020-07-16T15:22:00Z"/>
                <w:bCs/>
                <w:iCs/>
                <w:noProof/>
              </w:rPr>
            </w:pPr>
            <w:ins w:id="10826" w:author="Draft v2" w:date="2020-07-16T15:22:00Z">
              <w:r w:rsidRPr="00D42EF8">
                <w:rPr>
                  <w:bCs/>
                  <w:iCs/>
                  <w:noProof/>
                </w:rPr>
                <w:t>If the field is present, the UE shall apply the enhanced inter-RAT NR measurement requirements to support high speed up to 500 km/h as specified in TS 36.133 [16].</w:t>
              </w:r>
            </w:ins>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6D704B" w:rsidRPr="000E4E7F" w:rsidDel="00064BFD" w:rsidTr="00505A98">
        <w:trPr>
          <w:cantSplit/>
          <w:ins w:id="10827" w:author="CR#4326r2" w:date="2020-07-13T23:39:00Z"/>
          <w:del w:id="10828" w:author="Draft v2" w:date="2020-07-16T15:23:00Z"/>
        </w:trPr>
        <w:tc>
          <w:tcPr>
            <w:tcW w:w="9639" w:type="dxa"/>
          </w:tcPr>
          <w:p w:rsidR="006D704B" w:rsidRPr="006D704B" w:rsidDel="00064BFD" w:rsidRDefault="006D704B" w:rsidP="006D704B">
            <w:pPr>
              <w:pStyle w:val="TAL"/>
              <w:rPr>
                <w:ins w:id="10829" w:author="CR#4326r2" w:date="2020-07-13T23:39:00Z"/>
                <w:del w:id="10830" w:author="Draft v2" w:date="2020-07-16T15:23:00Z"/>
                <w:b/>
                <w:i/>
                <w:noProof/>
              </w:rPr>
            </w:pPr>
            <w:ins w:id="10831" w:author="CR#4326r2" w:date="2020-07-13T23:39:00Z">
              <w:del w:id="10832" w:author="Draft v2" w:date="2020-07-16T15:23:00Z">
                <w:r w:rsidRPr="006D704B" w:rsidDel="00064BFD">
                  <w:rPr>
                    <w:b/>
                    <w:i/>
                    <w:noProof/>
                  </w:rPr>
                  <w:delText>highSpeedInterRAT</w:delText>
                </w:r>
              </w:del>
            </w:ins>
          </w:p>
          <w:p w:rsidR="006D704B" w:rsidRPr="006D704B" w:rsidDel="00064BFD" w:rsidRDefault="006D704B" w:rsidP="006D704B">
            <w:pPr>
              <w:pStyle w:val="TAL"/>
              <w:rPr>
                <w:ins w:id="10833" w:author="CR#4326r2" w:date="2020-07-13T23:39:00Z"/>
                <w:del w:id="10834" w:author="Draft v2" w:date="2020-07-16T15:23:00Z"/>
                <w:bCs/>
                <w:iCs/>
                <w:noProof/>
                <w:rPrChange w:id="10835" w:author="CR#4326r2" w:date="2020-07-13T23:39:00Z">
                  <w:rPr>
                    <w:ins w:id="10836" w:author="CR#4326r2" w:date="2020-07-13T23:39:00Z"/>
                    <w:del w:id="10837" w:author="Draft v2" w:date="2020-07-16T15:23:00Z"/>
                    <w:b/>
                    <w:i/>
                    <w:noProof/>
                  </w:rPr>
                </w:rPrChange>
              </w:rPr>
            </w:pPr>
            <w:ins w:id="10838" w:author="CR#4326r2" w:date="2020-07-13T23:39:00Z">
              <w:del w:id="10839" w:author="Draft v2" w:date="2020-07-16T15:23:00Z">
                <w:r w:rsidRPr="006D704B" w:rsidDel="00064BFD">
                  <w:rPr>
                    <w:bCs/>
                    <w:iCs/>
                    <w:noProof/>
                    <w:rPrChange w:id="10840" w:author="CR#4326r2" w:date="2020-07-13T23:39:00Z">
                      <w:rPr>
                        <w:b/>
                        <w:i/>
                        <w:noProof/>
                      </w:rPr>
                    </w:rPrChange>
                  </w:rPr>
                  <w:delText>If the field is present, the UE shall apply the enhanced inter-RAT NR measurement requirements to support high speed up to 500 km/h as specified in TS 36.133 [16].</w:delText>
                </w:r>
              </w:del>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lastRenderedPageBreak/>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992478" w:rsidRPr="000E4E7F" w:rsidTr="00C307E2">
        <w:trPr>
          <w:cantSplit/>
          <w:tblHeader/>
          <w:ins w:id="10841" w:author="Draft v2" w:date="2020-07-16T15:21:00Z"/>
        </w:trPr>
        <w:tc>
          <w:tcPr>
            <w:tcW w:w="9639" w:type="dxa"/>
          </w:tcPr>
          <w:p w:rsidR="00992478" w:rsidRPr="00A171DB" w:rsidRDefault="00992478" w:rsidP="00C307E2">
            <w:pPr>
              <w:pStyle w:val="TAL"/>
              <w:rPr>
                <w:ins w:id="10842" w:author="Draft v2" w:date="2020-07-16T15:21:00Z"/>
                <w:b/>
                <w:i/>
                <w:noProof/>
              </w:rPr>
            </w:pPr>
            <w:ins w:id="10843" w:author="Draft v2" w:date="2020-07-16T15:21:00Z">
              <w:r w:rsidRPr="00A171DB">
                <w:rPr>
                  <w:b/>
                  <w:i/>
                  <w:noProof/>
                </w:rPr>
                <w:t>puncturedSubcarriersDL</w:t>
              </w:r>
            </w:ins>
          </w:p>
          <w:p w:rsidR="00992478" w:rsidRPr="000E4E7F" w:rsidRDefault="00992478" w:rsidP="00C307E2">
            <w:pPr>
              <w:pStyle w:val="TAL"/>
              <w:rPr>
                <w:ins w:id="10844" w:author="Draft v2" w:date="2020-07-16T15:21:00Z"/>
                <w:b/>
                <w:i/>
                <w:noProof/>
              </w:rPr>
            </w:pPr>
            <w:ins w:id="10845" w:author="Draft v2" w:date="2020-07-16T15:21:00Z">
              <w:r w:rsidRPr="00D42EF8">
                <w:rPr>
                  <w:bCs/>
                  <w:iCs/>
                  <w:noProof/>
                </w:rPr>
                <w:t>Indicates number of punctured DL subcarriers and their locations, see TS 36.211 [31].</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A171DB" w:rsidRPr="000E4E7F" w:rsidTr="00505A98">
        <w:trPr>
          <w:cantSplit/>
          <w:ins w:id="10846" w:author="CR#4239r3" w:date="2020-07-11T19:43:00Z"/>
        </w:trPr>
        <w:tc>
          <w:tcPr>
            <w:tcW w:w="9639" w:type="dxa"/>
          </w:tcPr>
          <w:p w:rsidR="00A171DB" w:rsidRDefault="00A171DB" w:rsidP="00A171DB">
            <w:pPr>
              <w:pStyle w:val="TAL"/>
              <w:rPr>
                <w:ins w:id="10847" w:author="CR#4239r3" w:date="2020-07-11T19:43:00Z"/>
                <w:b/>
                <w:i/>
                <w:noProof/>
              </w:rPr>
            </w:pPr>
            <w:ins w:id="10848" w:author="CR#4239r3" w:date="2020-07-11T19:43:00Z">
              <w:r>
                <w:rPr>
                  <w:b/>
                  <w:i/>
                  <w:noProof/>
                </w:rPr>
                <w:t>rss-MeasConfig</w:t>
              </w:r>
            </w:ins>
          </w:p>
          <w:p w:rsidR="00A171DB" w:rsidRPr="000E4E7F" w:rsidRDefault="00A171DB" w:rsidP="00A171DB">
            <w:pPr>
              <w:pStyle w:val="TAL"/>
              <w:rPr>
                <w:ins w:id="10849" w:author="CR#4239r3" w:date="2020-07-11T19:43:00Z"/>
                <w:b/>
                <w:bCs/>
                <w:i/>
                <w:noProof/>
                <w:lang w:eastAsia="en-GB"/>
              </w:rPr>
            </w:pPr>
            <w:ins w:id="10850" w:author="CR#4239r3" w:date="2020-07-11T19:43:00Z">
              <w:r>
                <w:rPr>
                  <w:noProof/>
                </w:rPr>
                <w:t xml:space="preserve">Indicates whether </w:t>
              </w:r>
              <w:r w:rsidRPr="008D1326">
                <w:rPr>
                  <w:noProof/>
                </w:rPr>
                <w:t xml:space="preserve">RSS-based measurement </w:t>
              </w:r>
              <w:r>
                <w:rPr>
                  <w:noProof/>
                </w:rPr>
                <w:t>is enabled</w:t>
              </w:r>
              <w:r w:rsidRPr="008D1326">
                <w:rPr>
                  <w:noProof/>
                </w:rPr>
                <w:t>.</w:t>
              </w:r>
            </w:ins>
          </w:p>
        </w:tc>
      </w:tr>
      <w:tr w:rsidR="00A171DB" w:rsidRPr="000E4E7F" w:rsidTr="00505A98">
        <w:trPr>
          <w:cantSplit/>
          <w:ins w:id="10851" w:author="CR#4239r3" w:date="2020-07-11T19:43:00Z"/>
        </w:trPr>
        <w:tc>
          <w:tcPr>
            <w:tcW w:w="9639" w:type="dxa"/>
          </w:tcPr>
          <w:p w:rsidR="00A171DB" w:rsidRDefault="00A171DB" w:rsidP="00A171DB">
            <w:pPr>
              <w:pStyle w:val="TAL"/>
              <w:rPr>
                <w:ins w:id="10852" w:author="CR#4239r3" w:date="2020-07-11T19:43:00Z"/>
                <w:b/>
                <w:i/>
                <w:lang w:val="en-US"/>
              </w:rPr>
            </w:pPr>
            <w:ins w:id="10853" w:author="CR#4239r3" w:date="2020-07-11T19:43:00Z">
              <w:r w:rsidRPr="008D1326">
                <w:rPr>
                  <w:b/>
                  <w:i/>
                  <w:lang w:val="en-US"/>
                </w:rPr>
                <w:t>rss-MeasNonNCL</w:t>
              </w:r>
            </w:ins>
          </w:p>
          <w:p w:rsidR="00A171DB" w:rsidRPr="000E4E7F" w:rsidRDefault="00A171DB" w:rsidP="00A171DB">
            <w:pPr>
              <w:pStyle w:val="TAL"/>
              <w:rPr>
                <w:ins w:id="10854" w:author="CR#4239r3" w:date="2020-07-11T19:43:00Z"/>
                <w:b/>
                <w:bCs/>
                <w:i/>
                <w:noProof/>
                <w:lang w:eastAsia="en-GB"/>
              </w:rPr>
            </w:pPr>
            <w:ins w:id="10855" w:author="CR#4239r3" w:date="2020-07-11T19:43:00Z">
              <w:r>
                <w:t>I</w:t>
              </w:r>
              <w:r w:rsidRPr="008D1326">
                <w:t>ndicat</w:t>
              </w:r>
              <w:r>
                <w:t>es</w:t>
              </w:r>
              <w:r w:rsidRPr="008D1326">
                <w:t xml:space="preserve"> RSS of neighbour cells </w:t>
              </w:r>
              <w:r>
                <w:t>not</w:t>
              </w:r>
              <w:r w:rsidRPr="008D1326">
                <w:t xml:space="preserve"> in the Neighbour Cell List </w:t>
              </w:r>
              <w:r>
                <w:t>may</w:t>
              </w:r>
              <w:r w:rsidRPr="008D1326">
                <w:t xml:space="preserve"> be used for measurements.</w:t>
              </w:r>
              <w:r>
                <w:t xml:space="preserve"> </w:t>
              </w:r>
              <w:r w:rsidRPr="00563C52">
                <w:t xml:space="preserve">When </w:t>
              </w:r>
              <w:r>
                <w:t>this field is included</w:t>
              </w:r>
              <w:r w:rsidRPr="00563C52">
                <w:t xml:space="preserve">, the UE assumes for all neighbour cells </w:t>
              </w:r>
              <w:r>
                <w:t>not</w:t>
              </w:r>
              <w:r w:rsidRPr="00563C52">
                <w:t xml:space="preserve"> in the Neighbour Cell List the RSS power bias is same as used for the serving cell or the camped cell</w:t>
              </w:r>
              <w:r>
                <w:t>.</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0856" w:name="_Toc20487314"/>
      <w:bookmarkStart w:id="10857" w:name="_Toc29342609"/>
      <w:bookmarkStart w:id="10858" w:name="_Toc29343748"/>
      <w:bookmarkStart w:id="10859" w:name="_Toc36567014"/>
      <w:bookmarkStart w:id="10860" w:name="_Toc36810454"/>
      <w:bookmarkStart w:id="10861" w:name="_Toc36846818"/>
      <w:bookmarkStart w:id="10862" w:name="_Toc36939471"/>
      <w:bookmarkStart w:id="10863" w:name="_Toc37082451"/>
      <w:r w:rsidRPr="000E4E7F">
        <w:lastRenderedPageBreak/>
        <w:t>–</w:t>
      </w:r>
      <w:r w:rsidRPr="000E4E7F">
        <w:tab/>
      </w:r>
      <w:r w:rsidRPr="000E4E7F">
        <w:rPr>
          <w:i/>
          <w:noProof/>
        </w:rPr>
        <w:t>RadioResourceConfigDedicated</w:t>
      </w:r>
      <w:bookmarkEnd w:id="10856"/>
      <w:bookmarkEnd w:id="10857"/>
      <w:bookmarkEnd w:id="10858"/>
      <w:bookmarkEnd w:id="10859"/>
      <w:bookmarkEnd w:id="10860"/>
      <w:bookmarkEnd w:id="10861"/>
      <w:bookmarkEnd w:id="10862"/>
      <w:bookmarkEnd w:id="10863"/>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0D6815" w:rsidRDefault="00BB6DBD" w:rsidP="00BB6DBD">
      <w:pPr>
        <w:pStyle w:val="PL"/>
        <w:shd w:val="clear" w:color="auto" w:fill="E6E6E6"/>
        <w:rPr>
          <w:ins w:id="10864" w:author="CR#4342r2" w:date="2020-07-14T11:11:00Z"/>
        </w:rPr>
      </w:pPr>
      <w:r w:rsidRPr="000E4E7F">
        <w:tab/>
      </w:r>
      <w:r w:rsidRPr="000E4E7F">
        <w:tab/>
      </w:r>
      <w:r w:rsidRPr="000E4E7F">
        <w:tab/>
        <w:t>setup</w:t>
      </w:r>
      <w:r w:rsidR="008E3BAD" w:rsidRPr="000E4E7F">
        <w:tab/>
      </w:r>
      <w:r w:rsidRPr="000E4E7F">
        <w:tab/>
      </w:r>
      <w:r w:rsidRPr="000E4E7F">
        <w:tab/>
      </w:r>
      <w:r w:rsidRPr="000E4E7F">
        <w:tab/>
      </w:r>
      <w:r w:rsidRPr="000E4E7F">
        <w:tab/>
        <w:t>CHOICE {</w:t>
      </w:r>
    </w:p>
    <w:p w:rsidR="00BB6DBD" w:rsidRPr="000E4E7F" w:rsidRDefault="00BB6DBD" w:rsidP="00BB6DBD">
      <w:pPr>
        <w:pStyle w:val="PL"/>
        <w:shd w:val="clear" w:color="auto" w:fill="E6E6E6"/>
      </w:pPr>
      <w:r w:rsidRPr="000E4E7F">
        <w:tab/>
      </w:r>
      <w:r w:rsidRPr="000E4E7F">
        <w:tab/>
      </w:r>
      <w:r w:rsidRPr="000E4E7F">
        <w:tab/>
      </w:r>
      <w:r w:rsidRPr="000E4E7F">
        <w:tab/>
        <w:t>crs-IntfMitigEnabled</w:t>
      </w:r>
      <w:del w:id="10865" w:author="CR#4342r2" w:date="2020-07-14T11:11:00Z">
        <w:r w:rsidRPr="000E4E7F" w:rsidDel="000D6815">
          <w:delText>-15</w:delText>
        </w:r>
      </w:del>
      <w:ins w:id="10866" w:author="CR#4342r2" w:date="2020-07-14T11:11:00Z">
        <w:r w:rsidR="000D6815">
          <w:tab/>
        </w:r>
      </w:ins>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w:t>
      </w:r>
      <w:del w:id="10867" w:author="CR#4342r2" w:date="2020-07-14T11:11:00Z">
        <w:r w:rsidRPr="000E4E7F" w:rsidDel="000D6815">
          <w:delText>-r15</w:delText>
        </w:r>
      </w:del>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10868"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10868"/>
    <w:p w:rsidR="003208C6" w:rsidRPr="000E4E7F" w:rsidRDefault="003208C6" w:rsidP="00F7342F">
      <w:pPr>
        <w:pStyle w:val="PL"/>
        <w:shd w:val="clear" w:color="auto" w:fill="E6E6E6"/>
      </w:pPr>
      <w:r w:rsidRPr="000E4E7F">
        <w:tab/>
      </w:r>
      <w:r w:rsidRPr="000E4E7F">
        <w:tab/>
        <w:t>crs-ChEstMPDCCH-ConfigDedicated-r16</w:t>
      </w:r>
      <w:r w:rsidRPr="000E4E7F">
        <w:tab/>
      </w:r>
      <w:ins w:id="10869" w:author="CR#4239r3" w:date="2020-07-11T19:44:00Z">
        <w:r w:rsidR="00A171DB">
          <w:t>SetupRelease{</w:t>
        </w:r>
      </w:ins>
      <w:r w:rsidRPr="000E4E7F">
        <w:t>CRS-ChEstMPDCCH-ConfigDedicated-r16</w:t>
      </w:r>
      <w:ins w:id="10870" w:author="CR#4239r3" w:date="2020-07-11T19:44:00Z">
        <w:r w:rsidR="00A171DB">
          <w:t>}</w:t>
        </w:r>
      </w:ins>
      <w:r w:rsidRPr="000E4E7F">
        <w:tab/>
        <w:t>OPTIONAL</w:t>
      </w:r>
      <w:ins w:id="10871" w:author="CR#4239r3" w:date="2020-07-11T19:45:00Z">
        <w:r w:rsidR="00A171DB">
          <w:t>,</w:t>
        </w:r>
      </w:ins>
      <w:r w:rsidRPr="000E4E7F">
        <w:tab/>
        <w:t>-- Need O</w:t>
      </w:r>
      <w:ins w:id="10872" w:author="CR#4239r3" w:date="2020-07-11T19:45:00Z">
        <w:r w:rsidR="00A171DB">
          <w:t>N</w:t>
        </w:r>
      </w:ins>
      <w:del w:id="10873" w:author="CR#4239r3" w:date="2020-07-11T19:45:00Z">
        <w:r w:rsidRPr="000E4E7F" w:rsidDel="00A171DB">
          <w:delText>P</w:delText>
        </w:r>
      </w:del>
    </w:p>
    <w:p w:rsidR="00A171DB" w:rsidRPr="000E4E7F" w:rsidRDefault="00A171DB" w:rsidP="00A171DB">
      <w:pPr>
        <w:pStyle w:val="PL"/>
        <w:shd w:val="clear" w:color="auto" w:fill="E6E6E6"/>
        <w:rPr>
          <w:ins w:id="10874" w:author="CR#4239r3" w:date="2020-07-11T19:45:00Z"/>
        </w:rPr>
      </w:pPr>
      <w:ins w:id="10875" w:author="CR#4239r3" w:date="2020-07-11T19:45:00Z">
        <w:r w:rsidRPr="000E4E7F">
          <w:tab/>
        </w:r>
        <w:r>
          <w:tab/>
        </w:r>
        <w:r w:rsidRPr="000E4E7F">
          <w:t>newUE-Identity-r16</w:t>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tab/>
        </w:r>
        <w:r w:rsidRPr="000E4E7F">
          <w:tab/>
          <w:t xml:space="preserve">-- </w:t>
        </w:r>
        <w:r>
          <w:t>Need OP</w:t>
        </w:r>
      </w:ins>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lastRenderedPageBreak/>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lastRenderedPageBreak/>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10876" w:name="OLE_LINK4"/>
      <w:r w:rsidRPr="000E4E7F">
        <w:t xml:space="preserve"> ::=</w:t>
      </w:r>
      <w:bookmarkEnd w:id="10876"/>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w:t>
      </w:r>
      <w:ins w:id="10877" w:author="CR#4342r2" w:date="2020-07-14T11:12:00Z">
        <w:r w:rsidR="000D6815">
          <w:t>r</w:t>
        </w:r>
      </w:ins>
      <w:r w:rsidRPr="000E4E7F">
        <w:t>15</w:t>
      </w:r>
      <w:r w:rsidRPr="000E4E7F">
        <w:tab/>
      </w:r>
      <w:r w:rsidRPr="000E4E7F">
        <w:tab/>
      </w:r>
      <w:r w:rsidRPr="000E4E7F">
        <w:tab/>
      </w:r>
      <w:del w:id="10878" w:author="CR#4342r2" w:date="2020-07-14T11:12:00Z">
        <w:r w:rsidRPr="000E4E7F" w:rsidDel="000D6815">
          <w:tab/>
        </w:r>
      </w:del>
      <w:r w:rsidRPr="000E4E7F">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lastRenderedPageBreak/>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Change w:id="10879">
          <w:tblGrid>
            <w:gridCol w:w="9639"/>
          </w:tblGrid>
        </w:tblGridChange>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10880" w:name="_Hlk12458955"/>
            <w:r w:rsidRPr="000E4E7F">
              <w:rPr>
                <w:b/>
                <w:i/>
              </w:rPr>
              <w:t>crs-ChEstMPDCCH-ConfigDedicated</w:t>
            </w:r>
          </w:p>
          <w:bookmarkEnd w:id="10880"/>
          <w:p w:rsidR="00505A98" w:rsidRPr="000E4E7F" w:rsidRDefault="00505A98" w:rsidP="003C0A8B">
            <w:pPr>
              <w:pStyle w:val="TAL"/>
              <w:rPr>
                <w:iCs/>
              </w:rPr>
            </w:pPr>
            <w:del w:id="10881" w:author="CR#4239r3" w:date="2020-07-11T19:46:00Z">
              <w:r w:rsidRPr="000E4E7F" w:rsidDel="00A171DB">
                <w:delText>Presence of this field i</w:delText>
              </w:r>
            </w:del>
            <w:ins w:id="10882" w:author="CR#4239r3" w:date="2020-07-11T19:46:00Z">
              <w:r w:rsidR="00A171DB">
                <w:t>I</w:t>
              </w:r>
            </w:ins>
            <w:r w:rsidRPr="000E4E7F">
              <w:t xml:space="preserve">ndicates </w:t>
            </w:r>
            <w:ins w:id="10883" w:author="CR#4239r3" w:date="2020-07-11T19:46:00Z">
              <w:r w:rsidR="00A171DB">
                <w:rPr>
                  <w:lang w:val="en-US"/>
                </w:rPr>
                <w:t>whether</w:t>
              </w:r>
              <w:r w:rsidR="00A171DB" w:rsidRPr="000E4E7F">
                <w:t xml:space="preserve"> </w:t>
              </w:r>
            </w:ins>
            <w:r w:rsidRPr="000E4E7F">
              <w:t>use of CRS for improving channel estimation on MPDCCH is enabled in RRC_CONNECTED</w:t>
            </w:r>
            <w:del w:id="10884" w:author="CR#4239r3" w:date="2020-07-11T19:46:00Z">
              <w:r w:rsidRPr="000E4E7F" w:rsidDel="00A171DB">
                <w:delText xml:space="preserve"> mode for UEs indicating support of </w:delText>
              </w:r>
              <w:r w:rsidRPr="000E4E7F" w:rsidDel="00A171DB">
                <w:rPr>
                  <w:i/>
                  <w:lang w:eastAsia="zh-CN"/>
                </w:rPr>
                <w:delText>ce-CRS-ChannelEstMPDCCH</w:delText>
              </w:r>
            </w:del>
            <w:r w:rsidRPr="000E4E7F">
              <w:t xml:space="preserve">. If this field is </w:t>
            </w:r>
            <w:ins w:id="10885" w:author="CR#4239r3" w:date="2020-07-11T19:46:00Z">
              <w:r w:rsidR="00A171DB">
                <w:rPr>
                  <w:lang w:val="en-US"/>
                </w:rPr>
                <w:t>not configured</w:t>
              </w:r>
            </w:ins>
            <w:del w:id="10886" w:author="CR#4239r3" w:date="2020-07-11T19:46:00Z">
              <w:r w:rsidRPr="000E4E7F" w:rsidDel="00A171DB">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10887" w:author="CR#4290r2" w:date="2020-07-13T15:31:00Z">
              <w:r w:rsidRPr="000E4E7F" w:rsidDel="00191D75">
                <w:rPr>
                  <w:rFonts w:cs="Arial"/>
                  <w:szCs w:val="18"/>
                </w:rPr>
                <w:delText xml:space="preserve">DAPS HO is not configured when the </w:delText>
              </w:r>
              <w:r w:rsidRPr="000E4E7F" w:rsidDel="00191D75">
                <w:rPr>
                  <w:i/>
                </w:rPr>
                <w:delText>fullConfig</w:delText>
              </w:r>
              <w:r w:rsidRPr="000E4E7F" w:rsidDel="00191D75">
                <w:delText xml:space="preserve"> is included.</w:delText>
              </w:r>
            </w:del>
            <w:ins w:id="10888" w:author="CR#4290r2" w:date="2020-07-13T15:31:00Z">
              <w:r w:rsidR="00191D75">
                <w:t xml:space="preserve">DAPS HO is not configured when the </w:t>
              </w:r>
              <w:r w:rsidR="00191D75" w:rsidRPr="000E4E7F">
                <w:rPr>
                  <w:i/>
                </w:rPr>
                <w:t>rach-Skip</w:t>
              </w:r>
              <w:r w:rsidR="00191D75" w:rsidRPr="000E4E7F">
                <w:t xml:space="preserve"> is </w:t>
              </w:r>
              <w:r w:rsidR="00191D75">
                <w:t xml:space="preserve">included or if </w:t>
              </w:r>
              <w:r w:rsidR="00191D75" w:rsidRPr="000E4E7F">
                <w:rPr>
                  <w:rFonts w:cs="Arial"/>
                  <w:i/>
                  <w:lang w:eastAsia="zh-CN"/>
                </w:rPr>
                <w:t>uplinkDataCompression</w:t>
              </w:r>
              <w:r w:rsidR="00191D75" w:rsidRPr="000E4E7F">
                <w:rPr>
                  <w:rFonts w:cs="Arial"/>
                  <w:lang w:eastAsia="zh-CN"/>
                </w:rPr>
                <w:t xml:space="preserve"> </w:t>
              </w:r>
              <w:r w:rsidR="00191D75">
                <w:rPr>
                  <w:rFonts w:cs="Arial"/>
                  <w:lang w:eastAsia="zh-CN"/>
                </w:rPr>
                <w:t xml:space="preserve">or </w:t>
              </w:r>
              <w:r w:rsidR="00191D75" w:rsidRPr="002912A6">
                <w:rPr>
                  <w:rFonts w:cs="Arial"/>
                  <w:i/>
                  <w:iCs/>
                  <w:lang w:eastAsia="zh-CN"/>
                </w:rPr>
                <w:t>ethernetHeaderCompression</w:t>
              </w:r>
              <w:r w:rsidR="00191D75">
                <w:rPr>
                  <w:rFonts w:cs="Arial"/>
                  <w:lang w:eastAsia="zh-CN"/>
                </w:rPr>
                <w:t xml:space="preserve"> </w:t>
              </w:r>
              <w:r w:rsidR="00191D75" w:rsidRPr="000E4E7F">
                <w:rPr>
                  <w:rFonts w:cs="Arial"/>
                  <w:lang w:eastAsia="zh-CN"/>
                </w:rPr>
                <w:t>is configured</w:t>
              </w:r>
              <w:r w:rsidR="00191D75">
                <w:rPr>
                  <w:rFonts w:cs="Arial"/>
                  <w:lang w:eastAsia="zh-CN"/>
                </w:rPr>
                <w:t xml:space="preserve"> for the DRB</w:t>
              </w:r>
              <w:r w:rsidR="00191D75">
                <w:t>.</w:t>
              </w:r>
            </w:ins>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lastRenderedPageBreak/>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171DB" w:rsidRPr="000E4E7F" w:rsidTr="00A171DB">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0889" w:author="CR#4239r3" w:date="2020-07-11T19:47:00Z">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10890" w:author="CR#4239r3" w:date="2020-07-11T19:47:00Z"/>
          <w:trPrChange w:id="10891" w:author="CR#4239r3" w:date="2020-07-11T19:47:00Z">
            <w:trPr>
              <w:cantSplit/>
              <w:trHeight w:val="620"/>
            </w:trPr>
          </w:trPrChange>
        </w:trPr>
        <w:tc>
          <w:tcPr>
            <w:tcW w:w="9639" w:type="dxa"/>
            <w:tcPrChange w:id="10892" w:author="CR#4239r3" w:date="2020-07-11T19:47:00Z">
              <w:tcPr>
                <w:tcW w:w="9639" w:type="dxa"/>
              </w:tcPr>
            </w:tcPrChange>
          </w:tcPr>
          <w:p w:rsidR="00A171DB" w:rsidRPr="00A171DB" w:rsidRDefault="00A171DB" w:rsidP="00A171DB">
            <w:pPr>
              <w:pStyle w:val="TAL"/>
              <w:rPr>
                <w:ins w:id="10893" w:author="CR#4239r3" w:date="2020-07-11T19:47:00Z"/>
                <w:b/>
                <w:bCs/>
                <w:i/>
                <w:iCs/>
                <w:lang w:eastAsia="ko-KR"/>
              </w:rPr>
            </w:pPr>
            <w:ins w:id="10894" w:author="CR#4239r3" w:date="2020-07-11T19:47:00Z">
              <w:r w:rsidRPr="00A171DB">
                <w:rPr>
                  <w:b/>
                  <w:bCs/>
                  <w:i/>
                  <w:iCs/>
                  <w:lang w:eastAsia="ko-KR"/>
                </w:rPr>
                <w:t>newUE-Identity</w:t>
              </w:r>
            </w:ins>
          </w:p>
          <w:p w:rsidR="00A171DB" w:rsidRPr="00A171DB" w:rsidRDefault="00A171DB" w:rsidP="00A171DB">
            <w:pPr>
              <w:pStyle w:val="TAL"/>
              <w:rPr>
                <w:ins w:id="10895" w:author="CR#4239r3" w:date="2020-07-11T19:47:00Z"/>
                <w:lang w:eastAsia="ko-KR"/>
                <w:rPrChange w:id="10896" w:author="CR#4239r3" w:date="2020-07-11T19:47:00Z">
                  <w:rPr>
                    <w:ins w:id="10897" w:author="CR#4239r3" w:date="2020-07-11T19:47:00Z"/>
                    <w:b/>
                    <w:bCs/>
                    <w:i/>
                    <w:iCs/>
                    <w:lang w:eastAsia="ko-KR"/>
                  </w:rPr>
                </w:rPrChange>
              </w:rPr>
            </w:pPr>
            <w:ins w:id="10898" w:author="CR#4239r3" w:date="2020-07-11T19:47:00Z">
              <w:r w:rsidRPr="00A171DB">
                <w:rPr>
                  <w:lang w:eastAsia="ko-KR"/>
                  <w:rPrChange w:id="10899" w:author="CR#4239r3" w:date="2020-07-11T19:47:00Z">
                    <w:rPr>
                      <w:b/>
                      <w:bCs/>
                      <w:i/>
                      <w:iCs/>
                      <w:lang w:eastAsia="ko-KR"/>
                    </w:rPr>
                  </w:rPrChange>
                </w:rPr>
                <w:t>C-RNTI used after moving to RRC_CONNECTED in response to transmission using PUR.</w:t>
              </w:r>
            </w:ins>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93" type="#_x0000_t75" style="width:14.25pt;height:15pt" o:ole="">
                  <v:imagedata r:id="rId268" o:title=""/>
                </v:shape>
                <o:OLEObject Type="Embed" ProgID="Equation.3" ShapeID="_x0000_i1193" DrawAspect="Content" ObjectID="_1656768673"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94" type="#_x0000_t75" style="width:14.25pt;height:15pt" o:ole="">
                  <v:imagedata r:id="rId236" o:title=""/>
                </v:shape>
                <o:OLEObject Type="Embed" ProgID="Equation.3" ShapeID="_x0000_i1194" DrawAspect="Content" ObjectID="_1656768674"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lastRenderedPageBreak/>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10900" w:name="OLE_LINK6"/>
            <w:r w:rsidRPr="000E4E7F">
              <w:rPr>
                <w:b/>
                <w:i/>
                <w:noProof/>
                <w:lang w:eastAsia="en-GB"/>
              </w:rPr>
              <w:t>transmissionModeList</w:t>
            </w:r>
          </w:p>
          <w:bookmarkEnd w:id="10900"/>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lastRenderedPageBreak/>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10901" w:name="_Toc20487315"/>
      <w:bookmarkStart w:id="10902" w:name="_Toc29342610"/>
      <w:bookmarkStart w:id="10903" w:name="_Toc29343749"/>
      <w:bookmarkStart w:id="10904" w:name="_Toc36567015"/>
      <w:bookmarkStart w:id="10905" w:name="_Toc36810455"/>
      <w:bookmarkStart w:id="10906" w:name="_Toc36846819"/>
      <w:bookmarkStart w:id="10907" w:name="_Toc36939472"/>
      <w:bookmarkStart w:id="10908" w:name="_Toc37082452"/>
      <w:r w:rsidRPr="000E4E7F">
        <w:t>–</w:t>
      </w:r>
      <w:r w:rsidRPr="000E4E7F">
        <w:tab/>
      </w:r>
      <w:r w:rsidRPr="000E4E7F">
        <w:rPr>
          <w:i/>
        </w:rPr>
        <w:t>RCLWI-Configuration</w:t>
      </w:r>
      <w:bookmarkEnd w:id="10901"/>
      <w:bookmarkEnd w:id="10902"/>
      <w:bookmarkEnd w:id="10903"/>
      <w:bookmarkEnd w:id="10904"/>
      <w:bookmarkEnd w:id="10905"/>
      <w:bookmarkEnd w:id="10906"/>
      <w:bookmarkEnd w:id="10907"/>
      <w:bookmarkEnd w:id="10908"/>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0909" w:author="CR#4239r3" w:date="2020-07-11T19:48:00Z"/>
        </w:rPr>
      </w:pPr>
    </w:p>
    <w:p w:rsidR="00A171DB" w:rsidRPr="00DF573F" w:rsidRDefault="00A171DB" w:rsidP="00A171DB">
      <w:pPr>
        <w:pStyle w:val="Heading4"/>
        <w:rPr>
          <w:ins w:id="10910" w:author="CR#4239r3" w:date="2020-07-11T19:48:00Z"/>
          <w:lang w:val="en-US"/>
        </w:rPr>
      </w:pPr>
      <w:ins w:id="10911" w:author="CR#4239r3" w:date="2020-07-11T19:48:00Z">
        <w:r w:rsidRPr="000E4E7F">
          <w:t>–</w:t>
        </w:r>
        <w:r w:rsidRPr="000E4E7F">
          <w:tab/>
        </w:r>
        <w:r w:rsidRPr="000E4E7F">
          <w:rPr>
            <w:i/>
            <w:iCs/>
            <w:noProof/>
          </w:rPr>
          <w:t>ResourceReservationConfig</w:t>
        </w:r>
      </w:ins>
    </w:p>
    <w:p w:rsidR="00A171DB" w:rsidRPr="000E4E7F" w:rsidRDefault="00A171DB" w:rsidP="00A171DB">
      <w:pPr>
        <w:rPr>
          <w:ins w:id="10912" w:author="CR#4239r3" w:date="2020-07-11T19:48:00Z"/>
        </w:rPr>
      </w:pPr>
      <w:ins w:id="10913" w:author="CR#4239r3" w:date="2020-07-11T19:48: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rsidR="00A171DB" w:rsidRPr="000E4E7F" w:rsidRDefault="00A171DB" w:rsidP="00A171DB">
      <w:pPr>
        <w:pStyle w:val="TH"/>
        <w:rPr>
          <w:ins w:id="10914" w:author="CR#4239r3" w:date="2020-07-11T19:48:00Z"/>
          <w:noProof/>
        </w:rPr>
      </w:pPr>
      <w:ins w:id="10915" w:author="CR#4239r3" w:date="2020-07-11T19:48:00Z">
        <w:r w:rsidRPr="000E4E7F">
          <w:rPr>
            <w:i/>
            <w:iCs/>
            <w:noProof/>
          </w:rPr>
          <w:t>ResourceReservationConfig</w:t>
        </w:r>
        <w:r w:rsidRPr="000E4E7F">
          <w:rPr>
            <w:noProof/>
          </w:rPr>
          <w:t xml:space="preserve"> information element</w:t>
        </w:r>
      </w:ins>
    </w:p>
    <w:p w:rsidR="00A171DB" w:rsidRPr="000E4E7F" w:rsidRDefault="00A171DB" w:rsidP="00A171DB">
      <w:pPr>
        <w:pStyle w:val="PL"/>
        <w:shd w:val="clear" w:color="auto" w:fill="E6E6E6"/>
        <w:rPr>
          <w:ins w:id="10916" w:author="CR#4239r3" w:date="2020-07-11T19:48:00Z"/>
        </w:rPr>
      </w:pPr>
      <w:ins w:id="10917" w:author="CR#4239r3" w:date="2020-07-11T19:48:00Z">
        <w:r w:rsidRPr="000E4E7F">
          <w:t>-- ASN1START</w:t>
        </w:r>
      </w:ins>
    </w:p>
    <w:p w:rsidR="00A171DB" w:rsidRPr="000E4E7F" w:rsidRDefault="00A171DB" w:rsidP="00A171DB">
      <w:pPr>
        <w:pStyle w:val="PL"/>
        <w:shd w:val="clear" w:color="auto" w:fill="E6E6E6"/>
        <w:rPr>
          <w:ins w:id="10918" w:author="CR#4239r3" w:date="2020-07-11T19:48:00Z"/>
        </w:rPr>
      </w:pPr>
    </w:p>
    <w:p w:rsidR="00A171DB" w:rsidRPr="000E4E7F" w:rsidRDefault="00A171DB" w:rsidP="00A171DB">
      <w:pPr>
        <w:pStyle w:val="PL"/>
        <w:shd w:val="clear" w:color="auto" w:fill="E6E6E6"/>
        <w:rPr>
          <w:ins w:id="10919" w:author="CR#4239r3" w:date="2020-07-11T19:48:00Z"/>
        </w:rPr>
      </w:pPr>
      <w:ins w:id="10920" w:author="CR#4239r3" w:date="2020-07-11T19:48:00Z">
        <w:r w:rsidRPr="000E4E7F">
          <w:lastRenderedPageBreak/>
          <w:t>ResourceReservationConfig</w:t>
        </w:r>
        <w:r>
          <w:t>DL</w:t>
        </w:r>
        <w:r w:rsidRPr="000E4E7F">
          <w:t>-r16 ::=</w:t>
        </w:r>
        <w:r>
          <w:t xml:space="preserve"> </w:t>
        </w:r>
        <w:r w:rsidRPr="000E4E7F">
          <w:t>SEQUENCE {</w:t>
        </w:r>
      </w:ins>
    </w:p>
    <w:p w:rsidR="00A171DB" w:rsidRDefault="00A171DB" w:rsidP="00A171DB">
      <w:pPr>
        <w:pStyle w:val="PL"/>
        <w:shd w:val="clear" w:color="auto" w:fill="E6E6E6"/>
        <w:rPr>
          <w:ins w:id="10921" w:author="CR#4239r3" w:date="2020-07-11T19:48:00Z"/>
        </w:rPr>
      </w:pPr>
      <w:ins w:id="10922"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923" w:author="CR#4239r3" w:date="2020-07-11T19:48:00Z"/>
        </w:rPr>
      </w:pPr>
      <w:ins w:id="10924" w:author="CR#4239r3" w:date="2020-07-11T19:48:00Z">
        <w:r w:rsidRPr="000E4E7F">
          <w:tab/>
          <w:t>resourceReservationFreq-r16</w:t>
        </w:r>
        <w:r w:rsidRPr="000E4E7F">
          <w:tab/>
          <w:t>CHOICE {</w:t>
        </w:r>
      </w:ins>
    </w:p>
    <w:p w:rsidR="00A171DB" w:rsidRPr="000E4E7F" w:rsidRDefault="00A171DB" w:rsidP="00A171DB">
      <w:pPr>
        <w:pStyle w:val="PL"/>
        <w:shd w:val="clear" w:color="auto" w:fill="E6E6E6"/>
        <w:rPr>
          <w:ins w:id="10925" w:author="CR#4239r3" w:date="2020-07-11T19:48:00Z"/>
        </w:rPr>
      </w:pPr>
      <w:ins w:id="10926" w:author="CR#4239r3" w:date="2020-07-11T19:48:00Z">
        <w:r w:rsidRPr="000E4E7F">
          <w:tab/>
        </w:r>
        <w:r w:rsidRPr="000E4E7F">
          <w:tab/>
          <w:t>rbg-</w:t>
        </w:r>
        <w:r>
          <w:t>Bitmap</w:t>
        </w:r>
        <w:r w:rsidRPr="000E4E7F">
          <w:t>1dot4</w:t>
        </w:r>
        <w:r w:rsidRPr="000E4E7F">
          <w:tab/>
        </w:r>
      </w:ins>
      <w:ins w:id="10927" w:author="CR#4239r3" w:date="2020-07-11T19:49:00Z">
        <w:r>
          <w:tab/>
        </w:r>
      </w:ins>
      <w:ins w:id="10928" w:author="CR#4239r3" w:date="2020-07-11T19:48:00Z">
        <w:r w:rsidRPr="000E4E7F">
          <w:tab/>
        </w:r>
        <w:r w:rsidRPr="000E4E7F">
          <w:tab/>
          <w:t>BIT STRING (SIZE (6)),</w:t>
        </w:r>
      </w:ins>
    </w:p>
    <w:p w:rsidR="00A171DB" w:rsidRPr="000E4E7F" w:rsidRDefault="00A171DB" w:rsidP="00A171DB">
      <w:pPr>
        <w:pStyle w:val="PL"/>
        <w:shd w:val="clear" w:color="auto" w:fill="E6E6E6"/>
        <w:rPr>
          <w:ins w:id="10929" w:author="CR#4239r3" w:date="2020-07-11T19:48:00Z"/>
        </w:rPr>
      </w:pPr>
      <w:ins w:id="10930" w:author="CR#4239r3" w:date="2020-07-11T19:48:00Z">
        <w:r w:rsidRPr="000E4E7F">
          <w:tab/>
        </w:r>
        <w:r w:rsidRPr="000E4E7F">
          <w:tab/>
          <w:t>rbg-</w:t>
        </w:r>
        <w:r>
          <w:t>Bitmap</w:t>
        </w:r>
        <w:r w:rsidRPr="000E4E7F">
          <w:t>3</w:t>
        </w:r>
        <w:r w:rsidRPr="000E4E7F">
          <w:tab/>
        </w:r>
        <w:r w:rsidRPr="000E4E7F">
          <w:tab/>
        </w:r>
        <w:r w:rsidRPr="000E4E7F">
          <w:tab/>
        </w:r>
      </w:ins>
      <w:ins w:id="10931" w:author="CR#4239r3" w:date="2020-07-11T19:49:00Z">
        <w:r>
          <w:tab/>
        </w:r>
      </w:ins>
      <w:ins w:id="10932" w:author="CR#4239r3" w:date="2020-07-11T19:48:00Z">
        <w:r w:rsidRPr="000E4E7F">
          <w:tab/>
          <w:t>BIT STRING (SIZE (8)),</w:t>
        </w:r>
      </w:ins>
    </w:p>
    <w:p w:rsidR="00A171DB" w:rsidRPr="000E4E7F" w:rsidRDefault="00A171DB" w:rsidP="00A171DB">
      <w:pPr>
        <w:pStyle w:val="PL"/>
        <w:shd w:val="clear" w:color="auto" w:fill="E6E6E6"/>
        <w:rPr>
          <w:ins w:id="10933" w:author="CR#4239r3" w:date="2020-07-11T19:48:00Z"/>
        </w:rPr>
      </w:pPr>
      <w:ins w:id="10934" w:author="CR#4239r3" w:date="2020-07-11T19:48:00Z">
        <w:r w:rsidRPr="000E4E7F">
          <w:tab/>
        </w:r>
        <w:r w:rsidRPr="000E4E7F">
          <w:tab/>
          <w:t>rbg-</w:t>
        </w:r>
        <w:r>
          <w:t>Bitmap</w:t>
        </w:r>
        <w:r w:rsidRPr="000E4E7F">
          <w:t>5</w:t>
        </w:r>
        <w:r w:rsidRPr="000E4E7F">
          <w:tab/>
        </w:r>
        <w:r w:rsidRPr="000E4E7F">
          <w:tab/>
        </w:r>
        <w:r w:rsidRPr="000E4E7F">
          <w:tab/>
        </w:r>
        <w:r w:rsidRPr="000E4E7F">
          <w:tab/>
        </w:r>
      </w:ins>
      <w:ins w:id="10935" w:author="CR#4239r3" w:date="2020-07-11T19:49:00Z">
        <w:r>
          <w:tab/>
        </w:r>
      </w:ins>
      <w:ins w:id="10936" w:author="CR#4239r3" w:date="2020-07-11T19:48:00Z">
        <w:r w:rsidRPr="000E4E7F">
          <w:t>BIT STRING (SIZE (13)),</w:t>
        </w:r>
      </w:ins>
    </w:p>
    <w:p w:rsidR="00A171DB" w:rsidRPr="000E4E7F" w:rsidRDefault="00A171DB" w:rsidP="00A171DB">
      <w:pPr>
        <w:pStyle w:val="PL"/>
        <w:shd w:val="clear" w:color="auto" w:fill="E6E6E6"/>
        <w:rPr>
          <w:ins w:id="10937" w:author="CR#4239r3" w:date="2020-07-11T19:48:00Z"/>
        </w:rPr>
      </w:pPr>
      <w:ins w:id="10938" w:author="CR#4239r3" w:date="2020-07-11T19:48:00Z">
        <w:r w:rsidRPr="000E4E7F">
          <w:tab/>
        </w:r>
        <w:r w:rsidRPr="000E4E7F">
          <w:tab/>
          <w:t>rbg-</w:t>
        </w:r>
        <w:r>
          <w:t>Bitmap</w:t>
        </w:r>
        <w:r w:rsidRPr="000E4E7F">
          <w:t>10</w:t>
        </w:r>
        <w:r w:rsidRPr="000E4E7F">
          <w:tab/>
        </w:r>
      </w:ins>
      <w:ins w:id="10939" w:author="CR#4239r3" w:date="2020-07-11T19:49:00Z">
        <w:r>
          <w:tab/>
        </w:r>
      </w:ins>
      <w:ins w:id="10940" w:author="CR#4239r3" w:date="2020-07-11T19:48:00Z">
        <w:r w:rsidRPr="000E4E7F">
          <w:tab/>
        </w:r>
        <w:r w:rsidRPr="000E4E7F">
          <w:tab/>
          <w:t>BIT STRING (SIZE (17)),</w:t>
        </w:r>
      </w:ins>
    </w:p>
    <w:p w:rsidR="00A171DB" w:rsidRPr="000E4E7F" w:rsidRDefault="00A171DB" w:rsidP="00A171DB">
      <w:pPr>
        <w:pStyle w:val="PL"/>
        <w:shd w:val="clear" w:color="auto" w:fill="E6E6E6"/>
        <w:rPr>
          <w:ins w:id="10941" w:author="CR#4239r3" w:date="2020-07-11T19:48:00Z"/>
        </w:rPr>
      </w:pPr>
      <w:ins w:id="10942" w:author="CR#4239r3" w:date="2020-07-11T19:48:00Z">
        <w:r w:rsidRPr="000E4E7F">
          <w:tab/>
        </w:r>
        <w:r w:rsidRPr="000E4E7F">
          <w:tab/>
          <w:t>rbg-</w:t>
        </w:r>
        <w:r>
          <w:t>Bitmap</w:t>
        </w:r>
        <w:r w:rsidRPr="000E4E7F">
          <w:t>15</w:t>
        </w:r>
        <w:r w:rsidRPr="000E4E7F">
          <w:tab/>
        </w:r>
        <w:r w:rsidRPr="000E4E7F">
          <w:tab/>
        </w:r>
      </w:ins>
      <w:ins w:id="10943" w:author="CR#4239r3" w:date="2020-07-11T19:49:00Z">
        <w:r>
          <w:tab/>
        </w:r>
      </w:ins>
      <w:ins w:id="10944" w:author="CR#4239r3" w:date="2020-07-11T19:48:00Z">
        <w:r w:rsidRPr="000E4E7F">
          <w:tab/>
          <w:t>BIT STRING (SIZE (19)),</w:t>
        </w:r>
      </w:ins>
    </w:p>
    <w:p w:rsidR="00A171DB" w:rsidRPr="000E4E7F" w:rsidRDefault="00A171DB" w:rsidP="00A171DB">
      <w:pPr>
        <w:pStyle w:val="PL"/>
        <w:shd w:val="clear" w:color="auto" w:fill="E6E6E6"/>
        <w:rPr>
          <w:ins w:id="10945" w:author="CR#4239r3" w:date="2020-07-11T19:48:00Z"/>
        </w:rPr>
      </w:pPr>
      <w:ins w:id="10946" w:author="CR#4239r3" w:date="2020-07-11T19:48:00Z">
        <w:r w:rsidRPr="000E4E7F">
          <w:tab/>
        </w:r>
        <w:r w:rsidRPr="000E4E7F">
          <w:tab/>
          <w:t>rbg-</w:t>
        </w:r>
        <w:r>
          <w:t>Bitmap</w:t>
        </w:r>
        <w:r w:rsidRPr="000E4E7F">
          <w:t>20</w:t>
        </w:r>
        <w:r w:rsidRPr="000E4E7F">
          <w:tab/>
        </w:r>
        <w:r w:rsidRPr="000E4E7F">
          <w:tab/>
        </w:r>
        <w:r w:rsidRPr="000E4E7F">
          <w:tab/>
        </w:r>
      </w:ins>
      <w:ins w:id="10947" w:author="CR#4239r3" w:date="2020-07-11T19:49:00Z">
        <w:r>
          <w:tab/>
        </w:r>
      </w:ins>
      <w:ins w:id="10948" w:author="CR#4239r3" w:date="2020-07-11T19:48:00Z">
        <w:r w:rsidRPr="000E4E7F">
          <w:t>BIT STRING (SIZE (25))</w:t>
        </w:r>
      </w:ins>
    </w:p>
    <w:p w:rsidR="00A171DB" w:rsidRPr="000E4E7F" w:rsidRDefault="00A171DB" w:rsidP="00A171DB">
      <w:pPr>
        <w:pStyle w:val="PL"/>
        <w:shd w:val="clear" w:color="auto" w:fill="E6E6E6"/>
        <w:rPr>
          <w:ins w:id="10949" w:author="CR#4239r3" w:date="2020-07-11T19:48:00Z"/>
        </w:rPr>
      </w:pPr>
      <w:ins w:id="10950" w:author="CR#4239r3" w:date="2020-07-11T19:48:00Z">
        <w:r w:rsidRPr="000E4E7F">
          <w:tab/>
          <w:t>}</w:t>
        </w:r>
        <w:r>
          <w:tab/>
          <w:t>OPTIONAL</w:t>
        </w:r>
        <w:r w:rsidRPr="000E4E7F">
          <w:t>,</w:t>
        </w:r>
        <w:r>
          <w:t xml:space="preserve"> -- Need OP</w:t>
        </w:r>
      </w:ins>
    </w:p>
    <w:p w:rsidR="00A171DB" w:rsidRPr="000E4E7F" w:rsidRDefault="00A171DB" w:rsidP="00A171DB">
      <w:pPr>
        <w:pStyle w:val="PL"/>
        <w:shd w:val="clear" w:color="auto" w:fill="E6E6E6"/>
        <w:rPr>
          <w:ins w:id="10951" w:author="CR#4239r3" w:date="2020-07-11T19:48:00Z"/>
        </w:rPr>
      </w:pPr>
      <w:ins w:id="10952"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953" w:author="CR#4239r3" w:date="2020-07-11T19:48:00Z"/>
        </w:rPr>
      </w:pPr>
      <w:ins w:id="10954"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955" w:author="CR#4239r3" w:date="2020-07-11T19:48:00Z"/>
        </w:rPr>
      </w:pPr>
      <w:ins w:id="10956"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957" w:author="CR#4239r3" w:date="2020-07-11T19:48:00Z"/>
        </w:rPr>
      </w:pPr>
      <w:ins w:id="10958" w:author="CR#4239r3" w:date="2020-07-11T19:48:00Z">
        <w:r w:rsidRPr="000E4E7F">
          <w:tab/>
          <w:t>},</w:t>
        </w:r>
      </w:ins>
    </w:p>
    <w:p w:rsidR="00A171DB" w:rsidRPr="000E4E7F" w:rsidRDefault="00A171DB" w:rsidP="00A171DB">
      <w:pPr>
        <w:pStyle w:val="PL"/>
        <w:shd w:val="clear" w:color="auto" w:fill="E6E6E6"/>
        <w:rPr>
          <w:ins w:id="10959" w:author="CR#4239r3" w:date="2020-07-11T19:48:00Z"/>
        </w:rPr>
      </w:pPr>
      <w:ins w:id="10960"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Default="00A171DB" w:rsidP="00A171DB">
      <w:pPr>
        <w:pStyle w:val="PL"/>
        <w:shd w:val="clear" w:color="auto" w:fill="E6E6E6"/>
        <w:rPr>
          <w:ins w:id="10961" w:author="CR#4239r3" w:date="2020-07-11T19:48:00Z"/>
        </w:rPr>
      </w:pPr>
      <w:ins w:id="10962"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963" w:author="CR#4239r3" w:date="2020-07-11T19:48:00Z"/>
        </w:rPr>
      </w:pPr>
      <w:ins w:id="10964" w:author="CR#4239r3" w:date="2020-07-11T19:48:00Z">
        <w:r>
          <w:tab/>
        </w:r>
        <w:r w:rsidRPr="000E4E7F">
          <w:t>...</w:t>
        </w:r>
      </w:ins>
    </w:p>
    <w:p w:rsidR="00A171DB" w:rsidRDefault="00A171DB" w:rsidP="00A171DB">
      <w:pPr>
        <w:pStyle w:val="PL"/>
        <w:shd w:val="clear" w:color="auto" w:fill="E6E6E6"/>
        <w:rPr>
          <w:ins w:id="10965" w:author="CR#4239r3" w:date="2020-07-11T19:48:00Z"/>
        </w:rPr>
      </w:pPr>
      <w:ins w:id="10966" w:author="CR#4239r3" w:date="2020-07-11T19:48:00Z">
        <w:r w:rsidRPr="000E4E7F">
          <w:t>}</w:t>
        </w:r>
      </w:ins>
    </w:p>
    <w:p w:rsidR="00A171DB" w:rsidRDefault="00A171DB" w:rsidP="00A171DB">
      <w:pPr>
        <w:pStyle w:val="PL"/>
        <w:shd w:val="clear" w:color="auto" w:fill="E6E6E6"/>
        <w:rPr>
          <w:ins w:id="10967" w:author="CR#4239r3" w:date="2020-07-11T19:48:00Z"/>
        </w:rPr>
      </w:pPr>
    </w:p>
    <w:p w:rsidR="00A171DB" w:rsidRPr="000E4E7F" w:rsidRDefault="00A171DB" w:rsidP="00A171DB">
      <w:pPr>
        <w:pStyle w:val="PL"/>
        <w:shd w:val="clear" w:color="auto" w:fill="E6E6E6"/>
        <w:rPr>
          <w:ins w:id="10968" w:author="CR#4239r3" w:date="2020-07-11T19:48:00Z"/>
        </w:rPr>
      </w:pPr>
      <w:ins w:id="10969" w:author="CR#4239r3" w:date="2020-07-11T19:48:00Z">
        <w:r w:rsidRPr="000E4E7F">
          <w:t>ResourceReservationConfig</w:t>
        </w:r>
        <w:r>
          <w:t>UL</w:t>
        </w:r>
        <w:r w:rsidRPr="000E4E7F">
          <w:t>-r16 ::=</w:t>
        </w:r>
      </w:ins>
      <w:ins w:id="10970" w:author="CR#4239r3" w:date="2020-07-11T19:49:00Z">
        <w:r>
          <w:t xml:space="preserve"> </w:t>
        </w:r>
      </w:ins>
      <w:ins w:id="10971" w:author="CR#4239r3" w:date="2020-07-11T19:48:00Z">
        <w:r w:rsidRPr="000E4E7F">
          <w:t>SEQUENCE {</w:t>
        </w:r>
      </w:ins>
    </w:p>
    <w:p w:rsidR="00A171DB" w:rsidRDefault="00A171DB" w:rsidP="00A171DB">
      <w:pPr>
        <w:pStyle w:val="PL"/>
        <w:shd w:val="clear" w:color="auto" w:fill="E6E6E6"/>
        <w:rPr>
          <w:ins w:id="10972" w:author="CR#4239r3" w:date="2020-07-11T19:48:00Z"/>
        </w:rPr>
      </w:pPr>
      <w:ins w:id="10973"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974" w:author="CR#4239r3" w:date="2020-07-11T19:48:00Z"/>
        </w:rPr>
      </w:pPr>
      <w:ins w:id="10975"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976" w:author="CR#4239r3" w:date="2020-07-11T19:48:00Z"/>
        </w:rPr>
      </w:pPr>
      <w:ins w:id="10977"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978" w:author="CR#4239r3" w:date="2020-07-11T19:48:00Z"/>
        </w:rPr>
      </w:pPr>
      <w:ins w:id="10979"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980" w:author="CR#4239r3" w:date="2020-07-11T19:48:00Z"/>
        </w:rPr>
      </w:pPr>
      <w:ins w:id="10981" w:author="CR#4239r3" w:date="2020-07-11T19:48:00Z">
        <w:r w:rsidRPr="000E4E7F">
          <w:tab/>
          <w:t>}</w:t>
        </w:r>
        <w:r>
          <w:t xml:space="preserve"> OPTIONAL</w:t>
        </w:r>
        <w:r w:rsidRPr="000E4E7F">
          <w:t>,</w:t>
        </w:r>
        <w:r w:rsidRPr="000E4E7F">
          <w:tab/>
          <w:t>-- Cond FDD</w:t>
        </w:r>
        <w:r>
          <w:t>andTDDnoDL</w:t>
        </w:r>
      </w:ins>
    </w:p>
    <w:p w:rsidR="00A171DB" w:rsidRPr="000E4E7F" w:rsidRDefault="00A171DB" w:rsidP="00A171DB">
      <w:pPr>
        <w:pStyle w:val="PL"/>
        <w:shd w:val="clear" w:color="auto" w:fill="E6E6E6"/>
        <w:rPr>
          <w:ins w:id="10982" w:author="CR#4239r3" w:date="2020-07-11T19:48:00Z"/>
        </w:rPr>
      </w:pPr>
      <w:ins w:id="10983"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Pr="000E4E7F" w:rsidRDefault="00A171DB" w:rsidP="00A171DB">
      <w:pPr>
        <w:pStyle w:val="PL"/>
        <w:shd w:val="clear" w:color="auto" w:fill="E6E6E6"/>
        <w:rPr>
          <w:ins w:id="10984" w:author="CR#4239r3" w:date="2020-07-11T19:48:00Z"/>
        </w:rPr>
      </w:pPr>
      <w:ins w:id="10985"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986" w:author="CR#4239r3" w:date="2020-07-11T19:48:00Z"/>
        </w:rPr>
      </w:pPr>
      <w:ins w:id="10987" w:author="CR#4239r3" w:date="2020-07-11T19:48:00Z">
        <w:r>
          <w:tab/>
        </w:r>
        <w:r w:rsidRPr="000E4E7F">
          <w:t>...</w:t>
        </w:r>
      </w:ins>
    </w:p>
    <w:p w:rsidR="00A171DB" w:rsidRDefault="00A171DB" w:rsidP="00A171DB">
      <w:pPr>
        <w:pStyle w:val="PL"/>
        <w:shd w:val="clear" w:color="auto" w:fill="E6E6E6"/>
        <w:rPr>
          <w:ins w:id="10988" w:author="CR#4239r3" w:date="2020-07-11T19:48:00Z"/>
        </w:rPr>
      </w:pPr>
      <w:ins w:id="10989" w:author="CR#4239r3" w:date="2020-07-11T19:48:00Z">
        <w:r w:rsidRPr="000E4E7F">
          <w:t>}</w:t>
        </w:r>
      </w:ins>
    </w:p>
    <w:p w:rsidR="00A171DB" w:rsidRDefault="00A171DB" w:rsidP="00A171DB">
      <w:pPr>
        <w:pStyle w:val="PL"/>
        <w:shd w:val="clear" w:color="auto" w:fill="E6E6E6"/>
        <w:rPr>
          <w:ins w:id="10990" w:author="CR#4239r3" w:date="2020-07-11T19:48:00Z"/>
        </w:rPr>
      </w:pPr>
    </w:p>
    <w:p w:rsidR="00A171DB" w:rsidRPr="000E4E7F" w:rsidRDefault="00A171DB" w:rsidP="00A171DB">
      <w:pPr>
        <w:pStyle w:val="PL"/>
        <w:shd w:val="clear" w:color="auto" w:fill="E6E6E6"/>
        <w:rPr>
          <w:ins w:id="10991" w:author="CR#4239r3" w:date="2020-07-11T19:48:00Z"/>
        </w:rPr>
      </w:pPr>
      <w:ins w:id="10992" w:author="CR#4239r3" w:date="2020-07-11T19:48:00Z">
        <w:r>
          <w:t>PeriodicityStartPos-r16 ::=</w:t>
        </w:r>
        <w:r>
          <w:tab/>
        </w:r>
        <w:r>
          <w:tab/>
        </w:r>
        <w:r w:rsidRPr="000E4E7F">
          <w:t>CHOICE {</w:t>
        </w:r>
      </w:ins>
    </w:p>
    <w:p w:rsidR="00A171DB" w:rsidRPr="000E4E7F" w:rsidRDefault="00A171DB" w:rsidP="00A171DB">
      <w:pPr>
        <w:pStyle w:val="PL"/>
        <w:shd w:val="clear" w:color="auto" w:fill="E6E6E6"/>
        <w:rPr>
          <w:ins w:id="10993" w:author="CR#4239r3" w:date="2020-07-11T19:48:00Z"/>
        </w:rPr>
      </w:pPr>
      <w:ins w:id="10994" w:author="CR#4239r3" w:date="2020-07-11T19:48:00Z">
        <w:r w:rsidRPr="000E4E7F">
          <w:tab/>
        </w:r>
        <w:r>
          <w:t>periodicity10ms</w:t>
        </w:r>
        <w:r w:rsidRPr="000E4E7F">
          <w:tab/>
        </w:r>
        <w:r w:rsidRPr="000E4E7F">
          <w:tab/>
        </w:r>
        <w:r>
          <w:tab/>
        </w:r>
        <w:r>
          <w:tab/>
        </w:r>
        <w:r>
          <w:tab/>
          <w:t>NULL</w:t>
        </w:r>
        <w:r w:rsidRPr="000E4E7F">
          <w:t>,</w:t>
        </w:r>
      </w:ins>
    </w:p>
    <w:p w:rsidR="00A171DB" w:rsidRPr="000E4E7F" w:rsidRDefault="00A171DB" w:rsidP="00A171DB">
      <w:pPr>
        <w:pStyle w:val="PL"/>
        <w:shd w:val="clear" w:color="auto" w:fill="E6E6E6"/>
        <w:rPr>
          <w:ins w:id="10995" w:author="CR#4239r3" w:date="2020-07-11T19:48:00Z"/>
        </w:rPr>
      </w:pPr>
      <w:ins w:id="10996" w:author="CR#4239r3" w:date="2020-07-11T19:48:00Z">
        <w:r w:rsidRPr="000E4E7F">
          <w:tab/>
        </w:r>
        <w:r>
          <w:t>periodicity20ms</w:t>
        </w:r>
        <w:r w:rsidRPr="000E4E7F">
          <w:tab/>
        </w:r>
        <w:r w:rsidRPr="000E4E7F">
          <w:tab/>
        </w:r>
        <w:r w:rsidRPr="000E4E7F">
          <w:tab/>
        </w:r>
        <w:r>
          <w:tab/>
        </w:r>
        <w:r>
          <w:tab/>
          <w:t>INTEGER(0..1),</w:t>
        </w:r>
      </w:ins>
    </w:p>
    <w:p w:rsidR="00A171DB" w:rsidRPr="000E4E7F" w:rsidRDefault="00A171DB" w:rsidP="00A171DB">
      <w:pPr>
        <w:pStyle w:val="PL"/>
        <w:shd w:val="clear" w:color="auto" w:fill="E6E6E6"/>
        <w:rPr>
          <w:ins w:id="10997" w:author="CR#4239r3" w:date="2020-07-11T19:48:00Z"/>
        </w:rPr>
      </w:pPr>
      <w:ins w:id="10998" w:author="CR#4239r3" w:date="2020-07-11T19:48:00Z">
        <w:r w:rsidRPr="000E4E7F">
          <w:tab/>
        </w:r>
        <w:r>
          <w:t>periodicity40ms</w:t>
        </w:r>
        <w:r w:rsidRPr="000E4E7F">
          <w:tab/>
        </w:r>
        <w:r w:rsidRPr="000E4E7F">
          <w:tab/>
        </w:r>
        <w:r w:rsidRPr="000E4E7F">
          <w:tab/>
        </w:r>
        <w:r>
          <w:tab/>
        </w:r>
        <w:r>
          <w:tab/>
          <w:t>INTEGER(0..3),</w:t>
        </w:r>
      </w:ins>
    </w:p>
    <w:p w:rsidR="00A171DB" w:rsidRPr="000E4E7F" w:rsidRDefault="00A171DB" w:rsidP="00A171DB">
      <w:pPr>
        <w:pStyle w:val="PL"/>
        <w:shd w:val="clear" w:color="auto" w:fill="E6E6E6"/>
        <w:rPr>
          <w:ins w:id="10999" w:author="CR#4239r3" w:date="2020-07-11T19:48:00Z"/>
        </w:rPr>
      </w:pPr>
      <w:ins w:id="11000" w:author="CR#4239r3" w:date="2020-07-11T19:48:00Z">
        <w:r w:rsidRPr="000E4E7F">
          <w:tab/>
        </w:r>
        <w:r>
          <w:t>periodicity80ms</w:t>
        </w:r>
        <w:r w:rsidRPr="000E4E7F">
          <w:tab/>
        </w:r>
        <w:r w:rsidRPr="000E4E7F">
          <w:tab/>
        </w:r>
        <w:r w:rsidRPr="000E4E7F">
          <w:tab/>
        </w:r>
        <w:r>
          <w:tab/>
        </w:r>
        <w:r>
          <w:tab/>
          <w:t>INTEGER(0..7),</w:t>
        </w:r>
      </w:ins>
    </w:p>
    <w:p w:rsidR="00A171DB" w:rsidRDefault="00A171DB" w:rsidP="00A171DB">
      <w:pPr>
        <w:pStyle w:val="PL"/>
        <w:shd w:val="clear" w:color="auto" w:fill="E6E6E6"/>
        <w:rPr>
          <w:ins w:id="11001" w:author="CR#4239r3" w:date="2020-07-11T19:48:00Z"/>
        </w:rPr>
      </w:pPr>
      <w:ins w:id="11002" w:author="CR#4239r3" w:date="2020-07-11T19:48:00Z">
        <w:r w:rsidRPr="000E4E7F">
          <w:tab/>
        </w:r>
        <w:r>
          <w:t>periodicity160ms</w:t>
        </w:r>
        <w:r w:rsidRPr="000E4E7F">
          <w:tab/>
        </w:r>
        <w:r w:rsidRPr="000E4E7F">
          <w:tab/>
        </w:r>
        <w:r>
          <w:tab/>
        </w:r>
        <w:r>
          <w:tab/>
          <w:t>INTEGER(0..15),</w:t>
        </w:r>
      </w:ins>
    </w:p>
    <w:p w:rsidR="00A171DB" w:rsidRPr="000E4E7F" w:rsidRDefault="00A171DB" w:rsidP="00A171DB">
      <w:pPr>
        <w:pStyle w:val="PL"/>
        <w:shd w:val="clear" w:color="auto" w:fill="E6E6E6"/>
        <w:rPr>
          <w:ins w:id="11003" w:author="CR#4239r3" w:date="2020-07-11T19:48:00Z"/>
        </w:rPr>
      </w:pPr>
      <w:ins w:id="11004" w:author="CR#4239r3" w:date="2020-07-11T19:48:00Z">
        <w:r>
          <w:tab/>
          <w:t>spare3 NULL, spare2 NULL, spare1 NULL</w:t>
        </w:r>
      </w:ins>
    </w:p>
    <w:p w:rsidR="00A171DB" w:rsidRDefault="00A171DB" w:rsidP="00A171DB">
      <w:pPr>
        <w:pStyle w:val="PL"/>
        <w:shd w:val="clear" w:color="auto" w:fill="E6E6E6"/>
        <w:rPr>
          <w:ins w:id="11005" w:author="CR#4239r3" w:date="2020-07-11T19:48:00Z"/>
        </w:rPr>
      </w:pPr>
      <w:ins w:id="11006" w:author="CR#4239r3" w:date="2020-07-11T19:48:00Z">
        <w:r>
          <w:t>}</w:t>
        </w:r>
      </w:ins>
    </w:p>
    <w:p w:rsidR="00A171DB" w:rsidRPr="000E4E7F" w:rsidRDefault="00A171DB" w:rsidP="00A171DB">
      <w:pPr>
        <w:pStyle w:val="PL"/>
        <w:shd w:val="clear" w:color="auto" w:fill="E6E6E6"/>
        <w:rPr>
          <w:ins w:id="11007" w:author="CR#4239r3" w:date="2020-07-11T19:48:00Z"/>
        </w:rPr>
      </w:pPr>
    </w:p>
    <w:p w:rsidR="00A171DB" w:rsidRPr="000E4E7F" w:rsidRDefault="00A171DB" w:rsidP="00A171DB">
      <w:pPr>
        <w:pStyle w:val="PL"/>
        <w:shd w:val="clear" w:color="auto" w:fill="E6E6E6"/>
        <w:rPr>
          <w:ins w:id="11008" w:author="CR#4239r3" w:date="2020-07-11T19:48:00Z"/>
        </w:rPr>
      </w:pPr>
      <w:ins w:id="11009" w:author="CR#4239r3" w:date="2020-07-11T19:48:00Z">
        <w:r w:rsidRPr="000E4E7F">
          <w:t>-- ASN1STOP</w:t>
        </w:r>
      </w:ins>
    </w:p>
    <w:p w:rsidR="00A171DB" w:rsidRPr="000E4E7F" w:rsidRDefault="00A171DB" w:rsidP="00A171DB">
      <w:pPr>
        <w:rPr>
          <w:ins w:id="11010" w:author="CR#4239r3" w:date="2020-07-11T19:48: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171DB" w:rsidRPr="000E4E7F" w:rsidTr="00A7497E">
        <w:trPr>
          <w:cantSplit/>
          <w:tblHeader/>
          <w:ins w:id="11011" w:author="CR#4239r3" w:date="2020-07-11T19:48:00Z"/>
        </w:trPr>
        <w:tc>
          <w:tcPr>
            <w:tcW w:w="9720"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12" w:author="CR#4239r3" w:date="2020-07-11T19:48:00Z"/>
              </w:rPr>
            </w:pPr>
            <w:ins w:id="11013" w:author="CR#4239r3" w:date="2020-07-11T19:48:00Z">
              <w:r w:rsidRPr="000E4E7F">
                <w:rPr>
                  <w:i/>
                  <w:noProof/>
                </w:rPr>
                <w:t>ResourceReservationConfig</w:t>
              </w:r>
              <w:r w:rsidRPr="000E4E7F">
                <w:rPr>
                  <w:noProof/>
                </w:rPr>
                <w:t xml:space="preserve"> field descriptions</w:t>
              </w:r>
            </w:ins>
          </w:p>
        </w:tc>
      </w:tr>
      <w:tr w:rsidR="00A171DB" w:rsidRPr="00D70873" w:rsidTr="00A7497E">
        <w:trPr>
          <w:cantSplit/>
          <w:tblHeader/>
          <w:ins w:id="11014"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15" w:author="CR#4239r3" w:date="2020-07-11T19:48:00Z"/>
                <w:b/>
                <w:bCs/>
                <w:i/>
                <w:iCs/>
                <w:kern w:val="2"/>
              </w:rPr>
            </w:pPr>
            <w:ins w:id="11016" w:author="CR#4239r3" w:date="2020-07-11T19:48:00Z">
              <w:r w:rsidRPr="000E4E7F">
                <w:rPr>
                  <w:b/>
                  <w:bCs/>
                  <w:i/>
                  <w:iCs/>
                  <w:kern w:val="2"/>
                </w:rPr>
                <w:t>periodicity</w:t>
              </w:r>
              <w:r>
                <w:rPr>
                  <w:b/>
                  <w:bCs/>
                  <w:i/>
                  <w:iCs/>
                  <w:kern w:val="2"/>
                  <w:lang w:val="en-US"/>
                </w:rPr>
                <w:t>StartPos</w:t>
              </w:r>
            </w:ins>
          </w:p>
          <w:p w:rsidR="00A171DB" w:rsidRPr="00C25016" w:rsidRDefault="00A171DB" w:rsidP="00A7497E">
            <w:pPr>
              <w:pStyle w:val="TAL"/>
              <w:rPr>
                <w:ins w:id="11017" w:author="CR#4239r3" w:date="2020-07-11T19:48:00Z"/>
                <w:bCs/>
                <w:noProof/>
                <w:lang w:val="en-US" w:eastAsia="en-GB"/>
              </w:rPr>
            </w:pPr>
            <w:ins w:id="11018" w:author="CR#4239r3" w:date="2020-07-11T19:48: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A171DB" w:rsidRPr="000E4E7F" w:rsidTr="00A7497E">
        <w:trPr>
          <w:cantSplit/>
          <w:tblHeader/>
          <w:ins w:id="11019"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20" w:author="CR#4239r3" w:date="2020-07-11T19:48:00Z"/>
                <w:b/>
                <w:bCs/>
                <w:i/>
                <w:iCs/>
                <w:kern w:val="2"/>
              </w:rPr>
            </w:pPr>
            <w:ins w:id="11021" w:author="CR#4239r3" w:date="2020-07-11T19:48:00Z">
              <w:r>
                <w:rPr>
                  <w:b/>
                  <w:bCs/>
                  <w:i/>
                  <w:iCs/>
                  <w:kern w:val="2"/>
                </w:rPr>
                <w:t>resourceReservationFreq</w:t>
              </w:r>
            </w:ins>
          </w:p>
          <w:p w:rsidR="00A171DB" w:rsidRPr="001B7779" w:rsidRDefault="00A171DB" w:rsidP="00A7497E">
            <w:pPr>
              <w:pStyle w:val="TAL"/>
              <w:rPr>
                <w:ins w:id="11022" w:author="CR#4239r3" w:date="2020-07-11T19:48:00Z"/>
                <w:bCs/>
                <w:noProof/>
                <w:lang w:val="en-US" w:eastAsia="en-GB"/>
              </w:rPr>
            </w:pPr>
            <w:ins w:id="11023" w:author="CR#4239r3" w:date="2020-07-11T19:48: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r>
                <w:rPr>
                  <w:lang w:val="en-US"/>
                </w:rPr>
                <w:t xml:space="preserve"> If the field is absent, </w:t>
              </w:r>
              <w:r w:rsidRPr="001B7779">
                <w:rPr>
                  <w:lang w:val="en-US"/>
                </w:rPr>
                <w:t>all RBGs in the system bandwidth are reserved</w:t>
              </w:r>
              <w:r>
                <w:rPr>
                  <w:lang w:val="en-US"/>
                </w:rPr>
                <w:t>.</w:t>
              </w:r>
            </w:ins>
          </w:p>
        </w:tc>
      </w:tr>
      <w:tr w:rsidR="00A171DB" w:rsidRPr="000E4E7F" w:rsidTr="00A7497E">
        <w:trPr>
          <w:cantSplit/>
          <w:tblHeader/>
          <w:ins w:id="11024"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25" w:author="CR#4239r3" w:date="2020-07-11T19:48:00Z"/>
                <w:b/>
                <w:bCs/>
                <w:i/>
                <w:iCs/>
                <w:kern w:val="2"/>
              </w:rPr>
            </w:pPr>
            <w:ins w:id="11026" w:author="CR#4239r3" w:date="2020-07-11T19:48:00Z">
              <w:r>
                <w:rPr>
                  <w:b/>
                  <w:bCs/>
                  <w:i/>
                  <w:iCs/>
                  <w:kern w:val="2"/>
                  <w:lang w:val="en-US"/>
                </w:rPr>
                <w:t>slotBitmap</w:t>
              </w:r>
            </w:ins>
          </w:p>
          <w:p w:rsidR="00A171DB" w:rsidRDefault="00A171DB" w:rsidP="00A7497E">
            <w:pPr>
              <w:pStyle w:val="TAL"/>
              <w:rPr>
                <w:ins w:id="11027" w:author="CR#4239r3" w:date="2020-07-11T19:48:00Z"/>
                <w:lang w:eastAsia="en-GB"/>
              </w:rPr>
            </w:pPr>
            <w:ins w:id="11028" w:author="CR#4239r3" w:date="2020-07-11T19:48: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rsidR="00A171DB" w:rsidRPr="000E4E7F" w:rsidRDefault="00A171DB" w:rsidP="00A7497E">
            <w:pPr>
              <w:pStyle w:val="TAL"/>
              <w:rPr>
                <w:ins w:id="11029" w:author="CR#4239r3" w:date="2020-07-11T19:48:00Z"/>
              </w:rPr>
            </w:pPr>
            <w:ins w:id="11030" w:author="CR#4239r3" w:date="2020-07-11T19:48: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rsidR="00A171DB" w:rsidRPr="000E4E7F" w:rsidRDefault="00A171DB" w:rsidP="00A7497E">
            <w:pPr>
              <w:pStyle w:val="TAL"/>
              <w:rPr>
                <w:ins w:id="11031" w:author="CR#4239r3" w:date="2020-07-11T19:48:00Z"/>
              </w:rPr>
            </w:pPr>
            <w:ins w:id="11032" w:author="CR#4239r3" w:date="2020-07-11T19:48:00Z">
              <w:r w:rsidRPr="000E4E7F">
                <w:t>00: both slots are not reserved</w:t>
              </w:r>
            </w:ins>
          </w:p>
          <w:p w:rsidR="00A171DB" w:rsidRPr="000E4E7F" w:rsidRDefault="00A171DB" w:rsidP="00A7497E">
            <w:pPr>
              <w:pStyle w:val="TAL"/>
              <w:rPr>
                <w:ins w:id="11033" w:author="CR#4239r3" w:date="2020-07-11T19:48:00Z"/>
              </w:rPr>
            </w:pPr>
            <w:ins w:id="11034" w:author="CR#4239r3" w:date="2020-07-11T19:48:00Z">
              <w:r w:rsidRPr="000E4E7F">
                <w:t>01: the first slot is not reserved, the second slot is reserved</w:t>
              </w:r>
            </w:ins>
          </w:p>
          <w:p w:rsidR="00A171DB" w:rsidRPr="000E4E7F" w:rsidRDefault="00A171DB" w:rsidP="00A7497E">
            <w:pPr>
              <w:pStyle w:val="TAL"/>
              <w:rPr>
                <w:ins w:id="11035" w:author="CR#4239r3" w:date="2020-07-11T19:48:00Z"/>
              </w:rPr>
            </w:pPr>
            <w:ins w:id="11036" w:author="CR#4239r3" w:date="2020-07-11T19:48:00Z">
              <w:r w:rsidRPr="000E4E7F">
                <w:t>10: the first slot is reserved, the second slot is not reserved</w:t>
              </w:r>
            </w:ins>
          </w:p>
          <w:p w:rsidR="00A171DB" w:rsidRDefault="00A171DB" w:rsidP="00A7497E">
            <w:pPr>
              <w:pStyle w:val="TAL"/>
              <w:rPr>
                <w:ins w:id="11037" w:author="CR#4239r3" w:date="2020-07-11T19:48:00Z"/>
                <w:lang w:val="en-US"/>
              </w:rPr>
            </w:pPr>
            <w:ins w:id="11038" w:author="CR#4239r3" w:date="2020-07-11T19:48:00Z">
              <w:r w:rsidRPr="000E4E7F">
                <w:t>11: both slots are reserved</w:t>
              </w:r>
              <w:r>
                <w:rPr>
                  <w:lang w:val="en-US"/>
                </w:rPr>
                <w:t>.</w:t>
              </w:r>
            </w:ins>
          </w:p>
          <w:p w:rsidR="00A171DB" w:rsidRPr="000A0D43" w:rsidRDefault="00A171DB" w:rsidP="00A7497E">
            <w:pPr>
              <w:pStyle w:val="TAL"/>
              <w:rPr>
                <w:ins w:id="11039" w:author="CR#4239r3" w:date="2020-07-11T19:48:00Z"/>
                <w:lang w:val="en-US"/>
              </w:rPr>
            </w:pPr>
            <w:ins w:id="11040" w:author="CR#4239r3" w:date="2020-07-11T19:48:00Z">
              <w:r>
                <w:rPr>
                  <w:lang w:val="en-US"/>
                </w:rPr>
                <w:t>If the field is not included in UL configuration, the value of the field from DL configuration applies.</w:t>
              </w:r>
            </w:ins>
          </w:p>
        </w:tc>
      </w:tr>
      <w:tr w:rsidR="00A171DB" w:rsidRPr="00213205" w:rsidTr="00A7497E">
        <w:trPr>
          <w:cantSplit/>
          <w:tblHeader/>
          <w:ins w:id="11041"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42" w:author="CR#4239r3" w:date="2020-07-11T19:48:00Z"/>
                <w:b/>
                <w:bCs/>
                <w:i/>
                <w:iCs/>
                <w:kern w:val="2"/>
              </w:rPr>
            </w:pPr>
            <w:ins w:id="11043" w:author="CR#4239r3" w:date="2020-07-11T19:48:00Z">
              <w:r w:rsidRPr="000E4E7F">
                <w:rPr>
                  <w:b/>
                  <w:bCs/>
                  <w:i/>
                  <w:iCs/>
                  <w:kern w:val="2"/>
                </w:rPr>
                <w:t>symbolBitmap</w:t>
              </w:r>
              <w:r>
                <w:rPr>
                  <w:b/>
                  <w:bCs/>
                  <w:i/>
                  <w:iCs/>
                  <w:kern w:val="2"/>
                </w:rPr>
                <w:t>1, symbolBitmap2</w:t>
              </w:r>
            </w:ins>
          </w:p>
          <w:p w:rsidR="00A171DB" w:rsidRPr="006C51D3" w:rsidRDefault="00A171DB" w:rsidP="00A7497E">
            <w:pPr>
              <w:pStyle w:val="TAL"/>
              <w:rPr>
                <w:ins w:id="11044" w:author="CR#4239r3" w:date="2020-07-11T19:48:00Z"/>
                <w:b/>
                <w:bCs/>
                <w:i/>
                <w:iCs/>
                <w:kern w:val="2"/>
              </w:rPr>
            </w:pPr>
            <w:ins w:id="11045" w:author="CR#4239r3" w:date="2020-07-11T19:48: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rsidR="00A171DB" w:rsidRPr="000E4E7F" w:rsidRDefault="00A171DB" w:rsidP="00A171DB">
      <w:pPr>
        <w:rPr>
          <w:ins w:id="11046" w:author="CR#4239r3" w:date="2020-07-11T19:48: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171DB" w:rsidRPr="000E4E7F" w:rsidTr="00A7497E">
        <w:trPr>
          <w:cantSplit/>
          <w:tblHeader/>
          <w:ins w:id="11047" w:author="CR#4239r3" w:date="2020-07-11T19:48:00Z"/>
        </w:trPr>
        <w:tc>
          <w:tcPr>
            <w:tcW w:w="2269"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48" w:author="CR#4239r3" w:date="2020-07-11T19:48:00Z"/>
              </w:rPr>
            </w:pPr>
            <w:ins w:id="11049" w:author="CR#4239r3" w:date="2020-07-11T19:48:00Z">
              <w:r w:rsidRPr="000E4E7F">
                <w:lastRenderedPageBreak/>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50" w:author="CR#4239r3" w:date="2020-07-11T19:48:00Z"/>
              </w:rPr>
            </w:pPr>
            <w:ins w:id="11051" w:author="CR#4239r3" w:date="2020-07-11T19:48:00Z">
              <w:r w:rsidRPr="000E4E7F">
                <w:t>Explanation</w:t>
              </w:r>
            </w:ins>
          </w:p>
        </w:tc>
      </w:tr>
      <w:tr w:rsidR="00A171DB" w:rsidRPr="000E4E7F" w:rsidDel="00317E73" w:rsidTr="00A7497E">
        <w:trPr>
          <w:gridAfter w:val="1"/>
          <w:wAfter w:w="6" w:type="dxa"/>
          <w:cantSplit/>
          <w:ins w:id="11052" w:author="CR#4239r3" w:date="2020-07-11T19:48:00Z"/>
        </w:trPr>
        <w:tc>
          <w:tcPr>
            <w:tcW w:w="2269" w:type="dxa"/>
          </w:tcPr>
          <w:p w:rsidR="00A171DB" w:rsidRPr="006C51D3" w:rsidDel="00317E73" w:rsidRDefault="00A171DB" w:rsidP="00A7497E">
            <w:pPr>
              <w:pStyle w:val="TAL"/>
              <w:rPr>
                <w:ins w:id="11053" w:author="CR#4239r3" w:date="2020-07-11T19:48:00Z"/>
                <w:i/>
                <w:lang w:val="en-US"/>
              </w:rPr>
            </w:pPr>
            <w:ins w:id="11054" w:author="CR#4239r3" w:date="2020-07-11T19:48:00Z">
              <w:r>
                <w:rPr>
                  <w:i/>
                  <w:lang w:val="en-US"/>
                </w:rPr>
                <w:t>Bitmap1</w:t>
              </w:r>
            </w:ins>
          </w:p>
        </w:tc>
        <w:tc>
          <w:tcPr>
            <w:tcW w:w="7370" w:type="dxa"/>
          </w:tcPr>
          <w:p w:rsidR="00A171DB" w:rsidRPr="006C51D3" w:rsidDel="00317E73" w:rsidRDefault="00A171DB" w:rsidP="00A7497E">
            <w:pPr>
              <w:pStyle w:val="TAL"/>
              <w:rPr>
                <w:ins w:id="11055" w:author="CR#4239r3" w:date="2020-07-11T19:48:00Z"/>
                <w:lang w:val="en-US" w:eastAsia="en-GB"/>
              </w:rPr>
            </w:pPr>
            <w:ins w:id="11056" w:author="CR#4239r3" w:date="2020-07-11T19:48: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A171DB" w:rsidRPr="000E4E7F" w:rsidDel="00317E73" w:rsidTr="00A7497E">
        <w:trPr>
          <w:gridAfter w:val="1"/>
          <w:wAfter w:w="6" w:type="dxa"/>
          <w:cantSplit/>
          <w:ins w:id="11057" w:author="CR#4239r3" w:date="2020-07-11T19:48:00Z"/>
        </w:trPr>
        <w:tc>
          <w:tcPr>
            <w:tcW w:w="2269" w:type="dxa"/>
          </w:tcPr>
          <w:p w:rsidR="00A171DB" w:rsidRPr="009C6B12" w:rsidDel="00317E73" w:rsidRDefault="00A171DB" w:rsidP="00A7497E">
            <w:pPr>
              <w:pStyle w:val="TAL"/>
              <w:rPr>
                <w:ins w:id="11058" w:author="CR#4239r3" w:date="2020-07-11T19:48:00Z"/>
                <w:i/>
                <w:lang w:val="en-US"/>
              </w:rPr>
            </w:pPr>
            <w:ins w:id="11059" w:author="CR#4239r3" w:date="2020-07-11T19:48:00Z">
              <w:r>
                <w:rPr>
                  <w:i/>
                  <w:lang w:val="en-US"/>
                </w:rPr>
                <w:t>Bitmap2</w:t>
              </w:r>
            </w:ins>
          </w:p>
        </w:tc>
        <w:tc>
          <w:tcPr>
            <w:tcW w:w="7370" w:type="dxa"/>
          </w:tcPr>
          <w:p w:rsidR="00A171DB" w:rsidRPr="009C6B12" w:rsidDel="00317E73" w:rsidRDefault="00A171DB" w:rsidP="00A7497E">
            <w:pPr>
              <w:pStyle w:val="TAL"/>
              <w:rPr>
                <w:ins w:id="11060" w:author="CR#4239r3" w:date="2020-07-11T19:48:00Z"/>
                <w:lang w:val="en-US" w:eastAsia="en-GB"/>
              </w:rPr>
            </w:pPr>
            <w:ins w:id="11061" w:author="CR#4239r3" w:date="2020-07-11T19:48: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A171DB" w:rsidRPr="000E4E7F" w:rsidTr="00A7497E">
        <w:trPr>
          <w:gridAfter w:val="1"/>
          <w:wAfter w:w="6" w:type="dxa"/>
          <w:cantSplit/>
          <w:ins w:id="11062" w:author="CR#4239r3" w:date="2020-07-11T19:48:00Z"/>
        </w:trPr>
        <w:tc>
          <w:tcPr>
            <w:tcW w:w="2269" w:type="dxa"/>
          </w:tcPr>
          <w:p w:rsidR="00A171DB" w:rsidRPr="000E4E7F" w:rsidRDefault="00A171DB" w:rsidP="00A7497E">
            <w:pPr>
              <w:pStyle w:val="TAL"/>
              <w:rPr>
                <w:ins w:id="11063" w:author="CR#4239r3" w:date="2020-07-11T19:48:00Z"/>
                <w:i/>
                <w:iCs/>
              </w:rPr>
            </w:pPr>
            <w:ins w:id="11064" w:author="CR#4239r3" w:date="2020-07-11T19:48: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rsidR="00A171DB" w:rsidRPr="000E4E7F" w:rsidRDefault="00A171DB" w:rsidP="00A7497E">
            <w:pPr>
              <w:pStyle w:val="TAL"/>
              <w:rPr>
                <w:ins w:id="11065" w:author="CR#4239r3" w:date="2020-07-11T19:48:00Z"/>
                <w:lang w:eastAsia="en-GB"/>
              </w:rPr>
            </w:pPr>
            <w:ins w:id="11066" w:author="CR#4239r3" w:date="2020-07-11T19:48:00Z">
              <w:r w:rsidRPr="000E4E7F">
                <w:rPr>
                  <w:lang w:eastAsia="en-GB"/>
                </w:rPr>
                <w:t xml:space="preserve">The field is mandatory present </w:t>
              </w:r>
              <w:r>
                <w:rPr>
                  <w:lang w:val="en-US" w:eastAsia="en-GB"/>
                </w:rPr>
                <w:t xml:space="preserve">for TDD when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rsidR="00A171DB" w:rsidRPr="000E4E7F" w:rsidRDefault="00A171DB" w:rsidP="009722D5"/>
    <w:p w:rsidR="009722D5" w:rsidRPr="000E4E7F" w:rsidRDefault="009722D5" w:rsidP="009722D5">
      <w:pPr>
        <w:pStyle w:val="Heading4"/>
      </w:pPr>
      <w:bookmarkStart w:id="11067" w:name="_Toc20487316"/>
      <w:bookmarkStart w:id="11068" w:name="_Toc29342611"/>
      <w:bookmarkStart w:id="11069" w:name="_Toc29343750"/>
      <w:bookmarkStart w:id="11070" w:name="_Toc36567016"/>
      <w:bookmarkStart w:id="11071" w:name="_Toc36810456"/>
      <w:bookmarkStart w:id="11072" w:name="_Toc36846820"/>
      <w:bookmarkStart w:id="11073" w:name="_Toc36939473"/>
      <w:bookmarkStart w:id="11074" w:name="_Toc37082453"/>
      <w:r w:rsidRPr="000E4E7F">
        <w:t>–</w:t>
      </w:r>
      <w:r w:rsidRPr="000E4E7F">
        <w:tab/>
      </w:r>
      <w:r w:rsidRPr="000E4E7F">
        <w:rPr>
          <w:i/>
          <w:noProof/>
        </w:rPr>
        <w:t>RLC-Config</w:t>
      </w:r>
      <w:bookmarkEnd w:id="11067"/>
      <w:bookmarkEnd w:id="11068"/>
      <w:bookmarkEnd w:id="11069"/>
      <w:bookmarkEnd w:id="11070"/>
      <w:bookmarkEnd w:id="11071"/>
      <w:bookmarkEnd w:id="11072"/>
      <w:bookmarkEnd w:id="11073"/>
      <w:bookmarkEnd w:id="11074"/>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lastRenderedPageBreak/>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11075" w:name="_Toc20487317"/>
      <w:bookmarkStart w:id="11076" w:name="_Toc29342612"/>
      <w:bookmarkStart w:id="11077" w:name="_Toc29343751"/>
      <w:bookmarkStart w:id="11078" w:name="_Toc36567017"/>
      <w:bookmarkStart w:id="11079" w:name="_Toc36810457"/>
      <w:bookmarkStart w:id="11080" w:name="_Toc36846821"/>
      <w:bookmarkStart w:id="11081" w:name="_Toc36939474"/>
      <w:bookmarkStart w:id="11082" w:name="_Toc37082454"/>
      <w:r w:rsidRPr="000E4E7F">
        <w:t>–</w:t>
      </w:r>
      <w:r w:rsidRPr="000E4E7F">
        <w:tab/>
      </w:r>
      <w:r w:rsidRPr="000E4E7F">
        <w:rPr>
          <w:i/>
          <w:noProof/>
        </w:rPr>
        <w:t>RLF-TimersAndConstants</w:t>
      </w:r>
      <w:bookmarkEnd w:id="11075"/>
      <w:bookmarkEnd w:id="11076"/>
      <w:bookmarkEnd w:id="11077"/>
      <w:bookmarkEnd w:id="11078"/>
      <w:bookmarkEnd w:id="11079"/>
      <w:bookmarkEnd w:id="11080"/>
      <w:bookmarkEnd w:id="11081"/>
      <w:bookmarkEnd w:id="11082"/>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lastRenderedPageBreak/>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11083" w:author="CR#4260r2" w:date="2020-07-13T00:13:00Z">
        <w:r w:rsidR="00F227C4">
          <w:rPr>
            <w:lang w:eastAsia="en-GB"/>
          </w:rPr>
          <w:t>s</w:t>
        </w:r>
      </w:ins>
      <w:r w:rsidRPr="000E4E7F">
        <w:rPr>
          <w:lang w:eastAsia="en-GB"/>
        </w:rPr>
        <w:t>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11084" w:author="CR#4260r2" w:date="2020-07-13T00:13:00Z">
              <w:r w:rsidR="005C4197" w:rsidRPr="000E4E7F" w:rsidDel="00F227C4">
                <w:rPr>
                  <w:iCs/>
                  <w:noProof/>
                  <w:lang w:eastAsia="en-GB"/>
                </w:rPr>
                <w:delText xml:space="preserve"> </w:delText>
              </w:r>
              <w:r w:rsidR="005C4197" w:rsidRPr="000E4E7F" w:rsidDel="00F227C4">
                <w:rPr>
                  <w:iCs/>
                  <w:lang w:eastAsia="en-GB"/>
                </w:rPr>
                <w:delText>Configuration of t316 for the MCG indicates that fast MCG link recovery is configured.</w:delText>
              </w:r>
            </w:del>
          </w:p>
        </w:tc>
      </w:tr>
    </w:tbl>
    <w:p w:rsidR="009722D5" w:rsidRPr="000E4E7F" w:rsidRDefault="009722D5" w:rsidP="009722D5">
      <w:pPr>
        <w:rPr>
          <w:iCs/>
        </w:rPr>
      </w:pPr>
    </w:p>
    <w:p w:rsidR="009722D5" w:rsidRPr="000E4E7F" w:rsidRDefault="009722D5" w:rsidP="009722D5">
      <w:pPr>
        <w:pStyle w:val="Heading4"/>
      </w:pPr>
      <w:bookmarkStart w:id="11085" w:name="_Toc20487318"/>
      <w:bookmarkStart w:id="11086" w:name="_Toc29342613"/>
      <w:bookmarkStart w:id="11087" w:name="_Toc29343752"/>
      <w:bookmarkStart w:id="11088" w:name="_Toc36567018"/>
      <w:bookmarkStart w:id="11089" w:name="_Toc36810458"/>
      <w:bookmarkStart w:id="11090" w:name="_Toc36846822"/>
      <w:bookmarkStart w:id="11091" w:name="_Toc36939475"/>
      <w:bookmarkStart w:id="11092" w:name="_Toc37082455"/>
      <w:r w:rsidRPr="000E4E7F">
        <w:t>–</w:t>
      </w:r>
      <w:r w:rsidRPr="000E4E7F">
        <w:tab/>
      </w:r>
      <w:r w:rsidRPr="000E4E7F">
        <w:rPr>
          <w:i/>
        </w:rPr>
        <w:t>RN-SubframeConfig</w:t>
      </w:r>
      <w:bookmarkEnd w:id="11085"/>
      <w:bookmarkEnd w:id="11086"/>
      <w:bookmarkEnd w:id="11087"/>
      <w:bookmarkEnd w:id="11088"/>
      <w:bookmarkEnd w:id="11089"/>
      <w:bookmarkEnd w:id="11090"/>
      <w:bookmarkEnd w:id="11091"/>
      <w:bookmarkEnd w:id="11092"/>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lastRenderedPageBreak/>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95" type="#_x0000_t75" style="width:36.75pt;height:20.25pt" o:ole="">
                  <v:imagedata r:id="rId341" o:title=""/>
                </v:shape>
                <o:OLEObject Type="Embed" ProgID="Equation.3" ShapeID="_x0000_i1195" DrawAspect="Content" ObjectID="_1656768675"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6" type="#_x0000_t75" style="width:36pt;height:18.75pt" o:ole="">
                  <v:imagedata r:id="rId343" o:title=""/>
                </v:shape>
                <o:OLEObject Type="Embed" ProgID="Equation.3" ShapeID="_x0000_i1196" DrawAspect="Content" ObjectID="_1656768676"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11093" w:name="_Toc29342614"/>
      <w:bookmarkStart w:id="11094" w:name="_Toc29343753"/>
      <w:bookmarkStart w:id="11095" w:name="_Toc36567019"/>
      <w:bookmarkStart w:id="11096" w:name="_Toc36810459"/>
      <w:bookmarkStart w:id="11097" w:name="_Toc36846823"/>
      <w:bookmarkStart w:id="11098" w:name="_Toc36939476"/>
      <w:bookmarkStart w:id="11099" w:name="_Toc37082456"/>
      <w:r w:rsidRPr="000E4E7F">
        <w:rPr>
          <w:i/>
        </w:rPr>
        <w:t>–</w:t>
      </w:r>
      <w:r w:rsidRPr="000E4E7F">
        <w:rPr>
          <w:i/>
        </w:rPr>
        <w:tab/>
      </w:r>
      <w:r w:rsidRPr="000E4E7F">
        <w:rPr>
          <w:i/>
          <w:noProof/>
        </w:rPr>
        <w:t>RSS-Config</w:t>
      </w:r>
      <w:bookmarkEnd w:id="11093"/>
      <w:bookmarkEnd w:id="11094"/>
      <w:bookmarkEnd w:id="11095"/>
      <w:bookmarkEnd w:id="11096"/>
      <w:bookmarkEnd w:id="11097"/>
      <w:bookmarkEnd w:id="11098"/>
      <w:bookmarkEnd w:id="11099"/>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lastRenderedPageBreak/>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11100"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11100"/>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11101" w:name="_Toc20487319"/>
      <w:bookmarkStart w:id="11102" w:name="_Toc29342615"/>
      <w:bookmarkStart w:id="11103" w:name="_Toc29343754"/>
      <w:bookmarkStart w:id="11104" w:name="_Toc36567020"/>
      <w:bookmarkStart w:id="11105" w:name="_Toc36810460"/>
      <w:bookmarkStart w:id="11106" w:name="_Toc36846824"/>
      <w:bookmarkStart w:id="11107" w:name="_Toc36939477"/>
      <w:bookmarkStart w:id="11108" w:name="_Toc37082457"/>
      <w:r w:rsidRPr="000E4E7F">
        <w:t>–</w:t>
      </w:r>
      <w:r w:rsidRPr="000E4E7F">
        <w:tab/>
      </w:r>
      <w:r w:rsidRPr="000E4E7F">
        <w:rPr>
          <w:i/>
          <w:noProof/>
        </w:rPr>
        <w:t>SchedulingRequestConfig</w:t>
      </w:r>
      <w:bookmarkEnd w:id="11101"/>
      <w:bookmarkEnd w:id="11102"/>
      <w:bookmarkEnd w:id="11103"/>
      <w:bookmarkEnd w:id="11104"/>
      <w:bookmarkEnd w:id="11105"/>
      <w:bookmarkEnd w:id="11106"/>
      <w:bookmarkEnd w:id="11107"/>
      <w:bookmarkEnd w:id="11108"/>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lastRenderedPageBreak/>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7" type="#_x0000_t75" style="width:15pt;height:16.5pt" o:ole="">
                  <v:imagedata r:id="rId345" o:title=""/>
                </v:shape>
                <o:OLEObject Type="Embed" ProgID="Equation.3" ShapeID="_x0000_i1197" DrawAspect="Content" ObjectID="_1656768677"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8" type="#_x0000_t75" style="width:50.25pt;height:20.25pt" o:ole="">
                  <v:imagedata r:id="rId347" o:title=""/>
                </v:shape>
                <o:OLEObject Type="Embed" ProgID="Equation.3" ShapeID="_x0000_i1198" DrawAspect="Content" ObjectID="_1656768678"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11109" w:name="_Toc20487320"/>
      <w:bookmarkStart w:id="11110" w:name="_Toc29342616"/>
      <w:bookmarkStart w:id="11111" w:name="_Toc29343755"/>
      <w:bookmarkStart w:id="11112" w:name="_Toc36567021"/>
      <w:bookmarkStart w:id="11113" w:name="_Toc36810461"/>
      <w:bookmarkStart w:id="11114" w:name="_Toc36846825"/>
      <w:bookmarkStart w:id="11115" w:name="_Toc36939478"/>
      <w:bookmarkStart w:id="11116" w:name="_Toc37082458"/>
      <w:bookmarkStart w:id="11117" w:name="_Hlk509485862"/>
      <w:r w:rsidRPr="000E4E7F">
        <w:t>–</w:t>
      </w:r>
      <w:r w:rsidRPr="000E4E7F">
        <w:tab/>
      </w:r>
      <w:r w:rsidRPr="000E4E7F">
        <w:rPr>
          <w:i/>
        </w:rPr>
        <w:t>SlotOrSubslotPDSCH-Config</w:t>
      </w:r>
      <w:bookmarkEnd w:id="11109"/>
      <w:bookmarkEnd w:id="11110"/>
      <w:bookmarkEnd w:id="11111"/>
      <w:bookmarkEnd w:id="11112"/>
      <w:bookmarkEnd w:id="11113"/>
      <w:bookmarkEnd w:id="11114"/>
      <w:bookmarkEnd w:id="11115"/>
      <w:bookmarkEnd w:id="11116"/>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11118" w:name="_Toc20487321"/>
      <w:bookmarkStart w:id="11119" w:name="_Toc29342617"/>
      <w:bookmarkStart w:id="11120" w:name="_Toc29343756"/>
      <w:bookmarkStart w:id="11121" w:name="_Toc36567022"/>
      <w:bookmarkStart w:id="11122" w:name="_Toc36810462"/>
      <w:bookmarkStart w:id="11123" w:name="_Toc36846826"/>
      <w:bookmarkStart w:id="11124" w:name="_Toc36939479"/>
      <w:bookmarkStart w:id="11125" w:name="_Toc37082459"/>
      <w:r w:rsidRPr="000E4E7F">
        <w:t>–</w:t>
      </w:r>
      <w:r w:rsidRPr="000E4E7F">
        <w:tab/>
      </w:r>
      <w:r w:rsidRPr="000E4E7F">
        <w:rPr>
          <w:i/>
        </w:rPr>
        <w:t>SlotOrSubslotPUSCH-Config</w:t>
      </w:r>
      <w:bookmarkEnd w:id="11118"/>
      <w:bookmarkEnd w:id="11119"/>
      <w:bookmarkEnd w:id="11120"/>
      <w:bookmarkEnd w:id="11121"/>
      <w:bookmarkEnd w:id="11122"/>
      <w:bookmarkEnd w:id="11123"/>
      <w:bookmarkEnd w:id="11124"/>
      <w:bookmarkEnd w:id="11125"/>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9" type="#_x0000_t75" style="width:48.75pt;height:20.25pt" o:ole="">
                  <v:imagedata r:id="rId307" o:title=""/>
                </v:shape>
                <o:OLEObject Type="Embed" ProgID="Equation.3" ShapeID="_x0000_i1199" DrawAspect="Content" ObjectID="_1656768679" r:id="rId349"/>
              </w:object>
            </w:r>
            <w:r w:rsidRPr="000E4E7F">
              <w:rPr>
                <w:lang w:eastAsia="en-GB"/>
              </w:rPr>
              <w:t xml:space="preserve">and </w:t>
            </w:r>
            <w:r w:rsidRPr="000E4E7F">
              <w:rPr>
                <w:rFonts w:eastAsia="SimSun"/>
                <w:position w:val="-14"/>
                <w:lang w:eastAsia="zh-CN"/>
              </w:rPr>
              <w:object w:dxaOrig="980" w:dyaOrig="400">
                <v:shape id="_x0000_i1200" type="#_x0000_t75" style="width:48.75pt;height:20.25pt" o:ole="">
                  <v:imagedata r:id="rId309" o:title=""/>
                </v:shape>
                <o:OLEObject Type="Embed" ProgID="Equation.3" ShapeID="_x0000_i1200" DrawAspect="Content" ObjectID="_1656768680"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1" type="#_x0000_t75" style="width:24.75pt;height:20.25pt" o:ole="">
                  <v:imagedata r:id="rId325" o:title=""/>
                </v:shape>
                <o:OLEObject Type="Embed" ProgID="Equation.3" ShapeID="_x0000_i1201" DrawAspect="Content" ObjectID="_1656768681"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2" type="#_x0000_t75" style="width:24.75pt;height:20.25pt" o:ole="">
                  <v:imagedata r:id="rId322" o:title=""/>
                </v:shape>
                <o:OLEObject Type="Embed" ProgID="Equation.3" ShapeID="_x0000_i1202" DrawAspect="Content" ObjectID="_1656768682"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11117"/>
    </w:tbl>
    <w:p w:rsidR="00F813BB" w:rsidRPr="000E4E7F" w:rsidRDefault="00F813BB" w:rsidP="009722D5"/>
    <w:p w:rsidR="009722D5" w:rsidRPr="000E4E7F" w:rsidRDefault="009722D5" w:rsidP="009722D5">
      <w:pPr>
        <w:pStyle w:val="Heading4"/>
        <w:rPr>
          <w:i/>
          <w:noProof/>
        </w:rPr>
      </w:pPr>
      <w:bookmarkStart w:id="11126" w:name="_Toc20487322"/>
      <w:bookmarkStart w:id="11127" w:name="_Toc29342618"/>
      <w:bookmarkStart w:id="11128" w:name="_Toc29343757"/>
      <w:bookmarkStart w:id="11129" w:name="_Toc36567023"/>
      <w:bookmarkStart w:id="11130" w:name="_Toc36810463"/>
      <w:bookmarkStart w:id="11131" w:name="_Toc36846827"/>
      <w:bookmarkStart w:id="11132" w:name="_Toc36939480"/>
      <w:bookmarkStart w:id="11133" w:name="_Toc37082460"/>
      <w:r w:rsidRPr="000E4E7F">
        <w:t>–</w:t>
      </w:r>
      <w:r w:rsidRPr="000E4E7F">
        <w:tab/>
      </w:r>
      <w:r w:rsidRPr="000E4E7F">
        <w:rPr>
          <w:i/>
          <w:noProof/>
        </w:rPr>
        <w:t>SoundingRS-UL-Config</w:t>
      </w:r>
      <w:bookmarkEnd w:id="11126"/>
      <w:bookmarkEnd w:id="11127"/>
      <w:bookmarkEnd w:id="11128"/>
      <w:bookmarkEnd w:id="11129"/>
      <w:bookmarkEnd w:id="11130"/>
      <w:bookmarkEnd w:id="11131"/>
      <w:bookmarkEnd w:id="11132"/>
      <w:bookmarkEnd w:id="11133"/>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Del="00D415EF" w:rsidRDefault="00961B58" w:rsidP="00D415EF">
      <w:pPr>
        <w:pStyle w:val="PL"/>
        <w:shd w:val="clear" w:color="auto" w:fill="E6E6E6"/>
        <w:rPr>
          <w:del w:id="11134" w:author="CR#4315r3" w:date="2020-07-13T18:06:00Z"/>
        </w:rPr>
      </w:pPr>
      <w:r w:rsidRPr="000E4E7F">
        <w:t xml:space="preserve">SoundingRS-UL-ConfigDedicatedAdd-r16 ::= </w:t>
      </w:r>
      <w:del w:id="11135" w:author="CR#4315r3" w:date="2020-07-13T18:06:00Z">
        <w:r w:rsidRPr="000E4E7F" w:rsidDel="00D415EF">
          <w:delText>CHOICE {</w:delText>
        </w:r>
      </w:del>
    </w:p>
    <w:p w:rsidR="00961B58" w:rsidRPr="000E4E7F" w:rsidDel="00D415EF" w:rsidRDefault="00961B58" w:rsidP="00D415EF">
      <w:pPr>
        <w:pStyle w:val="PL"/>
        <w:shd w:val="clear" w:color="auto" w:fill="E6E6E6"/>
        <w:rPr>
          <w:del w:id="11136" w:author="CR#4315r3" w:date="2020-07-13T18:06:00Z"/>
        </w:rPr>
      </w:pPr>
      <w:del w:id="11137" w:author="CR#4315r3" w:date="2020-07-13T18:06:00Z">
        <w:r w:rsidRPr="000E4E7F" w:rsidDel="00D415EF">
          <w:tab/>
          <w:delText>release</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delText>NULL,</w:delText>
        </w:r>
      </w:del>
    </w:p>
    <w:p w:rsidR="00961B58" w:rsidRPr="000E4E7F" w:rsidRDefault="00961B58" w:rsidP="00B20F3D">
      <w:pPr>
        <w:pStyle w:val="PL"/>
        <w:shd w:val="clear" w:color="auto" w:fill="E6E6E6"/>
      </w:pPr>
      <w:del w:id="11138" w:author="CR#4315r3" w:date="2020-07-13T18:06:00Z">
        <w:r w:rsidRPr="000E4E7F" w:rsidDel="00D415EF">
          <w:tab/>
          <w:delText>setup</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del>
      <w:r w:rsidRPr="000E4E7F">
        <w:t>SEQUENCE {</w:t>
      </w:r>
    </w:p>
    <w:p w:rsidR="00961B58" w:rsidRPr="000E4E7F" w:rsidRDefault="00961B58" w:rsidP="00961B58">
      <w:pPr>
        <w:pStyle w:val="PL"/>
        <w:shd w:val="clear" w:color="auto" w:fill="E6E6E6"/>
        <w:tabs>
          <w:tab w:val="clear" w:pos="1152"/>
          <w:tab w:val="left" w:pos="838"/>
          <w:tab w:val="left" w:pos="1276"/>
        </w:tabs>
      </w:pPr>
      <w:del w:id="11139" w:author="CR#4315r3" w:date="2020-07-13T18:06:00Z">
        <w:r w:rsidRPr="000E4E7F" w:rsidDel="00D415EF">
          <w:tab/>
        </w:r>
      </w:del>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del w:id="11140" w:author="CR#4315r3" w:date="2020-07-13T18:06:00Z">
        <w:r w:rsidRPr="000E4E7F" w:rsidDel="00D415EF">
          <w:tab/>
        </w:r>
      </w:del>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del w:id="11141" w:author="CR#4315r3" w:date="2020-07-13T18:06:00Z">
        <w:r w:rsidRPr="000E4E7F" w:rsidDel="00D415EF">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del w:id="11142" w:author="CR#4315r3" w:date="2020-07-13T18:06:00Z">
        <w:r w:rsidRPr="000E4E7F" w:rsidDel="00D415EF">
          <w:tab/>
        </w:r>
      </w:del>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1143" w:author="CR#4315r3" w:date="2020-07-13T18:06:00Z">
        <w:r w:rsidRPr="000E4E7F" w:rsidDel="00D415EF">
          <w:tab/>
        </w:r>
      </w:del>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1144" w:author="CR#4315r3" w:date="2020-07-13T18:06:00Z">
        <w:r w:rsidRPr="000E4E7F" w:rsidDel="00D415EF">
          <w:tab/>
        </w:r>
      </w:del>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del w:id="11145" w:author="CR#4315r3" w:date="2020-07-13T18:06:00Z">
        <w:r w:rsidRPr="000E4E7F" w:rsidDel="00D415EF">
          <w:tab/>
        </w:r>
      </w:del>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del w:id="11146" w:author="CR#4315r3" w:date="2020-07-13T18:06:00Z">
        <w:r w:rsidRPr="000E4E7F" w:rsidDel="00D415EF">
          <w:tab/>
        </w:r>
      </w:del>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del w:id="11147" w:author="CR#4315r3" w:date="2020-07-13T18:06:00Z">
        <w:r w:rsidRPr="000E4E7F" w:rsidDel="00D415EF">
          <w:tab/>
        </w:r>
      </w:del>
      <w:r w:rsidRPr="000E4E7F">
        <w:tab/>
      </w:r>
      <w:r w:rsidRPr="000E4E7F">
        <w:tab/>
        <w:t>}</w:t>
      </w:r>
    </w:p>
    <w:p w:rsidR="00961B58" w:rsidRPr="000E4E7F" w:rsidRDefault="00961B58" w:rsidP="00961B58">
      <w:pPr>
        <w:pStyle w:val="PL"/>
        <w:shd w:val="clear" w:color="auto" w:fill="E6E6E6"/>
      </w:pPr>
      <w:del w:id="11148" w:author="CR#4315r3" w:date="2020-07-13T18:06:00Z">
        <w:r w:rsidRPr="000E4E7F" w:rsidDel="00D415EF">
          <w:tab/>
        </w:r>
      </w:del>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Del="00D415EF" w:rsidRDefault="00961B58" w:rsidP="00961B58">
      <w:pPr>
        <w:pStyle w:val="PL"/>
        <w:shd w:val="clear" w:color="auto" w:fill="E6E6E6"/>
        <w:rPr>
          <w:del w:id="11149" w:author="CR#4315r3" w:date="2020-07-13T18:06:00Z"/>
          <w:rFonts w:eastAsiaTheme="minorEastAsia"/>
        </w:rPr>
      </w:pPr>
      <w:del w:id="11150" w:author="CR#4315r3" w:date="2020-07-13T18:06:00Z">
        <w:r w:rsidRPr="000E4E7F" w:rsidDel="00D415EF">
          <w:rPr>
            <w:rFonts w:eastAsiaTheme="minorEastAsia"/>
          </w:rPr>
          <w:tab/>
          <w:delText>}</w:delText>
        </w:r>
      </w:del>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203" type="#_x0000_t75" style="width:22.5pt;height:16.5pt" o:ole="">
                  <v:imagedata r:id="rId353" o:title=""/>
                </v:shape>
                <o:OLEObject Type="Embed" ProgID="Equation.3" ShapeID="_x0000_i1203" DrawAspect="Content" ObjectID="_1656768683"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204" type="#_x0000_t75" style="width:21.75pt;height:16.5pt" o:ole="">
                  <v:imagedata r:id="rId355" o:title=""/>
                </v:shape>
                <o:OLEObject Type="Embed" ProgID="Equation.3" ShapeID="_x0000_i1204" DrawAspect="Content" ObjectID="_1656768684"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205" type="#_x0000_t75" style="width:1in;height:18.75pt" o:ole="">
                  <v:imagedata r:id="rId357" o:title=""/>
                </v:shape>
                <o:OLEObject Type="Embed" ProgID="Equation.3" ShapeID="_x0000_i1205" DrawAspect="Content" ObjectID="_1656768685"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6" type="#_x0000_t75" style="width:30pt;height:20.25pt" o:ole="">
                  <v:imagedata r:id="rId359" o:title=""/>
                </v:shape>
                <o:OLEObject Type="Embed" ProgID="Equation.3" ShapeID="_x0000_i1206" DrawAspect="Content" ObjectID="_1656768686" r:id="rId360"/>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7" type="#_x0000_t75" style="width:57pt;height:18.75pt" o:ole="">
                  <v:imagedata r:id="rId361" o:title=""/>
                </v:shape>
                <o:OLEObject Type="Embed" ProgID="Equation.3" ShapeID="_x0000_i1207" DrawAspect="Content" ObjectID="_1656768687"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11151" w:name="_Toc20487323"/>
      <w:bookmarkStart w:id="11152" w:name="_Toc29342619"/>
      <w:bookmarkStart w:id="11153" w:name="_Toc29343758"/>
      <w:bookmarkStart w:id="11154" w:name="_Toc36567024"/>
      <w:bookmarkStart w:id="11155" w:name="_Toc36810464"/>
      <w:bookmarkStart w:id="11156" w:name="_Toc36846828"/>
      <w:bookmarkStart w:id="11157" w:name="_Toc36939481"/>
      <w:bookmarkStart w:id="11158" w:name="_Toc37082461"/>
      <w:r w:rsidRPr="000E4E7F">
        <w:t>–</w:t>
      </w:r>
      <w:r w:rsidRPr="000E4E7F">
        <w:tab/>
      </w:r>
      <w:r w:rsidRPr="000E4E7F">
        <w:rPr>
          <w:i/>
        </w:rPr>
        <w:t>SPDCCH-Config</w:t>
      </w:r>
      <w:bookmarkEnd w:id="11151"/>
      <w:bookmarkEnd w:id="11152"/>
      <w:bookmarkEnd w:id="11153"/>
      <w:bookmarkEnd w:id="11154"/>
      <w:bookmarkEnd w:id="11155"/>
      <w:bookmarkEnd w:id="11156"/>
      <w:bookmarkEnd w:id="11157"/>
      <w:bookmarkEnd w:id="11158"/>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11159" w:name="_Hlk492389324"/>
      <w:r w:rsidRPr="000E4E7F">
        <w:t>Config-r15</w:t>
      </w:r>
      <w:bookmarkEnd w:id="11159"/>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11160" w:name="_Hlk499946402"/>
      <w:r w:rsidRPr="000E4E7F">
        <w:t xml:space="preserve">DCI7-Candidates-r15 </w:t>
      </w:r>
      <w:bookmarkEnd w:id="11160"/>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11161"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8" type="#_x0000_t75" style="width:38.25pt;height:18.75pt" o:ole="">
                  <v:imagedata r:id="rId363" o:title=""/>
                </v:shape>
                <o:OLEObject Type="Embed" ProgID="Equation.3" ShapeID="_x0000_i1208" DrawAspect="Content" ObjectID="_1656768688"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11162" w:name="_Hlk492301727"/>
            <w:r w:rsidRPr="000E4E7F">
              <w:rPr>
                <w:b/>
                <w:i/>
                <w:lang w:eastAsia="en-GB"/>
              </w:rPr>
              <w:t>numberRB-InFreq-domain</w:t>
            </w:r>
          </w:p>
          <w:bookmarkEnd w:id="11162"/>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11161"/>
    </w:tbl>
    <w:p w:rsidR="00865616" w:rsidRPr="000E4E7F" w:rsidRDefault="00865616" w:rsidP="009722D5">
      <w:pPr>
        <w:rPr>
          <w:iCs/>
        </w:rPr>
      </w:pPr>
    </w:p>
    <w:p w:rsidR="009722D5" w:rsidRPr="000E4E7F" w:rsidRDefault="009722D5" w:rsidP="009722D5">
      <w:pPr>
        <w:pStyle w:val="Heading4"/>
        <w:ind w:left="0" w:firstLine="0"/>
      </w:pPr>
      <w:bookmarkStart w:id="11163" w:name="_Toc20487324"/>
      <w:bookmarkStart w:id="11164" w:name="_Toc29342620"/>
      <w:bookmarkStart w:id="11165" w:name="_Toc29343759"/>
      <w:bookmarkStart w:id="11166" w:name="_Toc36567025"/>
      <w:bookmarkStart w:id="11167" w:name="_Toc36810465"/>
      <w:bookmarkStart w:id="11168" w:name="_Toc36846829"/>
      <w:bookmarkStart w:id="11169" w:name="_Toc36939482"/>
      <w:bookmarkStart w:id="11170" w:name="_Toc37082462"/>
      <w:r w:rsidRPr="000E4E7F">
        <w:t>–</w:t>
      </w:r>
      <w:r w:rsidRPr="000E4E7F">
        <w:tab/>
      </w:r>
      <w:r w:rsidRPr="000E4E7F">
        <w:rPr>
          <w:i/>
          <w:noProof/>
        </w:rPr>
        <w:t>SPS-Config</w:t>
      </w:r>
      <w:bookmarkEnd w:id="11163"/>
      <w:bookmarkEnd w:id="11164"/>
      <w:bookmarkEnd w:id="11165"/>
      <w:bookmarkEnd w:id="11166"/>
      <w:bookmarkEnd w:id="11167"/>
      <w:bookmarkEnd w:id="11168"/>
      <w:bookmarkEnd w:id="11169"/>
      <w:bookmarkEnd w:id="11170"/>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lastRenderedPageBreak/>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9" type="#_x0000_t75" style="width:26.25pt;height:15pt" o:ole="">
                  <v:imagedata r:id="rId365" o:title=""/>
                </v:shape>
                <o:OLEObject Type="Embed" ProgID="Equation.3" ShapeID="_x0000_i1209" DrawAspect="Content" ObjectID="_1656768689"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10" type="#_x0000_t75" style="width:12.75pt;height:9.75pt" o:ole="">
                  <v:imagedata r:id="rId367" o:title=""/>
                </v:shape>
                <o:OLEObject Type="Embed" ProgID="Equation.3" ShapeID="_x0000_i1210" DrawAspect="Content" ObjectID="_1656768690"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11" type="#_x0000_t75" style="width:36pt;height:18.75pt" o:ole="">
                  <v:imagedata r:id="rId343" o:title=""/>
                </v:shape>
                <o:OLEObject Type="Embed" ProgID="Equation.3" ShapeID="_x0000_i1211" DrawAspect="Content" ObjectID="_1656768691"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2" type="#_x0000_t75" style="width:90.75pt;height:15.75pt" o:ole="">
                  <v:imagedata r:id="rId370" o:title=""/>
                </v:shape>
                <o:OLEObject Type="Embed" ProgID="Equation.3" ShapeID="_x0000_i1212" DrawAspect="Content" ObjectID="_165676869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3" type="#_x0000_t75" style="width:90.75pt;height:15.75pt" o:ole="">
                  <v:imagedata r:id="rId370" o:title=""/>
                </v:shape>
                <o:OLEObject Type="Embed" ProgID="Equation.3" ShapeID="_x0000_i1213" DrawAspect="Content" ObjectID="_165676869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4" type="#_x0000_t75" style="width:66pt;height:15.75pt" o:ole="">
                  <v:imagedata r:id="rId373" o:title=""/>
                </v:shape>
                <o:OLEObject Type="Embed" ProgID="Equation.3" ShapeID="_x0000_i1214" DrawAspect="Content" ObjectID="_1656768694"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5" type="#_x0000_t75" style="width:66pt;height:15.75pt" o:ole="">
                  <v:imagedata r:id="rId373" o:title=""/>
                </v:shape>
                <o:OLEObject Type="Embed" ProgID="Equation.3" ShapeID="_x0000_i1215" DrawAspect="Content" ObjectID="_1656768695"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lastRenderedPageBreak/>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11171" w:name="_Toc20487325"/>
      <w:bookmarkStart w:id="11172" w:name="_Toc29342621"/>
      <w:bookmarkStart w:id="11173" w:name="_Toc29343760"/>
      <w:bookmarkStart w:id="11174" w:name="_Toc36567026"/>
      <w:bookmarkStart w:id="11175" w:name="_Toc36810466"/>
      <w:bookmarkStart w:id="11176" w:name="_Toc36846830"/>
      <w:bookmarkStart w:id="11177" w:name="_Toc36939483"/>
      <w:bookmarkStart w:id="11178" w:name="_Toc37082463"/>
      <w:bookmarkStart w:id="11179" w:name="_Hlk509485904"/>
      <w:r w:rsidRPr="000E4E7F">
        <w:t>–</w:t>
      </w:r>
      <w:r w:rsidRPr="000E4E7F">
        <w:tab/>
      </w:r>
      <w:r w:rsidRPr="000E4E7F">
        <w:rPr>
          <w:i/>
        </w:rPr>
        <w:t>SPUCCH-Config</w:t>
      </w:r>
      <w:bookmarkEnd w:id="11171"/>
      <w:bookmarkEnd w:id="11172"/>
      <w:bookmarkEnd w:id="11173"/>
      <w:bookmarkEnd w:id="11174"/>
      <w:bookmarkEnd w:id="11175"/>
      <w:bookmarkEnd w:id="11176"/>
      <w:bookmarkEnd w:id="11177"/>
      <w:bookmarkEnd w:id="11178"/>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11180"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lastRenderedPageBreak/>
        <w:tab/>
      </w:r>
      <w:bookmarkStart w:id="11181" w:name="_Hlk499947226"/>
      <w:r w:rsidRPr="000E4E7F">
        <w:t>n4numberOfPRB-r15</w:t>
      </w:r>
      <w:r w:rsidRPr="000E4E7F">
        <w:tab/>
      </w:r>
      <w:r w:rsidRPr="000E4E7F">
        <w:tab/>
      </w:r>
      <w:r w:rsidRPr="000E4E7F">
        <w:tab/>
      </w:r>
      <w:r w:rsidRPr="000E4E7F">
        <w:tab/>
        <w:t>INTEGER (0..7)</w:t>
      </w:r>
    </w:p>
    <w:bookmarkEnd w:id="11181"/>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11180"/>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6" type="#_x0000_t75" style="width:36.75pt;height:18.75pt" o:ole="">
                  <v:imagedata r:id="rId376" o:title=""/>
                </v:shape>
                <o:OLEObject Type="Embed" ProgID="Equation.3" ShapeID="_x0000_i1216" DrawAspect="Content" ObjectID="_1656768696"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7" type="#_x0000_t75" style="width:36.75pt;height:18.75pt" o:ole="">
                  <v:imagedata r:id="rId378" o:title=""/>
                </v:shape>
                <o:OLEObject Type="Embed" ProgID="Equation.3" ShapeID="_x0000_i1217" DrawAspect="Content" ObjectID="_1656768697"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8" type="#_x0000_t75" style="width:36pt;height:17.25pt" o:ole="">
                  <v:imagedata r:id="rId380" o:title=""/>
                </v:shape>
                <o:OLEObject Type="Embed" ProgID="Equation.3" ShapeID="_x0000_i1218" DrawAspect="Content" ObjectID="_1656768698"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19" type="#_x0000_t75" style="width:36.75pt;height:18.75pt" o:ole="">
                  <v:imagedata r:id="rId382" o:title=""/>
                </v:shape>
                <o:OLEObject Type="Embed" ProgID="Equation.3" ShapeID="_x0000_i1219" DrawAspect="Content" ObjectID="_1656768699"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0" type="#_x0000_t75" style="width:39pt;height:18.75pt" o:ole="">
                  <v:imagedata r:id="rId384" o:title=""/>
                </v:shape>
                <o:OLEObject Type="Embed" ProgID="Equation.3" ShapeID="_x0000_i1220" DrawAspect="Content" ObjectID="_1656768700" r:id="rId385"/>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1" type="#_x0000_t75" style="width:39pt;height:18.75pt" o:ole="">
                  <v:imagedata r:id="rId386" o:title=""/>
                </v:shape>
                <o:OLEObject Type="Embed" ProgID="Equation.3" ShapeID="_x0000_i1221" DrawAspect="Content" ObjectID="_1656768701"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11179"/>
    </w:tbl>
    <w:p w:rsidR="00865616" w:rsidRPr="000E4E7F" w:rsidRDefault="00865616" w:rsidP="009722D5">
      <w:pPr>
        <w:rPr>
          <w:iCs/>
        </w:rPr>
      </w:pPr>
    </w:p>
    <w:p w:rsidR="009722D5" w:rsidRPr="000E4E7F" w:rsidRDefault="009722D5" w:rsidP="009722D5">
      <w:pPr>
        <w:pStyle w:val="Heading4"/>
      </w:pPr>
      <w:bookmarkStart w:id="11182" w:name="_Toc20487326"/>
      <w:bookmarkStart w:id="11183" w:name="_Toc29342622"/>
      <w:bookmarkStart w:id="11184" w:name="_Toc29343761"/>
      <w:bookmarkStart w:id="11185" w:name="_Toc36567027"/>
      <w:bookmarkStart w:id="11186" w:name="_Toc36810467"/>
      <w:bookmarkStart w:id="11187" w:name="_Toc36846831"/>
      <w:bookmarkStart w:id="11188" w:name="_Toc36939484"/>
      <w:bookmarkStart w:id="11189" w:name="_Toc37082464"/>
      <w:r w:rsidRPr="000E4E7F">
        <w:t>–</w:t>
      </w:r>
      <w:r w:rsidRPr="000E4E7F">
        <w:tab/>
      </w:r>
      <w:r w:rsidRPr="000E4E7F">
        <w:rPr>
          <w:i/>
          <w:noProof/>
        </w:rPr>
        <w:t>SRS-TPC-PDCCH-Config</w:t>
      </w:r>
      <w:bookmarkEnd w:id="11182"/>
      <w:bookmarkEnd w:id="11183"/>
      <w:bookmarkEnd w:id="11184"/>
      <w:bookmarkEnd w:id="11185"/>
      <w:bookmarkEnd w:id="11186"/>
      <w:bookmarkEnd w:id="11187"/>
      <w:bookmarkEnd w:id="11188"/>
      <w:bookmarkEnd w:id="11189"/>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190" w:name="OLE_LINK136"/>
      <w:bookmarkStart w:id="11191"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1190"/>
    <w:bookmarkEnd w:id="11191"/>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11192" w:name="_Toc20487327"/>
      <w:bookmarkStart w:id="11193" w:name="_Toc29342623"/>
      <w:bookmarkStart w:id="11194" w:name="_Toc29343762"/>
      <w:bookmarkStart w:id="11195" w:name="_Toc36567028"/>
      <w:bookmarkStart w:id="11196" w:name="_Toc36810468"/>
      <w:bookmarkStart w:id="11197" w:name="_Toc36846832"/>
      <w:bookmarkStart w:id="11198" w:name="_Toc36939485"/>
      <w:bookmarkStart w:id="11199" w:name="_Toc37082465"/>
      <w:r w:rsidRPr="000E4E7F">
        <w:t>–</w:t>
      </w:r>
      <w:r w:rsidRPr="000E4E7F">
        <w:tab/>
      </w:r>
      <w:r w:rsidRPr="000E4E7F">
        <w:rPr>
          <w:i/>
          <w:noProof/>
        </w:rPr>
        <w:t>TDD-Config</w:t>
      </w:r>
      <w:bookmarkEnd w:id="11192"/>
      <w:bookmarkEnd w:id="11193"/>
      <w:bookmarkEnd w:id="11194"/>
      <w:bookmarkEnd w:id="11195"/>
      <w:bookmarkEnd w:id="11196"/>
      <w:bookmarkEnd w:id="11197"/>
      <w:bookmarkEnd w:id="11198"/>
      <w:bookmarkEnd w:id="11199"/>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Del="00F227C4" w:rsidRDefault="002B76AD" w:rsidP="002B76AD">
      <w:pPr>
        <w:pStyle w:val="PL"/>
        <w:shd w:val="pct10" w:color="auto" w:fill="auto"/>
        <w:rPr>
          <w:del w:id="11200" w:author="CR#4260r2" w:date="2020-07-13T00:13:00Z"/>
        </w:rPr>
      </w:pPr>
      <w:del w:id="11201" w:author="CR#4260r2" w:date="2020-07-13T00:13:00Z">
        <w:r w:rsidRPr="000E4E7F" w:rsidDel="00F227C4">
          <w:delText>SubframeAssignment-r15 ::=</w:delText>
        </w:r>
        <w:r w:rsidRPr="000E4E7F" w:rsidDel="00F227C4">
          <w:tab/>
        </w:r>
        <w:r w:rsidRPr="000E4E7F" w:rsidDel="00F227C4">
          <w:tab/>
          <w:delText>ENUMERATED {sa0, sa1, sa2, sa3, sa4, sa5, sa6}</w:delText>
        </w:r>
      </w:del>
    </w:p>
    <w:p w:rsidR="009722D5" w:rsidRPr="000E4E7F" w:rsidDel="00F227C4" w:rsidRDefault="009722D5" w:rsidP="009722D5">
      <w:pPr>
        <w:pStyle w:val="PL"/>
        <w:shd w:val="clear" w:color="auto" w:fill="E6E6E6"/>
        <w:rPr>
          <w:del w:id="11202" w:author="CR#4260r2" w:date="2020-07-13T00:1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Default="009722D5" w:rsidP="009722D5">
      <w:pPr>
        <w:rPr>
          <w:ins w:id="11203" w:author="CR#4260r2" w:date="2020-07-13T00:13:00Z"/>
          <w:iCs/>
        </w:rPr>
      </w:pPr>
    </w:p>
    <w:p w:rsidR="00F227C4" w:rsidRPr="00464829" w:rsidRDefault="00F227C4">
      <w:pPr>
        <w:pStyle w:val="Heading4"/>
        <w:rPr>
          <w:ins w:id="11204" w:author="CR#4260r2" w:date="2020-07-13T00:13:00Z"/>
          <w:noProof/>
        </w:rPr>
        <w:pPrChange w:id="11205" w:author="CR#4260r2" w:date="2020-07-13T00:15:00Z">
          <w:pPr>
            <w:keepNext/>
            <w:keepLines/>
            <w:spacing w:before="120"/>
            <w:ind w:left="1418" w:hanging="1418"/>
            <w:outlineLvl w:val="3"/>
          </w:pPr>
        </w:pPrChange>
      </w:pPr>
      <w:ins w:id="11206" w:author="CR#4260r2" w:date="2020-07-13T00:13:00Z">
        <w:r w:rsidRPr="00464829">
          <w:t>–</w:t>
        </w:r>
        <w:r w:rsidRPr="00464829">
          <w:tab/>
        </w:r>
        <w:r w:rsidRPr="00464829">
          <w:rPr>
            <w:noProof/>
          </w:rPr>
          <w:t>TDM-PatternConfig</w:t>
        </w:r>
      </w:ins>
    </w:p>
    <w:p w:rsidR="00F227C4" w:rsidRPr="00464829" w:rsidRDefault="00F227C4" w:rsidP="00F227C4">
      <w:pPr>
        <w:rPr>
          <w:ins w:id="11207" w:author="CR#4260r2" w:date="2020-07-13T00:13:00Z"/>
          <w:iCs/>
        </w:rPr>
      </w:pPr>
      <w:ins w:id="11208" w:author="CR#4260r2" w:date="2020-07-13T00:13:00Z">
        <w:r w:rsidRPr="00464829">
          <w:t xml:space="preserve">The IE </w:t>
        </w:r>
        <w:r w:rsidRPr="00464829">
          <w:rPr>
            <w:i/>
          </w:rPr>
          <w:t>TDM-PatternConfig</w:t>
        </w:r>
        <w:r w:rsidRPr="00464829">
          <w:t xml:space="preserve"> is used to specify the </w:t>
        </w:r>
        <w:r w:rsidRPr="00464829">
          <w:rPr>
            <w:rFonts w:eastAsia="Malgun Gothic"/>
          </w:rPr>
          <w:t xml:space="preserve">UL/DL reference configuration </w:t>
        </w:r>
        <w:r w:rsidRPr="00464829">
          <w:rPr>
            <w:rFonts w:eastAsia="Malgun Gothic"/>
            <w:bCs/>
            <w:noProof/>
          </w:rPr>
          <w:t>indicating the time during which a UE configured with (NG)EN-DC or NE-DC is allowed to transmit, as specified in TS 38.101-3 [101] and TS 38.213 [88].</w:t>
        </w:r>
      </w:ins>
    </w:p>
    <w:p w:rsidR="00F227C4" w:rsidRPr="00464829" w:rsidRDefault="00F227C4">
      <w:pPr>
        <w:pStyle w:val="TH"/>
        <w:rPr>
          <w:ins w:id="11209" w:author="CR#4260r2" w:date="2020-07-13T00:13:00Z"/>
        </w:rPr>
        <w:pPrChange w:id="11210" w:author="CR#4260r2" w:date="2020-07-13T00:15:00Z">
          <w:pPr>
            <w:keepNext/>
            <w:keepLines/>
            <w:spacing w:before="60"/>
            <w:jc w:val="center"/>
          </w:pPr>
        </w:pPrChange>
      </w:pPr>
      <w:ins w:id="11211" w:author="CR#4260r2" w:date="2020-07-13T00:13:00Z">
        <w:r w:rsidRPr="00464829">
          <w:rPr>
            <w:bCs/>
            <w:i/>
            <w:iCs/>
          </w:rPr>
          <w:t>TDM-PatternConfig</w:t>
        </w:r>
        <w:r w:rsidRPr="00464829">
          <w:t xml:space="preserve"> information element</w:t>
        </w:r>
      </w:ins>
    </w:p>
    <w:p w:rsidR="00F227C4" w:rsidRPr="000E4E7F" w:rsidRDefault="00F227C4" w:rsidP="00F227C4">
      <w:pPr>
        <w:pStyle w:val="PL"/>
        <w:shd w:val="clear" w:color="auto" w:fill="E6E6E6"/>
        <w:rPr>
          <w:ins w:id="11212" w:author="CR#4260r2" w:date="2020-07-13T00:15:00Z"/>
        </w:rPr>
      </w:pPr>
      <w:ins w:id="11213" w:author="CR#4260r2" w:date="2020-07-13T00:15:00Z">
        <w:r w:rsidRPr="000E4E7F">
          <w:t>-- ASN1START</w:t>
        </w:r>
      </w:ins>
    </w:p>
    <w:p w:rsidR="00F227C4" w:rsidRPr="000E4E7F" w:rsidRDefault="00F227C4" w:rsidP="00F227C4">
      <w:pPr>
        <w:pStyle w:val="PL"/>
        <w:shd w:val="clear" w:color="auto" w:fill="E6E6E6"/>
        <w:rPr>
          <w:ins w:id="11214" w:author="CR#4260r2" w:date="2020-07-13T00:15:00Z"/>
        </w:rPr>
      </w:pPr>
    </w:p>
    <w:p w:rsidR="00F227C4" w:rsidRDefault="00F227C4" w:rsidP="00F227C4">
      <w:pPr>
        <w:pStyle w:val="PL"/>
        <w:shd w:val="pct10" w:color="auto" w:fill="auto"/>
        <w:rPr>
          <w:ins w:id="11215" w:author="CR#4260r2" w:date="2020-07-13T00:16:00Z"/>
        </w:rPr>
      </w:pPr>
      <w:ins w:id="11216" w:author="CR#4260r2" w:date="2020-07-13T00:16:00Z">
        <w:r>
          <w:t>TDM-PatternConfig-r15 ::=</w:t>
        </w:r>
        <w:r>
          <w:tab/>
        </w:r>
        <w:r>
          <w:tab/>
          <w:t>CHOICE {</w:t>
        </w:r>
      </w:ins>
    </w:p>
    <w:p w:rsidR="00F227C4" w:rsidRDefault="00F227C4" w:rsidP="00F227C4">
      <w:pPr>
        <w:pStyle w:val="PL"/>
        <w:shd w:val="pct10" w:color="auto" w:fill="auto"/>
        <w:rPr>
          <w:ins w:id="11217" w:author="CR#4260r2" w:date="2020-07-13T00:16:00Z"/>
        </w:rPr>
      </w:pPr>
      <w:ins w:id="11218" w:author="CR#4260r2" w:date="2020-07-13T00:16:00Z">
        <w:r>
          <w:tab/>
          <w:t>release</w:t>
        </w:r>
        <w:r>
          <w:tab/>
        </w:r>
        <w:r>
          <w:tab/>
        </w:r>
        <w:r>
          <w:tab/>
        </w:r>
        <w:r>
          <w:tab/>
        </w:r>
        <w:r>
          <w:tab/>
        </w:r>
        <w:r>
          <w:tab/>
        </w:r>
        <w:r>
          <w:tab/>
          <w:t>NULL,</w:t>
        </w:r>
      </w:ins>
    </w:p>
    <w:p w:rsidR="00F227C4" w:rsidRDefault="00F227C4" w:rsidP="00F227C4">
      <w:pPr>
        <w:pStyle w:val="PL"/>
        <w:shd w:val="pct10" w:color="auto" w:fill="auto"/>
        <w:rPr>
          <w:ins w:id="11219" w:author="CR#4260r2" w:date="2020-07-13T00:16:00Z"/>
        </w:rPr>
      </w:pPr>
      <w:ins w:id="11220" w:author="CR#4260r2" w:date="2020-07-13T00:16:00Z">
        <w:r>
          <w:tab/>
          <w:t>setup</w:t>
        </w:r>
        <w:r>
          <w:tab/>
        </w:r>
        <w:r>
          <w:tab/>
        </w:r>
        <w:r>
          <w:tab/>
        </w:r>
        <w:r>
          <w:tab/>
        </w:r>
        <w:r>
          <w:tab/>
        </w:r>
        <w:r>
          <w:tab/>
        </w:r>
        <w:r>
          <w:tab/>
          <w:t>SEQUENCE {</w:t>
        </w:r>
      </w:ins>
    </w:p>
    <w:p w:rsidR="00F227C4" w:rsidRDefault="00F227C4" w:rsidP="00F227C4">
      <w:pPr>
        <w:pStyle w:val="PL"/>
        <w:shd w:val="pct10" w:color="auto" w:fill="auto"/>
        <w:rPr>
          <w:ins w:id="11221" w:author="CR#4260r2" w:date="2020-07-13T00:16:00Z"/>
        </w:rPr>
      </w:pPr>
      <w:ins w:id="11222" w:author="CR#4260r2" w:date="2020-07-13T00:16:00Z">
        <w:r>
          <w:tab/>
        </w:r>
        <w:r>
          <w:tab/>
          <w:t>subframeAssignment-r15</w:t>
        </w:r>
        <w:r>
          <w:tab/>
        </w:r>
        <w:r>
          <w:tab/>
          <w:t>SubframeAssignment-r15,</w:t>
        </w:r>
      </w:ins>
    </w:p>
    <w:p w:rsidR="00F227C4" w:rsidRDefault="00F227C4" w:rsidP="00F227C4">
      <w:pPr>
        <w:pStyle w:val="PL"/>
        <w:shd w:val="pct10" w:color="auto" w:fill="auto"/>
        <w:rPr>
          <w:ins w:id="11223" w:author="CR#4260r2" w:date="2020-07-13T00:16:00Z"/>
        </w:rPr>
      </w:pPr>
      <w:ins w:id="11224" w:author="CR#4260r2" w:date="2020-07-13T00:16:00Z">
        <w:r>
          <w:tab/>
        </w:r>
        <w:r>
          <w:tab/>
          <w:t>harq-Offset-r15</w:t>
        </w:r>
        <w:r>
          <w:tab/>
        </w:r>
        <w:r>
          <w:tab/>
        </w:r>
        <w:r>
          <w:tab/>
        </w:r>
        <w:r>
          <w:tab/>
          <w:t>INTEGER (0..</w:t>
        </w:r>
        <w:del w:id="11225" w:author="Draft v2" w:date="2020-07-16T15:28:00Z">
          <w:r w:rsidDel="00064BFD">
            <w:delText xml:space="preserve"> </w:delText>
          </w:r>
        </w:del>
        <w:r>
          <w:t>9)</w:t>
        </w:r>
      </w:ins>
    </w:p>
    <w:p w:rsidR="00F227C4" w:rsidRDefault="00F227C4" w:rsidP="00F227C4">
      <w:pPr>
        <w:pStyle w:val="PL"/>
        <w:shd w:val="pct10" w:color="auto" w:fill="auto"/>
        <w:rPr>
          <w:ins w:id="11226" w:author="CR#4260r2" w:date="2020-07-13T00:16:00Z"/>
        </w:rPr>
      </w:pPr>
      <w:ins w:id="11227" w:author="CR#4260r2" w:date="2020-07-13T00:16:00Z">
        <w:r>
          <w:tab/>
          <w:t>}</w:t>
        </w:r>
      </w:ins>
    </w:p>
    <w:p w:rsidR="00F227C4" w:rsidRDefault="00F227C4" w:rsidP="00F227C4">
      <w:pPr>
        <w:pStyle w:val="PL"/>
        <w:shd w:val="pct10" w:color="auto" w:fill="auto"/>
        <w:rPr>
          <w:ins w:id="11228" w:author="CR#4260r2" w:date="2020-07-13T00:16:00Z"/>
        </w:rPr>
      </w:pPr>
      <w:ins w:id="11229" w:author="CR#4260r2" w:date="2020-07-13T00:16:00Z">
        <w:r>
          <w:t>}</w:t>
        </w:r>
      </w:ins>
    </w:p>
    <w:p w:rsidR="00F227C4" w:rsidRDefault="00F227C4" w:rsidP="00F227C4">
      <w:pPr>
        <w:pStyle w:val="PL"/>
        <w:shd w:val="pct10" w:color="auto" w:fill="auto"/>
        <w:rPr>
          <w:ins w:id="11230" w:author="CR#4260r2" w:date="2020-07-13T00:16:00Z"/>
        </w:rPr>
      </w:pPr>
    </w:p>
    <w:p w:rsidR="00F227C4" w:rsidRPr="00464829" w:rsidRDefault="00F227C4" w:rsidP="00F227C4">
      <w:pPr>
        <w:pStyle w:val="PL"/>
        <w:shd w:val="pct10" w:color="auto" w:fill="auto"/>
        <w:rPr>
          <w:ins w:id="11231" w:author="CR#4260r2" w:date="2020-07-13T00:13:00Z"/>
        </w:rPr>
      </w:pPr>
      <w:ins w:id="11232" w:author="CR#4260r2" w:date="2020-07-13T00:13:00Z">
        <w:r w:rsidRPr="00464829">
          <w:t>SubframeAssignment-r15 ::=</w:t>
        </w:r>
        <w:r w:rsidRPr="00464829">
          <w:tab/>
        </w:r>
        <w:r w:rsidRPr="00464829">
          <w:tab/>
          <w:t>ENUMERATED {sa0, sa1, sa2, sa3, sa4, sa5, sa6}</w:t>
        </w:r>
      </w:ins>
    </w:p>
    <w:p w:rsidR="00F227C4" w:rsidRPr="000E4E7F" w:rsidRDefault="00F227C4" w:rsidP="00F227C4">
      <w:pPr>
        <w:pStyle w:val="PL"/>
        <w:shd w:val="clear" w:color="auto" w:fill="E6E6E6"/>
        <w:rPr>
          <w:ins w:id="11233" w:author="CR#4260r2" w:date="2020-07-13T00:16:00Z"/>
        </w:rPr>
      </w:pPr>
    </w:p>
    <w:p w:rsidR="00F227C4" w:rsidRPr="000E4E7F" w:rsidRDefault="00F227C4" w:rsidP="00F227C4">
      <w:pPr>
        <w:pStyle w:val="PL"/>
        <w:shd w:val="clear" w:color="auto" w:fill="E6E6E6"/>
        <w:rPr>
          <w:ins w:id="11234" w:author="CR#4260r2" w:date="2020-07-13T00:16:00Z"/>
        </w:rPr>
      </w:pPr>
      <w:ins w:id="11235" w:author="CR#4260r2" w:date="2020-07-13T00:16:00Z">
        <w:r w:rsidRPr="000E4E7F">
          <w:t>-- ASN1STOP</w:t>
        </w:r>
      </w:ins>
    </w:p>
    <w:p w:rsidR="00F227C4" w:rsidRPr="00464829" w:rsidRDefault="00F227C4" w:rsidP="00F227C4">
      <w:pPr>
        <w:rPr>
          <w:ins w:id="11236" w:author="CR#4260r2" w:date="2020-07-13T00:1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227C4" w:rsidRPr="00464829" w:rsidTr="00A626A2">
        <w:trPr>
          <w:cantSplit/>
          <w:tblHeader/>
          <w:ins w:id="11237" w:author="CR#4260r2" w:date="2020-07-13T00:13:00Z"/>
        </w:trPr>
        <w:tc>
          <w:tcPr>
            <w:tcW w:w="9639" w:type="dxa"/>
          </w:tcPr>
          <w:p w:rsidR="00F227C4" w:rsidRPr="00464829" w:rsidRDefault="00F227C4">
            <w:pPr>
              <w:pStyle w:val="TAH"/>
              <w:rPr>
                <w:ins w:id="11238" w:author="CR#4260r2" w:date="2020-07-13T00:13:00Z"/>
              </w:rPr>
              <w:pPrChange w:id="11239" w:author="CR#4260r2" w:date="2020-07-13T00:14:00Z">
                <w:pPr>
                  <w:keepNext/>
                  <w:keepLines/>
                  <w:spacing w:after="0"/>
                  <w:jc w:val="center"/>
                </w:pPr>
              </w:pPrChange>
            </w:pPr>
            <w:ins w:id="11240" w:author="CR#4260r2" w:date="2020-07-13T00:13:00Z">
              <w:r w:rsidRPr="00464829">
                <w:rPr>
                  <w:bCs/>
                  <w:i/>
                </w:rPr>
                <w:t>TDM-PatternConfig</w:t>
              </w:r>
              <w:r w:rsidRPr="00464829">
                <w:rPr>
                  <w:i/>
                  <w:noProof/>
                </w:rPr>
                <w:t xml:space="preserve"> </w:t>
              </w:r>
              <w:r w:rsidRPr="00464829">
                <w:rPr>
                  <w:noProof/>
                </w:rPr>
                <w:t>field descriptions</w:t>
              </w:r>
            </w:ins>
          </w:p>
        </w:tc>
      </w:tr>
      <w:tr w:rsidR="00F227C4" w:rsidRPr="00464829" w:rsidTr="00A626A2">
        <w:trPr>
          <w:cantSplit/>
          <w:ins w:id="11241" w:author="CR#4260r2" w:date="2020-07-13T00:13:00Z"/>
        </w:trPr>
        <w:tc>
          <w:tcPr>
            <w:tcW w:w="9639" w:type="dxa"/>
          </w:tcPr>
          <w:p w:rsidR="00F227C4" w:rsidRPr="00F227C4" w:rsidRDefault="00F227C4">
            <w:pPr>
              <w:pStyle w:val="TAL"/>
              <w:rPr>
                <w:ins w:id="11242" w:author="CR#4260r2" w:date="2020-07-13T00:13:00Z"/>
                <w:b/>
                <w:bCs/>
                <w:i/>
                <w:iCs/>
                <w:noProof/>
                <w:rPrChange w:id="11243" w:author="CR#4260r2" w:date="2020-07-13T00:14:00Z">
                  <w:rPr>
                    <w:ins w:id="11244" w:author="CR#4260r2" w:date="2020-07-13T00:13:00Z"/>
                    <w:noProof/>
                  </w:rPr>
                </w:rPrChange>
              </w:rPr>
              <w:pPrChange w:id="11245" w:author="CR#4260r2" w:date="2020-07-13T00:14:00Z">
                <w:pPr>
                  <w:keepNext/>
                  <w:keepLines/>
                  <w:spacing w:after="0"/>
                </w:pPr>
              </w:pPrChange>
            </w:pPr>
            <w:ins w:id="11246" w:author="CR#4260r2" w:date="2020-07-13T00:13:00Z">
              <w:r w:rsidRPr="00F227C4">
                <w:rPr>
                  <w:b/>
                  <w:bCs/>
                  <w:i/>
                  <w:iCs/>
                  <w:noProof/>
                  <w:rPrChange w:id="11247" w:author="CR#4260r2" w:date="2020-07-13T00:14:00Z">
                    <w:rPr>
                      <w:noProof/>
                    </w:rPr>
                  </w:rPrChange>
                </w:rPr>
                <w:t>subframeAssignment</w:t>
              </w:r>
            </w:ins>
          </w:p>
          <w:p w:rsidR="00F227C4" w:rsidRPr="00464829" w:rsidRDefault="00F227C4">
            <w:pPr>
              <w:pStyle w:val="TAL"/>
              <w:rPr>
                <w:ins w:id="11248" w:author="CR#4260r2" w:date="2020-07-13T00:13:00Z"/>
              </w:rPr>
              <w:pPrChange w:id="11249" w:author="CR#4260r2" w:date="2020-07-13T00:14:00Z">
                <w:pPr>
                  <w:keepNext/>
                  <w:keepLines/>
                  <w:spacing w:after="0"/>
                </w:pPr>
              </w:pPrChange>
            </w:pPr>
            <w:ins w:id="11250" w:author="CR#4260r2" w:date="2020-07-13T00:13:00Z">
              <w:r w:rsidRPr="00464829">
                <w:t xml:space="preserve">Indicates DL/UL subframe configuration where sa0 points to Configuration 0, sa1 to Configuration 1 etc. as specified in TS 36.211 [21], table 4.2-2. </w:t>
              </w:r>
              <w:r w:rsidRPr="00464829">
                <w:rPr>
                  <w:rFonts w:cs="Arial"/>
                  <w:bCs/>
                  <w:noProof/>
                  <w:szCs w:val="18"/>
                </w:rPr>
                <w:t>When configured in EN-DC with LTE TDD PCell, the value range of this field is {</w:t>
              </w:r>
              <w:r w:rsidRPr="00464829">
                <w:rPr>
                  <w:rFonts w:cs="Arial"/>
                  <w:szCs w:val="18"/>
                </w:rPr>
                <w:t>sa2</w:t>
              </w:r>
              <w:r w:rsidRPr="00464829">
                <w:rPr>
                  <w:rFonts w:cs="Arial"/>
                  <w:bCs/>
                  <w:noProof/>
                  <w:szCs w:val="18"/>
                </w:rPr>
                <w:t>,</w:t>
              </w:r>
              <w:r w:rsidRPr="00464829">
                <w:rPr>
                  <w:rFonts w:cs="Arial"/>
                  <w:szCs w:val="18"/>
                </w:rPr>
                <w:t xml:space="preserve"> sa4</w:t>
              </w:r>
              <w:r w:rsidRPr="00464829">
                <w:rPr>
                  <w:rFonts w:cs="Arial"/>
                  <w:bCs/>
                  <w:noProof/>
                  <w:szCs w:val="18"/>
                </w:rPr>
                <w:t>,</w:t>
              </w:r>
              <w:r w:rsidRPr="00464829">
                <w:rPr>
                  <w:rFonts w:cs="Arial"/>
                  <w:szCs w:val="18"/>
                </w:rPr>
                <w:t xml:space="preserve"> sa5</w:t>
              </w:r>
              <w:r w:rsidRPr="00464829">
                <w:rPr>
                  <w:rFonts w:cs="Arial"/>
                  <w:bCs/>
                  <w:noProof/>
                  <w:szCs w:val="18"/>
                </w:rPr>
                <w:t>}.</w:t>
              </w:r>
            </w:ins>
          </w:p>
        </w:tc>
      </w:tr>
      <w:tr w:rsidR="00F227C4" w:rsidRPr="00397A50" w:rsidTr="00A626A2">
        <w:trPr>
          <w:cantSplit/>
          <w:ins w:id="11251" w:author="CR#4260r2" w:date="2020-07-13T00:13:00Z"/>
        </w:trPr>
        <w:tc>
          <w:tcPr>
            <w:tcW w:w="9639" w:type="dxa"/>
          </w:tcPr>
          <w:p w:rsidR="00F227C4" w:rsidRPr="00F227C4" w:rsidRDefault="00F227C4" w:rsidP="00220393">
            <w:pPr>
              <w:pStyle w:val="TAL"/>
              <w:rPr>
                <w:ins w:id="11252" w:author="CR#4260r2" w:date="2020-07-13T00:13:00Z"/>
                <w:b/>
                <w:i/>
                <w:noProof/>
                <w:lang w:eastAsia="en-GB"/>
                <w:rPrChange w:id="11253" w:author="CR#4260r2" w:date="2020-07-13T00:14:00Z">
                  <w:rPr>
                    <w:ins w:id="11254" w:author="CR#4260r2" w:date="2020-07-13T00:13:00Z"/>
                    <w:bCs/>
                    <w:iCs/>
                    <w:noProof/>
                    <w:lang w:eastAsia="en-GB"/>
                  </w:rPr>
                </w:rPrChange>
              </w:rPr>
            </w:pPr>
            <w:ins w:id="11255" w:author="CR#4260r2" w:date="2020-07-13T00:13:00Z">
              <w:r w:rsidRPr="00F227C4">
                <w:rPr>
                  <w:b/>
                  <w:i/>
                  <w:noProof/>
                  <w:lang w:eastAsia="en-GB"/>
                  <w:rPrChange w:id="11256" w:author="CR#4260r2" w:date="2020-07-13T00:14:00Z">
                    <w:rPr>
                      <w:bCs/>
                      <w:iCs/>
                      <w:noProof/>
                      <w:lang w:eastAsia="en-GB"/>
                    </w:rPr>
                  </w:rPrChange>
                </w:rPr>
                <w:t>harq-Offset</w:t>
              </w:r>
            </w:ins>
          </w:p>
          <w:p w:rsidR="00F227C4" w:rsidRPr="00397A50" w:rsidRDefault="00F227C4">
            <w:pPr>
              <w:pStyle w:val="TAL"/>
              <w:rPr>
                <w:ins w:id="11257" w:author="CR#4260r2" w:date="2020-07-13T00:13:00Z"/>
              </w:rPr>
              <w:pPrChange w:id="11258" w:author="CR#4260r2" w:date="2020-07-13T00:14:00Z">
                <w:pPr>
                  <w:keepNext/>
                  <w:keepLines/>
                  <w:spacing w:after="0"/>
                </w:pPr>
              </w:pPrChange>
            </w:pPr>
            <w:ins w:id="11259" w:author="CR#4260r2" w:date="2020-07-13T00:13:00Z">
              <w:r w:rsidRPr="00464829">
                <w:rPr>
                  <w:bCs/>
                  <w:noProof/>
                </w:rPr>
                <w:t>Indicates a HARQ subframe offset that is applied to the subframes designated as UL in the associated subrame assignment</w:t>
              </w:r>
              <w:r w:rsidRPr="00464829">
                <w:rPr>
                  <w:rFonts w:eastAsia="Malgun Gothic"/>
                </w:rPr>
                <w:t>, see TS 36.213 [23]</w:t>
              </w:r>
              <w:r w:rsidRPr="00464829">
                <w:rPr>
                  <w:bCs/>
                  <w:noProof/>
                </w:rPr>
                <w:t>.</w:t>
              </w:r>
              <w:r w:rsidRPr="00464829">
                <w:rPr>
                  <w:rFonts w:cs="Arial"/>
                  <w:bCs/>
                  <w:noProof/>
                  <w:szCs w:val="18"/>
                </w:rPr>
                <w:t xml:space="preserve"> When configured in EN-DC with LTE TDD PCell, the network ensures it does not violate the TDD configuration in SIB1, and the value range of this field is {0,</w:t>
              </w:r>
            </w:ins>
            <w:ins w:id="11260" w:author="Draft v2" w:date="2020-07-16T15:28:00Z">
              <w:r w:rsidR="00064BFD">
                <w:rPr>
                  <w:rFonts w:cs="Arial"/>
                  <w:bCs/>
                  <w:noProof/>
                  <w:szCs w:val="18"/>
                </w:rPr>
                <w:t xml:space="preserve"> </w:t>
              </w:r>
            </w:ins>
            <w:ins w:id="11261" w:author="CR#4260r2" w:date="2020-07-13T00:13:00Z">
              <w:r w:rsidRPr="00464829">
                <w:rPr>
                  <w:rFonts w:cs="Arial"/>
                  <w:bCs/>
                  <w:noProof/>
                  <w:szCs w:val="18"/>
                </w:rPr>
                <w:t>1,</w:t>
              </w:r>
            </w:ins>
            <w:ins w:id="11262" w:author="Draft v2" w:date="2020-07-16T15:28:00Z">
              <w:r w:rsidR="00064BFD">
                <w:rPr>
                  <w:rFonts w:cs="Arial"/>
                  <w:bCs/>
                  <w:noProof/>
                  <w:szCs w:val="18"/>
                </w:rPr>
                <w:t xml:space="preserve"> </w:t>
              </w:r>
            </w:ins>
            <w:ins w:id="11263" w:author="CR#4260r2" w:date="2020-07-13T00:13:00Z">
              <w:r w:rsidRPr="00464829">
                <w:rPr>
                  <w:rFonts w:cs="Arial"/>
                  <w:bCs/>
                  <w:noProof/>
                  <w:szCs w:val="18"/>
                </w:rPr>
                <w:t>2,</w:t>
              </w:r>
            </w:ins>
            <w:ins w:id="11264" w:author="Draft v2" w:date="2020-07-16T15:28:00Z">
              <w:r w:rsidR="00064BFD">
                <w:rPr>
                  <w:rFonts w:cs="Arial"/>
                  <w:bCs/>
                  <w:noProof/>
                  <w:szCs w:val="18"/>
                </w:rPr>
                <w:t xml:space="preserve"> </w:t>
              </w:r>
            </w:ins>
            <w:ins w:id="11265" w:author="CR#4260r2" w:date="2020-07-13T00:13:00Z">
              <w:r w:rsidRPr="00464829">
                <w:rPr>
                  <w:rFonts w:cs="Arial"/>
                  <w:bCs/>
                  <w:noProof/>
                  <w:szCs w:val="18"/>
                </w:rPr>
                <w:t>5,</w:t>
              </w:r>
            </w:ins>
            <w:ins w:id="11266" w:author="Draft v2" w:date="2020-07-16T15:28:00Z">
              <w:r w:rsidR="00064BFD">
                <w:rPr>
                  <w:rFonts w:cs="Arial"/>
                  <w:bCs/>
                  <w:noProof/>
                  <w:szCs w:val="18"/>
                </w:rPr>
                <w:t xml:space="preserve"> </w:t>
              </w:r>
            </w:ins>
            <w:ins w:id="11267" w:author="CR#4260r2" w:date="2020-07-13T00:13:00Z">
              <w:r w:rsidRPr="00464829">
                <w:rPr>
                  <w:rFonts w:cs="Arial"/>
                  <w:bCs/>
                  <w:noProof/>
                  <w:szCs w:val="18"/>
                </w:rPr>
                <w:t>6}.</w:t>
              </w:r>
            </w:ins>
          </w:p>
        </w:tc>
      </w:tr>
    </w:tbl>
    <w:p w:rsidR="00F227C4" w:rsidRPr="000E4E7F" w:rsidRDefault="00F227C4" w:rsidP="009722D5">
      <w:pPr>
        <w:rPr>
          <w:iCs/>
        </w:rPr>
      </w:pPr>
    </w:p>
    <w:p w:rsidR="009722D5" w:rsidRPr="000E4E7F" w:rsidRDefault="009722D5" w:rsidP="009722D5">
      <w:pPr>
        <w:pStyle w:val="Heading4"/>
      </w:pPr>
      <w:bookmarkStart w:id="11268" w:name="_Toc20487328"/>
      <w:bookmarkStart w:id="11269" w:name="_Toc29342624"/>
      <w:bookmarkStart w:id="11270" w:name="_Toc29343763"/>
      <w:bookmarkStart w:id="11271" w:name="_Toc36567029"/>
      <w:bookmarkStart w:id="11272" w:name="_Toc36810469"/>
      <w:bookmarkStart w:id="11273" w:name="_Toc36846833"/>
      <w:bookmarkStart w:id="11274" w:name="_Toc36939486"/>
      <w:bookmarkStart w:id="11275" w:name="_Toc37082466"/>
      <w:r w:rsidRPr="000E4E7F">
        <w:t>–</w:t>
      </w:r>
      <w:r w:rsidRPr="000E4E7F">
        <w:tab/>
      </w:r>
      <w:r w:rsidRPr="000E4E7F">
        <w:rPr>
          <w:i/>
        </w:rPr>
        <w:t>TimeAlignmentTimer</w:t>
      </w:r>
      <w:bookmarkEnd w:id="11268"/>
      <w:bookmarkEnd w:id="11269"/>
      <w:bookmarkEnd w:id="11270"/>
      <w:bookmarkEnd w:id="11271"/>
      <w:bookmarkEnd w:id="11272"/>
      <w:bookmarkEnd w:id="11273"/>
      <w:bookmarkEnd w:id="11274"/>
      <w:bookmarkEnd w:id="11275"/>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Default="009722D5" w:rsidP="009722D5">
      <w:pPr>
        <w:pStyle w:val="PL"/>
        <w:shd w:val="clear" w:color="auto" w:fill="E6E6E6"/>
        <w:rPr>
          <w:ins w:id="11276" w:author="CR#4260r2" w:date="2020-07-13T00:16: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F227C4" w:rsidRPr="000E4E7F" w:rsidRDefault="00F227C4"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11277" w:name="_Toc20487329"/>
      <w:bookmarkStart w:id="11278" w:name="_Toc29342625"/>
      <w:bookmarkStart w:id="11279" w:name="_Toc29343764"/>
      <w:bookmarkStart w:id="11280" w:name="_Toc36567030"/>
      <w:bookmarkStart w:id="11281" w:name="_Toc36810470"/>
      <w:bookmarkStart w:id="11282" w:name="_Toc36846834"/>
      <w:bookmarkStart w:id="11283" w:name="_Toc36939487"/>
      <w:bookmarkStart w:id="11284" w:name="_Toc37082467"/>
      <w:r w:rsidRPr="000E4E7F">
        <w:t>–</w:t>
      </w:r>
      <w:r w:rsidRPr="000E4E7F">
        <w:tab/>
      </w:r>
      <w:r w:rsidRPr="000E4E7F">
        <w:rPr>
          <w:i/>
          <w:noProof/>
        </w:rPr>
        <w:t>TimeReferenceInfo</w:t>
      </w:r>
      <w:bookmarkEnd w:id="11277"/>
      <w:bookmarkEnd w:id="11278"/>
      <w:bookmarkEnd w:id="11279"/>
      <w:bookmarkEnd w:id="11280"/>
      <w:bookmarkEnd w:id="11281"/>
      <w:bookmarkEnd w:id="11282"/>
      <w:bookmarkEnd w:id="11283"/>
      <w:bookmarkEnd w:id="11284"/>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11285" w:name="_Toc20487330"/>
      <w:bookmarkStart w:id="11286" w:name="_Toc29342626"/>
      <w:bookmarkStart w:id="11287" w:name="_Toc29343765"/>
      <w:bookmarkStart w:id="11288" w:name="_Toc36567031"/>
      <w:bookmarkStart w:id="11289" w:name="_Toc36810471"/>
      <w:bookmarkStart w:id="11290" w:name="_Toc36846835"/>
      <w:bookmarkStart w:id="11291" w:name="_Toc36939488"/>
      <w:bookmarkStart w:id="11292" w:name="_Toc37082468"/>
      <w:r w:rsidRPr="000E4E7F">
        <w:t>–</w:t>
      </w:r>
      <w:r w:rsidRPr="000E4E7F">
        <w:tab/>
      </w:r>
      <w:r w:rsidRPr="000E4E7F">
        <w:rPr>
          <w:i/>
        </w:rPr>
        <w:t>TPC-PDCCH-Config</w:t>
      </w:r>
      <w:bookmarkEnd w:id="11285"/>
      <w:bookmarkEnd w:id="11286"/>
      <w:bookmarkEnd w:id="11287"/>
      <w:bookmarkEnd w:id="11288"/>
      <w:bookmarkEnd w:id="11289"/>
      <w:bookmarkEnd w:id="11290"/>
      <w:bookmarkEnd w:id="11291"/>
      <w:bookmarkEnd w:id="11292"/>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11293" w:name="_Toc20487331"/>
      <w:bookmarkStart w:id="11294" w:name="_Toc29342627"/>
      <w:bookmarkStart w:id="11295" w:name="_Toc29343766"/>
      <w:bookmarkStart w:id="11296" w:name="_Toc36567032"/>
      <w:bookmarkStart w:id="11297" w:name="_Toc36810472"/>
      <w:bookmarkStart w:id="11298" w:name="_Toc36846836"/>
      <w:bookmarkStart w:id="11299" w:name="_Toc36939489"/>
      <w:bookmarkStart w:id="11300" w:name="_Toc37082469"/>
      <w:r w:rsidRPr="000E4E7F">
        <w:t>–</w:t>
      </w:r>
      <w:r w:rsidRPr="000E4E7F">
        <w:tab/>
      </w:r>
      <w:r w:rsidRPr="000E4E7F">
        <w:rPr>
          <w:i/>
        </w:rPr>
        <w:t>TunnelConfigLWIP</w:t>
      </w:r>
      <w:bookmarkEnd w:id="11293"/>
      <w:bookmarkEnd w:id="11294"/>
      <w:bookmarkEnd w:id="11295"/>
      <w:bookmarkEnd w:id="11296"/>
      <w:bookmarkEnd w:id="11297"/>
      <w:bookmarkEnd w:id="11298"/>
      <w:bookmarkEnd w:id="11299"/>
      <w:bookmarkEnd w:id="11300"/>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lastRenderedPageBreak/>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11301" w:name="_Toc20487332"/>
      <w:bookmarkStart w:id="11302" w:name="_Toc29342628"/>
      <w:bookmarkStart w:id="11303" w:name="_Toc29343767"/>
      <w:bookmarkStart w:id="11304" w:name="_Toc36567033"/>
      <w:bookmarkStart w:id="11305" w:name="_Toc36810473"/>
      <w:bookmarkStart w:id="11306" w:name="_Toc36846837"/>
      <w:bookmarkStart w:id="11307" w:name="_Toc36939490"/>
      <w:bookmarkStart w:id="11308" w:name="_Toc37082470"/>
      <w:r w:rsidRPr="000E4E7F">
        <w:t>–</w:t>
      </w:r>
      <w:r w:rsidRPr="000E4E7F">
        <w:tab/>
      </w:r>
      <w:r w:rsidRPr="000E4E7F">
        <w:rPr>
          <w:i/>
          <w:noProof/>
        </w:rPr>
        <w:t>UplinkPowerControl</w:t>
      </w:r>
      <w:bookmarkEnd w:id="11301"/>
      <w:bookmarkEnd w:id="11302"/>
      <w:bookmarkEnd w:id="11303"/>
      <w:bookmarkEnd w:id="11304"/>
      <w:bookmarkEnd w:id="11305"/>
      <w:bookmarkEnd w:id="11306"/>
      <w:bookmarkEnd w:id="11307"/>
      <w:bookmarkEnd w:id="11308"/>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A171DB" w:rsidRDefault="009722D5" w:rsidP="009722D5">
      <w:pPr>
        <w:pStyle w:val="PL"/>
        <w:shd w:val="clear" w:color="auto" w:fill="E6E6E6"/>
        <w:rPr>
          <w:del w:id="11309" w:author="CR#4239r3" w:date="2020-07-11T19:50:00Z"/>
        </w:rPr>
      </w:pPr>
      <w:del w:id="11310" w:author="CR#4239r3" w:date="2020-07-11T19:50:00Z">
        <w:r w:rsidRPr="000E4E7F" w:rsidDel="00A171DB">
          <w:delText>Alpha-r12 ::=</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al0, al04, al05, al06, al07, al08, al09, al1}</w:delText>
        </w:r>
      </w:del>
    </w:p>
    <w:p w:rsidR="009722D5" w:rsidRPr="000E4E7F" w:rsidDel="00A171DB" w:rsidRDefault="009722D5" w:rsidP="009722D5">
      <w:pPr>
        <w:pStyle w:val="PL"/>
        <w:shd w:val="clear" w:color="auto" w:fill="E6E6E6"/>
        <w:rPr>
          <w:del w:id="11311" w:author="CR#4239r3" w:date="2020-07-11T19:50:00Z"/>
        </w:rPr>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1312"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11313"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1314"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11315" w:author="CR#4239r3" w:date="2020-07-11T19:51:00Z">
              <w:r w:rsidRPr="000E4E7F" w:rsidDel="00A171DB">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22" type="#_x0000_t75" style="width:57pt;height:17.25pt" o:ole="">
                  <v:imagedata r:id="rId388" o:title=""/>
                </v:shape>
                <o:OLEObject Type="Embed" ProgID="Equation.DSMT4" ShapeID="_x0000_i1222" DrawAspect="Content" ObjectID="_1656768702"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23" type="#_x0000_t75" style="width:57pt;height:17.25pt" o:ole="">
                  <v:imagedata r:id="rId388" o:title=""/>
                </v:shape>
                <o:OLEObject Type="Embed" ProgID="Equation.DSMT4" ShapeID="_x0000_i1223" DrawAspect="Content" ObjectID="_1656768703"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24" type="#_x0000_t75" style="width:71.25pt;height:18.75pt" o:ole="">
                  <v:imagedata r:id="rId391" o:title=""/>
                </v:shape>
                <o:OLEObject Type="Embed" ProgID="Equation.3" ShapeID="_x0000_i1224" DrawAspect="Content" ObjectID="_1656768704"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25" type="#_x0000_t75" style="width:42.75pt;height:15pt" o:ole="">
                  <v:imagedata r:id="rId393" o:title=""/>
                </v:shape>
                <o:OLEObject Type="Embed" ProgID="Equation.3" ShapeID="_x0000_i1225" DrawAspect="Content" ObjectID="_1656768705"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6" type="#_x0000_t75" style="width:42.75pt;height:15pt" o:ole="">
                  <v:imagedata r:id="rId393" o:title=""/>
                </v:shape>
                <o:OLEObject Type="Embed" ProgID="Equation.3" ShapeID="_x0000_i1226" DrawAspect="Content" ObjectID="_1656768706"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7" type="#_x0000_t75" style="width:92.25pt;height:18.75pt" o:ole="">
                  <v:imagedata r:id="rId396" o:title=""/>
                </v:shape>
                <o:OLEObject Type="Embed" ProgID="Equation.3" ShapeID="_x0000_i1227" DrawAspect="Content" ObjectID="_1656768707"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8" type="#_x0000_t75" style="width:92.25pt;height:18.75pt" o:ole="">
                  <v:imagedata r:id="rId396" o:title=""/>
                </v:shape>
                <o:OLEObject Type="Embed" ProgID="Equation.3" ShapeID="_x0000_i1228" DrawAspect="Content" ObjectID="_1656768708"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9" type="#_x0000_t75" style="width:80.25pt;height:18.75pt" o:ole="">
                  <v:imagedata r:id="rId399" o:title=""/>
                </v:shape>
                <o:OLEObject Type="Embed" ProgID="Equation.3" ShapeID="_x0000_i1229" DrawAspect="Content" ObjectID="_1656768709"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0" type="#_x0000_t75" style="width:92.25pt;height:18.75pt" o:ole="">
                  <v:imagedata r:id="rId401" o:title=""/>
                </v:shape>
                <o:OLEObject Type="Embed" ProgID="Equation.3" ShapeID="_x0000_i1230" DrawAspect="Content" ObjectID="_1656768710"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lastRenderedPageBreak/>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1" type="#_x0000_t75" style="width:92.25pt;height:18.75pt" o:ole="">
                  <v:imagedata r:id="rId401" o:title=""/>
                </v:shape>
                <o:OLEObject Type="Embed" ProgID="Equation.3" ShapeID="_x0000_i1231" DrawAspect="Content" ObjectID="_1656768711"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32" type="#_x0000_t75" style="width:92.25pt;height:19.5pt" o:ole="">
                  <v:imagedata r:id="rId396" o:title=""/>
                </v:shape>
                <o:OLEObject Type="Embed" ProgID="Equation.3" ShapeID="_x0000_i1232" DrawAspect="Content" ObjectID="_1656768712"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33" type="#_x0000_t75" style="width:67.5pt;height:19.5pt" o:ole="">
                  <v:imagedata r:id="rId405" o:title=""/>
                </v:shape>
                <o:OLEObject Type="Embed" ProgID="Equation.3" ShapeID="_x0000_i1233" DrawAspect="Content" ObjectID="_1656768713"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4" type="#_x0000_t75" style="width:67.5pt;height:18.75pt" o:ole="">
                  <v:imagedata r:id="rId405" o:title=""/>
                </v:shape>
                <o:OLEObject Type="Embed" ProgID="Equation.3" ShapeID="_x0000_i1234" DrawAspect="Content" ObjectID="_1656768714"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5" type="#_x0000_t75" style="width:67.5pt;height:18.75pt" o:ole="">
                  <v:imagedata r:id="rId405" o:title=""/>
                </v:shape>
                <o:OLEObject Type="Embed" ProgID="Equation.3" ShapeID="_x0000_i1235" DrawAspect="Content" ObjectID="_1656768715"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6" type="#_x0000_t75" style="width:54.75pt;height:18.75pt" o:ole="">
                  <v:imagedata r:id="rId409" o:title=""/>
                </v:shape>
                <o:OLEObject Type="Embed" ProgID="Equation.3" ShapeID="_x0000_i1236" DrawAspect="Content" ObjectID="_1656768716"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7" type="#_x0000_t75" style="width:68.25pt;height:18.75pt" o:ole="">
                  <v:imagedata r:id="rId411" o:title=""/>
                </v:shape>
                <o:OLEObject Type="Embed" ProgID="Equation.3" ShapeID="_x0000_i1237" DrawAspect="Content" ObjectID="_1656768717"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8" type="#_x0000_t75" style="width:68.25pt;height:18.75pt" o:ole="">
                  <v:imagedata r:id="rId411" o:title=""/>
                </v:shape>
                <o:OLEObject Type="Embed" ProgID="Equation.3" ShapeID="_x0000_i1238" DrawAspect="Content" ObjectID="_1656768718"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11316" w:name="_Toc20487333"/>
      <w:bookmarkStart w:id="11317" w:name="_Toc29342629"/>
      <w:bookmarkStart w:id="11318" w:name="_Toc29343768"/>
      <w:bookmarkStart w:id="11319" w:name="_Toc36567034"/>
      <w:bookmarkStart w:id="11320" w:name="_Toc36810474"/>
      <w:bookmarkStart w:id="11321" w:name="_Toc36846838"/>
      <w:bookmarkStart w:id="11322" w:name="_Toc36939491"/>
      <w:bookmarkStart w:id="11323" w:name="_Toc37082471"/>
      <w:r w:rsidRPr="000E4E7F">
        <w:t>–</w:t>
      </w:r>
      <w:r w:rsidRPr="000E4E7F">
        <w:tab/>
      </w:r>
      <w:r w:rsidRPr="000E4E7F">
        <w:rPr>
          <w:i/>
          <w:lang w:eastAsia="ko-KR"/>
        </w:rPr>
        <w:t>WLAN-Id-List</w:t>
      </w:r>
      <w:bookmarkEnd w:id="11316"/>
      <w:bookmarkEnd w:id="11317"/>
      <w:bookmarkEnd w:id="11318"/>
      <w:bookmarkEnd w:id="11319"/>
      <w:bookmarkEnd w:id="11320"/>
      <w:bookmarkEnd w:id="11321"/>
      <w:bookmarkEnd w:id="11322"/>
      <w:bookmarkEnd w:id="11323"/>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1324" w:name="_Toc20487334"/>
      <w:bookmarkStart w:id="11325" w:name="_Toc29342630"/>
      <w:bookmarkStart w:id="11326" w:name="_Toc29343769"/>
      <w:bookmarkStart w:id="11327" w:name="_Toc36567035"/>
      <w:bookmarkStart w:id="11328" w:name="_Toc36810475"/>
      <w:bookmarkStart w:id="11329" w:name="_Toc36846839"/>
      <w:bookmarkStart w:id="11330" w:name="_Toc36939492"/>
      <w:bookmarkStart w:id="11331" w:name="_Toc37082472"/>
      <w:r w:rsidRPr="000E4E7F">
        <w:lastRenderedPageBreak/>
        <w:t>–</w:t>
      </w:r>
      <w:r w:rsidRPr="000E4E7F">
        <w:tab/>
      </w:r>
      <w:r w:rsidRPr="000E4E7F">
        <w:rPr>
          <w:i/>
          <w:lang w:eastAsia="ko-KR"/>
        </w:rPr>
        <w:t>WLAN-MobilityConfig</w:t>
      </w:r>
      <w:bookmarkEnd w:id="11324"/>
      <w:bookmarkEnd w:id="11325"/>
      <w:bookmarkEnd w:id="11326"/>
      <w:bookmarkEnd w:id="11327"/>
      <w:bookmarkEnd w:id="11328"/>
      <w:bookmarkEnd w:id="11329"/>
      <w:bookmarkEnd w:id="11330"/>
      <w:bookmarkEnd w:id="11331"/>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11332" w:name="_Toc29342631"/>
      <w:bookmarkStart w:id="11333" w:name="_Toc29343770"/>
      <w:bookmarkStart w:id="11334" w:name="_Toc36567036"/>
      <w:bookmarkStart w:id="11335" w:name="_Toc36810476"/>
      <w:bookmarkStart w:id="11336" w:name="_Toc36846840"/>
      <w:bookmarkStart w:id="11337" w:name="_Toc36939493"/>
      <w:bookmarkStart w:id="11338" w:name="_Toc37082473"/>
      <w:r w:rsidRPr="000E4E7F">
        <w:rPr>
          <w:i/>
        </w:rPr>
        <w:t>–</w:t>
      </w:r>
      <w:r w:rsidRPr="000E4E7F">
        <w:rPr>
          <w:i/>
        </w:rPr>
        <w:tab/>
        <w:t>WUS-Config</w:t>
      </w:r>
      <w:bookmarkEnd w:id="11332"/>
      <w:bookmarkEnd w:id="11333"/>
      <w:bookmarkEnd w:id="11334"/>
      <w:bookmarkEnd w:id="11335"/>
      <w:bookmarkEnd w:id="11336"/>
      <w:bookmarkEnd w:id="11337"/>
      <w:bookmarkEnd w:id="11338"/>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11339"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11339"/>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11340" w:name="_Hlk20477147"/>
            <w:r w:rsidRPr="000E4E7F">
              <w:rPr>
                <w:b/>
                <w:bCs/>
                <w:i/>
                <w:iCs/>
                <w:kern w:val="2"/>
              </w:rPr>
              <w:t>numDRX-CyclesRelaxed</w:t>
            </w:r>
          </w:p>
          <w:bookmarkEnd w:id="11340"/>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11341"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11341"/>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11342" w:name="_Toc20487335"/>
      <w:bookmarkStart w:id="11343" w:name="_Toc29342632"/>
      <w:bookmarkStart w:id="11344" w:name="_Toc29343771"/>
      <w:bookmarkStart w:id="11345" w:name="_Toc36567037"/>
      <w:bookmarkStart w:id="11346" w:name="_Toc36810477"/>
      <w:bookmarkStart w:id="11347" w:name="_Toc36846841"/>
      <w:bookmarkStart w:id="11348" w:name="_Toc36939494"/>
      <w:bookmarkStart w:id="11349" w:name="_Toc37082474"/>
      <w:r w:rsidRPr="000E4E7F">
        <w:t>6.3.3</w:t>
      </w:r>
      <w:r w:rsidRPr="000E4E7F">
        <w:tab/>
        <w:t>Security control information elements</w:t>
      </w:r>
      <w:bookmarkEnd w:id="11342"/>
      <w:bookmarkEnd w:id="11343"/>
      <w:bookmarkEnd w:id="11344"/>
      <w:bookmarkEnd w:id="11345"/>
      <w:bookmarkEnd w:id="11346"/>
      <w:bookmarkEnd w:id="11347"/>
      <w:bookmarkEnd w:id="11348"/>
      <w:bookmarkEnd w:id="11349"/>
    </w:p>
    <w:p w:rsidR="009722D5" w:rsidRPr="000E4E7F" w:rsidRDefault="009722D5" w:rsidP="009722D5">
      <w:pPr>
        <w:pStyle w:val="Heading4"/>
        <w:ind w:left="864" w:hanging="864"/>
        <w:rPr>
          <w:lang w:eastAsia="ko-KR"/>
        </w:rPr>
      </w:pPr>
      <w:bookmarkStart w:id="11350" w:name="_Toc20487336"/>
      <w:bookmarkStart w:id="11351" w:name="_Toc29342633"/>
      <w:bookmarkStart w:id="11352" w:name="_Toc29343772"/>
      <w:bookmarkStart w:id="11353" w:name="_Toc36567038"/>
      <w:bookmarkStart w:id="11354" w:name="_Toc36810478"/>
      <w:bookmarkStart w:id="11355" w:name="_Toc36846842"/>
      <w:bookmarkStart w:id="11356" w:name="_Toc36939495"/>
      <w:bookmarkStart w:id="11357" w:name="_Toc37082475"/>
      <w:r w:rsidRPr="000E4E7F">
        <w:t>–</w:t>
      </w:r>
      <w:r w:rsidRPr="000E4E7F">
        <w:tab/>
      </w:r>
      <w:r w:rsidRPr="000E4E7F">
        <w:rPr>
          <w:i/>
          <w:noProof/>
          <w:lang w:eastAsia="ko-KR"/>
        </w:rPr>
        <w:t>NextHopChainingCount</w:t>
      </w:r>
      <w:bookmarkEnd w:id="11350"/>
      <w:bookmarkEnd w:id="11351"/>
      <w:bookmarkEnd w:id="11352"/>
      <w:bookmarkEnd w:id="11353"/>
      <w:bookmarkEnd w:id="11354"/>
      <w:bookmarkEnd w:id="11355"/>
      <w:bookmarkEnd w:id="11356"/>
      <w:bookmarkEnd w:id="11357"/>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358" w:name="_Toc20487337"/>
      <w:bookmarkStart w:id="11359" w:name="_Toc29342634"/>
      <w:bookmarkStart w:id="11360" w:name="_Toc29343773"/>
      <w:bookmarkStart w:id="11361" w:name="_Toc36567039"/>
      <w:bookmarkStart w:id="11362" w:name="_Toc36810479"/>
      <w:bookmarkStart w:id="11363" w:name="_Toc36846843"/>
      <w:bookmarkStart w:id="11364" w:name="_Toc36939496"/>
      <w:bookmarkStart w:id="11365" w:name="_Toc37082476"/>
      <w:r w:rsidRPr="000E4E7F">
        <w:t>–</w:t>
      </w:r>
      <w:r w:rsidRPr="000E4E7F">
        <w:tab/>
      </w:r>
      <w:r w:rsidRPr="000E4E7F">
        <w:rPr>
          <w:i/>
          <w:noProof/>
        </w:rPr>
        <w:t>SecurityAlgorithmConfig</w:t>
      </w:r>
      <w:bookmarkEnd w:id="11358"/>
      <w:bookmarkEnd w:id="11359"/>
      <w:bookmarkEnd w:id="11360"/>
      <w:bookmarkEnd w:id="11361"/>
      <w:bookmarkEnd w:id="11362"/>
      <w:bookmarkEnd w:id="11363"/>
      <w:bookmarkEnd w:id="11364"/>
      <w:bookmarkEnd w:id="11365"/>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11366" w:name="_Toc20487338"/>
      <w:bookmarkStart w:id="11367" w:name="_Toc29342635"/>
      <w:bookmarkStart w:id="11368" w:name="_Toc29343774"/>
      <w:bookmarkStart w:id="11369" w:name="_Toc36567040"/>
      <w:bookmarkStart w:id="11370" w:name="_Toc36810480"/>
      <w:bookmarkStart w:id="11371" w:name="_Toc36846844"/>
      <w:bookmarkStart w:id="11372" w:name="_Toc36939497"/>
      <w:bookmarkStart w:id="11373" w:name="_Toc37082477"/>
      <w:r w:rsidRPr="000E4E7F">
        <w:t>–</w:t>
      </w:r>
      <w:r w:rsidRPr="000E4E7F">
        <w:tab/>
      </w:r>
      <w:r w:rsidRPr="000E4E7F">
        <w:rPr>
          <w:i/>
          <w:noProof/>
        </w:rPr>
        <w:t>ShortMAC-I</w:t>
      </w:r>
      <w:bookmarkEnd w:id="11366"/>
      <w:bookmarkEnd w:id="11367"/>
      <w:bookmarkEnd w:id="11368"/>
      <w:bookmarkEnd w:id="11369"/>
      <w:bookmarkEnd w:id="11370"/>
      <w:bookmarkEnd w:id="11371"/>
      <w:bookmarkEnd w:id="11372"/>
      <w:bookmarkEnd w:id="11373"/>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11374" w:name="_Toc20487339"/>
      <w:bookmarkStart w:id="11375" w:name="_Toc29342636"/>
      <w:bookmarkStart w:id="11376" w:name="_Toc29343775"/>
      <w:bookmarkStart w:id="11377" w:name="_Toc36567041"/>
      <w:bookmarkStart w:id="11378" w:name="_Toc36810481"/>
      <w:bookmarkStart w:id="11379" w:name="_Toc36846845"/>
      <w:bookmarkStart w:id="11380" w:name="_Toc36939498"/>
      <w:bookmarkStart w:id="11381" w:name="_Toc37082478"/>
      <w:r w:rsidRPr="000E4E7F">
        <w:t>6.3.4</w:t>
      </w:r>
      <w:r w:rsidRPr="000E4E7F">
        <w:tab/>
        <w:t>Mobility control information elements</w:t>
      </w:r>
      <w:bookmarkEnd w:id="11374"/>
      <w:bookmarkEnd w:id="11375"/>
      <w:bookmarkEnd w:id="11376"/>
      <w:bookmarkEnd w:id="11377"/>
      <w:bookmarkEnd w:id="11378"/>
      <w:bookmarkEnd w:id="11379"/>
      <w:bookmarkEnd w:id="11380"/>
      <w:bookmarkEnd w:id="11381"/>
    </w:p>
    <w:p w:rsidR="00D47542" w:rsidRPr="000E4E7F" w:rsidRDefault="009722D5" w:rsidP="00D47542">
      <w:pPr>
        <w:pStyle w:val="Heading4"/>
        <w:rPr>
          <w:i/>
          <w:noProof/>
        </w:rPr>
      </w:pPr>
      <w:bookmarkStart w:id="11382" w:name="_Toc20487340"/>
      <w:bookmarkStart w:id="11383" w:name="_Toc29342637"/>
      <w:bookmarkStart w:id="11384" w:name="_Toc29343776"/>
      <w:bookmarkStart w:id="11385" w:name="_Toc36567042"/>
      <w:bookmarkStart w:id="11386" w:name="_Toc36810482"/>
      <w:bookmarkStart w:id="11387" w:name="_Toc36846846"/>
      <w:bookmarkStart w:id="11388" w:name="_Toc36939499"/>
      <w:bookmarkStart w:id="11389" w:name="_Toc37082479"/>
      <w:r w:rsidRPr="000E4E7F">
        <w:t>–</w:t>
      </w:r>
      <w:r w:rsidRPr="000E4E7F">
        <w:tab/>
      </w:r>
      <w:r w:rsidRPr="000E4E7F">
        <w:rPr>
          <w:i/>
          <w:noProof/>
        </w:rPr>
        <w:t>AdditionalSpectrumEmission</w:t>
      </w:r>
      <w:bookmarkEnd w:id="11382"/>
      <w:bookmarkEnd w:id="11383"/>
      <w:bookmarkEnd w:id="11384"/>
      <w:bookmarkEnd w:id="11385"/>
      <w:bookmarkEnd w:id="11386"/>
      <w:bookmarkEnd w:id="11387"/>
      <w:bookmarkEnd w:id="11388"/>
      <w:bookmarkEnd w:id="11389"/>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11390" w:name="_Toc20487341"/>
      <w:bookmarkStart w:id="11391" w:name="_Toc29342638"/>
      <w:bookmarkStart w:id="11392" w:name="_Toc29343777"/>
      <w:bookmarkStart w:id="11393" w:name="_Toc36567043"/>
      <w:bookmarkStart w:id="11394" w:name="_Toc36810483"/>
      <w:bookmarkStart w:id="11395" w:name="_Toc36846847"/>
      <w:bookmarkStart w:id="11396" w:name="_Toc36939500"/>
      <w:bookmarkStart w:id="11397" w:name="_Toc37082480"/>
      <w:r w:rsidRPr="000E4E7F">
        <w:t>–</w:t>
      </w:r>
      <w:r w:rsidRPr="000E4E7F">
        <w:tab/>
      </w:r>
      <w:r w:rsidRPr="000E4E7F">
        <w:rPr>
          <w:i/>
        </w:rPr>
        <w:t>AdditionalSpectrumEmissionNR</w:t>
      </w:r>
      <w:bookmarkEnd w:id="11390"/>
      <w:bookmarkEnd w:id="11391"/>
      <w:bookmarkEnd w:id="11392"/>
      <w:bookmarkEnd w:id="11393"/>
      <w:bookmarkEnd w:id="11394"/>
      <w:bookmarkEnd w:id="11395"/>
      <w:bookmarkEnd w:id="11396"/>
      <w:bookmarkEnd w:id="11397"/>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11398" w:name="_Toc20487342"/>
      <w:bookmarkStart w:id="11399" w:name="_Toc29342639"/>
      <w:bookmarkStart w:id="11400" w:name="_Toc29343778"/>
      <w:bookmarkStart w:id="11401" w:name="_Toc36567044"/>
      <w:bookmarkStart w:id="11402" w:name="_Toc36810484"/>
      <w:bookmarkStart w:id="11403" w:name="_Toc36846848"/>
      <w:bookmarkStart w:id="11404" w:name="_Toc36939501"/>
      <w:bookmarkStart w:id="11405" w:name="_Toc37082481"/>
      <w:r w:rsidRPr="000E4E7F">
        <w:lastRenderedPageBreak/>
        <w:t>–</w:t>
      </w:r>
      <w:r w:rsidRPr="000E4E7F">
        <w:tab/>
      </w:r>
      <w:r w:rsidRPr="000E4E7F">
        <w:rPr>
          <w:i/>
          <w:noProof/>
        </w:rPr>
        <w:t>ARFCN-ValueCDMA2000</w:t>
      </w:r>
      <w:bookmarkEnd w:id="11398"/>
      <w:bookmarkEnd w:id="11399"/>
      <w:bookmarkEnd w:id="11400"/>
      <w:bookmarkEnd w:id="11401"/>
      <w:bookmarkEnd w:id="11402"/>
      <w:bookmarkEnd w:id="11403"/>
      <w:bookmarkEnd w:id="11404"/>
      <w:bookmarkEnd w:id="11405"/>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06" w:name="_Toc20487343"/>
      <w:bookmarkStart w:id="11407" w:name="_Toc29342640"/>
      <w:bookmarkStart w:id="11408" w:name="_Toc29343779"/>
      <w:bookmarkStart w:id="11409" w:name="_Toc36567045"/>
      <w:bookmarkStart w:id="11410" w:name="_Toc36810485"/>
      <w:bookmarkStart w:id="11411" w:name="_Toc36846849"/>
      <w:bookmarkStart w:id="11412" w:name="_Toc36939502"/>
      <w:bookmarkStart w:id="11413" w:name="_Toc37082482"/>
      <w:r w:rsidRPr="000E4E7F">
        <w:t>–</w:t>
      </w:r>
      <w:r w:rsidRPr="000E4E7F">
        <w:tab/>
      </w:r>
      <w:bookmarkStart w:id="11414" w:name="OLE_LINK121"/>
      <w:bookmarkStart w:id="11415" w:name="OLE_LINK122"/>
      <w:r w:rsidRPr="000E4E7F">
        <w:rPr>
          <w:i/>
          <w:noProof/>
        </w:rPr>
        <w:t>ARFCN-Value</w:t>
      </w:r>
      <w:bookmarkEnd w:id="11414"/>
      <w:bookmarkEnd w:id="11415"/>
      <w:r w:rsidRPr="000E4E7F">
        <w:rPr>
          <w:i/>
          <w:noProof/>
        </w:rPr>
        <w:t>EUTRA</w:t>
      </w:r>
      <w:bookmarkEnd w:id="11406"/>
      <w:bookmarkEnd w:id="11407"/>
      <w:bookmarkEnd w:id="11408"/>
      <w:bookmarkEnd w:id="11409"/>
      <w:bookmarkEnd w:id="11410"/>
      <w:bookmarkEnd w:id="11411"/>
      <w:bookmarkEnd w:id="11412"/>
      <w:bookmarkEnd w:id="11413"/>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11416" w:name="_Toc20487344"/>
      <w:bookmarkStart w:id="11417" w:name="_Toc29342641"/>
      <w:bookmarkStart w:id="11418" w:name="_Toc29343780"/>
      <w:bookmarkStart w:id="11419" w:name="_Toc36567046"/>
      <w:bookmarkStart w:id="11420" w:name="_Toc36810486"/>
      <w:bookmarkStart w:id="11421" w:name="_Toc36846850"/>
      <w:bookmarkStart w:id="11422" w:name="_Toc36939503"/>
      <w:bookmarkStart w:id="11423" w:name="_Toc37082483"/>
      <w:r w:rsidRPr="000E4E7F">
        <w:t>–</w:t>
      </w:r>
      <w:r w:rsidRPr="000E4E7F">
        <w:tab/>
      </w:r>
      <w:r w:rsidRPr="000E4E7F">
        <w:rPr>
          <w:i/>
          <w:noProof/>
        </w:rPr>
        <w:t>ARFCN-ValueGERAN</w:t>
      </w:r>
      <w:bookmarkEnd w:id="11416"/>
      <w:bookmarkEnd w:id="11417"/>
      <w:bookmarkEnd w:id="11418"/>
      <w:bookmarkEnd w:id="11419"/>
      <w:bookmarkEnd w:id="11420"/>
      <w:bookmarkEnd w:id="11421"/>
      <w:bookmarkEnd w:id="11422"/>
      <w:bookmarkEnd w:id="11423"/>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1424" w:name="_Toc20487345"/>
      <w:bookmarkStart w:id="11425" w:name="_Toc29342642"/>
      <w:bookmarkStart w:id="11426" w:name="_Toc29343781"/>
      <w:bookmarkStart w:id="11427" w:name="_Toc36567047"/>
      <w:bookmarkStart w:id="11428" w:name="_Toc36810487"/>
      <w:bookmarkStart w:id="11429" w:name="_Toc36846851"/>
      <w:bookmarkStart w:id="11430" w:name="_Toc36939504"/>
      <w:bookmarkStart w:id="11431" w:name="_Toc37082484"/>
      <w:r w:rsidRPr="000E4E7F">
        <w:t>–</w:t>
      </w:r>
      <w:r w:rsidRPr="000E4E7F">
        <w:tab/>
      </w:r>
      <w:r w:rsidRPr="000E4E7F">
        <w:rPr>
          <w:i/>
          <w:noProof/>
        </w:rPr>
        <w:t>ARFCN-ValueNR</w:t>
      </w:r>
      <w:bookmarkEnd w:id="11424"/>
      <w:bookmarkEnd w:id="11425"/>
      <w:bookmarkEnd w:id="11426"/>
      <w:bookmarkEnd w:id="11427"/>
      <w:bookmarkEnd w:id="11428"/>
      <w:bookmarkEnd w:id="11429"/>
      <w:bookmarkEnd w:id="11430"/>
      <w:bookmarkEnd w:id="11431"/>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lastRenderedPageBreak/>
        <w:t>-- ASN1STOP</w:t>
      </w:r>
    </w:p>
    <w:p w:rsidR="002B76AD" w:rsidRPr="000E4E7F" w:rsidRDefault="002B76AD" w:rsidP="00BB6008"/>
    <w:p w:rsidR="009722D5" w:rsidRPr="000E4E7F" w:rsidRDefault="009722D5" w:rsidP="009722D5">
      <w:pPr>
        <w:pStyle w:val="Heading4"/>
      </w:pPr>
      <w:bookmarkStart w:id="11432" w:name="_Toc20487346"/>
      <w:bookmarkStart w:id="11433" w:name="_Toc29342643"/>
      <w:bookmarkStart w:id="11434" w:name="_Toc29343782"/>
      <w:bookmarkStart w:id="11435" w:name="_Toc36567048"/>
      <w:bookmarkStart w:id="11436" w:name="_Toc36810488"/>
      <w:bookmarkStart w:id="11437" w:name="_Toc36846852"/>
      <w:bookmarkStart w:id="11438" w:name="_Toc36939505"/>
      <w:bookmarkStart w:id="11439" w:name="_Toc37082485"/>
      <w:r w:rsidRPr="000E4E7F">
        <w:t>–</w:t>
      </w:r>
      <w:r w:rsidRPr="000E4E7F">
        <w:tab/>
      </w:r>
      <w:r w:rsidRPr="000E4E7F">
        <w:rPr>
          <w:i/>
          <w:noProof/>
        </w:rPr>
        <w:t>ARFCN-ValueUTRA</w:t>
      </w:r>
      <w:bookmarkEnd w:id="11432"/>
      <w:bookmarkEnd w:id="11433"/>
      <w:bookmarkEnd w:id="11434"/>
      <w:bookmarkEnd w:id="11435"/>
      <w:bookmarkEnd w:id="11436"/>
      <w:bookmarkEnd w:id="11437"/>
      <w:bookmarkEnd w:id="11438"/>
      <w:bookmarkEnd w:id="11439"/>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40" w:name="_Toc20487347"/>
      <w:bookmarkStart w:id="11441" w:name="_Toc29342644"/>
      <w:bookmarkStart w:id="11442" w:name="_Toc29343783"/>
      <w:bookmarkStart w:id="11443" w:name="_Toc36567049"/>
      <w:bookmarkStart w:id="11444" w:name="_Toc36810489"/>
      <w:bookmarkStart w:id="11445" w:name="_Toc36846853"/>
      <w:bookmarkStart w:id="11446" w:name="_Toc36939506"/>
      <w:bookmarkStart w:id="11447" w:name="_Toc37082486"/>
      <w:r w:rsidRPr="000E4E7F">
        <w:t>–</w:t>
      </w:r>
      <w:r w:rsidRPr="000E4E7F">
        <w:tab/>
      </w:r>
      <w:r w:rsidRPr="000E4E7F">
        <w:rPr>
          <w:i/>
        </w:rPr>
        <w:t>BandclassCDMA2000</w:t>
      </w:r>
      <w:bookmarkEnd w:id="11440"/>
      <w:bookmarkEnd w:id="11441"/>
      <w:bookmarkEnd w:id="11442"/>
      <w:bookmarkEnd w:id="11443"/>
      <w:bookmarkEnd w:id="11444"/>
      <w:bookmarkEnd w:id="11445"/>
      <w:bookmarkEnd w:id="11446"/>
      <w:bookmarkEnd w:id="11447"/>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11448" w:name="_Toc20487348"/>
      <w:bookmarkStart w:id="11449" w:name="_Toc29342645"/>
      <w:bookmarkStart w:id="11450" w:name="_Toc29343784"/>
      <w:bookmarkStart w:id="11451" w:name="_Toc36567050"/>
      <w:bookmarkStart w:id="11452" w:name="_Toc36810490"/>
      <w:bookmarkStart w:id="11453" w:name="_Toc36846854"/>
      <w:bookmarkStart w:id="11454" w:name="_Toc36939507"/>
      <w:bookmarkStart w:id="11455" w:name="_Toc37082487"/>
      <w:r w:rsidRPr="000E4E7F">
        <w:t>–</w:t>
      </w:r>
      <w:r w:rsidRPr="000E4E7F">
        <w:tab/>
      </w:r>
      <w:r w:rsidRPr="000E4E7F">
        <w:rPr>
          <w:i/>
          <w:noProof/>
        </w:rPr>
        <w:t>BandIndicatorGERAN</w:t>
      </w:r>
      <w:bookmarkEnd w:id="11448"/>
      <w:bookmarkEnd w:id="11449"/>
      <w:bookmarkEnd w:id="11450"/>
      <w:bookmarkEnd w:id="11451"/>
      <w:bookmarkEnd w:id="11452"/>
      <w:bookmarkEnd w:id="11453"/>
      <w:bookmarkEnd w:id="11454"/>
      <w:bookmarkEnd w:id="11455"/>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456" w:name="_Toc20487349"/>
      <w:bookmarkStart w:id="11457" w:name="_Toc29342646"/>
      <w:bookmarkStart w:id="11458" w:name="_Toc29343785"/>
      <w:bookmarkStart w:id="11459" w:name="_Toc36567051"/>
      <w:bookmarkStart w:id="11460" w:name="_Toc36810491"/>
      <w:bookmarkStart w:id="11461" w:name="_Toc36846855"/>
      <w:bookmarkStart w:id="11462" w:name="_Toc36939508"/>
      <w:bookmarkStart w:id="11463" w:name="_Toc37082488"/>
      <w:r w:rsidRPr="000E4E7F">
        <w:t>–</w:t>
      </w:r>
      <w:r w:rsidRPr="000E4E7F">
        <w:tab/>
      </w:r>
      <w:r w:rsidRPr="000E4E7F">
        <w:rPr>
          <w:i/>
          <w:noProof/>
        </w:rPr>
        <w:t>CarrierFreqCDMA2000</w:t>
      </w:r>
      <w:bookmarkEnd w:id="11456"/>
      <w:bookmarkEnd w:id="11457"/>
      <w:bookmarkEnd w:id="11458"/>
      <w:bookmarkEnd w:id="11459"/>
      <w:bookmarkEnd w:id="11460"/>
      <w:bookmarkEnd w:id="11461"/>
      <w:bookmarkEnd w:id="11462"/>
      <w:bookmarkEnd w:id="11463"/>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64" w:name="_Toc20487350"/>
      <w:bookmarkStart w:id="11465" w:name="_Toc29342647"/>
      <w:bookmarkStart w:id="11466" w:name="_Toc29343786"/>
      <w:bookmarkStart w:id="11467" w:name="_Toc36567052"/>
      <w:bookmarkStart w:id="11468" w:name="_Toc36810492"/>
      <w:bookmarkStart w:id="11469" w:name="_Toc36846856"/>
      <w:bookmarkStart w:id="11470" w:name="_Toc36939509"/>
      <w:bookmarkStart w:id="11471" w:name="_Toc37082489"/>
      <w:r w:rsidRPr="000E4E7F">
        <w:lastRenderedPageBreak/>
        <w:t>–</w:t>
      </w:r>
      <w:r w:rsidRPr="000E4E7F">
        <w:tab/>
      </w:r>
      <w:r w:rsidRPr="000E4E7F">
        <w:rPr>
          <w:i/>
          <w:noProof/>
        </w:rPr>
        <w:t>CarrierFreqGERAN</w:t>
      </w:r>
      <w:bookmarkEnd w:id="11464"/>
      <w:bookmarkEnd w:id="11465"/>
      <w:bookmarkEnd w:id="11466"/>
      <w:bookmarkEnd w:id="11467"/>
      <w:bookmarkEnd w:id="11468"/>
      <w:bookmarkEnd w:id="11469"/>
      <w:bookmarkEnd w:id="11470"/>
      <w:bookmarkEnd w:id="11471"/>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11472" w:name="_Toc20487351"/>
      <w:bookmarkStart w:id="11473" w:name="_Toc29342648"/>
      <w:bookmarkStart w:id="11474" w:name="_Toc29343787"/>
      <w:bookmarkStart w:id="11475" w:name="_Toc36567053"/>
      <w:bookmarkStart w:id="11476" w:name="_Toc36810493"/>
      <w:bookmarkStart w:id="11477" w:name="_Toc36846857"/>
      <w:bookmarkStart w:id="11478" w:name="_Toc36939510"/>
      <w:bookmarkStart w:id="11479" w:name="_Toc37082490"/>
      <w:r w:rsidRPr="000E4E7F">
        <w:t>–</w:t>
      </w:r>
      <w:r w:rsidRPr="000E4E7F">
        <w:tab/>
      </w:r>
      <w:bookmarkStart w:id="11480" w:name="OLE_LINK120"/>
      <w:r w:rsidRPr="000E4E7F">
        <w:rPr>
          <w:i/>
          <w:noProof/>
        </w:rPr>
        <w:t>CarrierFreqsGERAN</w:t>
      </w:r>
      <w:bookmarkEnd w:id="11472"/>
      <w:bookmarkEnd w:id="11473"/>
      <w:bookmarkEnd w:id="11474"/>
      <w:bookmarkEnd w:id="11475"/>
      <w:bookmarkEnd w:id="11476"/>
      <w:bookmarkEnd w:id="11477"/>
      <w:bookmarkEnd w:id="11478"/>
      <w:bookmarkEnd w:id="11479"/>
      <w:bookmarkEnd w:id="11480"/>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11481" w:name="_Toc20487352"/>
      <w:bookmarkStart w:id="11482" w:name="_Toc29342649"/>
      <w:bookmarkStart w:id="11483" w:name="_Toc29343788"/>
      <w:bookmarkStart w:id="11484" w:name="_Toc36567054"/>
      <w:bookmarkStart w:id="11485" w:name="_Toc36810494"/>
      <w:bookmarkStart w:id="11486" w:name="_Toc36846858"/>
      <w:bookmarkStart w:id="11487" w:name="_Toc36939511"/>
      <w:bookmarkStart w:id="11488" w:name="_Toc37082491"/>
      <w:r w:rsidRPr="000E4E7F">
        <w:t>–</w:t>
      </w:r>
      <w:r w:rsidRPr="000E4E7F">
        <w:tab/>
      </w:r>
      <w:r w:rsidRPr="000E4E7F">
        <w:rPr>
          <w:i/>
          <w:noProof/>
        </w:rPr>
        <w:t>CarrierFreqListMBMS</w:t>
      </w:r>
      <w:bookmarkEnd w:id="11481"/>
      <w:bookmarkEnd w:id="11482"/>
      <w:bookmarkEnd w:id="11483"/>
      <w:bookmarkEnd w:id="11484"/>
      <w:bookmarkEnd w:id="11485"/>
      <w:bookmarkEnd w:id="11486"/>
      <w:bookmarkEnd w:id="11487"/>
      <w:bookmarkEnd w:id="11488"/>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489" w:name="_Toc20487353"/>
      <w:bookmarkStart w:id="11490" w:name="_Toc29342650"/>
      <w:bookmarkStart w:id="11491" w:name="_Toc29343789"/>
      <w:bookmarkStart w:id="11492" w:name="_Toc36567055"/>
      <w:bookmarkStart w:id="11493" w:name="_Toc36810495"/>
      <w:bookmarkStart w:id="11494" w:name="_Toc36846859"/>
      <w:bookmarkStart w:id="11495" w:name="_Toc36939512"/>
      <w:bookmarkStart w:id="11496" w:name="_Toc37082492"/>
      <w:r w:rsidRPr="000E4E7F">
        <w:t>–</w:t>
      </w:r>
      <w:r w:rsidRPr="000E4E7F">
        <w:tab/>
      </w:r>
      <w:r w:rsidRPr="000E4E7F">
        <w:rPr>
          <w:i/>
          <w:noProof/>
        </w:rPr>
        <w:t>CDMA2000-Type</w:t>
      </w:r>
      <w:bookmarkEnd w:id="11489"/>
      <w:bookmarkEnd w:id="11490"/>
      <w:bookmarkEnd w:id="11491"/>
      <w:bookmarkEnd w:id="11492"/>
      <w:bookmarkEnd w:id="11493"/>
      <w:bookmarkEnd w:id="11494"/>
      <w:bookmarkEnd w:id="11495"/>
      <w:bookmarkEnd w:id="11496"/>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497" w:author="CR#4323r3" w:date="2020-07-13T21:42:00Z"/>
          <w:iCs/>
        </w:rPr>
      </w:pPr>
    </w:p>
    <w:p w:rsidR="00B20F3D" w:rsidRDefault="00B20F3D" w:rsidP="00B20F3D">
      <w:pPr>
        <w:pStyle w:val="Heading4"/>
        <w:rPr>
          <w:ins w:id="11498" w:author="CR#4323r3" w:date="2020-07-13T21:42:00Z"/>
        </w:rPr>
      </w:pPr>
      <w:ins w:id="11499" w:author="CR#4323r3" w:date="2020-07-13T21:42:00Z">
        <w:r>
          <w:t>–</w:t>
        </w:r>
        <w:r>
          <w:tab/>
        </w:r>
        <w:r>
          <w:rPr>
            <w:i/>
          </w:rPr>
          <w:t>CellGlobalIdNR</w:t>
        </w:r>
      </w:ins>
    </w:p>
    <w:p w:rsidR="00B20F3D" w:rsidRDefault="00B20F3D" w:rsidP="00B20F3D">
      <w:pPr>
        <w:rPr>
          <w:ins w:id="11500" w:author="CR#4323r3" w:date="2020-07-13T21:42:00Z"/>
        </w:rPr>
      </w:pPr>
      <w:ins w:id="11501" w:author="CR#4323r3" w:date="2020-07-13T21:42:00Z">
        <w:r>
          <w:t xml:space="preserve">The IE </w:t>
        </w:r>
        <w:r>
          <w:rPr>
            <w:i/>
          </w:rPr>
          <w:t xml:space="preserve">CellGlobalIdNR </w:t>
        </w:r>
        <w:r>
          <w:t>specifies the Cell Global Identifier (CGI), the globally unique identity and the tracking area code (TAC) of a cell in NR.</w:t>
        </w:r>
      </w:ins>
    </w:p>
    <w:p w:rsidR="00B20F3D" w:rsidRDefault="00B20F3D" w:rsidP="00B20F3D">
      <w:pPr>
        <w:pStyle w:val="TH"/>
        <w:rPr>
          <w:ins w:id="11502" w:author="CR#4323r3" w:date="2020-07-13T21:42:00Z"/>
        </w:rPr>
      </w:pPr>
      <w:ins w:id="11503" w:author="CR#4323r3" w:date="2020-07-13T21:42:00Z">
        <w:r>
          <w:rPr>
            <w:bCs/>
            <w:i/>
            <w:iCs/>
          </w:rPr>
          <w:t xml:space="preserve">CellGlobalIdNR </w:t>
        </w:r>
        <w:r>
          <w:t>information element</w:t>
        </w:r>
      </w:ins>
    </w:p>
    <w:p w:rsidR="00B20F3D" w:rsidRDefault="00B20F3D" w:rsidP="00B20F3D">
      <w:pPr>
        <w:pStyle w:val="PL"/>
        <w:shd w:val="clear" w:color="auto" w:fill="E6E6E6"/>
        <w:rPr>
          <w:ins w:id="11504" w:author="CR#4323r3" w:date="2020-07-13T21:42:00Z"/>
        </w:rPr>
      </w:pPr>
      <w:ins w:id="11505" w:author="CR#4323r3" w:date="2020-07-13T21:42:00Z">
        <w:r>
          <w:t>-- ASN1START</w:t>
        </w:r>
      </w:ins>
    </w:p>
    <w:p w:rsidR="00B20F3D" w:rsidRDefault="00B20F3D" w:rsidP="00B20F3D">
      <w:pPr>
        <w:pStyle w:val="PL"/>
        <w:shd w:val="clear" w:color="auto" w:fill="E6E6E6"/>
        <w:rPr>
          <w:ins w:id="11506" w:author="CR#4323r3" w:date="2020-07-13T21:42:00Z"/>
        </w:rPr>
      </w:pPr>
    </w:p>
    <w:p w:rsidR="00B20F3D" w:rsidRDefault="00B20F3D" w:rsidP="00B20F3D">
      <w:pPr>
        <w:pStyle w:val="PL"/>
        <w:shd w:val="clear" w:color="auto" w:fill="E6E6E6"/>
        <w:rPr>
          <w:ins w:id="11507" w:author="CR#4323r3" w:date="2020-07-13T21:42:00Z"/>
        </w:rPr>
      </w:pPr>
      <w:ins w:id="11508" w:author="CR#4323r3" w:date="2020-07-13T21:42:00Z">
        <w:r>
          <w:t>CellGlobalIdNR-r16 ::=</w:t>
        </w:r>
        <w:r>
          <w:tab/>
        </w:r>
        <w:r>
          <w:tab/>
        </w:r>
        <w:r>
          <w:tab/>
        </w:r>
        <w:r>
          <w:tab/>
        </w:r>
        <w:r>
          <w:tab/>
          <w:t>SEQUENCE {</w:t>
        </w:r>
      </w:ins>
    </w:p>
    <w:p w:rsidR="00B20F3D" w:rsidRDefault="00B20F3D" w:rsidP="00B20F3D">
      <w:pPr>
        <w:pStyle w:val="PL"/>
        <w:shd w:val="clear" w:color="auto" w:fill="E6E6E6"/>
        <w:rPr>
          <w:ins w:id="11509" w:author="CR#4323r3" w:date="2020-07-13T21:42:00Z"/>
        </w:rPr>
      </w:pPr>
      <w:ins w:id="11510" w:author="CR#4323r3" w:date="2020-07-13T21:42:00Z">
        <w:r>
          <w:tab/>
          <w:t>plmn-Identity-r16</w:t>
        </w:r>
        <w:r>
          <w:tab/>
        </w:r>
        <w:r>
          <w:tab/>
        </w:r>
        <w:r>
          <w:tab/>
        </w:r>
        <w:r>
          <w:tab/>
        </w:r>
        <w:r>
          <w:tab/>
        </w:r>
        <w:r>
          <w:tab/>
        </w:r>
        <w:r>
          <w:tab/>
          <w:t>PLMN-Identity,</w:t>
        </w:r>
      </w:ins>
    </w:p>
    <w:p w:rsidR="00B20F3D" w:rsidRDefault="00B20F3D" w:rsidP="00B20F3D">
      <w:pPr>
        <w:pStyle w:val="PL"/>
        <w:shd w:val="clear" w:color="auto" w:fill="E6E6E6"/>
        <w:rPr>
          <w:ins w:id="11511" w:author="CR#4323r3" w:date="2020-07-13T21:42:00Z"/>
        </w:rPr>
      </w:pPr>
      <w:ins w:id="11512" w:author="CR#4323r3" w:date="2020-07-13T21:42:00Z">
        <w:r>
          <w:tab/>
          <w:t>cellIdentity-r16</w:t>
        </w:r>
        <w:r>
          <w:tab/>
        </w:r>
        <w:r>
          <w:tab/>
        </w:r>
        <w:r>
          <w:tab/>
        </w:r>
        <w:r>
          <w:tab/>
        </w:r>
        <w:r>
          <w:tab/>
        </w:r>
        <w:r>
          <w:tab/>
        </w:r>
        <w:r>
          <w:tab/>
          <w:t>CellIdentityNR-r15,</w:t>
        </w:r>
      </w:ins>
    </w:p>
    <w:p w:rsidR="00B20F3D" w:rsidRDefault="00B20F3D" w:rsidP="00B20F3D">
      <w:pPr>
        <w:pStyle w:val="PL"/>
        <w:shd w:val="clear" w:color="auto" w:fill="E6E6E6"/>
        <w:rPr>
          <w:ins w:id="11513" w:author="CR#4323r3" w:date="2020-07-13T21:42:00Z"/>
        </w:rPr>
      </w:pPr>
      <w:ins w:id="11514" w:author="CR#4323r3" w:date="2020-07-13T21:42:00Z">
        <w:r>
          <w:tab/>
          <w:t>trackingAreaCode-r16</w:t>
        </w:r>
        <w:r>
          <w:tab/>
        </w:r>
        <w:r>
          <w:tab/>
        </w:r>
        <w:r>
          <w:tab/>
        </w:r>
        <w:r>
          <w:tab/>
        </w:r>
        <w:r>
          <w:tab/>
        </w:r>
        <w:r>
          <w:tab/>
          <w:t>TrackingAreaCodeNR-r15</w:t>
        </w:r>
        <w:r>
          <w:tab/>
        </w:r>
        <w:r>
          <w:tab/>
        </w:r>
        <w:r>
          <w:tab/>
          <w:t>OPTIONAL</w:t>
        </w:r>
      </w:ins>
    </w:p>
    <w:p w:rsidR="00B20F3D" w:rsidRDefault="00B20F3D" w:rsidP="00B20F3D">
      <w:pPr>
        <w:pStyle w:val="PL"/>
        <w:shd w:val="clear" w:color="auto" w:fill="E6E6E6"/>
        <w:rPr>
          <w:ins w:id="11515" w:author="CR#4323r3" w:date="2020-07-13T21:42:00Z"/>
        </w:rPr>
      </w:pPr>
      <w:ins w:id="11516" w:author="CR#4323r3" w:date="2020-07-13T21:42:00Z">
        <w:r>
          <w:t>}</w:t>
        </w:r>
      </w:ins>
    </w:p>
    <w:p w:rsidR="00B20F3D" w:rsidRDefault="00B20F3D" w:rsidP="00B20F3D">
      <w:pPr>
        <w:pStyle w:val="PL"/>
        <w:shd w:val="clear" w:color="auto" w:fill="E6E6E6"/>
        <w:rPr>
          <w:ins w:id="11517" w:author="CR#4323r3" w:date="2020-07-13T21:42:00Z"/>
        </w:rPr>
      </w:pPr>
    </w:p>
    <w:p w:rsidR="00B20F3D" w:rsidRDefault="00B20F3D" w:rsidP="00B20F3D">
      <w:pPr>
        <w:pStyle w:val="PL"/>
        <w:shd w:val="clear" w:color="auto" w:fill="E6E6E6"/>
        <w:rPr>
          <w:ins w:id="11518" w:author="CR#4323r3" w:date="2020-07-13T21:42:00Z"/>
        </w:rPr>
      </w:pPr>
      <w:ins w:id="11519" w:author="CR#4323r3" w:date="2020-07-13T21:42:00Z">
        <w:r>
          <w:t>-- ASN1STOP</w:t>
        </w:r>
      </w:ins>
    </w:p>
    <w:p w:rsidR="00B20F3D" w:rsidRDefault="00B20F3D" w:rsidP="00B20F3D">
      <w:pPr>
        <w:rPr>
          <w:ins w:id="11520" w:author="CR#4323r3" w:date="2020-07-13T21:42: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20F3D" w:rsidTr="00515E0D">
        <w:trPr>
          <w:cantSplit/>
          <w:trHeight w:val="52"/>
          <w:tblHeader/>
          <w:ins w:id="11521"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H"/>
              <w:rPr>
                <w:ins w:id="11522" w:author="CR#4323r3" w:date="2020-07-13T21:42:00Z"/>
                <w:lang w:eastAsia="en-GB"/>
              </w:rPr>
            </w:pPr>
            <w:ins w:id="11523" w:author="CR#4323r3" w:date="2020-07-13T21:42:00Z">
              <w:r>
                <w:rPr>
                  <w:iCs/>
                  <w:lang w:eastAsia="en-GB"/>
                </w:rPr>
                <w:lastRenderedPageBreak/>
                <w:t>CellGlobalIdNR field descriptions</w:t>
              </w:r>
            </w:ins>
          </w:p>
        </w:tc>
      </w:tr>
      <w:tr w:rsidR="00B20F3D" w:rsidTr="00515E0D">
        <w:trPr>
          <w:cantSplit/>
          <w:ins w:id="11524"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25" w:author="CR#4323r3" w:date="2020-07-13T21:42:00Z"/>
                <w:b/>
                <w:i/>
                <w:lang w:eastAsia="en-GB"/>
              </w:rPr>
            </w:pPr>
            <w:ins w:id="11526" w:author="CR#4323r3" w:date="2020-07-13T21:42:00Z">
              <w:r>
                <w:rPr>
                  <w:b/>
                  <w:i/>
                  <w:lang w:eastAsia="en-GB"/>
                </w:rPr>
                <w:t>cellIdentity</w:t>
              </w:r>
            </w:ins>
          </w:p>
          <w:p w:rsidR="00B20F3D" w:rsidRDefault="00B20F3D" w:rsidP="00515E0D">
            <w:pPr>
              <w:pStyle w:val="TAL"/>
              <w:rPr>
                <w:ins w:id="11527" w:author="CR#4323r3" w:date="2020-07-13T21:42:00Z"/>
                <w:lang w:eastAsia="en-GB"/>
              </w:rPr>
            </w:pPr>
            <w:ins w:id="11528" w:author="CR#4323r3" w:date="2020-07-13T21:42:00Z">
              <w:r>
                <w:rPr>
                  <w:lang w:eastAsia="en-GB"/>
                </w:rPr>
                <w:t>Identity of the cell within the context of the PLMN.</w:t>
              </w:r>
            </w:ins>
          </w:p>
        </w:tc>
      </w:tr>
      <w:tr w:rsidR="00B20F3D" w:rsidTr="00515E0D">
        <w:trPr>
          <w:cantSplit/>
          <w:ins w:id="11529"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30" w:author="CR#4323r3" w:date="2020-07-13T21:42:00Z"/>
                <w:b/>
                <w:bCs/>
                <w:i/>
                <w:iCs/>
                <w:lang w:eastAsia="en-GB"/>
              </w:rPr>
            </w:pPr>
            <w:ins w:id="11531" w:author="CR#4323r3" w:date="2020-07-13T21:42:00Z">
              <w:r>
                <w:rPr>
                  <w:b/>
                  <w:bCs/>
                  <w:i/>
                  <w:iCs/>
                  <w:lang w:eastAsia="en-GB"/>
                </w:rPr>
                <w:t>plmn-Identity</w:t>
              </w:r>
            </w:ins>
          </w:p>
          <w:p w:rsidR="00B20F3D" w:rsidRDefault="00B20F3D" w:rsidP="00515E0D">
            <w:pPr>
              <w:pStyle w:val="TAL"/>
              <w:rPr>
                <w:ins w:id="11532" w:author="CR#4323r3" w:date="2020-07-13T21:42:00Z"/>
                <w:lang w:eastAsia="en-GB"/>
              </w:rPr>
            </w:pPr>
            <w:ins w:id="11533" w:author="CR#4323r3" w:date="2020-07-13T21:42:00Z">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ins>
          </w:p>
        </w:tc>
      </w:tr>
      <w:tr w:rsidR="00B20F3D" w:rsidTr="00515E0D">
        <w:trPr>
          <w:cantSplit/>
          <w:ins w:id="11534"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35" w:author="CR#4323r3" w:date="2020-07-13T21:42:00Z"/>
                <w:b/>
                <w:bCs/>
                <w:i/>
                <w:iCs/>
                <w:lang w:eastAsia="en-GB"/>
              </w:rPr>
            </w:pPr>
            <w:ins w:id="11536" w:author="CR#4323r3" w:date="2020-07-13T21:42:00Z">
              <w:r>
                <w:rPr>
                  <w:b/>
                  <w:bCs/>
                  <w:i/>
                  <w:iCs/>
                  <w:lang w:eastAsia="en-GB"/>
                </w:rPr>
                <w:t>trackingAreaCode</w:t>
              </w:r>
            </w:ins>
          </w:p>
          <w:p w:rsidR="00B20F3D" w:rsidRDefault="00B20F3D" w:rsidP="00515E0D">
            <w:pPr>
              <w:pStyle w:val="TAL"/>
              <w:rPr>
                <w:ins w:id="11537" w:author="CR#4323r3" w:date="2020-07-13T21:42:00Z"/>
                <w:b/>
                <w:bCs/>
                <w:i/>
                <w:iCs/>
                <w:lang w:eastAsia="en-GB"/>
              </w:rPr>
            </w:pPr>
            <w:ins w:id="11538" w:author="CR#4323r3" w:date="2020-07-13T21:42:00Z">
              <w:r>
                <w:rPr>
                  <w:szCs w:val="22"/>
                </w:rPr>
                <w:t xml:space="preserve">Indicates Tracking Area Code to which the cell indicated by </w:t>
              </w:r>
              <w:r w:rsidRPr="00064BFD">
                <w:rPr>
                  <w:i/>
                  <w:szCs w:val="22"/>
                  <w:rPrChange w:id="11539" w:author="Draft v2" w:date="2020-07-16T15:29:00Z">
                    <w:rPr>
                      <w:szCs w:val="22"/>
                    </w:rPr>
                  </w:rPrChange>
                </w:rPr>
                <w:t>cellIdentity</w:t>
              </w:r>
              <w:r>
                <w:rPr>
                  <w:szCs w:val="22"/>
                </w:rPr>
                <w:t xml:space="preserve"> field belongs.</w:t>
              </w:r>
            </w:ins>
          </w:p>
        </w:tc>
      </w:tr>
    </w:tbl>
    <w:p w:rsidR="00B20F3D" w:rsidRPr="000E4E7F" w:rsidRDefault="00B20F3D" w:rsidP="009722D5">
      <w:pPr>
        <w:rPr>
          <w:iCs/>
        </w:rPr>
      </w:pPr>
    </w:p>
    <w:p w:rsidR="009722D5" w:rsidRPr="000E4E7F" w:rsidRDefault="009722D5" w:rsidP="009722D5">
      <w:pPr>
        <w:pStyle w:val="Heading4"/>
      </w:pPr>
      <w:bookmarkStart w:id="11540" w:name="_Toc20487354"/>
      <w:bookmarkStart w:id="11541" w:name="_Toc29342651"/>
      <w:bookmarkStart w:id="11542" w:name="_Toc29343790"/>
      <w:bookmarkStart w:id="11543" w:name="_Toc36567056"/>
      <w:bookmarkStart w:id="11544" w:name="_Toc36810496"/>
      <w:bookmarkStart w:id="11545" w:name="_Toc36846860"/>
      <w:bookmarkStart w:id="11546" w:name="_Toc36939513"/>
      <w:bookmarkStart w:id="11547" w:name="_Toc37082493"/>
      <w:r w:rsidRPr="000E4E7F">
        <w:t>–</w:t>
      </w:r>
      <w:r w:rsidRPr="000E4E7F">
        <w:tab/>
      </w:r>
      <w:r w:rsidRPr="000E4E7F">
        <w:rPr>
          <w:i/>
          <w:noProof/>
        </w:rPr>
        <w:t>CellIdentity</w:t>
      </w:r>
      <w:bookmarkEnd w:id="11540"/>
      <w:bookmarkEnd w:id="11541"/>
      <w:bookmarkEnd w:id="11542"/>
      <w:bookmarkEnd w:id="11543"/>
      <w:bookmarkEnd w:id="11544"/>
      <w:bookmarkEnd w:id="11545"/>
      <w:bookmarkEnd w:id="11546"/>
      <w:bookmarkEnd w:id="11547"/>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548" w:name="_Toc20487355"/>
      <w:bookmarkStart w:id="11549" w:name="_Toc29342652"/>
      <w:bookmarkStart w:id="11550" w:name="_Toc29343791"/>
      <w:bookmarkStart w:id="11551" w:name="_Toc36567057"/>
      <w:bookmarkStart w:id="11552" w:name="_Toc36810497"/>
      <w:bookmarkStart w:id="11553" w:name="_Toc36846861"/>
      <w:bookmarkStart w:id="11554" w:name="_Toc36939514"/>
      <w:bookmarkStart w:id="11555" w:name="_Toc37082494"/>
      <w:r w:rsidRPr="000E4E7F">
        <w:t>–</w:t>
      </w:r>
      <w:r w:rsidRPr="000E4E7F">
        <w:tab/>
      </w:r>
      <w:r w:rsidRPr="000E4E7F">
        <w:rPr>
          <w:i/>
          <w:noProof/>
        </w:rPr>
        <w:t>CellIndexList</w:t>
      </w:r>
      <w:bookmarkEnd w:id="11548"/>
      <w:bookmarkEnd w:id="11549"/>
      <w:bookmarkEnd w:id="11550"/>
      <w:bookmarkEnd w:id="11551"/>
      <w:bookmarkEnd w:id="11552"/>
      <w:bookmarkEnd w:id="11553"/>
      <w:bookmarkEnd w:id="11554"/>
      <w:bookmarkEnd w:id="11555"/>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556" w:name="_Toc20487356"/>
      <w:bookmarkStart w:id="11557" w:name="_Toc29342653"/>
      <w:bookmarkStart w:id="11558" w:name="_Toc29343792"/>
      <w:bookmarkStart w:id="11559" w:name="_Toc36567058"/>
      <w:bookmarkStart w:id="11560" w:name="_Toc36810498"/>
      <w:bookmarkStart w:id="11561" w:name="_Toc36846862"/>
      <w:bookmarkStart w:id="11562" w:name="_Toc36939515"/>
      <w:bookmarkStart w:id="11563" w:name="_Toc37082495"/>
      <w:r w:rsidRPr="000E4E7F">
        <w:t>–</w:t>
      </w:r>
      <w:r w:rsidRPr="000E4E7F">
        <w:tab/>
      </w:r>
      <w:r w:rsidRPr="000E4E7F">
        <w:rPr>
          <w:i/>
          <w:noProof/>
        </w:rPr>
        <w:t>CellReselectionPriority</w:t>
      </w:r>
      <w:bookmarkEnd w:id="11556"/>
      <w:bookmarkEnd w:id="11557"/>
      <w:bookmarkEnd w:id="11558"/>
      <w:bookmarkEnd w:id="11559"/>
      <w:bookmarkEnd w:id="11560"/>
      <w:bookmarkEnd w:id="11561"/>
      <w:bookmarkEnd w:id="11562"/>
      <w:bookmarkEnd w:id="11563"/>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11564" w:name="_Toc20487357"/>
      <w:bookmarkStart w:id="11565" w:name="_Toc29342654"/>
      <w:bookmarkStart w:id="11566" w:name="_Toc29343793"/>
      <w:bookmarkStart w:id="11567" w:name="_Toc36567059"/>
      <w:bookmarkStart w:id="11568" w:name="_Toc36810499"/>
      <w:bookmarkStart w:id="11569" w:name="_Toc36846863"/>
      <w:bookmarkStart w:id="11570" w:name="_Toc36939516"/>
      <w:bookmarkStart w:id="11571" w:name="_Toc37082496"/>
      <w:r w:rsidRPr="000E4E7F">
        <w:t>–</w:t>
      </w:r>
      <w:r w:rsidRPr="000E4E7F">
        <w:tab/>
      </w:r>
      <w:r w:rsidRPr="000E4E7F">
        <w:rPr>
          <w:i/>
          <w:iCs/>
        </w:rPr>
        <w:t>CellSelectionInfoCE</w:t>
      </w:r>
      <w:bookmarkEnd w:id="11564"/>
      <w:bookmarkEnd w:id="11565"/>
      <w:bookmarkEnd w:id="11566"/>
      <w:bookmarkEnd w:id="11567"/>
      <w:bookmarkEnd w:id="11568"/>
      <w:bookmarkEnd w:id="11569"/>
      <w:bookmarkEnd w:id="11570"/>
      <w:bookmarkEnd w:id="11571"/>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11572" w:name="_Toc20487358"/>
      <w:bookmarkStart w:id="11573" w:name="_Toc29342655"/>
      <w:bookmarkStart w:id="11574" w:name="_Toc29343794"/>
      <w:bookmarkStart w:id="11575" w:name="_Toc36567060"/>
      <w:bookmarkStart w:id="11576" w:name="_Toc36810500"/>
      <w:bookmarkStart w:id="11577" w:name="_Toc36846864"/>
      <w:bookmarkStart w:id="11578" w:name="_Toc36939517"/>
      <w:bookmarkStart w:id="11579" w:name="_Toc37082497"/>
      <w:r w:rsidRPr="000E4E7F">
        <w:t>–</w:t>
      </w:r>
      <w:r w:rsidRPr="000E4E7F">
        <w:tab/>
      </w:r>
      <w:r w:rsidRPr="000E4E7F">
        <w:rPr>
          <w:i/>
          <w:iCs/>
        </w:rPr>
        <w:t>CellSelectionInfoCE1</w:t>
      </w:r>
      <w:bookmarkEnd w:id="11572"/>
      <w:bookmarkEnd w:id="11573"/>
      <w:bookmarkEnd w:id="11574"/>
      <w:bookmarkEnd w:id="11575"/>
      <w:bookmarkEnd w:id="11576"/>
      <w:bookmarkEnd w:id="11577"/>
      <w:bookmarkEnd w:id="11578"/>
      <w:bookmarkEnd w:id="11579"/>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580" w:name="_Toc20487359"/>
      <w:bookmarkStart w:id="11581" w:name="_Toc29342656"/>
      <w:bookmarkStart w:id="11582" w:name="_Toc29343795"/>
      <w:bookmarkStart w:id="11583" w:name="_Toc36567061"/>
      <w:bookmarkStart w:id="11584" w:name="_Toc36810501"/>
      <w:bookmarkStart w:id="11585" w:name="_Toc36846865"/>
      <w:bookmarkStart w:id="11586" w:name="_Toc36939518"/>
      <w:bookmarkStart w:id="11587" w:name="_Toc37082498"/>
      <w:r w:rsidRPr="000E4E7F">
        <w:t>–</w:t>
      </w:r>
      <w:r w:rsidRPr="000E4E7F">
        <w:tab/>
      </w:r>
      <w:r w:rsidRPr="000E4E7F">
        <w:rPr>
          <w:i/>
          <w:noProof/>
        </w:rPr>
        <w:t>CellReselectionSubPriority</w:t>
      </w:r>
      <w:bookmarkEnd w:id="11580"/>
      <w:bookmarkEnd w:id="11581"/>
      <w:bookmarkEnd w:id="11582"/>
      <w:bookmarkEnd w:id="11583"/>
      <w:bookmarkEnd w:id="11584"/>
      <w:bookmarkEnd w:id="11585"/>
      <w:bookmarkEnd w:id="11586"/>
      <w:bookmarkEnd w:id="11587"/>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588" w:name="_Toc20487360"/>
      <w:bookmarkStart w:id="11589" w:name="_Toc29342657"/>
      <w:bookmarkStart w:id="11590" w:name="_Toc29343796"/>
      <w:bookmarkStart w:id="11591" w:name="_Toc36567062"/>
      <w:bookmarkStart w:id="11592" w:name="_Toc36810502"/>
      <w:bookmarkStart w:id="11593" w:name="_Toc36846866"/>
      <w:bookmarkStart w:id="11594" w:name="_Toc36939519"/>
      <w:bookmarkStart w:id="11595" w:name="_Toc37082499"/>
      <w:r w:rsidRPr="000E4E7F">
        <w:t>–</w:t>
      </w:r>
      <w:r w:rsidRPr="000E4E7F">
        <w:tab/>
      </w:r>
      <w:r w:rsidRPr="000E4E7F">
        <w:rPr>
          <w:i/>
        </w:rPr>
        <w:t>CSFB-RegistrationParam1XRTT</w:t>
      </w:r>
      <w:bookmarkEnd w:id="11588"/>
      <w:bookmarkEnd w:id="11589"/>
      <w:bookmarkEnd w:id="11590"/>
      <w:bookmarkEnd w:id="11591"/>
      <w:bookmarkEnd w:id="11592"/>
      <w:bookmarkEnd w:id="11593"/>
      <w:bookmarkEnd w:id="11594"/>
      <w:bookmarkEnd w:id="11595"/>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lastRenderedPageBreak/>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11596" w:name="OLE_LINK116"/>
            <w:bookmarkStart w:id="11597" w:name="OLE_LINK117"/>
            <w:r w:rsidRPr="000E4E7F">
              <w:rPr>
                <w:i/>
                <w:noProof/>
                <w:lang w:eastAsia="en-GB"/>
              </w:rPr>
              <w:t>CSFB-Registration</w:t>
            </w:r>
            <w:bookmarkEnd w:id="11596"/>
            <w:bookmarkEnd w:id="11597"/>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11598" w:name="_Toc20487361"/>
      <w:bookmarkStart w:id="11599" w:name="_Toc29342658"/>
      <w:bookmarkStart w:id="11600" w:name="_Toc29343797"/>
      <w:bookmarkStart w:id="11601" w:name="_Toc36567063"/>
      <w:bookmarkStart w:id="11602" w:name="_Toc36810503"/>
      <w:bookmarkStart w:id="11603" w:name="_Toc36846867"/>
      <w:bookmarkStart w:id="11604" w:name="_Toc36939520"/>
      <w:bookmarkStart w:id="11605" w:name="_Toc37082500"/>
      <w:r w:rsidRPr="000E4E7F">
        <w:t>–</w:t>
      </w:r>
      <w:r w:rsidRPr="000E4E7F">
        <w:tab/>
      </w:r>
      <w:r w:rsidRPr="000E4E7F">
        <w:rPr>
          <w:i/>
        </w:rPr>
        <w:t>Cell</w:t>
      </w:r>
      <w:r w:rsidRPr="000E4E7F">
        <w:rPr>
          <w:i/>
          <w:noProof/>
        </w:rPr>
        <w:t>GlobalIdEUTRA</w:t>
      </w:r>
      <w:bookmarkEnd w:id="11598"/>
      <w:bookmarkEnd w:id="11599"/>
      <w:bookmarkEnd w:id="11600"/>
      <w:bookmarkEnd w:id="11601"/>
      <w:bookmarkEnd w:id="11602"/>
      <w:bookmarkEnd w:id="11603"/>
      <w:bookmarkEnd w:id="11604"/>
      <w:bookmarkEnd w:id="11605"/>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lastRenderedPageBreak/>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11606" w:name="_Toc20487362"/>
      <w:bookmarkStart w:id="11607" w:name="_Toc29342659"/>
      <w:bookmarkStart w:id="11608" w:name="_Toc29343798"/>
      <w:bookmarkStart w:id="11609" w:name="_Toc36567064"/>
      <w:bookmarkStart w:id="11610" w:name="_Toc36810504"/>
      <w:bookmarkStart w:id="11611" w:name="_Toc36846868"/>
      <w:bookmarkStart w:id="11612" w:name="_Toc36939521"/>
      <w:bookmarkStart w:id="11613" w:name="_Toc37082501"/>
      <w:r w:rsidRPr="000E4E7F">
        <w:t>–</w:t>
      </w:r>
      <w:r w:rsidRPr="000E4E7F">
        <w:tab/>
      </w:r>
      <w:r w:rsidRPr="000E4E7F">
        <w:rPr>
          <w:i/>
          <w:noProof/>
        </w:rPr>
        <w:t>CellGlobalIdUTRA</w:t>
      </w:r>
      <w:bookmarkEnd w:id="11606"/>
      <w:bookmarkEnd w:id="11607"/>
      <w:bookmarkEnd w:id="11608"/>
      <w:bookmarkEnd w:id="11609"/>
      <w:bookmarkEnd w:id="11610"/>
      <w:bookmarkEnd w:id="11611"/>
      <w:bookmarkEnd w:id="11612"/>
      <w:bookmarkEnd w:id="11613"/>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11614" w:name="_Toc20487363"/>
      <w:bookmarkStart w:id="11615" w:name="_Toc29342660"/>
      <w:bookmarkStart w:id="11616" w:name="_Toc29343799"/>
      <w:bookmarkStart w:id="11617" w:name="_Toc36567065"/>
      <w:bookmarkStart w:id="11618" w:name="_Toc36810505"/>
      <w:bookmarkStart w:id="11619" w:name="_Toc36846869"/>
      <w:bookmarkStart w:id="11620" w:name="_Toc36939522"/>
      <w:bookmarkStart w:id="11621" w:name="_Toc37082502"/>
      <w:r w:rsidRPr="000E4E7F">
        <w:t>–</w:t>
      </w:r>
      <w:r w:rsidRPr="000E4E7F">
        <w:tab/>
      </w:r>
      <w:r w:rsidRPr="000E4E7F">
        <w:rPr>
          <w:i/>
          <w:noProof/>
        </w:rPr>
        <w:t>CellGlobalIdGERAN</w:t>
      </w:r>
      <w:bookmarkEnd w:id="11614"/>
      <w:bookmarkEnd w:id="11615"/>
      <w:bookmarkEnd w:id="11616"/>
      <w:bookmarkEnd w:id="11617"/>
      <w:bookmarkEnd w:id="11618"/>
      <w:bookmarkEnd w:id="11619"/>
      <w:bookmarkEnd w:id="11620"/>
      <w:bookmarkEnd w:id="11621"/>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622" w:name="OLE_LINK99"/>
      <w:bookmarkStart w:id="11623" w:name="OLE_LINK100"/>
      <w:r w:rsidRPr="000E4E7F">
        <w:t>CellGlobalIdGERAN</w:t>
      </w:r>
      <w:bookmarkEnd w:id="11622"/>
      <w:bookmarkEnd w:id="11623"/>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11624" w:name="_Toc20487364"/>
      <w:bookmarkStart w:id="11625" w:name="_Toc29342661"/>
      <w:bookmarkStart w:id="11626" w:name="_Toc29343800"/>
      <w:bookmarkStart w:id="11627" w:name="_Toc36567066"/>
      <w:bookmarkStart w:id="11628" w:name="_Toc36810506"/>
      <w:bookmarkStart w:id="11629" w:name="_Toc36846870"/>
      <w:bookmarkStart w:id="11630" w:name="_Toc36939523"/>
      <w:bookmarkStart w:id="11631" w:name="_Toc37082503"/>
      <w:r w:rsidRPr="000E4E7F">
        <w:t>–</w:t>
      </w:r>
      <w:r w:rsidRPr="000E4E7F">
        <w:tab/>
      </w:r>
      <w:r w:rsidRPr="000E4E7F">
        <w:rPr>
          <w:i/>
          <w:noProof/>
        </w:rPr>
        <w:t>CellGlobalIdCDMA2000</w:t>
      </w:r>
      <w:bookmarkEnd w:id="11624"/>
      <w:bookmarkEnd w:id="11625"/>
      <w:bookmarkEnd w:id="11626"/>
      <w:bookmarkEnd w:id="11627"/>
      <w:bookmarkEnd w:id="11628"/>
      <w:bookmarkEnd w:id="11629"/>
      <w:bookmarkEnd w:id="11630"/>
      <w:bookmarkEnd w:id="11631"/>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11632" w:name="_Toc20487365"/>
      <w:bookmarkStart w:id="11633" w:name="_Toc29342662"/>
      <w:bookmarkStart w:id="11634" w:name="_Toc29343801"/>
      <w:bookmarkStart w:id="11635" w:name="_Toc36567067"/>
      <w:bookmarkStart w:id="11636" w:name="_Toc36810507"/>
      <w:bookmarkStart w:id="11637" w:name="_Toc36846871"/>
      <w:bookmarkStart w:id="11638" w:name="_Toc36939524"/>
      <w:bookmarkStart w:id="11639" w:name="_Toc37082504"/>
      <w:r w:rsidRPr="000E4E7F">
        <w:t>–</w:t>
      </w:r>
      <w:r w:rsidRPr="000E4E7F">
        <w:tab/>
      </w:r>
      <w:r w:rsidRPr="000E4E7F">
        <w:rPr>
          <w:i/>
        </w:rPr>
        <w:t>CellSelectionInfoNFreq</w:t>
      </w:r>
      <w:bookmarkEnd w:id="11632"/>
      <w:bookmarkEnd w:id="11633"/>
      <w:bookmarkEnd w:id="11634"/>
      <w:bookmarkEnd w:id="11635"/>
      <w:bookmarkEnd w:id="11636"/>
      <w:bookmarkEnd w:id="11637"/>
      <w:bookmarkEnd w:id="11638"/>
      <w:bookmarkEnd w:id="11639"/>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11640" w:name="_Toc36810508"/>
      <w:bookmarkStart w:id="11641" w:name="_Toc36846872"/>
      <w:bookmarkStart w:id="11642" w:name="_Toc36939525"/>
      <w:bookmarkStart w:id="11643" w:name="_Toc37082505"/>
      <w:r w:rsidRPr="000E4E7F">
        <w:t>–</w:t>
      </w:r>
      <w:r w:rsidRPr="000E4E7F">
        <w:tab/>
      </w:r>
      <w:r w:rsidRPr="000E4E7F">
        <w:rPr>
          <w:i/>
        </w:rPr>
        <w:t>ConditionalReconfiguration</w:t>
      </w:r>
      <w:bookmarkEnd w:id="11640"/>
      <w:bookmarkEnd w:id="11641"/>
      <w:bookmarkEnd w:id="11642"/>
      <w:bookmarkEnd w:id="11643"/>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lastRenderedPageBreak/>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11644" w:name="_Toc36810509"/>
      <w:bookmarkStart w:id="11645" w:name="_Toc36846873"/>
      <w:bookmarkStart w:id="11646" w:name="_Toc36939526"/>
      <w:bookmarkStart w:id="11647" w:name="_Toc37082506"/>
      <w:r w:rsidRPr="000E4E7F">
        <w:t>–</w:t>
      </w:r>
      <w:r w:rsidRPr="000E4E7F">
        <w:tab/>
      </w:r>
      <w:r w:rsidRPr="000E4E7F">
        <w:rPr>
          <w:i/>
        </w:rPr>
        <w:t>ConditionalReconfigurationId</w:t>
      </w:r>
      <w:bookmarkEnd w:id="11644"/>
      <w:bookmarkEnd w:id="11645"/>
      <w:bookmarkEnd w:id="11646"/>
      <w:bookmarkEnd w:id="11647"/>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11648" w:name="_Toc36810510"/>
      <w:bookmarkStart w:id="11649" w:name="_Toc36846874"/>
      <w:bookmarkStart w:id="11650" w:name="_Toc36939527"/>
      <w:bookmarkStart w:id="11651" w:name="_Toc37082507"/>
      <w:r w:rsidRPr="000E4E7F">
        <w:t>–</w:t>
      </w:r>
      <w:r w:rsidRPr="000E4E7F">
        <w:tab/>
      </w:r>
      <w:r w:rsidRPr="000E4E7F">
        <w:rPr>
          <w:i/>
        </w:rPr>
        <w:t>CondReconfigurationToAddModList</w:t>
      </w:r>
      <w:bookmarkEnd w:id="11648"/>
      <w:bookmarkEnd w:id="11649"/>
      <w:bookmarkEnd w:id="11650"/>
      <w:bookmarkEnd w:id="11651"/>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11652" w:author="CR#4290r2" w:date="2020-07-13T15:32:00Z">
        <w:r w:rsidR="00191D75">
          <w:t>Cond</w:t>
        </w:r>
        <w:r w:rsidR="00191D75" w:rsidRPr="000E4E7F">
          <w:t xml:space="preserve"> </w:t>
        </w:r>
        <w:r w:rsidR="00191D75">
          <w:t>CondReconfigurationAdd</w:t>
        </w:r>
      </w:ins>
      <w:del w:id="11653" w:author="CR#4290r2" w:date="2020-07-13T15:32:00Z">
        <w:r w:rsidR="000C7963" w:rsidRPr="000E4E7F" w:rsidDel="00191D75">
          <w:delText>Need ON</w:delText>
        </w:r>
      </w:del>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11654" w:author="CR#4290r2" w:date="2020-07-13T15:33:00Z">
        <w:r w:rsidR="00191D75">
          <w:t>Cond</w:t>
        </w:r>
        <w:r w:rsidR="00191D75" w:rsidRPr="000E4E7F">
          <w:t xml:space="preserve"> </w:t>
        </w:r>
        <w:r w:rsidR="00191D75">
          <w:t>CondReconfigurationAdd</w:t>
        </w:r>
      </w:ins>
      <w:del w:id="11655" w:author="CR#4290r2" w:date="2020-07-13T15:33:00Z">
        <w:r w:rsidR="000C7963" w:rsidRPr="000E4E7F" w:rsidDel="00191D75">
          <w:delText>Need ON</w:delText>
        </w:r>
      </w:del>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191D75" w:rsidRDefault="00191D75" w:rsidP="00191D75">
      <w:pPr>
        <w:rPr>
          <w:ins w:id="11656" w:author="CR#4290r2" w:date="2020-07-13T15:3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1657" w:author="CR#4290r2" w:date="2020-07-13T15:3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97"/>
        <w:gridCol w:w="7342"/>
        <w:tblGridChange w:id="11658">
          <w:tblGrid>
            <w:gridCol w:w="2268"/>
            <w:gridCol w:w="7371"/>
          </w:tblGrid>
        </w:tblGridChange>
      </w:tblGrid>
      <w:tr w:rsidR="00191D75" w:rsidRPr="000E4E7F" w:rsidTr="00191D75">
        <w:trPr>
          <w:cantSplit/>
          <w:tblHeader/>
          <w:ins w:id="11659" w:author="CR#4290r2" w:date="2020-07-13T15:33:00Z"/>
          <w:trPrChange w:id="11660" w:author="CR#4290r2" w:date="2020-07-13T15:34:00Z">
            <w:trPr>
              <w:cantSplit/>
              <w:tblHeader/>
            </w:trPr>
          </w:trPrChange>
        </w:trPr>
        <w:tc>
          <w:tcPr>
            <w:tcW w:w="2297" w:type="dxa"/>
            <w:tcPrChange w:id="11661" w:author="CR#4290r2" w:date="2020-07-13T15:34:00Z">
              <w:tcPr>
                <w:tcW w:w="2268" w:type="dxa"/>
              </w:tcPr>
            </w:tcPrChange>
          </w:tcPr>
          <w:p w:rsidR="00191D75" w:rsidRPr="000E4E7F" w:rsidRDefault="00191D75" w:rsidP="00515E0D">
            <w:pPr>
              <w:pStyle w:val="TAH"/>
              <w:rPr>
                <w:ins w:id="11662" w:author="CR#4290r2" w:date="2020-07-13T15:33:00Z"/>
                <w:lang w:eastAsia="en-GB"/>
              </w:rPr>
            </w:pPr>
            <w:ins w:id="11663" w:author="CR#4290r2" w:date="2020-07-13T15:33:00Z">
              <w:r w:rsidRPr="000E4E7F">
                <w:rPr>
                  <w:lang w:eastAsia="en-GB"/>
                </w:rPr>
                <w:t>Conditional presence</w:t>
              </w:r>
            </w:ins>
          </w:p>
        </w:tc>
        <w:tc>
          <w:tcPr>
            <w:tcW w:w="7342" w:type="dxa"/>
            <w:tcPrChange w:id="11664" w:author="CR#4290r2" w:date="2020-07-13T15:34:00Z">
              <w:tcPr>
                <w:tcW w:w="7371" w:type="dxa"/>
              </w:tcPr>
            </w:tcPrChange>
          </w:tcPr>
          <w:p w:rsidR="00191D75" w:rsidRPr="000E4E7F" w:rsidRDefault="00191D75" w:rsidP="00515E0D">
            <w:pPr>
              <w:pStyle w:val="TAH"/>
              <w:rPr>
                <w:ins w:id="11665" w:author="CR#4290r2" w:date="2020-07-13T15:33:00Z"/>
                <w:lang w:eastAsia="en-GB"/>
              </w:rPr>
            </w:pPr>
            <w:ins w:id="11666" w:author="CR#4290r2" w:date="2020-07-13T15:33:00Z">
              <w:r w:rsidRPr="000E4E7F">
                <w:rPr>
                  <w:lang w:eastAsia="en-GB"/>
                </w:rPr>
                <w:t>Explanation</w:t>
              </w:r>
            </w:ins>
          </w:p>
        </w:tc>
      </w:tr>
      <w:tr w:rsidR="00191D75" w:rsidRPr="000E4E7F" w:rsidTr="00191D75">
        <w:trPr>
          <w:cantSplit/>
          <w:ins w:id="11667" w:author="CR#4290r2" w:date="2020-07-13T15:33:00Z"/>
          <w:trPrChange w:id="11668" w:author="CR#4290r2" w:date="2020-07-13T15:34:00Z">
            <w:trPr>
              <w:cantSplit/>
            </w:trPr>
          </w:trPrChange>
        </w:trPr>
        <w:tc>
          <w:tcPr>
            <w:tcW w:w="2297" w:type="dxa"/>
            <w:tcPrChange w:id="11669" w:author="CR#4290r2" w:date="2020-07-13T15:34:00Z">
              <w:tcPr>
                <w:tcW w:w="2268" w:type="dxa"/>
              </w:tcPr>
            </w:tcPrChange>
          </w:tcPr>
          <w:p w:rsidR="00191D75" w:rsidRPr="000E4E7F" w:rsidRDefault="00191D75" w:rsidP="00515E0D">
            <w:pPr>
              <w:pStyle w:val="TAL"/>
              <w:rPr>
                <w:ins w:id="11670" w:author="CR#4290r2" w:date="2020-07-13T15:33:00Z"/>
                <w:i/>
                <w:noProof/>
                <w:lang w:eastAsia="en-GB"/>
              </w:rPr>
            </w:pPr>
            <w:ins w:id="11671" w:author="CR#4290r2" w:date="2020-07-13T15:33:00Z">
              <w:r>
                <w:rPr>
                  <w:i/>
                  <w:noProof/>
                  <w:lang w:eastAsia="en-GB"/>
                </w:rPr>
                <w:t>CondReconfigurationAdd</w:t>
              </w:r>
            </w:ins>
          </w:p>
        </w:tc>
        <w:tc>
          <w:tcPr>
            <w:tcW w:w="7342" w:type="dxa"/>
            <w:tcPrChange w:id="11672" w:author="CR#4290r2" w:date="2020-07-13T15:34:00Z">
              <w:tcPr>
                <w:tcW w:w="7371" w:type="dxa"/>
              </w:tcPr>
            </w:tcPrChange>
          </w:tcPr>
          <w:p w:rsidR="00191D75" w:rsidRPr="000E4E7F" w:rsidRDefault="00191D75" w:rsidP="00515E0D">
            <w:pPr>
              <w:pStyle w:val="TAL"/>
              <w:rPr>
                <w:ins w:id="11673" w:author="CR#4290r2" w:date="2020-07-13T15:33:00Z"/>
                <w:lang w:eastAsia="en-GB"/>
              </w:rPr>
            </w:pPr>
            <w:ins w:id="11674" w:author="CR#4290r2" w:date="2020-07-13T15:33:00Z">
              <w:r w:rsidRPr="000E4E7F">
                <w:rPr>
                  <w:lang w:eastAsia="en-GB"/>
                </w:rPr>
                <w:t>The f</w:t>
              </w:r>
              <w:r>
                <w:rPr>
                  <w:lang w:eastAsia="en-GB"/>
                </w:rPr>
                <w:t>ield is mandatory present if a</w:t>
              </w:r>
              <w:r w:rsidRPr="000E4E7F">
                <w:rPr>
                  <w:lang w:eastAsia="en-GB"/>
                </w:rPr>
                <w:t xml:space="preserve"> </w:t>
              </w:r>
              <w:r w:rsidRPr="00C024A1">
                <w:rPr>
                  <w:i/>
                  <w:iCs/>
                  <w:lang w:eastAsia="en-GB"/>
                </w:rPr>
                <w:t>condReconfigurationId</w:t>
              </w:r>
              <w:r>
                <w:rPr>
                  <w:i/>
                  <w:iCs/>
                  <w:lang w:eastAsia="en-GB"/>
                </w:rPr>
                <w:t xml:space="preserve"> </w:t>
              </w:r>
              <w:r w:rsidRPr="00AD0186">
                <w:rPr>
                  <w:iCs/>
                  <w:lang w:eastAsia="en-GB"/>
                </w:rPr>
                <w:t>is being added</w:t>
              </w:r>
              <w:r w:rsidRPr="000E4E7F">
                <w:rPr>
                  <w:lang w:eastAsia="en-GB"/>
                </w:rPr>
                <w:t xml:space="preserve">. </w:t>
              </w:r>
              <w:r w:rsidRPr="00AD0186">
                <w:t>Otherwise it is optional, need ON</w:t>
              </w:r>
              <w:r>
                <w:rPr>
                  <w:lang w:eastAsia="en-GB"/>
                </w:rPr>
                <w:t>.</w:t>
              </w:r>
            </w:ins>
          </w:p>
        </w:tc>
      </w:tr>
    </w:tbl>
    <w:p w:rsidR="009722D5" w:rsidRPr="000E4E7F" w:rsidRDefault="009722D5" w:rsidP="009722D5"/>
    <w:p w:rsidR="009722D5" w:rsidRPr="000E4E7F" w:rsidRDefault="009722D5" w:rsidP="009722D5">
      <w:pPr>
        <w:pStyle w:val="Heading4"/>
      </w:pPr>
      <w:bookmarkStart w:id="11675" w:name="_Toc20487366"/>
      <w:bookmarkStart w:id="11676" w:name="_Toc29342663"/>
      <w:bookmarkStart w:id="11677" w:name="_Toc29343802"/>
      <w:bookmarkStart w:id="11678" w:name="_Toc36567068"/>
      <w:bookmarkStart w:id="11679" w:name="_Toc36810511"/>
      <w:bookmarkStart w:id="11680" w:name="_Toc36846875"/>
      <w:bookmarkStart w:id="11681" w:name="_Toc36939528"/>
      <w:bookmarkStart w:id="11682" w:name="_Toc37082508"/>
      <w:r w:rsidRPr="000E4E7F">
        <w:t>–</w:t>
      </w:r>
      <w:r w:rsidRPr="000E4E7F">
        <w:tab/>
      </w:r>
      <w:r w:rsidRPr="000E4E7F">
        <w:rPr>
          <w:i/>
          <w:noProof/>
        </w:rPr>
        <w:t>CSG-Identity</w:t>
      </w:r>
      <w:bookmarkEnd w:id="11675"/>
      <w:bookmarkEnd w:id="11676"/>
      <w:bookmarkEnd w:id="11677"/>
      <w:bookmarkEnd w:id="11678"/>
      <w:bookmarkEnd w:id="11679"/>
      <w:bookmarkEnd w:id="11680"/>
      <w:bookmarkEnd w:id="11681"/>
      <w:bookmarkEnd w:id="11682"/>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lastRenderedPageBreak/>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11683" w:name="_Toc20487367"/>
      <w:bookmarkStart w:id="11684" w:name="_Toc29342664"/>
      <w:bookmarkStart w:id="11685" w:name="_Toc29343803"/>
      <w:bookmarkStart w:id="11686" w:name="_Toc36567069"/>
      <w:bookmarkStart w:id="11687" w:name="_Toc36810512"/>
      <w:bookmarkStart w:id="11688" w:name="_Toc36846876"/>
      <w:bookmarkStart w:id="11689" w:name="_Toc36939529"/>
      <w:bookmarkStart w:id="11690" w:name="_Toc37082509"/>
      <w:r w:rsidRPr="000E4E7F">
        <w:t>–</w:t>
      </w:r>
      <w:r w:rsidRPr="000E4E7F">
        <w:tab/>
      </w:r>
      <w:r w:rsidRPr="000E4E7F">
        <w:rPr>
          <w:i/>
          <w:noProof/>
        </w:rPr>
        <w:t>FreqBandIndicator</w:t>
      </w:r>
      <w:bookmarkEnd w:id="11683"/>
      <w:bookmarkEnd w:id="11684"/>
      <w:bookmarkEnd w:id="11685"/>
      <w:bookmarkEnd w:id="11686"/>
      <w:bookmarkEnd w:id="11687"/>
      <w:bookmarkEnd w:id="11688"/>
      <w:bookmarkEnd w:id="11689"/>
      <w:bookmarkEnd w:id="11690"/>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11691" w:name="_Toc20487368"/>
      <w:bookmarkStart w:id="11692" w:name="_Toc29342665"/>
      <w:bookmarkStart w:id="11693" w:name="_Toc29343804"/>
      <w:bookmarkStart w:id="11694" w:name="_Toc36567070"/>
      <w:bookmarkStart w:id="11695" w:name="_Toc36810513"/>
      <w:bookmarkStart w:id="11696" w:name="_Toc36846877"/>
      <w:bookmarkStart w:id="11697" w:name="_Toc36939530"/>
      <w:bookmarkStart w:id="11698" w:name="_Toc37082510"/>
      <w:r w:rsidRPr="000E4E7F">
        <w:t>–</w:t>
      </w:r>
      <w:r w:rsidRPr="000E4E7F">
        <w:tab/>
      </w:r>
      <w:r w:rsidRPr="000E4E7F">
        <w:rPr>
          <w:i/>
          <w:noProof/>
        </w:rPr>
        <w:t>FreqBandIndicatorNR</w:t>
      </w:r>
      <w:bookmarkEnd w:id="11691"/>
      <w:bookmarkEnd w:id="11692"/>
      <w:bookmarkEnd w:id="11693"/>
      <w:bookmarkEnd w:id="11694"/>
      <w:bookmarkEnd w:id="11695"/>
      <w:bookmarkEnd w:id="11696"/>
      <w:bookmarkEnd w:id="11697"/>
      <w:bookmarkEnd w:id="11698"/>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11699" w:name="_Toc20487369"/>
      <w:bookmarkStart w:id="11700" w:name="_Toc29342666"/>
      <w:bookmarkStart w:id="11701" w:name="_Toc29343805"/>
      <w:bookmarkStart w:id="11702" w:name="_Toc36567071"/>
      <w:bookmarkStart w:id="11703" w:name="_Toc36810514"/>
      <w:bookmarkStart w:id="11704" w:name="_Toc36846878"/>
      <w:bookmarkStart w:id="11705" w:name="_Toc36939531"/>
      <w:bookmarkStart w:id="11706" w:name="_Toc37082511"/>
      <w:r w:rsidRPr="000E4E7F">
        <w:t>–</w:t>
      </w:r>
      <w:r w:rsidRPr="000E4E7F">
        <w:tab/>
      </w:r>
      <w:r w:rsidRPr="000E4E7F">
        <w:rPr>
          <w:i/>
          <w:noProof/>
        </w:rPr>
        <w:t>MobilityControlInfo</w:t>
      </w:r>
      <w:bookmarkEnd w:id="11699"/>
      <w:bookmarkEnd w:id="11700"/>
      <w:bookmarkEnd w:id="11701"/>
      <w:bookmarkEnd w:id="11702"/>
      <w:bookmarkEnd w:id="11703"/>
      <w:bookmarkEnd w:id="11704"/>
      <w:bookmarkEnd w:id="11705"/>
      <w:bookmarkEnd w:id="11706"/>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lastRenderedPageBreak/>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lastRenderedPageBreak/>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11707" w:name="_Toc20487370"/>
      <w:bookmarkStart w:id="11708" w:name="_Toc29342667"/>
      <w:bookmarkStart w:id="11709" w:name="_Toc29343806"/>
      <w:bookmarkStart w:id="11710" w:name="_Toc36567072"/>
      <w:bookmarkStart w:id="11711" w:name="_Toc36810515"/>
      <w:bookmarkStart w:id="11712" w:name="_Toc36846879"/>
      <w:bookmarkStart w:id="11713" w:name="_Toc36939532"/>
      <w:bookmarkStart w:id="11714" w:name="_Toc37082512"/>
      <w:r w:rsidRPr="000E4E7F">
        <w:t>–</w:t>
      </w:r>
      <w:r w:rsidRPr="000E4E7F">
        <w:tab/>
      </w:r>
      <w:r w:rsidRPr="000E4E7F">
        <w:rPr>
          <w:i/>
        </w:rPr>
        <w:t>MobilityParametersCDMA2000 (1xRTT)</w:t>
      </w:r>
      <w:bookmarkEnd w:id="11707"/>
      <w:bookmarkEnd w:id="11708"/>
      <w:bookmarkEnd w:id="11709"/>
      <w:bookmarkEnd w:id="11710"/>
      <w:bookmarkEnd w:id="11711"/>
      <w:bookmarkEnd w:id="11712"/>
      <w:bookmarkEnd w:id="11713"/>
      <w:bookmarkEnd w:id="11714"/>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 w:rsidR="009722D5" w:rsidRPr="000E4E7F" w:rsidRDefault="009722D5" w:rsidP="009722D5">
      <w:pPr>
        <w:pStyle w:val="Heading4"/>
        <w:rPr>
          <w:i/>
          <w:noProof/>
        </w:rPr>
      </w:pPr>
      <w:bookmarkStart w:id="11715" w:name="_Toc20487371"/>
      <w:bookmarkStart w:id="11716" w:name="_Toc29342668"/>
      <w:bookmarkStart w:id="11717" w:name="_Toc29343807"/>
      <w:bookmarkStart w:id="11718" w:name="_Toc36567073"/>
      <w:bookmarkStart w:id="11719" w:name="_Toc36810516"/>
      <w:bookmarkStart w:id="11720" w:name="_Toc36846880"/>
      <w:bookmarkStart w:id="11721" w:name="_Toc36939533"/>
      <w:bookmarkStart w:id="11722" w:name="_Toc37082513"/>
      <w:r w:rsidRPr="000E4E7F">
        <w:t>–</w:t>
      </w:r>
      <w:r w:rsidRPr="000E4E7F">
        <w:tab/>
      </w:r>
      <w:r w:rsidRPr="000E4E7F">
        <w:rPr>
          <w:i/>
          <w:noProof/>
        </w:rPr>
        <w:t>MobilityStateParameters</w:t>
      </w:r>
      <w:bookmarkEnd w:id="11715"/>
      <w:bookmarkEnd w:id="11716"/>
      <w:bookmarkEnd w:id="11717"/>
      <w:bookmarkEnd w:id="11718"/>
      <w:bookmarkEnd w:id="11719"/>
      <w:bookmarkEnd w:id="11720"/>
      <w:bookmarkEnd w:id="11721"/>
      <w:bookmarkEnd w:id="11722"/>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11723" w:name="_Toc20487372"/>
      <w:bookmarkStart w:id="11724" w:name="_Toc29342669"/>
      <w:bookmarkStart w:id="11725" w:name="_Toc29343808"/>
      <w:bookmarkStart w:id="11726" w:name="_Toc36567074"/>
      <w:bookmarkStart w:id="11727" w:name="_Toc36810517"/>
      <w:bookmarkStart w:id="11728" w:name="_Toc36846881"/>
      <w:bookmarkStart w:id="11729" w:name="_Toc36939534"/>
      <w:bookmarkStart w:id="11730" w:name="_Toc37082514"/>
      <w:r w:rsidRPr="000E4E7F">
        <w:t>–</w:t>
      </w:r>
      <w:r w:rsidRPr="000E4E7F">
        <w:tab/>
      </w:r>
      <w:r w:rsidRPr="000E4E7F">
        <w:rPr>
          <w:i/>
          <w:noProof/>
        </w:rPr>
        <w:t>MultiBandInfoList</w:t>
      </w:r>
      <w:bookmarkEnd w:id="11723"/>
      <w:bookmarkEnd w:id="11724"/>
      <w:bookmarkEnd w:id="11725"/>
      <w:bookmarkEnd w:id="11726"/>
      <w:bookmarkEnd w:id="11727"/>
      <w:bookmarkEnd w:id="11728"/>
      <w:bookmarkEnd w:id="11729"/>
      <w:bookmarkEnd w:id="11730"/>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11731" w:name="_Toc20487373"/>
      <w:bookmarkStart w:id="11732" w:name="_Toc29342670"/>
      <w:bookmarkStart w:id="11733" w:name="_Toc29343809"/>
      <w:bookmarkStart w:id="11734" w:name="_Toc36567075"/>
      <w:bookmarkStart w:id="11735" w:name="_Toc36810518"/>
      <w:bookmarkStart w:id="11736" w:name="_Toc36846882"/>
      <w:bookmarkStart w:id="11737" w:name="_Toc36939535"/>
      <w:bookmarkStart w:id="11738" w:name="_Toc37082515"/>
      <w:r w:rsidRPr="000E4E7F">
        <w:rPr>
          <w:bCs/>
        </w:rPr>
        <w:t>–</w:t>
      </w:r>
      <w:r w:rsidRPr="000E4E7F">
        <w:rPr>
          <w:bCs/>
        </w:rPr>
        <w:tab/>
      </w:r>
      <w:r w:rsidRPr="000E4E7F">
        <w:rPr>
          <w:bCs/>
          <w:i/>
          <w:noProof/>
        </w:rPr>
        <w:t>MultiFrequencyBandListNR</w:t>
      </w:r>
      <w:bookmarkEnd w:id="11731"/>
      <w:bookmarkEnd w:id="11732"/>
      <w:bookmarkEnd w:id="11733"/>
      <w:bookmarkEnd w:id="11734"/>
      <w:bookmarkEnd w:id="11735"/>
      <w:bookmarkEnd w:id="11736"/>
      <w:bookmarkEnd w:id="11737"/>
      <w:bookmarkEnd w:id="11738"/>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lastRenderedPageBreak/>
        <w:t>-- ASN1STOP</w:t>
      </w:r>
    </w:p>
    <w:p w:rsidR="00955914" w:rsidRPr="000E4E7F" w:rsidRDefault="00955914" w:rsidP="009722D5"/>
    <w:p w:rsidR="009722D5" w:rsidRPr="000E4E7F" w:rsidRDefault="009722D5" w:rsidP="009722D5">
      <w:pPr>
        <w:pStyle w:val="Heading4"/>
      </w:pPr>
      <w:bookmarkStart w:id="11739" w:name="_Toc20487374"/>
      <w:bookmarkStart w:id="11740" w:name="_Toc29342671"/>
      <w:bookmarkStart w:id="11741" w:name="_Toc29343810"/>
      <w:bookmarkStart w:id="11742" w:name="_Toc36567076"/>
      <w:bookmarkStart w:id="11743" w:name="_Toc36810519"/>
      <w:bookmarkStart w:id="11744" w:name="_Toc36846883"/>
      <w:bookmarkStart w:id="11745" w:name="_Toc36939536"/>
      <w:bookmarkStart w:id="11746" w:name="_Toc37082516"/>
      <w:r w:rsidRPr="000E4E7F">
        <w:t>–</w:t>
      </w:r>
      <w:r w:rsidRPr="000E4E7F">
        <w:tab/>
      </w:r>
      <w:r w:rsidRPr="000E4E7F">
        <w:rPr>
          <w:i/>
        </w:rPr>
        <w:t>NS-PmaxList</w:t>
      </w:r>
      <w:bookmarkEnd w:id="11739"/>
      <w:bookmarkEnd w:id="11740"/>
      <w:bookmarkEnd w:id="11741"/>
      <w:bookmarkEnd w:id="11742"/>
      <w:bookmarkEnd w:id="11743"/>
      <w:bookmarkEnd w:id="11744"/>
      <w:bookmarkEnd w:id="11745"/>
      <w:bookmarkEnd w:id="11746"/>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1747" w:name="_Toc20487375"/>
      <w:bookmarkStart w:id="11748" w:name="_Toc29342672"/>
      <w:bookmarkStart w:id="11749" w:name="_Toc29343811"/>
      <w:bookmarkStart w:id="11750" w:name="_Toc36567077"/>
      <w:bookmarkStart w:id="11751" w:name="_Toc36810520"/>
      <w:bookmarkStart w:id="11752" w:name="_Toc36846884"/>
      <w:bookmarkStart w:id="11753" w:name="_Toc36939537"/>
      <w:bookmarkStart w:id="11754" w:name="_Toc37082517"/>
      <w:r w:rsidRPr="000E4E7F">
        <w:rPr>
          <w:i/>
          <w:noProof/>
        </w:rPr>
        <w:t>–</w:t>
      </w:r>
      <w:r w:rsidRPr="000E4E7F">
        <w:rPr>
          <w:i/>
          <w:noProof/>
        </w:rPr>
        <w:tab/>
        <w:t>NS-PmaxListNR</w:t>
      </w:r>
      <w:bookmarkEnd w:id="11747"/>
      <w:bookmarkEnd w:id="11748"/>
      <w:bookmarkEnd w:id="11749"/>
      <w:bookmarkEnd w:id="11750"/>
      <w:bookmarkEnd w:id="11751"/>
      <w:bookmarkEnd w:id="11752"/>
      <w:bookmarkEnd w:id="11753"/>
      <w:bookmarkEnd w:id="11754"/>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11755" w:name="_Toc20487376"/>
      <w:bookmarkStart w:id="11756" w:name="_Toc29342673"/>
      <w:bookmarkStart w:id="11757" w:name="_Toc29343812"/>
      <w:bookmarkStart w:id="11758" w:name="_Toc36567078"/>
      <w:bookmarkStart w:id="11759" w:name="_Toc36810521"/>
      <w:bookmarkStart w:id="11760" w:name="_Toc36846885"/>
      <w:bookmarkStart w:id="11761" w:name="_Toc36939538"/>
      <w:bookmarkStart w:id="11762" w:name="_Toc37082518"/>
      <w:r w:rsidRPr="000E4E7F">
        <w:t>–</w:t>
      </w:r>
      <w:r w:rsidRPr="000E4E7F">
        <w:tab/>
      </w:r>
      <w:r w:rsidRPr="000E4E7F">
        <w:rPr>
          <w:i/>
          <w:noProof/>
        </w:rPr>
        <w:t>PhysCellId</w:t>
      </w:r>
      <w:bookmarkEnd w:id="11755"/>
      <w:bookmarkEnd w:id="11756"/>
      <w:bookmarkEnd w:id="11757"/>
      <w:bookmarkEnd w:id="11758"/>
      <w:bookmarkEnd w:id="11759"/>
      <w:bookmarkEnd w:id="11760"/>
      <w:bookmarkEnd w:id="11761"/>
      <w:bookmarkEnd w:id="11762"/>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763" w:name="_Toc20487379"/>
      <w:bookmarkStart w:id="11764" w:name="_Toc29342676"/>
      <w:bookmarkStart w:id="11765" w:name="_Toc29343815"/>
      <w:bookmarkStart w:id="11766" w:name="_Toc36567081"/>
      <w:bookmarkStart w:id="11767" w:name="_Toc36810524"/>
      <w:bookmarkStart w:id="11768" w:name="_Toc36846886"/>
      <w:bookmarkStart w:id="11769" w:name="_Toc36939539"/>
      <w:bookmarkStart w:id="11770" w:name="_Toc37082519"/>
      <w:r w:rsidRPr="000E4E7F">
        <w:t>–</w:t>
      </w:r>
      <w:r w:rsidRPr="000E4E7F">
        <w:tab/>
      </w:r>
      <w:r w:rsidRPr="000E4E7F">
        <w:rPr>
          <w:i/>
          <w:noProof/>
        </w:rPr>
        <w:t>PhysCellIdCDMA2000</w:t>
      </w:r>
      <w:bookmarkEnd w:id="11763"/>
      <w:bookmarkEnd w:id="11764"/>
      <w:bookmarkEnd w:id="11765"/>
      <w:bookmarkEnd w:id="11766"/>
      <w:bookmarkEnd w:id="11767"/>
      <w:bookmarkEnd w:id="11768"/>
      <w:bookmarkEnd w:id="11769"/>
      <w:bookmarkEnd w:id="11770"/>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lastRenderedPageBreak/>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771" w:name="_Toc20487380"/>
      <w:bookmarkStart w:id="11772" w:name="_Toc29342677"/>
      <w:bookmarkStart w:id="11773" w:name="_Toc29343816"/>
      <w:bookmarkStart w:id="11774" w:name="_Toc36567082"/>
      <w:bookmarkStart w:id="11775" w:name="_Toc36810525"/>
      <w:bookmarkStart w:id="11776" w:name="_Toc36846887"/>
      <w:bookmarkStart w:id="11777" w:name="_Toc36939540"/>
      <w:bookmarkStart w:id="11778" w:name="_Toc37082520"/>
      <w:r w:rsidRPr="000E4E7F">
        <w:t>–</w:t>
      </w:r>
      <w:r w:rsidRPr="000E4E7F">
        <w:tab/>
      </w:r>
      <w:r w:rsidRPr="000E4E7F">
        <w:rPr>
          <w:i/>
          <w:noProof/>
        </w:rPr>
        <w:t>PhysCellIdGERAN</w:t>
      </w:r>
      <w:bookmarkEnd w:id="11771"/>
      <w:bookmarkEnd w:id="11772"/>
      <w:bookmarkEnd w:id="11773"/>
      <w:bookmarkEnd w:id="11774"/>
      <w:bookmarkEnd w:id="11775"/>
      <w:bookmarkEnd w:id="11776"/>
      <w:bookmarkEnd w:id="11777"/>
      <w:bookmarkEnd w:id="11778"/>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11779" w:name="_Toc20487381"/>
      <w:bookmarkStart w:id="11780" w:name="_Toc29342678"/>
      <w:bookmarkStart w:id="11781" w:name="_Toc29343817"/>
      <w:bookmarkStart w:id="11782" w:name="_Toc36567083"/>
      <w:bookmarkStart w:id="11783" w:name="_Toc36810526"/>
      <w:bookmarkStart w:id="11784" w:name="_Toc36846888"/>
      <w:bookmarkStart w:id="11785" w:name="_Toc36939541"/>
      <w:bookmarkStart w:id="11786" w:name="_Toc37082521"/>
      <w:r w:rsidRPr="000E4E7F">
        <w:t>–</w:t>
      </w:r>
      <w:r w:rsidRPr="000E4E7F">
        <w:tab/>
      </w:r>
      <w:r w:rsidRPr="000E4E7F">
        <w:rPr>
          <w:i/>
          <w:noProof/>
        </w:rPr>
        <w:t>PhysCellIdNR</w:t>
      </w:r>
      <w:bookmarkEnd w:id="11779"/>
      <w:bookmarkEnd w:id="11780"/>
      <w:bookmarkEnd w:id="11781"/>
      <w:bookmarkEnd w:id="11782"/>
      <w:bookmarkEnd w:id="11783"/>
      <w:bookmarkEnd w:id="11784"/>
      <w:bookmarkEnd w:id="11785"/>
      <w:bookmarkEnd w:id="11786"/>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11787" w:name="_Toc36846889"/>
      <w:bookmarkStart w:id="11788" w:name="_Toc36939542"/>
      <w:bookmarkStart w:id="11789" w:name="_Toc37082522"/>
      <w:r w:rsidRPr="000E4E7F">
        <w:t>–</w:t>
      </w:r>
      <w:r w:rsidRPr="000E4E7F">
        <w:tab/>
      </w:r>
      <w:r w:rsidRPr="000E4E7F">
        <w:rPr>
          <w:i/>
        </w:rPr>
        <w:t>PhysCellIdRange</w:t>
      </w:r>
      <w:bookmarkEnd w:id="11787"/>
      <w:bookmarkEnd w:id="11788"/>
      <w:bookmarkEnd w:id="11789"/>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11790" w:name="_Toc36810527"/>
      <w:bookmarkStart w:id="11791" w:name="_Toc36846890"/>
      <w:bookmarkStart w:id="11792" w:name="_Toc36939543"/>
      <w:bookmarkStart w:id="11793" w:name="_Toc37082523"/>
      <w:r w:rsidRPr="000E4E7F">
        <w:t>–</w:t>
      </w:r>
      <w:r w:rsidRPr="000E4E7F">
        <w:tab/>
      </w:r>
      <w:r w:rsidRPr="000E4E7F">
        <w:rPr>
          <w:i/>
        </w:rPr>
        <w:t>PhysCellIdRangeNR</w:t>
      </w:r>
      <w:bookmarkEnd w:id="11790"/>
      <w:bookmarkEnd w:id="11791"/>
      <w:bookmarkEnd w:id="11792"/>
      <w:bookmarkEnd w:id="11793"/>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11794" w:name="_Toc36846891"/>
      <w:bookmarkStart w:id="11795" w:name="_Toc36939544"/>
      <w:bookmarkStart w:id="11796" w:name="_Toc37082524"/>
      <w:r w:rsidRPr="000E4E7F">
        <w:t>–</w:t>
      </w:r>
      <w:r w:rsidRPr="000E4E7F">
        <w:tab/>
      </w:r>
      <w:r w:rsidRPr="000E4E7F">
        <w:rPr>
          <w:i/>
        </w:rPr>
        <w:t>PhysCellIdRangeUTRA</w:t>
      </w:r>
      <w:r w:rsidRPr="000E4E7F">
        <w:rPr>
          <w:i/>
          <w:lang w:eastAsia="zh-TW"/>
        </w:rPr>
        <w:t>-FDDList</w:t>
      </w:r>
      <w:bookmarkEnd w:id="11794"/>
      <w:bookmarkEnd w:id="11795"/>
      <w:bookmarkEnd w:id="11796"/>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11797" w:name="_Toc20487382"/>
      <w:bookmarkStart w:id="11798" w:name="_Toc29342679"/>
      <w:bookmarkStart w:id="11799" w:name="_Toc29343818"/>
      <w:bookmarkStart w:id="11800" w:name="_Toc36567084"/>
      <w:bookmarkStart w:id="11801" w:name="_Toc36810528"/>
      <w:bookmarkStart w:id="11802" w:name="_Toc36846892"/>
      <w:bookmarkStart w:id="11803" w:name="_Toc36939545"/>
    </w:p>
    <w:p w:rsidR="009722D5" w:rsidRPr="000E4E7F" w:rsidRDefault="009722D5" w:rsidP="009722D5">
      <w:pPr>
        <w:pStyle w:val="Heading4"/>
        <w:rPr>
          <w:i/>
          <w:noProof/>
        </w:rPr>
      </w:pPr>
      <w:bookmarkStart w:id="11804" w:name="_Toc37082525"/>
      <w:r w:rsidRPr="000E4E7F">
        <w:t>–</w:t>
      </w:r>
      <w:r w:rsidRPr="000E4E7F">
        <w:tab/>
      </w:r>
      <w:r w:rsidRPr="000E4E7F">
        <w:rPr>
          <w:i/>
          <w:noProof/>
        </w:rPr>
        <w:t>PhysCellIdUTRA-FDD</w:t>
      </w:r>
      <w:bookmarkEnd w:id="11797"/>
      <w:bookmarkEnd w:id="11798"/>
      <w:bookmarkEnd w:id="11799"/>
      <w:bookmarkEnd w:id="11800"/>
      <w:bookmarkEnd w:id="11801"/>
      <w:bookmarkEnd w:id="11802"/>
      <w:bookmarkEnd w:id="11803"/>
      <w:bookmarkEnd w:id="11804"/>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05" w:name="_Toc20487383"/>
      <w:bookmarkStart w:id="11806" w:name="_Toc29342680"/>
      <w:bookmarkStart w:id="11807" w:name="_Toc29343819"/>
      <w:bookmarkStart w:id="11808" w:name="_Toc36567085"/>
      <w:bookmarkStart w:id="11809" w:name="_Toc36810529"/>
      <w:bookmarkStart w:id="11810" w:name="_Toc36846893"/>
      <w:bookmarkStart w:id="11811" w:name="_Toc36939546"/>
      <w:bookmarkStart w:id="11812" w:name="_Toc37082526"/>
      <w:r w:rsidRPr="000E4E7F">
        <w:t>–</w:t>
      </w:r>
      <w:r w:rsidRPr="000E4E7F">
        <w:tab/>
      </w:r>
      <w:r w:rsidRPr="000E4E7F">
        <w:rPr>
          <w:i/>
          <w:noProof/>
        </w:rPr>
        <w:t>PhysCellIdUTRA-TDD</w:t>
      </w:r>
      <w:bookmarkEnd w:id="11805"/>
      <w:bookmarkEnd w:id="11806"/>
      <w:bookmarkEnd w:id="11807"/>
      <w:bookmarkEnd w:id="11808"/>
      <w:bookmarkEnd w:id="11809"/>
      <w:bookmarkEnd w:id="11810"/>
      <w:bookmarkEnd w:id="11811"/>
      <w:bookmarkEnd w:id="11812"/>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13" w:name="_Toc20487384"/>
      <w:bookmarkStart w:id="11814" w:name="_Toc29342681"/>
      <w:bookmarkStart w:id="11815" w:name="_Toc29343820"/>
      <w:bookmarkStart w:id="11816" w:name="_Toc36567086"/>
      <w:bookmarkStart w:id="11817" w:name="_Toc36810530"/>
      <w:bookmarkStart w:id="11818" w:name="_Toc36846894"/>
      <w:bookmarkStart w:id="11819" w:name="_Toc36939547"/>
      <w:bookmarkStart w:id="11820" w:name="_Toc37082527"/>
      <w:r w:rsidRPr="000E4E7F">
        <w:t>–</w:t>
      </w:r>
      <w:r w:rsidRPr="000E4E7F">
        <w:tab/>
      </w:r>
      <w:r w:rsidRPr="000E4E7F">
        <w:rPr>
          <w:i/>
          <w:noProof/>
        </w:rPr>
        <w:t>PLMN-Identity</w:t>
      </w:r>
      <w:bookmarkEnd w:id="11813"/>
      <w:bookmarkEnd w:id="11814"/>
      <w:bookmarkEnd w:id="11815"/>
      <w:bookmarkEnd w:id="11816"/>
      <w:bookmarkEnd w:id="11817"/>
      <w:bookmarkEnd w:id="11818"/>
      <w:bookmarkEnd w:id="11819"/>
      <w:bookmarkEnd w:id="11820"/>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11821" w:name="_Toc20487385"/>
      <w:bookmarkStart w:id="11822" w:name="_Toc29342682"/>
      <w:bookmarkStart w:id="11823" w:name="_Toc29343821"/>
      <w:bookmarkStart w:id="11824" w:name="_Toc36567087"/>
      <w:bookmarkStart w:id="11825" w:name="_Toc36810531"/>
      <w:bookmarkStart w:id="11826" w:name="_Toc36846895"/>
      <w:bookmarkStart w:id="11827" w:name="_Toc36939548"/>
      <w:bookmarkStart w:id="11828" w:name="_Toc37082528"/>
      <w:r w:rsidRPr="000E4E7F">
        <w:t>–</w:t>
      </w:r>
      <w:r w:rsidRPr="000E4E7F">
        <w:tab/>
      </w:r>
      <w:r w:rsidRPr="000E4E7F">
        <w:rPr>
          <w:i/>
          <w:noProof/>
        </w:rPr>
        <w:t>PLMN-IdentityList3</w:t>
      </w:r>
      <w:bookmarkEnd w:id="11821"/>
      <w:bookmarkEnd w:id="11822"/>
      <w:bookmarkEnd w:id="11823"/>
      <w:bookmarkEnd w:id="11824"/>
      <w:bookmarkEnd w:id="11825"/>
      <w:bookmarkEnd w:id="11826"/>
      <w:bookmarkEnd w:id="11827"/>
      <w:bookmarkEnd w:id="11828"/>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1829" w:name="_Toc20487386"/>
      <w:bookmarkStart w:id="11830" w:name="_Toc29342683"/>
      <w:bookmarkStart w:id="11831" w:name="_Toc29343822"/>
      <w:bookmarkStart w:id="11832" w:name="_Toc36567088"/>
      <w:bookmarkStart w:id="11833" w:name="_Toc36810532"/>
      <w:bookmarkStart w:id="11834" w:name="_Toc36846896"/>
      <w:bookmarkStart w:id="11835" w:name="_Toc36939549"/>
      <w:bookmarkStart w:id="11836" w:name="_Toc37082529"/>
      <w:r w:rsidRPr="000E4E7F">
        <w:rPr>
          <w:i/>
          <w:noProof/>
        </w:rPr>
        <w:t>–</w:t>
      </w:r>
      <w:r w:rsidRPr="000E4E7F">
        <w:rPr>
          <w:i/>
          <w:noProof/>
        </w:rPr>
        <w:tab/>
        <w:t>PmaxNR</w:t>
      </w:r>
      <w:bookmarkEnd w:id="11829"/>
      <w:bookmarkEnd w:id="11830"/>
      <w:bookmarkEnd w:id="11831"/>
      <w:bookmarkEnd w:id="11832"/>
      <w:bookmarkEnd w:id="11833"/>
      <w:bookmarkEnd w:id="11834"/>
      <w:bookmarkEnd w:id="11835"/>
      <w:bookmarkEnd w:id="11836"/>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11837" w:name="_Toc20487387"/>
      <w:bookmarkStart w:id="11838" w:name="_Toc29342684"/>
      <w:bookmarkStart w:id="11839" w:name="_Toc29343823"/>
      <w:bookmarkStart w:id="11840" w:name="_Toc36567089"/>
      <w:bookmarkStart w:id="11841" w:name="_Toc36810533"/>
      <w:bookmarkStart w:id="11842" w:name="_Toc36846897"/>
      <w:bookmarkStart w:id="11843" w:name="_Toc36939550"/>
      <w:bookmarkStart w:id="11844" w:name="_Toc37082530"/>
      <w:r w:rsidRPr="000E4E7F">
        <w:t>–</w:t>
      </w:r>
      <w:r w:rsidRPr="000E4E7F">
        <w:tab/>
      </w:r>
      <w:r w:rsidRPr="000E4E7F">
        <w:rPr>
          <w:i/>
        </w:rPr>
        <w:t>PreRegistrationInfoHRPD</w:t>
      </w:r>
      <w:bookmarkEnd w:id="11837"/>
      <w:bookmarkEnd w:id="11838"/>
      <w:bookmarkEnd w:id="11839"/>
      <w:bookmarkEnd w:id="11840"/>
      <w:bookmarkEnd w:id="11841"/>
      <w:bookmarkEnd w:id="11842"/>
      <w:bookmarkEnd w:id="11843"/>
      <w:bookmarkEnd w:id="1184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11845" w:name="OLE_LINK110"/>
      <w:bookmarkStart w:id="11846" w:name="OLE_LINK111"/>
      <w:r w:rsidRPr="000E4E7F">
        <w:t xml:space="preserve"> ::=</w:t>
      </w:r>
      <w:bookmarkEnd w:id="11845"/>
      <w:bookmarkEnd w:id="11846"/>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1847" w:name="_Toc20487388"/>
      <w:bookmarkStart w:id="11848" w:name="_Toc29342685"/>
      <w:bookmarkStart w:id="11849" w:name="_Toc29343824"/>
      <w:bookmarkStart w:id="11850" w:name="_Toc36567090"/>
      <w:bookmarkStart w:id="11851" w:name="_Toc36810534"/>
      <w:bookmarkStart w:id="11852" w:name="_Toc36846898"/>
      <w:bookmarkStart w:id="11853" w:name="_Toc36939551"/>
      <w:bookmarkStart w:id="11854" w:name="_Toc37082531"/>
      <w:r w:rsidRPr="000E4E7F">
        <w:t>–</w:t>
      </w:r>
      <w:r w:rsidRPr="000E4E7F">
        <w:tab/>
      </w:r>
      <w:r w:rsidRPr="000E4E7F">
        <w:rPr>
          <w:i/>
        </w:rPr>
        <w:t>Q-QualMin</w:t>
      </w:r>
      <w:bookmarkEnd w:id="11847"/>
      <w:bookmarkEnd w:id="11848"/>
      <w:bookmarkEnd w:id="11849"/>
      <w:bookmarkEnd w:id="11850"/>
      <w:bookmarkEnd w:id="11851"/>
      <w:bookmarkEnd w:id="11852"/>
      <w:bookmarkEnd w:id="11853"/>
      <w:bookmarkEnd w:id="11854"/>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55" w:name="_Toc20487389"/>
      <w:bookmarkStart w:id="11856" w:name="_Toc29342686"/>
      <w:bookmarkStart w:id="11857" w:name="_Toc29343825"/>
      <w:bookmarkStart w:id="11858" w:name="_Toc36567091"/>
      <w:bookmarkStart w:id="11859" w:name="_Toc36810535"/>
      <w:bookmarkStart w:id="11860" w:name="_Toc36846899"/>
      <w:bookmarkStart w:id="11861" w:name="_Toc36939552"/>
      <w:bookmarkStart w:id="11862" w:name="_Toc37082532"/>
      <w:r w:rsidRPr="000E4E7F">
        <w:t>–</w:t>
      </w:r>
      <w:r w:rsidRPr="000E4E7F">
        <w:tab/>
      </w:r>
      <w:r w:rsidRPr="000E4E7F">
        <w:rPr>
          <w:i/>
        </w:rPr>
        <w:t>Q-RxLevMin</w:t>
      </w:r>
      <w:bookmarkEnd w:id="11855"/>
      <w:bookmarkEnd w:id="11856"/>
      <w:bookmarkEnd w:id="11857"/>
      <w:bookmarkEnd w:id="11858"/>
      <w:bookmarkEnd w:id="11859"/>
      <w:bookmarkEnd w:id="11860"/>
      <w:bookmarkEnd w:id="11861"/>
      <w:bookmarkEnd w:id="11862"/>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63" w:name="_Toc20487390"/>
      <w:bookmarkStart w:id="11864" w:name="_Toc29342687"/>
      <w:bookmarkStart w:id="11865" w:name="_Toc29343826"/>
      <w:bookmarkStart w:id="11866" w:name="_Toc36567092"/>
      <w:bookmarkStart w:id="11867" w:name="_Toc36810536"/>
      <w:bookmarkStart w:id="11868" w:name="_Toc36846900"/>
      <w:bookmarkStart w:id="11869" w:name="_Toc36939553"/>
      <w:bookmarkStart w:id="11870" w:name="_Toc37082533"/>
      <w:r w:rsidRPr="000E4E7F">
        <w:t>–</w:t>
      </w:r>
      <w:r w:rsidRPr="000E4E7F">
        <w:tab/>
      </w:r>
      <w:r w:rsidRPr="000E4E7F">
        <w:rPr>
          <w:i/>
        </w:rPr>
        <w:t>Q-OffsetRange</w:t>
      </w:r>
      <w:bookmarkEnd w:id="11863"/>
      <w:bookmarkEnd w:id="11864"/>
      <w:bookmarkEnd w:id="11865"/>
      <w:bookmarkEnd w:id="11866"/>
      <w:bookmarkEnd w:id="11867"/>
      <w:bookmarkEnd w:id="11868"/>
      <w:bookmarkEnd w:id="11869"/>
      <w:bookmarkEnd w:id="11870"/>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71" w:name="_Toc20487391"/>
      <w:bookmarkStart w:id="11872" w:name="_Toc29342688"/>
      <w:bookmarkStart w:id="11873" w:name="_Toc29343827"/>
      <w:bookmarkStart w:id="11874" w:name="_Toc36567093"/>
      <w:bookmarkStart w:id="11875" w:name="_Toc36810537"/>
      <w:bookmarkStart w:id="11876" w:name="_Toc36846901"/>
      <w:bookmarkStart w:id="11877" w:name="_Toc36939554"/>
      <w:bookmarkStart w:id="11878" w:name="_Toc37082534"/>
      <w:r w:rsidRPr="000E4E7F">
        <w:lastRenderedPageBreak/>
        <w:t>–</w:t>
      </w:r>
      <w:r w:rsidRPr="000E4E7F">
        <w:tab/>
      </w:r>
      <w:r w:rsidRPr="000E4E7F">
        <w:rPr>
          <w:i/>
        </w:rPr>
        <w:t>Q-OffsetRangeInterRAT</w:t>
      </w:r>
      <w:bookmarkEnd w:id="11871"/>
      <w:bookmarkEnd w:id="11872"/>
      <w:bookmarkEnd w:id="11873"/>
      <w:bookmarkEnd w:id="11874"/>
      <w:bookmarkEnd w:id="11875"/>
      <w:bookmarkEnd w:id="11876"/>
      <w:bookmarkEnd w:id="11877"/>
      <w:bookmarkEnd w:id="11878"/>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79" w:name="_Toc20487392"/>
      <w:bookmarkStart w:id="11880" w:name="_Toc29342689"/>
      <w:bookmarkStart w:id="11881" w:name="_Toc29343828"/>
      <w:bookmarkStart w:id="11882" w:name="_Toc36567094"/>
      <w:bookmarkStart w:id="11883" w:name="_Toc36810538"/>
      <w:bookmarkStart w:id="11884" w:name="_Toc36846902"/>
      <w:bookmarkStart w:id="11885" w:name="_Toc36939555"/>
      <w:bookmarkStart w:id="11886" w:name="_Toc37082535"/>
      <w:r w:rsidRPr="000E4E7F">
        <w:t>–</w:t>
      </w:r>
      <w:r w:rsidRPr="000E4E7F">
        <w:tab/>
      </w:r>
      <w:r w:rsidRPr="000E4E7F">
        <w:rPr>
          <w:i/>
        </w:rPr>
        <w:t>ReselectionThreshold</w:t>
      </w:r>
      <w:bookmarkEnd w:id="11879"/>
      <w:bookmarkEnd w:id="11880"/>
      <w:bookmarkEnd w:id="11881"/>
      <w:bookmarkEnd w:id="11882"/>
      <w:bookmarkEnd w:id="11883"/>
      <w:bookmarkEnd w:id="11884"/>
      <w:bookmarkEnd w:id="11885"/>
      <w:bookmarkEnd w:id="11886"/>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87" w:name="_Toc20487393"/>
      <w:bookmarkStart w:id="11888" w:name="_Toc29342690"/>
      <w:bookmarkStart w:id="11889" w:name="_Toc29343829"/>
      <w:bookmarkStart w:id="11890" w:name="_Toc36567095"/>
      <w:bookmarkStart w:id="11891" w:name="_Toc36810539"/>
      <w:bookmarkStart w:id="11892" w:name="_Toc36846903"/>
      <w:bookmarkStart w:id="11893" w:name="_Toc36939556"/>
      <w:bookmarkStart w:id="11894" w:name="_Toc37082536"/>
      <w:r w:rsidRPr="000E4E7F">
        <w:t>–</w:t>
      </w:r>
      <w:r w:rsidRPr="000E4E7F">
        <w:tab/>
      </w:r>
      <w:r w:rsidRPr="000E4E7F">
        <w:rPr>
          <w:i/>
        </w:rPr>
        <w:t>ReselectionThresholdQ</w:t>
      </w:r>
      <w:bookmarkEnd w:id="11887"/>
      <w:bookmarkEnd w:id="11888"/>
      <w:bookmarkEnd w:id="11889"/>
      <w:bookmarkEnd w:id="11890"/>
      <w:bookmarkEnd w:id="11891"/>
      <w:bookmarkEnd w:id="11892"/>
      <w:bookmarkEnd w:id="11893"/>
      <w:bookmarkEnd w:id="11894"/>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895" w:author="CR#4239r3" w:date="2020-07-11T19:51:00Z"/>
          <w:iCs/>
        </w:rPr>
      </w:pPr>
    </w:p>
    <w:p w:rsidR="00A171DB" w:rsidRDefault="00A171DB" w:rsidP="00A171DB">
      <w:pPr>
        <w:pStyle w:val="Heading4"/>
        <w:tabs>
          <w:tab w:val="left" w:pos="420"/>
        </w:tabs>
        <w:ind w:left="864" w:hanging="864"/>
        <w:rPr>
          <w:ins w:id="11896" w:author="CR#4239r3" w:date="2020-07-11T19:52:00Z"/>
          <w:i/>
          <w:noProof/>
        </w:rPr>
      </w:pPr>
      <w:ins w:id="11897" w:author="CR#4239r3" w:date="2020-07-11T19:52:00Z">
        <w:r>
          <w:t>–</w:t>
        </w:r>
        <w:r>
          <w:tab/>
        </w:r>
        <w:r>
          <w:rPr>
            <w:i/>
          </w:rPr>
          <w:t>RSS-ConfigCarrierInfo</w:t>
        </w:r>
      </w:ins>
    </w:p>
    <w:p w:rsidR="00A171DB" w:rsidRPr="00E231F4" w:rsidRDefault="00A171DB" w:rsidP="00A171DB">
      <w:pPr>
        <w:rPr>
          <w:ins w:id="11898" w:author="CR#4239r3" w:date="2020-07-11T19:52:00Z"/>
          <w:rFonts w:eastAsiaTheme="minorEastAsia"/>
        </w:rPr>
      </w:pPr>
      <w:ins w:id="11899" w:author="CR#4239r3" w:date="2020-07-11T19:52: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rsidR="00A171DB" w:rsidRPr="00E231F4" w:rsidRDefault="00A171DB">
      <w:pPr>
        <w:pStyle w:val="TH"/>
        <w:rPr>
          <w:ins w:id="11900" w:author="CR#4239r3" w:date="2020-07-11T19:52:00Z"/>
          <w:rFonts w:eastAsiaTheme="minorEastAsia"/>
        </w:rPr>
        <w:pPrChange w:id="11901" w:author="CR#4239r3" w:date="2020-07-11T19:52:00Z">
          <w:pPr>
            <w:keepNext/>
            <w:keepLines/>
            <w:spacing w:before="60"/>
            <w:jc w:val="center"/>
          </w:pPr>
        </w:pPrChange>
      </w:pPr>
      <w:ins w:id="11902" w:author="CR#4239r3" w:date="2020-07-11T19:52:00Z">
        <w:r w:rsidRPr="00A171DB">
          <w:rPr>
            <w:rFonts w:eastAsiaTheme="minorEastAsia"/>
            <w:i/>
            <w:iCs/>
            <w:rPrChange w:id="11903" w:author="CR#4239r3" w:date="2020-07-11T20:02:00Z">
              <w:rPr>
                <w:rFonts w:eastAsiaTheme="minorEastAsia"/>
                <w:b/>
              </w:rPr>
            </w:rPrChange>
          </w:rPr>
          <w:t>RSS-ConfigC</w:t>
        </w:r>
        <w:r w:rsidRPr="00A171DB">
          <w:rPr>
            <w:rFonts w:eastAsiaTheme="minorEastAsia"/>
            <w:i/>
            <w:iCs/>
            <w:lang w:val="en-US"/>
            <w:rPrChange w:id="11904" w:author="CR#4239r3" w:date="2020-07-11T20:02:00Z">
              <w:rPr>
                <w:rFonts w:eastAsiaTheme="minorEastAsia"/>
                <w:b/>
                <w:lang w:val="en-US"/>
              </w:rPr>
            </w:rPrChange>
          </w:rPr>
          <w:t>arrierInfo</w:t>
        </w:r>
        <w:r w:rsidRPr="00E231F4">
          <w:rPr>
            <w:rFonts w:eastAsiaTheme="minorEastAsia"/>
          </w:rPr>
          <w:t xml:space="preserve"> information element</w:t>
        </w:r>
      </w:ins>
    </w:p>
    <w:p w:rsidR="00A171DB" w:rsidRDefault="00A171DB" w:rsidP="00A171DB">
      <w:pPr>
        <w:pStyle w:val="PL"/>
        <w:shd w:val="clear" w:color="auto" w:fill="E6E6E6"/>
        <w:rPr>
          <w:ins w:id="11905" w:author="CR#4239r3" w:date="2020-07-11T19:59:00Z"/>
        </w:rPr>
      </w:pPr>
      <w:ins w:id="11906" w:author="CR#4239r3" w:date="2020-07-11T19:59:00Z">
        <w:r>
          <w:t>-- ASN1START</w:t>
        </w:r>
      </w:ins>
    </w:p>
    <w:p w:rsidR="00A171DB" w:rsidRDefault="00A171DB" w:rsidP="00A171DB">
      <w:pPr>
        <w:pStyle w:val="PL"/>
        <w:shd w:val="clear" w:color="auto" w:fill="E6E6E6"/>
        <w:rPr>
          <w:ins w:id="11907" w:author="CR#4239r3" w:date="2020-07-11T19:59:00Z"/>
        </w:rPr>
      </w:pPr>
    </w:p>
    <w:p w:rsidR="00A171DB" w:rsidRDefault="00A171DB" w:rsidP="00A171DB">
      <w:pPr>
        <w:pStyle w:val="PL"/>
        <w:shd w:val="clear" w:color="auto" w:fill="E6E6E6"/>
        <w:rPr>
          <w:ins w:id="11908" w:author="CR#4239r3" w:date="2020-07-11T19:59:00Z"/>
        </w:rPr>
      </w:pPr>
      <w:ins w:id="11909" w:author="CR#4239r3" w:date="2020-07-11T19:59:00Z">
        <w:r>
          <w:t>RSS-ConfigCarrierInfo-r16 ::=</w:t>
        </w:r>
        <w:r>
          <w:tab/>
          <w:t>SEQUENCE {</w:t>
        </w:r>
      </w:ins>
    </w:p>
    <w:p w:rsidR="00A171DB" w:rsidRDefault="00A171DB" w:rsidP="00A171DB">
      <w:pPr>
        <w:pStyle w:val="PL"/>
        <w:shd w:val="clear" w:color="auto" w:fill="E6E6E6"/>
        <w:rPr>
          <w:ins w:id="11910" w:author="CR#4239r3" w:date="2020-07-11T19:59:00Z"/>
        </w:rPr>
      </w:pPr>
      <w:ins w:id="11911" w:author="CR#4239r3" w:date="2020-07-11T19:59:00Z">
        <w:r>
          <w:tab/>
          <w:t>narrowbandIndex-r16</w:t>
        </w:r>
        <w:r>
          <w:tab/>
        </w:r>
        <w:r>
          <w:tab/>
        </w:r>
        <w:r>
          <w:tab/>
        </w:r>
        <w:r>
          <w:tab/>
          <w:t>BIT STRING (SIZE (1..maxAvailNarrowBands-1-r16)),</w:t>
        </w:r>
      </w:ins>
    </w:p>
    <w:p w:rsidR="00A171DB" w:rsidRDefault="00A171DB" w:rsidP="00A171DB">
      <w:pPr>
        <w:pStyle w:val="PL"/>
        <w:shd w:val="clear" w:color="auto" w:fill="E6E6E6"/>
        <w:rPr>
          <w:ins w:id="11912" w:author="CR#4239r3" w:date="2020-07-11T19:59:00Z"/>
        </w:rPr>
      </w:pPr>
      <w:ins w:id="11913" w:author="CR#4239r3" w:date="2020-07-11T19:59:00Z">
        <w:r>
          <w:tab/>
          <w:t>timeOffsetGranularity-r16</w:t>
        </w:r>
        <w:r>
          <w:tab/>
        </w:r>
        <w:r>
          <w:tab/>
          <w:t>ENUMERATED {g1, g2, g4, g8, g16, g32, g64, g128}</w:t>
        </w:r>
      </w:ins>
    </w:p>
    <w:p w:rsidR="00A171DB" w:rsidRDefault="00A171DB" w:rsidP="00A171DB">
      <w:pPr>
        <w:pStyle w:val="PL"/>
        <w:shd w:val="clear" w:color="auto" w:fill="E6E6E6"/>
        <w:rPr>
          <w:ins w:id="11914" w:author="CR#4239r3" w:date="2020-07-11T19:59:00Z"/>
        </w:rPr>
      </w:pPr>
      <w:ins w:id="11915" w:author="CR#4239r3" w:date="2020-07-11T19:59:00Z">
        <w:r>
          <w:t>}</w:t>
        </w:r>
      </w:ins>
    </w:p>
    <w:p w:rsidR="00A171DB" w:rsidRPr="000E4E7F" w:rsidRDefault="00A171DB" w:rsidP="00A171DB">
      <w:pPr>
        <w:pStyle w:val="PL"/>
        <w:shd w:val="clear" w:color="auto" w:fill="E6E6E6"/>
        <w:rPr>
          <w:ins w:id="11916" w:author="CR#4239r3" w:date="2020-07-11T19:59:00Z"/>
        </w:rPr>
      </w:pPr>
    </w:p>
    <w:p w:rsidR="00A171DB" w:rsidRPr="000E4E7F" w:rsidRDefault="00A171DB" w:rsidP="00A171DB">
      <w:pPr>
        <w:pStyle w:val="PL"/>
        <w:shd w:val="clear" w:color="auto" w:fill="E6E6E6"/>
        <w:rPr>
          <w:ins w:id="11917" w:author="CR#4239r3" w:date="2020-07-11T19:59:00Z"/>
        </w:rPr>
      </w:pPr>
      <w:ins w:id="11918" w:author="CR#4239r3" w:date="2020-07-11T19:59:00Z">
        <w:r w:rsidRPr="000E4E7F">
          <w:t>-- ASN1STOP</w:t>
        </w:r>
      </w:ins>
    </w:p>
    <w:p w:rsidR="00A171DB" w:rsidRPr="00E231F4" w:rsidRDefault="00A171DB" w:rsidP="00A171DB">
      <w:pPr>
        <w:rPr>
          <w:ins w:id="11919" w:author="CR#4239r3" w:date="2020-07-11T19:52: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171DB" w:rsidRPr="00E231F4" w:rsidTr="00A7497E">
        <w:trPr>
          <w:cantSplit/>
          <w:tblHeader/>
          <w:ins w:id="11920"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E231F4" w:rsidRDefault="00A171DB" w:rsidP="00A7497E">
            <w:pPr>
              <w:keepNext/>
              <w:keepLines/>
              <w:tabs>
                <w:tab w:val="center" w:pos="4820"/>
                <w:tab w:val="right" w:pos="9640"/>
              </w:tabs>
              <w:spacing w:after="0"/>
              <w:jc w:val="center"/>
              <w:rPr>
                <w:ins w:id="11921" w:author="CR#4239r3" w:date="2020-07-11T19:52:00Z"/>
                <w:rFonts w:ascii="Arial" w:eastAsiaTheme="minorEastAsia" w:hAnsi="Arial"/>
                <w:b/>
                <w:sz w:val="18"/>
                <w:lang w:val="x-none" w:eastAsia="en-GB"/>
              </w:rPr>
            </w:pPr>
            <w:ins w:id="11922" w:author="CR#4239r3" w:date="2020-07-11T19:52:00Z">
              <w:r w:rsidRPr="00E231F4">
                <w:rPr>
                  <w:rFonts w:ascii="Arial" w:eastAsiaTheme="minorEastAsia" w:hAnsi="Arial"/>
                  <w:b/>
                  <w:i/>
                  <w:sz w:val="18"/>
                  <w:lang w:val="x-none" w:eastAsia="x-none"/>
                </w:rPr>
                <w:lastRenderedPageBreak/>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A171DB" w:rsidRPr="00E231F4" w:rsidTr="00A7497E">
        <w:trPr>
          <w:cantSplit/>
          <w:tblHeader/>
          <w:ins w:id="11923"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924" w:author="CR#4239r3" w:date="2020-07-11T19:52:00Z"/>
                <w:rFonts w:eastAsiaTheme="minorEastAsia"/>
                <w:b/>
                <w:bCs/>
                <w:i/>
                <w:iCs/>
                <w:noProof/>
                <w:rPrChange w:id="11925" w:author="CR#4239r3" w:date="2020-07-11T19:53:00Z">
                  <w:rPr>
                    <w:ins w:id="11926" w:author="CR#4239r3" w:date="2020-07-11T19:52:00Z"/>
                    <w:rFonts w:eastAsiaTheme="minorEastAsia"/>
                    <w:noProof/>
                  </w:rPr>
                </w:rPrChange>
              </w:rPr>
              <w:pPrChange w:id="11927" w:author="CR#4239r3" w:date="2020-07-11T19:53:00Z">
                <w:pPr>
                  <w:keepNext/>
                  <w:keepLines/>
                  <w:spacing w:after="0"/>
                </w:pPr>
              </w:pPrChange>
            </w:pPr>
            <w:ins w:id="11928" w:author="CR#4239r3" w:date="2020-07-11T19:52:00Z">
              <w:r w:rsidRPr="00A171DB">
                <w:rPr>
                  <w:rFonts w:eastAsiaTheme="minorEastAsia"/>
                  <w:b/>
                  <w:bCs/>
                  <w:i/>
                  <w:iCs/>
                  <w:noProof/>
                  <w:rPrChange w:id="11929" w:author="CR#4239r3" w:date="2020-07-11T19:53:00Z">
                    <w:rPr>
                      <w:rFonts w:eastAsiaTheme="minorEastAsia"/>
                      <w:noProof/>
                    </w:rPr>
                  </w:rPrChange>
                </w:rPr>
                <w:t>narrowbandIndex</w:t>
              </w:r>
            </w:ins>
          </w:p>
          <w:p w:rsidR="00A171DB" w:rsidRPr="00E231F4" w:rsidRDefault="00A171DB">
            <w:pPr>
              <w:pStyle w:val="TAL"/>
              <w:rPr>
                <w:ins w:id="11930" w:author="CR#4239r3" w:date="2020-07-11T19:52:00Z"/>
                <w:rFonts w:eastAsiaTheme="minorEastAsia"/>
                <w:noProof/>
                <w:lang w:val="x-none"/>
              </w:rPr>
              <w:pPrChange w:id="11931" w:author="CR#4239r3" w:date="2020-07-11T19:52:00Z">
                <w:pPr>
                  <w:keepNext/>
                  <w:keepLines/>
                  <w:spacing w:after="0"/>
                </w:pPr>
              </w:pPrChange>
            </w:pPr>
            <w:ins w:id="11932" w:author="CR#4239r3" w:date="2020-07-11T19:52:00Z">
              <w:r w:rsidRPr="00E231F4">
                <w:rPr>
                  <w:rFonts w:eastAsiaTheme="minorEastAsia"/>
                  <w:noProof/>
                  <w:lang w:val="x-none"/>
                </w:rPr>
                <w:t>Bitmap containing narrowbands used for RSS</w:t>
              </w:r>
              <w:r w:rsidRPr="00E231F4">
                <w:rPr>
                  <w:rFonts w:eastAsiaTheme="minorEastAsia"/>
                  <w:noProof/>
                  <w:lang w:val="en-US"/>
                </w:rPr>
                <w:t xml:space="preserve"> </w:t>
              </w:r>
              <w:r w:rsidRPr="00E231F4">
                <w:rPr>
                  <w:rFonts w:eastAsiaTheme="minorEastAsia"/>
                  <w:noProof/>
                  <w:lang w:val="x-none"/>
                </w:rPr>
                <w:t>deployment in</w:t>
              </w:r>
              <w:r>
                <w:rPr>
                  <w:rFonts w:eastAsiaTheme="minorEastAsia"/>
                  <w:noProof/>
                  <w:lang w:val="en-US"/>
                </w:rPr>
                <w:t xml:space="preserve"> the</w:t>
              </w:r>
              <w:r w:rsidRPr="00E231F4">
                <w:rPr>
                  <w:rFonts w:eastAsiaTheme="minorEastAsia"/>
                  <w:noProof/>
                  <w:lang w:val="x-none"/>
                </w:rPr>
                <w:t xml:space="preserve"> carrier. Narrowbands including central 6 PRBs are excluded from the bitmap.</w:t>
              </w:r>
              <w:r w:rsidRPr="00D979A6">
                <w:rPr>
                  <w:lang w:val="en-US"/>
                </w:rPr>
                <w:t xml:space="preserve"> The RSS </w:t>
              </w:r>
              <w:r>
                <w:rPr>
                  <w:lang w:val="en-US"/>
                </w:rPr>
                <w:t>Cell F</w:t>
              </w:r>
              <w:r w:rsidRPr="00D979A6">
                <w:rPr>
                  <w:lang w:val="en-US"/>
                </w:rPr>
                <w:t xml:space="preserve">requency </w:t>
              </w:r>
              <w:r>
                <w:rPr>
                  <w:lang w:val="en-US"/>
                </w:rPr>
                <w:t>L</w:t>
              </w:r>
              <w:r w:rsidRPr="00D979A6">
                <w:rPr>
                  <w:lang w:val="en-US"/>
                </w:rPr>
                <w:t xml:space="preserve">ocation </w:t>
              </w:r>
              <w:r>
                <w:rPr>
                  <w:lang w:val="en-US"/>
                </w:rPr>
                <w:t xml:space="preserve">of a specific cell is determined according to </w:t>
              </w:r>
              <w:r w:rsidRPr="00A171DB">
                <w:rPr>
                  <w:i/>
                  <w:lang w:val="en-US"/>
                  <w:rPrChange w:id="11933" w:author="CR#4239r3" w:date="2020-07-11T19:53:00Z">
                    <w:rPr>
                      <w:iCs/>
                      <w:lang w:val="en-US"/>
                    </w:rPr>
                  </w:rPrChange>
                </w:rPr>
                <w:t>I</w:t>
              </w:r>
              <w:r w:rsidRPr="00A171DB">
                <w:rPr>
                  <w:i/>
                  <w:vertAlign w:val="subscript"/>
                  <w:lang w:val="en-US"/>
                  <w:rPrChange w:id="11934" w:author="CR#4239r3" w:date="2020-07-11T19:53:00Z">
                    <w:rPr>
                      <w:iCs/>
                      <w:vertAlign w:val="subscript"/>
                      <w:lang w:val="en-US"/>
                    </w:rPr>
                  </w:rPrChange>
                </w:rPr>
                <w:t>RSS</w:t>
              </w:r>
              <w:r w:rsidRPr="005D1051">
                <w:rPr>
                  <w:lang w:val="en-US"/>
                </w:rPr>
                <w:t xml:space="preserve"> = </w:t>
              </w:r>
              <w:r w:rsidRPr="00A171DB">
                <w:rPr>
                  <w:i/>
                  <w:lang w:val="en-US"/>
                  <w:rPrChange w:id="11935" w:author="CR#4239r3" w:date="2020-07-11T19:54:00Z">
                    <w:rPr>
                      <w:iCs/>
                      <w:lang w:val="en-US"/>
                    </w:rPr>
                  </w:rPrChange>
                </w:rPr>
                <w:t>PCID</w:t>
              </w:r>
              <w:r w:rsidRPr="005D1051">
                <w:rPr>
                  <w:lang w:val="en-US"/>
                </w:rPr>
                <w:t xml:space="preserve"> MOD (3</w:t>
              </w:r>
              <w:r w:rsidRPr="00A171DB">
                <w:rPr>
                  <w:i/>
                  <w:lang w:val="en-US"/>
                  <w:rPrChange w:id="11936" w:author="CR#4239r3" w:date="2020-07-11T19:53:00Z">
                    <w:rPr>
                      <w:iCs/>
                      <w:lang w:val="en-US"/>
                    </w:rPr>
                  </w:rPrChange>
                </w:rPr>
                <w:t>N</w:t>
              </w:r>
              <w:r w:rsidRPr="00A171DB">
                <w:rPr>
                  <w:i/>
                  <w:vertAlign w:val="subscript"/>
                  <w:lang w:val="en-US"/>
                  <w:rPrChange w:id="11937" w:author="CR#4239r3" w:date="2020-07-11T19:53:00Z">
                    <w:rPr>
                      <w:iCs/>
                      <w:vertAlign w:val="subscript"/>
                      <w:lang w:val="en-US"/>
                    </w:rPr>
                  </w:rPrChange>
                </w:rPr>
                <w:t>NB</w:t>
              </w:r>
              <w:r w:rsidRPr="005D1051">
                <w:rPr>
                  <w:lang w:val="en-US"/>
                </w:rPr>
                <w:t>)</w:t>
              </w:r>
              <w:r>
                <w:rPr>
                  <w:lang w:val="en-US"/>
                </w:rPr>
                <w:t xml:space="preserve"> </w:t>
              </w:r>
              <w:r w:rsidRPr="005D1051">
                <w:rPr>
                  <w:lang w:val="en-US"/>
                </w:rPr>
                <w:t>where</w:t>
              </w:r>
              <w:r w:rsidRPr="005D1051">
                <w:rPr>
                  <w:iCs/>
                  <w:lang w:val="en-US"/>
                </w:rPr>
                <w:t xml:space="preserve"> </w:t>
              </w:r>
              <w:r w:rsidRPr="00A171DB">
                <w:rPr>
                  <w:i/>
                  <w:lang w:val="en-US"/>
                  <w:rPrChange w:id="11938" w:author="CR#4239r3" w:date="2020-07-11T19:53:00Z">
                    <w:rPr>
                      <w:iCs/>
                      <w:lang w:val="en-US"/>
                    </w:rPr>
                  </w:rPrChange>
                </w:rPr>
                <w:t>I</w:t>
              </w:r>
              <w:r w:rsidRPr="00A171DB">
                <w:rPr>
                  <w:i/>
                  <w:vertAlign w:val="subscript"/>
                  <w:lang w:val="en-US"/>
                  <w:rPrChange w:id="11939" w:author="CR#4239r3" w:date="2020-07-11T19:53:00Z">
                    <w:rPr>
                      <w:iCs/>
                      <w:vertAlign w:val="subscript"/>
                      <w:lang w:val="en-US"/>
                    </w:rPr>
                  </w:rPrChange>
                </w:rPr>
                <w:t>RSS</w:t>
              </w:r>
              <w:r w:rsidRPr="00A171DB">
                <w:rPr>
                  <w:i/>
                  <w:lang w:val="en-US"/>
                  <w:rPrChange w:id="11940" w:author="CR#4239r3" w:date="2020-07-11T19:53:00Z">
                    <w:rPr>
                      <w:lang w:val="en-US"/>
                    </w:rPr>
                  </w:rPrChange>
                </w:rPr>
                <w:t xml:space="preserve"> </w:t>
              </w:r>
              <w:r w:rsidRPr="005D1051">
                <w:rPr>
                  <w:lang w:val="en-US"/>
                </w:rPr>
                <w:t xml:space="preserve">is the index of possible RSS </w:t>
              </w:r>
              <w:r>
                <w:rPr>
                  <w:lang w:val="en-US"/>
                </w:rPr>
                <w:t>f</w:t>
              </w:r>
              <w:r w:rsidRPr="005D1051">
                <w:rPr>
                  <w:lang w:val="en-US"/>
                </w:rPr>
                <w:t xml:space="preserve">requency </w:t>
              </w:r>
              <w:r>
                <w:rPr>
                  <w:lang w:val="en-US"/>
                </w:rPr>
                <w:t>l</w:t>
              </w:r>
              <w:r w:rsidRPr="005D1051">
                <w:rPr>
                  <w:lang w:val="en-US"/>
                </w:rPr>
                <w:t>ocation</w:t>
              </w:r>
              <w:r>
                <w:rPr>
                  <w:lang w:val="en-US"/>
                </w:rPr>
                <w:t>s</w:t>
              </w:r>
              <w:r w:rsidRPr="005D1051">
                <w:rPr>
                  <w:lang w:val="en-US"/>
                </w:rPr>
                <w:t xml:space="preserve"> starting with the lowest location</w:t>
              </w:r>
              <w:r>
                <w:rPr>
                  <w:lang w:val="en-US"/>
                </w:rPr>
                <w:t xml:space="preserve"> and </w:t>
              </w:r>
              <w:r w:rsidRPr="00A171DB">
                <w:rPr>
                  <w:i/>
                  <w:lang w:val="en-US"/>
                  <w:rPrChange w:id="11941" w:author="CR#4239r3" w:date="2020-07-11T19:54:00Z">
                    <w:rPr>
                      <w:iCs/>
                      <w:lang w:val="en-US"/>
                    </w:rPr>
                  </w:rPrChange>
                </w:rPr>
                <w:t>N</w:t>
              </w:r>
              <w:r w:rsidRPr="00A171DB">
                <w:rPr>
                  <w:i/>
                  <w:vertAlign w:val="subscript"/>
                  <w:lang w:val="en-US"/>
                  <w:rPrChange w:id="11942" w:author="CR#4239r3" w:date="2020-07-11T19:54:00Z">
                    <w:rPr>
                      <w:iCs/>
                      <w:vertAlign w:val="subscript"/>
                      <w:lang w:val="en-US"/>
                    </w:rPr>
                  </w:rPrChange>
                </w:rPr>
                <w:t>NB</w:t>
              </w:r>
              <w:r>
                <w:rPr>
                  <w:iCs/>
                  <w:lang w:val="en-US"/>
                </w:rPr>
                <w:t xml:space="preserve"> </w:t>
              </w:r>
              <w:r w:rsidRPr="00A22F1E">
                <w:rPr>
                  <w:lang w:val="en-US"/>
                </w:rPr>
                <w:t>is the number of narrowbands</w:t>
              </w:r>
              <w:r>
                <w:rPr>
                  <w:lang w:val="en-US"/>
                </w:rPr>
                <w:t xml:space="preserve">, determined from </w:t>
              </w:r>
              <w:r w:rsidRPr="00A171DB">
                <w:rPr>
                  <w:i/>
                  <w:lang w:val="en-US"/>
                  <w:rPrChange w:id="11943" w:author="CR#4239r3" w:date="2020-07-11T19:57:00Z">
                    <w:rPr>
                      <w:iCs/>
                      <w:lang w:val="en-US"/>
                    </w:rPr>
                  </w:rPrChange>
                </w:rPr>
                <w:t>narrowbandIndex</w:t>
              </w:r>
              <w:r>
                <w:rPr>
                  <w:lang w:val="en-US"/>
                </w:rPr>
                <w:t>,</w:t>
              </w:r>
              <w:r w:rsidRPr="00A22F1E">
                <w:rPr>
                  <w:lang w:val="en-US"/>
                </w:rPr>
                <w:t xml:space="preserve"> </w:t>
              </w:r>
              <w:r>
                <w:rPr>
                  <w:lang w:val="en-US"/>
                </w:rPr>
                <w:t>such that there are three non-overlapping RSS locations in each narrowband.</w:t>
              </w:r>
            </w:ins>
          </w:p>
        </w:tc>
      </w:tr>
      <w:tr w:rsidR="00A171DB" w:rsidRPr="00E231F4" w:rsidTr="00A7497E">
        <w:trPr>
          <w:cantSplit/>
          <w:tblHeader/>
          <w:ins w:id="11944"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945" w:author="CR#4239r3" w:date="2020-07-11T19:52:00Z"/>
                <w:rFonts w:eastAsiaTheme="minorEastAsia"/>
                <w:b/>
                <w:bCs/>
                <w:i/>
                <w:iCs/>
                <w:rPrChange w:id="11946" w:author="CR#4239r3" w:date="2020-07-11T19:53:00Z">
                  <w:rPr>
                    <w:ins w:id="11947" w:author="CR#4239r3" w:date="2020-07-11T19:52:00Z"/>
                    <w:rFonts w:eastAsiaTheme="minorEastAsia"/>
                  </w:rPr>
                </w:rPrChange>
              </w:rPr>
              <w:pPrChange w:id="11948" w:author="CR#4239r3" w:date="2020-07-11T19:53:00Z">
                <w:pPr>
                  <w:keepNext/>
                  <w:keepLines/>
                  <w:spacing w:after="0"/>
                </w:pPr>
              </w:pPrChange>
            </w:pPr>
            <w:ins w:id="11949" w:author="CR#4239r3" w:date="2020-07-11T19:52:00Z">
              <w:r w:rsidRPr="00A171DB">
                <w:rPr>
                  <w:rFonts w:eastAsiaTheme="minorEastAsia"/>
                  <w:b/>
                  <w:bCs/>
                  <w:i/>
                  <w:iCs/>
                  <w:rPrChange w:id="11950" w:author="CR#4239r3" w:date="2020-07-11T19:53:00Z">
                    <w:rPr>
                      <w:rFonts w:eastAsiaTheme="minorEastAsia"/>
                    </w:rPr>
                  </w:rPrChange>
                </w:rPr>
                <w:t>timeOffsetGranularity</w:t>
              </w:r>
            </w:ins>
          </w:p>
          <w:p w:rsidR="00A171DB" w:rsidRPr="002476C8" w:rsidRDefault="00A171DB">
            <w:pPr>
              <w:pStyle w:val="TAL"/>
              <w:rPr>
                <w:ins w:id="11951" w:author="CR#4239r3" w:date="2020-07-11T19:52:00Z"/>
                <w:rFonts w:eastAsiaTheme="minorEastAsia"/>
                <w:lang w:val="en-US"/>
              </w:rPr>
              <w:pPrChange w:id="11952" w:author="CR#4239r3" w:date="2020-07-11T19:52:00Z">
                <w:pPr>
                  <w:keepNext/>
                  <w:keepLines/>
                  <w:spacing w:after="0"/>
                </w:pPr>
              </w:pPrChange>
            </w:pPr>
            <w:ins w:id="11953" w:author="CR#4239r3" w:date="2020-07-11T19:52:00Z">
              <w:r w:rsidRPr="00E23F0F">
                <w:rPr>
                  <w:rFonts w:eastAsiaTheme="minorEastAsia"/>
                </w:rPr>
                <w:t>RSS Time Offset granularity (G</w:t>
              </w:r>
              <w:r w:rsidRPr="00E23F0F">
                <w:rPr>
                  <w:rFonts w:eastAsiaTheme="minorEastAsia"/>
                  <w:vertAlign w:val="subscript"/>
                </w:rPr>
                <w:t>RSS</w:t>
              </w:r>
              <w:r w:rsidRPr="00E23F0F">
                <w:rPr>
                  <w:rFonts w:eastAsiaTheme="minorEastAsia"/>
                </w:rPr>
                <w:t xml:space="preserve">). </w:t>
              </w:r>
              <w:r w:rsidRPr="00EE5EDE">
                <w:rPr>
                  <w:rFonts w:eastAsiaTheme="minorEastAsia"/>
                  <w:lang w:val="x-none" w:eastAsia="en-GB"/>
                </w:rPr>
                <w:t xml:space="preserve">Value </w:t>
              </w:r>
              <w:r w:rsidRPr="00064BFD">
                <w:rPr>
                  <w:rFonts w:eastAsiaTheme="minorEastAsia"/>
                  <w:i/>
                  <w:iCs/>
                  <w:lang w:val="x-none" w:eastAsia="en-GB"/>
                  <w:rPrChange w:id="11954" w:author="Draft v2" w:date="2020-07-16T15:30:00Z">
                    <w:rPr>
                      <w:rFonts w:eastAsiaTheme="minorEastAsia"/>
                      <w:iCs/>
                      <w:lang w:val="x-none" w:eastAsia="en-GB"/>
                    </w:rPr>
                  </w:rPrChange>
                </w:rPr>
                <w:t>g1</w:t>
              </w:r>
              <w:r w:rsidRPr="00EE5EDE">
                <w:rPr>
                  <w:rFonts w:eastAsiaTheme="minorEastAsia"/>
                  <w:lang w:val="x-none" w:eastAsia="en-GB"/>
                </w:rPr>
                <w:t xml:space="preserve"> corresponds to 1 frame, value </w:t>
              </w:r>
              <w:r w:rsidRPr="00064BFD">
                <w:rPr>
                  <w:rFonts w:eastAsiaTheme="minorEastAsia"/>
                  <w:i/>
                  <w:iCs/>
                  <w:lang w:val="x-none" w:eastAsia="en-GB"/>
                  <w:rPrChange w:id="11955" w:author="Draft v2" w:date="2020-07-16T15:30:00Z">
                    <w:rPr>
                      <w:rFonts w:eastAsiaTheme="minorEastAsia"/>
                      <w:iCs/>
                      <w:lang w:val="x-none" w:eastAsia="en-GB"/>
                    </w:rPr>
                  </w:rPrChange>
                </w:rPr>
                <w:t>g2</w:t>
              </w:r>
              <w:r w:rsidRPr="00EE5EDE">
                <w:rPr>
                  <w:rFonts w:eastAsiaTheme="minorEastAsia"/>
                  <w:lang w:val="x-none" w:eastAsia="en-GB"/>
                </w:rPr>
                <w:t xml:space="preserve"> corresponds to 2 frames, and so on.</w:t>
              </w:r>
              <w:r w:rsidRPr="00EE5EDE">
                <w:rPr>
                  <w:rFonts w:eastAsiaTheme="minorEastAsia"/>
                  <w:lang w:val="en-US" w:eastAsia="en-GB"/>
                </w:rPr>
                <w:t xml:space="preserve"> Only the following values</w:t>
              </w:r>
              <w:r w:rsidRPr="00EE5EDE">
                <w:rPr>
                  <w:rFonts w:eastAsiaTheme="minorEastAsia"/>
                </w:rPr>
                <w:t xml:space="preserve"> of G</w:t>
              </w:r>
              <w:r w:rsidRPr="00EE5EDE">
                <w:rPr>
                  <w:rFonts w:eastAsiaTheme="minorEastAsia"/>
                  <w:vertAlign w:val="subscript"/>
                </w:rPr>
                <w:t>RSS</w:t>
              </w:r>
              <w:r w:rsidRPr="00EE5EDE">
                <w:rPr>
                  <w:rFonts w:eastAsiaTheme="minorEastAsia"/>
                </w:rPr>
                <w:t xml:space="preserve"> are applicable depending on the serving cell RSS </w:t>
              </w:r>
              <w:r>
                <w:rPr>
                  <w:rFonts w:eastAsiaTheme="minorEastAsia"/>
                </w:rPr>
                <w:t>periodicity (P</w:t>
              </w:r>
              <w:r>
                <w:rPr>
                  <w:rFonts w:eastAsiaTheme="minorEastAsia"/>
                  <w:vertAlign w:val="subscript"/>
                </w:rPr>
                <w:t>RSS</w:t>
              </w:r>
              <w:r>
                <w:rPr>
                  <w:rFonts w:eastAsiaTheme="minorEastAsia"/>
                </w:rPr>
                <w:t xml:space="preserve">) given by parameter </w:t>
              </w:r>
              <w:r w:rsidRPr="00A171DB">
                <w:rPr>
                  <w:rFonts w:eastAsiaTheme="minorEastAsia"/>
                  <w:i/>
                  <w:rPrChange w:id="11956" w:author="CR#4239r3" w:date="2020-07-11T19:54:00Z">
                    <w:rPr>
                      <w:rFonts w:eastAsiaTheme="minorEastAsia"/>
                      <w:iCs/>
                    </w:rPr>
                  </w:rPrChange>
                </w:rPr>
                <w:t>periodicity</w:t>
              </w:r>
              <w:r w:rsidRPr="002476C8">
                <w:rPr>
                  <w:rFonts w:eastAsiaTheme="minorEastAsia"/>
                </w:rPr>
                <w:t xml:space="preserve"> </w:t>
              </w:r>
              <w:r w:rsidRPr="002476C8">
                <w:t xml:space="preserve">in </w:t>
              </w:r>
              <w:r w:rsidRPr="00A171DB">
                <w:rPr>
                  <w:i/>
                  <w:iCs/>
                  <w:rPrChange w:id="11957" w:author="CR#4239r3" w:date="2020-07-11T19:54:00Z">
                    <w:rPr/>
                  </w:rPrChange>
                </w:rPr>
                <w:t>ce-RSS-Config-r15</w:t>
              </w:r>
              <w:r w:rsidRPr="002476C8">
                <w:rPr>
                  <w:rFonts w:eastAsiaTheme="minorEastAsia"/>
                </w:rPr>
                <w:t>:</w:t>
              </w:r>
            </w:ins>
          </w:p>
          <w:p w:rsidR="00A171DB" w:rsidRPr="002F352E" w:rsidRDefault="00A171DB">
            <w:pPr>
              <w:pStyle w:val="TAL"/>
              <w:rPr>
                <w:ins w:id="11958" w:author="CR#4239r3" w:date="2020-07-11T19:52:00Z"/>
                <w:rFonts w:eastAsiaTheme="minorEastAsia"/>
              </w:rPr>
              <w:pPrChange w:id="11959" w:author="CR#4239r3" w:date="2020-07-11T19:52:00Z">
                <w:pPr>
                  <w:keepNext/>
                  <w:keepLines/>
                  <w:spacing w:after="0"/>
                </w:pPr>
              </w:pPrChange>
            </w:pPr>
            <w:ins w:id="11960" w:author="CR#4239r3" w:date="2020-07-11T19:52:00Z">
              <w:r w:rsidRPr="002F352E">
                <w:rPr>
                  <w:rFonts w:eastAsiaTheme="minorEastAsia"/>
                </w:rPr>
                <w:t>G</w:t>
              </w:r>
              <w:r w:rsidRPr="002F352E">
                <w:rPr>
                  <w:rFonts w:eastAsiaTheme="minorEastAsia"/>
                  <w:vertAlign w:val="subscript"/>
                </w:rPr>
                <w:t>RSS</w:t>
              </w:r>
              <w:r w:rsidRPr="002F352E">
                <w:rPr>
                  <w:rFonts w:eastAsiaTheme="minorEastAsia"/>
                </w:rPr>
                <w:t xml:space="preserve"> = {1, 2, 4, 8, 16} frames for P</w:t>
              </w:r>
              <w:r w:rsidRPr="002F352E">
                <w:rPr>
                  <w:rFonts w:eastAsiaTheme="minorEastAsia"/>
                  <w:vertAlign w:val="subscript"/>
                </w:rPr>
                <w:t>RSS</w:t>
              </w:r>
              <w:r w:rsidRPr="002F352E">
                <w:rPr>
                  <w:rFonts w:eastAsiaTheme="minorEastAsia"/>
                </w:rPr>
                <w:t xml:space="preserve"> = 160 ms</w:t>
              </w:r>
            </w:ins>
          </w:p>
          <w:p w:rsidR="00A171DB" w:rsidRPr="00EE5EDE" w:rsidRDefault="00A171DB">
            <w:pPr>
              <w:pStyle w:val="TAL"/>
              <w:rPr>
                <w:ins w:id="11961" w:author="CR#4239r3" w:date="2020-07-11T19:52:00Z"/>
                <w:rFonts w:eastAsiaTheme="minorEastAsia"/>
              </w:rPr>
              <w:pPrChange w:id="11962" w:author="CR#4239r3" w:date="2020-07-11T19:52:00Z">
                <w:pPr>
                  <w:keepNext/>
                  <w:keepLines/>
                  <w:spacing w:after="0"/>
                </w:pPr>
              </w:pPrChange>
            </w:pPr>
            <w:ins w:id="11963" w:author="CR#4239r3" w:date="2020-07-11T19:52:00Z">
              <w:r w:rsidRPr="00EE5EDE">
                <w:rPr>
                  <w:rFonts w:eastAsiaTheme="minorEastAsia"/>
                </w:rPr>
                <w:t>G</w:t>
              </w:r>
              <w:r w:rsidRPr="00EE5EDE">
                <w:rPr>
                  <w:rFonts w:eastAsiaTheme="minorEastAsia"/>
                  <w:vertAlign w:val="subscript"/>
                </w:rPr>
                <w:t>RSS</w:t>
              </w:r>
              <w:r w:rsidRPr="00EE5EDE">
                <w:rPr>
                  <w:rFonts w:eastAsiaTheme="minorEastAsia"/>
                </w:rPr>
                <w:t xml:space="preserve"> = {1, 2, 4, 8, 16, 32} frames for P</w:t>
              </w:r>
              <w:r w:rsidRPr="00EE5EDE">
                <w:rPr>
                  <w:rFonts w:eastAsiaTheme="minorEastAsia"/>
                  <w:vertAlign w:val="subscript"/>
                </w:rPr>
                <w:t>RSS</w:t>
              </w:r>
              <w:r w:rsidRPr="00EE5EDE">
                <w:rPr>
                  <w:rFonts w:eastAsiaTheme="minorEastAsia"/>
                </w:rPr>
                <w:t xml:space="preserve"> = 320 ms</w:t>
              </w:r>
            </w:ins>
          </w:p>
          <w:p w:rsidR="00A171DB" w:rsidRPr="00F97921" w:rsidRDefault="00A171DB">
            <w:pPr>
              <w:pStyle w:val="TAL"/>
              <w:rPr>
                <w:ins w:id="11964" w:author="CR#4239r3" w:date="2020-07-11T19:52:00Z"/>
                <w:rFonts w:eastAsiaTheme="minorEastAsia"/>
              </w:rPr>
              <w:pPrChange w:id="11965" w:author="CR#4239r3" w:date="2020-07-11T19:52:00Z">
                <w:pPr>
                  <w:keepNext/>
                  <w:keepLines/>
                  <w:spacing w:after="0"/>
                </w:pPr>
              </w:pPrChange>
            </w:pPr>
            <w:ins w:id="11966"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2, 4, 8, 16, 32, 64} frames for P</w:t>
              </w:r>
              <w:r w:rsidRPr="00F97921">
                <w:rPr>
                  <w:rFonts w:eastAsiaTheme="minorEastAsia"/>
                  <w:vertAlign w:val="subscript"/>
                </w:rPr>
                <w:t>RSS</w:t>
              </w:r>
              <w:r w:rsidRPr="00F97921">
                <w:rPr>
                  <w:rFonts w:eastAsiaTheme="minorEastAsia"/>
                </w:rPr>
                <w:t xml:space="preserve"> = 640 ms</w:t>
              </w:r>
            </w:ins>
          </w:p>
          <w:p w:rsidR="00A171DB" w:rsidRPr="00F97921" w:rsidRDefault="00A171DB">
            <w:pPr>
              <w:pStyle w:val="TAL"/>
              <w:rPr>
                <w:ins w:id="11967" w:author="CR#4239r3" w:date="2020-07-11T19:52:00Z"/>
                <w:rFonts w:eastAsiaTheme="minorEastAsia"/>
              </w:rPr>
              <w:pPrChange w:id="11968" w:author="CR#4239r3" w:date="2020-07-11T19:52:00Z">
                <w:pPr>
                  <w:keepNext/>
                  <w:keepLines/>
                  <w:spacing w:after="0" w:line="360" w:lineRule="auto"/>
                </w:pPr>
              </w:pPrChange>
            </w:pPr>
            <w:ins w:id="11969"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4, 8, 16, 32, 64, 128} frames for P</w:t>
              </w:r>
              <w:r w:rsidRPr="00F97921">
                <w:rPr>
                  <w:rFonts w:eastAsiaTheme="minorEastAsia"/>
                  <w:vertAlign w:val="subscript"/>
                </w:rPr>
                <w:t>RSS</w:t>
              </w:r>
              <w:r w:rsidRPr="00F97921">
                <w:rPr>
                  <w:rFonts w:eastAsiaTheme="minorEastAsia"/>
                </w:rPr>
                <w:t xml:space="preserve"> = 1280 ms.</w:t>
              </w:r>
            </w:ins>
          </w:p>
          <w:p w:rsidR="00A171DB" w:rsidRDefault="00A171DB" w:rsidP="00A171DB">
            <w:pPr>
              <w:pStyle w:val="TAL"/>
              <w:rPr>
                <w:ins w:id="11970" w:author="CR#4239r3" w:date="2020-07-11T20:01:00Z"/>
                <w:lang w:val="en-US"/>
              </w:rPr>
            </w:pPr>
            <w:ins w:id="11971" w:author="CR#4239r3" w:date="2020-07-11T19:52:00Z">
              <w:r w:rsidRPr="009825B2">
                <w:rPr>
                  <w:lang w:val="en-US"/>
                </w:rPr>
                <w:t>The actual RSS time offset of a specific cell (O</w:t>
              </w:r>
              <w:r w:rsidRPr="009825B2">
                <w:rPr>
                  <w:vertAlign w:val="subscript"/>
                  <w:lang w:val="en-US"/>
                </w:rPr>
                <w:t>RSS</w:t>
              </w:r>
              <w:r w:rsidRPr="009825B2">
                <w:rPr>
                  <w:lang w:val="en-US"/>
                </w:rPr>
                <w:t>, see TS 36.211 [21] subclause 6.11.3.2) in SFN radio frames is given by (</w:t>
              </w:r>
              <w:r w:rsidRPr="009825B2">
                <w:rPr>
                  <w:iCs/>
                  <w:lang w:val="en-US"/>
                </w:rPr>
                <w:t>X</w:t>
              </w:r>
              <w:r w:rsidRPr="009825B2">
                <w:rPr>
                  <w:iCs/>
                  <w:vertAlign w:val="subscript"/>
                  <w:lang w:val="en-US"/>
                </w:rPr>
                <w:t>RSS</w:t>
              </w:r>
              <w:r w:rsidRPr="009825B2">
                <w:rPr>
                  <w:lang w:val="en-US"/>
                </w:rPr>
                <w:t xml:space="preserve"> × </w:t>
              </w:r>
              <w:r w:rsidRPr="009825B2">
                <w:rPr>
                  <w:iCs/>
                  <w:lang w:val="en-US"/>
                </w:rPr>
                <w:t>G</w:t>
              </w:r>
              <w:r w:rsidRPr="009825B2">
                <w:rPr>
                  <w:iCs/>
                  <w:vertAlign w:val="subscript"/>
                  <w:lang w:val="en-US"/>
                </w:rPr>
                <w:t>RSS</w:t>
              </w:r>
              <w:r w:rsidRPr="009825B2">
                <w:rPr>
                  <w:lang w:val="en-US"/>
                </w:rPr>
                <w:t>) + Δ</w:t>
              </w:r>
              <w:r w:rsidRPr="009825B2">
                <w:rPr>
                  <w:iCs/>
                  <w:vertAlign w:val="subscript"/>
                  <w:lang w:val="en-US"/>
                </w:rPr>
                <w:t>RSS</w:t>
              </w:r>
              <w:r w:rsidRPr="009825B2">
                <w:rPr>
                  <w:lang w:val="en-US"/>
                </w:rPr>
                <w:t xml:space="preserve"> where:</w:t>
              </w:r>
            </w:ins>
          </w:p>
          <w:p w:rsidR="00A171DB" w:rsidRDefault="00A171DB" w:rsidP="00A171DB">
            <w:pPr>
              <w:pStyle w:val="ListParagraph"/>
              <w:numPr>
                <w:ilvl w:val="0"/>
                <w:numId w:val="13"/>
              </w:numPr>
              <w:spacing w:after="0"/>
              <w:rPr>
                <w:ins w:id="11972" w:author="CR#4239r3" w:date="2020-07-11T20:02:00Z"/>
                <w:rFonts w:ascii="Arial" w:hAnsi="Arial" w:cs="Arial"/>
                <w:sz w:val="18"/>
                <w:szCs w:val="18"/>
                <w:lang w:val="en-US" w:eastAsia="x-none"/>
              </w:rPr>
            </w:pPr>
            <w:ins w:id="11973" w:author="CR#4239r3" w:date="2020-07-11T20:02: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r>
                <w:rPr>
                  <w:rFonts w:ascii="Arial" w:hAnsi="Arial" w:cs="Arial"/>
                  <w:sz w:val="18"/>
                  <w:szCs w:val="18"/>
                  <w:lang w:val="en-US"/>
                </w:rPr>
                <w:t xml:space="preserve"> X</w:t>
              </w:r>
              <w:r>
                <w:rPr>
                  <w:rFonts w:ascii="Arial" w:hAnsi="Arial" w:cs="Arial"/>
                  <w:sz w:val="18"/>
                  <w:szCs w:val="18"/>
                  <w:vertAlign w:val="subscript"/>
                  <w:lang w:val="en-US"/>
                </w:rPr>
                <w:t>RSS</w:t>
              </w:r>
              <w:r w:rsidRPr="009825B2">
                <w:rPr>
                  <w:rFonts w:ascii="Arial" w:hAnsi="Arial" w:cs="Arial"/>
                  <w:sz w:val="18"/>
                  <w:szCs w:val="18"/>
                  <w:lang w:val="en-US"/>
                </w:rPr>
                <w:t xml:space="preserve"> </w:t>
              </w:r>
              <w:r>
                <w:rPr>
                  <w:rFonts w:ascii="Arial" w:hAnsi="Arial" w:cs="Arial"/>
                  <w:sz w:val="18"/>
                  <w:szCs w:val="18"/>
                  <w:lang w:val="en-US"/>
                </w:rPr>
                <w:t>= FLOOR (PCID/(3 N</w:t>
              </w:r>
              <w:r>
                <w:rPr>
                  <w:rFonts w:ascii="Arial" w:hAnsi="Arial" w:cs="Arial"/>
                  <w:sz w:val="18"/>
                  <w:szCs w:val="18"/>
                  <w:vertAlign w:val="subscript"/>
                  <w:lang w:val="en-US"/>
                </w:rPr>
                <w:t>NB</w:t>
              </w:r>
              <w:r>
                <w:rPr>
                  <w:rFonts w:ascii="Arial" w:hAnsi="Arial" w:cs="Arial"/>
                  <w:sz w:val="18"/>
                  <w:szCs w:val="18"/>
                  <w:lang w:val="en-US"/>
                </w:rPr>
                <w:t>)) modulo M</w:t>
              </w:r>
              <w:r>
                <w:rPr>
                  <w:rFonts w:ascii="Arial" w:hAnsi="Arial" w:cs="Arial"/>
                  <w:sz w:val="18"/>
                  <w:szCs w:val="18"/>
                  <w:vertAlign w:val="subscript"/>
                  <w:lang w:val="en-US"/>
                </w:rPr>
                <w:t>RSS</w:t>
              </w:r>
              <w:r>
                <w:rPr>
                  <w:rFonts w:ascii="Arial" w:hAnsi="Arial" w:cs="Arial"/>
                  <w:sz w:val="18"/>
                  <w:szCs w:val="18"/>
                  <w:lang w:val="en-US"/>
                </w:rPr>
                <w:t xml:space="preserve">, </w:t>
              </w:r>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P</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r>
                <w:rPr>
                  <w:rFonts w:ascii="Arial" w:hAnsi="Arial" w:cs="Arial"/>
                  <w:sz w:val="18"/>
                  <w:szCs w:val="18"/>
                  <w:lang w:val="en-US"/>
                </w:rPr>
                <w:t>;</w:t>
              </w:r>
              <w:r w:rsidRPr="009825B2">
                <w:rPr>
                  <w:rFonts w:ascii="Arial" w:hAnsi="Arial" w:cs="Arial"/>
                  <w:sz w:val="18"/>
                  <w:szCs w:val="18"/>
                  <w:lang w:val="en-US"/>
                </w:rPr>
                <w:t xml:space="preserve"> and</w:t>
              </w:r>
            </w:ins>
          </w:p>
          <w:p w:rsidR="00A171DB" w:rsidRPr="00A171DB" w:rsidRDefault="00A171DB" w:rsidP="00A171DB">
            <w:pPr>
              <w:pStyle w:val="ListParagraph"/>
              <w:numPr>
                <w:ilvl w:val="0"/>
                <w:numId w:val="13"/>
              </w:numPr>
              <w:spacing w:after="0"/>
              <w:rPr>
                <w:ins w:id="11974" w:author="CR#4239r3" w:date="2020-07-11T19:52:00Z"/>
                <w:rFonts w:ascii="Arial" w:hAnsi="Arial" w:cs="Arial"/>
                <w:sz w:val="18"/>
                <w:szCs w:val="18"/>
                <w:lang w:val="en-US" w:eastAsia="x-none"/>
                <w:rPrChange w:id="11975" w:author="CR#4239r3" w:date="2020-07-11T20:02:00Z">
                  <w:rPr>
                    <w:ins w:id="11976" w:author="CR#4239r3" w:date="2020-07-11T19:52:00Z"/>
                    <w:lang w:val="en-US"/>
                  </w:rPr>
                </w:rPrChange>
              </w:rPr>
            </w:pPr>
            <w:ins w:id="11977" w:author="CR#4239r3" w:date="2020-07-11T20: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 </w:t>
              </w:r>
              <w:r w:rsidRPr="009825B2">
                <w:rPr>
                  <w:rFonts w:ascii="Arial" w:hAnsi="Arial" w:cs="Arial"/>
                  <w:iCs/>
                  <w:sz w:val="18"/>
                  <w:szCs w:val="18"/>
                  <w:lang w:val="en-US" w:eastAsia="x-none"/>
                </w:rPr>
                <w:t>calculated by using the serving cell X</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e., based on serving cell PCID and parameters given in </w:t>
              </w:r>
              <w:r w:rsidRPr="009825B2">
                <w:rPr>
                  <w:rFonts w:ascii="Arial" w:hAnsi="Arial" w:cs="Arial"/>
                  <w:i/>
                  <w:sz w:val="18"/>
                  <w:szCs w:val="18"/>
                </w:rPr>
                <w:t>ce-RSS-Config-r15</w:t>
              </w:r>
              <w:r w:rsidRPr="009825B2">
                <w:rPr>
                  <w:rFonts w:ascii="Arial" w:hAnsi="Arial" w:cs="Arial"/>
                  <w:sz w:val="18"/>
                  <w:szCs w:val="18"/>
                  <w:lang w:val="en-US" w:eastAsia="x-none"/>
                </w:rPr>
                <w:t>)</w:t>
              </w:r>
              <w:r w:rsidRPr="009825B2">
                <w:rPr>
                  <w:rFonts w:ascii="Arial" w:hAnsi="Arial" w:cs="Arial"/>
                  <w:sz w:val="18"/>
                  <w:szCs w:val="18"/>
                </w:rPr>
                <w:t xml:space="preserve"> </w:t>
              </w:r>
              <w:r w:rsidRPr="009825B2">
                <w:rPr>
                  <w:rFonts w:ascii="Arial" w:hAnsi="Arial" w:cs="Arial"/>
                  <w:sz w:val="18"/>
                  <w:szCs w:val="18"/>
                  <w:lang w:val="en-US"/>
                </w:rPr>
                <w:t>such that serving cell O</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X</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G</w:t>
              </w:r>
              <w:r w:rsidRPr="009825B2">
                <w:rPr>
                  <w:rFonts w:ascii="Arial" w:hAnsi="Arial" w:cs="Arial"/>
                  <w:sz w:val="18"/>
                  <w:szCs w:val="18"/>
                  <w:vertAlign w:val="subscript"/>
                  <w:lang w:val="en-US"/>
                </w:rPr>
                <w:t>RSS</w:t>
              </w:r>
              <w:r w:rsidRPr="009825B2">
                <w:rPr>
                  <w:rFonts w:ascii="Arial" w:hAnsi="Arial" w:cs="Arial"/>
                  <w:sz w:val="18"/>
                  <w:szCs w:val="18"/>
                  <w:lang w:val="en-US"/>
                </w:rPr>
                <w:t>) + Δ</w:t>
              </w:r>
              <w:r w:rsidRPr="009825B2">
                <w:rPr>
                  <w:rFonts w:ascii="Arial" w:hAnsi="Arial" w:cs="Arial"/>
                  <w:sz w:val="18"/>
                  <w:szCs w:val="18"/>
                  <w:vertAlign w:val="subscript"/>
                  <w:lang w:val="en-US"/>
                </w:rPr>
                <w:t>RSS</w:t>
              </w:r>
              <w:r w:rsidRPr="009825B2">
                <w:rPr>
                  <w:rFonts w:ascii="Arial" w:hAnsi="Arial" w:cs="Arial"/>
                  <w:sz w:val="18"/>
                  <w:szCs w:val="18"/>
                  <w:lang w:val="en-US"/>
                </w:rPr>
                <w:t>.</w:t>
              </w:r>
            </w:ins>
          </w:p>
        </w:tc>
      </w:tr>
    </w:tbl>
    <w:p w:rsidR="00A171DB" w:rsidRDefault="00A171DB" w:rsidP="00A171DB">
      <w:pPr>
        <w:rPr>
          <w:ins w:id="11978" w:author="CR#4239r3" w:date="2020-07-11T19:52:00Z"/>
          <w:rFonts w:eastAsiaTheme="minorEastAsia"/>
          <w:iCs/>
        </w:rPr>
      </w:pPr>
    </w:p>
    <w:p w:rsidR="00A171DB" w:rsidRDefault="00A171DB" w:rsidP="00A171DB">
      <w:pPr>
        <w:pStyle w:val="Heading4"/>
        <w:tabs>
          <w:tab w:val="left" w:pos="420"/>
        </w:tabs>
        <w:ind w:left="864" w:hanging="864"/>
        <w:rPr>
          <w:ins w:id="11979" w:author="CR#4239r3" w:date="2020-07-11T19:52:00Z"/>
          <w:i/>
          <w:noProof/>
        </w:rPr>
      </w:pPr>
      <w:ins w:id="11980" w:author="CR#4239r3" w:date="2020-07-11T19:52:00Z">
        <w:r>
          <w:t>–</w:t>
        </w:r>
        <w:r>
          <w:tab/>
        </w:r>
        <w:r>
          <w:rPr>
            <w:i/>
          </w:rPr>
          <w:t>RSS-</w:t>
        </w:r>
        <w:r w:rsidRPr="00700900">
          <w:rPr>
            <w:i/>
          </w:rPr>
          <w:t>MeasPowerBias</w:t>
        </w:r>
      </w:ins>
    </w:p>
    <w:p w:rsidR="00A171DB" w:rsidRPr="00E231F4" w:rsidRDefault="00A171DB" w:rsidP="00A171DB">
      <w:pPr>
        <w:rPr>
          <w:ins w:id="11981" w:author="CR#4239r3" w:date="2020-07-11T19:52:00Z"/>
          <w:rFonts w:eastAsiaTheme="minorEastAsia"/>
        </w:rPr>
      </w:pPr>
      <w:ins w:id="11982" w:author="CR#4239r3" w:date="2020-07-11T19:52:00Z">
        <w:r w:rsidRPr="00E231F4">
          <w:rPr>
            <w:rFonts w:eastAsiaTheme="minorEastAsia"/>
          </w:rPr>
          <w:t xml:space="preserve">The IE </w:t>
        </w:r>
        <w:r w:rsidRPr="00E231F4">
          <w:rPr>
            <w:rFonts w:eastAsiaTheme="minorEastAsia"/>
            <w:i/>
          </w:rPr>
          <w:t>RSS-</w:t>
        </w:r>
        <w:r w:rsidRPr="00700900">
          <w:rPr>
            <w:rFonts w:eastAsiaTheme="minorEastAsia"/>
            <w:i/>
          </w:rPr>
          <w:t>MeasPowerBias</w:t>
        </w:r>
        <w:r w:rsidRPr="00E231F4">
          <w:rPr>
            <w:rFonts w:eastAsiaTheme="minorEastAsia"/>
          </w:rPr>
          <w:t xml:space="preserve"> </w:t>
        </w:r>
        <w:r>
          <w:rPr>
            <w:rFonts w:eastAsiaTheme="minorEastAsia"/>
          </w:rPr>
          <w:t>indicates</w:t>
        </w:r>
        <w:r w:rsidRPr="00E231F4">
          <w:rPr>
            <w:rFonts w:eastAsiaTheme="minorEastAsia"/>
          </w:rPr>
          <w:t xml:space="preserve"> </w:t>
        </w:r>
        <w:r>
          <w:rPr>
            <w:noProof/>
          </w:rPr>
          <w:t>p</w:t>
        </w:r>
        <w:r w:rsidRPr="00482E42">
          <w:rPr>
            <w:noProof/>
          </w:rPr>
          <w:t xml:space="preserve">ower bias in dB relative to </w:t>
        </w:r>
        <w:r>
          <w:rPr>
            <w:noProof/>
          </w:rPr>
          <w:t>Q</w:t>
        </w:r>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r w:rsidRPr="00E231F4">
          <w:rPr>
            <w:rFonts w:eastAsiaTheme="minorEastAsia"/>
          </w:rPr>
          <w:t>.</w:t>
        </w:r>
      </w:ins>
    </w:p>
    <w:p w:rsidR="00A171DB" w:rsidRPr="00E231F4" w:rsidRDefault="00A171DB">
      <w:pPr>
        <w:pStyle w:val="TH"/>
        <w:rPr>
          <w:ins w:id="11983" w:author="CR#4239r3" w:date="2020-07-11T19:52:00Z"/>
          <w:rFonts w:eastAsiaTheme="minorEastAsia"/>
        </w:rPr>
        <w:pPrChange w:id="11984" w:author="CR#4239r3" w:date="2020-07-11T20:03:00Z">
          <w:pPr>
            <w:keepNext/>
            <w:keepLines/>
            <w:spacing w:before="60"/>
            <w:jc w:val="center"/>
          </w:pPr>
        </w:pPrChange>
      </w:pPr>
      <w:ins w:id="11985" w:author="CR#4239r3" w:date="2020-07-11T19:52:00Z">
        <w:r w:rsidRPr="00E231F4">
          <w:rPr>
            <w:rFonts w:eastAsiaTheme="minorEastAsia"/>
            <w:i/>
          </w:rPr>
          <w:t>RSS-</w:t>
        </w:r>
        <w:r w:rsidRPr="00700900">
          <w:rPr>
            <w:rFonts w:eastAsiaTheme="minorEastAsia"/>
            <w:i/>
          </w:rPr>
          <w:t>MeasPowerBias</w:t>
        </w:r>
        <w:r w:rsidRPr="00E231F4">
          <w:rPr>
            <w:rFonts w:eastAsiaTheme="minorEastAsia"/>
          </w:rPr>
          <w:t xml:space="preserve"> information element</w:t>
        </w:r>
      </w:ins>
    </w:p>
    <w:p w:rsidR="00A171DB" w:rsidRDefault="00A171DB" w:rsidP="00A171DB">
      <w:pPr>
        <w:pStyle w:val="PL"/>
        <w:shd w:val="clear" w:color="auto" w:fill="E6E6E6"/>
        <w:rPr>
          <w:ins w:id="11986" w:author="CR#4239r3" w:date="2020-07-11T20:03:00Z"/>
        </w:rPr>
      </w:pPr>
      <w:ins w:id="11987" w:author="CR#4239r3" w:date="2020-07-11T20:03:00Z">
        <w:r>
          <w:t>-- ASN1START</w:t>
        </w:r>
      </w:ins>
    </w:p>
    <w:p w:rsidR="00A171DB" w:rsidRDefault="00A171DB" w:rsidP="00A171DB">
      <w:pPr>
        <w:pStyle w:val="PL"/>
        <w:shd w:val="clear" w:color="auto" w:fill="E6E6E6"/>
        <w:rPr>
          <w:ins w:id="11988" w:author="CR#4239r3" w:date="2020-07-11T20:03:00Z"/>
        </w:rPr>
      </w:pPr>
    </w:p>
    <w:p w:rsidR="00A171DB" w:rsidRPr="009E77FA" w:rsidRDefault="00A171DB" w:rsidP="00A171DB">
      <w:pPr>
        <w:pStyle w:val="PL"/>
        <w:shd w:val="clear" w:color="auto" w:fill="E6E6E6"/>
        <w:rPr>
          <w:ins w:id="11989" w:author="CR#4239r3" w:date="2020-07-11T19:52:00Z"/>
          <w:lang w:val="en-US"/>
        </w:rPr>
      </w:pPr>
      <w:ins w:id="11990" w:author="CR#4239r3" w:date="2020-07-11T19:52: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rsidR="00A171DB" w:rsidRPr="000E4E7F" w:rsidRDefault="00A171DB" w:rsidP="00A171DB">
      <w:pPr>
        <w:pStyle w:val="PL"/>
        <w:shd w:val="clear" w:color="auto" w:fill="E6E6E6"/>
        <w:rPr>
          <w:ins w:id="11991" w:author="CR#4239r3" w:date="2020-07-11T20:03:00Z"/>
        </w:rPr>
      </w:pPr>
    </w:p>
    <w:p w:rsidR="00A171DB" w:rsidRPr="000E4E7F" w:rsidRDefault="00A171DB" w:rsidP="00A171DB">
      <w:pPr>
        <w:pStyle w:val="PL"/>
        <w:shd w:val="clear" w:color="auto" w:fill="E6E6E6"/>
        <w:rPr>
          <w:ins w:id="11992" w:author="CR#4239r3" w:date="2020-07-11T20:03:00Z"/>
        </w:rPr>
      </w:pPr>
      <w:ins w:id="11993" w:author="CR#4239r3" w:date="2020-07-11T20:03:00Z">
        <w:r w:rsidRPr="000E4E7F">
          <w:t>-- ASN1STOP</w:t>
        </w:r>
      </w:ins>
    </w:p>
    <w:p w:rsidR="00A171DB" w:rsidRPr="000E4E7F" w:rsidRDefault="00A171DB" w:rsidP="009722D5">
      <w:pPr>
        <w:rPr>
          <w:iCs/>
        </w:rPr>
      </w:pPr>
    </w:p>
    <w:p w:rsidR="009722D5" w:rsidRPr="000E4E7F" w:rsidRDefault="009722D5" w:rsidP="009722D5">
      <w:pPr>
        <w:pStyle w:val="Heading4"/>
        <w:rPr>
          <w:i/>
          <w:noProof/>
        </w:rPr>
      </w:pPr>
      <w:bookmarkStart w:id="11994" w:name="_Toc20487394"/>
      <w:bookmarkStart w:id="11995" w:name="_Toc29342691"/>
      <w:bookmarkStart w:id="11996" w:name="_Toc29343830"/>
      <w:bookmarkStart w:id="11997" w:name="_Toc36567096"/>
      <w:bookmarkStart w:id="11998" w:name="_Toc36810540"/>
      <w:bookmarkStart w:id="11999" w:name="_Toc36846904"/>
      <w:bookmarkStart w:id="12000" w:name="_Toc36939557"/>
      <w:bookmarkStart w:id="12001" w:name="_Toc37082537"/>
      <w:r w:rsidRPr="000E4E7F">
        <w:t>–</w:t>
      </w:r>
      <w:r w:rsidRPr="000E4E7F">
        <w:tab/>
      </w:r>
      <w:r w:rsidRPr="000E4E7F">
        <w:rPr>
          <w:i/>
        </w:rPr>
        <w:t>S</w:t>
      </w:r>
      <w:r w:rsidRPr="000E4E7F">
        <w:rPr>
          <w:i/>
          <w:noProof/>
        </w:rPr>
        <w:t>CellIndex</w:t>
      </w:r>
      <w:bookmarkEnd w:id="11994"/>
      <w:bookmarkEnd w:id="11995"/>
      <w:bookmarkEnd w:id="11996"/>
      <w:bookmarkEnd w:id="11997"/>
      <w:bookmarkEnd w:id="11998"/>
      <w:bookmarkEnd w:id="11999"/>
      <w:bookmarkEnd w:id="12000"/>
      <w:bookmarkEnd w:id="12001"/>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2002" w:name="_Toc20487395"/>
      <w:bookmarkStart w:id="12003" w:name="_Toc29342692"/>
      <w:bookmarkStart w:id="12004" w:name="_Toc29343831"/>
      <w:bookmarkStart w:id="12005" w:name="_Toc36567097"/>
      <w:bookmarkStart w:id="12006" w:name="_Toc36810541"/>
      <w:bookmarkStart w:id="12007" w:name="_Toc36846905"/>
      <w:bookmarkStart w:id="12008" w:name="_Toc36939558"/>
      <w:bookmarkStart w:id="12009" w:name="_Toc37082538"/>
      <w:r w:rsidRPr="000E4E7F">
        <w:t>–</w:t>
      </w:r>
      <w:r w:rsidRPr="000E4E7F">
        <w:tab/>
      </w:r>
      <w:r w:rsidRPr="000E4E7F">
        <w:rPr>
          <w:i/>
        </w:rPr>
        <w:t>Serv</w:t>
      </w:r>
      <w:r w:rsidRPr="000E4E7F">
        <w:rPr>
          <w:i/>
          <w:noProof/>
        </w:rPr>
        <w:t>CellIndex</w:t>
      </w:r>
      <w:bookmarkEnd w:id="12002"/>
      <w:bookmarkEnd w:id="12003"/>
      <w:bookmarkEnd w:id="12004"/>
      <w:bookmarkEnd w:id="12005"/>
      <w:bookmarkEnd w:id="12006"/>
      <w:bookmarkEnd w:id="12007"/>
      <w:bookmarkEnd w:id="12008"/>
      <w:bookmarkEnd w:id="12009"/>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10" w:name="_Toc20487396"/>
      <w:bookmarkStart w:id="12011" w:name="_Toc29342693"/>
      <w:bookmarkStart w:id="12012" w:name="_Toc29343832"/>
      <w:bookmarkStart w:id="12013" w:name="_Toc36567098"/>
      <w:bookmarkStart w:id="12014" w:name="_Toc36810542"/>
      <w:bookmarkStart w:id="12015" w:name="_Toc36846906"/>
      <w:bookmarkStart w:id="12016" w:name="_Toc36939559"/>
      <w:bookmarkStart w:id="12017" w:name="_Toc37082539"/>
      <w:r w:rsidRPr="000E4E7F">
        <w:lastRenderedPageBreak/>
        <w:t>–</w:t>
      </w:r>
      <w:r w:rsidRPr="000E4E7F">
        <w:tab/>
      </w:r>
      <w:r w:rsidRPr="000E4E7F">
        <w:rPr>
          <w:i/>
        </w:rPr>
        <w:t>SpeedStateScaleFactors</w:t>
      </w:r>
      <w:bookmarkEnd w:id="12010"/>
      <w:bookmarkEnd w:id="12011"/>
      <w:bookmarkEnd w:id="12012"/>
      <w:bookmarkEnd w:id="12013"/>
      <w:bookmarkEnd w:id="12014"/>
      <w:bookmarkEnd w:id="12015"/>
      <w:bookmarkEnd w:id="12016"/>
      <w:bookmarkEnd w:id="12017"/>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12018" w:name="_Toc20487397"/>
      <w:bookmarkStart w:id="12019" w:name="_Toc29342694"/>
      <w:bookmarkStart w:id="12020" w:name="_Toc29343833"/>
      <w:bookmarkStart w:id="12021" w:name="_Toc36567099"/>
      <w:bookmarkStart w:id="12022" w:name="_Toc36810543"/>
      <w:bookmarkStart w:id="12023" w:name="_Toc36846907"/>
      <w:bookmarkStart w:id="12024" w:name="_Toc36939560"/>
      <w:bookmarkStart w:id="12025" w:name="_Toc37082540"/>
      <w:r w:rsidRPr="000E4E7F">
        <w:t>–</w:t>
      </w:r>
      <w:r w:rsidRPr="000E4E7F">
        <w:tab/>
      </w:r>
      <w:r w:rsidRPr="000E4E7F">
        <w:rPr>
          <w:i/>
        </w:rPr>
        <w:t>SystemInfoListGERAN</w:t>
      </w:r>
      <w:bookmarkEnd w:id="12018"/>
      <w:bookmarkEnd w:id="12019"/>
      <w:bookmarkEnd w:id="12020"/>
      <w:bookmarkEnd w:id="12021"/>
      <w:bookmarkEnd w:id="12022"/>
      <w:bookmarkEnd w:id="12023"/>
      <w:bookmarkEnd w:id="12024"/>
      <w:bookmarkEnd w:id="12025"/>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12026" w:name="_Toc20487398"/>
      <w:bookmarkStart w:id="12027" w:name="_Toc29342695"/>
      <w:bookmarkStart w:id="12028" w:name="_Toc29343834"/>
      <w:bookmarkStart w:id="12029" w:name="_Toc36567100"/>
      <w:bookmarkStart w:id="12030" w:name="_Toc36810544"/>
      <w:bookmarkStart w:id="12031" w:name="_Toc36846908"/>
      <w:bookmarkStart w:id="12032" w:name="_Toc36939561"/>
      <w:bookmarkStart w:id="12033" w:name="_Toc37082541"/>
      <w:r w:rsidRPr="000E4E7F">
        <w:t>–</w:t>
      </w:r>
      <w:r w:rsidRPr="000E4E7F">
        <w:tab/>
      </w:r>
      <w:r w:rsidRPr="000E4E7F">
        <w:rPr>
          <w:i/>
          <w:noProof/>
        </w:rPr>
        <w:t>SystemTimeInfoCDMA2000</w:t>
      </w:r>
      <w:bookmarkEnd w:id="12026"/>
      <w:bookmarkEnd w:id="12027"/>
      <w:bookmarkEnd w:id="12028"/>
      <w:bookmarkEnd w:id="12029"/>
      <w:bookmarkEnd w:id="12030"/>
      <w:bookmarkEnd w:id="12031"/>
      <w:bookmarkEnd w:id="12032"/>
      <w:bookmarkEnd w:id="12033"/>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12034" w:name="_Toc20487399"/>
      <w:bookmarkStart w:id="12035" w:name="_Toc29342696"/>
      <w:bookmarkStart w:id="12036" w:name="_Toc29343835"/>
      <w:bookmarkStart w:id="12037" w:name="_Toc36567101"/>
      <w:bookmarkStart w:id="12038" w:name="_Toc36810545"/>
      <w:bookmarkStart w:id="12039" w:name="_Toc36846909"/>
      <w:bookmarkStart w:id="12040" w:name="_Toc36939562"/>
      <w:bookmarkStart w:id="12041" w:name="_Toc37082542"/>
      <w:r w:rsidRPr="000E4E7F">
        <w:t>–</w:t>
      </w:r>
      <w:r w:rsidRPr="000E4E7F">
        <w:tab/>
      </w:r>
      <w:r w:rsidRPr="000E4E7F">
        <w:rPr>
          <w:i/>
        </w:rPr>
        <w:t>ThresholdNR</w:t>
      </w:r>
      <w:bookmarkEnd w:id="12034"/>
      <w:bookmarkEnd w:id="12035"/>
      <w:bookmarkEnd w:id="12036"/>
      <w:bookmarkEnd w:id="12037"/>
      <w:bookmarkEnd w:id="12038"/>
      <w:bookmarkEnd w:id="12039"/>
      <w:bookmarkEnd w:id="12040"/>
      <w:bookmarkEnd w:id="12041"/>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12042" w:name="_Toc20487400"/>
      <w:bookmarkStart w:id="12043" w:name="_Toc29342697"/>
      <w:bookmarkStart w:id="12044" w:name="_Toc29343836"/>
      <w:bookmarkStart w:id="12045" w:name="_Toc36567102"/>
      <w:bookmarkStart w:id="12046" w:name="_Toc36810546"/>
      <w:bookmarkStart w:id="12047" w:name="_Toc36846910"/>
      <w:bookmarkStart w:id="12048" w:name="_Toc36939563"/>
      <w:bookmarkStart w:id="12049" w:name="_Toc37082543"/>
      <w:r w:rsidRPr="000E4E7F">
        <w:t>–</w:t>
      </w:r>
      <w:r w:rsidRPr="000E4E7F">
        <w:tab/>
      </w:r>
      <w:r w:rsidRPr="000E4E7F">
        <w:rPr>
          <w:i/>
          <w:noProof/>
        </w:rPr>
        <w:t>TrackingAreaCode</w:t>
      </w:r>
      <w:bookmarkEnd w:id="12042"/>
      <w:bookmarkEnd w:id="12043"/>
      <w:bookmarkEnd w:id="12044"/>
      <w:bookmarkEnd w:id="12045"/>
      <w:bookmarkEnd w:id="12046"/>
      <w:bookmarkEnd w:id="12047"/>
      <w:bookmarkEnd w:id="12048"/>
      <w:bookmarkEnd w:id="12049"/>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50" w:name="_Toc20487401"/>
      <w:bookmarkStart w:id="12051" w:name="_Toc29342698"/>
      <w:bookmarkStart w:id="12052" w:name="_Toc29343837"/>
      <w:bookmarkStart w:id="12053" w:name="_Toc36567103"/>
      <w:bookmarkStart w:id="12054" w:name="_Toc36810547"/>
      <w:bookmarkStart w:id="12055" w:name="_Toc36846911"/>
      <w:bookmarkStart w:id="12056" w:name="_Toc36939564"/>
      <w:bookmarkStart w:id="12057" w:name="_Toc37082544"/>
      <w:r w:rsidRPr="000E4E7F">
        <w:t>–</w:t>
      </w:r>
      <w:r w:rsidRPr="000E4E7F">
        <w:tab/>
      </w:r>
      <w:r w:rsidRPr="000E4E7F">
        <w:rPr>
          <w:i/>
        </w:rPr>
        <w:t>T-Reselection</w:t>
      </w:r>
      <w:bookmarkEnd w:id="12050"/>
      <w:bookmarkEnd w:id="12051"/>
      <w:bookmarkEnd w:id="12052"/>
      <w:bookmarkEnd w:id="12053"/>
      <w:bookmarkEnd w:id="12054"/>
      <w:bookmarkEnd w:id="12055"/>
      <w:bookmarkEnd w:id="12056"/>
      <w:bookmarkEnd w:id="12057"/>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58" w:name="_Toc20487402"/>
      <w:bookmarkStart w:id="12059" w:name="_Toc29342699"/>
      <w:bookmarkStart w:id="12060" w:name="_Toc29343838"/>
      <w:bookmarkStart w:id="12061" w:name="_Toc36567104"/>
      <w:bookmarkStart w:id="12062" w:name="_Toc36810548"/>
      <w:bookmarkStart w:id="12063" w:name="_Toc36846912"/>
      <w:bookmarkStart w:id="12064" w:name="_Toc36939565"/>
      <w:bookmarkStart w:id="12065" w:name="_Toc37082545"/>
      <w:r w:rsidRPr="000E4E7F">
        <w:t>–</w:t>
      </w:r>
      <w:r w:rsidRPr="000E4E7F">
        <w:tab/>
      </w:r>
      <w:r w:rsidRPr="000E4E7F">
        <w:rPr>
          <w:i/>
          <w:iCs/>
        </w:rPr>
        <w:t>T-ReselectionEUTRA-CE</w:t>
      </w:r>
      <w:bookmarkEnd w:id="12058"/>
      <w:bookmarkEnd w:id="12059"/>
      <w:bookmarkEnd w:id="12060"/>
      <w:bookmarkEnd w:id="12061"/>
      <w:bookmarkEnd w:id="12062"/>
      <w:bookmarkEnd w:id="12063"/>
      <w:bookmarkEnd w:id="12064"/>
      <w:bookmarkEnd w:id="12065"/>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2066" w:name="_Toc20487403"/>
      <w:bookmarkStart w:id="12067" w:name="_Toc29342700"/>
      <w:bookmarkStart w:id="12068" w:name="_Toc29343839"/>
      <w:bookmarkStart w:id="12069" w:name="_Toc36567105"/>
      <w:bookmarkStart w:id="12070" w:name="_Toc36810549"/>
      <w:bookmarkStart w:id="12071" w:name="_Toc36846913"/>
      <w:bookmarkStart w:id="12072" w:name="_Toc36939566"/>
      <w:bookmarkStart w:id="12073" w:name="_Toc37082546"/>
      <w:r w:rsidRPr="000E4E7F">
        <w:t>6.3.5</w:t>
      </w:r>
      <w:r w:rsidRPr="000E4E7F">
        <w:tab/>
        <w:t>Measurement information elements</w:t>
      </w:r>
      <w:bookmarkEnd w:id="12066"/>
      <w:bookmarkEnd w:id="12067"/>
      <w:bookmarkEnd w:id="12068"/>
      <w:bookmarkEnd w:id="12069"/>
      <w:bookmarkEnd w:id="12070"/>
      <w:bookmarkEnd w:id="12071"/>
      <w:bookmarkEnd w:id="12072"/>
      <w:bookmarkEnd w:id="12073"/>
    </w:p>
    <w:p w:rsidR="009722D5" w:rsidRPr="000E4E7F" w:rsidRDefault="009722D5" w:rsidP="009722D5">
      <w:pPr>
        <w:pStyle w:val="Heading4"/>
      </w:pPr>
      <w:bookmarkStart w:id="12074" w:name="_Toc20487404"/>
      <w:bookmarkStart w:id="12075" w:name="_Toc29342701"/>
      <w:bookmarkStart w:id="12076" w:name="_Toc29343840"/>
      <w:bookmarkStart w:id="12077" w:name="_Toc36567106"/>
      <w:bookmarkStart w:id="12078" w:name="_Toc36810550"/>
      <w:bookmarkStart w:id="12079" w:name="_Toc36846914"/>
      <w:bookmarkStart w:id="12080" w:name="_Toc36939567"/>
      <w:bookmarkStart w:id="12081" w:name="_Toc37082547"/>
      <w:r w:rsidRPr="000E4E7F">
        <w:t>–</w:t>
      </w:r>
      <w:r w:rsidRPr="000E4E7F">
        <w:tab/>
      </w:r>
      <w:r w:rsidRPr="000E4E7F">
        <w:rPr>
          <w:i/>
        </w:rPr>
        <w:t>Allowed</w:t>
      </w:r>
      <w:r w:rsidRPr="000E4E7F">
        <w:rPr>
          <w:i/>
          <w:noProof/>
        </w:rPr>
        <w:t>MeasBandwidth</w:t>
      </w:r>
      <w:bookmarkEnd w:id="12074"/>
      <w:bookmarkEnd w:id="12075"/>
      <w:bookmarkEnd w:id="12076"/>
      <w:bookmarkEnd w:id="12077"/>
      <w:bookmarkEnd w:id="12078"/>
      <w:bookmarkEnd w:id="12079"/>
      <w:bookmarkEnd w:id="12080"/>
      <w:bookmarkEnd w:id="12081"/>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12082" w:name="_Toc20487405"/>
      <w:bookmarkStart w:id="12083" w:name="_Toc29342702"/>
      <w:bookmarkStart w:id="12084" w:name="_Toc29343841"/>
      <w:bookmarkStart w:id="12085" w:name="_Toc36567107"/>
      <w:bookmarkStart w:id="12086" w:name="_Toc36810551"/>
      <w:bookmarkStart w:id="12087" w:name="_Toc36846915"/>
      <w:bookmarkStart w:id="12088" w:name="_Toc36939568"/>
      <w:bookmarkStart w:id="12089" w:name="_Toc37082548"/>
      <w:r w:rsidRPr="000E4E7F">
        <w:t>–</w:t>
      </w:r>
      <w:r w:rsidRPr="000E4E7F">
        <w:tab/>
      </w:r>
      <w:r w:rsidRPr="000E4E7F">
        <w:rPr>
          <w:bCs/>
          <w:i/>
        </w:rPr>
        <w:t>BT-NameList</w:t>
      </w:r>
      <w:bookmarkEnd w:id="12082"/>
      <w:bookmarkEnd w:id="12083"/>
      <w:bookmarkEnd w:id="12084"/>
      <w:bookmarkEnd w:id="12085"/>
      <w:bookmarkEnd w:id="12086"/>
      <w:bookmarkEnd w:id="12087"/>
      <w:bookmarkEnd w:id="12088"/>
      <w:bookmarkEnd w:id="12089"/>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lastRenderedPageBreak/>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12090" w:name="_Toc20487406"/>
      <w:bookmarkStart w:id="12091" w:name="_Toc29342703"/>
      <w:bookmarkStart w:id="12092" w:name="_Toc29343842"/>
      <w:bookmarkStart w:id="12093" w:name="_Toc36567108"/>
      <w:bookmarkStart w:id="12094" w:name="_Toc36810552"/>
      <w:bookmarkStart w:id="12095" w:name="_Toc36846916"/>
      <w:bookmarkStart w:id="12096" w:name="_Toc36939569"/>
      <w:bookmarkStart w:id="12097" w:name="_Toc37082549"/>
      <w:r w:rsidRPr="000E4E7F">
        <w:t>–</w:t>
      </w:r>
      <w:r w:rsidRPr="000E4E7F">
        <w:tab/>
      </w:r>
      <w:r w:rsidRPr="000E4E7F">
        <w:rPr>
          <w:i/>
          <w:noProof/>
        </w:rPr>
        <w:t>CSI-RSRP-Range</w:t>
      </w:r>
      <w:bookmarkEnd w:id="12090"/>
      <w:bookmarkEnd w:id="12091"/>
      <w:bookmarkEnd w:id="12092"/>
      <w:bookmarkEnd w:id="12093"/>
      <w:bookmarkEnd w:id="12094"/>
      <w:bookmarkEnd w:id="12095"/>
      <w:bookmarkEnd w:id="12096"/>
      <w:bookmarkEnd w:id="12097"/>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98" w:name="_Toc20487407"/>
      <w:bookmarkStart w:id="12099" w:name="_Toc29342704"/>
      <w:bookmarkStart w:id="12100" w:name="_Toc29343843"/>
      <w:bookmarkStart w:id="12101" w:name="_Toc36567109"/>
      <w:bookmarkStart w:id="12102" w:name="_Toc36810553"/>
      <w:bookmarkStart w:id="12103" w:name="_Toc36846917"/>
      <w:bookmarkStart w:id="12104" w:name="_Toc36939570"/>
      <w:bookmarkStart w:id="12105" w:name="_Toc37082550"/>
      <w:r w:rsidRPr="000E4E7F">
        <w:t>–</w:t>
      </w:r>
      <w:r w:rsidRPr="000E4E7F">
        <w:tab/>
      </w:r>
      <w:r w:rsidRPr="000E4E7F">
        <w:rPr>
          <w:i/>
          <w:noProof/>
        </w:rPr>
        <w:t>Hysteresis</w:t>
      </w:r>
      <w:bookmarkEnd w:id="12098"/>
      <w:bookmarkEnd w:id="12099"/>
      <w:bookmarkEnd w:id="12100"/>
      <w:bookmarkEnd w:id="12101"/>
      <w:bookmarkEnd w:id="12102"/>
      <w:bookmarkEnd w:id="12103"/>
      <w:bookmarkEnd w:id="12104"/>
      <w:bookmarkEnd w:id="12105"/>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06" w:name="_Toc20487408"/>
      <w:bookmarkStart w:id="12107" w:name="_Toc29342705"/>
      <w:bookmarkStart w:id="12108" w:name="_Toc29343844"/>
      <w:bookmarkStart w:id="12109" w:name="_Toc36567110"/>
      <w:bookmarkStart w:id="12110" w:name="_Toc36810554"/>
      <w:bookmarkStart w:id="12111" w:name="_Toc36846918"/>
      <w:bookmarkStart w:id="12112" w:name="_Toc36939571"/>
      <w:bookmarkStart w:id="12113" w:name="_Toc37082551"/>
      <w:r w:rsidRPr="000E4E7F">
        <w:t>–</w:t>
      </w:r>
      <w:r w:rsidRPr="000E4E7F">
        <w:tab/>
      </w:r>
      <w:r w:rsidRPr="000E4E7F">
        <w:rPr>
          <w:i/>
        </w:rPr>
        <w:t>LocationInfo</w:t>
      </w:r>
      <w:bookmarkEnd w:id="12106"/>
      <w:bookmarkEnd w:id="12107"/>
      <w:bookmarkEnd w:id="12108"/>
      <w:bookmarkEnd w:id="12109"/>
      <w:bookmarkEnd w:id="12110"/>
      <w:bookmarkEnd w:id="12111"/>
      <w:bookmarkEnd w:id="12112"/>
      <w:bookmarkEnd w:id="12113"/>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12114" w:name="OLE_LINK36"/>
            <w:bookmarkStart w:id="12115" w:name="OLE_LINK43"/>
            <w:r w:rsidRPr="000E4E7F">
              <w:rPr>
                <w:b/>
                <w:bCs/>
                <w:i/>
                <w:iCs/>
                <w:snapToGrid w:val="0"/>
                <w:lang w:eastAsia="en-GB"/>
              </w:rPr>
              <w:lastRenderedPageBreak/>
              <w:t xml:space="preserve">LocationInfo field </w:t>
            </w:r>
            <w:bookmarkEnd w:id="12114"/>
            <w:bookmarkEnd w:id="12115"/>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12116" w:name="_Toc20487409"/>
      <w:bookmarkStart w:id="12117" w:name="_Toc29342706"/>
      <w:bookmarkStart w:id="12118" w:name="_Toc29343845"/>
      <w:bookmarkStart w:id="12119" w:name="_Toc36567111"/>
      <w:bookmarkStart w:id="12120" w:name="_Toc36810555"/>
      <w:bookmarkStart w:id="12121" w:name="_Toc36846919"/>
      <w:bookmarkStart w:id="12122" w:name="_Toc36939572"/>
      <w:bookmarkStart w:id="12123" w:name="_Toc37082552"/>
      <w:r w:rsidRPr="000E4E7F">
        <w:t>–</w:t>
      </w:r>
      <w:r w:rsidRPr="000E4E7F">
        <w:tab/>
      </w:r>
      <w:r w:rsidRPr="000E4E7F">
        <w:rPr>
          <w:i/>
          <w:lang w:eastAsia="zh-CN"/>
        </w:rPr>
        <w:t>LogMeasResultListBT</w:t>
      </w:r>
      <w:bookmarkEnd w:id="12116"/>
      <w:bookmarkEnd w:id="12117"/>
      <w:bookmarkEnd w:id="12118"/>
      <w:bookmarkEnd w:id="12119"/>
      <w:bookmarkEnd w:id="12120"/>
      <w:bookmarkEnd w:id="12121"/>
      <w:bookmarkEnd w:id="12122"/>
      <w:bookmarkEnd w:id="12123"/>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12124" w:name="_Toc20487410"/>
      <w:bookmarkStart w:id="12125" w:name="_Toc29342707"/>
      <w:bookmarkStart w:id="12126" w:name="_Toc29343846"/>
      <w:bookmarkStart w:id="12127" w:name="_Toc36567112"/>
      <w:bookmarkStart w:id="12128" w:name="_Toc36810556"/>
      <w:bookmarkStart w:id="12129" w:name="_Toc36846920"/>
      <w:bookmarkStart w:id="12130" w:name="_Toc36939573"/>
      <w:bookmarkStart w:id="12131" w:name="_Toc37082553"/>
      <w:r w:rsidRPr="000E4E7F">
        <w:t>–</w:t>
      </w:r>
      <w:r w:rsidRPr="000E4E7F">
        <w:tab/>
      </w:r>
      <w:r w:rsidRPr="000E4E7F">
        <w:rPr>
          <w:i/>
          <w:lang w:eastAsia="zh-CN"/>
        </w:rPr>
        <w:t>LogMeasResultListWLAN</w:t>
      </w:r>
      <w:bookmarkEnd w:id="12124"/>
      <w:bookmarkEnd w:id="12125"/>
      <w:bookmarkEnd w:id="12126"/>
      <w:bookmarkEnd w:id="12127"/>
      <w:bookmarkEnd w:id="12128"/>
      <w:bookmarkEnd w:id="12129"/>
      <w:bookmarkEnd w:id="12130"/>
      <w:bookmarkEnd w:id="12131"/>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lastRenderedPageBreak/>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12132" w:name="_Toc20487411"/>
      <w:bookmarkStart w:id="12133" w:name="_Toc29342708"/>
      <w:bookmarkStart w:id="12134" w:name="_Toc29343847"/>
      <w:bookmarkStart w:id="12135" w:name="_Toc36567113"/>
      <w:bookmarkStart w:id="12136" w:name="_Toc36810557"/>
      <w:bookmarkStart w:id="12137" w:name="_Toc36846921"/>
      <w:bookmarkStart w:id="12138" w:name="_Toc36939574"/>
      <w:bookmarkStart w:id="12139" w:name="_Toc37082554"/>
      <w:r w:rsidRPr="000E4E7F">
        <w:t>–</w:t>
      </w:r>
      <w:r w:rsidRPr="000E4E7F">
        <w:tab/>
      </w:r>
      <w:r w:rsidRPr="000E4E7F">
        <w:rPr>
          <w:i/>
        </w:rPr>
        <w:t>Max</w:t>
      </w:r>
      <w:r w:rsidRPr="000E4E7F">
        <w:rPr>
          <w:i/>
          <w:noProof/>
        </w:rPr>
        <w:t>RS-IndexCellQualNR</w:t>
      </w:r>
      <w:bookmarkEnd w:id="12132"/>
      <w:bookmarkEnd w:id="12133"/>
      <w:bookmarkEnd w:id="12134"/>
      <w:bookmarkEnd w:id="12135"/>
      <w:bookmarkEnd w:id="12136"/>
      <w:bookmarkEnd w:id="12137"/>
      <w:bookmarkEnd w:id="12138"/>
      <w:bookmarkEnd w:id="12139"/>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12140" w:name="_Toc20487412"/>
      <w:bookmarkStart w:id="12141" w:name="_Toc29342709"/>
      <w:bookmarkStart w:id="12142" w:name="_Toc29343848"/>
      <w:bookmarkStart w:id="12143" w:name="_Toc36567114"/>
      <w:bookmarkStart w:id="12144" w:name="_Toc36810558"/>
      <w:bookmarkStart w:id="12145" w:name="_Toc36846922"/>
      <w:bookmarkStart w:id="12146" w:name="_Toc36939575"/>
      <w:bookmarkStart w:id="12147" w:name="_Toc37082555"/>
      <w:r w:rsidRPr="000E4E7F">
        <w:t>–</w:t>
      </w:r>
      <w:r w:rsidRPr="000E4E7F">
        <w:tab/>
      </w:r>
      <w:r w:rsidRPr="000E4E7F">
        <w:rPr>
          <w:i/>
          <w:noProof/>
        </w:rPr>
        <w:t>MBSFN-RSRQ-Range</w:t>
      </w:r>
      <w:bookmarkEnd w:id="12140"/>
      <w:bookmarkEnd w:id="12141"/>
      <w:bookmarkEnd w:id="12142"/>
      <w:bookmarkEnd w:id="12143"/>
      <w:bookmarkEnd w:id="12144"/>
      <w:bookmarkEnd w:id="12145"/>
      <w:bookmarkEnd w:id="12146"/>
      <w:bookmarkEnd w:id="12147"/>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48" w:name="_Toc20487413"/>
      <w:bookmarkStart w:id="12149" w:name="_Toc29342710"/>
      <w:bookmarkStart w:id="12150" w:name="_Toc29343849"/>
      <w:bookmarkStart w:id="12151" w:name="_Toc36567115"/>
      <w:bookmarkStart w:id="12152" w:name="_Toc36810559"/>
      <w:bookmarkStart w:id="12153" w:name="_Toc36846923"/>
      <w:bookmarkStart w:id="12154" w:name="_Toc36939576"/>
      <w:bookmarkStart w:id="12155" w:name="_Toc37082556"/>
      <w:r w:rsidRPr="000E4E7F">
        <w:t>–</w:t>
      </w:r>
      <w:r w:rsidRPr="000E4E7F">
        <w:tab/>
      </w:r>
      <w:r w:rsidRPr="000E4E7F">
        <w:rPr>
          <w:i/>
          <w:noProof/>
        </w:rPr>
        <w:t>MeasConfig</w:t>
      </w:r>
      <w:bookmarkEnd w:id="12148"/>
      <w:bookmarkEnd w:id="12149"/>
      <w:bookmarkEnd w:id="12150"/>
      <w:bookmarkEnd w:id="12151"/>
      <w:bookmarkEnd w:id="12152"/>
      <w:bookmarkEnd w:id="12153"/>
      <w:bookmarkEnd w:id="12154"/>
      <w:bookmarkEnd w:id="12155"/>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lastRenderedPageBreak/>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12156" w:name="_Toc20487414"/>
      <w:bookmarkStart w:id="12157" w:name="_Toc29342711"/>
      <w:bookmarkStart w:id="12158" w:name="_Toc29343850"/>
      <w:bookmarkStart w:id="12159" w:name="_Toc36567116"/>
      <w:bookmarkStart w:id="12160" w:name="_Toc36810560"/>
      <w:bookmarkStart w:id="12161" w:name="_Toc36846924"/>
      <w:bookmarkStart w:id="12162" w:name="_Toc36939577"/>
      <w:bookmarkStart w:id="12163" w:name="_Toc37082557"/>
      <w:r w:rsidRPr="000E4E7F">
        <w:rPr>
          <w:i/>
          <w:noProof/>
        </w:rPr>
        <w:lastRenderedPageBreak/>
        <w:t>–</w:t>
      </w:r>
      <w:r w:rsidRPr="000E4E7F">
        <w:rPr>
          <w:i/>
          <w:noProof/>
        </w:rPr>
        <w:tab/>
        <w:t>MeasDS-Config</w:t>
      </w:r>
      <w:bookmarkEnd w:id="12156"/>
      <w:bookmarkEnd w:id="12157"/>
      <w:bookmarkEnd w:id="12158"/>
      <w:bookmarkEnd w:id="12159"/>
      <w:bookmarkEnd w:id="12160"/>
      <w:bookmarkEnd w:id="12161"/>
      <w:bookmarkEnd w:id="12162"/>
      <w:bookmarkEnd w:id="12163"/>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39" type="#_x0000_t75" style="width:17.25pt;height:17.25pt" o:ole="">
                  <v:imagedata r:id="rId257" o:title=""/>
                </v:shape>
                <o:OLEObject Type="Embed" ProgID="Equation.3" ShapeID="_x0000_i1239" DrawAspect="Content" ObjectID="_1656768719"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12164" w:name="_Toc20487415"/>
      <w:bookmarkStart w:id="12165" w:name="_Toc29342712"/>
      <w:bookmarkStart w:id="12166" w:name="_Toc29343851"/>
      <w:bookmarkStart w:id="12167" w:name="_Toc36567117"/>
      <w:bookmarkStart w:id="12168" w:name="_Toc36810561"/>
      <w:bookmarkStart w:id="12169" w:name="_Toc36846925"/>
      <w:bookmarkStart w:id="12170" w:name="_Toc36939578"/>
      <w:bookmarkStart w:id="12171" w:name="_Toc37082558"/>
      <w:r w:rsidRPr="000E4E7F">
        <w:t>–</w:t>
      </w:r>
      <w:r w:rsidRPr="000E4E7F">
        <w:tab/>
      </w:r>
      <w:r w:rsidRPr="000E4E7F">
        <w:rPr>
          <w:i/>
          <w:noProof/>
        </w:rPr>
        <w:t>MeasGapConfig</w:t>
      </w:r>
      <w:bookmarkEnd w:id="12164"/>
      <w:bookmarkEnd w:id="12165"/>
      <w:bookmarkEnd w:id="12166"/>
      <w:bookmarkEnd w:id="12167"/>
      <w:bookmarkEnd w:id="12168"/>
      <w:bookmarkEnd w:id="12169"/>
      <w:bookmarkEnd w:id="12170"/>
      <w:bookmarkEnd w:id="12171"/>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12172" w:name="_Toc20487416"/>
      <w:bookmarkStart w:id="12173" w:name="_Toc29342713"/>
      <w:bookmarkStart w:id="12174" w:name="_Toc29343852"/>
      <w:bookmarkStart w:id="12175" w:name="_Toc36567118"/>
      <w:bookmarkStart w:id="12176" w:name="_Toc36810562"/>
      <w:bookmarkStart w:id="12177" w:name="_Toc36846926"/>
      <w:bookmarkStart w:id="12178" w:name="_Toc36939579"/>
      <w:bookmarkStart w:id="12179" w:name="_Toc37082559"/>
      <w:r w:rsidRPr="000E4E7F">
        <w:rPr>
          <w:i/>
          <w:noProof/>
        </w:rPr>
        <w:t>–</w:t>
      </w:r>
      <w:r w:rsidRPr="000E4E7F">
        <w:rPr>
          <w:i/>
          <w:noProof/>
        </w:rPr>
        <w:tab/>
        <w:t>MeasGapConfigDensePRS</w:t>
      </w:r>
      <w:bookmarkEnd w:id="12172"/>
      <w:bookmarkEnd w:id="12173"/>
      <w:bookmarkEnd w:id="12174"/>
      <w:bookmarkEnd w:id="12175"/>
      <w:bookmarkEnd w:id="12176"/>
      <w:bookmarkEnd w:id="12177"/>
      <w:bookmarkEnd w:id="12178"/>
      <w:bookmarkEnd w:id="12179"/>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12180" w:name="_Toc20487417"/>
      <w:bookmarkStart w:id="12181" w:name="_Toc29342714"/>
      <w:bookmarkStart w:id="12182" w:name="_Toc29343853"/>
      <w:bookmarkStart w:id="12183" w:name="_Toc36567119"/>
      <w:bookmarkStart w:id="12184" w:name="_Toc36810563"/>
      <w:bookmarkStart w:id="12185" w:name="_Toc36846927"/>
      <w:bookmarkStart w:id="12186" w:name="_Toc36939580"/>
      <w:bookmarkStart w:id="12187" w:name="_Toc37082560"/>
      <w:r w:rsidRPr="000E4E7F">
        <w:t>–</w:t>
      </w:r>
      <w:r w:rsidRPr="000E4E7F">
        <w:tab/>
      </w:r>
      <w:r w:rsidRPr="000E4E7F">
        <w:rPr>
          <w:i/>
          <w:noProof/>
        </w:rPr>
        <w:t>MeasGapConfigPerCC-List</w:t>
      </w:r>
      <w:bookmarkEnd w:id="12180"/>
      <w:bookmarkEnd w:id="12181"/>
      <w:bookmarkEnd w:id="12182"/>
      <w:bookmarkEnd w:id="12183"/>
      <w:bookmarkEnd w:id="12184"/>
      <w:bookmarkEnd w:id="12185"/>
      <w:bookmarkEnd w:id="12186"/>
      <w:bookmarkEnd w:id="12187"/>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12188" w:name="_Toc20487418"/>
      <w:bookmarkStart w:id="12189" w:name="_Toc29342715"/>
      <w:bookmarkStart w:id="12190" w:name="_Toc29343854"/>
      <w:bookmarkStart w:id="12191" w:name="_Toc36567120"/>
      <w:bookmarkStart w:id="12192" w:name="_Toc36810564"/>
      <w:bookmarkStart w:id="12193" w:name="_Toc36846928"/>
      <w:bookmarkStart w:id="12194" w:name="_Toc36939581"/>
      <w:bookmarkStart w:id="12195" w:name="_Toc37082561"/>
      <w:r w:rsidRPr="000E4E7F">
        <w:t>–</w:t>
      </w:r>
      <w:r w:rsidRPr="000E4E7F">
        <w:tab/>
      </w:r>
      <w:r w:rsidRPr="000E4E7F">
        <w:rPr>
          <w:i/>
          <w:noProof/>
        </w:rPr>
        <w:t>MeasGapSharingConfig</w:t>
      </w:r>
      <w:bookmarkEnd w:id="12188"/>
      <w:bookmarkEnd w:id="12189"/>
      <w:bookmarkEnd w:id="12190"/>
      <w:bookmarkEnd w:id="12191"/>
      <w:bookmarkEnd w:id="12192"/>
      <w:bookmarkEnd w:id="12193"/>
      <w:bookmarkEnd w:id="12194"/>
      <w:bookmarkEnd w:id="12195"/>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12196" w:name="_Toc20487419"/>
      <w:bookmarkStart w:id="12197" w:name="_Toc29342716"/>
      <w:bookmarkStart w:id="12198" w:name="_Toc29343855"/>
      <w:bookmarkStart w:id="12199" w:name="_Toc36567121"/>
      <w:bookmarkStart w:id="12200" w:name="_Toc36810565"/>
      <w:bookmarkStart w:id="12201" w:name="_Toc36846929"/>
      <w:bookmarkStart w:id="12202" w:name="_Toc36939582"/>
      <w:bookmarkStart w:id="12203" w:name="_Toc37082562"/>
      <w:r w:rsidRPr="000E4E7F">
        <w:lastRenderedPageBreak/>
        <w:t>–</w:t>
      </w:r>
      <w:r w:rsidRPr="000E4E7F">
        <w:tab/>
      </w:r>
      <w:r w:rsidRPr="000E4E7F">
        <w:rPr>
          <w:i/>
          <w:noProof/>
        </w:rPr>
        <w:t>MeasId</w:t>
      </w:r>
      <w:bookmarkEnd w:id="12196"/>
      <w:bookmarkEnd w:id="12197"/>
      <w:bookmarkEnd w:id="12198"/>
      <w:bookmarkEnd w:id="12199"/>
      <w:bookmarkEnd w:id="12200"/>
      <w:bookmarkEnd w:id="12201"/>
      <w:bookmarkEnd w:id="12202"/>
      <w:bookmarkEnd w:id="12203"/>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2204" w:name="_Toc20487420"/>
      <w:bookmarkStart w:id="12205" w:name="_Toc29342717"/>
      <w:bookmarkStart w:id="12206" w:name="_Toc29343856"/>
      <w:bookmarkStart w:id="12207" w:name="_Toc36567122"/>
      <w:bookmarkStart w:id="12208" w:name="_Toc36810566"/>
      <w:bookmarkStart w:id="12209" w:name="_Toc36846930"/>
      <w:bookmarkStart w:id="12210" w:name="_Toc36939583"/>
      <w:bookmarkStart w:id="12211" w:name="_Toc37082563"/>
      <w:r w:rsidRPr="000E4E7F">
        <w:t>–</w:t>
      </w:r>
      <w:r w:rsidRPr="000E4E7F">
        <w:tab/>
      </w:r>
      <w:r w:rsidRPr="000E4E7F">
        <w:rPr>
          <w:i/>
        </w:rPr>
        <w:t>MeasIdleConfig</w:t>
      </w:r>
      <w:bookmarkEnd w:id="12204"/>
      <w:bookmarkEnd w:id="12205"/>
      <w:bookmarkEnd w:id="12206"/>
      <w:bookmarkEnd w:id="12207"/>
      <w:bookmarkEnd w:id="12208"/>
      <w:bookmarkEnd w:id="12209"/>
      <w:bookmarkEnd w:id="12210"/>
      <w:bookmarkEnd w:id="12211"/>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2212"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del w:id="12213" w:author="CR#4260r2" w:date="2020-07-13T00:17:00Z">
        <w:r w:rsidR="005C4197" w:rsidRPr="000E4E7F" w:rsidDel="00F227C4">
          <w:delText>,</w:delText>
        </w:r>
      </w:del>
    </w:p>
    <w:p w:rsidR="005C4197" w:rsidRPr="000E4E7F" w:rsidDel="00F227C4" w:rsidRDefault="005C4197" w:rsidP="005C4197">
      <w:pPr>
        <w:pStyle w:val="PL"/>
        <w:shd w:val="clear" w:color="auto" w:fill="E6E6E6"/>
        <w:rPr>
          <w:del w:id="12214" w:author="CR#4260r2" w:date="2020-07-13T00:17:00Z"/>
        </w:rPr>
      </w:pPr>
      <w:bookmarkStart w:id="12215" w:name="_Hlk30713757"/>
      <w:del w:id="12216" w:author="CR#4260r2" w:date="2020-07-13T00:17:00Z">
        <w:r w:rsidRPr="000E4E7F" w:rsidDel="00F227C4">
          <w:tab/>
          <w:delText>[[</w:delText>
        </w:r>
      </w:del>
    </w:p>
    <w:p w:rsidR="005C4197" w:rsidRPr="000E4E7F" w:rsidDel="00F227C4" w:rsidRDefault="005C4197" w:rsidP="005C4197">
      <w:pPr>
        <w:pStyle w:val="PL"/>
        <w:shd w:val="clear" w:color="auto" w:fill="E6E6E6"/>
        <w:rPr>
          <w:del w:id="12217" w:author="CR#4260r2" w:date="2020-07-13T00:17:00Z"/>
        </w:rPr>
      </w:pPr>
      <w:del w:id="12218" w:author="CR#4260r2" w:date="2020-07-13T00:17:00Z">
        <w:r w:rsidRPr="000E4E7F" w:rsidDel="00F227C4">
          <w:tab/>
          <w:delText>measIdleCarrierListNR-r16</w:delText>
        </w:r>
        <w:r w:rsidRPr="000E4E7F" w:rsidDel="00F227C4">
          <w:tab/>
        </w:r>
        <w:r w:rsidRPr="000E4E7F" w:rsidDel="00F227C4">
          <w:tab/>
          <w:delText>NR-CarrierList-r16</w:delText>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12219" w:author="CR#4260r2" w:date="2020-07-13T00:17:00Z"/>
        </w:rPr>
      </w:pPr>
      <w:del w:id="12220" w:author="CR#4260r2" w:date="2020-07-13T00:17:00Z">
        <w:r w:rsidRPr="000E4E7F" w:rsidDel="00F227C4">
          <w:tab/>
          <w:delText>]]</w:delText>
        </w:r>
      </w:del>
    </w:p>
    <w:bookmarkEnd w:id="12215"/>
    <w:p w:rsidR="00DA01A8" w:rsidRPr="000E4E7F" w:rsidDel="00F227C4" w:rsidRDefault="00DA01A8" w:rsidP="00DA01A8">
      <w:pPr>
        <w:pStyle w:val="PL"/>
        <w:shd w:val="clear" w:color="auto" w:fill="E6E6E6"/>
        <w:rPr>
          <w:del w:id="12221" w:author="CR#4260r2" w:date="2020-07-13T00:18:00Z"/>
        </w:rPr>
      </w:pPr>
    </w:p>
    <w:p w:rsidR="00DA01A8" w:rsidRPr="000E4E7F" w:rsidRDefault="00DA01A8" w:rsidP="00DA01A8">
      <w:pPr>
        <w:pStyle w:val="PL"/>
        <w:shd w:val="clear" w:color="auto" w:fill="E6E6E6"/>
      </w:pPr>
      <w:r w:rsidRPr="000E4E7F">
        <w:t>}</w:t>
      </w:r>
    </w:p>
    <w:p w:rsidR="00DA01A8" w:rsidRDefault="00DA01A8" w:rsidP="00DA01A8">
      <w:pPr>
        <w:pStyle w:val="PL"/>
        <w:shd w:val="clear" w:color="auto" w:fill="E6E6E6"/>
        <w:rPr>
          <w:ins w:id="12222" w:author="CR#4260r2" w:date="2020-07-13T00:17:00Z"/>
        </w:rPr>
      </w:pPr>
    </w:p>
    <w:p w:rsidR="00F227C4" w:rsidRDefault="00F227C4" w:rsidP="00F227C4">
      <w:pPr>
        <w:pStyle w:val="PL"/>
        <w:shd w:val="clear" w:color="auto" w:fill="E6E6E6"/>
        <w:rPr>
          <w:ins w:id="12223" w:author="CR#4260r2" w:date="2020-07-13T00:18:00Z"/>
        </w:rPr>
      </w:pPr>
      <w:ins w:id="12224" w:author="CR#4260r2" w:date="2020-07-13T00:18:00Z">
        <w:r>
          <w:t>MeasIdleConfigSIB-NR-r16 ::= SEQUENCE {</w:t>
        </w:r>
      </w:ins>
    </w:p>
    <w:p w:rsidR="00F227C4" w:rsidRDefault="00F227C4" w:rsidP="00F227C4">
      <w:pPr>
        <w:pStyle w:val="PL"/>
        <w:shd w:val="clear" w:color="auto" w:fill="E6E6E6"/>
        <w:rPr>
          <w:ins w:id="12225" w:author="CR#4260r2" w:date="2020-07-13T00:18:00Z"/>
        </w:rPr>
      </w:pPr>
      <w:ins w:id="12226" w:author="CR#4260r2" w:date="2020-07-13T00:18:00Z">
        <w:r>
          <w:tab/>
          <w:t>measIdleCarrierListNR-r16</w:t>
        </w:r>
        <w:r>
          <w:tab/>
        </w:r>
        <w:r>
          <w:tab/>
          <w:t>NR-CarrierList-r16,</w:t>
        </w:r>
      </w:ins>
    </w:p>
    <w:p w:rsidR="00F227C4" w:rsidRDefault="00F227C4" w:rsidP="00F227C4">
      <w:pPr>
        <w:pStyle w:val="PL"/>
        <w:shd w:val="clear" w:color="auto" w:fill="E6E6E6"/>
        <w:rPr>
          <w:ins w:id="12227" w:author="CR#4260r2" w:date="2020-07-13T00:18:00Z"/>
        </w:rPr>
      </w:pPr>
      <w:ins w:id="12228" w:author="CR#4260r2" w:date="2020-07-13T00:18:00Z">
        <w:r>
          <w:tab/>
          <w:t>...</w:t>
        </w:r>
      </w:ins>
    </w:p>
    <w:p w:rsidR="00F227C4" w:rsidRDefault="00F227C4" w:rsidP="00F227C4">
      <w:pPr>
        <w:pStyle w:val="PL"/>
        <w:shd w:val="clear" w:color="auto" w:fill="E6E6E6"/>
        <w:rPr>
          <w:ins w:id="12229" w:author="CR#4260r2" w:date="2020-07-13T00:18:00Z"/>
        </w:rPr>
      </w:pPr>
      <w:ins w:id="12230" w:author="CR#4260r2" w:date="2020-07-13T00:18:00Z">
        <w:r>
          <w:t>}</w:t>
        </w:r>
      </w:ins>
    </w:p>
    <w:p w:rsidR="00F227C4" w:rsidRPr="000E4E7F" w:rsidRDefault="00F227C4" w:rsidP="00F227C4">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12212"/>
    <w:p w:rsidR="005C4197" w:rsidRPr="000E4E7F" w:rsidRDefault="005C4197" w:rsidP="005C4197">
      <w:pPr>
        <w:pStyle w:val="PL"/>
        <w:shd w:val="clear" w:color="auto" w:fill="E6E6E6"/>
      </w:pPr>
      <w:r w:rsidRPr="000E4E7F">
        <w:t>NR-CarrierList-r16 ::= SEQUENCE (SIZE (1..max</w:t>
      </w:r>
      <w:ins w:id="12231" w:author="CR#4260r2" w:date="2020-07-13T00:18:00Z">
        <w:r w:rsidR="00F227C4">
          <w:t>FreqIdle-r15</w:t>
        </w:r>
      </w:ins>
      <w:del w:id="12232" w:author="CR#4260r2" w:date="2020-07-13T00:18:00Z">
        <w:r w:rsidRPr="000E4E7F" w:rsidDel="00F227C4">
          <w:delText>FFS</w:delText>
        </w:r>
      </w:del>
      <w:r w:rsidRPr="000E4E7F">
        <w:t>))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2233"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12233"/>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w:t>
      </w:r>
      <w:ins w:id="12234" w:author="CR#4260r2" w:date="2020-07-13T00:19:00Z">
        <w:r w:rsidR="00F227C4">
          <w:t>5</w:t>
        </w:r>
      </w:ins>
      <w:del w:id="12235" w:author="CR#4260r2" w:date="2020-07-13T00:19:00Z">
        <w:r w:rsidRPr="000E4E7F" w:rsidDel="00F227C4">
          <w:delText>6</w:delText>
        </w:r>
      </w:del>
      <w:r w:rsidRPr="000E4E7F">
        <w:t>))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12236" w:author="CR#4260r2" w:date="2020-07-13T00:19:00Z">
        <w:r w:rsidR="00F227C4">
          <w:t>5</w:t>
        </w:r>
      </w:ins>
      <w:del w:id="12237" w:author="CR#4260r2" w:date="2020-07-13T00:19:00Z">
        <w:r w:rsidRPr="000E4E7F" w:rsidDel="00F227C4">
          <w:delText>6</w:delText>
        </w:r>
      </w:del>
      <w:r w:rsidRPr="000E4E7F">
        <w:t>))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w:t>
      </w:r>
      <w:del w:id="12238" w:author="CR#4260r2" w:date="2020-07-13T00:19:00Z">
        <w:r w:rsidRPr="000E4E7F" w:rsidDel="00F227C4">
          <w:delText>sbS</w:delText>
        </w:r>
      </w:del>
      <w:r w:rsidRPr="000E4E7F">
        <w:t>ubcarrierSpacing</w:t>
      </w:r>
      <w:ins w:id="12239" w:author="CR#4260r2" w:date="2020-07-13T00:20:00Z">
        <w:r w:rsidR="00F227C4">
          <w:t>SSB</w:t>
        </w:r>
      </w:ins>
      <w:r w:rsidRPr="000E4E7F">
        <w:t>-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12240" w:author="CR#4260r2" w:date="2020-07-13T00:20:00Z">
        <w:r w:rsidR="00F227C4">
          <w:t>OR</w:t>
        </w:r>
      </w:ins>
      <w:del w:id="12241" w:author="CR#4260r2" w:date="2020-07-13T00:20:00Z">
        <w:r w:rsidRPr="000E4E7F" w:rsidDel="00F227C4">
          <w:delText>FFS</w:delText>
        </w:r>
      </w:del>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12242" w:author="CR#4260r2" w:date="2020-07-13T00:20:00Z">
        <w:r w:rsidR="00F227C4">
          <w:t>R</w:t>
        </w:r>
      </w:ins>
      <w:del w:id="12243" w:author="CR#4260r2" w:date="2020-07-13T00:20:00Z">
        <w:r w:rsidRPr="000E4E7F" w:rsidDel="00F227C4">
          <w:delText>N</w:delText>
        </w:r>
      </w:del>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12244" w:author="CR#4260r2" w:date="2020-07-13T00:20:00Z">
        <w:r w:rsidR="00F227C4">
          <w:t>R</w:t>
        </w:r>
      </w:ins>
      <w:del w:id="12245" w:author="CR#4260r2" w:date="2020-07-13T00:20:00Z">
        <w:r w:rsidRPr="000E4E7F" w:rsidDel="00F227C4">
          <w:delText>N</w:delText>
        </w:r>
      </w:del>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12246" w:author="CR#4260r2" w:date="2020-07-13T00:20:00Z">
        <w:r w:rsidR="00F227C4">
          <w:t>R</w:t>
        </w:r>
      </w:ins>
      <w:del w:id="12247" w:author="CR#4260r2" w:date="2020-07-13T00:20:00Z">
        <w:r w:rsidRPr="000E4E7F" w:rsidDel="00F227C4">
          <w:delText>N</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12248" w:author="CR#4260r2" w:date="2020-07-13T00:20:00Z">
        <w:r w:rsidR="00F227C4">
          <w:t>R</w:t>
        </w:r>
      </w:ins>
      <w:del w:id="12249" w:author="CR#4260r2" w:date="2020-07-13T00:20:00Z">
        <w:r w:rsidRPr="000E4E7F" w:rsidDel="00F227C4">
          <w:delText>N</w:delText>
        </w:r>
      </w:del>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12250" w:author="CR#4260r2" w:date="2020-07-13T00:20:00Z">
        <w:r w:rsidR="00F227C4">
          <w:t>OR</w:t>
        </w:r>
      </w:ins>
      <w:del w:id="12251" w:author="CR#4260r2" w:date="2020-07-13T00:20:00Z">
        <w:r w:rsidRPr="000E4E7F" w:rsidDel="00F227C4">
          <w:delText>FFS</w:delText>
        </w:r>
      </w:del>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12252" w:author="CR#4260r2" w:date="2020-07-13T00:21:00Z">
        <w:r w:rsidR="00F227C4">
          <w:t>OR</w:t>
        </w:r>
      </w:ins>
      <w:del w:id="12253"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12254" w:author="CR#4260r2" w:date="2020-07-13T00:21:00Z">
        <w:r w:rsidR="00F227C4">
          <w:t>OR</w:t>
        </w:r>
      </w:ins>
      <w:del w:id="12255"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12256" w:author="CR#4260r2" w:date="2020-07-13T00:21:00Z">
        <w:r w:rsidR="00F227C4">
          <w:t>OR</w:t>
        </w:r>
      </w:ins>
      <w:del w:id="12257"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Need </w:t>
      </w:r>
      <w:ins w:id="12258" w:author="CR#4260r2" w:date="2020-07-13T00:21:00Z">
        <w:r w:rsidR="00F227C4">
          <w:t>OP</w:t>
        </w:r>
      </w:ins>
      <w:del w:id="12259" w:author="CR#4260r2" w:date="2020-07-13T00:21:00Z">
        <w:r w:rsidRPr="000E4E7F" w:rsidDel="00F227C4">
          <w:delText>FFS</w:delText>
        </w:r>
      </w:del>
    </w:p>
    <w:p w:rsidR="00DA01A8" w:rsidRPr="000E4E7F" w:rsidDel="00F227C4" w:rsidRDefault="005C4197" w:rsidP="005C4197">
      <w:pPr>
        <w:pStyle w:val="PL"/>
        <w:shd w:val="clear" w:color="auto" w:fill="E6E6E6"/>
        <w:rPr>
          <w:del w:id="12260" w:author="CR#4260r2" w:date="2020-07-13T00:21:00Z"/>
        </w:rPr>
      </w:pPr>
      <w:del w:id="12261" w:author="CR#4260r2" w:date="2020-07-13T00:21:00Z">
        <w:r w:rsidRPr="000E4E7F" w:rsidDel="00F227C4">
          <w:delText>-- Editors note: FFS if maxRS-IndexCellQual and threshRS-Index should be defined together with the carrierFreqNR (i.e. outside the ssb-MeasConfig structure)</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12262" w:author="CR#4260r2" w:date="2020-07-13T00:22:00Z">
        <w:r w:rsidR="00F227C4">
          <w:t>Need OP</w:t>
        </w:r>
      </w:ins>
      <w:del w:id="12263" w:author="CR#4260r2" w:date="2020-07-13T00:22:00Z">
        <w:r w:rsidRPr="000E4E7F" w:rsidDel="00F227C4">
          <w:delText>Cond FFS</w:delText>
        </w:r>
      </w:del>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12264" w:author="CR#4260r2" w:date="2020-07-13T00:22:00Z">
        <w:r w:rsidR="00F227C4">
          <w:t>OR</w:t>
        </w:r>
      </w:ins>
      <w:del w:id="12265" w:author="CR#4260r2" w:date="2020-07-13T00:22:00Z">
        <w:r w:rsidRPr="000E4E7F" w:rsidDel="00F227C4">
          <w:delText>FFS</w:delText>
        </w:r>
      </w:del>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w:t>
      </w:r>
      <w:del w:id="12266" w:author="Draft v2" w:date="2020-07-16T15:31:00Z">
        <w:r w:rsidRPr="000E4E7F" w:rsidDel="00064BFD">
          <w:delText xml:space="preserve"> </w:delText>
        </w:r>
      </w:del>
      <w:r w:rsidRPr="000E4E7F">
        <w:t>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w:t>
      </w:r>
      <w:del w:id="12267" w:author="Draft v2" w:date="2020-07-16T15:31:00Z">
        <w:r w:rsidRPr="000E4E7F" w:rsidDel="00064BFD">
          <w:delText xml:space="preserve"> </w:delText>
        </w:r>
      </w:del>
      <w:ins w:id="12268" w:author="CR#4260r2" w:date="2020-07-13T00:23:00Z">
        <w:r w:rsidR="00F227C4" w:rsidRPr="000E4E7F">
          <w:t>maxCellMeasIdle-r15</w:t>
        </w:r>
      </w:ins>
      <w:del w:id="12269" w:author="CR#4260r2" w:date="2020-07-13T00:23:00Z">
        <w:r w:rsidRPr="000E4E7F" w:rsidDel="00F227C4">
          <w:delText>maxFFS</w:delText>
        </w:r>
      </w:del>
      <w:r w:rsidRPr="000E4E7F">
        <w:t>))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12270" w:author="CR#4260r2" w:date="2020-07-13T00:23:00Z">
        <w:r w:rsidRPr="000E4E7F" w:rsidDel="00F227C4">
          <w:tab/>
          <w:delText>OPTIONAL</w:delText>
        </w:r>
      </w:del>
      <w:r w:rsidRPr="000E4E7F">
        <w:t>,</w:t>
      </w:r>
      <w:del w:id="12271" w:author="CR#4260r2" w:date="2020-07-13T00:23:00Z">
        <w:r w:rsidRPr="000E4E7F" w:rsidDel="00F227C4">
          <w:delText xml:space="preserve">  -- Need FFS</w:delText>
        </w:r>
      </w:del>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del w:id="12272" w:author="Draft v2" w:date="2020-07-16T15:33:00Z">
        <w:r w:rsidR="006A30B9" w:rsidRPr="000E4E7F" w:rsidDel="00064BFD">
          <w:delText xml:space="preserve"> </w:delText>
        </w:r>
      </w:del>
      <w:ins w:id="12273" w:author="CR#4260r2" w:date="2020-07-13T00:24:00Z">
        <w:r w:rsidR="00F227C4" w:rsidRPr="000E4E7F">
          <w:t>maxRS-IndexReport-r15</w:t>
        </w:r>
      </w:ins>
      <w:del w:id="12274" w:author="CR#4260r2" w:date="2020-07-13T00:24:00Z">
        <w:r w:rsidR="006A30B9" w:rsidRPr="000E4E7F" w:rsidDel="00F227C4">
          <w:delText>ffsValue</w:delText>
        </w:r>
      </w:del>
      <w:r w:rsidRPr="000E4E7F">
        <w:t>)</w:t>
      </w:r>
      <w:del w:id="12275" w:author="CR#4260r2" w:date="2020-07-13T00:24:00Z">
        <w:r w:rsidRPr="000E4E7F" w:rsidDel="00F227C4">
          <w:tab/>
        </w:r>
        <w:r w:rsidRPr="000E4E7F" w:rsidDel="00F227C4">
          <w:tab/>
        </w:r>
        <w:r w:rsidRPr="000E4E7F" w:rsidDel="00F227C4">
          <w:tab/>
        </w:r>
        <w:r w:rsidRPr="000E4E7F" w:rsidDel="00F227C4">
          <w:tab/>
          <w:delText>OPTIONAL</w:delText>
        </w:r>
      </w:del>
      <w:r w:rsidRPr="000E4E7F">
        <w:t>,</w:t>
      </w:r>
      <w:del w:id="12276" w:author="CR#4260r2" w:date="2020-07-13T00:24:00Z">
        <w:r w:rsidRPr="000E4E7F" w:rsidDel="00F227C4">
          <w:delText xml:space="preserve">  -- Need FFS</w:delText>
        </w:r>
      </w:del>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lastRenderedPageBreak/>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F227C4" w:rsidRPr="000E4E7F" w:rsidTr="00076890">
        <w:trPr>
          <w:cantSplit/>
          <w:ins w:id="12277" w:author="CR#4260r2" w:date="2020-07-13T00:24:00Z"/>
        </w:trPr>
        <w:tc>
          <w:tcPr>
            <w:tcW w:w="9639" w:type="dxa"/>
          </w:tcPr>
          <w:p w:rsidR="00F227C4" w:rsidRDefault="00F227C4" w:rsidP="00F227C4">
            <w:pPr>
              <w:pStyle w:val="TAL"/>
              <w:rPr>
                <w:ins w:id="12278" w:author="CR#4260r2" w:date="2020-07-13T00:25:00Z"/>
                <w:b/>
                <w:i/>
                <w:noProof/>
              </w:rPr>
            </w:pPr>
            <w:ins w:id="12279" w:author="CR#4260r2" w:date="2020-07-13T00:25:00Z">
              <w:r>
                <w:rPr>
                  <w:b/>
                  <w:i/>
                  <w:noProof/>
                </w:rPr>
                <w:t>beamMeasConfigIdle</w:t>
              </w:r>
            </w:ins>
          </w:p>
          <w:p w:rsidR="00F227C4" w:rsidRPr="000E4E7F" w:rsidRDefault="00F227C4" w:rsidP="00F227C4">
            <w:pPr>
              <w:pStyle w:val="TAL"/>
              <w:rPr>
                <w:ins w:id="12280" w:author="CR#4260r2" w:date="2020-07-13T00:24:00Z"/>
                <w:b/>
                <w:i/>
                <w:noProof/>
              </w:rPr>
            </w:pPr>
            <w:ins w:id="12281" w:author="CR#4260r2" w:date="2020-07-13T00:25:00Z">
              <w:r>
                <w:rPr>
                  <w:bCs/>
                  <w:iCs/>
                  <w:noProof/>
                </w:rPr>
                <w:t>Indicates the beam level measurement configuration.</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F227C4" w:rsidRPr="000E4E7F" w:rsidTr="00076890">
        <w:trPr>
          <w:cantSplit/>
          <w:ins w:id="12282" w:author="CR#4260r2" w:date="2020-07-13T00:25:00Z"/>
        </w:trPr>
        <w:tc>
          <w:tcPr>
            <w:tcW w:w="9639" w:type="dxa"/>
          </w:tcPr>
          <w:p w:rsidR="00F227C4" w:rsidRPr="00B33A95" w:rsidRDefault="00F227C4" w:rsidP="00F227C4">
            <w:pPr>
              <w:pStyle w:val="TAL"/>
              <w:rPr>
                <w:ins w:id="12283" w:author="CR#4260r2" w:date="2020-07-13T00:25:00Z"/>
                <w:b/>
                <w:i/>
                <w:noProof/>
                <w:lang w:eastAsia="en-GB"/>
              </w:rPr>
            </w:pPr>
            <w:ins w:id="12284" w:author="CR#4260r2" w:date="2020-07-13T00:25:00Z">
              <w:r w:rsidRPr="00B33A95">
                <w:rPr>
                  <w:b/>
                  <w:i/>
                  <w:noProof/>
                  <w:lang w:eastAsia="en-GB"/>
                </w:rPr>
                <w:t>carrierFreqNR</w:t>
              </w:r>
            </w:ins>
          </w:p>
          <w:p w:rsidR="00F227C4" w:rsidRPr="000E4E7F" w:rsidRDefault="00F227C4" w:rsidP="00F227C4">
            <w:pPr>
              <w:pStyle w:val="TAL"/>
              <w:rPr>
                <w:ins w:id="12285" w:author="CR#4260r2" w:date="2020-07-13T00:25:00Z"/>
                <w:b/>
                <w:i/>
                <w:noProof/>
                <w:lang w:eastAsia="en-GB"/>
              </w:rPr>
            </w:pPr>
            <w:ins w:id="12286" w:author="CR#4260r2" w:date="2020-07-13T00:25:00Z">
              <w:r w:rsidRPr="00B33A95">
                <w:rPr>
                  <w:bCs/>
                  <w:iCs/>
                  <w:noProof/>
                  <w:lang w:eastAsia="en-GB"/>
                </w:rPr>
                <w:t>Indicates the NR carrier frequency to be used for measurements during RRC_IDLE or RRC_INACTIVE.</w:t>
              </w:r>
            </w:ins>
          </w:p>
        </w:tc>
      </w:tr>
      <w:tr w:rsidR="00F227C4" w:rsidRPr="000E4E7F" w:rsidTr="00076890">
        <w:trPr>
          <w:cantSplit/>
          <w:ins w:id="12287" w:author="CR#4260r2" w:date="2020-07-13T00:25:00Z"/>
        </w:trPr>
        <w:tc>
          <w:tcPr>
            <w:tcW w:w="9639" w:type="dxa"/>
          </w:tcPr>
          <w:p w:rsidR="00F227C4" w:rsidRPr="00B33A95" w:rsidRDefault="00F227C4" w:rsidP="00F227C4">
            <w:pPr>
              <w:pStyle w:val="TAL"/>
              <w:rPr>
                <w:ins w:id="12288" w:author="CR#4260r2" w:date="2020-07-13T00:25:00Z"/>
                <w:b/>
                <w:i/>
                <w:noProof/>
                <w:lang w:eastAsia="en-GB"/>
              </w:rPr>
            </w:pPr>
            <w:ins w:id="12289" w:author="CR#4260r2" w:date="2020-07-13T00:25:00Z">
              <w:r w:rsidRPr="00B33A95">
                <w:rPr>
                  <w:b/>
                  <w:i/>
                  <w:noProof/>
                  <w:lang w:eastAsia="en-GB"/>
                </w:rPr>
                <w:t>frequencyBandList</w:t>
              </w:r>
            </w:ins>
          </w:p>
          <w:p w:rsidR="00F227C4" w:rsidRPr="000E4E7F" w:rsidRDefault="00F227C4" w:rsidP="00F227C4">
            <w:pPr>
              <w:pStyle w:val="TAL"/>
              <w:rPr>
                <w:ins w:id="12290" w:author="CR#4260r2" w:date="2020-07-13T00:25:00Z"/>
                <w:b/>
                <w:i/>
                <w:noProof/>
                <w:lang w:eastAsia="en-GB"/>
              </w:rPr>
            </w:pPr>
            <w:ins w:id="12291" w:author="CR#4260r2" w:date="2020-07-13T00:25:00Z">
              <w:r w:rsidRPr="00B33A9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ins>
          </w:p>
        </w:tc>
      </w:tr>
      <w:tr w:rsidR="00F227C4" w:rsidRPr="000E4E7F" w:rsidTr="00076890">
        <w:trPr>
          <w:cantSplit/>
          <w:ins w:id="12292" w:author="CR#4260r2" w:date="2020-07-13T00:24:00Z"/>
        </w:trPr>
        <w:tc>
          <w:tcPr>
            <w:tcW w:w="9639" w:type="dxa"/>
          </w:tcPr>
          <w:p w:rsidR="00F227C4" w:rsidRPr="00B33A95" w:rsidRDefault="00F227C4" w:rsidP="00F227C4">
            <w:pPr>
              <w:pStyle w:val="TAL"/>
              <w:rPr>
                <w:ins w:id="12293" w:author="CR#4260r2" w:date="2020-07-13T00:25:00Z"/>
                <w:b/>
                <w:i/>
                <w:noProof/>
                <w:lang w:eastAsia="en-GB"/>
              </w:rPr>
            </w:pPr>
            <w:ins w:id="12294" w:author="CR#4260r2" w:date="2020-07-13T00:25:00Z">
              <w:r w:rsidRPr="00B33A95">
                <w:rPr>
                  <w:b/>
                  <w:i/>
                  <w:noProof/>
                  <w:lang w:eastAsia="en-GB"/>
                </w:rPr>
                <w:t>deriveSSB-IndexFromCell</w:t>
              </w:r>
            </w:ins>
          </w:p>
          <w:p w:rsidR="00F227C4" w:rsidRPr="000E4E7F" w:rsidRDefault="00F227C4" w:rsidP="00F227C4">
            <w:pPr>
              <w:pStyle w:val="TAL"/>
              <w:rPr>
                <w:ins w:id="12295" w:author="CR#4260r2" w:date="2020-07-13T00:24:00Z"/>
                <w:b/>
                <w:i/>
                <w:noProof/>
                <w:lang w:eastAsia="en-GB"/>
              </w:rPr>
            </w:pPr>
            <w:ins w:id="12296" w:author="CR#4260r2" w:date="2020-07-13T00:25:00Z">
              <w:r w:rsidRPr="00B33A9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ins>
          </w:p>
        </w:tc>
      </w:tr>
      <w:tr w:rsidR="00F227C4" w:rsidRPr="000E4E7F" w:rsidTr="00076890">
        <w:trPr>
          <w:cantSplit/>
          <w:ins w:id="12297" w:author="CR#4260r2" w:date="2020-07-13T00:24:00Z"/>
        </w:trPr>
        <w:tc>
          <w:tcPr>
            <w:tcW w:w="9639" w:type="dxa"/>
          </w:tcPr>
          <w:p w:rsidR="00F227C4" w:rsidRPr="00B33A95" w:rsidRDefault="00F227C4" w:rsidP="00F227C4">
            <w:pPr>
              <w:pStyle w:val="TAL"/>
              <w:rPr>
                <w:ins w:id="12298" w:author="CR#4260r2" w:date="2020-07-13T00:25:00Z"/>
                <w:b/>
                <w:i/>
                <w:noProof/>
                <w:lang w:eastAsia="en-GB"/>
              </w:rPr>
            </w:pPr>
            <w:ins w:id="12299" w:author="CR#4260r2" w:date="2020-07-13T00:25:00Z">
              <w:r w:rsidRPr="00B33A95">
                <w:rPr>
                  <w:b/>
                  <w:i/>
                  <w:noProof/>
                  <w:lang w:eastAsia="en-GB"/>
                </w:rPr>
                <w:t>maxReportRS-Index</w:t>
              </w:r>
            </w:ins>
          </w:p>
          <w:p w:rsidR="00F227C4" w:rsidRPr="000E4E7F" w:rsidRDefault="00F227C4" w:rsidP="00F227C4">
            <w:pPr>
              <w:pStyle w:val="TAL"/>
              <w:rPr>
                <w:ins w:id="12300" w:author="CR#4260r2" w:date="2020-07-13T00:24:00Z"/>
                <w:b/>
                <w:i/>
                <w:noProof/>
                <w:lang w:eastAsia="en-GB"/>
              </w:rPr>
            </w:pPr>
            <w:ins w:id="12301" w:author="CR#4260r2" w:date="2020-07-13T00:25:00Z">
              <w:r w:rsidRPr="00B33A95">
                <w:rPr>
                  <w:bCs/>
                  <w:iCs/>
                  <w:noProof/>
                  <w:lang w:eastAsia="en-GB"/>
                </w:rPr>
                <w:t>Max number of beam indices to include in the idle/inactive measurement result.</w:t>
              </w:r>
            </w:ins>
          </w:p>
        </w:tc>
      </w:tr>
      <w:tr w:rsidR="00F227C4" w:rsidRPr="000E4E7F" w:rsidTr="00076890">
        <w:trPr>
          <w:cantSplit/>
          <w:ins w:id="12302" w:author="CR#4260r2" w:date="2020-07-13T00:24:00Z"/>
        </w:trPr>
        <w:tc>
          <w:tcPr>
            <w:tcW w:w="9639" w:type="dxa"/>
          </w:tcPr>
          <w:p w:rsidR="00F227C4" w:rsidRPr="00B33A95" w:rsidRDefault="00F227C4" w:rsidP="00F227C4">
            <w:pPr>
              <w:pStyle w:val="TAL"/>
              <w:rPr>
                <w:ins w:id="12303" w:author="CR#4260r2" w:date="2020-07-13T00:25:00Z"/>
                <w:b/>
                <w:i/>
                <w:noProof/>
                <w:lang w:eastAsia="en-GB"/>
              </w:rPr>
            </w:pPr>
            <w:ins w:id="12304" w:author="CR#4260r2" w:date="2020-07-13T00:25:00Z">
              <w:r w:rsidRPr="00B33A95">
                <w:rPr>
                  <w:b/>
                  <w:i/>
                  <w:noProof/>
                  <w:lang w:eastAsia="en-GB"/>
                </w:rPr>
                <w:t>maxRS-IndexCellQual</w:t>
              </w:r>
            </w:ins>
          </w:p>
          <w:p w:rsidR="00F227C4" w:rsidRPr="000E4E7F" w:rsidRDefault="00F227C4" w:rsidP="00F227C4">
            <w:pPr>
              <w:pStyle w:val="TAL"/>
              <w:rPr>
                <w:ins w:id="12305" w:author="CR#4260r2" w:date="2020-07-13T00:24:00Z"/>
                <w:b/>
                <w:i/>
                <w:noProof/>
                <w:lang w:eastAsia="en-GB"/>
              </w:rPr>
            </w:pPr>
            <w:ins w:id="12306" w:author="CR#4260r2" w:date="2020-07-13T00:25:00Z">
              <w:r w:rsidRPr="00B33A95">
                <w:rPr>
                  <w:bCs/>
                  <w:iCs/>
                  <w:noProof/>
                  <w:lang w:eastAsia="en-GB"/>
                </w:rPr>
                <w:t xml:space="preserve">Number of SS blocks to average for cell measurement derivation. Corresponds to the parameter </w:t>
              </w:r>
              <w:r w:rsidRPr="00AA3E27">
                <w:rPr>
                  <w:bCs/>
                  <w:i/>
                  <w:noProof/>
                  <w:lang w:eastAsia="en-GB"/>
                </w:rPr>
                <w:t xml:space="preserve">nrofSS-BlocksToAverage </w:t>
              </w:r>
              <w:r w:rsidRPr="00B33A95">
                <w:rPr>
                  <w:bCs/>
                  <w:iCs/>
                  <w:noProof/>
                  <w:lang w:eastAsia="en-GB"/>
                </w:rPr>
                <w:t>in TS 38.304 [92].</w:t>
              </w:r>
            </w:ins>
          </w:p>
        </w:tc>
      </w:tr>
      <w:tr w:rsidR="00F227C4" w:rsidRPr="000E4E7F" w:rsidTr="00076890">
        <w:trPr>
          <w:cantSplit/>
          <w:ins w:id="12307" w:author="CR#4260r2" w:date="2020-07-13T00:24:00Z"/>
        </w:trPr>
        <w:tc>
          <w:tcPr>
            <w:tcW w:w="9639" w:type="dxa"/>
          </w:tcPr>
          <w:p w:rsidR="00F227C4" w:rsidRPr="00B33A95" w:rsidRDefault="00F227C4" w:rsidP="00F227C4">
            <w:pPr>
              <w:pStyle w:val="TAL"/>
              <w:rPr>
                <w:ins w:id="12308" w:author="CR#4260r2" w:date="2020-07-13T00:25:00Z"/>
                <w:b/>
                <w:i/>
                <w:noProof/>
                <w:lang w:eastAsia="en-GB"/>
              </w:rPr>
            </w:pPr>
            <w:ins w:id="12309" w:author="CR#4260r2" w:date="2020-07-13T00:25:00Z">
              <w:r w:rsidRPr="00B33A95">
                <w:rPr>
                  <w:b/>
                  <w:i/>
                  <w:noProof/>
                  <w:lang w:eastAsia="en-GB"/>
                </w:rPr>
                <w:t>measCellList</w:t>
              </w:r>
            </w:ins>
          </w:p>
          <w:p w:rsidR="00F227C4" w:rsidRPr="000E4E7F" w:rsidRDefault="00F227C4" w:rsidP="00F227C4">
            <w:pPr>
              <w:pStyle w:val="TAL"/>
              <w:rPr>
                <w:ins w:id="12310" w:author="CR#4260r2" w:date="2020-07-13T00:24:00Z"/>
                <w:b/>
                <w:i/>
                <w:noProof/>
                <w:lang w:eastAsia="en-GB"/>
              </w:rPr>
            </w:pPr>
            <w:ins w:id="12311" w:author="CR#4260r2" w:date="2020-07-13T00:25:00Z">
              <w:r w:rsidRPr="00B33A95">
                <w:rPr>
                  <w:bCs/>
                  <w:iCs/>
                  <w:noProof/>
                  <w:lang w:eastAsia="en-GB"/>
                </w:rPr>
                <w:t>Indicates the list of E-UTRA cells which the UE is requested to measure and report for idle/inactive measurements.</w:t>
              </w:r>
            </w:ins>
          </w:p>
        </w:tc>
      </w:tr>
      <w:tr w:rsidR="00F227C4" w:rsidRPr="000E4E7F" w:rsidTr="00076890">
        <w:trPr>
          <w:cantSplit/>
          <w:ins w:id="12312" w:author="CR#4260r2" w:date="2020-07-13T00:24:00Z"/>
        </w:trPr>
        <w:tc>
          <w:tcPr>
            <w:tcW w:w="9639" w:type="dxa"/>
          </w:tcPr>
          <w:p w:rsidR="00F227C4" w:rsidRPr="00B33A95" w:rsidRDefault="00F227C4" w:rsidP="00F227C4">
            <w:pPr>
              <w:pStyle w:val="TAL"/>
              <w:rPr>
                <w:ins w:id="12313" w:author="CR#4260r2" w:date="2020-07-13T00:25:00Z"/>
                <w:b/>
                <w:i/>
                <w:noProof/>
                <w:lang w:eastAsia="en-GB"/>
              </w:rPr>
            </w:pPr>
            <w:ins w:id="12314" w:author="CR#4260r2" w:date="2020-07-13T00:25:00Z">
              <w:r w:rsidRPr="00B33A95">
                <w:rPr>
                  <w:b/>
                  <w:i/>
                  <w:noProof/>
                  <w:lang w:eastAsia="en-GB"/>
                </w:rPr>
                <w:t>measCellListNR</w:t>
              </w:r>
            </w:ins>
          </w:p>
          <w:p w:rsidR="00F227C4" w:rsidRPr="000E4E7F" w:rsidRDefault="00F227C4" w:rsidP="00F227C4">
            <w:pPr>
              <w:pStyle w:val="TAL"/>
              <w:rPr>
                <w:ins w:id="12315" w:author="CR#4260r2" w:date="2020-07-13T00:24:00Z"/>
                <w:b/>
                <w:i/>
                <w:noProof/>
                <w:lang w:eastAsia="en-GB"/>
              </w:rPr>
            </w:pPr>
            <w:ins w:id="12316" w:author="CR#4260r2" w:date="2020-07-13T00:25:00Z">
              <w:r w:rsidRPr="00B33A95">
                <w:rPr>
                  <w:bCs/>
                  <w:iCs/>
                  <w:noProof/>
                  <w:lang w:eastAsia="en-GB"/>
                </w:rPr>
                <w:t>Indicates the list of NR cells which the UE is requested to measure and report for idle/inactive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 xml:space="preserve">Indicates the NR carriers to be measured during RRC_IDLE </w:t>
            </w:r>
            <w:del w:id="12317" w:author="CR#4260r2" w:date="2020-07-13T00:25:00Z">
              <w:r w:rsidRPr="000E4E7F" w:rsidDel="00F227C4">
                <w:rPr>
                  <w:lang w:eastAsia="en-GB"/>
                </w:rPr>
                <w:delText>a</w:delText>
              </w:r>
            </w:del>
            <w:del w:id="12318" w:author="CR#4260r2" w:date="2020-07-13T00:26:00Z">
              <w:r w:rsidRPr="000E4E7F" w:rsidDel="00F227C4">
                <w:rPr>
                  <w:lang w:eastAsia="en-GB"/>
                </w:rPr>
                <w:delText>nd</w:delText>
              </w:r>
            </w:del>
            <w:ins w:id="12319" w:author="CR#4260r2" w:date="2020-07-13T00:26:00Z">
              <w:r w:rsidR="00F227C4">
                <w:rPr>
                  <w:lang w:eastAsia="en-GB"/>
                </w:rPr>
                <w:t>or</w:t>
              </w:r>
            </w:ins>
            <w:r w:rsidRPr="000E4E7F">
              <w:rPr>
                <w:lang w:eastAsia="en-GB"/>
              </w:rPr>
              <w:t xml:space="preserve">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F227C4" w:rsidRPr="000E4E7F" w:rsidTr="00076890">
        <w:trPr>
          <w:cantSplit/>
          <w:ins w:id="12320" w:author="CR#4260r2" w:date="2020-07-13T00:26:00Z"/>
        </w:trPr>
        <w:tc>
          <w:tcPr>
            <w:tcW w:w="9639" w:type="dxa"/>
          </w:tcPr>
          <w:p w:rsidR="00F227C4" w:rsidRDefault="00F227C4" w:rsidP="00F227C4">
            <w:pPr>
              <w:pStyle w:val="TAL"/>
              <w:rPr>
                <w:ins w:id="12321" w:author="CR#4260r2" w:date="2020-07-13T00:26:00Z"/>
              </w:rPr>
            </w:pPr>
            <w:ins w:id="12322" w:author="CR#4260r2" w:date="2020-07-13T00:26:00Z">
              <w:r>
                <w:rPr>
                  <w:b/>
                  <w:i/>
                  <w:noProof/>
                  <w:lang w:eastAsia="en-GB"/>
                </w:rPr>
                <w:t>measTimingConfig</w:t>
              </w:r>
            </w:ins>
          </w:p>
          <w:p w:rsidR="00F227C4" w:rsidRPr="000E4E7F" w:rsidRDefault="00F227C4" w:rsidP="00F227C4">
            <w:pPr>
              <w:pStyle w:val="TAL"/>
              <w:rPr>
                <w:ins w:id="12323" w:author="CR#4260r2" w:date="2020-07-13T00:26:00Z"/>
                <w:b/>
                <w:i/>
                <w:noProof/>
                <w:lang w:eastAsia="en-GB"/>
              </w:rPr>
            </w:pPr>
            <w:ins w:id="12324" w:author="CR#4260r2" w:date="2020-07-13T00:26:00Z">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w:t>
            </w:r>
            <w:ins w:id="12325" w:author="CR#4260r2" w:date="2020-07-13T00:27:00Z">
              <w:r w:rsidR="00F227C4">
                <w:rPr>
                  <w:lang w:eastAsia="en-GB"/>
                </w:rPr>
                <w:t xml:space="preserve">E-UTRA </w:t>
              </w:r>
            </w:ins>
            <w:r w:rsidRPr="000E4E7F">
              <w:rPr>
                <w:lang w:eastAsia="en-GB"/>
              </w:rPr>
              <w:t>measurements.</w:t>
            </w:r>
            <w:del w:id="12326" w:author="CR#4260r2" w:date="2020-07-13T00:27:00Z">
              <w:r w:rsidR="00D67E84" w:rsidRPr="000E4E7F" w:rsidDel="00F227C4">
                <w:rPr>
                  <w:lang w:eastAsia="en-GB"/>
                </w:rPr>
                <w:delText xml:space="preserve"> </w:delText>
              </w:r>
              <w:r w:rsidR="00D67E84" w:rsidRPr="000E4E7F" w:rsidDel="00F227C4">
                <w:delText xml:space="preserve">If absent, PCell and up to </w:delText>
              </w:r>
              <w:r w:rsidR="00D67E84" w:rsidRPr="000E4E7F" w:rsidDel="00F227C4">
                <w:rPr>
                  <w:i/>
                </w:rPr>
                <w:delText>maxCellMeasIdle</w:delText>
              </w:r>
              <w:r w:rsidR="00D67E84" w:rsidRPr="000E4E7F" w:rsidDel="00F227C4">
                <w:delText xml:space="preserve"> strongest identified cells are considered for idle</w:delText>
              </w:r>
              <w:r w:rsidR="005C4197" w:rsidRPr="000E4E7F" w:rsidDel="00F227C4">
                <w:delText>/inactive</w:delText>
              </w:r>
              <w:r w:rsidR="00D67E84" w:rsidRPr="000E4E7F" w:rsidDel="00F227C4">
                <w:delText xml:space="preserve"> measurement reporting</w:delText>
              </w:r>
              <w:r w:rsidR="00D67E84" w:rsidRPr="000E4E7F" w:rsidDel="00F227C4">
                <w:rPr>
                  <w:lang w:eastAsia="en-GB"/>
                </w:rPr>
                <w:delText>.</w:delText>
              </w:r>
            </w:del>
          </w:p>
        </w:tc>
      </w:tr>
      <w:tr w:rsidR="00F227C4" w:rsidRPr="000E4E7F" w:rsidTr="00076890">
        <w:trPr>
          <w:cantSplit/>
          <w:ins w:id="12327" w:author="CR#4260r2" w:date="2020-07-13T00:26:00Z"/>
        </w:trPr>
        <w:tc>
          <w:tcPr>
            <w:tcW w:w="9639" w:type="dxa"/>
          </w:tcPr>
          <w:p w:rsidR="00F227C4" w:rsidRDefault="00F227C4" w:rsidP="00F227C4">
            <w:pPr>
              <w:pStyle w:val="TAL"/>
              <w:rPr>
                <w:ins w:id="12328" w:author="CR#4260r2" w:date="2020-07-13T00:27:00Z"/>
                <w:b/>
                <w:i/>
                <w:noProof/>
                <w:lang w:eastAsia="en-GB"/>
              </w:rPr>
            </w:pPr>
            <w:ins w:id="12329" w:author="CR#4260r2" w:date="2020-07-13T00:27:00Z">
              <w:r>
                <w:rPr>
                  <w:b/>
                  <w:i/>
                  <w:noProof/>
                  <w:lang w:eastAsia="en-GB"/>
                </w:rPr>
                <w:t>qualityThresholdNR</w:t>
              </w:r>
            </w:ins>
          </w:p>
          <w:p w:rsidR="00F227C4" w:rsidRPr="000E4E7F" w:rsidRDefault="00F227C4" w:rsidP="00F227C4">
            <w:pPr>
              <w:pStyle w:val="TAL"/>
              <w:rPr>
                <w:ins w:id="12330" w:author="CR#4260r2" w:date="2020-07-13T00:26:00Z"/>
                <w:b/>
                <w:i/>
                <w:noProof/>
                <w:lang w:eastAsia="en-GB"/>
              </w:rPr>
            </w:pPr>
            <w:ins w:id="12331" w:author="CR#4260r2" w:date="2020-07-13T00:27:00Z">
              <w:r>
                <w:rPr>
                  <w:lang w:eastAsia="en-GB"/>
                </w:rPr>
                <w:t>Indicates the quality thresholds for reporting the measured cells for idle/inactive NR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 xml:space="preserve">Indicates which </w:t>
            </w:r>
            <w:ins w:id="12332" w:author="CR#4260r2" w:date="2020-07-13T00:27:00Z">
              <w:r w:rsidR="00F227C4">
                <w:rPr>
                  <w:lang w:eastAsia="en-GB"/>
                </w:rPr>
                <w:t xml:space="preserve">E-UTRA </w:t>
              </w:r>
            </w:ins>
            <w:r w:rsidRPr="000E4E7F">
              <w:rPr>
                <w:lang w:eastAsia="en-GB"/>
              </w:rPr>
              <w:t>measur</w:t>
            </w:r>
            <w:r w:rsidR="00753E78" w:rsidRPr="000E4E7F">
              <w:rPr>
                <w:lang w:eastAsia="en-GB"/>
              </w:rPr>
              <w:t>e</w:t>
            </w:r>
            <w:r w:rsidRPr="000E4E7F">
              <w:rPr>
                <w:lang w:eastAsia="en-GB"/>
              </w:rPr>
              <w:t xml:space="preserve">ment quantities </w:t>
            </w:r>
            <w:ins w:id="12333" w:author="CR#4260r2" w:date="2020-07-13T00:28:00Z">
              <w:r w:rsidR="00F227C4">
                <w:rPr>
                  <w:lang w:eastAsia="en-GB"/>
                </w:rPr>
                <w:t xml:space="preserve">the </w:t>
              </w:r>
            </w:ins>
            <w:r w:rsidRPr="000E4E7F">
              <w:rPr>
                <w:lang w:eastAsia="en-GB"/>
              </w:rPr>
              <w:t xml:space="preserve">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F227C4" w:rsidRPr="000E4E7F" w:rsidTr="00076890">
        <w:trPr>
          <w:cantSplit/>
          <w:ins w:id="12334" w:author="CR#4260r2" w:date="2020-07-13T00:26:00Z"/>
        </w:trPr>
        <w:tc>
          <w:tcPr>
            <w:tcW w:w="9639" w:type="dxa"/>
          </w:tcPr>
          <w:p w:rsidR="00F227C4" w:rsidRDefault="00F227C4" w:rsidP="00F227C4">
            <w:pPr>
              <w:pStyle w:val="TAL"/>
              <w:rPr>
                <w:ins w:id="12335" w:author="CR#4260r2" w:date="2020-07-13T00:28:00Z"/>
                <w:b/>
                <w:i/>
                <w:noProof/>
                <w:lang w:eastAsia="en-GB"/>
              </w:rPr>
            </w:pPr>
            <w:ins w:id="12336" w:author="CR#4260r2" w:date="2020-07-13T00:28:00Z">
              <w:r>
                <w:rPr>
                  <w:b/>
                  <w:i/>
                  <w:noProof/>
                  <w:lang w:eastAsia="en-GB"/>
                </w:rPr>
                <w:t xml:space="preserve">reportQuantitiesNR </w:t>
              </w:r>
            </w:ins>
          </w:p>
          <w:p w:rsidR="00F227C4" w:rsidRPr="000E4E7F" w:rsidRDefault="00F227C4" w:rsidP="00F227C4">
            <w:pPr>
              <w:pStyle w:val="TAL"/>
              <w:rPr>
                <w:ins w:id="12337" w:author="CR#4260r2" w:date="2020-07-13T00:26:00Z"/>
                <w:b/>
                <w:i/>
                <w:noProof/>
                <w:lang w:eastAsia="en-GB"/>
              </w:rPr>
            </w:pPr>
            <w:ins w:id="12338" w:author="CR#4260r2" w:date="2020-07-13T00:28:00Z">
              <w:r>
                <w:rPr>
                  <w:lang w:eastAsia="en-GB"/>
                </w:rPr>
                <w:t>Indicates which NR measurement quantities the UE is requested to report in the idle/inactive measurement report.</w:t>
              </w:r>
            </w:ins>
          </w:p>
        </w:tc>
      </w:tr>
      <w:tr w:rsidR="00F227C4" w:rsidRPr="000E4E7F" w:rsidTr="00076890">
        <w:trPr>
          <w:cantSplit/>
          <w:ins w:id="12339" w:author="CR#4260r2" w:date="2020-07-13T00:26:00Z"/>
        </w:trPr>
        <w:tc>
          <w:tcPr>
            <w:tcW w:w="9639" w:type="dxa"/>
          </w:tcPr>
          <w:p w:rsidR="00F227C4" w:rsidRPr="00B33A95" w:rsidRDefault="00F227C4" w:rsidP="00F227C4">
            <w:pPr>
              <w:pStyle w:val="TAL"/>
              <w:rPr>
                <w:ins w:id="12340" w:author="CR#4260r2" w:date="2020-07-13T00:28:00Z"/>
                <w:b/>
                <w:i/>
                <w:noProof/>
                <w:lang w:eastAsia="en-GB"/>
              </w:rPr>
            </w:pPr>
            <w:ins w:id="12341" w:author="CR#4260r2" w:date="2020-07-13T00:28:00Z">
              <w:r w:rsidRPr="00B33A95">
                <w:rPr>
                  <w:b/>
                  <w:i/>
                  <w:noProof/>
                  <w:lang w:eastAsia="en-GB"/>
                </w:rPr>
                <w:t>reportQuantityRS-IndexNR</w:t>
              </w:r>
            </w:ins>
          </w:p>
          <w:p w:rsidR="00F227C4" w:rsidRPr="000E4E7F" w:rsidRDefault="00F227C4" w:rsidP="00F227C4">
            <w:pPr>
              <w:pStyle w:val="TAL"/>
              <w:rPr>
                <w:ins w:id="12342" w:author="CR#4260r2" w:date="2020-07-13T00:26:00Z"/>
                <w:b/>
                <w:i/>
                <w:noProof/>
                <w:lang w:eastAsia="en-GB"/>
              </w:rPr>
            </w:pPr>
            <w:ins w:id="12343" w:author="CR#4260r2" w:date="2020-07-13T00:28:00Z">
              <w:r w:rsidRPr="00B33A95">
                <w:rPr>
                  <w:bCs/>
                  <w:iCs/>
                  <w:noProof/>
                  <w:lang w:eastAsia="en-GB"/>
                </w:rPr>
                <w:t>Indicates which measurement information per beam index the UE shall include in the NR idle/inactive measurement results.</w:t>
              </w:r>
            </w:ins>
          </w:p>
        </w:tc>
      </w:tr>
      <w:tr w:rsidR="00F227C4" w:rsidRPr="000E4E7F" w:rsidTr="00076890">
        <w:trPr>
          <w:cantSplit/>
          <w:ins w:id="12344" w:author="CR#4260r2" w:date="2020-07-13T00:26:00Z"/>
        </w:trPr>
        <w:tc>
          <w:tcPr>
            <w:tcW w:w="9639" w:type="dxa"/>
          </w:tcPr>
          <w:p w:rsidR="00F227C4" w:rsidRPr="00B33A95" w:rsidRDefault="00F227C4" w:rsidP="00F227C4">
            <w:pPr>
              <w:pStyle w:val="TAL"/>
              <w:rPr>
                <w:ins w:id="12345" w:author="CR#4260r2" w:date="2020-07-13T00:28:00Z"/>
                <w:b/>
                <w:i/>
                <w:noProof/>
                <w:lang w:eastAsia="en-GB"/>
              </w:rPr>
            </w:pPr>
            <w:ins w:id="12346" w:author="CR#4260r2" w:date="2020-07-13T00:28:00Z">
              <w:r w:rsidRPr="00B33A95">
                <w:rPr>
                  <w:b/>
                  <w:i/>
                  <w:noProof/>
                  <w:lang w:eastAsia="en-GB"/>
                </w:rPr>
                <w:t>reportRS-IndexResultsNR</w:t>
              </w:r>
            </w:ins>
          </w:p>
          <w:p w:rsidR="00F227C4" w:rsidRPr="000E4E7F" w:rsidRDefault="00F227C4" w:rsidP="00F227C4">
            <w:pPr>
              <w:pStyle w:val="TAL"/>
              <w:rPr>
                <w:ins w:id="12347" w:author="CR#4260r2" w:date="2020-07-13T00:26:00Z"/>
                <w:b/>
                <w:i/>
                <w:noProof/>
                <w:lang w:eastAsia="en-GB"/>
              </w:rPr>
            </w:pPr>
            <w:ins w:id="12348" w:author="CR#4260r2" w:date="2020-07-13T00:28:00Z">
              <w:r w:rsidRPr="00B33A95">
                <w:rPr>
                  <w:bCs/>
                  <w:iCs/>
                  <w:noProof/>
                  <w:lang w:eastAsia="en-GB"/>
                </w:rPr>
                <w:t>Indicates whether or not the UE shall include beam measurements in the NR idle/inactive measurement results.</w:t>
              </w:r>
            </w:ins>
          </w:p>
        </w:tc>
      </w:tr>
      <w:tr w:rsidR="00F227C4" w:rsidRPr="000E4E7F" w:rsidTr="00076890">
        <w:trPr>
          <w:cantSplit/>
          <w:ins w:id="12349" w:author="CR#4260r2" w:date="2020-07-13T00:26:00Z"/>
        </w:trPr>
        <w:tc>
          <w:tcPr>
            <w:tcW w:w="9639" w:type="dxa"/>
          </w:tcPr>
          <w:p w:rsidR="00F227C4" w:rsidRPr="00B33A95" w:rsidRDefault="00F227C4" w:rsidP="00F227C4">
            <w:pPr>
              <w:pStyle w:val="TAL"/>
              <w:rPr>
                <w:ins w:id="12350" w:author="CR#4260r2" w:date="2020-07-13T00:28:00Z"/>
                <w:b/>
                <w:i/>
                <w:noProof/>
                <w:lang w:eastAsia="en-GB"/>
              </w:rPr>
            </w:pPr>
            <w:ins w:id="12351" w:author="CR#4260r2" w:date="2020-07-13T00:28:00Z">
              <w:r w:rsidRPr="00B33A95">
                <w:rPr>
                  <w:b/>
                  <w:i/>
                  <w:noProof/>
                  <w:lang w:eastAsia="en-GB"/>
                </w:rPr>
                <w:t>ss-RSSI-Measurement</w:t>
              </w:r>
            </w:ins>
          </w:p>
          <w:p w:rsidR="00F227C4" w:rsidRPr="000E4E7F" w:rsidRDefault="00F227C4" w:rsidP="00F227C4">
            <w:pPr>
              <w:pStyle w:val="TAL"/>
              <w:rPr>
                <w:ins w:id="12352" w:author="CR#4260r2" w:date="2020-07-13T00:26:00Z"/>
                <w:b/>
                <w:i/>
                <w:noProof/>
                <w:lang w:eastAsia="en-GB"/>
              </w:rPr>
            </w:pPr>
            <w:ins w:id="12353" w:author="CR#4260r2" w:date="2020-07-13T00:28:00Z">
              <w:r w:rsidRPr="00B33A95">
                <w:rPr>
                  <w:bCs/>
                  <w:iCs/>
                  <w:noProof/>
                  <w:lang w:eastAsia="en-GB"/>
                </w:rPr>
                <w:t>Indicates the SSB-based RSSI measurement configuration. If the field is absent</w:t>
              </w:r>
              <w:r>
                <w:rPr>
                  <w:bCs/>
                  <w:iCs/>
                  <w:noProof/>
                  <w:lang w:eastAsia="en-GB"/>
                </w:rPr>
                <w:t xml:space="preserve"> in </w:t>
              </w:r>
              <w:r>
                <w:rPr>
                  <w:bCs/>
                  <w:i/>
                  <w:noProof/>
                  <w:lang w:eastAsia="en-GB"/>
                </w:rPr>
                <w:t>VarMeasConfig</w:t>
              </w:r>
              <w:r w:rsidRPr="00B33A95">
                <w:rPr>
                  <w:bCs/>
                  <w:iCs/>
                  <w:noProof/>
                  <w:lang w:eastAsia="en-GB"/>
                </w:rPr>
                <w:t>, the UE behaviour is defined in TS 38.215 [89], clause 5.1.3.</w:t>
              </w:r>
            </w:ins>
          </w:p>
        </w:tc>
      </w:tr>
      <w:tr w:rsidR="00F227C4" w:rsidRPr="000E4E7F" w:rsidTr="00076890">
        <w:trPr>
          <w:cantSplit/>
          <w:ins w:id="12354" w:author="CR#4260r2" w:date="2020-07-13T00:26:00Z"/>
        </w:trPr>
        <w:tc>
          <w:tcPr>
            <w:tcW w:w="9639" w:type="dxa"/>
          </w:tcPr>
          <w:p w:rsidR="00F227C4" w:rsidRPr="00B33A95" w:rsidRDefault="00F227C4" w:rsidP="00F227C4">
            <w:pPr>
              <w:pStyle w:val="TAL"/>
              <w:rPr>
                <w:ins w:id="12355" w:author="CR#4260r2" w:date="2020-07-13T00:28:00Z"/>
                <w:b/>
                <w:i/>
                <w:noProof/>
                <w:lang w:eastAsia="en-GB"/>
              </w:rPr>
            </w:pPr>
            <w:ins w:id="12356" w:author="CR#4260r2" w:date="2020-07-13T00:28:00Z">
              <w:r w:rsidRPr="00B33A95">
                <w:rPr>
                  <w:b/>
                  <w:i/>
                  <w:noProof/>
                  <w:lang w:eastAsia="en-GB"/>
                </w:rPr>
                <w:t>ssb-ToMeasure</w:t>
              </w:r>
            </w:ins>
          </w:p>
          <w:p w:rsidR="00F227C4" w:rsidRPr="000E4E7F" w:rsidRDefault="00F227C4" w:rsidP="00F227C4">
            <w:pPr>
              <w:pStyle w:val="TAL"/>
              <w:rPr>
                <w:ins w:id="12357" w:author="CR#4260r2" w:date="2020-07-13T00:26:00Z"/>
                <w:b/>
                <w:i/>
                <w:noProof/>
                <w:lang w:eastAsia="en-GB"/>
              </w:rPr>
            </w:pPr>
            <w:ins w:id="12358" w:author="CR#4260r2" w:date="2020-07-13T00:28:00Z">
              <w:r w:rsidRPr="00B33A95">
                <w:rPr>
                  <w:bCs/>
                  <w:iCs/>
                  <w:noProof/>
                  <w:lang w:eastAsia="en-GB"/>
                </w:rPr>
                <w:t xml:space="preserve">The set of SS blocks to be measured within the SMTC measurement duration (see TS 38.215 [89]). When the field is absent </w:t>
              </w:r>
              <w:r>
                <w:rPr>
                  <w:bCs/>
                  <w:iCs/>
                  <w:noProof/>
                  <w:lang w:eastAsia="en-GB"/>
                </w:rPr>
                <w:t xml:space="preserve">in </w:t>
              </w:r>
              <w:r>
                <w:rPr>
                  <w:bCs/>
                  <w:i/>
                  <w:noProof/>
                  <w:lang w:eastAsia="en-GB"/>
                </w:rPr>
                <w:t xml:space="preserve">VarMeasConfig, </w:t>
              </w:r>
              <w:r w:rsidRPr="00B33A95">
                <w:rPr>
                  <w:bCs/>
                  <w:iCs/>
                  <w:noProof/>
                  <w:lang w:eastAsia="en-GB"/>
                </w:rPr>
                <w:t>the UE measures on all SS-blocks.</w:t>
              </w:r>
            </w:ins>
          </w:p>
        </w:tc>
      </w:tr>
      <w:tr w:rsidR="00F227C4" w:rsidRPr="000E4E7F" w:rsidTr="00076890">
        <w:trPr>
          <w:cantSplit/>
          <w:ins w:id="12359" w:author="CR#4260r2" w:date="2020-07-13T00:26:00Z"/>
        </w:trPr>
        <w:tc>
          <w:tcPr>
            <w:tcW w:w="9639" w:type="dxa"/>
          </w:tcPr>
          <w:p w:rsidR="00F227C4" w:rsidRPr="00B33A95" w:rsidRDefault="00F227C4" w:rsidP="00F227C4">
            <w:pPr>
              <w:pStyle w:val="TAL"/>
              <w:rPr>
                <w:ins w:id="12360" w:author="CR#4260r2" w:date="2020-07-13T00:28:00Z"/>
                <w:b/>
                <w:i/>
                <w:noProof/>
                <w:lang w:eastAsia="en-GB"/>
              </w:rPr>
            </w:pPr>
            <w:ins w:id="12361" w:author="CR#4260r2" w:date="2020-07-13T00:28:00Z">
              <w:r w:rsidRPr="00B33A95">
                <w:rPr>
                  <w:b/>
                  <w:i/>
                  <w:noProof/>
                  <w:lang w:eastAsia="en-GB"/>
                </w:rPr>
                <w:t>subcarrierSpacingSSB</w:t>
              </w:r>
            </w:ins>
          </w:p>
          <w:p w:rsidR="00F227C4" w:rsidRPr="000E4E7F" w:rsidRDefault="00F227C4" w:rsidP="00F227C4">
            <w:pPr>
              <w:pStyle w:val="TAL"/>
              <w:rPr>
                <w:ins w:id="12362" w:author="CR#4260r2" w:date="2020-07-13T00:26:00Z"/>
                <w:b/>
                <w:i/>
                <w:noProof/>
                <w:lang w:eastAsia="en-GB"/>
              </w:rPr>
            </w:pPr>
            <w:ins w:id="12363" w:author="CR#4260r2" w:date="2020-07-13T00:28:00Z">
              <w:r w:rsidRPr="00B33A95">
                <w:rPr>
                  <w:bCs/>
                  <w:iCs/>
                  <w:noProof/>
                  <w:lang w:eastAsia="en-GB"/>
                </w:rPr>
                <w:t>Indicates subcarrier spacing of SSB of NR frequency.</w:t>
              </w:r>
            </w:ins>
          </w:p>
        </w:tc>
      </w:tr>
      <w:tr w:rsidR="00F227C4" w:rsidRPr="000E4E7F" w:rsidTr="00076890">
        <w:trPr>
          <w:cantSplit/>
          <w:ins w:id="12364" w:author="CR#4260r2" w:date="2020-07-13T00:26:00Z"/>
        </w:trPr>
        <w:tc>
          <w:tcPr>
            <w:tcW w:w="9639" w:type="dxa"/>
          </w:tcPr>
          <w:p w:rsidR="00F227C4" w:rsidRPr="00B33A95" w:rsidRDefault="00F227C4" w:rsidP="00F227C4">
            <w:pPr>
              <w:pStyle w:val="TAL"/>
              <w:rPr>
                <w:ins w:id="12365" w:author="CR#4260r2" w:date="2020-07-13T00:28:00Z"/>
                <w:b/>
                <w:i/>
                <w:noProof/>
                <w:lang w:eastAsia="en-GB"/>
              </w:rPr>
            </w:pPr>
            <w:ins w:id="12366" w:author="CR#4260r2" w:date="2020-07-13T00:28:00Z">
              <w:r w:rsidRPr="00B33A95">
                <w:rPr>
                  <w:b/>
                  <w:i/>
                  <w:noProof/>
                  <w:lang w:eastAsia="en-GB"/>
                </w:rPr>
                <w:t>threshRS-Index</w:t>
              </w:r>
            </w:ins>
          </w:p>
          <w:p w:rsidR="00F227C4" w:rsidRPr="000E4E7F" w:rsidRDefault="00F227C4" w:rsidP="00F227C4">
            <w:pPr>
              <w:pStyle w:val="TAL"/>
              <w:rPr>
                <w:ins w:id="12367" w:author="CR#4260r2" w:date="2020-07-13T00:26:00Z"/>
                <w:b/>
                <w:i/>
                <w:noProof/>
                <w:lang w:eastAsia="en-GB"/>
              </w:rPr>
            </w:pPr>
            <w:ins w:id="12368" w:author="CR#4260r2" w:date="2020-07-13T00:28:00Z">
              <w:r w:rsidRPr="00B33A95">
                <w:rPr>
                  <w:bCs/>
                  <w:iCs/>
                  <w:noProof/>
                  <w:lang w:eastAsia="en-GB"/>
                </w:rPr>
                <w:t xml:space="preserve">List of thresholds for consolidation of L1 measurements per RS index. Corresponds to the </w:t>
              </w:r>
              <w:r w:rsidRPr="00AA3E27">
                <w:rPr>
                  <w:bCs/>
                  <w:i/>
                  <w:noProof/>
                  <w:lang w:eastAsia="en-GB"/>
                </w:rPr>
                <w:t>parameter absThreshSS-BlocksConsolidation</w:t>
              </w:r>
              <w:r w:rsidRPr="00B33A95">
                <w:rPr>
                  <w:bCs/>
                  <w:iCs/>
                  <w:noProof/>
                  <w:lang w:eastAsia="en-GB"/>
                </w:rPr>
                <w:t xml:space="preserve"> in TS 38.304 [92].</w:t>
              </w:r>
            </w:ins>
          </w:p>
        </w:tc>
      </w:tr>
      <w:tr w:rsidR="008E3BAD" w:rsidRPr="000E4E7F" w:rsidDel="00F227C4" w:rsidTr="00076890">
        <w:trPr>
          <w:cantSplit/>
          <w:del w:id="12369" w:author="CR#4260r2" w:date="2020-07-13T00:29:00Z"/>
        </w:trPr>
        <w:tc>
          <w:tcPr>
            <w:tcW w:w="9639" w:type="dxa"/>
          </w:tcPr>
          <w:p w:rsidR="00DA01A8" w:rsidRPr="000E4E7F" w:rsidDel="00F227C4" w:rsidRDefault="00DA01A8" w:rsidP="00076890">
            <w:pPr>
              <w:pStyle w:val="TAL"/>
              <w:rPr>
                <w:del w:id="12370" w:author="CR#4260r2" w:date="2020-07-13T00:29:00Z"/>
                <w:b/>
                <w:i/>
                <w:noProof/>
                <w:lang w:eastAsia="en-GB"/>
              </w:rPr>
            </w:pPr>
            <w:del w:id="12371" w:author="CR#4260r2" w:date="2020-07-13T00:29:00Z">
              <w:r w:rsidRPr="000E4E7F" w:rsidDel="00F227C4">
                <w:rPr>
                  <w:b/>
                  <w:i/>
                  <w:noProof/>
                  <w:lang w:eastAsia="en-GB"/>
                </w:rPr>
                <w:delText>measCellList</w:delText>
              </w:r>
            </w:del>
          </w:p>
          <w:p w:rsidR="00DA01A8" w:rsidRPr="000E4E7F" w:rsidDel="00F227C4" w:rsidRDefault="00DA01A8" w:rsidP="00076890">
            <w:pPr>
              <w:pStyle w:val="TAL"/>
              <w:rPr>
                <w:del w:id="12372" w:author="CR#4260r2" w:date="2020-07-13T00:29:00Z"/>
                <w:b/>
                <w:i/>
                <w:noProof/>
                <w:lang w:eastAsia="en-GB"/>
              </w:rPr>
            </w:pPr>
            <w:del w:id="12373" w:author="CR#4260r2" w:date="2020-07-13T00:29:00Z">
              <w:r w:rsidRPr="000E4E7F" w:rsidDel="00F227C4">
                <w:rPr>
                  <w:lang w:eastAsia="en-GB"/>
                </w:rPr>
                <w:delText xml:space="preserve">Indicates the list of cells which the UE is requested to measure and report for </w:delText>
              </w:r>
              <w:r w:rsidR="005C4197" w:rsidRPr="000E4E7F" w:rsidDel="00F227C4">
                <w:rPr>
                  <w:lang w:eastAsia="en-GB"/>
                </w:rPr>
                <w:delText>idle/inactive</w:delText>
              </w:r>
              <w:r w:rsidRPr="000E4E7F" w:rsidDel="00F227C4">
                <w:rPr>
                  <w:lang w:eastAsia="en-GB"/>
                </w:rPr>
                <w:delText xml:space="preserve"> measurements.</w:delText>
              </w:r>
            </w:del>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lastRenderedPageBreak/>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Indicates the list of frequencies and optionally, for each frequency, a list of cells within which the UE is required to perform measurements during RRC_IDLE or RRC_INACTIVE.</w:t>
            </w:r>
            <w:ins w:id="12374" w:author="CR#4260r2" w:date="2020-07-13T00:29:00Z">
              <w:r w:rsidR="00F227C4" w:rsidRPr="000E4E7F">
                <w:rPr>
                  <w:noProof/>
                  <w:lang w:eastAsia="en-GB"/>
                </w:rPr>
                <w:t xml:space="preserve"> E-UTRAN configures this field only in </w:t>
              </w:r>
              <w:r w:rsidR="00F227C4" w:rsidRPr="000E4E7F">
                <w:rPr>
                  <w:i/>
                  <w:iCs/>
                  <w:lang w:eastAsia="en-GB"/>
                </w:rPr>
                <w:t>RRCConnectionRelease</w:t>
              </w:r>
              <w:r w:rsidR="00F227C4" w:rsidRPr="000E4E7F">
                <w:rPr>
                  <w:iCs/>
                  <w:lang w:eastAsia="en-GB"/>
                </w:rPr>
                <w:t>.</w:t>
              </w:r>
            </w:ins>
            <w:del w:id="12375" w:author="CR#4260r2" w:date="2020-07-13T00:30:00Z">
              <w:r w:rsidRPr="000E4E7F" w:rsidDel="00F227C4">
                <w:rPr>
                  <w:noProof/>
                  <w:lang w:eastAsia="en-GB"/>
                </w:rPr>
                <w:delText xml:space="preser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F227C4">
                <w:rPr>
                  <w:i/>
                  <w:iCs/>
                  <w:noProof/>
                  <w:lang w:eastAsia="en-GB"/>
                </w:rPr>
                <w:delText>validityAreaList</w:delText>
              </w:r>
              <w:r w:rsidRPr="000E4E7F" w:rsidDel="00F227C4">
                <w:rPr>
                  <w:noProof/>
                  <w:lang w:eastAsia="en-GB"/>
                </w:rPr>
                <w:delText xml:space="preserve"> or </w:delText>
              </w:r>
              <w:r w:rsidRPr="000E4E7F" w:rsidDel="00F227C4">
                <w:delText xml:space="preserve">whose physical cell identity does not match any entry in </w:delText>
              </w:r>
              <w:r w:rsidRPr="000E4E7F" w:rsidDel="00F227C4">
                <w:rPr>
                  <w:i/>
                </w:rPr>
                <w:delText>validityAreaList</w:delText>
              </w:r>
              <w:r w:rsidRPr="000E4E7F" w:rsidDel="00F227C4">
                <w:delText xml:space="preserve"> for the corresponding frequency</w:delText>
              </w:r>
              <w:r w:rsidRPr="000E4E7F" w:rsidDel="00F227C4">
                <w:rPr>
                  <w:noProof/>
                  <w:lang w:eastAsia="en-GB"/>
                </w:rPr>
                <w:delText>, the measurements are no longer required.</w:delText>
              </w:r>
            </w:del>
            <w:r w:rsidRPr="000E4E7F">
              <w:rPr>
                <w:noProof/>
                <w:lang w:eastAsia="en-GB"/>
              </w:rPr>
              <w:t xml:space="preserve">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12376" w:name="_Toc20487421"/>
      <w:bookmarkStart w:id="12377" w:name="_Toc29342718"/>
      <w:bookmarkStart w:id="12378" w:name="_Toc29343857"/>
      <w:bookmarkStart w:id="12379" w:name="_Toc36567123"/>
      <w:bookmarkStart w:id="12380" w:name="_Toc36810567"/>
      <w:bookmarkStart w:id="12381" w:name="_Toc36846931"/>
      <w:bookmarkStart w:id="12382" w:name="_Toc36939584"/>
      <w:bookmarkStart w:id="12383" w:name="_Toc37082564"/>
      <w:r w:rsidRPr="000E4E7F">
        <w:t>–</w:t>
      </w:r>
      <w:r w:rsidRPr="000E4E7F">
        <w:tab/>
      </w:r>
      <w:r w:rsidRPr="000E4E7F">
        <w:rPr>
          <w:i/>
          <w:noProof/>
        </w:rPr>
        <w:t>MeasIdToAddModList</w:t>
      </w:r>
      <w:bookmarkEnd w:id="12376"/>
      <w:bookmarkEnd w:id="12377"/>
      <w:bookmarkEnd w:id="12378"/>
      <w:bookmarkEnd w:id="12379"/>
      <w:bookmarkEnd w:id="12380"/>
      <w:bookmarkEnd w:id="12381"/>
      <w:bookmarkEnd w:id="12382"/>
      <w:bookmarkEnd w:id="12383"/>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12384" w:name="_Toc20487422"/>
      <w:bookmarkStart w:id="12385" w:name="_Toc29342719"/>
      <w:bookmarkStart w:id="12386" w:name="_Toc29343858"/>
      <w:bookmarkStart w:id="12387" w:name="_Toc36567124"/>
      <w:bookmarkStart w:id="12388" w:name="_Toc36810568"/>
      <w:bookmarkStart w:id="12389" w:name="_Toc36846932"/>
      <w:bookmarkStart w:id="12390" w:name="_Toc36939585"/>
      <w:bookmarkStart w:id="12391" w:name="_Toc37082565"/>
      <w:r w:rsidRPr="000E4E7F">
        <w:t>–</w:t>
      </w:r>
      <w:r w:rsidRPr="000E4E7F">
        <w:tab/>
      </w:r>
      <w:r w:rsidRPr="000E4E7F">
        <w:rPr>
          <w:i/>
          <w:noProof/>
        </w:rPr>
        <w:t>MeasObjectCDMA2000</w:t>
      </w:r>
      <w:bookmarkEnd w:id="12384"/>
      <w:bookmarkEnd w:id="12385"/>
      <w:bookmarkEnd w:id="12386"/>
      <w:bookmarkEnd w:id="12387"/>
      <w:bookmarkEnd w:id="12388"/>
      <w:bookmarkEnd w:id="12389"/>
      <w:bookmarkEnd w:id="12390"/>
      <w:bookmarkEnd w:id="12391"/>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lastRenderedPageBreak/>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12392" w:name="_Toc20487423"/>
      <w:bookmarkStart w:id="12393" w:name="_Toc29342720"/>
      <w:bookmarkStart w:id="12394" w:name="_Toc29343859"/>
      <w:bookmarkStart w:id="12395" w:name="_Toc36567125"/>
      <w:bookmarkStart w:id="12396" w:name="_Toc36810569"/>
      <w:bookmarkStart w:id="12397" w:name="_Toc36846933"/>
      <w:bookmarkStart w:id="12398" w:name="_Toc36939586"/>
      <w:bookmarkStart w:id="12399" w:name="_Toc37082566"/>
      <w:r w:rsidRPr="000E4E7F">
        <w:t>–</w:t>
      </w:r>
      <w:r w:rsidRPr="000E4E7F">
        <w:tab/>
      </w:r>
      <w:r w:rsidRPr="000E4E7F">
        <w:rPr>
          <w:i/>
          <w:noProof/>
        </w:rPr>
        <w:t>MeasObjectEUTRA</w:t>
      </w:r>
      <w:bookmarkEnd w:id="12392"/>
      <w:bookmarkEnd w:id="12393"/>
      <w:bookmarkEnd w:id="12394"/>
      <w:bookmarkEnd w:id="12395"/>
      <w:bookmarkEnd w:id="12396"/>
      <w:bookmarkEnd w:id="12397"/>
      <w:bookmarkEnd w:id="12398"/>
      <w:bookmarkEnd w:id="12399"/>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lastRenderedPageBreak/>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A171DB" w:rsidRPr="004C3D6F" w:rsidRDefault="00F43215" w:rsidP="00A171DB">
      <w:pPr>
        <w:pStyle w:val="PL"/>
        <w:shd w:val="clear" w:color="auto" w:fill="E6E6E6"/>
        <w:rPr>
          <w:ins w:id="12400" w:author="CR#4239r3" w:date="2020-07-11T20:03:00Z"/>
        </w:rPr>
      </w:pPr>
      <w:r w:rsidRPr="000E4E7F">
        <w:tab/>
        <w:t>]]</w:t>
      </w:r>
      <w:ins w:id="12401" w:author="CR#4239r3" w:date="2020-07-11T20:03:00Z">
        <w:r w:rsidR="00A171DB">
          <w:t>,</w:t>
        </w:r>
      </w:ins>
    </w:p>
    <w:p w:rsidR="00A171DB" w:rsidRDefault="00A171DB" w:rsidP="00A171DB">
      <w:pPr>
        <w:pStyle w:val="PL"/>
        <w:shd w:val="clear" w:color="auto" w:fill="E6E6E6"/>
        <w:rPr>
          <w:ins w:id="12402" w:author="CR#4239r3" w:date="2020-07-11T20:03:00Z"/>
        </w:rPr>
      </w:pPr>
      <w:ins w:id="12403" w:author="CR#4239r3" w:date="2020-07-11T20:03:00Z">
        <w:r>
          <w:tab/>
          <w:t>[[</w:t>
        </w:r>
      </w:ins>
    </w:p>
    <w:p w:rsidR="00A171DB" w:rsidRDefault="00A171DB" w:rsidP="00A171DB">
      <w:pPr>
        <w:pStyle w:val="PL"/>
        <w:shd w:val="clear" w:color="auto" w:fill="E6E6E6"/>
        <w:rPr>
          <w:ins w:id="12404" w:author="CR#4239r3" w:date="2020-07-11T20:03:00Z"/>
        </w:rPr>
      </w:pPr>
      <w:ins w:id="12405" w:author="CR#4239r3" w:date="2020-07-11T20:03:00Z">
        <w:r>
          <w:tab/>
        </w:r>
        <w:r>
          <w:tab/>
        </w:r>
        <w:r w:rsidRPr="004C3D6F">
          <w:rPr>
            <w:rFonts w:ascii="SimSun" w:hAnsi="SimSun" w:hint="eastAsia"/>
          </w:rPr>
          <w:t>m</w:t>
        </w:r>
        <w:r>
          <w:t>easRSS-DedicatedConfig-r16</w:t>
        </w:r>
        <w:r>
          <w:tab/>
        </w:r>
        <w:r>
          <w:tab/>
          <w:t>SetupRelease {MeasRSS-DedicatedConfig-r16}</w:t>
        </w:r>
        <w:r>
          <w:tab/>
        </w:r>
        <w:r>
          <w:tab/>
          <w:t>OPTIONAL</w:t>
        </w:r>
        <w:r>
          <w:tab/>
          <w:t xml:space="preserve">-- </w:t>
        </w:r>
        <w:r>
          <w:rPr>
            <w:rFonts w:eastAsia="Batang"/>
            <w:lang w:eastAsia="sv-SE"/>
          </w:rPr>
          <w:t>Need ON</w:t>
        </w:r>
      </w:ins>
    </w:p>
    <w:p w:rsidR="009722D5" w:rsidRPr="000E4E7F" w:rsidRDefault="00A171DB" w:rsidP="00A171DB">
      <w:pPr>
        <w:pStyle w:val="PL"/>
        <w:shd w:val="clear" w:color="auto" w:fill="E6E6E6"/>
      </w:pPr>
      <w:ins w:id="12406" w:author="CR#4239r3" w:date="2020-07-11T20:03: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407" w:author="CR#4239r3" w:date="2020-07-11T20:04:00Z"/>
        </w:rPr>
      </w:pPr>
    </w:p>
    <w:p w:rsidR="00A171DB" w:rsidRDefault="00A171DB" w:rsidP="00A171DB">
      <w:pPr>
        <w:pStyle w:val="PL"/>
        <w:shd w:val="clear" w:color="auto" w:fill="E6E6E6"/>
        <w:rPr>
          <w:ins w:id="12408" w:author="CR#4239r3" w:date="2020-07-11T20:04:00Z"/>
        </w:rPr>
      </w:pPr>
      <w:ins w:id="12409" w:author="CR#4239r3" w:date="2020-07-11T20:04:00Z">
        <w:r>
          <w:t>MeasRSS-DedicatedConfig-r16 ::= SEQUENCE {</w:t>
        </w:r>
      </w:ins>
    </w:p>
    <w:p w:rsidR="00A171DB" w:rsidRDefault="00A171DB" w:rsidP="00A171DB">
      <w:pPr>
        <w:pStyle w:val="PL"/>
        <w:shd w:val="clear" w:color="auto" w:fill="E6E6E6"/>
        <w:rPr>
          <w:ins w:id="12410" w:author="CR#4239r3" w:date="2020-07-11T20:04:00Z"/>
        </w:rPr>
      </w:pPr>
      <w:ins w:id="12411" w:author="CR#4239r3" w:date="2020-07-11T20:04:00Z">
        <w:r>
          <w:tab/>
          <w:t>rss-ConfigCarrierInfo-r16</w:t>
        </w:r>
        <w:r>
          <w:tab/>
        </w:r>
        <w:r>
          <w:tab/>
          <w:t>RSS-ConfigCarrierInfo-r16</w:t>
        </w:r>
        <w:r>
          <w:tab/>
          <w:t>OPTIONAL,</w:t>
        </w:r>
        <w:r>
          <w:tab/>
        </w:r>
        <w:r w:rsidRPr="00E63A2A">
          <w:rPr>
            <w:lang w:val="en-US"/>
          </w:rPr>
          <w:t xml:space="preserve">-- </w:t>
        </w:r>
        <w:r>
          <w:rPr>
            <w:lang w:val="en-US"/>
          </w:rPr>
          <w:t>Need OP</w:t>
        </w:r>
      </w:ins>
    </w:p>
    <w:p w:rsidR="00A171DB" w:rsidRDefault="00A171DB" w:rsidP="00A171DB">
      <w:pPr>
        <w:pStyle w:val="PL"/>
        <w:shd w:val="clear" w:color="auto" w:fill="E6E6E6"/>
        <w:rPr>
          <w:ins w:id="12412" w:author="CR#4239r3" w:date="2020-07-11T20:04:00Z"/>
          <w:lang w:val="en-US"/>
        </w:rPr>
      </w:pPr>
      <w:ins w:id="12413" w:author="CR#4239r3" w:date="2020-07-11T20:04:00Z">
        <w:r>
          <w:tab/>
          <w:t>cellsToAddModList-v16xy</w:t>
        </w:r>
        <w:r>
          <w:tab/>
        </w:r>
        <w:r>
          <w:tab/>
        </w:r>
        <w:r>
          <w:tab/>
          <w:t>CellsToAddModList-v16xy</w:t>
        </w:r>
        <w:r>
          <w:tab/>
        </w:r>
        <w:r>
          <w:tab/>
          <w:t>OPTIONAL</w:t>
        </w:r>
        <w:r>
          <w:tab/>
        </w:r>
        <w:r w:rsidRPr="00E63A2A">
          <w:rPr>
            <w:lang w:val="en-US"/>
          </w:rPr>
          <w:t xml:space="preserve">-- </w:t>
        </w:r>
        <w:r>
          <w:rPr>
            <w:lang w:val="en-US"/>
          </w:rPr>
          <w:t>Need ON</w:t>
        </w:r>
      </w:ins>
    </w:p>
    <w:p w:rsidR="00A171DB" w:rsidRDefault="00A171DB" w:rsidP="00A171DB">
      <w:pPr>
        <w:pStyle w:val="PL"/>
        <w:shd w:val="clear" w:color="auto" w:fill="E6E6E6"/>
        <w:rPr>
          <w:ins w:id="12414" w:author="CR#4239r3" w:date="2020-07-11T20:04:00Z"/>
        </w:rPr>
      </w:pPr>
      <w:ins w:id="12415" w:author="CR#4239r3" w:date="2020-07-11T20:04:00Z">
        <w:r>
          <w:rPr>
            <w:lang w:val="en-US"/>
          </w:rP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Default="009722D5" w:rsidP="009722D5">
      <w:pPr>
        <w:pStyle w:val="PL"/>
        <w:shd w:val="clear" w:color="auto" w:fill="E6E6E6"/>
        <w:rPr>
          <w:ins w:id="12416" w:author="CR#4239r3" w:date="2020-07-11T20:08:00Z"/>
        </w:rPr>
      </w:pPr>
    </w:p>
    <w:p w:rsidR="00A171DB" w:rsidRDefault="00A171DB" w:rsidP="00A171DB">
      <w:pPr>
        <w:pStyle w:val="PL"/>
        <w:shd w:val="clear" w:color="auto" w:fill="E6E6E6"/>
        <w:rPr>
          <w:ins w:id="12417" w:author="CR#4239r3" w:date="2020-07-11T20:08:00Z"/>
        </w:rPr>
      </w:pPr>
      <w:ins w:id="12418" w:author="CR#4239r3" w:date="2020-07-11T20:08:00Z">
        <w:r>
          <w:t>CellsToAddModList-v16xy ::=</w:t>
        </w:r>
        <w:r>
          <w:tab/>
        </w:r>
        <w:r>
          <w:tab/>
        </w:r>
        <w:r>
          <w:tab/>
          <w:t>SEQUENCE (SIZE (1..maxCellMeas)) OF CellsToAddMod-v16xy</w:t>
        </w:r>
      </w:ins>
    </w:p>
    <w:p w:rsidR="00A171DB" w:rsidRPr="000E4E7F" w:rsidRDefault="00A171DB"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419" w:author="CR#4239r3" w:date="2020-07-11T20:08:00Z"/>
        </w:rPr>
      </w:pPr>
    </w:p>
    <w:p w:rsidR="00A171DB" w:rsidRDefault="00A171DB" w:rsidP="00A171DB">
      <w:pPr>
        <w:pStyle w:val="PL"/>
        <w:shd w:val="clear" w:color="auto" w:fill="E6E6E6"/>
        <w:rPr>
          <w:ins w:id="12420" w:author="CR#4239r3" w:date="2020-07-11T20:08:00Z"/>
        </w:rPr>
      </w:pPr>
      <w:ins w:id="12421" w:author="CR#4239r3" w:date="2020-07-11T20:09:00Z">
        <w:r>
          <w:t>C</w:t>
        </w:r>
      </w:ins>
      <w:ins w:id="12422" w:author="CR#4239r3" w:date="2020-07-11T20:08:00Z">
        <w:r>
          <w:t xml:space="preserve">ellsToAddMod-v16xy ::= </w:t>
        </w:r>
        <w:r>
          <w:tab/>
        </w:r>
        <w:r>
          <w:tab/>
          <w:t>SEQUENCE {</w:t>
        </w:r>
      </w:ins>
    </w:p>
    <w:p w:rsidR="00A171DB" w:rsidRDefault="00A171DB" w:rsidP="00A171DB">
      <w:pPr>
        <w:pStyle w:val="PL"/>
        <w:shd w:val="clear" w:color="auto" w:fill="E6E6E6"/>
        <w:rPr>
          <w:ins w:id="12423" w:author="CR#4239r3" w:date="2020-07-11T20:08:00Z"/>
        </w:rPr>
      </w:pPr>
      <w:ins w:id="12424" w:author="CR#4239r3" w:date="2020-07-11T20:08:00Z">
        <w:r>
          <w:tab/>
          <w:t>rss-MeasPowerBias-r16</w:t>
        </w:r>
        <w:r>
          <w:tab/>
        </w:r>
        <w:r>
          <w:tab/>
        </w:r>
        <w:r>
          <w:tab/>
        </w:r>
        <w:r>
          <w:rPr>
            <w:lang w:val="en-US"/>
          </w:rPr>
          <w:t>RSS</w:t>
        </w:r>
        <w:r w:rsidRPr="009E77FA">
          <w:rPr>
            <w:lang w:val="en-US"/>
          </w:rPr>
          <w:t>-MeasPowerBias-r16</w:t>
        </w:r>
      </w:ins>
    </w:p>
    <w:p w:rsidR="00A171DB" w:rsidRDefault="00A171DB" w:rsidP="00A171DB">
      <w:pPr>
        <w:pStyle w:val="PL"/>
        <w:shd w:val="clear" w:color="auto" w:fill="E6E6E6"/>
        <w:rPr>
          <w:ins w:id="12425" w:author="CR#4239r3" w:date="2020-07-11T20:08:00Z"/>
        </w:rPr>
      </w:pPr>
      <w:ins w:id="12426" w:author="CR#4239r3" w:date="2020-07-11T20:08:00Z">
        <w:r>
          <w:t>}</w:t>
        </w:r>
      </w:ins>
    </w:p>
    <w:p w:rsidR="00A171DB" w:rsidRPr="000E4E7F" w:rsidRDefault="00A171DB" w:rsidP="00A171DB">
      <w:pPr>
        <w:pStyle w:val="PL"/>
        <w:shd w:val="clear" w:color="auto" w:fill="E6E6E6"/>
        <w:rPr>
          <w:ins w:id="12427" w:author="CR#4239r3" w:date="2020-07-11T20:08:00Z"/>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lastRenderedPageBreak/>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ins w:id="12428" w:author="CR#4239r3" w:date="2020-07-11T20:09:00Z">
              <w:r w:rsidR="00A171DB">
                <w:rPr>
                  <w:lang w:val="en-US" w:eastAsia="en-GB"/>
                </w:rPr>
                <w:t xml:space="preserve"> </w:t>
              </w:r>
              <w:r w:rsidR="00A171DB" w:rsidRPr="00F82187">
                <w:rPr>
                  <w:i/>
                  <w:iCs/>
                  <w:lang w:val="en-US" w:eastAsia="en-GB"/>
                </w:rPr>
                <w:t>cellsToAddModList</w:t>
              </w:r>
              <w:r w:rsidR="00A171DB" w:rsidRPr="009B2B00">
                <w:rPr>
                  <w:i/>
                  <w:iCs/>
                  <w:lang w:val="en-US" w:eastAsia="en-GB"/>
                </w:rPr>
                <w:t>-v16xy</w:t>
              </w:r>
              <w:r w:rsidR="00A171DB">
                <w:rPr>
                  <w:lang w:val="en-US" w:eastAsia="en-GB"/>
                </w:rPr>
                <w:t xml:space="preserve"> indicates l</w:t>
              </w:r>
              <w:r w:rsidR="00A171DB">
                <w:rPr>
                  <w:lang w:val="en-US"/>
                </w:rPr>
                <w:t xml:space="preserve">ist of RSS assistance information which is used for the corresponding </w:t>
              </w:r>
              <w:r w:rsidR="00A171DB" w:rsidRPr="00015531">
                <w:rPr>
                  <w:i/>
                  <w:lang w:val="en-US"/>
                </w:rPr>
                <w:t>p</w:t>
              </w:r>
              <w:r w:rsidR="00A171DB" w:rsidRPr="00E122B5">
                <w:rPr>
                  <w:i/>
                  <w:lang w:val="en-US"/>
                </w:rPr>
                <w:t>hysCellId</w:t>
              </w:r>
              <w:r w:rsidR="00A171DB">
                <w:rPr>
                  <w:lang w:val="en-US"/>
                </w:rPr>
                <w:t xml:space="preserve">. </w:t>
              </w:r>
              <w:r w:rsidR="00A171DB" w:rsidRPr="00FE7D68">
                <w:rPr>
                  <w:lang w:eastAsia="en-GB"/>
                </w:rPr>
                <w:t xml:space="preserve">If E-UTRAN includes </w:t>
              </w:r>
              <w:r w:rsidR="00A171DB" w:rsidRPr="00F82187">
                <w:rPr>
                  <w:i/>
                  <w:iCs/>
                  <w:lang w:val="en-US" w:eastAsia="en-GB"/>
                </w:rPr>
                <w:t>cellsToAddModList</w:t>
              </w:r>
              <w:r w:rsidR="00A171DB" w:rsidRPr="00ED77C1">
                <w:rPr>
                  <w:i/>
                  <w:iCs/>
                  <w:lang w:val="en-US" w:eastAsia="en-GB"/>
                </w:rPr>
                <w:t>-v16xy</w:t>
              </w:r>
              <w:r w:rsidR="00A171DB">
                <w:rPr>
                  <w:lang w:eastAsia="en-GB"/>
                </w:rPr>
                <w:t>, i</w:t>
              </w:r>
              <w:r w:rsidR="00A171DB" w:rsidRPr="00FE7D68">
                <w:rPr>
                  <w:lang w:eastAsia="en-GB"/>
                </w:rPr>
                <w:t>t includes</w:t>
              </w:r>
              <w:r w:rsidR="00A171DB">
                <w:rPr>
                  <w:lang w:val="en-US" w:eastAsia="en-GB"/>
                </w:rPr>
                <w:t xml:space="preserve"> </w:t>
              </w:r>
              <w:r w:rsidR="00A171DB" w:rsidRPr="00E122B5">
                <w:rPr>
                  <w:lang w:val="en-US" w:eastAsia="en-GB"/>
                </w:rPr>
                <w:t xml:space="preserve">the same number of entries, and listed in the same order, as in </w:t>
              </w:r>
              <w:r w:rsidR="00A171DB" w:rsidRPr="00F82187">
                <w:rPr>
                  <w:i/>
                  <w:lang w:val="en-US"/>
                </w:rPr>
                <w:t>cellsToAddModList</w:t>
              </w:r>
              <w:r w:rsidR="00A171DB" w:rsidRPr="009B2B00">
                <w:rPr>
                  <w:iCs/>
                  <w:lang w:val="en-US"/>
                </w:rPr>
                <w:t xml:space="preserve"> (i.e. without suffix)</w:t>
              </w:r>
              <w:r w:rsidR="00A171DB" w:rsidRPr="00722631">
                <w:rPr>
                  <w:i/>
                  <w:lang w:val="en-US"/>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A171DB" w:rsidRPr="000E4E7F" w:rsidTr="005411BB">
        <w:trPr>
          <w:cantSplit/>
          <w:trHeight w:val="52"/>
          <w:ins w:id="12429" w:author="CR#4239r3" w:date="2020-07-11T20:09:00Z"/>
        </w:trPr>
        <w:tc>
          <w:tcPr>
            <w:tcW w:w="9639" w:type="dxa"/>
            <w:tcBorders>
              <w:bottom w:val="single" w:sz="4" w:space="0" w:color="808080"/>
            </w:tcBorders>
          </w:tcPr>
          <w:p w:rsidR="00A171DB" w:rsidRPr="00A171DB" w:rsidRDefault="00A171DB" w:rsidP="00A171DB">
            <w:pPr>
              <w:pStyle w:val="TAL"/>
              <w:rPr>
                <w:ins w:id="12430" w:author="CR#4239r3" w:date="2020-07-11T20:09:00Z"/>
                <w:b/>
                <w:bCs/>
                <w:i/>
                <w:iCs/>
                <w:lang w:val="en-US" w:eastAsia="en-GB"/>
                <w:rPrChange w:id="12431" w:author="CR#4239r3" w:date="2020-07-11T20:10:00Z">
                  <w:rPr>
                    <w:ins w:id="12432" w:author="CR#4239r3" w:date="2020-07-11T20:09:00Z"/>
                    <w:lang w:val="en-US" w:eastAsia="en-GB"/>
                  </w:rPr>
                </w:rPrChange>
              </w:rPr>
            </w:pPr>
            <w:ins w:id="12433" w:author="CR#4239r3" w:date="2020-07-11T20:09:00Z">
              <w:r w:rsidRPr="00A171DB">
                <w:rPr>
                  <w:b/>
                  <w:bCs/>
                  <w:i/>
                  <w:iCs/>
                  <w:lang w:val="en-US" w:eastAsia="en-GB"/>
                  <w:rPrChange w:id="12434" w:author="CR#4239r3" w:date="2020-07-11T20:10:00Z">
                    <w:rPr>
                      <w:lang w:val="en-US" w:eastAsia="en-GB"/>
                    </w:rPr>
                  </w:rPrChange>
                </w:rPr>
                <w:t>measRSS-DedicatedConfig</w:t>
              </w:r>
            </w:ins>
          </w:p>
          <w:p w:rsidR="00A171DB" w:rsidRPr="000E4E7F" w:rsidRDefault="00A171DB">
            <w:pPr>
              <w:pStyle w:val="TAL"/>
              <w:rPr>
                <w:ins w:id="12435" w:author="CR#4239r3" w:date="2020-07-11T20:09:00Z"/>
                <w:rFonts w:eastAsia="Malgun Gothic"/>
                <w:bCs/>
                <w:noProof/>
                <w:lang w:eastAsia="ko-KR"/>
              </w:rPr>
              <w:pPrChange w:id="12436" w:author="CR#4239r3" w:date="2020-07-11T20:10:00Z">
                <w:pPr>
                  <w:keepNext/>
                  <w:keepLines/>
                  <w:spacing w:after="0"/>
                </w:pPr>
              </w:pPrChange>
            </w:pPr>
            <w:ins w:id="12437" w:author="CR#4239r3" w:date="2020-07-11T20:09:00Z">
              <w:r>
                <w:rPr>
                  <w:bCs/>
                  <w:lang w:val="en-US" w:eastAsia="en-GB"/>
                </w:rPr>
                <w:t xml:space="preserve">The field indicates whether </w:t>
              </w:r>
              <w:r>
                <w:rPr>
                  <w:noProof/>
                  <w:lang w:val="en-US" w:eastAsia="zh-CN"/>
                </w:rPr>
                <w:t>measurements based on RSS in RRC_CONNECTED</w:t>
              </w:r>
              <w:r>
                <w:rPr>
                  <w:noProof/>
                </w:rPr>
                <w:t xml:space="preserve"> is enabled and provides </w:t>
              </w:r>
              <w:r w:rsidRPr="003E4B58">
                <w:rPr>
                  <w:noProof/>
                  <w:lang w:val="en-US" w:eastAsia="zh-CN"/>
                </w:rPr>
                <w:t>neighbour cell</w:t>
              </w:r>
              <w:r>
                <w:rPr>
                  <w:noProof/>
                  <w:lang w:val="en-US" w:eastAsia="zh-CN"/>
                </w:rPr>
                <w:t xml:space="preserve"> RSS information</w:t>
              </w:r>
              <w:r>
                <w:rPr>
                  <w:noProof/>
                </w:rPr>
                <w:t>.</w:t>
              </w:r>
            </w:ins>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lastRenderedPageBreak/>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A171DB" w:rsidRPr="000E4E7F" w:rsidTr="005411BB">
        <w:trPr>
          <w:cantSplit/>
          <w:trHeight w:val="52"/>
          <w:ins w:id="12438" w:author="CR#4239r3" w:date="2020-07-11T20:10:00Z"/>
        </w:trPr>
        <w:tc>
          <w:tcPr>
            <w:tcW w:w="9639" w:type="dxa"/>
          </w:tcPr>
          <w:p w:rsidR="00A171DB" w:rsidRPr="00A171DB" w:rsidRDefault="00A171DB" w:rsidP="00A171DB">
            <w:pPr>
              <w:pStyle w:val="TAL"/>
              <w:rPr>
                <w:ins w:id="12439" w:author="CR#4239r3" w:date="2020-07-11T20:10:00Z"/>
                <w:b/>
                <w:i/>
                <w:kern w:val="2"/>
                <w:lang w:eastAsia="en-GB"/>
              </w:rPr>
            </w:pPr>
            <w:ins w:id="12440" w:author="CR#4239r3" w:date="2020-07-11T20:10:00Z">
              <w:r w:rsidRPr="00A171DB">
                <w:rPr>
                  <w:b/>
                  <w:i/>
                  <w:kern w:val="2"/>
                  <w:lang w:eastAsia="en-GB"/>
                </w:rPr>
                <w:t>rss-ConfigCarrierInfo</w:t>
              </w:r>
            </w:ins>
          </w:p>
          <w:p w:rsidR="00A171DB" w:rsidRPr="00A171DB" w:rsidRDefault="00A171DB" w:rsidP="00A171DB">
            <w:pPr>
              <w:pStyle w:val="TAL"/>
              <w:rPr>
                <w:ins w:id="12441" w:author="CR#4239r3" w:date="2020-07-11T20:10:00Z"/>
                <w:bCs/>
                <w:iCs/>
                <w:kern w:val="2"/>
                <w:lang w:eastAsia="en-GB"/>
                <w:rPrChange w:id="12442" w:author="CR#4239r3" w:date="2020-07-11T20:10:00Z">
                  <w:rPr>
                    <w:ins w:id="12443" w:author="CR#4239r3" w:date="2020-07-11T20:10:00Z"/>
                    <w:b/>
                    <w:i/>
                    <w:kern w:val="2"/>
                    <w:lang w:eastAsia="en-GB"/>
                  </w:rPr>
                </w:rPrChange>
              </w:rPr>
            </w:pPr>
            <w:ins w:id="12444" w:author="CR#4239r3" w:date="2020-07-11T20:10:00Z">
              <w:r w:rsidRPr="00A171DB">
                <w:rPr>
                  <w:bCs/>
                  <w:iCs/>
                  <w:kern w:val="2"/>
                  <w:lang w:eastAsia="en-GB"/>
                  <w:rPrChange w:id="12445" w:author="CR#4239r3" w:date="2020-07-11T20:10:00Z">
                    <w:rPr>
                      <w:b/>
                      <w:i/>
                      <w:kern w:val="2"/>
                      <w:lang w:eastAsia="en-GB"/>
                    </w:rPr>
                  </w:rPrChange>
                </w:rPr>
                <w:t>RSS configurations for this carrier frequency. If absent, RSS is collocated (time and frequency domain) in all cells.</w:t>
              </w:r>
            </w:ins>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12446" w:name="_Toc20487424"/>
      <w:bookmarkStart w:id="12447" w:name="_Toc29342721"/>
      <w:bookmarkStart w:id="12448" w:name="_Toc29343860"/>
      <w:bookmarkStart w:id="12449" w:name="_Toc36567126"/>
      <w:bookmarkStart w:id="12450" w:name="_Toc36810570"/>
      <w:bookmarkStart w:id="12451" w:name="_Toc36846934"/>
      <w:bookmarkStart w:id="12452" w:name="_Toc36939587"/>
      <w:bookmarkStart w:id="12453" w:name="_Toc37082567"/>
      <w:r w:rsidRPr="000E4E7F">
        <w:t>–</w:t>
      </w:r>
      <w:r w:rsidRPr="000E4E7F">
        <w:tab/>
      </w:r>
      <w:r w:rsidRPr="000E4E7F">
        <w:rPr>
          <w:i/>
          <w:noProof/>
        </w:rPr>
        <w:t>MeasObjectGERAN</w:t>
      </w:r>
      <w:bookmarkEnd w:id="12446"/>
      <w:bookmarkEnd w:id="12447"/>
      <w:bookmarkEnd w:id="12448"/>
      <w:bookmarkEnd w:id="12449"/>
      <w:bookmarkEnd w:id="12450"/>
      <w:bookmarkEnd w:id="12451"/>
      <w:bookmarkEnd w:id="12452"/>
      <w:bookmarkEnd w:id="12453"/>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2454" w:name="OLE_LINK50"/>
      <w:bookmarkStart w:id="12455"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2454"/>
    <w:bookmarkEnd w:id="12455"/>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12456" w:name="_Toc20487425"/>
      <w:bookmarkStart w:id="12457" w:name="_Toc29342722"/>
      <w:bookmarkStart w:id="12458" w:name="_Toc29343861"/>
      <w:bookmarkStart w:id="12459" w:name="_Toc36567127"/>
      <w:bookmarkStart w:id="12460" w:name="_Toc36810571"/>
      <w:bookmarkStart w:id="12461" w:name="_Toc36846935"/>
      <w:bookmarkStart w:id="12462" w:name="_Toc36939588"/>
      <w:bookmarkStart w:id="12463" w:name="_Toc37082568"/>
      <w:r w:rsidRPr="000E4E7F">
        <w:t>–</w:t>
      </w:r>
      <w:r w:rsidRPr="000E4E7F">
        <w:tab/>
      </w:r>
      <w:r w:rsidRPr="000E4E7F">
        <w:rPr>
          <w:i/>
          <w:noProof/>
        </w:rPr>
        <w:t>MeasObjectId</w:t>
      </w:r>
      <w:bookmarkEnd w:id="12456"/>
      <w:bookmarkEnd w:id="12457"/>
      <w:bookmarkEnd w:id="12458"/>
      <w:bookmarkEnd w:id="12459"/>
      <w:bookmarkEnd w:id="12460"/>
      <w:bookmarkEnd w:id="12461"/>
      <w:bookmarkEnd w:id="12462"/>
      <w:bookmarkEnd w:id="12463"/>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lastRenderedPageBreak/>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2464" w:name="_Toc20487426"/>
      <w:bookmarkStart w:id="12465" w:name="_Toc29342723"/>
      <w:bookmarkStart w:id="12466" w:name="_Toc29343862"/>
      <w:bookmarkStart w:id="12467" w:name="_Toc36567128"/>
      <w:bookmarkStart w:id="12468" w:name="_Toc36810572"/>
      <w:bookmarkStart w:id="12469" w:name="_Toc36846936"/>
      <w:bookmarkStart w:id="12470" w:name="_Toc36939589"/>
      <w:bookmarkStart w:id="12471" w:name="_Toc37082569"/>
      <w:r w:rsidRPr="000E4E7F">
        <w:t>–</w:t>
      </w:r>
      <w:r w:rsidRPr="000E4E7F">
        <w:tab/>
      </w:r>
      <w:r w:rsidRPr="000E4E7F">
        <w:rPr>
          <w:i/>
          <w:noProof/>
        </w:rPr>
        <w:t>MeasObjectNR</w:t>
      </w:r>
      <w:bookmarkEnd w:id="12464"/>
      <w:bookmarkEnd w:id="12465"/>
      <w:bookmarkEnd w:id="12466"/>
      <w:bookmarkEnd w:id="12467"/>
      <w:bookmarkEnd w:id="12468"/>
      <w:bookmarkEnd w:id="12469"/>
      <w:bookmarkEnd w:id="12470"/>
      <w:bookmarkEnd w:id="12471"/>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ins w:id="12472" w:author="CR#4263r3" w:date="2020-07-13T01:16:00Z">
        <w:r w:rsidR="00220393">
          <w:t>,</w:t>
        </w:r>
      </w:ins>
    </w:p>
    <w:p w:rsidR="00220393" w:rsidDel="006F7B2C" w:rsidRDefault="00220393" w:rsidP="00220393">
      <w:pPr>
        <w:pStyle w:val="PL"/>
        <w:shd w:val="clear" w:color="auto" w:fill="E6E6E6"/>
        <w:rPr>
          <w:ins w:id="12473" w:author="CR#4263r3" w:date="2020-07-13T01:16:00Z"/>
          <w:del w:id="12474" w:author="Draft v2" w:date="2020-07-16T15:39:00Z"/>
        </w:rPr>
      </w:pPr>
      <w:ins w:id="12475" w:author="CR#4263r3" w:date="2020-07-13T01:16:00Z">
        <w:del w:id="12476" w:author="Draft v2" w:date="2020-07-16T15:39:00Z">
          <w:r w:rsidDel="006F7B2C">
            <w:tab/>
            <w:delText>lateNonCriticalExtension</w:delText>
          </w:r>
          <w:r w:rsidDel="006F7B2C">
            <w:tab/>
          </w:r>
          <w:r w:rsidDel="006F7B2C">
            <w:tab/>
          </w:r>
          <w:r w:rsidDel="006F7B2C">
            <w:tab/>
          </w:r>
          <w:r w:rsidDel="006F7B2C">
            <w:tab/>
          </w:r>
          <w:r w:rsidDel="006F7B2C">
            <w:tab/>
            <w:delText>OCTET STRING</w:delText>
          </w:r>
          <w:r w:rsidDel="006F7B2C">
            <w:tab/>
          </w:r>
          <w:r w:rsidDel="006F7B2C">
            <w:tab/>
          </w:r>
          <w:r w:rsidDel="006F7B2C">
            <w:tab/>
          </w:r>
          <w:r w:rsidDel="006F7B2C">
            <w:tab/>
          </w:r>
          <w:r w:rsidDel="006F7B2C">
            <w:tab/>
            <w:delText>OPTIONAL,</w:delText>
          </w:r>
        </w:del>
      </w:ins>
    </w:p>
    <w:p w:rsidR="00220393" w:rsidRDefault="00220393" w:rsidP="00220393">
      <w:pPr>
        <w:pStyle w:val="PL"/>
        <w:shd w:val="clear" w:color="auto" w:fill="E6E6E6"/>
        <w:rPr>
          <w:ins w:id="12477" w:author="CR#4263r3" w:date="2020-07-13T01:16:00Z"/>
        </w:rPr>
      </w:pPr>
      <w:ins w:id="12478" w:author="CR#4263r3" w:date="2020-07-13T01:16:00Z">
        <w:r>
          <w:tab/>
          <w:t>[[</w:t>
        </w:r>
      </w:ins>
    </w:p>
    <w:p w:rsidR="00220393" w:rsidDel="006F7B2C" w:rsidRDefault="00220393" w:rsidP="00220393">
      <w:pPr>
        <w:pStyle w:val="PL"/>
        <w:shd w:val="clear" w:color="auto" w:fill="E6E6E6"/>
        <w:rPr>
          <w:ins w:id="12479" w:author="CR#4263r3" w:date="2020-07-13T01:16:00Z"/>
          <w:del w:id="12480" w:author="Draft v2" w:date="2020-07-16T15:39:00Z"/>
        </w:rPr>
      </w:pPr>
      <w:ins w:id="12481" w:author="CR#4263r3" w:date="2020-07-13T01:16:00Z">
        <w:del w:id="12482" w:author="Draft v2" w:date="2020-07-16T15:39:00Z">
          <w:r w:rsidDel="006F7B2C">
            <w:tab/>
            <w:delText>ssb-PositionQCL-CommonNR-r16</w:delText>
          </w:r>
          <w:r w:rsidDel="006F7B2C">
            <w:tab/>
          </w:r>
          <w:r w:rsidDel="006F7B2C">
            <w:tab/>
          </w:r>
          <w:r w:rsidDel="006F7B2C">
            <w:tab/>
          </w:r>
          <w:r w:rsidDel="006F7B2C">
            <w:tab/>
            <w:delText>SSB-PositionQCL-RelationshipNR-r16</w:delText>
          </w:r>
          <w:r w:rsidDel="006F7B2C">
            <w:tab/>
            <w:delText>OPTIONAL,</w:delText>
          </w:r>
          <w:r w:rsidDel="006F7B2C">
            <w:tab/>
            <w:delText>-- Cond SharedSpectrum</w:delText>
          </w:r>
        </w:del>
      </w:ins>
    </w:p>
    <w:p w:rsidR="00220393" w:rsidRDefault="00220393" w:rsidP="00220393">
      <w:pPr>
        <w:pStyle w:val="PL"/>
        <w:shd w:val="clear" w:color="auto" w:fill="E6E6E6"/>
        <w:rPr>
          <w:ins w:id="12483" w:author="CR#4263r3" w:date="2020-07-13T01:16:00Z"/>
        </w:rPr>
      </w:pPr>
      <w:ins w:id="12484" w:author="CR#4263r3" w:date="2020-07-13T01:16:00Z">
        <w:r>
          <w:tab/>
          <w:t>ssb-PositionQCL-CellsToAddModListNR-r16</w:t>
        </w:r>
        <w:r>
          <w:tab/>
          <w:t>SSB-PositionQCL-CellsToAddModListNR-r16</w:t>
        </w:r>
        <w:r>
          <w:tab/>
          <w:t>OPTIONAL,</w:t>
        </w:r>
        <w:r>
          <w:tab/>
          <w:t>-- Cond SharedSpectrum</w:t>
        </w:r>
      </w:ins>
    </w:p>
    <w:p w:rsidR="00220393" w:rsidRDefault="00220393" w:rsidP="00220393">
      <w:pPr>
        <w:pStyle w:val="PL"/>
        <w:shd w:val="clear" w:color="auto" w:fill="E6E6E6"/>
        <w:rPr>
          <w:ins w:id="12485" w:author="CR#4263r3" w:date="2020-07-13T01:16:00Z"/>
        </w:rPr>
      </w:pPr>
      <w:ins w:id="12486" w:author="CR#4263r3" w:date="2020-07-13T01:16:00Z">
        <w:r>
          <w:tab/>
          <w:t>ssb-PositionQCL-CellsToRemoveListNR-r16</w:t>
        </w:r>
        <w:r>
          <w:tab/>
          <w:t>SEQUENCE (SIZE (1..maxCellMeas)) OF PhysCellIdNR-r15</w:t>
        </w:r>
        <w:r>
          <w:tab/>
          <w:t>OPTIONAL,</w:t>
        </w:r>
        <w:r>
          <w:tab/>
          <w:t>-- Cond SharedSpectrum</w:t>
        </w:r>
      </w:ins>
    </w:p>
    <w:p w:rsidR="00220393" w:rsidRDefault="00220393" w:rsidP="00220393">
      <w:pPr>
        <w:pStyle w:val="PL"/>
        <w:shd w:val="clear" w:color="auto" w:fill="E6E6E6"/>
        <w:rPr>
          <w:ins w:id="12487" w:author="CR#4263r3" w:date="2020-07-13T01:16:00Z"/>
        </w:rPr>
      </w:pPr>
      <w:ins w:id="12488" w:author="CR#4263r3" w:date="2020-07-13T01:16:00Z">
        <w:r>
          <w:tab/>
          <w:t>rmtc-ConfigNR-r16</w:t>
        </w:r>
        <w:r>
          <w:tab/>
        </w:r>
        <w:r>
          <w:tab/>
        </w:r>
        <w:r>
          <w:tab/>
        </w:r>
        <w:r>
          <w:tab/>
        </w:r>
        <w:r>
          <w:tab/>
        </w:r>
        <w:r>
          <w:tab/>
        </w:r>
      </w:ins>
      <w:ins w:id="12489" w:author="Draft v2" w:date="2020-07-16T15:40:00Z">
        <w:r w:rsidR="006F7B2C">
          <w:t>SetupRelease {</w:t>
        </w:r>
      </w:ins>
      <w:ins w:id="12490" w:author="CR#4263r3" w:date="2020-07-13T01:16:00Z">
        <w:r>
          <w:t>RMTC-ConfigNR-r16</w:t>
        </w:r>
      </w:ins>
      <w:ins w:id="12491" w:author="Draft v2" w:date="2020-07-16T15:40:00Z">
        <w:r w:rsidR="006F7B2C">
          <w:t>}</w:t>
        </w:r>
      </w:ins>
      <w:ins w:id="12492" w:author="CR#4263r3" w:date="2020-07-13T01:16:00Z">
        <w:r>
          <w:tab/>
        </w:r>
        <w:r>
          <w:tab/>
        </w:r>
        <w:r>
          <w:tab/>
          <w:t>OPTIONAL</w:t>
        </w:r>
        <w:r>
          <w:tab/>
        </w:r>
        <w:r>
          <w:tab/>
          <w:t>-- Cond SharedSpectrum</w:t>
        </w:r>
      </w:ins>
    </w:p>
    <w:p w:rsidR="006F7B2C" w:rsidRDefault="00220393" w:rsidP="00220393">
      <w:pPr>
        <w:pStyle w:val="PL"/>
        <w:shd w:val="clear" w:color="auto" w:fill="E6E6E6"/>
        <w:rPr>
          <w:ins w:id="12493" w:author="Draft v2" w:date="2020-07-16T15:40:00Z"/>
        </w:rPr>
      </w:pPr>
      <w:ins w:id="12494" w:author="CR#4263r3" w:date="2020-07-13T01:16:00Z">
        <w:r>
          <w:tab/>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Del="00220393" w:rsidRDefault="002B76AD" w:rsidP="002B76AD">
      <w:pPr>
        <w:pStyle w:val="PL"/>
        <w:shd w:val="clear" w:color="auto" w:fill="E6E6E6"/>
        <w:rPr>
          <w:del w:id="12495" w:author="CR#4263r3" w:date="2020-07-13T01:22:00Z"/>
        </w:rPr>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ins w:id="12496" w:author="CR#4263r3" w:date="2020-07-13T01:17:00Z">
        <w:r w:rsidR="00220393">
          <w:rPr>
            <w:rFonts w:eastAsia="SimSun"/>
            <w:lang w:eastAsia="zh-CN"/>
          </w:rPr>
          <w:t>,</w:t>
        </w:r>
      </w:ins>
    </w:p>
    <w:p w:rsidR="00220393" w:rsidRDefault="00220393" w:rsidP="00220393">
      <w:pPr>
        <w:pStyle w:val="PL"/>
        <w:shd w:val="clear" w:color="auto" w:fill="E6E6E6"/>
        <w:rPr>
          <w:ins w:id="12497" w:author="CR#4263r3" w:date="2020-07-13T01:17:00Z"/>
        </w:rPr>
      </w:pPr>
      <w:ins w:id="12498" w:author="CR#4263r3" w:date="2020-07-13T01:18:00Z">
        <w:r>
          <w:tab/>
        </w:r>
      </w:ins>
      <w:ins w:id="12499" w:author="CR#4263r3" w:date="2020-07-13T01:17:00Z">
        <w:r>
          <w:t>[[</w:t>
        </w:r>
      </w:ins>
    </w:p>
    <w:p w:rsidR="00220393" w:rsidRDefault="00220393" w:rsidP="00220393">
      <w:pPr>
        <w:pStyle w:val="PL"/>
        <w:shd w:val="clear" w:color="auto" w:fill="E6E6E6"/>
        <w:rPr>
          <w:ins w:id="12500" w:author="CR#4263r3" w:date="2020-07-13T01:17:00Z"/>
        </w:rPr>
      </w:pPr>
      <w:ins w:id="12501" w:author="CR#4263r3" w:date="2020-07-13T01:17:00Z">
        <w:r>
          <w:tab/>
          <w:t>ssb-PositionQCL-CommonNR-r16</w:t>
        </w:r>
        <w:r>
          <w:tab/>
          <w:t>SSB-PositionQCL-RelationNR-r16</w:t>
        </w:r>
        <w:r>
          <w:tab/>
          <w:t>OPTIONAL</w:t>
        </w:r>
        <w:del w:id="12502" w:author="Draft v2" w:date="2020-07-17T11:30:00Z">
          <w:r w:rsidDel="00F648C7">
            <w:delText>,</w:delText>
          </w:r>
        </w:del>
        <w:r>
          <w:tab/>
          <w:t>-- Cond SharedSpectrum</w:t>
        </w:r>
      </w:ins>
    </w:p>
    <w:p w:rsidR="00220393" w:rsidRDefault="00220393" w:rsidP="00220393">
      <w:pPr>
        <w:pStyle w:val="PL"/>
        <w:shd w:val="clear" w:color="auto" w:fill="E6E6E6"/>
        <w:rPr>
          <w:ins w:id="12503" w:author="CR#4263r3" w:date="2020-07-13T01:18:00Z"/>
        </w:rPr>
      </w:pPr>
      <w:ins w:id="12504" w:author="CR#4263r3" w:date="2020-07-13T01:18:00Z">
        <w:r>
          <w:tab/>
        </w:r>
      </w:ins>
      <w:ins w:id="12505" w:author="CR#4263r3" w:date="2020-07-13T01:17:00Z">
        <w:r>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220393" w:rsidRDefault="00220393" w:rsidP="00220393">
      <w:pPr>
        <w:pStyle w:val="PL"/>
        <w:shd w:val="pct10" w:color="auto" w:fill="auto"/>
        <w:rPr>
          <w:ins w:id="12506" w:author="CR#4263r3" w:date="2020-07-13T01:18:00Z"/>
        </w:rPr>
      </w:pPr>
    </w:p>
    <w:p w:rsidR="00220393" w:rsidRDefault="00220393" w:rsidP="00220393">
      <w:pPr>
        <w:pStyle w:val="PL"/>
        <w:shd w:val="pct10" w:color="auto" w:fill="auto"/>
        <w:rPr>
          <w:ins w:id="12507" w:author="CR#4263r3" w:date="2020-07-13T01:18:00Z"/>
        </w:rPr>
      </w:pPr>
      <w:ins w:id="12508" w:author="CR#4263r3" w:date="2020-07-13T01:18:00Z">
        <w:r>
          <w:t>SSB-PositionQCL-CellsToAddModListNR-r16 ::=</w:t>
        </w:r>
        <w:r>
          <w:tab/>
          <w:t>SEQUENCE (SIZE (1..maxCellMeas)) OF SSB-PositionQCL-CellsToAddNR-r16</w:t>
        </w:r>
      </w:ins>
    </w:p>
    <w:p w:rsidR="00220393" w:rsidRDefault="00220393" w:rsidP="00220393">
      <w:pPr>
        <w:pStyle w:val="PL"/>
        <w:shd w:val="pct10" w:color="auto" w:fill="auto"/>
        <w:rPr>
          <w:ins w:id="12509" w:author="CR#4263r3" w:date="2020-07-13T01:18:00Z"/>
        </w:rPr>
      </w:pPr>
    </w:p>
    <w:p w:rsidR="00220393" w:rsidRDefault="00220393" w:rsidP="00220393">
      <w:pPr>
        <w:pStyle w:val="PL"/>
        <w:shd w:val="pct10" w:color="auto" w:fill="auto"/>
        <w:rPr>
          <w:ins w:id="12510" w:author="CR#4263r3" w:date="2020-07-13T01:18:00Z"/>
        </w:rPr>
      </w:pPr>
    </w:p>
    <w:p w:rsidR="00220393" w:rsidRDefault="00220393" w:rsidP="00220393">
      <w:pPr>
        <w:pStyle w:val="PL"/>
        <w:shd w:val="pct10" w:color="auto" w:fill="auto"/>
        <w:rPr>
          <w:ins w:id="12511" w:author="CR#4263r3" w:date="2020-07-13T01:18:00Z"/>
        </w:rPr>
      </w:pPr>
      <w:ins w:id="12512" w:author="CR#4263r3" w:date="2020-07-13T01:18:00Z">
        <w:r>
          <w:t>SSB-PositionQCL-CellsToAddNR-r16 ::=</w:t>
        </w:r>
        <w:r>
          <w:tab/>
          <w:t>SEQUENCE {</w:t>
        </w:r>
      </w:ins>
    </w:p>
    <w:p w:rsidR="00220393" w:rsidRDefault="00220393" w:rsidP="00220393">
      <w:pPr>
        <w:pStyle w:val="PL"/>
        <w:shd w:val="pct10" w:color="auto" w:fill="auto"/>
        <w:rPr>
          <w:ins w:id="12513" w:author="CR#4263r3" w:date="2020-07-13T01:18:00Z"/>
        </w:rPr>
      </w:pPr>
      <w:ins w:id="12514" w:author="CR#4263r3" w:date="2020-07-13T01:18:00Z">
        <w:r>
          <w:tab/>
          <w:t>physCellId-r16</w:t>
        </w:r>
        <w:r>
          <w:tab/>
        </w:r>
        <w:r>
          <w:tab/>
        </w:r>
        <w:r>
          <w:tab/>
        </w:r>
        <w:r>
          <w:tab/>
        </w:r>
        <w:r>
          <w:tab/>
        </w:r>
        <w:r>
          <w:tab/>
        </w:r>
        <w:r>
          <w:tab/>
          <w:t>PhysCellIdNR-r15,</w:t>
        </w:r>
      </w:ins>
    </w:p>
    <w:p w:rsidR="00220393" w:rsidRDefault="00220393" w:rsidP="00220393">
      <w:pPr>
        <w:pStyle w:val="PL"/>
        <w:shd w:val="pct10" w:color="auto" w:fill="auto"/>
        <w:rPr>
          <w:ins w:id="12515" w:author="CR#4263r3" w:date="2020-07-13T01:18:00Z"/>
        </w:rPr>
      </w:pPr>
      <w:ins w:id="12516" w:author="CR#4263r3" w:date="2020-07-13T01:18:00Z">
        <w:r>
          <w:tab/>
          <w:t>ssb-PositionQCL-r16</w:t>
        </w:r>
        <w:r>
          <w:tab/>
        </w:r>
        <w:r>
          <w:tab/>
        </w:r>
        <w:r>
          <w:tab/>
        </w:r>
        <w:r>
          <w:tab/>
        </w:r>
        <w:r>
          <w:tab/>
        </w:r>
        <w:r>
          <w:tab/>
          <w:t>SSB-PositionQCL-Relation</w:t>
        </w:r>
        <w:del w:id="12517" w:author="Draft v2" w:date="2020-07-16T15:41:00Z">
          <w:r w:rsidDel="006F7B2C">
            <w:delText>ship</w:delText>
          </w:r>
        </w:del>
        <w:r>
          <w:t>NR-r16</w:t>
        </w:r>
      </w:ins>
    </w:p>
    <w:p w:rsidR="00220393" w:rsidRDefault="00220393" w:rsidP="00220393">
      <w:pPr>
        <w:pStyle w:val="PL"/>
        <w:shd w:val="pct10" w:color="auto" w:fill="auto"/>
        <w:rPr>
          <w:ins w:id="12518" w:author="CR#4263r3" w:date="2020-07-13T01:18:00Z"/>
        </w:rPr>
      </w:pPr>
      <w:ins w:id="12519" w:author="CR#4263r3" w:date="2020-07-13T01:18:00Z">
        <w:r>
          <w:t>}</w:t>
        </w:r>
      </w:ins>
    </w:p>
    <w:p w:rsidR="00220393" w:rsidRDefault="00220393" w:rsidP="00220393">
      <w:pPr>
        <w:pStyle w:val="PL"/>
        <w:shd w:val="pct10" w:color="auto" w:fill="auto"/>
        <w:rPr>
          <w:ins w:id="12520" w:author="CR#4263r3" w:date="2020-07-13T01:18:00Z"/>
        </w:rPr>
      </w:pPr>
    </w:p>
    <w:p w:rsidR="00220393" w:rsidDel="006F7B2C" w:rsidRDefault="00220393" w:rsidP="006F7B2C">
      <w:pPr>
        <w:pStyle w:val="PL"/>
        <w:shd w:val="pct10" w:color="auto" w:fill="auto"/>
        <w:rPr>
          <w:ins w:id="12521" w:author="CR#4263r3" w:date="2020-07-13T01:18:00Z"/>
          <w:del w:id="12522" w:author="Draft v2" w:date="2020-07-16T15:42:00Z"/>
        </w:rPr>
      </w:pPr>
      <w:ins w:id="12523" w:author="CR#4263r3" w:date="2020-07-13T01:18:00Z">
        <w:r>
          <w:t>RMTC-ConfigNR-r16 ::=</w:t>
        </w:r>
        <w:r>
          <w:tab/>
        </w:r>
        <w:del w:id="12524" w:author="Draft v2" w:date="2020-07-16T15:42:00Z">
          <w:r w:rsidDel="006F7B2C">
            <w:delText>CHOICE {</w:delText>
          </w:r>
        </w:del>
      </w:ins>
    </w:p>
    <w:p w:rsidR="00220393" w:rsidDel="006F7B2C" w:rsidRDefault="00220393" w:rsidP="006F7B2C">
      <w:pPr>
        <w:pStyle w:val="PL"/>
        <w:shd w:val="pct10" w:color="auto" w:fill="auto"/>
        <w:rPr>
          <w:ins w:id="12525" w:author="CR#4263r3" w:date="2020-07-13T01:18:00Z"/>
          <w:del w:id="12526" w:author="Draft v2" w:date="2020-07-16T15:42:00Z"/>
        </w:rPr>
      </w:pPr>
      <w:ins w:id="12527" w:author="CR#4263r3" w:date="2020-07-13T01:18:00Z">
        <w:del w:id="12528" w:author="Draft v2" w:date="2020-07-16T15:42:00Z">
          <w:r w:rsidDel="006F7B2C">
            <w:tab/>
            <w:delText>release</w:delText>
          </w:r>
          <w:r w:rsidDel="006F7B2C">
            <w:tab/>
          </w:r>
          <w:r w:rsidDel="006F7B2C">
            <w:tab/>
          </w:r>
          <w:r w:rsidDel="006F7B2C">
            <w:tab/>
          </w:r>
          <w:r w:rsidDel="006F7B2C">
            <w:tab/>
          </w:r>
          <w:r w:rsidDel="006F7B2C">
            <w:tab/>
          </w:r>
          <w:r w:rsidDel="006F7B2C">
            <w:tab/>
          </w:r>
          <w:r w:rsidDel="006F7B2C">
            <w:tab/>
          </w:r>
          <w:r w:rsidDel="006F7B2C">
            <w:tab/>
            <w:delText>NULL,</w:delText>
          </w:r>
        </w:del>
      </w:ins>
    </w:p>
    <w:p w:rsidR="00220393" w:rsidRDefault="00220393" w:rsidP="006F7B2C">
      <w:pPr>
        <w:pStyle w:val="PL"/>
        <w:shd w:val="pct10" w:color="auto" w:fill="auto"/>
        <w:rPr>
          <w:ins w:id="12529" w:author="CR#4263r3" w:date="2020-07-13T01:18:00Z"/>
        </w:rPr>
      </w:pPr>
      <w:ins w:id="12530" w:author="CR#4263r3" w:date="2020-07-13T01:18:00Z">
        <w:del w:id="12531" w:author="Draft v2" w:date="2020-07-16T15:42:00Z">
          <w:r w:rsidDel="006F7B2C">
            <w:tab/>
            <w:delText>setup</w:delText>
          </w:r>
          <w:r w:rsidDel="006F7B2C">
            <w:tab/>
          </w:r>
          <w:r w:rsidDel="006F7B2C">
            <w:tab/>
          </w:r>
          <w:r w:rsidDel="006F7B2C">
            <w:tab/>
          </w:r>
          <w:r w:rsidDel="006F7B2C">
            <w:tab/>
          </w:r>
          <w:r w:rsidDel="006F7B2C">
            <w:tab/>
          </w:r>
          <w:r w:rsidDel="006F7B2C">
            <w:tab/>
          </w:r>
          <w:r w:rsidDel="006F7B2C">
            <w:tab/>
          </w:r>
          <w:r w:rsidDel="006F7B2C">
            <w:tab/>
          </w:r>
        </w:del>
        <w:r>
          <w:t>SEQUENCE {</w:t>
        </w:r>
      </w:ins>
    </w:p>
    <w:p w:rsidR="00220393" w:rsidRDefault="00220393" w:rsidP="00220393">
      <w:pPr>
        <w:pStyle w:val="PL"/>
        <w:shd w:val="pct10" w:color="auto" w:fill="auto"/>
        <w:rPr>
          <w:ins w:id="12532" w:author="CR#4263r3" w:date="2020-07-13T01:18:00Z"/>
        </w:rPr>
      </w:pPr>
      <w:ins w:id="12533" w:author="CR#4263r3" w:date="2020-07-13T01:18:00Z">
        <w:r>
          <w:tab/>
        </w:r>
        <w:del w:id="12534" w:author="Draft v2" w:date="2020-07-16T15:42:00Z">
          <w:r w:rsidDel="006F7B2C">
            <w:tab/>
          </w:r>
        </w:del>
        <w:r>
          <w:t>rmtc-PeriodicityNR-r16</w:t>
        </w:r>
        <w:r>
          <w:tab/>
        </w:r>
        <w:r>
          <w:tab/>
        </w:r>
        <w:r>
          <w:tab/>
        </w:r>
        <w:r>
          <w:tab/>
          <w:t>ENUMERATED {ms40, ms80, ms160, ms320, ms640},</w:t>
        </w:r>
      </w:ins>
    </w:p>
    <w:p w:rsidR="00220393" w:rsidRDefault="00220393" w:rsidP="00220393">
      <w:pPr>
        <w:pStyle w:val="PL"/>
        <w:shd w:val="pct10" w:color="auto" w:fill="auto"/>
        <w:rPr>
          <w:ins w:id="12535" w:author="CR#4263r3" w:date="2020-07-13T01:18:00Z"/>
        </w:rPr>
      </w:pPr>
      <w:ins w:id="12536" w:author="CR#4263r3" w:date="2020-07-13T01:18:00Z">
        <w:r>
          <w:tab/>
        </w:r>
        <w:del w:id="12537" w:author="Draft v2" w:date="2020-07-16T15:42:00Z">
          <w:r w:rsidDel="006F7B2C">
            <w:tab/>
          </w:r>
        </w:del>
        <w:r>
          <w:t>rmtc-SubframeOffsetNR-r16</w:t>
        </w:r>
        <w:r>
          <w:tab/>
        </w:r>
        <w:r>
          <w:tab/>
        </w:r>
        <w:r>
          <w:tab/>
          <w:t>INTEGER(0..639)</w:t>
        </w:r>
        <w:r>
          <w:tab/>
        </w:r>
        <w:r>
          <w:tab/>
        </w:r>
        <w:r>
          <w:tab/>
          <w:t>OPTIONAL,</w:t>
        </w:r>
        <w:r>
          <w:tab/>
          <w:t>-- Need ON</w:t>
        </w:r>
      </w:ins>
    </w:p>
    <w:p w:rsidR="00220393" w:rsidRDefault="00220393" w:rsidP="00220393">
      <w:pPr>
        <w:pStyle w:val="PL"/>
        <w:shd w:val="pct10" w:color="auto" w:fill="auto"/>
        <w:rPr>
          <w:ins w:id="12538" w:author="CR#4263r3" w:date="2020-07-13T01:18:00Z"/>
        </w:rPr>
      </w:pPr>
      <w:ins w:id="12539" w:author="CR#4263r3" w:date="2020-07-13T01:18:00Z">
        <w:r>
          <w:tab/>
        </w:r>
        <w:del w:id="12540" w:author="Draft v2" w:date="2020-07-16T15:42:00Z">
          <w:r w:rsidDel="006F7B2C">
            <w:tab/>
          </w:r>
        </w:del>
        <w:r>
          <w:t>measDurationNR-r16</w:t>
        </w:r>
        <w:r>
          <w:tab/>
        </w:r>
        <w:r>
          <w:tab/>
        </w:r>
        <w:r>
          <w:tab/>
        </w:r>
        <w:r>
          <w:tab/>
        </w:r>
        <w:r>
          <w:tab/>
          <w:t>ENUMERATED {sym1, sym14or12, sym28or24, sym42or36, sym70or60},</w:t>
        </w:r>
      </w:ins>
    </w:p>
    <w:p w:rsidR="00220393" w:rsidRDefault="00220393" w:rsidP="00220393">
      <w:pPr>
        <w:pStyle w:val="PL"/>
        <w:shd w:val="pct10" w:color="auto" w:fill="auto"/>
        <w:rPr>
          <w:ins w:id="12541" w:author="CR#4263r3" w:date="2020-07-13T01:18:00Z"/>
        </w:rPr>
      </w:pPr>
      <w:ins w:id="12542" w:author="CR#4263r3" w:date="2020-07-13T01:18:00Z">
        <w:r>
          <w:tab/>
        </w:r>
        <w:del w:id="12543" w:author="Draft v2" w:date="2020-07-16T15:42:00Z">
          <w:r w:rsidDel="006F7B2C">
            <w:tab/>
          </w:r>
        </w:del>
        <w:r>
          <w:t>rmtc-FrequencyNR-r16</w:t>
        </w:r>
        <w:r>
          <w:tab/>
        </w:r>
        <w:r>
          <w:tab/>
        </w:r>
        <w:r>
          <w:tab/>
        </w:r>
        <w:r>
          <w:tab/>
          <w:t>ARFCN-ValueNR-r15,</w:t>
        </w:r>
      </w:ins>
    </w:p>
    <w:p w:rsidR="00220393" w:rsidRDefault="00220393" w:rsidP="00220393">
      <w:pPr>
        <w:pStyle w:val="PL"/>
        <w:shd w:val="pct10" w:color="auto" w:fill="auto"/>
        <w:rPr>
          <w:ins w:id="12544" w:author="CR#4263r3" w:date="2020-07-13T01:18:00Z"/>
        </w:rPr>
      </w:pPr>
      <w:ins w:id="12545" w:author="CR#4263r3" w:date="2020-07-13T01:18:00Z">
        <w:r>
          <w:tab/>
        </w:r>
        <w:del w:id="12546" w:author="Draft v2" w:date="2020-07-16T15:42:00Z">
          <w:r w:rsidDel="006F7B2C">
            <w:tab/>
          </w:r>
        </w:del>
        <w:r>
          <w:t>ref-SCS-CP-NR-r16</w:t>
        </w:r>
        <w:r>
          <w:tab/>
        </w:r>
        <w:r>
          <w:tab/>
        </w:r>
        <w:r>
          <w:tab/>
        </w:r>
        <w:r>
          <w:tab/>
        </w:r>
        <w:r>
          <w:tab/>
          <w:t>ENUMERATED {kHz15, kHz30, kHz60-NCP, kHz60-ECP}</w:t>
        </w:r>
      </w:ins>
      <w:ins w:id="12547" w:author="Draft v2" w:date="2020-07-17T11:35:00Z">
        <w:r w:rsidR="005B22DC">
          <w:t>,</w:t>
        </w:r>
      </w:ins>
    </w:p>
    <w:p w:rsidR="00220393" w:rsidRDefault="00220393" w:rsidP="00220393">
      <w:pPr>
        <w:pStyle w:val="PL"/>
        <w:shd w:val="pct10" w:color="auto" w:fill="auto"/>
        <w:rPr>
          <w:ins w:id="12548" w:author="CR#4263r3" w:date="2020-07-13T01:18:00Z"/>
        </w:rPr>
      </w:pPr>
      <w:ins w:id="12549" w:author="CR#4263r3" w:date="2020-07-13T01:18:00Z">
        <w:r>
          <w:tab/>
        </w:r>
        <w:del w:id="12550" w:author="Draft v2" w:date="2020-07-16T15:42:00Z">
          <w:r w:rsidDel="006F7B2C">
            <w:tab/>
          </w:r>
        </w:del>
        <w:r>
          <w:t>...</w:t>
        </w:r>
      </w:ins>
    </w:p>
    <w:p w:rsidR="00220393" w:rsidDel="006F7B2C" w:rsidRDefault="00220393" w:rsidP="00220393">
      <w:pPr>
        <w:pStyle w:val="PL"/>
        <w:shd w:val="pct10" w:color="auto" w:fill="auto"/>
        <w:rPr>
          <w:ins w:id="12551" w:author="CR#4263r3" w:date="2020-07-13T01:18:00Z"/>
          <w:del w:id="12552" w:author="Draft v2" w:date="2020-07-16T15:42:00Z"/>
        </w:rPr>
      </w:pPr>
      <w:ins w:id="12553" w:author="CR#4263r3" w:date="2020-07-13T01:18:00Z">
        <w:del w:id="12554" w:author="Draft v2" w:date="2020-07-16T15:42:00Z">
          <w:r w:rsidDel="006F7B2C">
            <w:tab/>
            <w:delText>}</w:delText>
          </w:r>
        </w:del>
      </w:ins>
    </w:p>
    <w:p w:rsidR="00610224" w:rsidRDefault="00220393" w:rsidP="00220393">
      <w:pPr>
        <w:pStyle w:val="PL"/>
        <w:shd w:val="pct10" w:color="auto" w:fill="auto"/>
        <w:rPr>
          <w:ins w:id="12555" w:author="CR#4263r3" w:date="2020-07-13T01:18:00Z"/>
        </w:rPr>
      </w:pPr>
      <w:ins w:id="12556" w:author="CR#4263r3" w:date="2020-07-13T01:18:00Z">
        <w:r>
          <w:t>}</w:t>
        </w:r>
      </w:ins>
    </w:p>
    <w:p w:rsidR="00220393" w:rsidRPr="000E4E7F" w:rsidRDefault="00220393" w:rsidP="00220393">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045809" w:rsidRPr="0090724D" w:rsidTr="00C307E2">
        <w:trPr>
          <w:cantSplit/>
          <w:ins w:id="12557" w:author="Draft v2" w:date="2020-07-16T16:12:00Z"/>
        </w:trPr>
        <w:tc>
          <w:tcPr>
            <w:tcW w:w="9639" w:type="dxa"/>
          </w:tcPr>
          <w:p w:rsidR="00045809" w:rsidRPr="006B4C67" w:rsidRDefault="00045809" w:rsidP="00C307E2">
            <w:pPr>
              <w:pStyle w:val="TAL"/>
              <w:rPr>
                <w:ins w:id="12558" w:author="Draft v2" w:date="2020-07-16T16:12:00Z"/>
                <w:rFonts w:cs="Arial"/>
                <w:szCs w:val="18"/>
                <w:lang w:val="en-US" w:eastAsia="en-GB"/>
              </w:rPr>
            </w:pPr>
            <w:ins w:id="12559" w:author="Draft v2" w:date="2020-07-16T16:12:00Z">
              <w:r w:rsidRPr="0090724D">
                <w:rPr>
                  <w:rFonts w:cs="Arial"/>
                  <w:b/>
                  <w:bCs/>
                  <w:i/>
                  <w:noProof/>
                  <w:szCs w:val="18"/>
                  <w:lang w:eastAsia="ko-KR"/>
                </w:rPr>
                <w:t>measDuration</w:t>
              </w:r>
              <w:r>
                <w:rPr>
                  <w:rFonts w:cs="Arial"/>
                  <w:b/>
                  <w:bCs/>
                  <w:i/>
                  <w:noProof/>
                  <w:szCs w:val="18"/>
                  <w:lang w:val="en-US" w:eastAsia="ko-KR"/>
                </w:rPr>
                <w:t>NR</w:t>
              </w:r>
            </w:ins>
          </w:p>
          <w:p w:rsidR="00045809" w:rsidRPr="0090724D" w:rsidRDefault="00045809" w:rsidP="00C307E2">
            <w:pPr>
              <w:pStyle w:val="TAL"/>
              <w:rPr>
                <w:ins w:id="12560" w:author="Draft v2" w:date="2020-07-16T16:12:00Z"/>
                <w:rFonts w:cs="Arial"/>
                <w:b/>
                <w:bCs/>
                <w:i/>
                <w:noProof/>
                <w:szCs w:val="18"/>
                <w:lang w:eastAsia="en-GB"/>
              </w:rPr>
            </w:pPr>
            <w:ins w:id="12561" w:author="Draft v2" w:date="2020-07-16T16:12:00Z">
              <w:r w:rsidRPr="0090724D">
                <w:rPr>
                  <w:rFonts w:cs="Arial"/>
                  <w:szCs w:val="18"/>
                </w:rPr>
                <w:t>Number of consecutive symbols for which the Physical Layer reports samples of RSSI (see TS 38.215 [</w:t>
              </w:r>
              <w:r>
                <w:rPr>
                  <w:rFonts w:cs="Arial"/>
                  <w:szCs w:val="18"/>
                </w:rPr>
                <w:t>8</w:t>
              </w:r>
              <w:r w:rsidRPr="0090724D">
                <w:rPr>
                  <w:rFonts w:cs="Arial"/>
                  <w:szCs w:val="18"/>
                </w:rPr>
                <w:t xml:space="preserve">9]). Value </w:t>
              </w:r>
              <w:r w:rsidRPr="0090724D">
                <w:rPr>
                  <w:rFonts w:cs="Arial"/>
                  <w:i/>
                  <w:szCs w:val="18"/>
                </w:rPr>
                <w:t>sym1</w:t>
              </w:r>
              <w:r w:rsidRPr="0090724D">
                <w:rPr>
                  <w:rFonts w:cs="Arial"/>
                  <w:szCs w:val="18"/>
                </w:rPr>
                <w:t xml:space="preserve"> corresponds to one symbol, </w:t>
              </w:r>
              <w:r w:rsidRPr="0090724D">
                <w:rPr>
                  <w:rFonts w:cs="Arial"/>
                  <w:i/>
                  <w:szCs w:val="18"/>
                </w:rPr>
                <w:t>sym14</w:t>
              </w:r>
              <w:r>
                <w:rPr>
                  <w:rFonts w:cs="Arial"/>
                  <w:i/>
                  <w:szCs w:val="18"/>
                </w:rPr>
                <w:t>or12</w:t>
              </w:r>
              <w:r w:rsidRPr="0090724D">
                <w:rPr>
                  <w:rFonts w:cs="Arial"/>
                  <w:szCs w:val="18"/>
                </w:rPr>
                <w:t xml:space="preserve"> corresponds to 14 </w:t>
              </w:r>
              <w:r w:rsidRPr="0071663C">
                <w:rPr>
                  <w:rFonts w:cs="Arial"/>
                  <w:i/>
                  <w:noProof/>
                  <w:szCs w:val="18"/>
                  <w:lang w:eastAsia="ko-KR"/>
                </w:rPr>
                <w:t>symbols</w:t>
              </w:r>
              <w:r>
                <w:rPr>
                  <w:rFonts w:cs="Arial"/>
                  <w:szCs w:val="18"/>
                </w:rPr>
                <w:t xml:space="preserve"> </w:t>
              </w:r>
              <w:r w:rsidRPr="00161CB9">
                <w:rPr>
                  <w:rFonts w:cs="Arial"/>
                  <w:iCs/>
                  <w:szCs w:val="18"/>
                </w:rPr>
                <w:t>of the reference numerology for NCP and 12 symbols for ECP</w:t>
              </w:r>
              <w:r w:rsidRPr="0090724D">
                <w:rPr>
                  <w:rFonts w:cs="Arial"/>
                  <w:szCs w:val="18"/>
                </w:rPr>
                <w:t>, and so on</w:t>
              </w:r>
              <w:r w:rsidRPr="0090724D">
                <w:rPr>
                  <w:rFonts w:cs="Arial"/>
                  <w:szCs w:val="18"/>
                  <w:lang w:eastAsia="en-GB"/>
                </w:rPr>
                <w:t>.</w:t>
              </w:r>
            </w:ins>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045809" w:rsidRPr="0090724D" w:rsidTr="00C307E2">
        <w:trPr>
          <w:cantSplit/>
          <w:ins w:id="12562" w:author="Draft v2" w:date="2020-07-16T16:13:00Z"/>
        </w:trPr>
        <w:tc>
          <w:tcPr>
            <w:tcW w:w="9639" w:type="dxa"/>
          </w:tcPr>
          <w:p w:rsidR="00045809" w:rsidRDefault="00045809" w:rsidP="00C307E2">
            <w:pPr>
              <w:pStyle w:val="TAL"/>
              <w:rPr>
                <w:ins w:id="12563" w:author="Draft v2" w:date="2020-07-16T16:13:00Z"/>
                <w:b/>
                <w:bCs/>
                <w:i/>
                <w:noProof/>
                <w:lang w:eastAsia="ko-KR"/>
              </w:rPr>
            </w:pPr>
            <w:ins w:id="12564" w:author="Draft v2" w:date="2020-07-16T16:13:00Z">
              <w:r w:rsidRPr="00AE400B">
                <w:rPr>
                  <w:b/>
                  <w:bCs/>
                  <w:i/>
                  <w:noProof/>
                  <w:lang w:eastAsia="ko-KR"/>
                </w:rPr>
                <w:t>ref-SCS-CP</w:t>
              </w:r>
              <w:r>
                <w:rPr>
                  <w:b/>
                  <w:bCs/>
                  <w:i/>
                  <w:noProof/>
                  <w:lang w:eastAsia="ko-KR"/>
                </w:rPr>
                <w:t>-NR</w:t>
              </w:r>
            </w:ins>
          </w:p>
          <w:p w:rsidR="00045809" w:rsidRPr="0090724D" w:rsidRDefault="00045809" w:rsidP="00C307E2">
            <w:pPr>
              <w:pStyle w:val="TAL"/>
              <w:rPr>
                <w:ins w:id="12565" w:author="Draft v2" w:date="2020-07-16T16:13:00Z"/>
                <w:rFonts w:cs="Arial"/>
                <w:b/>
                <w:bCs/>
                <w:i/>
                <w:noProof/>
                <w:szCs w:val="18"/>
                <w:lang w:eastAsia="ko-KR"/>
              </w:rPr>
            </w:pPr>
            <w:ins w:id="12566" w:author="Draft v2" w:date="2020-07-16T16:13:00Z">
              <w:r w:rsidRPr="005C55B9">
                <w:rPr>
                  <w:iCs/>
                  <w:noProof/>
                  <w:lang w:eastAsia="ko-KR"/>
                </w:rPr>
                <w:t xml:space="preserve">Indicates </w:t>
              </w:r>
              <w:r>
                <w:rPr>
                  <w:rFonts w:cs="Times"/>
                  <w:lang w:eastAsia="ko-KR"/>
                </w:rPr>
                <w:t xml:space="preserve">a reference </w:t>
              </w:r>
              <w:r>
                <w:rPr>
                  <w:rFonts w:cs="Times"/>
                  <w:lang w:val="en-US" w:eastAsia="ko-KR"/>
                </w:rPr>
                <w:t>subcarrier spacing</w:t>
              </w:r>
              <w:r>
                <w:rPr>
                  <w:rFonts w:cs="Times"/>
                  <w:lang w:eastAsia="ko-KR"/>
                </w:rPr>
                <w:t xml:space="preserve"> and </w:t>
              </w:r>
              <w:r>
                <w:rPr>
                  <w:rFonts w:cs="Times"/>
                  <w:lang w:val="en-US" w:eastAsia="ko-KR"/>
                </w:rPr>
                <w:t xml:space="preserve">cyclic prefix to be used for RSSI measurements </w:t>
              </w:r>
              <w:r w:rsidRPr="00F537EB">
                <w:rPr>
                  <w:rFonts w:cs="Arial"/>
                  <w:szCs w:val="18"/>
                </w:rPr>
                <w:t>(see TS 38.215 [</w:t>
              </w:r>
              <w:r>
                <w:rPr>
                  <w:rFonts w:cs="Arial"/>
                  <w:szCs w:val="18"/>
                  <w:lang w:val="en-US"/>
                </w:rPr>
                <w:t>8</w:t>
              </w:r>
              <w:r w:rsidRPr="00F537EB">
                <w:rPr>
                  <w:rFonts w:cs="Arial"/>
                  <w:szCs w:val="18"/>
                </w:rPr>
                <w:t>9])</w:t>
              </w:r>
              <w:r w:rsidRPr="00F537EB">
                <w:rPr>
                  <w:rFonts w:cs="Arial"/>
                  <w:szCs w:val="18"/>
                  <w:lang w:eastAsia="en-GB"/>
                </w:rPr>
                <w:t>.</w:t>
              </w:r>
            </w:ins>
          </w:p>
        </w:tc>
      </w:tr>
      <w:tr w:rsidR="00045809" w:rsidRPr="0090724D" w:rsidTr="00C307E2">
        <w:trPr>
          <w:cantSplit/>
          <w:ins w:id="12567" w:author="Draft v2" w:date="2020-07-16T16:13:00Z"/>
        </w:trPr>
        <w:tc>
          <w:tcPr>
            <w:tcW w:w="9639" w:type="dxa"/>
          </w:tcPr>
          <w:p w:rsidR="00045809" w:rsidRPr="006B4C67" w:rsidRDefault="00045809" w:rsidP="00C307E2">
            <w:pPr>
              <w:pStyle w:val="TAL"/>
              <w:rPr>
                <w:ins w:id="12568" w:author="Draft v2" w:date="2020-07-16T16:13:00Z"/>
                <w:rFonts w:cs="Arial"/>
                <w:b/>
                <w:i/>
                <w:szCs w:val="18"/>
                <w:lang w:val="en-US" w:eastAsia="en-GB"/>
              </w:rPr>
            </w:pPr>
            <w:ins w:id="12569" w:author="Draft v2" w:date="2020-07-16T16:13:00Z">
              <w:r w:rsidRPr="0090724D">
                <w:rPr>
                  <w:rFonts w:cs="Arial"/>
                  <w:b/>
                  <w:i/>
                  <w:szCs w:val="18"/>
                  <w:lang w:eastAsia="en-GB"/>
                </w:rPr>
                <w:t>rmtc-</w:t>
              </w:r>
              <w:r>
                <w:rPr>
                  <w:rFonts w:cs="Arial"/>
                  <w:b/>
                  <w:i/>
                  <w:szCs w:val="18"/>
                  <w:lang w:val="en-US" w:eastAsia="en-GB"/>
                </w:rPr>
                <w:t>FrequencyNR</w:t>
              </w:r>
            </w:ins>
          </w:p>
          <w:p w:rsidR="00045809" w:rsidRPr="0090724D" w:rsidRDefault="00045809" w:rsidP="00C307E2">
            <w:pPr>
              <w:pStyle w:val="TAL"/>
              <w:rPr>
                <w:ins w:id="12570" w:author="Draft v2" w:date="2020-07-16T16:13:00Z"/>
                <w:lang w:eastAsia="en-GB"/>
              </w:rPr>
            </w:pPr>
            <w:ins w:id="12571" w:author="Draft v2" w:date="2020-07-16T16:13:00Z">
              <w:r w:rsidRPr="0090724D">
                <w:t>Indicates the center frequency of the measured bandwidth (see TS 38.</w:t>
              </w:r>
              <w:r>
                <w:t>215 [89]</w:t>
              </w:r>
              <w:r w:rsidRPr="0090724D">
                <w:t>)</w:t>
              </w:r>
              <w:r w:rsidRPr="0090724D">
                <w:rPr>
                  <w:lang w:eastAsia="en-GB"/>
                </w:rPr>
                <w:t>.</w:t>
              </w:r>
            </w:ins>
          </w:p>
        </w:tc>
      </w:tr>
      <w:tr w:rsidR="00045809" w:rsidRPr="0090724D" w:rsidTr="00C307E2">
        <w:trPr>
          <w:cantSplit/>
          <w:ins w:id="12572" w:author="Draft v2" w:date="2020-07-16T16:13:00Z"/>
        </w:trPr>
        <w:tc>
          <w:tcPr>
            <w:tcW w:w="9639" w:type="dxa"/>
          </w:tcPr>
          <w:p w:rsidR="00045809" w:rsidRPr="006B4C67" w:rsidRDefault="00045809" w:rsidP="00C307E2">
            <w:pPr>
              <w:pStyle w:val="TAL"/>
              <w:rPr>
                <w:ins w:id="12573" w:author="Draft v2" w:date="2020-07-16T16:13:00Z"/>
                <w:rFonts w:cs="Arial"/>
                <w:b/>
                <w:i/>
                <w:szCs w:val="18"/>
                <w:lang w:val="en-US" w:eastAsia="en-GB"/>
              </w:rPr>
            </w:pPr>
            <w:ins w:id="12574" w:author="Draft v2" w:date="2020-07-16T16:13:00Z">
              <w:r w:rsidRPr="0090724D">
                <w:rPr>
                  <w:rFonts w:cs="Arial"/>
                  <w:b/>
                  <w:i/>
                  <w:szCs w:val="18"/>
                  <w:lang w:eastAsia="en-GB"/>
                </w:rPr>
                <w:t>rmtc-Periodicity</w:t>
              </w:r>
              <w:r>
                <w:rPr>
                  <w:rFonts w:cs="Arial"/>
                  <w:b/>
                  <w:i/>
                  <w:szCs w:val="18"/>
                  <w:lang w:val="en-US" w:eastAsia="en-GB"/>
                </w:rPr>
                <w:t>NR</w:t>
              </w:r>
            </w:ins>
          </w:p>
          <w:p w:rsidR="00045809" w:rsidRPr="0090724D" w:rsidRDefault="00045809" w:rsidP="00C307E2">
            <w:pPr>
              <w:pStyle w:val="TAL"/>
              <w:rPr>
                <w:ins w:id="12575" w:author="Draft v2" w:date="2020-07-16T16:13:00Z"/>
              </w:rPr>
            </w:pPr>
            <w:ins w:id="12576" w:author="Draft v2" w:date="2020-07-16T16:13:00Z">
              <w:r w:rsidRPr="0090724D">
                <w:t>Indicates the RSSI measurement timing configuration (RMTC) periodicity (see TS 38.215 [</w:t>
              </w:r>
              <w:r>
                <w:t>8</w:t>
              </w:r>
              <w:r w:rsidRPr="0090724D">
                <w:t>9]).</w:t>
              </w:r>
              <w:r>
                <w:t xml:space="preserve"> </w:t>
              </w:r>
              <w:r w:rsidRPr="006B22DF">
                <w:t xml:space="preserve">Value </w:t>
              </w:r>
              <w:r w:rsidRPr="006B22DF">
                <w:rPr>
                  <w:i/>
                </w:rPr>
                <w:t>ms40</w:t>
              </w:r>
              <w:r w:rsidRPr="006B22DF">
                <w:t xml:space="preserve"> corresponds to 40 ms periodicity, </w:t>
              </w:r>
              <w:r w:rsidRPr="006B22DF">
                <w:rPr>
                  <w:i/>
                </w:rPr>
                <w:t>ms80</w:t>
              </w:r>
              <w:r w:rsidRPr="006B22DF">
                <w:t xml:space="preserve"> corresponds to 80 ms periodicity</w:t>
              </w:r>
              <w:r>
                <w:t>,</w:t>
              </w:r>
              <w:r w:rsidRPr="006B22DF">
                <w:t xml:space="preserve"> and so on</w:t>
              </w:r>
              <w:r>
                <w:t>.</w:t>
              </w:r>
            </w:ins>
          </w:p>
        </w:tc>
      </w:tr>
      <w:tr w:rsidR="00045809" w:rsidRPr="00AE3E06" w:rsidTr="00C307E2">
        <w:trPr>
          <w:cantSplit/>
          <w:ins w:id="12577" w:author="Draft v2" w:date="2020-07-16T16:13:00Z"/>
        </w:trPr>
        <w:tc>
          <w:tcPr>
            <w:tcW w:w="9639" w:type="dxa"/>
          </w:tcPr>
          <w:p w:rsidR="00045809" w:rsidRPr="006B4C67" w:rsidRDefault="00045809" w:rsidP="00C307E2">
            <w:pPr>
              <w:pStyle w:val="TAL"/>
              <w:rPr>
                <w:ins w:id="12578" w:author="Draft v2" w:date="2020-07-16T16:13:00Z"/>
                <w:rFonts w:cs="Arial"/>
                <w:b/>
                <w:i/>
                <w:szCs w:val="18"/>
                <w:lang w:val="en-US" w:eastAsia="en-GB"/>
              </w:rPr>
            </w:pPr>
            <w:ins w:id="12579" w:author="Draft v2" w:date="2020-07-16T16:13:00Z">
              <w:r w:rsidRPr="0090724D">
                <w:rPr>
                  <w:rFonts w:cs="Arial"/>
                  <w:b/>
                  <w:i/>
                  <w:szCs w:val="18"/>
                  <w:lang w:eastAsia="en-GB"/>
                </w:rPr>
                <w:t>rmtc-SubframeOffset</w:t>
              </w:r>
              <w:r>
                <w:rPr>
                  <w:rFonts w:cs="Arial"/>
                  <w:b/>
                  <w:i/>
                  <w:szCs w:val="18"/>
                  <w:lang w:val="en-US" w:eastAsia="en-GB"/>
                </w:rPr>
                <w:t>NR</w:t>
              </w:r>
            </w:ins>
          </w:p>
          <w:p w:rsidR="00045809" w:rsidRPr="00AE3E06" w:rsidRDefault="00045809" w:rsidP="00C307E2">
            <w:pPr>
              <w:pStyle w:val="TAL"/>
              <w:rPr>
                <w:ins w:id="12580" w:author="Draft v2" w:date="2020-07-16T16:13:00Z"/>
                <w:b/>
                <w:i/>
                <w:lang w:val="en-US"/>
              </w:rPr>
            </w:pPr>
            <w:ins w:id="12581" w:author="Draft v2" w:date="2020-07-16T16:13:00Z">
              <w:r w:rsidRPr="0090724D">
                <w:t>Indicates the RSSI measurement timing configuration (RMTC) subframe offset (see TS 38.215 [</w:t>
              </w:r>
              <w:r>
                <w:t>8</w:t>
              </w:r>
              <w:r w:rsidRPr="0090724D">
                <w:t>9)).</w:t>
              </w:r>
              <w:r w:rsidRPr="00170CE7">
                <w:t xml:space="preserve"> </w:t>
              </w:r>
              <w:r w:rsidRPr="00AE3E06">
                <w:t xml:space="preserve">If not configured, the UE chooses a random value as </w:t>
              </w:r>
              <w:r w:rsidRPr="00AE3E06">
                <w:rPr>
                  <w:i/>
                </w:rPr>
                <w:t>rmtc-SubframeOffsetNR</w:t>
              </w:r>
              <w:r w:rsidRPr="00AE3E06">
                <w:t xml:space="preserve"> for </w:t>
              </w:r>
              <w:r w:rsidRPr="00AE3E06">
                <w:rPr>
                  <w:i/>
                </w:rPr>
                <w:t>measDurationNR</w:t>
              </w:r>
              <w:r w:rsidRPr="00AE3E06">
                <w:t xml:space="preserve"> which shall be selected to be between 0 and the configured </w:t>
              </w:r>
              <w:r w:rsidRPr="00AE3E06">
                <w:rPr>
                  <w:i/>
                </w:rPr>
                <w:t>rmtc-PeriodicityNR</w:t>
              </w:r>
              <w:r w:rsidRPr="00AE3E06">
                <w:t xml:space="preserve"> with equal probability</w:t>
              </w:r>
              <w:r>
                <w:rPr>
                  <w:lang w:val="en-US"/>
                </w:rPr>
                <w:t>.</w:t>
              </w:r>
            </w:ins>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220393" w:rsidRPr="000E4E7F" w:rsidTr="00C64570">
        <w:trPr>
          <w:cantSplit/>
          <w:ins w:id="12582" w:author="CR#4263r3" w:date="2020-07-13T01:23:00Z"/>
        </w:trPr>
        <w:tc>
          <w:tcPr>
            <w:tcW w:w="9639" w:type="dxa"/>
          </w:tcPr>
          <w:p w:rsidR="00220393" w:rsidRPr="005D69E8" w:rsidRDefault="00220393" w:rsidP="00220393">
            <w:pPr>
              <w:pStyle w:val="TAL"/>
              <w:rPr>
                <w:ins w:id="12583" w:author="CR#4263r3" w:date="2020-07-13T01:23:00Z"/>
                <w:rFonts w:cs="Arial"/>
                <w:b/>
                <w:bCs/>
                <w:i/>
                <w:iCs/>
                <w:szCs w:val="18"/>
                <w:lang w:val="en-US"/>
              </w:rPr>
            </w:pPr>
            <w:ins w:id="12584"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NR</w:t>
              </w:r>
            </w:ins>
          </w:p>
          <w:p w:rsidR="00220393" w:rsidRPr="000E4E7F" w:rsidRDefault="00220393" w:rsidP="00220393">
            <w:pPr>
              <w:pStyle w:val="TAL"/>
              <w:rPr>
                <w:ins w:id="12585" w:author="CR#4263r3" w:date="2020-07-13T01:23:00Z"/>
                <w:b/>
                <w:i/>
              </w:rPr>
            </w:pPr>
            <w:ins w:id="12586" w:author="CR#4263r3" w:date="2020-07-13T01:23:00Z">
              <w:r w:rsidRPr="005D69E8">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69E8">
                <w:rPr>
                  <w:rFonts w:cs="Arial"/>
                  <w:i/>
                  <w:iCs/>
                  <w:color w:val="808080"/>
                  <w:szCs w:val="18"/>
                </w:rPr>
                <w:t>ssb-PositionQCL-CommonNR</w:t>
              </w:r>
              <w:r w:rsidRPr="005D69E8">
                <w:rPr>
                  <w:rFonts w:cs="Arial"/>
                  <w:color w:val="808080"/>
                  <w:szCs w:val="18"/>
                  <w:lang w:val="en-US"/>
                </w:rPr>
                <w:t xml:space="preserve"> in </w:t>
              </w:r>
              <w:r w:rsidRPr="005D69E8">
                <w:rPr>
                  <w:rFonts w:cs="Arial"/>
                  <w:i/>
                  <w:iCs/>
                  <w:color w:val="808080"/>
                  <w:szCs w:val="18"/>
                  <w:lang w:val="en-US"/>
                </w:rPr>
                <w:t>MeasObjectNR</w:t>
              </w:r>
              <w:r w:rsidRPr="005D69E8">
                <w:rPr>
                  <w:rFonts w:cs="Arial"/>
                  <w:color w:val="808080"/>
                  <w:szCs w:val="18"/>
                  <w:lang w:val="en-US"/>
                </w:rPr>
                <w:t xml:space="preserve"> for the indicated cell.</w:t>
              </w:r>
            </w:ins>
          </w:p>
        </w:tc>
      </w:tr>
      <w:tr w:rsidR="00220393" w:rsidRPr="000E4E7F" w:rsidTr="00C64570">
        <w:trPr>
          <w:cantSplit/>
          <w:ins w:id="12587" w:author="CR#4263r3" w:date="2020-07-13T01:23:00Z"/>
        </w:trPr>
        <w:tc>
          <w:tcPr>
            <w:tcW w:w="9639" w:type="dxa"/>
          </w:tcPr>
          <w:p w:rsidR="00220393" w:rsidRPr="005D69E8" w:rsidRDefault="00220393" w:rsidP="00220393">
            <w:pPr>
              <w:pStyle w:val="TAL"/>
              <w:rPr>
                <w:ins w:id="12588" w:author="CR#4263r3" w:date="2020-07-13T01:23:00Z"/>
                <w:rFonts w:cs="Arial"/>
                <w:b/>
                <w:bCs/>
                <w:i/>
                <w:iCs/>
                <w:szCs w:val="18"/>
                <w:lang w:val="en-US"/>
              </w:rPr>
            </w:pPr>
            <w:ins w:id="12589"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CommonNR</w:t>
              </w:r>
            </w:ins>
          </w:p>
          <w:p w:rsidR="00220393" w:rsidRPr="000E4E7F" w:rsidRDefault="00220393" w:rsidP="00220393">
            <w:pPr>
              <w:pStyle w:val="TAL"/>
              <w:rPr>
                <w:ins w:id="12590" w:author="CR#4263r3" w:date="2020-07-13T01:23:00Z"/>
                <w:b/>
                <w:i/>
              </w:rPr>
            </w:pPr>
            <w:ins w:id="12591" w:author="CR#4263r3" w:date="2020-07-13T01:23:00Z">
              <w:r w:rsidRPr="005D69E8">
                <w:rPr>
                  <w:rFonts w:cs="Arial"/>
                  <w:bCs/>
                  <w:szCs w:val="18"/>
                  <w:lang w:eastAsia="en-GB"/>
                </w:rPr>
                <w:t xml:space="preserve">Indicates the QCL relationship between SS/PBCH blocks for </w:t>
              </w:r>
              <w:r>
                <w:rPr>
                  <w:rFonts w:cs="Arial"/>
                  <w:bCs/>
                  <w:szCs w:val="18"/>
                  <w:lang w:eastAsia="en-GB"/>
                </w:rPr>
                <w:t>NR</w:t>
              </w:r>
              <w:r w:rsidRPr="005D69E8">
                <w:rPr>
                  <w:rFonts w:cs="Arial"/>
                  <w:bCs/>
                  <w:szCs w:val="18"/>
                  <w:lang w:eastAsia="en-GB"/>
                </w:rPr>
                <w:t xml:space="preserve"> neighbor cells as specified in TS 38.213 [88], clause 4.1</w:t>
              </w:r>
              <w:r>
                <w:rPr>
                  <w:rFonts w:cs="Arial"/>
                  <w:bCs/>
                  <w:szCs w:val="18"/>
                  <w:lang w:eastAsia="en-GB"/>
                </w:rPr>
                <w:t>.</w:t>
              </w:r>
            </w:ins>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220393" w:rsidDel="00045809" w:rsidRDefault="00220393" w:rsidP="00220393">
      <w:pPr>
        <w:rPr>
          <w:ins w:id="12592" w:author="CR#4263r3" w:date="2020-07-13T01:23:00Z"/>
          <w:del w:id="12593" w:author="Draft v2" w:date="2020-07-16T16:1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0393" w:rsidRPr="0022162F" w:rsidDel="00045809" w:rsidTr="00A626A2">
        <w:trPr>
          <w:cantSplit/>
          <w:tblHeader/>
          <w:ins w:id="12594" w:author="CR#4263r3" w:date="2020-07-13T01:23:00Z"/>
          <w:del w:id="12595" w:author="Draft v2" w:date="2020-07-16T16:14:00Z"/>
        </w:trPr>
        <w:tc>
          <w:tcPr>
            <w:tcW w:w="9639" w:type="dxa"/>
          </w:tcPr>
          <w:p w:rsidR="00220393" w:rsidRPr="0022162F" w:rsidDel="00045809" w:rsidRDefault="00220393">
            <w:pPr>
              <w:pStyle w:val="TAH"/>
              <w:rPr>
                <w:ins w:id="12596" w:author="CR#4263r3" w:date="2020-07-13T01:23:00Z"/>
                <w:del w:id="12597" w:author="Draft v2" w:date="2020-07-16T16:14:00Z"/>
                <w:lang w:eastAsia="en-GB"/>
              </w:rPr>
              <w:pPrChange w:id="12598" w:author="CR#4263r3" w:date="2020-07-13T01:24:00Z">
                <w:pPr>
                  <w:keepNext/>
                  <w:keepLines/>
                  <w:spacing w:after="0"/>
                  <w:jc w:val="center"/>
                </w:pPr>
              </w:pPrChange>
            </w:pPr>
            <w:ins w:id="12599" w:author="CR#4263r3" w:date="2020-07-13T01:23:00Z">
              <w:del w:id="12600" w:author="Draft v2" w:date="2020-07-16T16:14:00Z">
                <w:r w:rsidRPr="0090724D" w:rsidDel="00045809">
                  <w:rPr>
                    <w:i/>
                    <w:noProof/>
                    <w:lang w:eastAsia="en-GB"/>
                  </w:rPr>
                  <w:lastRenderedPageBreak/>
                  <w:delText>RMTC-ConfigNR</w:delText>
                </w:r>
                <w:r w:rsidRPr="0022162F" w:rsidDel="00045809">
                  <w:rPr>
                    <w:noProof/>
                    <w:lang w:eastAsia="en-GB"/>
                  </w:rPr>
                  <w:delText xml:space="preserve"> field descriptions</w:delText>
                </w:r>
              </w:del>
            </w:ins>
          </w:p>
        </w:tc>
      </w:tr>
      <w:tr w:rsidR="00220393" w:rsidRPr="0022162F" w:rsidDel="00045809" w:rsidTr="00A626A2">
        <w:trPr>
          <w:cantSplit/>
          <w:ins w:id="12601" w:author="CR#4263r3" w:date="2020-07-13T01:23:00Z"/>
          <w:del w:id="12602" w:author="Draft v2" w:date="2020-07-16T16:14:00Z"/>
        </w:trPr>
        <w:tc>
          <w:tcPr>
            <w:tcW w:w="9639" w:type="dxa"/>
          </w:tcPr>
          <w:p w:rsidR="00220393" w:rsidRPr="006B4C67" w:rsidDel="00045809" w:rsidRDefault="00220393" w:rsidP="00A626A2">
            <w:pPr>
              <w:pStyle w:val="TAL"/>
              <w:rPr>
                <w:ins w:id="12603" w:author="CR#4263r3" w:date="2020-07-13T01:23:00Z"/>
                <w:del w:id="12604" w:author="Draft v2" w:date="2020-07-16T16:14:00Z"/>
                <w:rFonts w:cs="Arial"/>
                <w:szCs w:val="18"/>
                <w:lang w:val="en-US" w:eastAsia="en-GB"/>
              </w:rPr>
            </w:pPr>
            <w:ins w:id="12605" w:author="CR#4263r3" w:date="2020-07-13T01:23:00Z">
              <w:del w:id="12606" w:author="Draft v2" w:date="2020-07-16T16:14:00Z">
                <w:r w:rsidRPr="0090724D" w:rsidDel="00045809">
                  <w:rPr>
                    <w:rFonts w:cs="Arial"/>
                    <w:b/>
                    <w:bCs/>
                    <w:i/>
                    <w:noProof/>
                    <w:szCs w:val="18"/>
                    <w:lang w:eastAsia="ko-KR"/>
                  </w:rPr>
                  <w:delText>measDuration</w:delText>
                </w:r>
                <w:r w:rsidDel="00045809">
                  <w:rPr>
                    <w:rFonts w:cs="Arial"/>
                    <w:b/>
                    <w:bCs/>
                    <w:i/>
                    <w:noProof/>
                    <w:szCs w:val="18"/>
                    <w:lang w:val="en-US" w:eastAsia="ko-KR"/>
                  </w:rPr>
                  <w:delText>NR</w:delText>
                </w:r>
              </w:del>
            </w:ins>
          </w:p>
          <w:p w:rsidR="00220393" w:rsidRPr="0090724D" w:rsidDel="00045809" w:rsidRDefault="00220393" w:rsidP="00A626A2">
            <w:pPr>
              <w:pStyle w:val="TAL"/>
              <w:rPr>
                <w:ins w:id="12607" w:author="CR#4263r3" w:date="2020-07-13T01:23:00Z"/>
                <w:del w:id="12608" w:author="Draft v2" w:date="2020-07-16T16:14:00Z"/>
                <w:rFonts w:cs="Arial"/>
                <w:b/>
                <w:bCs/>
                <w:i/>
                <w:noProof/>
                <w:szCs w:val="18"/>
                <w:lang w:eastAsia="en-GB"/>
              </w:rPr>
            </w:pPr>
            <w:ins w:id="12609" w:author="CR#4263r3" w:date="2020-07-13T01:23:00Z">
              <w:del w:id="12610" w:author="Draft v2" w:date="2020-07-16T16:14:00Z">
                <w:r w:rsidRPr="0090724D" w:rsidDel="00045809">
                  <w:rPr>
                    <w:rFonts w:cs="Arial"/>
                    <w:szCs w:val="18"/>
                  </w:rPr>
                  <w:delText>Number of consecutive symbols for which the Physical Layer reports samples of RSSI (see TS 38.215 [</w:delText>
                </w:r>
                <w:r w:rsidDel="00045809">
                  <w:rPr>
                    <w:rFonts w:cs="Arial"/>
                    <w:szCs w:val="18"/>
                  </w:rPr>
                  <w:delText>8</w:delText>
                </w:r>
                <w:r w:rsidRPr="0090724D" w:rsidDel="00045809">
                  <w:rPr>
                    <w:rFonts w:cs="Arial"/>
                    <w:szCs w:val="18"/>
                  </w:rPr>
                  <w:delText xml:space="preserve">9]). Value </w:delText>
                </w:r>
                <w:r w:rsidRPr="0090724D" w:rsidDel="00045809">
                  <w:rPr>
                    <w:rFonts w:cs="Arial"/>
                    <w:i/>
                    <w:szCs w:val="18"/>
                  </w:rPr>
                  <w:delText>sym1</w:delText>
                </w:r>
                <w:r w:rsidRPr="0090724D" w:rsidDel="00045809">
                  <w:rPr>
                    <w:rFonts w:cs="Arial"/>
                    <w:szCs w:val="18"/>
                  </w:rPr>
                  <w:delText xml:space="preserve"> corresponds to one symbol, </w:delText>
                </w:r>
                <w:r w:rsidRPr="0090724D" w:rsidDel="00045809">
                  <w:rPr>
                    <w:rFonts w:cs="Arial"/>
                    <w:i/>
                    <w:szCs w:val="18"/>
                  </w:rPr>
                  <w:delText>sym14</w:delText>
                </w:r>
                <w:r w:rsidDel="00045809">
                  <w:rPr>
                    <w:rFonts w:cs="Arial"/>
                    <w:i/>
                    <w:szCs w:val="18"/>
                  </w:rPr>
                  <w:delText>or12</w:delText>
                </w:r>
                <w:r w:rsidRPr="0090724D" w:rsidDel="00045809">
                  <w:rPr>
                    <w:rFonts w:cs="Arial"/>
                    <w:szCs w:val="18"/>
                  </w:rPr>
                  <w:delText xml:space="preserve"> corresponds to 14 </w:delText>
                </w:r>
                <w:r w:rsidRPr="0071663C" w:rsidDel="00045809">
                  <w:rPr>
                    <w:rFonts w:cs="Arial"/>
                    <w:i/>
                    <w:noProof/>
                    <w:szCs w:val="18"/>
                    <w:lang w:eastAsia="ko-KR"/>
                  </w:rPr>
                  <w:delText>symbols</w:delText>
                </w:r>
                <w:r w:rsidDel="00045809">
                  <w:rPr>
                    <w:rFonts w:cs="Arial"/>
                    <w:szCs w:val="18"/>
                  </w:rPr>
                  <w:delText xml:space="preserve"> </w:delText>
                </w:r>
                <w:r w:rsidRPr="00161CB9" w:rsidDel="00045809">
                  <w:rPr>
                    <w:rFonts w:cs="Arial"/>
                    <w:iCs/>
                    <w:szCs w:val="18"/>
                  </w:rPr>
                  <w:delText>of the reference numerology for NCP and 12 symbols for ECP</w:delText>
                </w:r>
                <w:r w:rsidRPr="0090724D" w:rsidDel="00045809">
                  <w:rPr>
                    <w:rFonts w:cs="Arial"/>
                    <w:szCs w:val="18"/>
                  </w:rPr>
                  <w:delText>, and so on</w:delText>
                </w:r>
                <w:r w:rsidRPr="0090724D" w:rsidDel="00045809">
                  <w:rPr>
                    <w:rFonts w:cs="Arial"/>
                    <w:szCs w:val="18"/>
                    <w:lang w:eastAsia="en-GB"/>
                  </w:rPr>
                  <w:delText>.</w:delText>
                </w:r>
              </w:del>
            </w:ins>
          </w:p>
        </w:tc>
      </w:tr>
      <w:tr w:rsidR="00220393" w:rsidRPr="0022162F" w:rsidDel="00045809" w:rsidTr="00A626A2">
        <w:trPr>
          <w:cantSplit/>
          <w:ins w:id="12611" w:author="CR#4263r3" w:date="2020-07-13T01:23:00Z"/>
          <w:del w:id="12612" w:author="Draft v2" w:date="2020-07-16T16:14:00Z"/>
        </w:trPr>
        <w:tc>
          <w:tcPr>
            <w:tcW w:w="9639" w:type="dxa"/>
          </w:tcPr>
          <w:p w:rsidR="00220393" w:rsidDel="00045809" w:rsidRDefault="00220393" w:rsidP="00A626A2">
            <w:pPr>
              <w:pStyle w:val="TAL"/>
              <w:rPr>
                <w:ins w:id="12613" w:author="CR#4263r3" w:date="2020-07-13T01:23:00Z"/>
                <w:del w:id="12614" w:author="Draft v2" w:date="2020-07-16T16:14:00Z"/>
                <w:b/>
                <w:bCs/>
                <w:i/>
                <w:noProof/>
                <w:lang w:eastAsia="ko-KR"/>
              </w:rPr>
            </w:pPr>
            <w:ins w:id="12615" w:author="CR#4263r3" w:date="2020-07-13T01:23:00Z">
              <w:del w:id="12616" w:author="Draft v2" w:date="2020-07-16T16:14:00Z">
                <w:r w:rsidRPr="00AE400B" w:rsidDel="00045809">
                  <w:rPr>
                    <w:b/>
                    <w:bCs/>
                    <w:i/>
                    <w:noProof/>
                    <w:lang w:eastAsia="ko-KR"/>
                  </w:rPr>
                  <w:delText>ref-SCS-CP</w:delText>
                </w:r>
                <w:r w:rsidDel="00045809">
                  <w:rPr>
                    <w:b/>
                    <w:bCs/>
                    <w:i/>
                    <w:noProof/>
                    <w:lang w:eastAsia="ko-KR"/>
                  </w:rPr>
                  <w:delText>-NR</w:delText>
                </w:r>
              </w:del>
            </w:ins>
          </w:p>
          <w:p w:rsidR="00220393" w:rsidRPr="0090724D" w:rsidDel="00045809" w:rsidRDefault="00220393" w:rsidP="00A626A2">
            <w:pPr>
              <w:pStyle w:val="TAL"/>
              <w:rPr>
                <w:ins w:id="12617" w:author="CR#4263r3" w:date="2020-07-13T01:23:00Z"/>
                <w:del w:id="12618" w:author="Draft v2" w:date="2020-07-16T16:14:00Z"/>
                <w:rFonts w:cs="Arial"/>
                <w:b/>
                <w:bCs/>
                <w:i/>
                <w:noProof/>
                <w:szCs w:val="18"/>
                <w:lang w:eastAsia="ko-KR"/>
              </w:rPr>
            </w:pPr>
            <w:ins w:id="12619" w:author="CR#4263r3" w:date="2020-07-13T01:23:00Z">
              <w:del w:id="12620" w:author="Draft v2" w:date="2020-07-16T16:14:00Z">
                <w:r w:rsidRPr="005C55B9" w:rsidDel="00045809">
                  <w:rPr>
                    <w:iCs/>
                    <w:noProof/>
                    <w:lang w:eastAsia="ko-KR"/>
                  </w:rPr>
                  <w:delText xml:space="preserve">Indicates </w:delText>
                </w:r>
                <w:r w:rsidDel="00045809">
                  <w:rPr>
                    <w:rFonts w:cs="Times"/>
                    <w:lang w:eastAsia="ko-KR"/>
                  </w:rPr>
                  <w:delText xml:space="preserve">a reference </w:delText>
                </w:r>
                <w:r w:rsidDel="00045809">
                  <w:rPr>
                    <w:rFonts w:cs="Times"/>
                    <w:lang w:val="en-US" w:eastAsia="ko-KR"/>
                  </w:rPr>
                  <w:delText>subcarrier spacing</w:delText>
                </w:r>
                <w:r w:rsidDel="00045809">
                  <w:rPr>
                    <w:rFonts w:cs="Times"/>
                    <w:lang w:eastAsia="ko-KR"/>
                  </w:rPr>
                  <w:delText xml:space="preserve"> and </w:delText>
                </w:r>
                <w:r w:rsidDel="00045809">
                  <w:rPr>
                    <w:rFonts w:cs="Times"/>
                    <w:lang w:val="en-US" w:eastAsia="ko-KR"/>
                  </w:rPr>
                  <w:delText xml:space="preserve">cyclic prefix to be used for RSSI measurements </w:delText>
                </w:r>
                <w:r w:rsidRPr="00F537EB" w:rsidDel="00045809">
                  <w:rPr>
                    <w:rFonts w:cs="Arial"/>
                    <w:szCs w:val="18"/>
                  </w:rPr>
                  <w:delText>(see TS 38.215 [</w:delText>
                </w:r>
                <w:r w:rsidDel="00045809">
                  <w:rPr>
                    <w:rFonts w:cs="Arial"/>
                    <w:szCs w:val="18"/>
                    <w:lang w:val="en-US"/>
                  </w:rPr>
                  <w:delText>8</w:delText>
                </w:r>
                <w:r w:rsidRPr="00F537EB" w:rsidDel="00045809">
                  <w:rPr>
                    <w:rFonts w:cs="Arial"/>
                    <w:szCs w:val="18"/>
                  </w:rPr>
                  <w:delText>9])</w:delText>
                </w:r>
                <w:r w:rsidRPr="00F537EB" w:rsidDel="00045809">
                  <w:rPr>
                    <w:rFonts w:cs="Arial"/>
                    <w:szCs w:val="18"/>
                    <w:lang w:eastAsia="en-GB"/>
                  </w:rPr>
                  <w:delText>.</w:delText>
                </w:r>
              </w:del>
            </w:ins>
          </w:p>
        </w:tc>
      </w:tr>
      <w:tr w:rsidR="00220393" w:rsidRPr="0022162F" w:rsidDel="00045809" w:rsidTr="00A626A2">
        <w:trPr>
          <w:cantSplit/>
          <w:ins w:id="12621" w:author="CR#4263r3" w:date="2020-07-13T01:23:00Z"/>
          <w:del w:id="12622" w:author="Draft v2" w:date="2020-07-16T16:14:00Z"/>
        </w:trPr>
        <w:tc>
          <w:tcPr>
            <w:tcW w:w="9639" w:type="dxa"/>
          </w:tcPr>
          <w:p w:rsidR="00220393" w:rsidRPr="006B4C67" w:rsidDel="00045809" w:rsidRDefault="00220393" w:rsidP="00A626A2">
            <w:pPr>
              <w:pStyle w:val="TAL"/>
              <w:rPr>
                <w:ins w:id="12623" w:author="CR#4263r3" w:date="2020-07-13T01:23:00Z"/>
                <w:del w:id="12624" w:author="Draft v2" w:date="2020-07-16T16:14:00Z"/>
                <w:rFonts w:cs="Arial"/>
                <w:b/>
                <w:i/>
                <w:szCs w:val="18"/>
                <w:lang w:val="en-US" w:eastAsia="en-GB"/>
              </w:rPr>
            </w:pPr>
            <w:ins w:id="12625" w:author="CR#4263r3" w:date="2020-07-13T01:23:00Z">
              <w:del w:id="12626" w:author="Draft v2" w:date="2020-07-16T16:14:00Z">
                <w:r w:rsidRPr="0090724D" w:rsidDel="00045809">
                  <w:rPr>
                    <w:rFonts w:cs="Arial"/>
                    <w:b/>
                    <w:i/>
                    <w:szCs w:val="18"/>
                    <w:lang w:eastAsia="en-GB"/>
                  </w:rPr>
                  <w:delText>rmtc-</w:delText>
                </w:r>
                <w:r w:rsidDel="00045809">
                  <w:rPr>
                    <w:rFonts w:cs="Arial"/>
                    <w:b/>
                    <w:i/>
                    <w:szCs w:val="18"/>
                    <w:lang w:val="en-US" w:eastAsia="en-GB"/>
                  </w:rPr>
                  <w:delText>FrequencyNR</w:delText>
                </w:r>
              </w:del>
            </w:ins>
          </w:p>
          <w:p w:rsidR="00220393" w:rsidRPr="0090724D" w:rsidDel="00045809" w:rsidRDefault="00220393" w:rsidP="00A626A2">
            <w:pPr>
              <w:pStyle w:val="TAL"/>
              <w:rPr>
                <w:ins w:id="12627" w:author="CR#4263r3" w:date="2020-07-13T01:23:00Z"/>
                <w:del w:id="12628" w:author="Draft v2" w:date="2020-07-16T16:14:00Z"/>
                <w:lang w:eastAsia="en-GB"/>
              </w:rPr>
            </w:pPr>
            <w:ins w:id="12629" w:author="CR#4263r3" w:date="2020-07-13T01:23:00Z">
              <w:del w:id="12630" w:author="Draft v2" w:date="2020-07-16T16:14:00Z">
                <w:r w:rsidRPr="0090724D" w:rsidDel="00045809">
                  <w:delText>Indicates the center frequency of the measured bandwidth (see TS 38.</w:delText>
                </w:r>
                <w:r w:rsidDel="00045809">
                  <w:delText>215 [89]</w:delText>
                </w:r>
                <w:r w:rsidRPr="0090724D" w:rsidDel="00045809">
                  <w:delText>)</w:delText>
                </w:r>
                <w:r w:rsidRPr="0090724D" w:rsidDel="00045809">
                  <w:rPr>
                    <w:lang w:eastAsia="en-GB"/>
                  </w:rPr>
                  <w:delText>.</w:delText>
                </w:r>
              </w:del>
            </w:ins>
          </w:p>
        </w:tc>
      </w:tr>
      <w:tr w:rsidR="00220393" w:rsidRPr="0022162F" w:rsidDel="00045809" w:rsidTr="00A626A2">
        <w:trPr>
          <w:cantSplit/>
          <w:ins w:id="12631" w:author="CR#4263r3" w:date="2020-07-13T01:23:00Z"/>
          <w:del w:id="12632" w:author="Draft v2" w:date="2020-07-16T16:14:00Z"/>
        </w:trPr>
        <w:tc>
          <w:tcPr>
            <w:tcW w:w="9639" w:type="dxa"/>
          </w:tcPr>
          <w:p w:rsidR="00220393" w:rsidRPr="006B4C67" w:rsidDel="00045809" w:rsidRDefault="00220393" w:rsidP="00A626A2">
            <w:pPr>
              <w:pStyle w:val="TAL"/>
              <w:rPr>
                <w:ins w:id="12633" w:author="CR#4263r3" w:date="2020-07-13T01:23:00Z"/>
                <w:del w:id="12634" w:author="Draft v2" w:date="2020-07-16T16:14:00Z"/>
                <w:rFonts w:cs="Arial"/>
                <w:b/>
                <w:i/>
                <w:szCs w:val="18"/>
                <w:lang w:val="en-US" w:eastAsia="en-GB"/>
              </w:rPr>
            </w:pPr>
            <w:ins w:id="12635" w:author="CR#4263r3" w:date="2020-07-13T01:23:00Z">
              <w:del w:id="12636" w:author="Draft v2" w:date="2020-07-16T16:14:00Z">
                <w:r w:rsidRPr="0090724D" w:rsidDel="00045809">
                  <w:rPr>
                    <w:rFonts w:cs="Arial"/>
                    <w:b/>
                    <w:i/>
                    <w:szCs w:val="18"/>
                    <w:lang w:eastAsia="en-GB"/>
                  </w:rPr>
                  <w:delText>rmtc-Periodicity</w:delText>
                </w:r>
                <w:r w:rsidDel="00045809">
                  <w:rPr>
                    <w:rFonts w:cs="Arial"/>
                    <w:b/>
                    <w:i/>
                    <w:szCs w:val="18"/>
                    <w:lang w:val="en-US" w:eastAsia="en-GB"/>
                  </w:rPr>
                  <w:delText>NR</w:delText>
                </w:r>
              </w:del>
            </w:ins>
          </w:p>
          <w:p w:rsidR="00220393" w:rsidRPr="0090724D" w:rsidDel="00045809" w:rsidRDefault="00220393" w:rsidP="00A626A2">
            <w:pPr>
              <w:pStyle w:val="TAL"/>
              <w:rPr>
                <w:ins w:id="12637" w:author="CR#4263r3" w:date="2020-07-13T01:23:00Z"/>
                <w:del w:id="12638" w:author="Draft v2" w:date="2020-07-16T16:14:00Z"/>
              </w:rPr>
            </w:pPr>
            <w:ins w:id="12639" w:author="CR#4263r3" w:date="2020-07-13T01:23:00Z">
              <w:del w:id="12640" w:author="Draft v2" w:date="2020-07-16T16:14:00Z">
                <w:r w:rsidRPr="0090724D" w:rsidDel="00045809">
                  <w:delText>Indicates the RSSI measurement timing configuration (RMTC) periodicity (see TS 38.215 [</w:delText>
                </w:r>
                <w:r w:rsidDel="00045809">
                  <w:delText>8</w:delText>
                </w:r>
                <w:r w:rsidRPr="0090724D" w:rsidDel="00045809">
                  <w:delText>9]).</w:delText>
                </w:r>
                <w:r w:rsidDel="00045809">
                  <w:delText xml:space="preserve"> </w:delText>
                </w:r>
                <w:r w:rsidRPr="006B22DF" w:rsidDel="00045809">
                  <w:delText xml:space="preserve">Value </w:delText>
                </w:r>
                <w:r w:rsidRPr="006B22DF" w:rsidDel="00045809">
                  <w:rPr>
                    <w:i/>
                  </w:rPr>
                  <w:delText>ms40</w:delText>
                </w:r>
                <w:r w:rsidRPr="006B22DF" w:rsidDel="00045809">
                  <w:delText xml:space="preserve"> corresponds to 40 ms periodicity, </w:delText>
                </w:r>
                <w:r w:rsidRPr="006B22DF" w:rsidDel="00045809">
                  <w:rPr>
                    <w:i/>
                  </w:rPr>
                  <w:delText>ms80</w:delText>
                </w:r>
                <w:r w:rsidRPr="006B22DF" w:rsidDel="00045809">
                  <w:delText xml:space="preserve"> corresponds to 80 ms periodicity</w:delText>
                </w:r>
                <w:r w:rsidDel="00045809">
                  <w:delText>,</w:delText>
                </w:r>
                <w:r w:rsidRPr="006B22DF" w:rsidDel="00045809">
                  <w:delText xml:space="preserve"> and so on</w:delText>
                </w:r>
                <w:r w:rsidDel="00045809">
                  <w:delText>.</w:delText>
                </w:r>
              </w:del>
            </w:ins>
          </w:p>
        </w:tc>
      </w:tr>
      <w:tr w:rsidR="00220393" w:rsidRPr="0022162F" w:rsidDel="00045809" w:rsidTr="00A626A2">
        <w:trPr>
          <w:cantSplit/>
          <w:ins w:id="12641" w:author="CR#4263r3" w:date="2020-07-13T01:23:00Z"/>
          <w:del w:id="12642" w:author="Draft v2" w:date="2020-07-16T16:14:00Z"/>
        </w:trPr>
        <w:tc>
          <w:tcPr>
            <w:tcW w:w="9639" w:type="dxa"/>
          </w:tcPr>
          <w:p w:rsidR="00220393" w:rsidRPr="006B4C67" w:rsidDel="00045809" w:rsidRDefault="00220393" w:rsidP="00A626A2">
            <w:pPr>
              <w:pStyle w:val="TAL"/>
              <w:rPr>
                <w:ins w:id="12643" w:author="CR#4263r3" w:date="2020-07-13T01:23:00Z"/>
                <w:del w:id="12644" w:author="Draft v2" w:date="2020-07-16T16:14:00Z"/>
                <w:rFonts w:cs="Arial"/>
                <w:b/>
                <w:i/>
                <w:szCs w:val="18"/>
                <w:lang w:val="en-US" w:eastAsia="en-GB"/>
              </w:rPr>
            </w:pPr>
            <w:ins w:id="12645" w:author="CR#4263r3" w:date="2020-07-13T01:23:00Z">
              <w:del w:id="12646" w:author="Draft v2" w:date="2020-07-16T16:14:00Z">
                <w:r w:rsidRPr="0090724D" w:rsidDel="00045809">
                  <w:rPr>
                    <w:rFonts w:cs="Arial"/>
                    <w:b/>
                    <w:i/>
                    <w:szCs w:val="18"/>
                    <w:lang w:eastAsia="en-GB"/>
                  </w:rPr>
                  <w:delText>rmtc-SubframeOffset</w:delText>
                </w:r>
                <w:r w:rsidDel="00045809">
                  <w:rPr>
                    <w:rFonts w:cs="Arial"/>
                    <w:b/>
                    <w:i/>
                    <w:szCs w:val="18"/>
                    <w:lang w:val="en-US" w:eastAsia="en-GB"/>
                  </w:rPr>
                  <w:delText>NR</w:delText>
                </w:r>
              </w:del>
            </w:ins>
          </w:p>
          <w:p w:rsidR="00220393" w:rsidRPr="00AE3E06" w:rsidDel="00045809" w:rsidRDefault="00220393" w:rsidP="00A626A2">
            <w:pPr>
              <w:pStyle w:val="TAL"/>
              <w:rPr>
                <w:ins w:id="12647" w:author="CR#4263r3" w:date="2020-07-13T01:23:00Z"/>
                <w:del w:id="12648" w:author="Draft v2" w:date="2020-07-16T16:14:00Z"/>
                <w:b/>
                <w:i/>
                <w:lang w:val="en-US"/>
              </w:rPr>
            </w:pPr>
            <w:ins w:id="12649" w:author="CR#4263r3" w:date="2020-07-13T01:23:00Z">
              <w:del w:id="12650" w:author="Draft v2" w:date="2020-07-16T16:14:00Z">
                <w:r w:rsidRPr="0090724D" w:rsidDel="00045809">
                  <w:delText>Indicates the RSSI measurement timing configuration (RMTC) subframe offset (see TS 38.215 [</w:delText>
                </w:r>
                <w:r w:rsidDel="00045809">
                  <w:delText>8</w:delText>
                </w:r>
                <w:r w:rsidRPr="0090724D" w:rsidDel="00045809">
                  <w:delText>9)).</w:delText>
                </w:r>
                <w:r w:rsidRPr="00170CE7" w:rsidDel="00045809">
                  <w:delText xml:space="preserve"> </w:delText>
                </w:r>
                <w:r w:rsidRPr="00AE3E06" w:rsidDel="00045809">
                  <w:delText xml:space="preserve">If not configured, the UE chooses a random value as </w:delText>
                </w:r>
                <w:r w:rsidRPr="00AE3E06" w:rsidDel="00045809">
                  <w:rPr>
                    <w:i/>
                  </w:rPr>
                  <w:delText>rmtc-SubframeOffsetNR</w:delText>
                </w:r>
                <w:r w:rsidRPr="00AE3E06" w:rsidDel="00045809">
                  <w:delText xml:space="preserve"> for </w:delText>
                </w:r>
                <w:r w:rsidRPr="00AE3E06" w:rsidDel="00045809">
                  <w:rPr>
                    <w:i/>
                  </w:rPr>
                  <w:delText>measDurationNR</w:delText>
                </w:r>
                <w:r w:rsidRPr="00AE3E06" w:rsidDel="00045809">
                  <w:delText xml:space="preserve"> which shall be selected to be between 0 and the configured </w:delText>
                </w:r>
                <w:r w:rsidRPr="00AE3E06" w:rsidDel="00045809">
                  <w:rPr>
                    <w:i/>
                  </w:rPr>
                  <w:delText>rmtc-PeriodicityNR</w:delText>
                </w:r>
                <w:r w:rsidRPr="00AE3E06" w:rsidDel="00045809">
                  <w:delText xml:space="preserve"> with equal probability</w:delText>
                </w:r>
                <w:r w:rsidDel="00045809">
                  <w:rPr>
                    <w:lang w:val="en-US"/>
                  </w:rPr>
                  <w:delText>.</w:delText>
                </w:r>
              </w:del>
            </w:ins>
          </w:p>
        </w:tc>
      </w:tr>
    </w:tbl>
    <w:p w:rsidR="00220393" w:rsidRDefault="00220393" w:rsidP="00220393">
      <w:pPr>
        <w:rPr>
          <w:ins w:id="12651" w:author="CR#4263r3" w:date="2020-07-13T01: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20393" w:rsidRPr="000E4E7F" w:rsidTr="00A626A2">
        <w:trPr>
          <w:cantSplit/>
          <w:tblHeader/>
          <w:ins w:id="12652" w:author="CR#4263r3" w:date="2020-07-13T01:23:00Z"/>
        </w:trPr>
        <w:tc>
          <w:tcPr>
            <w:tcW w:w="2268" w:type="dxa"/>
          </w:tcPr>
          <w:p w:rsidR="00220393" w:rsidRPr="000E4E7F" w:rsidRDefault="00220393" w:rsidP="00A626A2">
            <w:pPr>
              <w:pStyle w:val="TAH"/>
              <w:rPr>
                <w:ins w:id="12653" w:author="CR#4263r3" w:date="2020-07-13T01:23:00Z"/>
                <w:lang w:eastAsia="en-GB"/>
              </w:rPr>
            </w:pPr>
            <w:ins w:id="12654" w:author="CR#4263r3" w:date="2020-07-13T01:23:00Z">
              <w:r w:rsidRPr="000E4E7F">
                <w:rPr>
                  <w:lang w:eastAsia="en-GB"/>
                </w:rPr>
                <w:t>Conditional presence</w:t>
              </w:r>
            </w:ins>
          </w:p>
        </w:tc>
        <w:tc>
          <w:tcPr>
            <w:tcW w:w="7371" w:type="dxa"/>
          </w:tcPr>
          <w:p w:rsidR="00220393" w:rsidRPr="000E4E7F" w:rsidRDefault="00220393" w:rsidP="00A626A2">
            <w:pPr>
              <w:pStyle w:val="TAH"/>
              <w:rPr>
                <w:ins w:id="12655" w:author="CR#4263r3" w:date="2020-07-13T01:23:00Z"/>
                <w:lang w:eastAsia="en-GB"/>
              </w:rPr>
            </w:pPr>
            <w:ins w:id="12656" w:author="CR#4263r3" w:date="2020-07-13T01:23:00Z">
              <w:r w:rsidRPr="000E4E7F">
                <w:rPr>
                  <w:lang w:eastAsia="en-GB"/>
                </w:rPr>
                <w:t>Explanation</w:t>
              </w:r>
            </w:ins>
          </w:p>
        </w:tc>
      </w:tr>
      <w:tr w:rsidR="00220393" w:rsidRPr="000E4E7F" w:rsidTr="00A626A2">
        <w:trPr>
          <w:cantSplit/>
          <w:ins w:id="12657" w:author="CR#4263r3" w:date="2020-07-13T01:23:00Z"/>
        </w:trPr>
        <w:tc>
          <w:tcPr>
            <w:tcW w:w="2268" w:type="dxa"/>
          </w:tcPr>
          <w:p w:rsidR="00220393" w:rsidRPr="000E4E7F" w:rsidRDefault="00220393" w:rsidP="00A626A2">
            <w:pPr>
              <w:pStyle w:val="TAL"/>
              <w:rPr>
                <w:ins w:id="12658" w:author="CR#4263r3" w:date="2020-07-13T01:23:00Z"/>
                <w:i/>
                <w:lang w:eastAsia="en-GB"/>
              </w:rPr>
            </w:pPr>
            <w:ins w:id="12659" w:author="CR#4263r3" w:date="2020-07-13T01:23: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12660" w:author="CR#4263r3" w:date="2020-07-13T01:23:00Z"/>
                <w:lang w:val="en-US"/>
              </w:rPr>
            </w:pPr>
            <w:ins w:id="12661" w:author="CR#4263r3" w:date="2020-07-13T01:23:00Z">
              <w:r w:rsidRPr="001D0E3A">
                <w:rPr>
                  <w:szCs w:val="22"/>
                </w:rPr>
                <w:t xml:space="preserve">The field is optional </w:t>
              </w:r>
              <w:r>
                <w:rPr>
                  <w:szCs w:val="22"/>
                </w:rPr>
                <w:t>Need ON</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F450A4" w:rsidRPr="000E4E7F" w:rsidRDefault="00F450A4" w:rsidP="00F450A4">
      <w:pPr>
        <w:rPr>
          <w:iCs/>
        </w:rPr>
      </w:pPr>
    </w:p>
    <w:p w:rsidR="00F450A4" w:rsidRPr="000E4E7F" w:rsidDel="0063361F" w:rsidRDefault="00F450A4" w:rsidP="001628A2">
      <w:pPr>
        <w:pStyle w:val="Heading4"/>
        <w:rPr>
          <w:del w:id="12662" w:author="CR#4336r2" w:date="2020-07-14T10:53:00Z"/>
        </w:rPr>
      </w:pPr>
      <w:del w:id="12663" w:author="CR#4336r2" w:date="2020-07-14T10:53:00Z">
        <w:r w:rsidRPr="000E4E7F" w:rsidDel="0063361F">
          <w:delText>–</w:delText>
        </w:r>
        <w:r w:rsidRPr="000E4E7F" w:rsidDel="0063361F">
          <w:tab/>
        </w:r>
        <w:bookmarkStart w:id="12664" w:name="_Toc36810573"/>
        <w:bookmarkStart w:id="12665" w:name="_Toc36846937"/>
        <w:bookmarkStart w:id="12666" w:name="_Toc36939590"/>
        <w:bookmarkStart w:id="12667" w:name="_Toc37082570"/>
        <w:r w:rsidRPr="000E4E7F" w:rsidDel="0063361F">
          <w:rPr>
            <w:i/>
            <w:iCs/>
            <w:noProof/>
          </w:rPr>
          <w:delText>MeasObjectNR-SL</w:delText>
        </w:r>
        <w:bookmarkEnd w:id="12664"/>
        <w:bookmarkEnd w:id="12665"/>
        <w:bookmarkEnd w:id="12666"/>
        <w:bookmarkEnd w:id="12667"/>
      </w:del>
    </w:p>
    <w:p w:rsidR="00F450A4" w:rsidRPr="000E4E7F" w:rsidDel="0063361F" w:rsidRDefault="00F450A4" w:rsidP="00F450A4">
      <w:pPr>
        <w:rPr>
          <w:del w:id="12668" w:author="CR#4336r2" w:date="2020-07-14T10:53:00Z"/>
        </w:rPr>
      </w:pPr>
      <w:del w:id="12669" w:author="CR#4336r2" w:date="2020-07-14T10:53:00Z">
        <w:r w:rsidRPr="000E4E7F" w:rsidDel="0063361F">
          <w:delText xml:space="preserve">The IE </w:delText>
        </w:r>
        <w:r w:rsidRPr="000E4E7F" w:rsidDel="0063361F">
          <w:rPr>
            <w:i/>
            <w:noProof/>
          </w:rPr>
          <w:delText>MeasObjectNR-SL</w:delText>
        </w:r>
        <w:r w:rsidRPr="000E4E7F" w:rsidDel="0063361F">
          <w:delText xml:space="preserve"> specifies information applicable for the CBR measurement for NR sidelink communication as specified in TS 38.331 [82].</w:delText>
        </w:r>
      </w:del>
    </w:p>
    <w:p w:rsidR="00F450A4" w:rsidRPr="000E4E7F" w:rsidDel="0063361F" w:rsidRDefault="00F450A4" w:rsidP="001628A2">
      <w:pPr>
        <w:pStyle w:val="TH"/>
        <w:rPr>
          <w:del w:id="12670" w:author="CR#4336r2" w:date="2020-07-14T10:53:00Z"/>
        </w:rPr>
      </w:pPr>
      <w:del w:id="12671" w:author="CR#4336r2" w:date="2020-07-14T10:53:00Z">
        <w:r w:rsidRPr="000E4E7F" w:rsidDel="0063361F">
          <w:rPr>
            <w:bCs/>
            <w:i/>
            <w:iCs/>
          </w:rPr>
          <w:delText>MeasObjectNR-SL</w:delText>
        </w:r>
        <w:r w:rsidRPr="000E4E7F" w:rsidDel="0063361F">
          <w:delText xml:space="preserve"> information element</w:delText>
        </w:r>
      </w:del>
    </w:p>
    <w:p w:rsidR="00F450A4" w:rsidRPr="000E4E7F" w:rsidDel="0063361F" w:rsidRDefault="00F450A4" w:rsidP="00F450A4">
      <w:pPr>
        <w:pStyle w:val="PL"/>
        <w:shd w:val="clear" w:color="auto" w:fill="E6E6E6"/>
        <w:rPr>
          <w:del w:id="12672" w:author="CR#4336r2" w:date="2020-07-14T10:53:00Z"/>
        </w:rPr>
      </w:pPr>
      <w:del w:id="12673" w:author="CR#4336r2" w:date="2020-07-14T10:53:00Z">
        <w:r w:rsidRPr="000E4E7F" w:rsidDel="0063361F">
          <w:delText>-- ASN1START</w:delText>
        </w:r>
      </w:del>
    </w:p>
    <w:p w:rsidR="00F450A4" w:rsidRPr="000E4E7F" w:rsidDel="0063361F" w:rsidRDefault="00F450A4" w:rsidP="00F450A4">
      <w:pPr>
        <w:pStyle w:val="PL"/>
        <w:shd w:val="clear" w:color="auto" w:fill="E6E6E6"/>
        <w:rPr>
          <w:del w:id="12674" w:author="CR#4336r2" w:date="2020-07-14T10:53:00Z"/>
        </w:rPr>
      </w:pPr>
    </w:p>
    <w:p w:rsidR="00F450A4" w:rsidRPr="000E4E7F" w:rsidDel="0063361F" w:rsidRDefault="00F450A4" w:rsidP="00F450A4">
      <w:pPr>
        <w:pStyle w:val="PL"/>
        <w:shd w:val="clear" w:color="auto" w:fill="E6E6E6"/>
        <w:rPr>
          <w:del w:id="12675" w:author="CR#4336r2" w:date="2020-07-14T10:53:00Z"/>
        </w:rPr>
      </w:pPr>
      <w:del w:id="12676" w:author="CR#4336r2" w:date="2020-07-14T10:53:00Z">
        <w:r w:rsidRPr="000E4E7F" w:rsidDel="0063361F">
          <w:delText>MeasObjectNR-SL-r16 ::=</w:delText>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677" w:author="CR#4336r2" w:date="2020-07-14T10:53:00Z"/>
        </w:rPr>
      </w:pPr>
      <w:del w:id="12678" w:author="CR#4336r2" w:date="2020-07-14T10:53:00Z">
        <w:r w:rsidRPr="000E4E7F" w:rsidDel="0063361F">
          <w:tab/>
          <w:delText>carrierFreq-r15</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ARFCN-ValueNR-r15,</w:delText>
        </w:r>
      </w:del>
    </w:p>
    <w:p w:rsidR="00F450A4" w:rsidRPr="000E4E7F" w:rsidDel="0063361F" w:rsidRDefault="00F450A4" w:rsidP="00F450A4">
      <w:pPr>
        <w:pStyle w:val="PL"/>
        <w:shd w:val="clear" w:color="auto" w:fill="E6E6E6"/>
        <w:rPr>
          <w:del w:id="12679" w:author="CR#4336r2" w:date="2020-07-14T10:53:00Z"/>
        </w:rPr>
      </w:pPr>
      <w:del w:id="12680" w:author="CR#4336r2" w:date="2020-07-14T10:53:00Z">
        <w:r w:rsidRPr="000E4E7F" w:rsidDel="0063361F">
          <w:tab/>
          <w:delText>tx-ResourcePoolToRemoveList-r16</w:delText>
        </w:r>
        <w:r w:rsidRPr="000E4E7F" w:rsidDel="0063361F">
          <w:tab/>
        </w:r>
        <w:r w:rsidRPr="000E4E7F" w:rsidDel="0063361F">
          <w:tab/>
        </w:r>
        <w:r w:rsidRPr="000E4E7F" w:rsidDel="0063361F">
          <w:tab/>
          <w:delText>Tx-PoolMeasToRemove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2681" w:author="CR#4336r2" w:date="2020-07-14T10:53:00Z"/>
        </w:rPr>
      </w:pPr>
      <w:del w:id="12682" w:author="CR#4336r2" w:date="2020-07-14T10:53:00Z">
        <w:r w:rsidRPr="000E4E7F" w:rsidDel="0063361F">
          <w:tab/>
          <w:delText>tx-ResourcePoolToAddList-r16</w:delText>
        </w:r>
        <w:r w:rsidRPr="000E4E7F" w:rsidDel="0063361F">
          <w:tab/>
        </w:r>
        <w:r w:rsidRPr="000E4E7F" w:rsidDel="0063361F">
          <w:tab/>
        </w:r>
        <w:r w:rsidRPr="000E4E7F" w:rsidDel="0063361F">
          <w:tab/>
          <w:delText>Tx-PoolMeasToAddMod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2683" w:author="CR#4336r2" w:date="2020-07-14T10:53:00Z"/>
        </w:rPr>
      </w:pPr>
      <w:del w:id="12684" w:author="CR#4336r2" w:date="2020-07-14T10:53:00Z">
        <w:r w:rsidRPr="000E4E7F" w:rsidDel="0063361F">
          <w:tab/>
          <w:delText>...</w:delText>
        </w:r>
      </w:del>
    </w:p>
    <w:p w:rsidR="00F450A4" w:rsidRPr="000E4E7F" w:rsidDel="0063361F" w:rsidRDefault="00F450A4" w:rsidP="00F450A4">
      <w:pPr>
        <w:pStyle w:val="PL"/>
        <w:shd w:val="clear" w:color="auto" w:fill="E6E6E6"/>
        <w:rPr>
          <w:del w:id="12685" w:author="CR#4336r2" w:date="2020-07-14T10:53:00Z"/>
        </w:rPr>
      </w:pPr>
      <w:del w:id="12686" w:author="CR#4336r2" w:date="2020-07-14T10:53:00Z">
        <w:r w:rsidRPr="000E4E7F" w:rsidDel="0063361F">
          <w:delText>}</w:delText>
        </w:r>
      </w:del>
    </w:p>
    <w:p w:rsidR="00F450A4" w:rsidRPr="000E4E7F" w:rsidDel="0063361F" w:rsidRDefault="00F450A4" w:rsidP="00F450A4">
      <w:pPr>
        <w:pStyle w:val="PL"/>
        <w:shd w:val="clear" w:color="auto" w:fill="E6E6E6"/>
        <w:rPr>
          <w:del w:id="12687" w:author="CR#4336r2" w:date="2020-07-14T10:53:00Z"/>
        </w:rPr>
      </w:pPr>
    </w:p>
    <w:p w:rsidR="00F450A4" w:rsidRPr="000E4E7F" w:rsidDel="0063361F" w:rsidRDefault="00F450A4" w:rsidP="00F450A4">
      <w:pPr>
        <w:pStyle w:val="PL"/>
        <w:shd w:val="clear" w:color="auto" w:fill="E6E6E6"/>
        <w:rPr>
          <w:del w:id="12688" w:author="CR#4336r2" w:date="2020-07-14T10:53:00Z"/>
        </w:rPr>
      </w:pPr>
      <w:del w:id="12689" w:author="CR#4336r2" w:date="2020-07-14T10:53:00Z">
        <w:r w:rsidRPr="000E4E7F" w:rsidDel="0063361F">
          <w:delText>Tx-PoolMeasToAddModListNR-r16 ::=</w:delText>
        </w:r>
        <w:r w:rsidRPr="000E4E7F" w:rsidDel="0063361F">
          <w:tab/>
          <w:delText>SEQUENCE (SIZE (1.. maxSL-PoolToMeasureNR-r16)) OF SL-PoolReportNR-r16</w:delText>
        </w:r>
      </w:del>
    </w:p>
    <w:p w:rsidR="00F450A4" w:rsidRPr="000E4E7F" w:rsidDel="0063361F" w:rsidRDefault="00F450A4" w:rsidP="00F450A4">
      <w:pPr>
        <w:pStyle w:val="PL"/>
        <w:shd w:val="clear" w:color="auto" w:fill="E6E6E6"/>
        <w:rPr>
          <w:del w:id="12690" w:author="CR#4336r2" w:date="2020-07-14T10:53:00Z"/>
        </w:rPr>
      </w:pPr>
      <w:del w:id="12691" w:author="CR#4336r2" w:date="2020-07-14T10:53:00Z">
        <w:r w:rsidRPr="000E4E7F" w:rsidDel="0063361F">
          <w:delText>Tx-PoolMeasToRemoveListNR-r16 ::=</w:delText>
        </w:r>
        <w:r w:rsidRPr="000E4E7F" w:rsidDel="0063361F">
          <w:tab/>
          <w:delText>SEQUENCE (SIZE (1.. maxSL-PoolToMeasureNR-r16)) OF SL-ResourcePoolID-NR-r16</w:delText>
        </w:r>
      </w:del>
    </w:p>
    <w:p w:rsidR="00F450A4" w:rsidRPr="000E4E7F" w:rsidDel="0063361F" w:rsidRDefault="00F450A4" w:rsidP="00F450A4">
      <w:pPr>
        <w:pStyle w:val="PL"/>
        <w:shd w:val="clear" w:color="auto" w:fill="E6E6E6"/>
        <w:rPr>
          <w:del w:id="12692" w:author="CR#4336r2" w:date="2020-07-14T10:53:00Z"/>
        </w:rPr>
      </w:pPr>
    </w:p>
    <w:p w:rsidR="00F450A4" w:rsidRPr="000E4E7F" w:rsidDel="0063361F" w:rsidRDefault="00F450A4" w:rsidP="00F450A4">
      <w:pPr>
        <w:pStyle w:val="PL"/>
        <w:shd w:val="clear" w:color="auto" w:fill="E6E6E6"/>
        <w:rPr>
          <w:del w:id="12693" w:author="CR#4336r2" w:date="2020-07-14T10:53:00Z"/>
        </w:rPr>
      </w:pPr>
    </w:p>
    <w:p w:rsidR="00F450A4" w:rsidRPr="000E4E7F" w:rsidDel="0063361F" w:rsidRDefault="00F450A4" w:rsidP="00F450A4">
      <w:pPr>
        <w:pStyle w:val="PL"/>
        <w:shd w:val="clear" w:color="auto" w:fill="E6E6E6"/>
        <w:rPr>
          <w:del w:id="12694" w:author="CR#4336r2" w:date="2020-07-14T10:53:00Z"/>
        </w:rPr>
      </w:pPr>
      <w:del w:id="12695" w:author="CR#4336r2" w:date="2020-07-14T10:53:00Z">
        <w:r w:rsidRPr="000E4E7F" w:rsidDel="0063361F">
          <w:delText>SL-PoolReport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696" w:author="CR#4336r2" w:date="2020-07-14T10:53:00Z"/>
        </w:rPr>
      </w:pPr>
      <w:del w:id="12697" w:author="CR#4336r2" w:date="2020-07-14T10:53:00Z">
        <w:r w:rsidRPr="000E4E7F" w:rsidDel="0063361F">
          <w:tab/>
          <w:delText>sl-ResourcePoolReportNR-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2698" w:author="CR#4336r2" w:date="2020-07-14T10:53:00Z"/>
        </w:rPr>
      </w:pPr>
      <w:del w:id="12699" w:author="CR#4336r2" w:date="2020-07-14T10:53:00Z">
        <w:r w:rsidRPr="000E4E7F" w:rsidDel="0063361F">
          <w:tab/>
          <w:delText>sl-ResourcePoolID-NR-r16</w:delText>
        </w:r>
        <w:r w:rsidRPr="000E4E7F" w:rsidDel="0063361F">
          <w:tab/>
        </w:r>
        <w:r w:rsidRPr="000E4E7F" w:rsidDel="0063361F">
          <w:tab/>
        </w:r>
        <w:r w:rsidRPr="000E4E7F" w:rsidDel="0063361F">
          <w:tab/>
        </w:r>
        <w:r w:rsidRPr="000E4E7F" w:rsidDel="0063361F">
          <w:tab/>
        </w:r>
        <w:r w:rsidRPr="000E4E7F" w:rsidDel="0063361F">
          <w:tab/>
          <w:delText>SL-ResourcePoolID-NR-r16</w:delText>
        </w:r>
      </w:del>
    </w:p>
    <w:p w:rsidR="00F450A4" w:rsidRPr="000E4E7F" w:rsidDel="0063361F" w:rsidRDefault="00F450A4" w:rsidP="00F450A4">
      <w:pPr>
        <w:pStyle w:val="PL"/>
        <w:shd w:val="clear" w:color="auto" w:fill="E6E6E6"/>
        <w:rPr>
          <w:del w:id="12700" w:author="CR#4336r2" w:date="2020-07-14T10:53:00Z"/>
        </w:rPr>
      </w:pPr>
      <w:del w:id="12701" w:author="CR#4336r2" w:date="2020-07-14T10:53:00Z">
        <w:r w:rsidRPr="000E4E7F" w:rsidDel="0063361F">
          <w:delText>}</w:delText>
        </w:r>
      </w:del>
    </w:p>
    <w:p w:rsidR="00F450A4" w:rsidRPr="000E4E7F" w:rsidDel="0063361F" w:rsidRDefault="00F450A4" w:rsidP="00F450A4">
      <w:pPr>
        <w:pStyle w:val="PL"/>
        <w:shd w:val="clear" w:color="auto" w:fill="E6E6E6"/>
        <w:rPr>
          <w:del w:id="12702" w:author="CR#4336r2" w:date="2020-07-14T10:53:00Z"/>
        </w:rPr>
      </w:pPr>
    </w:p>
    <w:p w:rsidR="00F450A4" w:rsidRPr="000E4E7F" w:rsidDel="0063361F" w:rsidRDefault="00F450A4" w:rsidP="00F450A4">
      <w:pPr>
        <w:pStyle w:val="PL"/>
        <w:shd w:val="clear" w:color="auto" w:fill="E6E6E6"/>
        <w:rPr>
          <w:del w:id="12703" w:author="CR#4336r2" w:date="2020-07-14T10:53:00Z"/>
        </w:rPr>
      </w:pPr>
      <w:del w:id="12704" w:author="CR#4336r2" w:date="2020-07-14T10:53:00Z">
        <w:r w:rsidRPr="000E4E7F" w:rsidDel="0063361F">
          <w:delText>SL-ResourcePoolID-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705" w:author="CR#4336r2" w:date="2020-07-14T10:53:00Z"/>
        </w:rPr>
      </w:pPr>
      <w:del w:id="12706" w:author="CR#4336r2" w:date="2020-07-14T10:53:00Z">
        <w:r w:rsidRPr="000E4E7F" w:rsidDel="0063361F">
          <w:tab/>
          <w:delText>sl-TxPoolReportID-r16</w:delText>
        </w:r>
        <w:r w:rsidRPr="000E4E7F" w:rsidDel="0063361F">
          <w:tab/>
        </w:r>
        <w:r w:rsidRPr="000E4E7F" w:rsidDel="0063361F">
          <w:tab/>
        </w:r>
        <w:r w:rsidRPr="000E4E7F" w:rsidDel="0063361F">
          <w:tab/>
        </w:r>
        <w:r w:rsidRPr="000E4E7F" w:rsidDel="0063361F">
          <w:tab/>
        </w:r>
        <w:r w:rsidRPr="000E4E7F" w:rsidDel="0063361F">
          <w:tab/>
          <w:delText>INTEGER (1.. maxSL-PoolToMeasureNR-r16)</w:delText>
        </w:r>
      </w:del>
    </w:p>
    <w:p w:rsidR="00F450A4" w:rsidRPr="000E4E7F" w:rsidDel="0063361F" w:rsidRDefault="00F450A4" w:rsidP="00F450A4">
      <w:pPr>
        <w:pStyle w:val="PL"/>
        <w:shd w:val="clear" w:color="auto" w:fill="E6E6E6"/>
        <w:rPr>
          <w:del w:id="12707" w:author="CR#4336r2" w:date="2020-07-14T10:53:00Z"/>
        </w:rPr>
      </w:pPr>
      <w:del w:id="12708" w:author="CR#4336r2" w:date="2020-07-14T10:53:00Z">
        <w:r w:rsidRPr="000E4E7F" w:rsidDel="0063361F">
          <w:delText>}</w:delText>
        </w:r>
      </w:del>
    </w:p>
    <w:p w:rsidR="00F450A4" w:rsidRPr="000E4E7F" w:rsidDel="0063361F" w:rsidRDefault="00F450A4" w:rsidP="00F450A4">
      <w:pPr>
        <w:pStyle w:val="PL"/>
        <w:shd w:val="clear" w:color="auto" w:fill="E6E6E6"/>
        <w:rPr>
          <w:del w:id="12709" w:author="CR#4336r2" w:date="2020-07-14T10:53:00Z"/>
        </w:rPr>
      </w:pPr>
    </w:p>
    <w:p w:rsidR="00F450A4" w:rsidRPr="000E4E7F" w:rsidDel="0063361F" w:rsidRDefault="00F450A4" w:rsidP="00F450A4">
      <w:pPr>
        <w:pStyle w:val="PL"/>
        <w:shd w:val="clear" w:color="auto" w:fill="E6E6E6"/>
        <w:rPr>
          <w:del w:id="12710" w:author="CR#4336r2" w:date="2020-07-14T10:53:00Z"/>
        </w:rPr>
      </w:pPr>
      <w:del w:id="12711" w:author="CR#4336r2" w:date="2020-07-14T10:53:00Z">
        <w:r w:rsidRPr="000E4E7F" w:rsidDel="0063361F">
          <w:delText>-- ASN1STOP</w:delText>
        </w:r>
      </w:del>
    </w:p>
    <w:p w:rsidR="00F450A4" w:rsidRPr="000E4E7F" w:rsidDel="00B72ABE" w:rsidRDefault="00F450A4" w:rsidP="00F450A4">
      <w:pPr>
        <w:rPr>
          <w:del w:id="12712" w:author="Draft v2" w:date="2020-07-16T16: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72ABE" w:rsidTr="003C0A8B">
        <w:trPr>
          <w:cantSplit/>
          <w:tblHeader/>
          <w:del w:id="12713" w:author="Draft v2" w:date="2020-07-16T16:16:00Z"/>
        </w:trPr>
        <w:tc>
          <w:tcPr>
            <w:tcW w:w="9639" w:type="dxa"/>
          </w:tcPr>
          <w:p w:rsidR="00F450A4" w:rsidRPr="000E4E7F" w:rsidDel="00B72ABE" w:rsidRDefault="00F450A4" w:rsidP="001628A2">
            <w:pPr>
              <w:pStyle w:val="TAH"/>
              <w:rPr>
                <w:del w:id="12714" w:author="Draft v2" w:date="2020-07-16T16:16:00Z"/>
                <w:lang w:eastAsia="en-GB"/>
              </w:rPr>
            </w:pPr>
            <w:del w:id="12715" w:author="Draft v2" w:date="2020-07-16T16:16:00Z">
              <w:r w:rsidRPr="000E4E7F" w:rsidDel="00B72ABE">
                <w:rPr>
                  <w:i/>
                  <w:noProof/>
                  <w:lang w:eastAsia="en-GB"/>
                </w:rPr>
                <w:delText>MeasObjectNR-SL</w:delText>
              </w:r>
              <w:r w:rsidRPr="000E4E7F" w:rsidDel="00B72ABE">
                <w:rPr>
                  <w:noProof/>
                  <w:lang w:eastAsia="en-GB"/>
                </w:rPr>
                <w:delText xml:space="preserve"> field descriptions</w:delText>
              </w:r>
            </w:del>
          </w:p>
        </w:tc>
      </w:tr>
      <w:tr w:rsidR="008E3BAD" w:rsidRPr="000E4E7F" w:rsidDel="00B72ABE" w:rsidTr="003C0A8B">
        <w:trPr>
          <w:cantSplit/>
          <w:del w:id="12716" w:author="Draft v2" w:date="2020-07-16T16:16:00Z"/>
        </w:trPr>
        <w:tc>
          <w:tcPr>
            <w:tcW w:w="9639" w:type="dxa"/>
          </w:tcPr>
          <w:p w:rsidR="00F450A4" w:rsidRPr="000E4E7F" w:rsidDel="00B72ABE" w:rsidRDefault="00F450A4" w:rsidP="001628A2">
            <w:pPr>
              <w:pStyle w:val="TAL"/>
              <w:rPr>
                <w:del w:id="12717" w:author="Draft v2" w:date="2020-07-16T16:16:00Z"/>
                <w:b/>
                <w:bCs/>
                <w:i/>
                <w:iCs/>
                <w:noProof/>
                <w:lang w:eastAsia="en-GB"/>
              </w:rPr>
            </w:pPr>
            <w:del w:id="12718" w:author="Draft v2" w:date="2020-07-16T16:16:00Z">
              <w:r w:rsidRPr="000E4E7F" w:rsidDel="00B72ABE">
                <w:rPr>
                  <w:b/>
                  <w:bCs/>
                  <w:i/>
                  <w:iCs/>
                  <w:noProof/>
                  <w:lang w:eastAsia="en-GB"/>
                </w:rPr>
                <w:delText>carrierFreq</w:delText>
              </w:r>
            </w:del>
          </w:p>
          <w:p w:rsidR="00F450A4" w:rsidRPr="000E4E7F" w:rsidDel="00B72ABE" w:rsidRDefault="00F450A4" w:rsidP="001628A2">
            <w:pPr>
              <w:pStyle w:val="TAL"/>
              <w:rPr>
                <w:del w:id="12719" w:author="Draft v2" w:date="2020-07-16T16:16:00Z"/>
                <w:noProof/>
                <w:lang w:eastAsia="en-GB"/>
              </w:rPr>
            </w:pPr>
            <w:del w:id="12720" w:author="Draft v2" w:date="2020-07-16T16:16:00Z">
              <w:r w:rsidRPr="000E4E7F" w:rsidDel="00B72ABE">
                <w:rPr>
                  <w:kern w:val="2"/>
                  <w:lang w:eastAsia="zh-CN"/>
                </w:rPr>
                <w:delText>Indicates the carrier frequency of pools configured for CBR measurement and reporting for NR sidelink communication.</w:delText>
              </w:r>
            </w:del>
          </w:p>
        </w:tc>
      </w:tr>
      <w:tr w:rsidR="00F450A4" w:rsidRPr="000E4E7F" w:rsidDel="00B72ABE" w:rsidTr="003C0A8B">
        <w:trPr>
          <w:cantSplit/>
          <w:del w:id="12721" w:author="Draft v2" w:date="2020-07-16T16:16:00Z"/>
        </w:trPr>
        <w:tc>
          <w:tcPr>
            <w:tcW w:w="9639" w:type="dxa"/>
          </w:tcPr>
          <w:p w:rsidR="00F450A4" w:rsidRPr="000E4E7F" w:rsidDel="00B72ABE" w:rsidRDefault="00F450A4" w:rsidP="001628A2">
            <w:pPr>
              <w:pStyle w:val="TAL"/>
              <w:rPr>
                <w:del w:id="12722" w:author="Draft v2" w:date="2020-07-16T16:16:00Z"/>
                <w:b/>
                <w:bCs/>
                <w:i/>
                <w:iCs/>
                <w:noProof/>
                <w:lang w:eastAsia="en-GB"/>
              </w:rPr>
            </w:pPr>
            <w:del w:id="12723" w:author="Draft v2" w:date="2020-07-16T16:16:00Z">
              <w:r w:rsidRPr="000E4E7F" w:rsidDel="00B72ABE">
                <w:rPr>
                  <w:b/>
                  <w:bCs/>
                  <w:i/>
                  <w:iCs/>
                  <w:noProof/>
                  <w:lang w:eastAsia="en-GB"/>
                </w:rPr>
                <w:delText>sl-ResourcePoolReportNR</w:delText>
              </w:r>
            </w:del>
          </w:p>
          <w:p w:rsidR="00F450A4" w:rsidRPr="000E4E7F" w:rsidDel="00B72ABE" w:rsidRDefault="00F450A4" w:rsidP="001628A2">
            <w:pPr>
              <w:pStyle w:val="TAL"/>
              <w:rPr>
                <w:del w:id="12724" w:author="Draft v2" w:date="2020-07-16T16:16:00Z"/>
                <w:noProof/>
                <w:lang w:eastAsia="en-GB"/>
              </w:rPr>
            </w:pPr>
            <w:del w:id="12725" w:author="Draft v2" w:date="2020-07-16T16:16:00Z">
              <w:r w:rsidRPr="000E4E7F" w:rsidDel="00B72ABE">
                <w:rPr>
                  <w:noProof/>
                  <w:lang w:eastAsia="ko-KR"/>
                </w:rPr>
                <w:delText xml:space="preserve">Container </w:delText>
              </w:r>
              <w:r w:rsidRPr="000E4E7F" w:rsidDel="00B72ABE">
                <w:rPr>
                  <w:kern w:val="2"/>
                  <w:lang w:eastAsia="zh-CN"/>
                </w:rPr>
                <w:delText xml:space="preserve">for the identity of the resource pool on which the CBR is performed for NR sidelink communication, this fieild includes the </w:delText>
              </w:r>
              <w:r w:rsidRPr="000E4E7F" w:rsidDel="00B72ABE">
                <w:rPr>
                  <w:i/>
                  <w:iCs/>
                  <w:kern w:val="2"/>
                  <w:lang w:eastAsia="zh-CN"/>
                </w:rPr>
                <w:delText>SL-ResourcePoolID</w:delText>
              </w:r>
              <w:r w:rsidRPr="000E4E7F" w:rsidDel="00B72ABE">
                <w:rPr>
                  <w:kern w:val="2"/>
                  <w:lang w:eastAsia="zh-CN"/>
                </w:rPr>
                <w:delText xml:space="preserve"> IE as specified in TS 38.331 [82].</w:delText>
              </w:r>
            </w:del>
          </w:p>
        </w:tc>
      </w:tr>
    </w:tbl>
    <w:p w:rsidR="00F450A4" w:rsidRPr="000E4E7F" w:rsidDel="00B72ABE" w:rsidRDefault="00F450A4" w:rsidP="009722D5">
      <w:pPr>
        <w:rPr>
          <w:del w:id="12726" w:author="Draft v2" w:date="2020-07-16T16:16:00Z"/>
          <w:iCs/>
        </w:rPr>
      </w:pPr>
    </w:p>
    <w:p w:rsidR="009722D5" w:rsidRPr="000E4E7F" w:rsidRDefault="009722D5" w:rsidP="009722D5">
      <w:pPr>
        <w:pStyle w:val="Heading4"/>
      </w:pPr>
      <w:bookmarkStart w:id="12727" w:name="_Toc20487427"/>
      <w:bookmarkStart w:id="12728" w:name="_Toc29342724"/>
      <w:bookmarkStart w:id="12729" w:name="_Toc29343863"/>
      <w:bookmarkStart w:id="12730" w:name="_Toc36567129"/>
      <w:bookmarkStart w:id="12731" w:name="_Toc36810574"/>
      <w:bookmarkStart w:id="12732" w:name="_Toc36846938"/>
      <w:bookmarkStart w:id="12733" w:name="_Toc36939591"/>
      <w:bookmarkStart w:id="12734" w:name="_Toc37082571"/>
      <w:r w:rsidRPr="000E4E7F">
        <w:t>–</w:t>
      </w:r>
      <w:r w:rsidRPr="000E4E7F">
        <w:tab/>
      </w:r>
      <w:r w:rsidRPr="000E4E7F">
        <w:rPr>
          <w:i/>
          <w:noProof/>
        </w:rPr>
        <w:t>MeasObjectToAddModList</w:t>
      </w:r>
      <w:bookmarkEnd w:id="12727"/>
      <w:bookmarkEnd w:id="12728"/>
      <w:bookmarkEnd w:id="12729"/>
      <w:bookmarkEnd w:id="12730"/>
      <w:bookmarkEnd w:id="12731"/>
      <w:bookmarkEnd w:id="12732"/>
      <w:bookmarkEnd w:id="12733"/>
      <w:bookmarkEnd w:id="12734"/>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lastRenderedPageBreak/>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del w:id="12735" w:author="CR#4336r2" w:date="2020-07-14T10:52:00Z">
        <w:r w:rsidR="00F450A4" w:rsidRPr="000E4E7F" w:rsidDel="0063361F">
          <w:delText>,</w:delText>
        </w:r>
      </w:del>
    </w:p>
    <w:p w:rsidR="00F450A4" w:rsidRPr="000E4E7F" w:rsidDel="0063361F" w:rsidRDefault="00F450A4" w:rsidP="00F450A4">
      <w:pPr>
        <w:pStyle w:val="PL"/>
        <w:shd w:val="clear" w:color="auto" w:fill="E6E6E6"/>
        <w:rPr>
          <w:del w:id="12736" w:author="CR#4336r2" w:date="2020-07-14T10:52:00Z"/>
        </w:rPr>
      </w:pPr>
      <w:del w:id="12737"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del w:id="12738" w:author="CR#4336r2" w:date="2020-07-14T10:52:00Z">
        <w:r w:rsidR="00F450A4" w:rsidRPr="000E4E7F" w:rsidDel="0063361F">
          <w:delText>,</w:delText>
        </w:r>
      </w:del>
    </w:p>
    <w:p w:rsidR="00F450A4" w:rsidRPr="000E4E7F" w:rsidDel="0063361F" w:rsidRDefault="00F450A4" w:rsidP="009722D5">
      <w:pPr>
        <w:pStyle w:val="PL"/>
        <w:shd w:val="clear" w:color="auto" w:fill="E6E6E6"/>
        <w:rPr>
          <w:del w:id="12739" w:author="CR#4336r2" w:date="2020-07-14T10:52:00Z"/>
        </w:rPr>
      </w:pPr>
      <w:del w:id="12740"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2741" w:name="_Toc20487428"/>
      <w:bookmarkStart w:id="12742" w:name="_Toc29342725"/>
      <w:bookmarkStart w:id="12743" w:name="_Toc29343864"/>
      <w:bookmarkStart w:id="12744" w:name="_Toc36567130"/>
      <w:bookmarkStart w:id="12745" w:name="_Toc36810575"/>
      <w:bookmarkStart w:id="12746" w:name="_Toc36846939"/>
      <w:bookmarkStart w:id="12747" w:name="_Toc36939592"/>
      <w:bookmarkStart w:id="12748" w:name="_Toc37082572"/>
      <w:r w:rsidRPr="000E4E7F">
        <w:t>–</w:t>
      </w:r>
      <w:r w:rsidRPr="000E4E7F">
        <w:tab/>
      </w:r>
      <w:r w:rsidRPr="000E4E7F">
        <w:rPr>
          <w:i/>
          <w:noProof/>
        </w:rPr>
        <w:t>MeasObjectUTRA</w:t>
      </w:r>
      <w:bookmarkEnd w:id="12741"/>
      <w:bookmarkEnd w:id="12742"/>
      <w:bookmarkEnd w:id="12743"/>
      <w:bookmarkEnd w:id="12744"/>
      <w:bookmarkEnd w:id="12745"/>
      <w:bookmarkEnd w:id="12746"/>
      <w:bookmarkEnd w:id="12747"/>
      <w:bookmarkEnd w:id="12748"/>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12749" w:name="_Toc20487429"/>
      <w:bookmarkStart w:id="12750" w:name="_Toc29342726"/>
      <w:bookmarkStart w:id="12751" w:name="_Toc29343865"/>
      <w:bookmarkStart w:id="12752" w:name="_Toc36567131"/>
      <w:bookmarkStart w:id="12753" w:name="_Toc36810576"/>
      <w:bookmarkStart w:id="12754" w:name="_Toc36846940"/>
      <w:bookmarkStart w:id="12755" w:name="_Toc36939593"/>
      <w:bookmarkStart w:id="12756" w:name="_Toc37082573"/>
      <w:r w:rsidRPr="000E4E7F">
        <w:t>–</w:t>
      </w:r>
      <w:r w:rsidRPr="000E4E7F">
        <w:tab/>
      </w:r>
      <w:r w:rsidRPr="000E4E7F">
        <w:rPr>
          <w:i/>
          <w:noProof/>
        </w:rPr>
        <w:t>MeasObjectWLAN</w:t>
      </w:r>
      <w:bookmarkEnd w:id="12749"/>
      <w:bookmarkEnd w:id="12750"/>
      <w:bookmarkEnd w:id="12751"/>
      <w:bookmarkEnd w:id="12752"/>
      <w:bookmarkEnd w:id="12753"/>
      <w:bookmarkEnd w:id="12754"/>
      <w:bookmarkEnd w:id="12755"/>
      <w:bookmarkEnd w:id="12756"/>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12757" w:name="_Toc20487430"/>
      <w:bookmarkStart w:id="12758" w:name="_Toc29342727"/>
      <w:bookmarkStart w:id="12759" w:name="_Toc29343866"/>
      <w:bookmarkStart w:id="12760" w:name="_Toc36567132"/>
      <w:bookmarkStart w:id="12761" w:name="_Toc36810577"/>
      <w:bookmarkStart w:id="12762" w:name="_Toc36846941"/>
      <w:bookmarkStart w:id="12763" w:name="_Toc36939594"/>
      <w:bookmarkStart w:id="12764" w:name="_Toc37082574"/>
      <w:r w:rsidRPr="000E4E7F">
        <w:t>–</w:t>
      </w:r>
      <w:r w:rsidRPr="000E4E7F">
        <w:tab/>
      </w:r>
      <w:r w:rsidRPr="000E4E7F">
        <w:rPr>
          <w:i/>
          <w:noProof/>
        </w:rPr>
        <w:t>MeasResults</w:t>
      </w:r>
      <w:bookmarkEnd w:id="12757"/>
      <w:bookmarkEnd w:id="12758"/>
      <w:bookmarkEnd w:id="12759"/>
      <w:bookmarkEnd w:id="12760"/>
      <w:bookmarkEnd w:id="12761"/>
      <w:bookmarkEnd w:id="12762"/>
      <w:bookmarkEnd w:id="12763"/>
      <w:bookmarkEnd w:id="12764"/>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12765" w:author="Draft v2" w:date="2020-07-16T16:17:00Z">
        <w:r w:rsidR="007D553A">
          <w:t>,</w:t>
        </w:r>
      </w:ins>
    </w:p>
    <w:p w:rsidR="00220393" w:rsidRDefault="00220393" w:rsidP="00C32AFA">
      <w:pPr>
        <w:pStyle w:val="PL"/>
        <w:shd w:val="clear" w:color="auto" w:fill="E6E6E6"/>
        <w:rPr>
          <w:ins w:id="12766" w:author="CR#4263r3" w:date="2020-07-13T01:25:00Z"/>
        </w:rPr>
      </w:pPr>
      <w:ins w:id="12767" w:author="CR#4263r3" w:date="2020-07-13T01:25:00Z">
        <w:r w:rsidRPr="00220393">
          <w:tab/>
        </w:r>
        <w:r w:rsidRPr="00220393">
          <w:tab/>
          <w:t>measResultForRSSI-NR-r16</w:t>
        </w:r>
        <w:r w:rsidRPr="00220393">
          <w:tab/>
        </w:r>
        <w:r w:rsidRPr="00220393">
          <w:tab/>
        </w:r>
        <w:r w:rsidRPr="00220393">
          <w:tab/>
        </w:r>
      </w:ins>
      <w:ins w:id="12768" w:author="CR#4263r3" w:date="2020-07-13T01:26:00Z">
        <w:r>
          <w:tab/>
        </w:r>
      </w:ins>
      <w:ins w:id="12769" w:author="CR#4263r3" w:date="2020-07-13T01:25:00Z">
        <w:r w:rsidRPr="00220393">
          <w:t>MeasResultForRSSI-NR-r16</w:t>
        </w:r>
        <w:r w:rsidRPr="00220393">
          <w:tab/>
        </w:r>
        <w:r w:rsidRPr="00220393">
          <w:tab/>
          <w:t>OPTIONAL</w:t>
        </w:r>
      </w:ins>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F227C4" w:rsidRDefault="00F227C4" w:rsidP="00F227C4">
      <w:pPr>
        <w:pStyle w:val="PL"/>
        <w:shd w:val="clear" w:color="auto" w:fill="E6E6E6"/>
        <w:rPr>
          <w:ins w:id="12770" w:author="CR#4260r2" w:date="2020-07-13T00:31:00Z"/>
        </w:rPr>
      </w:pPr>
    </w:p>
    <w:p w:rsidR="00F227C4" w:rsidRDefault="00F227C4" w:rsidP="00F227C4">
      <w:pPr>
        <w:pStyle w:val="PL"/>
        <w:shd w:val="clear" w:color="auto" w:fill="E6E6E6"/>
        <w:rPr>
          <w:ins w:id="12771" w:author="CR#4260r2" w:date="2020-07-13T00:31:00Z"/>
        </w:rPr>
      </w:pPr>
      <w:ins w:id="12772" w:author="CR#4260r2" w:date="2020-07-13T00:31:00Z">
        <w:r>
          <w:t>MeasResultListExtIdle-r16 ::= SEQUENCE(SIZE (1..maxIdleMeasCarriersExt-r16)) OF MeasResultIdleListEUTRA-r15</w:t>
        </w:r>
      </w:ins>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12773" w:name="_Hlk29215539"/>
      <w:r w:rsidRPr="000E4E7F">
        <w:t>MeasResultListIdleNR-r16</w:t>
      </w:r>
      <w:r w:rsidRPr="000E4E7F">
        <w:tab/>
        <w:t>::= SEQUENCE(SIZE (1..</w:t>
      </w:r>
      <w:ins w:id="12774" w:author="CR#4260r2" w:date="2020-07-13T00:32:00Z">
        <w:del w:id="12775" w:author="Draft v2" w:date="2020-07-16T16:18:00Z">
          <w:r w:rsidR="00F227C4" w:rsidRPr="00F227C4" w:rsidDel="007D553A">
            <w:delText xml:space="preserve"> </w:delText>
          </w:r>
        </w:del>
        <w:r w:rsidR="00F227C4" w:rsidRPr="00170CE7">
          <w:t>maxIdleMeasCarriers-r1</w:t>
        </w:r>
        <w:r w:rsidR="00F227C4">
          <w:t>6</w:t>
        </w:r>
      </w:ins>
      <w:del w:id="12776" w:author="CR#4260r2" w:date="2020-07-13T00:32:00Z">
        <w:r w:rsidRPr="000E4E7F" w:rsidDel="00F227C4">
          <w:delText>maxFFS</w:delText>
        </w:r>
      </w:del>
      <w:r w:rsidRPr="000E4E7F">
        <w:t>))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w:t>
      </w:r>
      <w:ins w:id="12777" w:author="CR#4260r2" w:date="2020-07-13T00:32:00Z">
        <w:r w:rsidR="00F227C4">
          <w:t>NR</w:t>
        </w:r>
      </w:ins>
      <w:r w:rsidRPr="000E4E7F">
        <w:t>-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w:t>
      </w:r>
      <w:ins w:id="12778" w:author="CR#4260r2" w:date="2020-07-13T00:32:00Z">
        <w:del w:id="12779" w:author="Draft v2" w:date="2020-07-16T16:18:00Z">
          <w:r w:rsidR="00F227C4" w:rsidRPr="00F227C4" w:rsidDel="007D553A">
            <w:delText xml:space="preserve"> </w:delText>
          </w:r>
        </w:del>
        <w:r w:rsidR="00F227C4" w:rsidRPr="00170CE7">
          <w:t>maxCellMeasIdle-r15</w:t>
        </w:r>
      </w:ins>
      <w:del w:id="12780" w:author="CR#4260r2" w:date="2020-07-13T00:32:00Z">
        <w:r w:rsidRPr="000E4E7F" w:rsidDel="00F227C4">
          <w:delText>maxFFS</w:delText>
        </w:r>
      </w:del>
      <w:r w:rsidRPr="000E4E7F">
        <w:t>))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w:t>
      </w:r>
      <w:ins w:id="12781" w:author="CR#4260r2" w:date="2020-07-13T00:32:00Z">
        <w:r w:rsidR="00F227C4">
          <w:t>Idle</w:t>
        </w:r>
      </w:ins>
      <w:r w:rsidRPr="000E4E7F">
        <w:t>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w:t>
      </w:r>
      <w:ins w:id="12782" w:author="CR#4260r2" w:date="2020-07-13T00:32:00Z">
        <w:r w:rsidR="00F227C4">
          <w:t>NR</w:t>
        </w:r>
      </w:ins>
      <w:r w:rsidRPr="000E4E7F">
        <w: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w:t>
      </w:r>
      <w:ins w:id="12783" w:author="CR#4260r2" w:date="2020-07-13T00:33:00Z">
        <w:r w:rsidR="00F227C4">
          <w:t>NR</w:t>
        </w:r>
      </w:ins>
      <w:r w:rsidRPr="000E4E7F">
        <w: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lastRenderedPageBreak/>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w:t>
      </w:r>
      <w:ins w:id="12784" w:author="CR#4260r2" w:date="2020-07-13T00:33:00Z">
        <w:del w:id="12785" w:author="Draft v2" w:date="2020-07-16T16:18:00Z">
          <w:r w:rsidR="00F227C4" w:rsidRPr="00F227C4" w:rsidDel="007D553A">
            <w:delText xml:space="preserve"> </w:delText>
          </w:r>
        </w:del>
        <w:r w:rsidR="00F227C4" w:rsidRPr="00170CE7">
          <w:t>maxRS-IndexReport-r15</w:t>
        </w:r>
      </w:ins>
      <w:del w:id="12786" w:author="CR#4260r2" w:date="2020-07-13T00:33:00Z">
        <w:r w:rsidRPr="000E4E7F" w:rsidDel="00F227C4">
          <w:delText>maxFFS</w:delText>
        </w:r>
      </w:del>
      <w:r w:rsidRPr="000E4E7F">
        <w:t>))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12773"/>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12787"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12787"/>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lastRenderedPageBreak/>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7D553A" w:rsidRPr="000E4E7F" w:rsidRDefault="007D553A" w:rsidP="007D553A">
      <w:pPr>
        <w:pStyle w:val="PL"/>
        <w:shd w:val="clear" w:color="auto" w:fill="E6E6E6"/>
        <w:rPr>
          <w:ins w:id="12788" w:author="Draft v2" w:date="2020-07-16T16:19:00Z"/>
        </w:rPr>
      </w:pPr>
      <w:ins w:id="12789" w:author="Draft v2" w:date="2020-07-16T16:19:00Z">
        <w:r w:rsidRPr="000E4E7F">
          <w:t>SL-ResourcePoolID-NR-r16 ::=</w:t>
        </w:r>
        <w:r w:rsidRPr="000E4E7F">
          <w:tab/>
        </w:r>
        <w:r w:rsidRPr="000E4E7F">
          <w:tab/>
        </w:r>
        <w:r w:rsidRPr="000E4E7F">
          <w:tab/>
          <w:t>SEQUENCE {</w:t>
        </w:r>
      </w:ins>
    </w:p>
    <w:p w:rsidR="007D553A" w:rsidRPr="000E4E7F" w:rsidRDefault="007D553A" w:rsidP="007D553A">
      <w:pPr>
        <w:pStyle w:val="PL"/>
        <w:shd w:val="clear" w:color="auto" w:fill="E6E6E6"/>
        <w:rPr>
          <w:ins w:id="12790" w:author="Draft v2" w:date="2020-07-16T16:19:00Z"/>
        </w:rPr>
      </w:pPr>
      <w:ins w:id="12791" w:author="Draft v2" w:date="2020-07-16T16:19:00Z">
        <w:r w:rsidRPr="000E4E7F">
          <w:tab/>
          <w:t>sl-TxPo</w:t>
        </w:r>
        <w:r>
          <w:t>olReportID-r16</w:t>
        </w:r>
        <w:r>
          <w:tab/>
        </w:r>
        <w:r>
          <w:tab/>
        </w:r>
        <w:r>
          <w:tab/>
        </w:r>
        <w:r>
          <w:tab/>
        </w:r>
        <w:r>
          <w:tab/>
          <w:t>INTEGER (1..</w:t>
        </w:r>
        <w:r w:rsidRPr="000E4E7F">
          <w:t>maxSL-PoolToMeasureNR-r16)</w:t>
        </w:r>
      </w:ins>
    </w:p>
    <w:p w:rsidR="007D553A" w:rsidRDefault="007D553A" w:rsidP="007D553A">
      <w:pPr>
        <w:pStyle w:val="PL"/>
        <w:shd w:val="clear" w:color="auto" w:fill="E6E6E6"/>
        <w:rPr>
          <w:ins w:id="12792" w:author="Draft v2" w:date="2020-07-16T16:19:00Z"/>
        </w:rPr>
      </w:pPr>
      <w:ins w:id="12793" w:author="Draft v2" w:date="2020-07-16T16:19:00Z">
        <w:r w:rsidRPr="000E4E7F">
          <w:t>}</w:t>
        </w:r>
      </w:ins>
    </w:p>
    <w:p w:rsidR="007D553A" w:rsidRPr="000E4E7F" w:rsidRDefault="007D553A" w:rsidP="007D553A">
      <w:pPr>
        <w:pStyle w:val="PL"/>
        <w:shd w:val="clear" w:color="auto" w:fill="E6E6E6"/>
        <w:rPr>
          <w:ins w:id="12794" w:author="Draft v2" w:date="2020-07-16T16:19:00Z"/>
        </w:rPr>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220393" w:rsidRDefault="00220393" w:rsidP="00220393">
      <w:pPr>
        <w:pStyle w:val="PL"/>
        <w:shd w:val="clear" w:color="auto" w:fill="E6E6E6"/>
        <w:rPr>
          <w:ins w:id="12795" w:author="CR#4263r3" w:date="2020-07-13T01:27:00Z"/>
        </w:rPr>
      </w:pPr>
    </w:p>
    <w:p w:rsidR="00220393" w:rsidRDefault="00220393" w:rsidP="00220393">
      <w:pPr>
        <w:pStyle w:val="PL"/>
        <w:shd w:val="clear" w:color="auto" w:fill="E6E6E6"/>
        <w:rPr>
          <w:ins w:id="12796" w:author="CR#4263r3" w:date="2020-07-13T01:27:00Z"/>
        </w:rPr>
      </w:pPr>
      <w:ins w:id="12797" w:author="CR#4263r3" w:date="2020-07-13T01:27:00Z">
        <w:r>
          <w:t>MeasResultForRSSI-NR-r16 ::=</w:t>
        </w:r>
        <w:r>
          <w:tab/>
        </w:r>
        <w:r>
          <w:tab/>
          <w:t>SEQUENCE {</w:t>
        </w:r>
      </w:ins>
    </w:p>
    <w:p w:rsidR="00220393" w:rsidRDefault="00220393" w:rsidP="00220393">
      <w:pPr>
        <w:pStyle w:val="PL"/>
        <w:shd w:val="clear" w:color="auto" w:fill="E6E6E6"/>
        <w:rPr>
          <w:ins w:id="12798" w:author="CR#4263r3" w:date="2020-07-13T01:27:00Z"/>
        </w:rPr>
      </w:pPr>
      <w:ins w:id="12799" w:author="CR#4263r3" w:date="2020-07-13T01:27:00Z">
        <w:r>
          <w:tab/>
          <w:t>rssi-ResultNR-r16</w:t>
        </w:r>
        <w:r>
          <w:tab/>
        </w:r>
        <w:r>
          <w:tab/>
        </w:r>
        <w:r>
          <w:tab/>
        </w:r>
        <w:r>
          <w:tab/>
        </w:r>
        <w:r>
          <w:tab/>
          <w:t>RSSI-Range-r13,</w:t>
        </w:r>
      </w:ins>
    </w:p>
    <w:p w:rsidR="00220393" w:rsidRDefault="00220393" w:rsidP="00220393">
      <w:pPr>
        <w:pStyle w:val="PL"/>
        <w:shd w:val="clear" w:color="auto" w:fill="E6E6E6"/>
        <w:rPr>
          <w:ins w:id="12800" w:author="CR#4263r3" w:date="2020-07-13T01:27:00Z"/>
        </w:rPr>
      </w:pPr>
      <w:ins w:id="12801" w:author="CR#4263r3" w:date="2020-07-13T01:27:00Z">
        <w:r>
          <w:tab/>
          <w:t>channelOccupancyNR-r16</w:t>
        </w:r>
        <w:r>
          <w:tab/>
        </w:r>
        <w:r>
          <w:tab/>
        </w:r>
        <w:r>
          <w:tab/>
          <w:t>INTEGER (0..100),</w:t>
        </w:r>
      </w:ins>
    </w:p>
    <w:p w:rsidR="00220393" w:rsidRDefault="00220393" w:rsidP="00220393">
      <w:pPr>
        <w:pStyle w:val="PL"/>
        <w:shd w:val="clear" w:color="auto" w:fill="E6E6E6"/>
        <w:rPr>
          <w:ins w:id="12802" w:author="CR#4263r3" w:date="2020-07-13T01:27:00Z"/>
        </w:rPr>
      </w:pPr>
      <w:ins w:id="12803" w:author="CR#4263r3" w:date="2020-07-13T01:27:00Z">
        <w:r>
          <w:tab/>
          <w:t>...</w:t>
        </w:r>
      </w:ins>
    </w:p>
    <w:p w:rsidR="009722D5" w:rsidRDefault="00220393" w:rsidP="00220393">
      <w:pPr>
        <w:pStyle w:val="PL"/>
        <w:shd w:val="clear" w:color="auto" w:fill="E6E6E6"/>
        <w:rPr>
          <w:ins w:id="12804" w:author="CR#4263r3" w:date="2020-07-13T01:27:00Z"/>
        </w:rPr>
      </w:pPr>
      <w:ins w:id="12805" w:author="CR#4263r3" w:date="2020-07-13T01:27:00Z">
        <w:r>
          <w:t>}</w:t>
        </w:r>
      </w:ins>
    </w:p>
    <w:p w:rsidR="00220393" w:rsidRPr="000E4E7F" w:rsidRDefault="00220393" w:rsidP="00220393">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w:t>
      </w:r>
      <w:ins w:id="12806" w:author="CR#4342r2" w:date="2020-07-14T11:12:00Z">
        <w:r w:rsidR="000D6815">
          <w:t>r</w:t>
        </w:r>
      </w:ins>
      <w:r w:rsidRPr="000E4E7F">
        <w: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w:t>
            </w:r>
            <w:ins w:id="12807" w:author="CR#4260r2" w:date="2020-07-13T00:34:00Z">
              <w:r w:rsidR="00F227C4">
                <w:t xml:space="preserve">E-UTRA </w:t>
              </w:r>
            </w:ins>
            <w:r w:rsidRPr="000E4E7F">
              <w:t xml:space="preserve">carrier frequency. Within </w:t>
            </w:r>
            <w:r w:rsidRPr="000E4E7F">
              <w:rPr>
                <w:i/>
              </w:rPr>
              <w:t>MeasResultIdleListEUTRA-r15</w:t>
            </w:r>
            <w:r w:rsidRPr="000E4E7F">
              <w:t>, UE only includes measurements with the same carrier frequency.</w:t>
            </w:r>
          </w:p>
        </w:tc>
      </w:tr>
      <w:tr w:rsidR="00F227C4" w:rsidRPr="000E4E7F" w:rsidDel="0072565C" w:rsidTr="00F30D37">
        <w:trPr>
          <w:cantSplit/>
          <w:trHeight w:val="105"/>
          <w:ins w:id="12808" w:author="CR#4260r2" w:date="2020-07-13T00:34:00Z"/>
        </w:trPr>
        <w:tc>
          <w:tcPr>
            <w:tcW w:w="9639" w:type="dxa"/>
          </w:tcPr>
          <w:p w:rsidR="00F227C4" w:rsidRPr="000E4E7F" w:rsidRDefault="00F227C4" w:rsidP="00F227C4">
            <w:pPr>
              <w:pStyle w:val="TAL"/>
              <w:rPr>
                <w:ins w:id="12809" w:author="CR#4260r2" w:date="2020-07-13T00:34:00Z"/>
                <w:b/>
                <w:i/>
              </w:rPr>
            </w:pPr>
            <w:ins w:id="12810" w:author="CR#4260r2" w:date="2020-07-13T00:34:00Z">
              <w:r w:rsidRPr="000E4E7F">
                <w:rPr>
                  <w:b/>
                  <w:i/>
                </w:rPr>
                <w:t>carrierFreq</w:t>
              </w:r>
              <w:r>
                <w:rPr>
                  <w:b/>
                  <w:i/>
                </w:rPr>
                <w:t>NR</w:t>
              </w:r>
            </w:ins>
          </w:p>
          <w:p w:rsidR="00F227C4" w:rsidRPr="000E4E7F" w:rsidRDefault="00F227C4" w:rsidP="00F227C4">
            <w:pPr>
              <w:pStyle w:val="TAL"/>
              <w:rPr>
                <w:ins w:id="12811" w:author="CR#4260r2" w:date="2020-07-13T00:34:00Z"/>
                <w:b/>
                <w:i/>
              </w:rPr>
            </w:pPr>
            <w:ins w:id="12812" w:author="CR#4260r2" w:date="2020-07-13T00:34:00Z">
              <w:r w:rsidRPr="000E4E7F">
                <w:t xml:space="preserve">Indicates the </w:t>
              </w:r>
              <w:r>
                <w:t xml:space="preserve">NR </w:t>
              </w:r>
              <w:r w:rsidRPr="000E4E7F">
                <w:t>carrier frequency.</w:t>
              </w:r>
            </w:ins>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F227C4" w:rsidRPr="000E4E7F" w:rsidTr="005411BB">
        <w:trPr>
          <w:cantSplit/>
          <w:trHeight w:val="105"/>
          <w:ins w:id="12813" w:author="CR#4260r2" w:date="2020-07-13T00:34:00Z"/>
        </w:trPr>
        <w:tc>
          <w:tcPr>
            <w:tcW w:w="9639" w:type="dxa"/>
          </w:tcPr>
          <w:p w:rsidR="00F227C4" w:rsidRDefault="00F227C4" w:rsidP="00F227C4">
            <w:pPr>
              <w:pStyle w:val="TAL"/>
              <w:rPr>
                <w:ins w:id="12814" w:author="CR#4260r2" w:date="2020-07-13T00:34:00Z"/>
                <w:b/>
                <w:bCs/>
                <w:i/>
                <w:noProof/>
                <w:lang w:eastAsia="en-GB"/>
              </w:rPr>
            </w:pPr>
            <w:ins w:id="12815" w:author="CR#4260r2" w:date="2020-07-13T00:34:00Z">
              <w:r w:rsidRPr="001765B4">
                <w:rPr>
                  <w:b/>
                  <w:bCs/>
                  <w:i/>
                  <w:noProof/>
                  <w:lang w:eastAsia="en-GB"/>
                </w:rPr>
                <w:t>measIdleResultNR</w:t>
              </w:r>
            </w:ins>
          </w:p>
          <w:p w:rsidR="00F227C4" w:rsidRPr="000E4E7F" w:rsidRDefault="00F227C4" w:rsidP="00F227C4">
            <w:pPr>
              <w:pStyle w:val="TAL"/>
              <w:rPr>
                <w:ins w:id="12816" w:author="CR#4260r2" w:date="2020-07-13T00:34:00Z"/>
                <w:b/>
                <w:bCs/>
                <w:i/>
                <w:noProof/>
                <w:lang w:eastAsia="en-GB"/>
              </w:rPr>
            </w:pPr>
            <w:ins w:id="12817" w:author="CR#4260r2" w:date="2020-07-13T00:34:00Z">
              <w:r>
                <w:rPr>
                  <w:lang w:eastAsia="en-GB"/>
                </w:rPr>
                <w:t xml:space="preserve">Idle/inactive measurement results for an NR </w:t>
              </w:r>
              <w:r w:rsidRPr="000E4E7F">
                <w:rPr>
                  <w:lang w:eastAsia="en-GB"/>
                </w:rPr>
                <w:t>cell</w:t>
              </w:r>
              <w:r>
                <w:rPr>
                  <w:lang w:eastAsia="en-GB"/>
                </w:rPr>
                <w:t xml:space="preserve"> (optionally including beam level measurements).</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lastRenderedPageBreak/>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ins w:id="12818" w:author="CR#4336r2" w:date="2020-07-14T10:54:00Z">
              <w:r w:rsidR="0063361F">
                <w:rPr>
                  <w:lang w:eastAsia="en-GB"/>
                </w:rPr>
                <w:t xml:space="preserve"> If sending of the MeasurementReport message is triggered by a </w:t>
              </w:r>
              <w:r w:rsidR="0063361F" w:rsidRPr="00207DE4">
                <w:rPr>
                  <w:lang w:eastAsia="en-GB"/>
                </w:rPr>
                <w:t xml:space="preserve">measurement configured by an RRCConnectionReconfiguration message that was received embedded within an NR RRCReconfiguration message </w:t>
              </w:r>
              <w:r w:rsidR="0063361F">
                <w:rPr>
                  <w:lang w:eastAsia="en-GB"/>
                </w:rPr>
                <w:t xml:space="preserve">(i.e. </w:t>
              </w:r>
              <w:r w:rsidR="0063361F" w:rsidRPr="00207DE4">
                <w:rPr>
                  <w:lang w:eastAsia="en-GB"/>
                </w:rPr>
                <w:t>CBR measurements</w:t>
              </w:r>
              <w:r w:rsidR="0063361F">
                <w:rPr>
                  <w:lang w:eastAsia="en-GB"/>
                </w:rPr>
                <w:t>)</w:t>
              </w:r>
              <w:r w:rsidR="0063361F" w:rsidRPr="00207DE4">
                <w:rPr>
                  <w:lang w:eastAsia="en-GB"/>
                </w:rPr>
                <w:t xml:space="preserve">, </w:t>
              </w:r>
              <w:r w:rsidR="0063361F" w:rsidRPr="00F937EF">
                <w:rPr>
                  <w:i/>
                  <w:lang w:eastAsia="en-GB"/>
                </w:rPr>
                <w:t>measResultPCell</w:t>
              </w:r>
              <w:r w:rsidR="0063361F" w:rsidRPr="00207DE4">
                <w:rPr>
                  <w:lang w:eastAsia="en-GB"/>
                </w:rPr>
                <w:t xml:space="preserve"> is </w:t>
              </w:r>
              <w:r w:rsidR="0063361F">
                <w:rPr>
                  <w:lang w:eastAsia="en-GB"/>
                </w:rPr>
                <w:t>not applicable, its contents is invalid and ignored by the network.</w:t>
              </w:r>
            </w:ins>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lastRenderedPageBreak/>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F227C4" w:rsidRPr="000E4E7F" w:rsidTr="00076890">
        <w:trPr>
          <w:cantSplit/>
          <w:ins w:id="12819" w:author="CR#4260r2" w:date="2020-07-13T00:34:00Z"/>
        </w:trPr>
        <w:tc>
          <w:tcPr>
            <w:tcW w:w="9639" w:type="dxa"/>
          </w:tcPr>
          <w:p w:rsidR="00F227C4" w:rsidRDefault="00F227C4" w:rsidP="00F227C4">
            <w:pPr>
              <w:pStyle w:val="TAL"/>
              <w:rPr>
                <w:ins w:id="12820" w:author="CR#4260r2" w:date="2020-07-13T00:35:00Z"/>
                <w:b/>
                <w:bCs/>
                <w:i/>
                <w:noProof/>
                <w:lang w:eastAsia="en-GB"/>
              </w:rPr>
            </w:pPr>
            <w:ins w:id="12821" w:author="CR#4260r2" w:date="2020-07-13T00:35:00Z">
              <w:r w:rsidRPr="001B31B8">
                <w:rPr>
                  <w:b/>
                  <w:bCs/>
                  <w:i/>
                  <w:noProof/>
                  <w:lang w:eastAsia="en-GB"/>
                </w:rPr>
                <w:t>measResultsPerCellListIdleNR</w:t>
              </w:r>
            </w:ins>
          </w:p>
          <w:p w:rsidR="00F227C4" w:rsidRPr="000E4E7F" w:rsidRDefault="00F227C4" w:rsidP="00F227C4">
            <w:pPr>
              <w:pStyle w:val="TAL"/>
              <w:rPr>
                <w:ins w:id="12822" w:author="CR#4260r2" w:date="2020-07-13T00:34:00Z"/>
                <w:b/>
                <w:bCs/>
                <w:i/>
                <w:noProof/>
                <w:lang w:eastAsia="en-GB"/>
              </w:rPr>
            </w:pPr>
            <w:ins w:id="12823" w:author="CR#4260r2" w:date="2020-07-13T00:35:00Z">
              <w:r w:rsidRPr="000E4E7F">
                <w:rPr>
                  <w:lang w:eastAsia="en-GB"/>
                </w:rPr>
                <w:t xml:space="preserve">List of </w:t>
              </w:r>
              <w:r>
                <w:rPr>
                  <w:lang w:eastAsia="en-GB"/>
                </w:rPr>
                <w:t xml:space="preserve">idle/inactive </w:t>
              </w:r>
              <w:r w:rsidRPr="000E4E7F">
                <w:rPr>
                  <w:lang w:eastAsia="en-GB"/>
                </w:rPr>
                <w:t>measured results for</w:t>
              </w:r>
              <w:r>
                <w:rPr>
                  <w:lang w:eastAsia="en-GB"/>
                </w:rPr>
                <w:t xml:space="preserve"> the maximum number of reported best cells for a given NR carrier.</w:t>
              </w:r>
            </w:ins>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lastRenderedPageBreak/>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F227C4" w:rsidRPr="000E4E7F" w:rsidTr="00767A26">
        <w:trPr>
          <w:cantSplit/>
          <w:ins w:id="12824" w:author="CR#4260r2" w:date="2020-07-13T00:35:00Z"/>
        </w:trPr>
        <w:tc>
          <w:tcPr>
            <w:tcW w:w="9639" w:type="dxa"/>
            <w:tcBorders>
              <w:top w:val="single" w:sz="4" w:space="0" w:color="808080"/>
              <w:left w:val="single" w:sz="4" w:space="0" w:color="808080"/>
              <w:bottom w:val="single" w:sz="4" w:space="0" w:color="808080"/>
              <w:right w:val="single" w:sz="4" w:space="0" w:color="808080"/>
            </w:tcBorders>
          </w:tcPr>
          <w:p w:rsidR="00F227C4" w:rsidRDefault="00F227C4" w:rsidP="00F227C4">
            <w:pPr>
              <w:pStyle w:val="TAL"/>
              <w:rPr>
                <w:ins w:id="12825" w:author="CR#4260r2" w:date="2020-07-13T00:35:00Z"/>
                <w:b/>
                <w:bCs/>
                <w:i/>
                <w:noProof/>
                <w:lang w:eastAsia="en-GB"/>
              </w:rPr>
            </w:pPr>
            <w:ins w:id="12826" w:author="CR#4260r2" w:date="2020-07-13T00:35:00Z">
              <w:r w:rsidRPr="00537658">
                <w:rPr>
                  <w:b/>
                  <w:bCs/>
                  <w:i/>
                  <w:noProof/>
                  <w:lang w:eastAsia="en-GB"/>
                </w:rPr>
                <w:t>resultRS-IndexList</w:t>
              </w:r>
            </w:ins>
          </w:p>
          <w:p w:rsidR="00F227C4" w:rsidRPr="000E4E7F" w:rsidRDefault="00F227C4" w:rsidP="00F227C4">
            <w:pPr>
              <w:pStyle w:val="TAL"/>
              <w:rPr>
                <w:ins w:id="12827" w:author="CR#4260r2" w:date="2020-07-13T00:35:00Z"/>
                <w:b/>
                <w:i/>
                <w:iCs/>
              </w:rPr>
            </w:pPr>
            <w:ins w:id="12828" w:author="CR#4260r2" w:date="2020-07-13T00:35:00Z">
              <w:r w:rsidRPr="00282FAC">
                <w:rPr>
                  <w:iCs/>
                  <w:noProof/>
                  <w:lang w:eastAsia="en-GB"/>
                </w:rPr>
                <w:t>Beam level measurement results (indexes and optionally, beam measurements)</w:t>
              </w:r>
              <w:r>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 xml:space="preserve">The </w:t>
            </w:r>
            <w:r w:rsidRPr="007D553A">
              <w:rPr>
                <w:i/>
                <w:iCs/>
                <w:noProof/>
                <w:lang w:eastAsia="en-GB"/>
                <w:rPrChange w:id="12829" w:author="Draft v2" w:date="2020-07-16T16:20:00Z">
                  <w:rPr>
                    <w:iCs/>
                    <w:noProof/>
                    <w:lang w:eastAsia="en-GB"/>
                  </w:rPr>
                </w:rPrChange>
              </w:rPr>
              <w:t>rsrpResult</w:t>
            </w:r>
            <w:r w:rsidRPr="000E4E7F">
              <w:rPr>
                <w:iCs/>
                <w:noProof/>
                <w:lang w:eastAsia="en-GB"/>
              </w:rPr>
              <w:t xml:space="preserve"> is only reported if configured by the eNB.</w:t>
            </w:r>
          </w:p>
        </w:tc>
      </w:tr>
      <w:tr w:rsidR="00F227C4" w:rsidRPr="000E4E7F" w:rsidTr="005411BB">
        <w:trPr>
          <w:cantSplit/>
          <w:ins w:id="12830" w:author="CR#4260r2" w:date="2020-07-13T00:35:00Z"/>
        </w:trPr>
        <w:tc>
          <w:tcPr>
            <w:tcW w:w="9639" w:type="dxa"/>
          </w:tcPr>
          <w:p w:rsidR="00F227C4" w:rsidRPr="000E4E7F" w:rsidRDefault="00F227C4" w:rsidP="00F227C4">
            <w:pPr>
              <w:pStyle w:val="TAL"/>
              <w:rPr>
                <w:ins w:id="12831" w:author="CR#4260r2" w:date="2020-07-13T00:36:00Z"/>
                <w:b/>
                <w:bCs/>
                <w:i/>
                <w:iCs/>
                <w:lang w:eastAsia="en-GB"/>
              </w:rPr>
            </w:pPr>
            <w:ins w:id="12832" w:author="CR#4260r2" w:date="2020-07-13T00:36:00Z">
              <w:r w:rsidRPr="000E4E7F">
                <w:rPr>
                  <w:b/>
                  <w:bCs/>
                  <w:i/>
                  <w:iCs/>
                  <w:lang w:eastAsia="en-GB"/>
                </w:rPr>
                <w:t>rsrpResult</w:t>
              </w:r>
              <w:r>
                <w:rPr>
                  <w:b/>
                  <w:bCs/>
                  <w:i/>
                  <w:iCs/>
                  <w:lang w:eastAsia="en-GB"/>
                </w:rPr>
                <w:t>NR</w:t>
              </w:r>
            </w:ins>
          </w:p>
          <w:p w:rsidR="00F227C4" w:rsidRPr="000E4E7F" w:rsidRDefault="00F227C4" w:rsidP="00F227C4">
            <w:pPr>
              <w:pStyle w:val="TAL"/>
              <w:rPr>
                <w:ins w:id="12833" w:author="CR#4260r2" w:date="2020-07-13T00:36:00Z"/>
                <w:lang w:eastAsia="en-GB"/>
              </w:rPr>
            </w:pPr>
            <w:ins w:id="12834" w:author="CR#4260r2" w:date="2020-07-13T00:36:00Z">
              <w:r w:rsidRPr="000E4E7F">
                <w:rPr>
                  <w:lang w:eastAsia="en-GB"/>
                </w:rPr>
                <w:t xml:space="preserve">Measured RSRP result of an </w:t>
              </w:r>
              <w:r>
                <w:rPr>
                  <w:lang w:eastAsia="en-GB"/>
                </w:rPr>
                <w:t>NR</w:t>
              </w:r>
              <w:r w:rsidRPr="000E4E7F">
                <w:rPr>
                  <w:lang w:eastAsia="en-GB"/>
                </w:rPr>
                <w:t xml:space="preserve"> cell.</w:t>
              </w:r>
            </w:ins>
          </w:p>
          <w:p w:rsidR="00F227C4" w:rsidRPr="000E4E7F" w:rsidRDefault="00F227C4" w:rsidP="00F227C4">
            <w:pPr>
              <w:pStyle w:val="TAL"/>
              <w:rPr>
                <w:ins w:id="12835" w:author="CR#4260r2" w:date="2020-07-13T00:35:00Z"/>
                <w:b/>
                <w:bCs/>
                <w:i/>
                <w:iCs/>
                <w:lang w:eastAsia="en-GB"/>
              </w:rPr>
            </w:pPr>
            <w:ins w:id="12836" w:author="CR#4260r2" w:date="2020-07-13T00:36:00Z">
              <w:r w:rsidRPr="000E4E7F">
                <w:rPr>
                  <w:iCs/>
                  <w:noProof/>
                  <w:lang w:eastAsia="en-GB"/>
                </w:rPr>
                <w:t xml:space="preserve">The </w:t>
              </w:r>
              <w:r w:rsidRPr="00AA3E27">
                <w:rPr>
                  <w:i/>
                  <w:noProof/>
                  <w:lang w:eastAsia="en-GB"/>
                </w:rPr>
                <w:t>rsrp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 xml:space="preserve">The </w:t>
            </w:r>
            <w:r w:rsidRPr="007D553A">
              <w:rPr>
                <w:i/>
                <w:iCs/>
                <w:noProof/>
                <w:lang w:eastAsia="en-GB"/>
                <w:rPrChange w:id="12837" w:author="Draft v2" w:date="2020-07-16T16:21:00Z">
                  <w:rPr>
                    <w:iCs/>
                    <w:noProof/>
                    <w:lang w:eastAsia="en-GB"/>
                  </w:rPr>
                </w:rPrChange>
              </w:rPr>
              <w:t>rsrqResult</w:t>
            </w:r>
            <w:r w:rsidRPr="000E4E7F">
              <w:rPr>
                <w:iCs/>
                <w:noProof/>
                <w:lang w:eastAsia="en-GB"/>
              </w:rPr>
              <w:t xml:space="preserve"> is only reported if configured by the eNB.</w:t>
            </w:r>
          </w:p>
        </w:tc>
      </w:tr>
      <w:tr w:rsidR="00F227C4" w:rsidRPr="000E4E7F" w:rsidTr="005411BB">
        <w:trPr>
          <w:cantSplit/>
          <w:ins w:id="12838" w:author="CR#4260r2" w:date="2020-07-13T00:36:00Z"/>
        </w:trPr>
        <w:tc>
          <w:tcPr>
            <w:tcW w:w="9639" w:type="dxa"/>
          </w:tcPr>
          <w:p w:rsidR="00F227C4" w:rsidRPr="000E4E7F" w:rsidRDefault="00F227C4" w:rsidP="00F227C4">
            <w:pPr>
              <w:pStyle w:val="TAL"/>
              <w:rPr>
                <w:ins w:id="12839" w:author="CR#4260r2" w:date="2020-07-13T00:36:00Z"/>
                <w:b/>
                <w:bCs/>
                <w:i/>
                <w:iCs/>
                <w:lang w:eastAsia="en-GB"/>
              </w:rPr>
            </w:pPr>
            <w:ins w:id="12840" w:author="CR#4260r2" w:date="2020-07-13T00:36:00Z">
              <w:r w:rsidRPr="000E4E7F">
                <w:rPr>
                  <w:b/>
                  <w:bCs/>
                  <w:i/>
                  <w:iCs/>
                  <w:lang w:eastAsia="en-GB"/>
                </w:rPr>
                <w:t>rsrqResult</w:t>
              </w:r>
              <w:r>
                <w:rPr>
                  <w:b/>
                  <w:bCs/>
                  <w:i/>
                  <w:iCs/>
                  <w:lang w:eastAsia="en-GB"/>
                </w:rPr>
                <w:t>NR</w:t>
              </w:r>
            </w:ins>
          </w:p>
          <w:p w:rsidR="00F227C4" w:rsidRPr="000E4E7F" w:rsidRDefault="00F227C4" w:rsidP="00F227C4">
            <w:pPr>
              <w:pStyle w:val="TAL"/>
              <w:rPr>
                <w:ins w:id="12841" w:author="CR#4260r2" w:date="2020-07-13T00:36:00Z"/>
                <w:lang w:eastAsia="en-GB"/>
              </w:rPr>
            </w:pPr>
            <w:ins w:id="12842" w:author="CR#4260r2" w:date="2020-07-13T00:36:00Z">
              <w:r w:rsidRPr="000E4E7F">
                <w:rPr>
                  <w:lang w:eastAsia="en-GB"/>
                </w:rPr>
                <w:t xml:space="preserve">Measured RSRQ result of an </w:t>
              </w:r>
              <w:r>
                <w:rPr>
                  <w:lang w:eastAsia="en-GB"/>
                </w:rPr>
                <w:t>NR</w:t>
              </w:r>
              <w:r w:rsidRPr="000E4E7F">
                <w:rPr>
                  <w:lang w:eastAsia="en-GB"/>
                </w:rPr>
                <w:t xml:space="preserve"> cell.</w:t>
              </w:r>
            </w:ins>
          </w:p>
          <w:p w:rsidR="00F227C4" w:rsidRPr="000E4E7F" w:rsidRDefault="00F227C4" w:rsidP="00F227C4">
            <w:pPr>
              <w:pStyle w:val="TAL"/>
              <w:rPr>
                <w:ins w:id="12843" w:author="CR#4260r2" w:date="2020-07-13T00:36:00Z"/>
                <w:b/>
                <w:bCs/>
                <w:i/>
                <w:iCs/>
                <w:lang w:eastAsia="en-GB"/>
              </w:rPr>
            </w:pPr>
            <w:ins w:id="12844" w:author="CR#4260r2" w:date="2020-07-13T00:36:00Z">
              <w:r w:rsidRPr="000E4E7F">
                <w:rPr>
                  <w:iCs/>
                  <w:noProof/>
                  <w:lang w:eastAsia="en-GB"/>
                </w:rPr>
                <w:t xml:space="preserve">The </w:t>
              </w:r>
              <w:r w:rsidRPr="00AA3E27">
                <w:rPr>
                  <w:i/>
                  <w:noProof/>
                  <w:lang w:eastAsia="en-GB"/>
                </w:rPr>
                <w:t>rsrq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12845" w:name="_Toc29342728"/>
      <w:bookmarkStart w:id="12846" w:name="_Toc29343867"/>
      <w:bookmarkStart w:id="12847" w:name="_Toc36567133"/>
      <w:bookmarkStart w:id="12848" w:name="_Toc36810578"/>
      <w:bookmarkStart w:id="12849" w:name="_Toc36846942"/>
      <w:bookmarkStart w:id="12850" w:name="_Toc36939595"/>
      <w:bookmarkStart w:id="12851"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12845"/>
      <w:bookmarkEnd w:id="12846"/>
      <w:bookmarkEnd w:id="12847"/>
      <w:bookmarkEnd w:id="12848"/>
      <w:bookmarkEnd w:id="12849"/>
      <w:bookmarkEnd w:id="12850"/>
      <w:bookmarkEnd w:id="12851"/>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lastRenderedPageBreak/>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12852" w:name="_Toc20487431"/>
      <w:bookmarkStart w:id="12853" w:name="_Toc29342729"/>
      <w:bookmarkStart w:id="12854" w:name="_Toc29343868"/>
      <w:bookmarkStart w:id="12855" w:name="_Toc36567134"/>
      <w:bookmarkStart w:id="12856" w:name="_Toc36810579"/>
      <w:bookmarkStart w:id="12857" w:name="_Toc36846943"/>
      <w:bookmarkStart w:id="12858" w:name="_Toc36939596"/>
      <w:bookmarkStart w:id="12859" w:name="_Toc37082576"/>
      <w:r w:rsidRPr="000E4E7F">
        <w:t>–</w:t>
      </w:r>
      <w:r w:rsidRPr="000E4E7F">
        <w:tab/>
      </w:r>
      <w:r w:rsidRPr="000E4E7F">
        <w:rPr>
          <w:i/>
        </w:rPr>
        <w:t>MeasResultSCG-FailureMRDC</w:t>
      </w:r>
      <w:bookmarkEnd w:id="12852"/>
      <w:bookmarkEnd w:id="12853"/>
      <w:bookmarkEnd w:id="12854"/>
      <w:bookmarkEnd w:id="12855"/>
      <w:bookmarkEnd w:id="12856"/>
      <w:bookmarkEnd w:id="12857"/>
      <w:bookmarkEnd w:id="12858"/>
      <w:bookmarkEnd w:id="12859"/>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12860" w:name="_Toc29342730"/>
      <w:bookmarkStart w:id="12861" w:name="_Toc29343869"/>
      <w:bookmarkStart w:id="12862" w:name="_Toc36567135"/>
      <w:bookmarkStart w:id="12863" w:name="_Toc36810580"/>
      <w:bookmarkStart w:id="12864" w:name="_Toc36846944"/>
      <w:bookmarkStart w:id="12865" w:name="_Toc36939597"/>
      <w:bookmarkStart w:id="12866" w:name="_Toc37082577"/>
      <w:r w:rsidRPr="000E4E7F">
        <w:rPr>
          <w:i/>
        </w:rPr>
        <w:t>–</w:t>
      </w:r>
      <w:r w:rsidRPr="000E4E7F">
        <w:rPr>
          <w:i/>
        </w:rPr>
        <w:tab/>
      </w:r>
      <w:r w:rsidRPr="000E4E7F">
        <w:rPr>
          <w:i/>
          <w:noProof/>
        </w:rPr>
        <w:t>MeasResultSSTD</w:t>
      </w:r>
      <w:bookmarkEnd w:id="12860"/>
      <w:bookmarkEnd w:id="12861"/>
      <w:bookmarkEnd w:id="12862"/>
      <w:bookmarkEnd w:id="12863"/>
      <w:bookmarkEnd w:id="12864"/>
      <w:bookmarkEnd w:id="12865"/>
      <w:bookmarkEnd w:id="12866"/>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12867" w:name="_Toc20487432"/>
      <w:bookmarkStart w:id="12868" w:name="_Toc29342731"/>
      <w:bookmarkStart w:id="12869" w:name="_Toc29343870"/>
      <w:bookmarkStart w:id="12870" w:name="_Toc36567136"/>
      <w:bookmarkStart w:id="12871" w:name="_Toc36810581"/>
      <w:bookmarkStart w:id="12872" w:name="_Toc36846945"/>
      <w:bookmarkStart w:id="12873" w:name="_Toc36939598"/>
      <w:bookmarkStart w:id="12874" w:name="_Toc37082578"/>
      <w:r w:rsidRPr="000E4E7F">
        <w:t>–</w:t>
      </w:r>
      <w:r w:rsidRPr="000E4E7F">
        <w:tab/>
      </w:r>
      <w:r w:rsidRPr="000E4E7F">
        <w:rPr>
          <w:i/>
        </w:rPr>
        <w:t>MeasScaleFactor</w:t>
      </w:r>
      <w:bookmarkEnd w:id="12867"/>
      <w:bookmarkEnd w:id="12868"/>
      <w:bookmarkEnd w:id="12869"/>
      <w:bookmarkEnd w:id="12870"/>
      <w:bookmarkEnd w:id="12871"/>
      <w:bookmarkEnd w:id="12872"/>
      <w:bookmarkEnd w:id="12873"/>
      <w:bookmarkEnd w:id="12874"/>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12875" w:name="_Toc20487433"/>
      <w:bookmarkStart w:id="12876" w:name="_Toc29342732"/>
      <w:bookmarkStart w:id="12877" w:name="_Toc29343871"/>
      <w:bookmarkStart w:id="12878" w:name="_Toc36567137"/>
      <w:bookmarkStart w:id="12879" w:name="_Toc36810582"/>
      <w:bookmarkStart w:id="12880" w:name="_Toc36846946"/>
      <w:bookmarkStart w:id="12881" w:name="_Toc36939599"/>
      <w:bookmarkStart w:id="12882" w:name="_Toc37082579"/>
      <w:r w:rsidRPr="000E4E7F">
        <w:t>–</w:t>
      </w:r>
      <w:r w:rsidRPr="000E4E7F">
        <w:tab/>
      </w:r>
      <w:r w:rsidRPr="000E4E7F">
        <w:rPr>
          <w:i/>
        </w:rPr>
        <w:t>MeasSensing-Config</w:t>
      </w:r>
      <w:bookmarkEnd w:id="12875"/>
      <w:bookmarkEnd w:id="12876"/>
      <w:bookmarkEnd w:id="12877"/>
      <w:bookmarkEnd w:id="12878"/>
      <w:bookmarkEnd w:id="12879"/>
      <w:bookmarkEnd w:id="12880"/>
      <w:bookmarkEnd w:id="12881"/>
      <w:bookmarkEnd w:id="12882"/>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40" type="#_x0000_t75" style="width:27pt;height:18pt" o:ole="">
                  <v:imagedata r:id="rId415" o:title=""/>
                </v:shape>
                <o:OLEObject Type="Embed" ProgID="Equation.3" ShapeID="_x0000_i1240" DrawAspect="Content" ObjectID="_1656768720"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41" type="#_x0000_t75" style="width:30pt;height:18pt" o:ole="">
                  <v:imagedata r:id="rId417" o:title=""/>
                </v:shape>
                <o:OLEObject Type="Embed" ProgID="Equation.3" ShapeID="_x0000_i1241" DrawAspect="Content" ObjectID="_1656768721"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42" type="#_x0000_t75" style="width:36pt;height:18.75pt" o:ole="">
                  <v:imagedata r:id="rId419" o:title=""/>
                </v:shape>
                <o:OLEObject Type="Embed" ProgID="Equation.3" ShapeID="_x0000_i1242" DrawAspect="Content" ObjectID="_1656768722"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43" type="#_x0000_t75" style="width:33.75pt;height:17.25pt" o:ole="">
                  <v:imagedata r:id="rId421" o:title=""/>
                </v:shape>
                <o:OLEObject Type="Embed" ProgID="Equation.3" ShapeID="_x0000_i1243" DrawAspect="Content" ObjectID="_1656768723"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12883" w:name="_Toc20487434"/>
      <w:bookmarkStart w:id="12884" w:name="_Toc29342733"/>
      <w:bookmarkStart w:id="12885" w:name="_Toc29343872"/>
      <w:bookmarkStart w:id="12886" w:name="_Toc36567138"/>
      <w:bookmarkStart w:id="12887" w:name="_Toc36810583"/>
      <w:bookmarkStart w:id="12888" w:name="_Toc36846947"/>
      <w:bookmarkStart w:id="12889" w:name="_Toc36939600"/>
      <w:bookmarkStart w:id="12890" w:name="_Toc37082580"/>
      <w:r w:rsidRPr="000E4E7F">
        <w:rPr>
          <w:i/>
          <w:noProof/>
        </w:rPr>
        <w:lastRenderedPageBreak/>
        <w:t>–</w:t>
      </w:r>
      <w:r w:rsidRPr="000E4E7F">
        <w:rPr>
          <w:i/>
          <w:noProof/>
        </w:rPr>
        <w:tab/>
        <w:t>MTC-SSB-NR</w:t>
      </w:r>
      <w:bookmarkEnd w:id="12883"/>
      <w:bookmarkEnd w:id="12884"/>
      <w:bookmarkEnd w:id="12885"/>
      <w:bookmarkEnd w:id="12886"/>
      <w:bookmarkEnd w:id="12887"/>
      <w:bookmarkEnd w:id="12888"/>
      <w:bookmarkEnd w:id="12889"/>
      <w:bookmarkEnd w:id="12890"/>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12891" w:name="_Toc20487435"/>
      <w:bookmarkStart w:id="12892" w:name="_Toc29342734"/>
      <w:bookmarkStart w:id="12893" w:name="_Toc29343873"/>
      <w:bookmarkStart w:id="12894" w:name="_Toc36567139"/>
      <w:bookmarkStart w:id="12895" w:name="_Toc36810584"/>
      <w:bookmarkStart w:id="12896" w:name="_Toc36846948"/>
      <w:bookmarkStart w:id="12897" w:name="_Toc36939601"/>
      <w:bookmarkStart w:id="12898" w:name="_Toc37082581"/>
      <w:r w:rsidRPr="000E4E7F">
        <w:t>–</w:t>
      </w:r>
      <w:r w:rsidRPr="000E4E7F">
        <w:tab/>
      </w:r>
      <w:r w:rsidRPr="000E4E7F">
        <w:rPr>
          <w:i/>
          <w:noProof/>
        </w:rPr>
        <w:t>QuantityConfig</w:t>
      </w:r>
      <w:bookmarkEnd w:id="12891"/>
      <w:bookmarkEnd w:id="12892"/>
      <w:bookmarkEnd w:id="12893"/>
      <w:bookmarkEnd w:id="12894"/>
      <w:bookmarkEnd w:id="12895"/>
      <w:bookmarkEnd w:id="12896"/>
      <w:bookmarkEnd w:id="12897"/>
      <w:bookmarkEnd w:id="12898"/>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12899" w:name="OLE_LINK3"/>
      <w:bookmarkStart w:id="12900" w:name="OLE_LINK52"/>
      <w:r w:rsidRPr="000E4E7F">
        <w:tab/>
      </w:r>
      <w:r w:rsidRPr="000E4E7F">
        <w:tab/>
      </w:r>
      <w:r w:rsidRPr="000E4E7F">
        <w:tab/>
      </w:r>
      <w:r w:rsidRPr="000E4E7F">
        <w:tab/>
      </w:r>
      <w:r w:rsidRPr="000E4E7F">
        <w:tab/>
        <w:t>DEFAULT fc4</w:t>
      </w:r>
      <w:bookmarkEnd w:id="12899"/>
      <w:bookmarkEnd w:id="12900"/>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12901" w:name="_Toc20487436"/>
      <w:bookmarkStart w:id="12902" w:name="_Toc29342735"/>
      <w:bookmarkStart w:id="12903" w:name="_Toc29343874"/>
      <w:bookmarkStart w:id="12904" w:name="_Toc36567140"/>
      <w:bookmarkStart w:id="12905" w:name="_Toc36810585"/>
      <w:bookmarkStart w:id="12906" w:name="_Toc36846949"/>
      <w:bookmarkStart w:id="12907" w:name="_Toc36939602"/>
      <w:bookmarkStart w:id="12908" w:name="_Toc37082582"/>
      <w:r w:rsidRPr="000E4E7F">
        <w:t>–</w:t>
      </w:r>
      <w:r w:rsidRPr="000E4E7F">
        <w:tab/>
      </w:r>
      <w:r w:rsidRPr="000E4E7F">
        <w:rPr>
          <w:i/>
          <w:noProof/>
        </w:rPr>
        <w:t>ReportConfigEUTRA</w:t>
      </w:r>
      <w:bookmarkEnd w:id="12901"/>
      <w:bookmarkEnd w:id="12902"/>
      <w:bookmarkEnd w:id="12903"/>
      <w:bookmarkEnd w:id="12904"/>
      <w:bookmarkEnd w:id="12905"/>
      <w:bookmarkEnd w:id="12906"/>
      <w:bookmarkEnd w:id="12907"/>
      <w:bookmarkEnd w:id="12908"/>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191D75" w:rsidRPr="000E4E7F" w:rsidRDefault="00191D75" w:rsidP="00191D75">
      <w:pPr>
        <w:rPr>
          <w:ins w:id="12909" w:author="CR#4290r2" w:date="2020-07-13T15:34:00Z"/>
        </w:rPr>
      </w:pPr>
      <w:ins w:id="12910" w:author="CR#4290r2" w:date="2020-07-13T15:34:00Z">
        <w:r w:rsidRPr="000E4E7F">
          <w:t>The E</w:t>
        </w:r>
        <w:r w:rsidRPr="000E4E7F">
          <w:noBreakHyphen/>
          <w:t xml:space="preserve">UTRA measurement reporting events </w:t>
        </w:r>
        <w:r w:rsidRPr="000E4E7F">
          <w:rPr>
            <w:lang w:eastAsia="zh-CN"/>
          </w:rPr>
          <w:t>concerning CRS</w:t>
        </w:r>
        <w:r>
          <w:rPr>
            <w:lang w:eastAsia="zh-CN"/>
          </w:rPr>
          <w:t xml:space="preserve"> for conditional reconfiguration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r>
          <w:t>3 or 5</w:t>
        </w:r>
        <w:r w:rsidRPr="000E4E7F">
          <w:t>.</w:t>
        </w:r>
      </w:ins>
    </w:p>
    <w:p w:rsidR="00191D75" w:rsidRPr="000E4E7F" w:rsidRDefault="00191D75" w:rsidP="00191D75">
      <w:pPr>
        <w:pStyle w:val="B1"/>
        <w:keepNext/>
        <w:keepLines/>
        <w:ind w:left="1418" w:hanging="1134"/>
        <w:rPr>
          <w:ins w:id="12911" w:author="CR#4290r2" w:date="2020-07-13T15:34:00Z"/>
        </w:rPr>
      </w:pPr>
      <w:ins w:id="12912" w:author="CR#4290r2" w:date="2020-07-13T15:34:00Z">
        <w:r>
          <w:lastRenderedPageBreak/>
          <w:t>Cond</w:t>
        </w:r>
        <w:r w:rsidRPr="000E4E7F">
          <w:t>Event A3:</w:t>
        </w:r>
        <w:r w:rsidRPr="000E4E7F">
          <w:tab/>
        </w:r>
        <w:r w:rsidRPr="005C562D">
          <w:t>Conditional reconfigurat</w:t>
        </w:r>
        <w:r>
          <w:t xml:space="preserve">ion candidate becomes amount of </w:t>
        </w:r>
        <w:r w:rsidRPr="005C562D">
          <w:t>offset better than PCell</w:t>
        </w:r>
        <w:r w:rsidRPr="000E4E7F">
          <w:t>;</w:t>
        </w:r>
      </w:ins>
    </w:p>
    <w:p w:rsidR="00191D75" w:rsidRPr="000E4E7F" w:rsidRDefault="00191D75" w:rsidP="00191D75">
      <w:pPr>
        <w:pStyle w:val="B1"/>
        <w:keepNext/>
        <w:keepLines/>
        <w:ind w:left="1704" w:hanging="1420"/>
        <w:rPr>
          <w:ins w:id="12913" w:author="CR#4290r2" w:date="2020-07-13T15:34:00Z"/>
        </w:rPr>
      </w:pPr>
      <w:ins w:id="12914" w:author="CR#4290r2" w:date="2020-07-13T15:34:00Z">
        <w:r>
          <w:t>Cond</w:t>
        </w:r>
        <w:r w:rsidRPr="000E4E7F">
          <w:t>Event A5:</w:t>
        </w:r>
        <w:r w:rsidRPr="000E4E7F">
          <w:tab/>
        </w:r>
        <w:r w:rsidRPr="00046039">
          <w:t>PCell becomes wors</w:t>
        </w:r>
        <w:r>
          <w:t>e than absolute threshold1 AND c</w:t>
        </w:r>
        <w:r w:rsidRPr="00046039">
          <w:t>onditional reconfiguration candidate becomes better than another absolute threshold2</w:t>
        </w:r>
        <w:r w:rsidRPr="000E4E7F">
          <w:t>;</w:t>
        </w:r>
      </w:ins>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w:t>
      </w:r>
      <w:ins w:id="12915" w:author="CR#4342r2" w:date="2020-07-14T11:12:00Z">
        <w:r w:rsidR="000D6815">
          <w:t>r</w:t>
        </w:r>
      </w:ins>
      <w:r w:rsidRPr="000E4E7F">
        <w:t>15</w:t>
      </w:r>
      <w:r w:rsidRPr="000E4E7F">
        <w:tab/>
      </w:r>
      <w:r w:rsidRPr="000E4E7F">
        <w:tab/>
      </w:r>
      <w:r w:rsidRPr="000E4E7F">
        <w:tab/>
      </w:r>
      <w:r w:rsidRPr="000E4E7F">
        <w:tab/>
      </w:r>
      <w:r w:rsidRPr="000E4E7F">
        <w:tab/>
      </w:r>
      <w:del w:id="12916" w:author="CR#4342r2" w:date="2020-07-14T11:13:00Z">
        <w:r w:rsidRPr="000E4E7F" w:rsidDel="000D6815">
          <w:tab/>
        </w:r>
      </w:del>
      <w:r w:rsidRPr="000E4E7F">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w:t>
      </w:r>
      <w:ins w:id="12917" w:author="CR#4342r2" w:date="2020-07-14T11:12:00Z">
        <w:r w:rsidR="000D6815">
          <w:t>r</w:t>
        </w:r>
      </w:ins>
      <w:r w:rsidRPr="000E4E7F">
        <w:t>15</w:t>
      </w:r>
      <w:r w:rsidRPr="000E4E7F">
        <w:tab/>
      </w:r>
      <w:r w:rsidRPr="000E4E7F">
        <w:tab/>
      </w:r>
      <w:r w:rsidRPr="000E4E7F">
        <w:tab/>
      </w:r>
      <w:r w:rsidRPr="000E4E7F">
        <w:tab/>
      </w:r>
      <w:r w:rsidRPr="000E4E7F">
        <w:tab/>
      </w:r>
      <w:del w:id="12918" w:author="CR#4342r2" w:date="2020-07-14T11:13:00Z">
        <w:r w:rsidRPr="000E4E7F" w:rsidDel="000D6815">
          <w:tab/>
        </w:r>
      </w:del>
      <w:r w:rsidRPr="000E4E7F">
        <w:t xml:space="preserve">INTEGER </w:t>
      </w:r>
      <w:r w:rsidR="00072EEA" w:rsidRPr="000E4E7F">
        <w:t>(</w:t>
      </w:r>
      <w:r w:rsidRPr="000E4E7F">
        <w:t>1..16</w:t>
      </w:r>
      <w:r w:rsidR="00072EEA" w:rsidRPr="000E4E7F">
        <w:t>)</w:t>
      </w:r>
    </w:p>
    <w:p w:rsidR="00F450A4" w:rsidRPr="000E4E7F" w:rsidDel="0063361F" w:rsidRDefault="00A6462C" w:rsidP="00F450A4">
      <w:pPr>
        <w:pStyle w:val="PL"/>
        <w:shd w:val="clear" w:color="auto" w:fill="E6E6E6"/>
        <w:rPr>
          <w:del w:id="12919" w:author="CR#4336r2" w:date="2020-07-14T10:56:00Z"/>
        </w:rPr>
      </w:pPr>
      <w:del w:id="12920" w:author="CR#4336r2" w:date="2020-07-14T10:56:00Z">
        <w:r w:rsidRPr="000E4E7F" w:rsidDel="0063361F">
          <w:lastRenderedPageBreak/>
          <w:tab/>
        </w:r>
        <w:r w:rsidRPr="000E4E7F" w:rsidDel="0063361F">
          <w:tab/>
        </w:r>
        <w:r w:rsidRPr="000E4E7F" w:rsidDel="0063361F">
          <w:tab/>
        </w:r>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2921" w:author="CR#4336r2" w:date="2020-07-14T10:56:00Z"/>
        </w:rPr>
      </w:pPr>
      <w:del w:id="12922" w:author="CR#4336r2" w:date="2020-07-14T10:56:00Z">
        <w:r w:rsidRPr="000E4E7F" w:rsidDel="0063361F">
          <w:tab/>
        </w:r>
        <w:r w:rsidRPr="000E4E7F" w:rsidDel="0063361F">
          <w:tab/>
        </w:r>
        <w:r w:rsidRPr="000E4E7F" w:rsidDel="0063361F">
          <w:tab/>
        </w:r>
        <w:r w:rsidRPr="000E4E7F" w:rsidDel="0063361F">
          <w:tab/>
          <w:delText>eventS1-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923" w:author="CR#4336r2" w:date="2020-07-14T10:56:00Z"/>
        </w:rPr>
      </w:pPr>
      <w:del w:id="12924" w:author="CR#4336r2" w:date="2020-07-14T10:56:00Z">
        <w:r w:rsidRPr="000E4E7F" w:rsidDel="0063361F">
          <w:tab/>
        </w:r>
        <w:r w:rsidRPr="000E4E7F" w:rsidDel="0063361F">
          <w:tab/>
        </w:r>
        <w:r w:rsidRPr="000E4E7F" w:rsidDel="0063361F">
          <w:tab/>
        </w:r>
        <w:r w:rsidRPr="000E4E7F" w:rsidDel="0063361F">
          <w:tab/>
        </w:r>
        <w:r w:rsidRPr="000E4E7F" w:rsidDel="0063361F">
          <w:tab/>
          <w:delText>s1-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2925" w:author="CR#4336r2" w:date="2020-07-14T10:56:00Z"/>
        </w:rPr>
      </w:pPr>
      <w:del w:id="12926" w:author="CR#4336r2" w:date="2020-07-14T10:56:00Z">
        <w:r w:rsidRPr="000E4E7F" w:rsidDel="0063361F">
          <w:tab/>
        </w:r>
        <w:r w:rsidRPr="000E4E7F" w:rsidDel="0063361F">
          <w:tab/>
        </w:r>
        <w:r w:rsidRPr="000E4E7F" w:rsidDel="0063361F">
          <w:tab/>
        </w:r>
        <w:r w:rsidRPr="000E4E7F" w:rsidDel="0063361F">
          <w:tab/>
          <w:delText>},</w:delText>
        </w:r>
      </w:del>
    </w:p>
    <w:p w:rsidR="00F450A4" w:rsidRPr="000E4E7F" w:rsidDel="0063361F" w:rsidRDefault="00F450A4" w:rsidP="00F450A4">
      <w:pPr>
        <w:pStyle w:val="PL"/>
        <w:shd w:val="clear" w:color="auto" w:fill="E6E6E6"/>
        <w:rPr>
          <w:del w:id="12927" w:author="CR#4336r2" w:date="2020-07-14T10:56:00Z"/>
        </w:rPr>
      </w:pPr>
      <w:del w:id="12928" w:author="CR#4336r2" w:date="2020-07-14T10:56:00Z">
        <w:r w:rsidRPr="000E4E7F" w:rsidDel="0063361F">
          <w:tab/>
        </w:r>
        <w:r w:rsidRPr="000E4E7F" w:rsidDel="0063361F">
          <w:tab/>
        </w:r>
        <w:r w:rsidRPr="000E4E7F" w:rsidDel="0063361F">
          <w:tab/>
        </w:r>
        <w:r w:rsidRPr="000E4E7F" w:rsidDel="0063361F">
          <w:tab/>
          <w:delText>eventS2-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929" w:author="CR#4336r2" w:date="2020-07-14T10:56:00Z"/>
        </w:rPr>
      </w:pPr>
      <w:del w:id="12930" w:author="CR#4336r2" w:date="2020-07-14T10:56:00Z">
        <w:r w:rsidRPr="000E4E7F" w:rsidDel="0063361F">
          <w:tab/>
        </w:r>
        <w:r w:rsidRPr="000E4E7F" w:rsidDel="0063361F">
          <w:tab/>
        </w:r>
        <w:r w:rsidRPr="000E4E7F" w:rsidDel="0063361F">
          <w:tab/>
        </w:r>
        <w:r w:rsidRPr="000E4E7F" w:rsidDel="0063361F">
          <w:tab/>
        </w:r>
        <w:r w:rsidRPr="000E4E7F" w:rsidDel="0063361F">
          <w:tab/>
          <w:delText>s2-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del w:id="12931" w:author="CR#4336r2" w:date="2020-07-14T10:56:00Z">
        <w:r w:rsidR="00F450A4" w:rsidRPr="000E4E7F" w:rsidDel="0063361F">
          <w:rPr>
            <w:rFonts w:eastAsia="Batang"/>
          </w:rPr>
          <w:delText>,</w:delText>
        </w:r>
      </w:del>
      <w:r w:rsidRPr="000E4E7F">
        <w:rPr>
          <w:rFonts w:eastAsia="Batang"/>
        </w:rPr>
        <w:tab/>
      </w:r>
      <w:r w:rsidRPr="000E4E7F">
        <w:t xml:space="preserve">-- </w:t>
      </w:r>
      <w:r w:rsidRPr="000E4E7F">
        <w:rPr>
          <w:rFonts w:eastAsia="Batang"/>
        </w:rPr>
        <w:t>Need ON</w:t>
      </w:r>
    </w:p>
    <w:p w:rsidR="00F450A4" w:rsidRPr="000E4E7F" w:rsidDel="0063361F" w:rsidRDefault="00F450A4" w:rsidP="000C7963">
      <w:pPr>
        <w:pStyle w:val="PL"/>
        <w:shd w:val="clear" w:color="auto" w:fill="E6E6E6"/>
        <w:rPr>
          <w:del w:id="12932" w:author="CR#4336r2" w:date="2020-07-14T10:56:00Z"/>
        </w:rPr>
      </w:pPr>
      <w:del w:id="12933" w:author="CR#4336r2" w:date="2020-07-14T10:56:00Z">
        <w:r w:rsidRPr="000E4E7F" w:rsidDel="0063361F">
          <w:tab/>
        </w:r>
        <w:r w:rsidRPr="000E4E7F" w:rsidDel="0063361F">
          <w:tab/>
          <w:delText>purpose</w:delText>
        </w:r>
        <w:r w:rsidR="0042010A" w:rsidRPr="000E4E7F" w:rsidDel="0063361F">
          <w:delText>-v16xy</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ENUMERATED {sidelinkNR}</w:delText>
        </w:r>
        <w:r w:rsidRPr="000E4E7F" w:rsidDel="0063361F">
          <w:tab/>
        </w:r>
        <w:r w:rsidRPr="000E4E7F" w:rsidDel="0063361F">
          <w:tab/>
          <w:delText>OPTIONAL</w:delText>
        </w:r>
        <w:r w:rsidRPr="000E4E7F" w:rsidDel="0063361F">
          <w:tab/>
          <w:delText>-- Need ON</w:delText>
        </w:r>
      </w:del>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Del="0063361F" w:rsidTr="00F450A4">
        <w:trPr>
          <w:cantSplit/>
          <w:del w:id="12934" w:author="CR#4336r2" w:date="2020-07-14T10:56:00Z"/>
        </w:trPr>
        <w:tc>
          <w:tcPr>
            <w:tcW w:w="9645" w:type="dxa"/>
            <w:gridSpan w:val="2"/>
          </w:tcPr>
          <w:p w:rsidR="00F450A4" w:rsidRPr="000E4E7F" w:rsidDel="0063361F" w:rsidRDefault="00F450A4" w:rsidP="001628A2">
            <w:pPr>
              <w:pStyle w:val="TAL"/>
              <w:rPr>
                <w:del w:id="12935" w:author="CR#4336r2" w:date="2020-07-14T10:56:00Z"/>
                <w:b/>
                <w:bCs/>
                <w:i/>
                <w:iCs/>
                <w:noProof/>
                <w:lang w:eastAsia="en-GB"/>
              </w:rPr>
            </w:pPr>
            <w:del w:id="12936" w:author="CR#4336r2" w:date="2020-07-14T10:56:00Z">
              <w:r w:rsidRPr="000E4E7F" w:rsidDel="0063361F">
                <w:rPr>
                  <w:b/>
                  <w:bCs/>
                  <w:i/>
                  <w:iCs/>
                  <w:noProof/>
                  <w:lang w:eastAsia="en-GB"/>
                </w:rPr>
                <w:lastRenderedPageBreak/>
                <w:delText>s1-Threshold, s2-Threshold</w:delText>
              </w:r>
            </w:del>
          </w:p>
          <w:p w:rsidR="00F450A4" w:rsidRPr="000E4E7F" w:rsidDel="0063361F" w:rsidRDefault="00F450A4" w:rsidP="001628A2">
            <w:pPr>
              <w:pStyle w:val="TAL"/>
              <w:rPr>
                <w:del w:id="12937" w:author="CR#4336r2" w:date="2020-07-14T10:56:00Z"/>
                <w:noProof/>
                <w:lang w:eastAsia="en-GB"/>
              </w:rPr>
            </w:pPr>
            <w:del w:id="12938" w:author="CR#4336r2" w:date="2020-07-14T10:56:00Z">
              <w:r w:rsidRPr="000E4E7F" w:rsidDel="0063361F">
                <w:rPr>
                  <w:noProof/>
                  <w:lang w:eastAsia="en-GB"/>
                </w:rPr>
                <w:delText xml:space="preserve">Threshold used for events s1 and s2 specified in subclauses 5.5.4.18 and 5.5.4.19, respectively. They are containers with contents being </w:delText>
              </w:r>
              <w:r w:rsidRPr="000E4E7F" w:rsidDel="0063361F">
                <w:rPr>
                  <w:i/>
                  <w:iCs/>
                  <w:noProof/>
                  <w:lang w:eastAsia="en-GB"/>
                </w:rPr>
                <w:delText>c1-Threshold</w:delText>
              </w:r>
              <w:r w:rsidRPr="000E4E7F" w:rsidDel="0063361F">
                <w:rPr>
                  <w:noProof/>
                  <w:lang w:eastAsia="en-GB"/>
                </w:rPr>
                <w:delText xml:space="preserve"> IE and </w:delText>
              </w:r>
              <w:r w:rsidRPr="000E4E7F" w:rsidDel="0063361F">
                <w:rPr>
                  <w:i/>
                  <w:iCs/>
                  <w:noProof/>
                  <w:lang w:eastAsia="en-GB"/>
                </w:rPr>
                <w:delText>c2-Threshold</w:delText>
              </w:r>
              <w:r w:rsidRPr="000E4E7F" w:rsidDel="0063361F">
                <w:rPr>
                  <w:noProof/>
                  <w:lang w:eastAsia="en-GB"/>
                </w:rPr>
                <w:delText xml:space="preserve"> IE respectively, as specified in TS 38.331 [82].</w:delText>
              </w:r>
            </w:del>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w:t>
            </w:r>
            <w:ins w:id="12939" w:author="CR#4323r3" w:date="2020-07-13T21:43:00Z">
              <w:r w:rsidR="00B20F3D">
                <w:rPr>
                  <w:szCs w:val="22"/>
                  <w:lang w:eastAsia="ko-KR"/>
                </w:rPr>
                <w:t>performing and</w:t>
              </w:r>
              <w:r w:rsidR="00B20F3D"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12940" w:name="_Toc20487437"/>
      <w:bookmarkStart w:id="12941" w:name="_Toc29342736"/>
      <w:bookmarkStart w:id="12942" w:name="_Toc29343875"/>
      <w:bookmarkStart w:id="12943" w:name="_Toc36567141"/>
      <w:bookmarkStart w:id="12944" w:name="_Toc36810586"/>
      <w:bookmarkStart w:id="12945" w:name="_Toc36846950"/>
      <w:bookmarkStart w:id="12946" w:name="_Toc36939603"/>
      <w:bookmarkStart w:id="12947" w:name="_Toc37082583"/>
      <w:r w:rsidRPr="000E4E7F">
        <w:lastRenderedPageBreak/>
        <w:t>–</w:t>
      </w:r>
      <w:r w:rsidRPr="000E4E7F">
        <w:tab/>
      </w:r>
      <w:r w:rsidRPr="000E4E7F">
        <w:rPr>
          <w:i/>
          <w:noProof/>
        </w:rPr>
        <w:t>ReportConfigId</w:t>
      </w:r>
      <w:bookmarkEnd w:id="12940"/>
      <w:bookmarkEnd w:id="12941"/>
      <w:bookmarkEnd w:id="12942"/>
      <w:bookmarkEnd w:id="12943"/>
      <w:bookmarkEnd w:id="12944"/>
      <w:bookmarkEnd w:id="12945"/>
      <w:bookmarkEnd w:id="12946"/>
      <w:bookmarkEnd w:id="12947"/>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948" w:name="_Toc20487438"/>
      <w:bookmarkStart w:id="12949" w:name="_Toc29342737"/>
      <w:bookmarkStart w:id="12950" w:name="_Toc29343876"/>
      <w:bookmarkStart w:id="12951" w:name="_Toc36567142"/>
      <w:bookmarkStart w:id="12952" w:name="_Toc36810587"/>
      <w:bookmarkStart w:id="12953" w:name="_Toc36846951"/>
      <w:bookmarkStart w:id="12954" w:name="_Toc36939604"/>
      <w:bookmarkStart w:id="12955" w:name="_Toc37082584"/>
      <w:r w:rsidRPr="000E4E7F">
        <w:t>–</w:t>
      </w:r>
      <w:r w:rsidRPr="000E4E7F">
        <w:tab/>
      </w:r>
      <w:r w:rsidRPr="000E4E7F">
        <w:rPr>
          <w:i/>
          <w:noProof/>
        </w:rPr>
        <w:t>ReportConfigInterRAT</w:t>
      </w:r>
      <w:bookmarkEnd w:id="12948"/>
      <w:bookmarkEnd w:id="12949"/>
      <w:bookmarkEnd w:id="12950"/>
      <w:bookmarkEnd w:id="12951"/>
      <w:bookmarkEnd w:id="12952"/>
      <w:bookmarkEnd w:id="12953"/>
      <w:bookmarkEnd w:id="12954"/>
      <w:bookmarkEnd w:id="12955"/>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12956" w:author="CR#4263r3" w:date="2020-07-13T01:28:00Z">
        <w:r w:rsidR="00220393">
          <w:t>,</w:t>
        </w:r>
      </w:ins>
      <w:r w:rsidRPr="000E4E7F">
        <w:tab/>
        <w:t>-- Cond reportCGI-NR</w:t>
      </w:r>
    </w:p>
    <w:p w:rsidR="00220393" w:rsidRDefault="00220393" w:rsidP="00E318EF">
      <w:pPr>
        <w:pStyle w:val="PL"/>
        <w:shd w:val="clear" w:color="auto" w:fill="E6E6E6"/>
        <w:rPr>
          <w:ins w:id="12957" w:author="CR#4263r3" w:date="2020-07-13T01:28:00Z"/>
        </w:rPr>
      </w:pPr>
      <w:ins w:id="12958" w:author="CR#4263r3" w:date="2020-07-13T01:28:00Z">
        <w:r w:rsidRPr="00220393">
          <w:tab/>
        </w:r>
        <w:r w:rsidRPr="00220393">
          <w:tab/>
          <w:t>measRSSI-ReportConfigNR-r16</w:t>
        </w:r>
        <w:r w:rsidRPr="00220393">
          <w:tab/>
        </w:r>
        <w:r w:rsidRPr="00220393">
          <w:tab/>
          <w:t>MeasRSSI-ReportConfig-r13</w:t>
        </w:r>
        <w:r w:rsidRPr="00220393">
          <w:tab/>
          <w:t>OPTIONAL</w:t>
        </w:r>
        <w:r w:rsidRPr="00220393">
          <w:tab/>
          <w:t>-- Need ON</w:t>
        </w:r>
      </w:ins>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220393" w:rsidRPr="000E4E7F" w:rsidTr="004F7065">
        <w:trPr>
          <w:gridAfter w:val="1"/>
          <w:wAfter w:w="6" w:type="dxa"/>
          <w:cantSplit/>
          <w:ins w:id="12959" w:author="CR#4263r3" w:date="2020-07-13T01:28:00Z"/>
        </w:trPr>
        <w:tc>
          <w:tcPr>
            <w:tcW w:w="9639" w:type="dxa"/>
          </w:tcPr>
          <w:p w:rsidR="00220393" w:rsidRPr="00220393" w:rsidRDefault="00220393">
            <w:pPr>
              <w:pStyle w:val="TAL"/>
              <w:rPr>
                <w:ins w:id="12960" w:author="CR#4263r3" w:date="2020-07-13T01:29:00Z"/>
                <w:b/>
                <w:bCs/>
                <w:i/>
                <w:iCs/>
                <w:noProof/>
                <w:lang w:eastAsia="zh-CN"/>
                <w:rPrChange w:id="12961" w:author="CR#4263r3" w:date="2020-07-13T01:29:00Z">
                  <w:rPr>
                    <w:ins w:id="12962" w:author="CR#4263r3" w:date="2020-07-13T01:29:00Z"/>
                    <w:noProof/>
                    <w:lang w:eastAsia="zh-CN"/>
                  </w:rPr>
                </w:rPrChange>
              </w:rPr>
              <w:pPrChange w:id="12963" w:author="CR#4263r3" w:date="2020-07-13T01:29:00Z">
                <w:pPr>
                  <w:keepNext/>
                  <w:keepLines/>
                  <w:spacing w:after="0"/>
                  <w:ind w:rightChars="-617" w:right="-1234"/>
                </w:pPr>
              </w:pPrChange>
            </w:pPr>
            <w:ins w:id="12964" w:author="CR#4263r3" w:date="2020-07-13T01:29:00Z">
              <w:r w:rsidRPr="00220393">
                <w:rPr>
                  <w:b/>
                  <w:bCs/>
                  <w:i/>
                  <w:iCs/>
                  <w:noProof/>
                  <w:lang w:eastAsia="zh-CN"/>
                  <w:rPrChange w:id="12965" w:author="CR#4263r3" w:date="2020-07-13T01:29:00Z">
                    <w:rPr>
                      <w:noProof/>
                      <w:lang w:eastAsia="zh-CN"/>
                    </w:rPr>
                  </w:rPrChange>
                </w:rPr>
                <w:t>m</w:t>
              </w:r>
              <w:r w:rsidRPr="00220393">
                <w:rPr>
                  <w:b/>
                  <w:bCs/>
                  <w:i/>
                  <w:iCs/>
                  <w:noProof/>
                  <w:lang w:eastAsia="ko-KR"/>
                  <w:rPrChange w:id="12966" w:author="CR#4263r3" w:date="2020-07-13T01:29:00Z">
                    <w:rPr>
                      <w:noProof/>
                      <w:lang w:eastAsia="ko-KR"/>
                    </w:rPr>
                  </w:rPrChange>
                </w:rPr>
                <w:t>easRSSI-ReportConfigNR</w:t>
              </w:r>
            </w:ins>
          </w:p>
          <w:p w:rsidR="00220393" w:rsidRPr="000E4E7F" w:rsidRDefault="00220393" w:rsidP="00220393">
            <w:pPr>
              <w:pStyle w:val="TAL"/>
              <w:rPr>
                <w:ins w:id="12967" w:author="CR#4263r3" w:date="2020-07-13T01:28:00Z"/>
                <w:b/>
                <w:bCs/>
                <w:i/>
                <w:noProof/>
                <w:lang w:eastAsia="en-GB"/>
              </w:rPr>
            </w:pPr>
            <w:ins w:id="12968" w:author="CR#4263r3" w:date="2020-07-13T01:29:00Z">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only 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ins>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lastRenderedPageBreak/>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2969" w:name="_Toc20487439"/>
      <w:bookmarkStart w:id="12970" w:name="_Toc29342738"/>
      <w:bookmarkStart w:id="12971" w:name="_Toc29343877"/>
      <w:bookmarkStart w:id="12972" w:name="_Toc36567143"/>
      <w:bookmarkStart w:id="12973" w:name="_Toc36810588"/>
      <w:bookmarkStart w:id="12974" w:name="_Toc36846952"/>
      <w:bookmarkStart w:id="12975" w:name="_Toc36939605"/>
      <w:bookmarkStart w:id="12976" w:name="_Toc37082585"/>
      <w:r w:rsidRPr="000E4E7F">
        <w:t>–</w:t>
      </w:r>
      <w:r w:rsidRPr="000E4E7F">
        <w:tab/>
      </w:r>
      <w:r w:rsidRPr="000E4E7F">
        <w:rPr>
          <w:i/>
        </w:rPr>
        <w:t>ReportConfigToAddModList</w:t>
      </w:r>
      <w:bookmarkEnd w:id="12969"/>
      <w:bookmarkEnd w:id="12970"/>
      <w:bookmarkEnd w:id="12971"/>
      <w:bookmarkEnd w:id="12972"/>
      <w:bookmarkEnd w:id="12973"/>
      <w:bookmarkEnd w:id="12974"/>
      <w:bookmarkEnd w:id="12975"/>
      <w:bookmarkEnd w:id="12976"/>
    </w:p>
    <w:p w:rsidR="009722D5" w:rsidRPr="000E4E7F" w:rsidRDefault="009722D5" w:rsidP="009722D5">
      <w:r w:rsidRPr="000E4E7F">
        <w:t xml:space="preserve">The IE </w:t>
      </w:r>
      <w:bookmarkStart w:id="12977" w:name="OLE_LINK72"/>
      <w:bookmarkStart w:id="12978" w:name="OLE_LINK73"/>
      <w:r w:rsidRPr="000E4E7F">
        <w:rPr>
          <w:i/>
          <w:noProof/>
        </w:rPr>
        <w:t>ReportConfig</w:t>
      </w:r>
      <w:bookmarkEnd w:id="12977"/>
      <w:bookmarkEnd w:id="12978"/>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979" w:name="_Toc20487440"/>
      <w:bookmarkStart w:id="12980" w:name="_Toc29342739"/>
      <w:bookmarkStart w:id="12981" w:name="_Toc29343878"/>
      <w:bookmarkStart w:id="12982" w:name="_Toc36567144"/>
      <w:bookmarkStart w:id="12983" w:name="_Toc36810589"/>
      <w:bookmarkStart w:id="12984" w:name="_Toc36846953"/>
      <w:bookmarkStart w:id="12985" w:name="_Toc36939606"/>
      <w:bookmarkStart w:id="12986" w:name="_Toc37082586"/>
      <w:r w:rsidRPr="000E4E7F">
        <w:lastRenderedPageBreak/>
        <w:t>–</w:t>
      </w:r>
      <w:r w:rsidRPr="000E4E7F">
        <w:tab/>
      </w:r>
      <w:r w:rsidRPr="000E4E7F">
        <w:rPr>
          <w:i/>
        </w:rPr>
        <w:t>ReportInterval</w:t>
      </w:r>
      <w:bookmarkEnd w:id="12979"/>
      <w:bookmarkEnd w:id="12980"/>
      <w:bookmarkEnd w:id="12981"/>
      <w:bookmarkEnd w:id="12982"/>
      <w:bookmarkEnd w:id="12983"/>
      <w:bookmarkEnd w:id="12984"/>
      <w:bookmarkEnd w:id="12985"/>
      <w:bookmarkEnd w:id="12986"/>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12987" w:name="_Toc20487441"/>
      <w:bookmarkStart w:id="12988" w:name="_Toc29342740"/>
      <w:bookmarkStart w:id="12989" w:name="_Toc29343879"/>
      <w:bookmarkStart w:id="12990" w:name="_Toc36567145"/>
      <w:bookmarkStart w:id="12991" w:name="_Toc36810590"/>
      <w:bookmarkStart w:id="12992" w:name="_Toc36846954"/>
      <w:bookmarkStart w:id="12993" w:name="_Toc36939607"/>
      <w:bookmarkStart w:id="12994" w:name="_Toc37082587"/>
      <w:r w:rsidRPr="000E4E7F">
        <w:t>–</w:t>
      </w:r>
      <w:r w:rsidRPr="000E4E7F">
        <w:tab/>
      </w:r>
      <w:r w:rsidRPr="000E4E7F">
        <w:rPr>
          <w:i/>
          <w:noProof/>
        </w:rPr>
        <w:t>RS-IndexNR</w:t>
      </w:r>
      <w:bookmarkEnd w:id="12987"/>
      <w:bookmarkEnd w:id="12988"/>
      <w:bookmarkEnd w:id="12989"/>
      <w:bookmarkEnd w:id="12990"/>
      <w:bookmarkEnd w:id="12991"/>
      <w:bookmarkEnd w:id="12992"/>
      <w:bookmarkEnd w:id="12993"/>
      <w:bookmarkEnd w:id="12994"/>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12995" w:name="_Toc20487442"/>
      <w:bookmarkStart w:id="12996" w:name="_Toc29342741"/>
      <w:bookmarkStart w:id="12997" w:name="_Toc29343880"/>
      <w:bookmarkStart w:id="12998" w:name="_Toc36567146"/>
      <w:bookmarkStart w:id="12999" w:name="_Toc36810591"/>
      <w:bookmarkStart w:id="13000" w:name="_Toc36846955"/>
      <w:bookmarkStart w:id="13001" w:name="_Toc36939608"/>
      <w:bookmarkStart w:id="13002" w:name="_Toc37082588"/>
      <w:r w:rsidRPr="000E4E7F">
        <w:t>–</w:t>
      </w:r>
      <w:r w:rsidRPr="000E4E7F">
        <w:tab/>
      </w:r>
      <w:r w:rsidRPr="000E4E7F">
        <w:rPr>
          <w:i/>
          <w:noProof/>
        </w:rPr>
        <w:t>RSRP-Range</w:t>
      </w:r>
      <w:bookmarkEnd w:id="12995"/>
      <w:bookmarkEnd w:id="12996"/>
      <w:bookmarkEnd w:id="12997"/>
      <w:bookmarkEnd w:id="12998"/>
      <w:bookmarkEnd w:id="12999"/>
      <w:bookmarkEnd w:id="13000"/>
      <w:bookmarkEnd w:id="13001"/>
      <w:bookmarkEnd w:id="13002"/>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13003" w:name="_Toc20487443"/>
      <w:bookmarkStart w:id="13004" w:name="_Toc29342742"/>
      <w:bookmarkStart w:id="13005" w:name="_Toc29343881"/>
      <w:bookmarkStart w:id="13006" w:name="_Toc36567147"/>
      <w:bookmarkStart w:id="13007" w:name="_Toc36810592"/>
      <w:bookmarkStart w:id="13008" w:name="_Toc36846956"/>
      <w:bookmarkStart w:id="13009" w:name="_Toc36939609"/>
      <w:bookmarkStart w:id="13010" w:name="_Toc37082589"/>
      <w:r w:rsidRPr="000E4E7F">
        <w:t>–</w:t>
      </w:r>
      <w:r w:rsidRPr="000E4E7F">
        <w:tab/>
      </w:r>
      <w:r w:rsidRPr="000E4E7F">
        <w:rPr>
          <w:i/>
          <w:noProof/>
        </w:rPr>
        <w:t>RSRP-RangeNR</w:t>
      </w:r>
      <w:bookmarkEnd w:id="13003"/>
      <w:bookmarkEnd w:id="13004"/>
      <w:bookmarkEnd w:id="13005"/>
      <w:bookmarkEnd w:id="13006"/>
      <w:bookmarkEnd w:id="13007"/>
      <w:bookmarkEnd w:id="13008"/>
      <w:bookmarkEnd w:id="13009"/>
      <w:bookmarkEnd w:id="13010"/>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13011" w:name="_Toc20487444"/>
      <w:bookmarkStart w:id="13012" w:name="_Toc29342743"/>
      <w:bookmarkStart w:id="13013" w:name="_Toc29343882"/>
      <w:bookmarkStart w:id="13014" w:name="_Toc36567148"/>
      <w:bookmarkStart w:id="13015" w:name="_Toc36810593"/>
      <w:bookmarkStart w:id="13016" w:name="_Toc36846957"/>
      <w:bookmarkStart w:id="13017" w:name="_Toc36939610"/>
      <w:bookmarkStart w:id="13018" w:name="_Toc37082590"/>
      <w:r w:rsidRPr="000E4E7F">
        <w:t>–</w:t>
      </w:r>
      <w:r w:rsidRPr="000E4E7F">
        <w:tab/>
      </w:r>
      <w:r w:rsidRPr="000E4E7F">
        <w:rPr>
          <w:i/>
          <w:noProof/>
        </w:rPr>
        <w:t>RSRQ-Range</w:t>
      </w:r>
      <w:bookmarkEnd w:id="13011"/>
      <w:bookmarkEnd w:id="13012"/>
      <w:bookmarkEnd w:id="13013"/>
      <w:bookmarkEnd w:id="13014"/>
      <w:bookmarkEnd w:id="13015"/>
      <w:bookmarkEnd w:id="13016"/>
      <w:bookmarkEnd w:id="13017"/>
      <w:bookmarkEnd w:id="13018"/>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13019" w:name="_Toc20487445"/>
      <w:bookmarkStart w:id="13020" w:name="_Toc29342744"/>
      <w:bookmarkStart w:id="13021" w:name="_Toc29343883"/>
      <w:bookmarkStart w:id="13022" w:name="_Toc36567149"/>
      <w:bookmarkStart w:id="13023" w:name="_Toc36810594"/>
      <w:bookmarkStart w:id="13024" w:name="_Toc36846958"/>
      <w:bookmarkStart w:id="13025" w:name="_Toc36939611"/>
      <w:bookmarkStart w:id="13026" w:name="_Toc37082591"/>
      <w:r w:rsidRPr="000E4E7F">
        <w:t>–</w:t>
      </w:r>
      <w:r w:rsidRPr="000E4E7F">
        <w:tab/>
      </w:r>
      <w:r w:rsidRPr="000E4E7F">
        <w:rPr>
          <w:i/>
          <w:noProof/>
        </w:rPr>
        <w:t>RSRQ-RangeNR</w:t>
      </w:r>
      <w:bookmarkEnd w:id="13019"/>
      <w:bookmarkEnd w:id="13020"/>
      <w:bookmarkEnd w:id="13021"/>
      <w:bookmarkEnd w:id="13022"/>
      <w:bookmarkEnd w:id="13023"/>
      <w:bookmarkEnd w:id="13024"/>
      <w:bookmarkEnd w:id="13025"/>
      <w:bookmarkEnd w:id="13026"/>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lastRenderedPageBreak/>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13027" w:name="_Toc20487446"/>
      <w:bookmarkStart w:id="13028" w:name="_Toc29342745"/>
      <w:bookmarkStart w:id="13029" w:name="_Toc29343884"/>
      <w:bookmarkStart w:id="13030" w:name="_Toc36567150"/>
      <w:bookmarkStart w:id="13031" w:name="_Toc36810595"/>
      <w:bookmarkStart w:id="13032" w:name="_Toc36846959"/>
      <w:bookmarkStart w:id="13033" w:name="_Toc36939612"/>
      <w:bookmarkStart w:id="13034" w:name="_Toc37082592"/>
      <w:r w:rsidRPr="000E4E7F">
        <w:t>–</w:t>
      </w:r>
      <w:r w:rsidRPr="000E4E7F">
        <w:tab/>
      </w:r>
      <w:r w:rsidRPr="000E4E7F">
        <w:rPr>
          <w:i/>
          <w:noProof/>
        </w:rPr>
        <w:t>RSRQ-</w:t>
      </w:r>
      <w:r w:rsidRPr="000E4E7F">
        <w:rPr>
          <w:i/>
          <w:noProof/>
          <w:lang w:eastAsia="zh-CN"/>
        </w:rPr>
        <w:t>Type</w:t>
      </w:r>
      <w:bookmarkEnd w:id="13027"/>
      <w:bookmarkEnd w:id="13028"/>
      <w:bookmarkEnd w:id="13029"/>
      <w:bookmarkEnd w:id="13030"/>
      <w:bookmarkEnd w:id="13031"/>
      <w:bookmarkEnd w:id="13032"/>
      <w:bookmarkEnd w:id="13033"/>
      <w:bookmarkEnd w:id="13034"/>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13035" w:name="_Toc20487447"/>
      <w:bookmarkStart w:id="13036" w:name="_Toc29342746"/>
      <w:bookmarkStart w:id="13037" w:name="_Toc29343885"/>
      <w:bookmarkStart w:id="13038" w:name="_Toc36567151"/>
      <w:bookmarkStart w:id="13039" w:name="_Toc36810596"/>
      <w:bookmarkStart w:id="13040" w:name="_Toc36846960"/>
      <w:bookmarkStart w:id="13041" w:name="_Toc36939613"/>
      <w:bookmarkStart w:id="13042" w:name="_Toc37082593"/>
      <w:r w:rsidRPr="000E4E7F">
        <w:t>–</w:t>
      </w:r>
      <w:r w:rsidRPr="000E4E7F">
        <w:tab/>
      </w:r>
      <w:r w:rsidRPr="000E4E7F">
        <w:rPr>
          <w:i/>
          <w:noProof/>
        </w:rPr>
        <w:t>RS-SINR-Range</w:t>
      </w:r>
      <w:bookmarkEnd w:id="13035"/>
      <w:bookmarkEnd w:id="13036"/>
      <w:bookmarkEnd w:id="13037"/>
      <w:bookmarkEnd w:id="13038"/>
      <w:bookmarkEnd w:id="13039"/>
      <w:bookmarkEnd w:id="13040"/>
      <w:bookmarkEnd w:id="13041"/>
      <w:bookmarkEnd w:id="13042"/>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13043" w:name="_Toc20487448"/>
      <w:bookmarkStart w:id="13044" w:name="_Toc29342747"/>
      <w:bookmarkStart w:id="13045" w:name="_Toc29343886"/>
      <w:bookmarkStart w:id="13046" w:name="_Toc36567152"/>
      <w:bookmarkStart w:id="13047" w:name="_Toc36810597"/>
      <w:bookmarkStart w:id="13048" w:name="_Toc36846961"/>
      <w:bookmarkStart w:id="13049" w:name="_Toc36939614"/>
      <w:bookmarkStart w:id="13050" w:name="_Toc37082594"/>
      <w:r w:rsidRPr="000E4E7F">
        <w:t>–</w:t>
      </w:r>
      <w:r w:rsidRPr="000E4E7F">
        <w:tab/>
      </w:r>
      <w:r w:rsidRPr="000E4E7F">
        <w:rPr>
          <w:i/>
          <w:noProof/>
        </w:rPr>
        <w:t>RS-SINR-RangeNR</w:t>
      </w:r>
      <w:bookmarkEnd w:id="13043"/>
      <w:bookmarkEnd w:id="13044"/>
      <w:bookmarkEnd w:id="13045"/>
      <w:bookmarkEnd w:id="13046"/>
      <w:bookmarkEnd w:id="13047"/>
      <w:bookmarkEnd w:id="13048"/>
      <w:bookmarkEnd w:id="13049"/>
      <w:bookmarkEnd w:id="13050"/>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13051" w:name="_Toc20487449"/>
      <w:bookmarkStart w:id="13052" w:name="_Toc29342748"/>
      <w:bookmarkStart w:id="13053" w:name="_Toc29343887"/>
      <w:bookmarkStart w:id="13054" w:name="_Toc36567153"/>
      <w:bookmarkStart w:id="13055" w:name="_Toc36810598"/>
      <w:bookmarkStart w:id="13056" w:name="_Toc36846962"/>
      <w:bookmarkStart w:id="13057" w:name="_Toc36939615"/>
      <w:bookmarkStart w:id="13058" w:name="_Toc37082595"/>
      <w:r w:rsidRPr="000E4E7F">
        <w:t>–</w:t>
      </w:r>
      <w:r w:rsidRPr="000E4E7F">
        <w:tab/>
      </w:r>
      <w:r w:rsidRPr="000E4E7F">
        <w:rPr>
          <w:i/>
        </w:rPr>
        <w:t>RSSI-Range-r13</w:t>
      </w:r>
      <w:bookmarkEnd w:id="13051"/>
      <w:bookmarkEnd w:id="13052"/>
      <w:bookmarkEnd w:id="13053"/>
      <w:bookmarkEnd w:id="13054"/>
      <w:bookmarkEnd w:id="13055"/>
      <w:bookmarkEnd w:id="13056"/>
      <w:bookmarkEnd w:id="13057"/>
      <w:bookmarkEnd w:id="13058"/>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lastRenderedPageBreak/>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13059" w:name="_Toc20487450"/>
      <w:bookmarkStart w:id="13060" w:name="_Toc29342749"/>
      <w:bookmarkStart w:id="13061" w:name="_Toc29343888"/>
      <w:bookmarkStart w:id="13062" w:name="_Toc36567154"/>
      <w:bookmarkStart w:id="13063" w:name="_Toc36810599"/>
      <w:bookmarkStart w:id="13064" w:name="_Toc36846963"/>
      <w:bookmarkStart w:id="13065" w:name="_Toc36939616"/>
      <w:bookmarkStart w:id="13066" w:name="_Toc37082596"/>
      <w:r w:rsidRPr="000E4E7F">
        <w:t>–</w:t>
      </w:r>
      <w:r w:rsidRPr="000E4E7F">
        <w:tab/>
      </w:r>
      <w:r w:rsidRPr="000E4E7F">
        <w:rPr>
          <w:i/>
        </w:rPr>
        <w:t>SS-RSSI-Measurement</w:t>
      </w:r>
      <w:bookmarkEnd w:id="13059"/>
      <w:bookmarkEnd w:id="13060"/>
      <w:bookmarkEnd w:id="13061"/>
      <w:bookmarkEnd w:id="13062"/>
      <w:bookmarkEnd w:id="13063"/>
      <w:bookmarkEnd w:id="13064"/>
      <w:bookmarkEnd w:id="13065"/>
      <w:bookmarkEnd w:id="13066"/>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Default="002749C5" w:rsidP="002749C5">
      <w:pPr>
        <w:rPr>
          <w:ins w:id="13067" w:author="CR#4263r3" w:date="2020-07-13T01:29:00Z"/>
          <w:iCs/>
        </w:rPr>
      </w:pPr>
    </w:p>
    <w:p w:rsidR="00220393" w:rsidRPr="005D69E8" w:rsidRDefault="00220393" w:rsidP="00220393">
      <w:pPr>
        <w:pStyle w:val="Heading4"/>
        <w:rPr>
          <w:ins w:id="13068" w:author="CR#4263r3" w:date="2020-07-13T01:30:00Z"/>
          <w:lang w:val="en-US"/>
        </w:rPr>
      </w:pPr>
      <w:ins w:id="13069" w:author="CR#4263r3" w:date="2020-07-13T01:30:00Z">
        <w:r w:rsidRPr="00325D1F">
          <w:t>–</w:t>
        </w:r>
        <w:r w:rsidRPr="00325D1F">
          <w:tab/>
        </w:r>
        <w:r w:rsidRPr="00501B7A">
          <w:rPr>
            <w:i/>
            <w:iCs/>
          </w:rPr>
          <w:t>SSB</w:t>
        </w:r>
        <w:r w:rsidRPr="00501B7A">
          <w:rPr>
            <w:rFonts w:cs="Courier New"/>
            <w:i/>
            <w:iCs/>
            <w:color w:val="808080"/>
          </w:rPr>
          <w:t>-PositionQCL-Relation</w:t>
        </w:r>
        <w:r>
          <w:rPr>
            <w:rFonts w:cs="Courier New"/>
            <w:i/>
            <w:iCs/>
            <w:color w:val="808080"/>
            <w:lang w:val="en-US"/>
          </w:rPr>
          <w:t>NR</w:t>
        </w:r>
      </w:ins>
    </w:p>
    <w:p w:rsidR="00220393" w:rsidRDefault="00220393" w:rsidP="00220393">
      <w:pPr>
        <w:rPr>
          <w:ins w:id="13070" w:author="CR#4263r3" w:date="2020-07-13T01:31:00Z"/>
        </w:rPr>
      </w:pPr>
      <w:ins w:id="13071" w:author="CR#4263r3" w:date="2020-07-13T01:30:00Z">
        <w:r w:rsidRPr="000C6F77">
          <w:t xml:space="preserve">The IE </w:t>
        </w:r>
        <w:r w:rsidRPr="00223905">
          <w:rPr>
            <w:i/>
          </w:rPr>
          <w:t>SSB-PositionQCL-Relation</w:t>
        </w:r>
        <w:r>
          <w:rPr>
            <w:i/>
          </w:rPr>
          <w:t>NR</w:t>
        </w:r>
        <w:r w:rsidRPr="00223905">
          <w:rPr>
            <w:i/>
          </w:rPr>
          <w:t xml:space="preserve"> </w:t>
        </w:r>
        <w:r w:rsidRPr="000C6F77">
          <w:t xml:space="preserve">is used to </w:t>
        </w:r>
        <w:r>
          <w:t xml:space="preserve">indicate the </w:t>
        </w:r>
        <w:r w:rsidRPr="00F96EF8">
          <w:rPr>
            <w:rFonts w:cs="Arial"/>
            <w:bCs/>
            <w:lang w:eastAsia="en-GB"/>
          </w:rPr>
          <w:t xml:space="preserve">QCL relationship between </w:t>
        </w:r>
        <w:r>
          <w:rPr>
            <w:rFonts w:cs="Arial"/>
            <w:bCs/>
            <w:lang w:eastAsia="en-GB"/>
          </w:rPr>
          <w:t>SSB positions</w:t>
        </w:r>
        <w:r w:rsidRPr="00F96EF8">
          <w:rPr>
            <w:rFonts w:cs="Arial"/>
            <w:bCs/>
            <w:lang w:eastAsia="en-GB"/>
          </w:rPr>
          <w:t xml:space="preserve"> </w:t>
        </w:r>
        <w:r>
          <w:rPr>
            <w:rFonts w:cs="Arial"/>
            <w:bCs/>
            <w:lang w:eastAsia="en-GB"/>
          </w:rPr>
          <w:t>on the indicated frequency or cell (see</w:t>
        </w:r>
        <w:r w:rsidRPr="00F96EF8">
          <w:rPr>
            <w:rFonts w:cs="Arial"/>
            <w:bCs/>
            <w:lang w:eastAsia="en-GB"/>
          </w:rPr>
          <w:t xml:space="preserve"> TS 38.213 [</w:t>
        </w:r>
        <w:r>
          <w:rPr>
            <w:rFonts w:cs="Arial"/>
            <w:bCs/>
            <w:lang w:eastAsia="en-GB"/>
          </w:rPr>
          <w:t>88</w:t>
        </w:r>
        <w:r w:rsidRPr="00F96EF8">
          <w:rPr>
            <w:rFonts w:cs="Arial"/>
            <w:bCs/>
            <w:lang w:eastAsia="en-GB"/>
          </w:rPr>
          <w:t>], clause 4.1</w:t>
        </w:r>
        <w:r>
          <w:rPr>
            <w:rFonts w:cs="Arial"/>
            <w:bCs/>
            <w:lang w:eastAsia="en-GB"/>
          </w:rPr>
          <w:t>) for NR operation with shared spectrum channel access</w:t>
        </w:r>
        <w:r w:rsidRPr="00F96EF8">
          <w:rPr>
            <w:rFonts w:cs="Arial"/>
            <w:bCs/>
            <w:lang w:eastAsia="en-GB"/>
          </w:rPr>
          <w:t xml:space="preserve">. </w:t>
        </w:r>
        <w:r w:rsidRPr="00F96EF8" w:rsidDel="00185146">
          <w:rPr>
            <w:rFonts w:cs="Arial"/>
            <w:bCs/>
            <w:lang w:eastAsia="en-GB"/>
          </w:rPr>
          <w:t>Value n1 corresponds to 1, value n2 corresponds to 2 and so on</w:t>
        </w:r>
        <w:r>
          <w:t>.</w:t>
        </w:r>
      </w:ins>
    </w:p>
    <w:p w:rsidR="00220393" w:rsidRPr="00325D1F" w:rsidRDefault="00220393">
      <w:pPr>
        <w:pStyle w:val="TH"/>
        <w:rPr>
          <w:ins w:id="13072" w:author="CR#4263r3" w:date="2020-07-13T01:30:00Z"/>
        </w:rPr>
        <w:pPrChange w:id="13073" w:author="CR#4263r3" w:date="2020-07-13T01:31:00Z">
          <w:pPr/>
        </w:pPrChange>
      </w:pPr>
      <w:ins w:id="13074" w:author="CR#4263r3" w:date="2020-07-13T01:31:00Z">
        <w:r w:rsidRPr="00220393">
          <w:rPr>
            <w:i/>
          </w:rPr>
          <w:t>SSB-PositionQCL-RelationNR</w:t>
        </w:r>
        <w:r w:rsidRPr="000E4E7F">
          <w:t xml:space="preserve"> information element</w:t>
        </w:r>
      </w:ins>
    </w:p>
    <w:p w:rsidR="00220393" w:rsidRPr="000E4E7F" w:rsidRDefault="00220393" w:rsidP="00220393">
      <w:pPr>
        <w:pStyle w:val="PL"/>
        <w:shd w:val="clear" w:color="auto" w:fill="E6E6E6"/>
        <w:rPr>
          <w:ins w:id="13075" w:author="CR#4263r3" w:date="2020-07-13T01:30:00Z"/>
        </w:rPr>
      </w:pPr>
      <w:ins w:id="13076" w:author="CR#4263r3" w:date="2020-07-13T01:30:00Z">
        <w:r w:rsidRPr="000E4E7F">
          <w:t>-- ASN1START</w:t>
        </w:r>
      </w:ins>
    </w:p>
    <w:p w:rsidR="00220393" w:rsidRPr="000E4E7F" w:rsidRDefault="00220393" w:rsidP="00220393">
      <w:pPr>
        <w:pStyle w:val="PL"/>
        <w:shd w:val="clear" w:color="auto" w:fill="E6E6E6"/>
        <w:rPr>
          <w:ins w:id="13077" w:author="CR#4263r3" w:date="2020-07-13T01:30:00Z"/>
        </w:rPr>
      </w:pPr>
    </w:p>
    <w:p w:rsidR="00220393" w:rsidRDefault="00220393" w:rsidP="00220393">
      <w:pPr>
        <w:pStyle w:val="PL"/>
        <w:shd w:val="clear" w:color="auto" w:fill="E6E6E6"/>
        <w:rPr>
          <w:ins w:id="13078" w:author="CR#4263r3" w:date="2020-07-13T01:30:00Z"/>
        </w:rPr>
      </w:pPr>
      <w:ins w:id="13079" w:author="CR#4263r3" w:date="2020-07-13T01:30:00Z">
        <w:r w:rsidRPr="00220393">
          <w:t>SSB-PositionQCL-RelationNR-r16 ::=</w:t>
        </w:r>
        <w:r w:rsidRPr="00220393">
          <w:tab/>
        </w:r>
        <w:r w:rsidRPr="00220393">
          <w:tab/>
          <w:t>ENUMERATED {n1,</w:t>
        </w:r>
      </w:ins>
      <w:ins w:id="13080" w:author="Draft v2" w:date="2020-07-16T16:22:00Z">
        <w:r w:rsidR="007D553A">
          <w:t xml:space="preserve"> </w:t>
        </w:r>
      </w:ins>
      <w:ins w:id="13081" w:author="CR#4263r3" w:date="2020-07-13T01:30:00Z">
        <w:r w:rsidRPr="00220393">
          <w:t>n2,</w:t>
        </w:r>
      </w:ins>
      <w:ins w:id="13082" w:author="Draft v2" w:date="2020-07-16T16:22:00Z">
        <w:r w:rsidR="007D553A">
          <w:t xml:space="preserve"> </w:t>
        </w:r>
      </w:ins>
      <w:ins w:id="13083" w:author="CR#4263r3" w:date="2020-07-13T01:30:00Z">
        <w:r w:rsidRPr="00220393">
          <w:t>n4,</w:t>
        </w:r>
      </w:ins>
      <w:ins w:id="13084" w:author="Draft v2" w:date="2020-07-16T16:22:00Z">
        <w:r w:rsidR="007D553A">
          <w:t xml:space="preserve"> </w:t>
        </w:r>
      </w:ins>
      <w:ins w:id="13085" w:author="CR#4263r3" w:date="2020-07-13T01:30:00Z">
        <w:r w:rsidRPr="00220393">
          <w:t>n8}</w:t>
        </w:r>
      </w:ins>
    </w:p>
    <w:p w:rsidR="00220393" w:rsidRPr="000E4E7F" w:rsidRDefault="00220393" w:rsidP="00220393">
      <w:pPr>
        <w:pStyle w:val="PL"/>
        <w:shd w:val="clear" w:color="auto" w:fill="E6E6E6"/>
        <w:rPr>
          <w:ins w:id="13086" w:author="CR#4263r3" w:date="2020-07-13T01:30:00Z"/>
        </w:rPr>
      </w:pPr>
    </w:p>
    <w:p w:rsidR="00220393" w:rsidRPr="000E4E7F" w:rsidRDefault="00220393" w:rsidP="00220393">
      <w:pPr>
        <w:pStyle w:val="PL"/>
        <w:shd w:val="clear" w:color="auto" w:fill="E6E6E6"/>
        <w:rPr>
          <w:ins w:id="13087" w:author="CR#4263r3" w:date="2020-07-13T01:30:00Z"/>
        </w:rPr>
      </w:pPr>
      <w:ins w:id="13088" w:author="CR#4263r3" w:date="2020-07-13T01:30:00Z">
        <w:r w:rsidRPr="000E4E7F">
          <w:t>-- ASN1STOP</w:t>
        </w:r>
      </w:ins>
    </w:p>
    <w:p w:rsidR="00220393" w:rsidRPr="000E4E7F" w:rsidRDefault="00220393" w:rsidP="002749C5">
      <w:pPr>
        <w:rPr>
          <w:iCs/>
        </w:rPr>
      </w:pPr>
    </w:p>
    <w:p w:rsidR="006443BD" w:rsidRPr="000E4E7F" w:rsidRDefault="006443BD" w:rsidP="006443BD">
      <w:pPr>
        <w:pStyle w:val="Heading4"/>
        <w:rPr>
          <w:rFonts w:eastAsia="SimSun"/>
          <w:lang w:eastAsia="zh-CN"/>
        </w:rPr>
      </w:pPr>
      <w:bookmarkStart w:id="13089" w:name="_Toc20487451"/>
      <w:bookmarkStart w:id="13090" w:name="_Toc29342750"/>
      <w:bookmarkStart w:id="13091" w:name="_Toc29343889"/>
      <w:bookmarkStart w:id="13092" w:name="_Toc36567155"/>
      <w:bookmarkStart w:id="13093" w:name="_Toc36810600"/>
      <w:bookmarkStart w:id="13094" w:name="_Toc36846964"/>
      <w:bookmarkStart w:id="13095" w:name="_Toc36939617"/>
      <w:bookmarkStart w:id="13096" w:name="_Toc37082597"/>
      <w:r w:rsidRPr="000E4E7F">
        <w:t>–</w:t>
      </w:r>
      <w:r w:rsidRPr="000E4E7F">
        <w:tab/>
      </w:r>
      <w:r w:rsidRPr="000E4E7F">
        <w:rPr>
          <w:i/>
        </w:rPr>
        <w:t>SSB-ToMeasure</w:t>
      </w:r>
      <w:bookmarkEnd w:id="13089"/>
      <w:bookmarkEnd w:id="13090"/>
      <w:bookmarkEnd w:id="13091"/>
      <w:bookmarkEnd w:id="13092"/>
      <w:bookmarkEnd w:id="13093"/>
      <w:bookmarkEnd w:id="13094"/>
      <w:bookmarkEnd w:id="13095"/>
      <w:bookmarkEnd w:id="13096"/>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lastRenderedPageBreak/>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13097" w:name="_Toc20487452"/>
      <w:bookmarkStart w:id="13098" w:name="_Toc29342751"/>
      <w:bookmarkStart w:id="13099" w:name="_Toc29343890"/>
      <w:bookmarkStart w:id="13100" w:name="_Toc36567156"/>
      <w:bookmarkStart w:id="13101" w:name="_Toc36810601"/>
      <w:bookmarkStart w:id="13102" w:name="_Toc36846965"/>
      <w:bookmarkStart w:id="13103" w:name="_Toc36939618"/>
      <w:bookmarkStart w:id="13104" w:name="_Toc37082598"/>
      <w:r w:rsidRPr="000E4E7F">
        <w:t>–</w:t>
      </w:r>
      <w:r w:rsidRPr="000E4E7F">
        <w:tab/>
      </w:r>
      <w:r w:rsidRPr="000E4E7F">
        <w:rPr>
          <w:i/>
          <w:noProof/>
        </w:rPr>
        <w:t>TimeToTrigger</w:t>
      </w:r>
      <w:bookmarkEnd w:id="13097"/>
      <w:bookmarkEnd w:id="13098"/>
      <w:bookmarkEnd w:id="13099"/>
      <w:bookmarkEnd w:id="13100"/>
      <w:bookmarkEnd w:id="13101"/>
      <w:bookmarkEnd w:id="13102"/>
      <w:bookmarkEnd w:id="13103"/>
      <w:bookmarkEnd w:id="13104"/>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105" w:name="_Toc20487453"/>
      <w:bookmarkStart w:id="13106" w:name="_Toc29342752"/>
      <w:bookmarkStart w:id="13107" w:name="_Toc29343891"/>
      <w:bookmarkStart w:id="13108" w:name="_Toc36567157"/>
      <w:bookmarkStart w:id="13109" w:name="_Toc36810602"/>
      <w:bookmarkStart w:id="13110" w:name="_Toc36846966"/>
      <w:bookmarkStart w:id="13111" w:name="_Toc36939619"/>
      <w:bookmarkStart w:id="13112" w:name="_Toc37082599"/>
      <w:r w:rsidRPr="000E4E7F">
        <w:t>–</w:t>
      </w:r>
      <w:r w:rsidRPr="000E4E7F">
        <w:tab/>
      </w:r>
      <w:r w:rsidRPr="000E4E7F">
        <w:rPr>
          <w:i/>
          <w:noProof/>
        </w:rPr>
        <w:t>UL-DelayConfig</w:t>
      </w:r>
      <w:bookmarkEnd w:id="13105"/>
      <w:bookmarkEnd w:id="13106"/>
      <w:bookmarkEnd w:id="13107"/>
      <w:bookmarkEnd w:id="13108"/>
      <w:bookmarkEnd w:id="13109"/>
      <w:bookmarkEnd w:id="13110"/>
      <w:bookmarkEnd w:id="13111"/>
      <w:bookmarkEnd w:id="13112"/>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13113" w:name="_Toc36810603"/>
      <w:bookmarkStart w:id="13114" w:name="_Toc36846967"/>
      <w:bookmarkStart w:id="13115" w:name="_Toc36939620"/>
      <w:bookmarkStart w:id="13116" w:name="_Toc37082600"/>
      <w:r w:rsidRPr="000E4E7F">
        <w:t>–</w:t>
      </w:r>
      <w:r w:rsidRPr="000E4E7F">
        <w:tab/>
      </w:r>
      <w:r w:rsidRPr="000E4E7F">
        <w:rPr>
          <w:i/>
          <w:noProof/>
        </w:rPr>
        <w:t>UL-DelayValueConfig</w:t>
      </w:r>
      <w:bookmarkEnd w:id="13113"/>
      <w:bookmarkEnd w:id="13114"/>
      <w:bookmarkEnd w:id="13115"/>
      <w:bookmarkEnd w:id="13116"/>
    </w:p>
    <w:p w:rsidR="00C32AFA" w:rsidRPr="000E4E7F" w:rsidRDefault="00C32AFA" w:rsidP="00C32AFA">
      <w:r w:rsidRPr="000E4E7F">
        <w:t xml:space="preserve">The IE </w:t>
      </w:r>
      <w:r w:rsidRPr="000E4E7F">
        <w:rPr>
          <w:i/>
          <w:noProof/>
        </w:rPr>
        <w:t>UL-DelayValueConfig</w:t>
      </w:r>
      <w:del w:id="13117" w:author="CR#4315r3" w:date="2020-07-13T18:07:00Z">
        <w:r w:rsidRPr="000E4E7F" w:rsidDel="00D415EF">
          <w:delText xml:space="preserve"> IE</w:delText>
        </w:r>
      </w:del>
      <w:r w:rsidRPr="000E4E7F">
        <w:t xml:space="preserv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lastRenderedPageBreak/>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13118" w:name="_Toc20487454"/>
      <w:bookmarkStart w:id="13119" w:name="_Toc29342753"/>
      <w:bookmarkStart w:id="13120" w:name="_Toc29343892"/>
      <w:bookmarkStart w:id="13121" w:name="_Toc36567158"/>
      <w:bookmarkStart w:id="13122" w:name="_Toc36810604"/>
      <w:bookmarkStart w:id="13123" w:name="_Toc36846968"/>
      <w:bookmarkStart w:id="13124" w:name="_Toc36939621"/>
      <w:bookmarkStart w:id="13125" w:name="_Toc37082601"/>
      <w:r w:rsidRPr="000E4E7F">
        <w:t>–</w:t>
      </w:r>
      <w:r w:rsidRPr="000E4E7F">
        <w:tab/>
      </w:r>
      <w:r w:rsidRPr="000E4E7F">
        <w:rPr>
          <w:i/>
          <w:noProof/>
        </w:rPr>
        <w:t>WLAN-CarrierInfo</w:t>
      </w:r>
      <w:bookmarkEnd w:id="13118"/>
      <w:bookmarkEnd w:id="13119"/>
      <w:bookmarkEnd w:id="13120"/>
      <w:bookmarkEnd w:id="13121"/>
      <w:bookmarkEnd w:id="13122"/>
      <w:bookmarkEnd w:id="13123"/>
      <w:bookmarkEnd w:id="13124"/>
      <w:bookmarkEnd w:id="13125"/>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13126" w:name="_Toc20487455"/>
      <w:bookmarkStart w:id="13127" w:name="_Toc29342754"/>
      <w:bookmarkStart w:id="13128" w:name="_Toc29343893"/>
      <w:bookmarkStart w:id="13129" w:name="_Toc36567159"/>
      <w:bookmarkStart w:id="13130" w:name="_Toc36810605"/>
      <w:bookmarkStart w:id="13131" w:name="_Toc36846969"/>
      <w:bookmarkStart w:id="13132" w:name="_Toc36939622"/>
      <w:bookmarkStart w:id="13133" w:name="_Toc37082602"/>
      <w:r w:rsidRPr="000E4E7F">
        <w:t>–</w:t>
      </w:r>
      <w:r w:rsidRPr="000E4E7F">
        <w:tab/>
      </w:r>
      <w:r w:rsidRPr="000E4E7F">
        <w:rPr>
          <w:bCs/>
          <w:i/>
        </w:rPr>
        <w:t>WLAN-NameList</w:t>
      </w:r>
      <w:bookmarkEnd w:id="13126"/>
      <w:bookmarkEnd w:id="13127"/>
      <w:bookmarkEnd w:id="13128"/>
      <w:bookmarkEnd w:id="13129"/>
      <w:bookmarkEnd w:id="13130"/>
      <w:bookmarkEnd w:id="13131"/>
      <w:bookmarkEnd w:id="13132"/>
      <w:bookmarkEnd w:id="13133"/>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lastRenderedPageBreak/>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13134" w:name="_Toc20487456"/>
      <w:bookmarkStart w:id="13135" w:name="_Toc29342755"/>
      <w:bookmarkStart w:id="13136" w:name="_Toc29343894"/>
      <w:bookmarkStart w:id="13137" w:name="_Toc36567160"/>
      <w:bookmarkStart w:id="13138" w:name="_Toc36810606"/>
      <w:bookmarkStart w:id="13139" w:name="_Toc36846970"/>
      <w:bookmarkStart w:id="13140" w:name="_Toc36939623"/>
      <w:bookmarkStart w:id="13141" w:name="_Toc37082603"/>
      <w:r w:rsidRPr="000E4E7F">
        <w:t>–</w:t>
      </w:r>
      <w:r w:rsidRPr="000E4E7F">
        <w:tab/>
      </w:r>
      <w:r w:rsidRPr="000E4E7F">
        <w:rPr>
          <w:i/>
        </w:rPr>
        <w:t>WLAN-</w:t>
      </w:r>
      <w:r w:rsidRPr="000E4E7F">
        <w:rPr>
          <w:i/>
          <w:noProof/>
          <w:lang w:eastAsia="zh-CN"/>
        </w:rPr>
        <w:t>RSSI</w:t>
      </w:r>
      <w:r w:rsidRPr="000E4E7F">
        <w:rPr>
          <w:i/>
          <w:noProof/>
        </w:rPr>
        <w:t>-Range</w:t>
      </w:r>
      <w:bookmarkEnd w:id="13134"/>
      <w:bookmarkEnd w:id="13135"/>
      <w:bookmarkEnd w:id="13136"/>
      <w:bookmarkEnd w:id="13137"/>
      <w:bookmarkEnd w:id="13138"/>
      <w:bookmarkEnd w:id="13139"/>
      <w:bookmarkEnd w:id="13140"/>
      <w:bookmarkEnd w:id="13141"/>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13142" w:name="_Toc20487457"/>
      <w:bookmarkStart w:id="13143" w:name="_Toc29342756"/>
      <w:bookmarkStart w:id="13144" w:name="_Toc29343895"/>
      <w:bookmarkStart w:id="13145" w:name="_Toc36567161"/>
      <w:bookmarkStart w:id="13146" w:name="_Toc36810607"/>
      <w:bookmarkStart w:id="13147" w:name="_Toc36846971"/>
      <w:bookmarkStart w:id="13148" w:name="_Toc36939624"/>
      <w:bookmarkStart w:id="13149" w:name="_Toc37082604"/>
      <w:r w:rsidRPr="000E4E7F">
        <w:t>–</w:t>
      </w:r>
      <w:r w:rsidRPr="000E4E7F">
        <w:tab/>
      </w:r>
      <w:r w:rsidRPr="000E4E7F">
        <w:rPr>
          <w:i/>
          <w:lang w:eastAsia="zh-CN"/>
        </w:rPr>
        <w:t>WLAN-RTT</w:t>
      </w:r>
      <w:bookmarkEnd w:id="13142"/>
      <w:bookmarkEnd w:id="13143"/>
      <w:bookmarkEnd w:id="13144"/>
      <w:bookmarkEnd w:id="13145"/>
      <w:bookmarkEnd w:id="13146"/>
      <w:bookmarkEnd w:id="13147"/>
      <w:bookmarkEnd w:id="13148"/>
      <w:bookmarkEnd w:id="13149"/>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13150" w:name="_Toc20487458"/>
      <w:bookmarkStart w:id="13151" w:name="_Toc29342757"/>
      <w:bookmarkStart w:id="13152" w:name="_Toc29343896"/>
      <w:bookmarkStart w:id="13153" w:name="_Toc36567162"/>
      <w:bookmarkStart w:id="13154" w:name="_Toc36810608"/>
      <w:bookmarkStart w:id="13155" w:name="_Toc36846972"/>
      <w:bookmarkStart w:id="13156" w:name="_Toc36939625"/>
      <w:bookmarkStart w:id="13157" w:name="_Toc37082605"/>
      <w:r w:rsidRPr="000E4E7F">
        <w:t>–</w:t>
      </w:r>
      <w:r w:rsidRPr="000E4E7F">
        <w:tab/>
      </w:r>
      <w:r w:rsidRPr="000E4E7F">
        <w:rPr>
          <w:i/>
          <w:lang w:eastAsia="ko-KR"/>
        </w:rPr>
        <w:t>WLAN-Status</w:t>
      </w:r>
      <w:bookmarkEnd w:id="13150"/>
      <w:bookmarkEnd w:id="13151"/>
      <w:bookmarkEnd w:id="13152"/>
      <w:bookmarkEnd w:id="13153"/>
      <w:bookmarkEnd w:id="13154"/>
      <w:bookmarkEnd w:id="13155"/>
      <w:bookmarkEnd w:id="13156"/>
      <w:bookmarkEnd w:id="13157"/>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3158" w:name="_Toc20487459"/>
      <w:bookmarkStart w:id="13159" w:name="_Toc29342758"/>
      <w:bookmarkStart w:id="13160" w:name="_Toc29343897"/>
      <w:bookmarkStart w:id="13161" w:name="_Toc36567163"/>
      <w:bookmarkStart w:id="13162" w:name="_Toc36810609"/>
      <w:bookmarkStart w:id="13163" w:name="_Toc36846973"/>
      <w:bookmarkStart w:id="13164" w:name="_Toc36939626"/>
      <w:bookmarkStart w:id="13165" w:name="_Toc37082606"/>
      <w:r w:rsidRPr="000E4E7F">
        <w:rPr>
          <w:i/>
          <w:lang w:eastAsia="ko-KR"/>
        </w:rPr>
        <w:t>–</w:t>
      </w:r>
      <w:r w:rsidRPr="000E4E7F">
        <w:rPr>
          <w:i/>
          <w:lang w:eastAsia="ko-KR"/>
        </w:rPr>
        <w:tab/>
        <w:t>WLAN-SuspendConfig</w:t>
      </w:r>
      <w:bookmarkEnd w:id="13158"/>
      <w:bookmarkEnd w:id="13159"/>
      <w:bookmarkEnd w:id="13160"/>
      <w:bookmarkEnd w:id="13161"/>
      <w:bookmarkEnd w:id="13162"/>
      <w:bookmarkEnd w:id="13163"/>
      <w:bookmarkEnd w:id="13164"/>
      <w:bookmarkEnd w:id="13165"/>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13166" w:name="_Toc20487460"/>
      <w:bookmarkStart w:id="13167" w:name="_Toc29342759"/>
      <w:bookmarkStart w:id="13168" w:name="_Toc29343898"/>
      <w:bookmarkStart w:id="13169" w:name="_Toc36567164"/>
      <w:bookmarkStart w:id="13170" w:name="_Toc36810610"/>
      <w:bookmarkStart w:id="13171" w:name="_Toc36846974"/>
      <w:bookmarkStart w:id="13172" w:name="_Toc36939627"/>
      <w:bookmarkStart w:id="13173" w:name="_Toc37082607"/>
      <w:r w:rsidRPr="000E4E7F">
        <w:t>6.3.6</w:t>
      </w:r>
      <w:r w:rsidRPr="000E4E7F">
        <w:tab/>
        <w:t>Other information elements</w:t>
      </w:r>
      <w:bookmarkEnd w:id="13166"/>
      <w:bookmarkEnd w:id="13167"/>
      <w:bookmarkEnd w:id="13168"/>
      <w:bookmarkEnd w:id="13169"/>
      <w:bookmarkEnd w:id="13170"/>
      <w:bookmarkEnd w:id="13171"/>
      <w:bookmarkEnd w:id="13172"/>
      <w:bookmarkEnd w:id="13173"/>
    </w:p>
    <w:p w:rsidR="009722D5" w:rsidRPr="000E4E7F" w:rsidRDefault="009722D5" w:rsidP="009722D5">
      <w:pPr>
        <w:pStyle w:val="Heading4"/>
      </w:pPr>
      <w:bookmarkStart w:id="13174" w:name="_Toc20487461"/>
      <w:bookmarkStart w:id="13175" w:name="_Toc29342760"/>
      <w:bookmarkStart w:id="13176" w:name="_Toc29343899"/>
      <w:bookmarkStart w:id="13177" w:name="_Toc36567165"/>
      <w:bookmarkStart w:id="13178" w:name="_Toc36810611"/>
      <w:bookmarkStart w:id="13179" w:name="_Toc36846975"/>
      <w:bookmarkStart w:id="13180" w:name="_Toc36939628"/>
      <w:bookmarkStart w:id="13181" w:name="_Toc37082608"/>
      <w:r w:rsidRPr="000E4E7F">
        <w:t>–</w:t>
      </w:r>
      <w:r w:rsidRPr="000E4E7F">
        <w:tab/>
      </w:r>
      <w:r w:rsidRPr="000E4E7F">
        <w:rPr>
          <w:i/>
        </w:rPr>
        <w:t>AbsoluteTimeInfo</w:t>
      </w:r>
      <w:bookmarkEnd w:id="13174"/>
      <w:bookmarkEnd w:id="13175"/>
      <w:bookmarkEnd w:id="13176"/>
      <w:bookmarkEnd w:id="13177"/>
      <w:bookmarkEnd w:id="13178"/>
      <w:bookmarkEnd w:id="13179"/>
      <w:bookmarkEnd w:id="13180"/>
      <w:bookmarkEnd w:id="13181"/>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3182" w:name="_Toc20487462"/>
      <w:bookmarkStart w:id="13183" w:name="_Toc29342761"/>
      <w:bookmarkStart w:id="13184" w:name="_Toc29343900"/>
      <w:bookmarkStart w:id="13185" w:name="_Toc36567166"/>
      <w:bookmarkStart w:id="13186" w:name="_Toc36810612"/>
      <w:bookmarkStart w:id="13187" w:name="_Toc36846976"/>
      <w:bookmarkStart w:id="13188" w:name="_Toc36939629"/>
      <w:bookmarkStart w:id="13189" w:name="_Toc37082609"/>
      <w:r w:rsidRPr="000E4E7F">
        <w:t>–</w:t>
      </w:r>
      <w:r w:rsidRPr="000E4E7F">
        <w:tab/>
      </w:r>
      <w:r w:rsidRPr="000E4E7F">
        <w:rPr>
          <w:i/>
        </w:rPr>
        <w:t>AMF-Identifier</w:t>
      </w:r>
      <w:bookmarkEnd w:id="13182"/>
      <w:bookmarkEnd w:id="13183"/>
      <w:bookmarkEnd w:id="13184"/>
      <w:bookmarkEnd w:id="13185"/>
      <w:bookmarkEnd w:id="13186"/>
      <w:bookmarkEnd w:id="13187"/>
      <w:bookmarkEnd w:id="13188"/>
      <w:bookmarkEnd w:id="13189"/>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13190" w:name="_Toc20487463"/>
      <w:bookmarkStart w:id="13191" w:name="_Toc29342762"/>
      <w:bookmarkStart w:id="13192" w:name="_Toc29343901"/>
      <w:bookmarkStart w:id="13193" w:name="_Toc36567167"/>
      <w:bookmarkStart w:id="13194" w:name="_Toc36810613"/>
      <w:bookmarkStart w:id="13195" w:name="_Toc36846977"/>
      <w:bookmarkStart w:id="13196" w:name="_Toc36939630"/>
      <w:bookmarkStart w:id="13197" w:name="_Toc37082610"/>
      <w:r w:rsidRPr="000E4E7F">
        <w:lastRenderedPageBreak/>
        <w:t>–</w:t>
      </w:r>
      <w:r w:rsidRPr="000E4E7F">
        <w:tab/>
      </w:r>
      <w:r w:rsidRPr="000E4E7F">
        <w:rPr>
          <w:i/>
        </w:rPr>
        <w:t>AreaConfiguration</w:t>
      </w:r>
      <w:bookmarkEnd w:id="13190"/>
      <w:bookmarkEnd w:id="13191"/>
      <w:bookmarkEnd w:id="13192"/>
      <w:bookmarkEnd w:id="13193"/>
      <w:bookmarkEnd w:id="13194"/>
      <w:bookmarkEnd w:id="13195"/>
      <w:bookmarkEnd w:id="13196"/>
      <w:bookmarkEnd w:id="13197"/>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13198" w:name="_Toc29342763"/>
      <w:bookmarkStart w:id="13199" w:name="_Toc29343902"/>
      <w:bookmarkStart w:id="13200" w:name="_Toc36567168"/>
      <w:bookmarkStart w:id="13201" w:name="_Toc36810614"/>
      <w:bookmarkStart w:id="13202" w:name="_Toc36846978"/>
      <w:bookmarkStart w:id="13203" w:name="_Toc36939631"/>
      <w:bookmarkStart w:id="13204" w:name="_Toc37082611"/>
      <w:r w:rsidRPr="000E4E7F">
        <w:rPr>
          <w:i/>
        </w:rPr>
        <w:t>–</w:t>
      </w:r>
      <w:r w:rsidRPr="000E4E7F">
        <w:rPr>
          <w:i/>
        </w:rPr>
        <w:tab/>
      </w:r>
      <w:r w:rsidRPr="000E4E7F">
        <w:rPr>
          <w:i/>
          <w:noProof/>
        </w:rPr>
        <w:t>BandCombinationList</w:t>
      </w:r>
      <w:bookmarkEnd w:id="13198"/>
      <w:bookmarkEnd w:id="13199"/>
      <w:bookmarkEnd w:id="13200"/>
      <w:bookmarkEnd w:id="13201"/>
      <w:bookmarkEnd w:id="13202"/>
      <w:bookmarkEnd w:id="13203"/>
      <w:bookmarkEnd w:id="13204"/>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05" w:name="_Toc20487464"/>
      <w:bookmarkStart w:id="13206" w:name="_Toc29342764"/>
      <w:bookmarkStart w:id="13207" w:name="_Toc29343903"/>
      <w:bookmarkStart w:id="13208" w:name="_Toc36567169"/>
      <w:bookmarkStart w:id="13209" w:name="_Toc36810615"/>
      <w:bookmarkStart w:id="13210" w:name="_Toc36846979"/>
      <w:bookmarkStart w:id="13211" w:name="_Toc36939632"/>
      <w:bookmarkStart w:id="13212" w:name="_Toc37082612"/>
      <w:r w:rsidRPr="000E4E7F">
        <w:t>–</w:t>
      </w:r>
      <w:r w:rsidRPr="000E4E7F">
        <w:tab/>
      </w:r>
      <w:r w:rsidRPr="000E4E7F">
        <w:rPr>
          <w:i/>
          <w:noProof/>
        </w:rPr>
        <w:t>C-RNTI</w:t>
      </w:r>
      <w:bookmarkEnd w:id="13205"/>
      <w:bookmarkEnd w:id="13206"/>
      <w:bookmarkEnd w:id="13207"/>
      <w:bookmarkEnd w:id="13208"/>
      <w:bookmarkEnd w:id="13209"/>
      <w:bookmarkEnd w:id="13210"/>
      <w:bookmarkEnd w:id="13211"/>
      <w:bookmarkEnd w:id="13212"/>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13" w:name="_Toc20487465"/>
      <w:bookmarkStart w:id="13214" w:name="_Toc29342765"/>
      <w:bookmarkStart w:id="13215" w:name="_Toc29343904"/>
      <w:bookmarkStart w:id="13216" w:name="_Toc36567170"/>
      <w:bookmarkStart w:id="13217" w:name="_Toc36810616"/>
      <w:bookmarkStart w:id="13218" w:name="_Toc36846980"/>
      <w:bookmarkStart w:id="13219" w:name="_Toc36939633"/>
      <w:bookmarkStart w:id="13220" w:name="_Toc37082613"/>
      <w:r w:rsidRPr="000E4E7F">
        <w:lastRenderedPageBreak/>
        <w:t>–</w:t>
      </w:r>
      <w:r w:rsidRPr="000E4E7F">
        <w:tab/>
      </w:r>
      <w:r w:rsidRPr="000E4E7F">
        <w:rPr>
          <w:i/>
        </w:rPr>
        <w:t>DedicatedInfoCDMA2000</w:t>
      </w:r>
      <w:bookmarkEnd w:id="13213"/>
      <w:bookmarkEnd w:id="13214"/>
      <w:bookmarkEnd w:id="13215"/>
      <w:bookmarkEnd w:id="13216"/>
      <w:bookmarkEnd w:id="13217"/>
      <w:bookmarkEnd w:id="13218"/>
      <w:bookmarkEnd w:id="13219"/>
      <w:bookmarkEnd w:id="13220"/>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13221" w:name="_Toc478015804"/>
      <w:bookmarkStart w:id="13222" w:name="_Toc36810617"/>
      <w:bookmarkStart w:id="13223" w:name="_Toc36846981"/>
      <w:bookmarkStart w:id="13224" w:name="_Toc36939634"/>
      <w:bookmarkStart w:id="13225" w:name="_Toc37082614"/>
      <w:r w:rsidRPr="000E4E7F">
        <w:t>–</w:t>
      </w:r>
      <w:r w:rsidRPr="000E4E7F">
        <w:tab/>
      </w:r>
      <w:bookmarkStart w:id="13226" w:name="_Hlk25298997"/>
      <w:r w:rsidRPr="000E4E7F">
        <w:rPr>
          <w:i/>
          <w:iCs/>
          <w:noProof/>
        </w:rPr>
        <w:t>DedicatedInfo</w:t>
      </w:r>
      <w:bookmarkEnd w:id="13221"/>
      <w:r w:rsidRPr="000E4E7F">
        <w:rPr>
          <w:i/>
          <w:iCs/>
          <w:noProof/>
        </w:rPr>
        <w:t>F1AP</w:t>
      </w:r>
      <w:bookmarkEnd w:id="13222"/>
      <w:bookmarkEnd w:id="13223"/>
      <w:bookmarkEnd w:id="13224"/>
      <w:bookmarkEnd w:id="13225"/>
      <w:bookmarkEnd w:id="13226"/>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13227" w:name="_Toc20487466"/>
      <w:bookmarkStart w:id="13228" w:name="_Toc29342766"/>
      <w:bookmarkStart w:id="13229" w:name="_Toc29343905"/>
      <w:bookmarkStart w:id="13230" w:name="_Toc36567171"/>
      <w:bookmarkStart w:id="13231" w:name="_Toc36810618"/>
      <w:bookmarkStart w:id="13232" w:name="_Toc36846982"/>
      <w:bookmarkStart w:id="13233" w:name="_Toc36939635"/>
      <w:bookmarkStart w:id="13234" w:name="_Toc37082615"/>
      <w:r w:rsidRPr="000E4E7F">
        <w:t>–</w:t>
      </w:r>
      <w:r w:rsidRPr="000E4E7F">
        <w:tab/>
      </w:r>
      <w:r w:rsidRPr="000E4E7F">
        <w:rPr>
          <w:i/>
          <w:noProof/>
        </w:rPr>
        <w:t>DedicatedInfoNAS</w:t>
      </w:r>
      <w:bookmarkEnd w:id="13227"/>
      <w:bookmarkEnd w:id="13228"/>
      <w:bookmarkEnd w:id="13229"/>
      <w:bookmarkEnd w:id="13230"/>
      <w:bookmarkEnd w:id="13231"/>
      <w:bookmarkEnd w:id="13232"/>
      <w:bookmarkEnd w:id="13233"/>
      <w:bookmarkEnd w:id="13234"/>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3235" w:name="_Toc20487467"/>
      <w:bookmarkStart w:id="13236" w:name="_Toc29342767"/>
      <w:bookmarkStart w:id="13237" w:name="_Toc29343906"/>
      <w:bookmarkStart w:id="13238" w:name="_Toc36567172"/>
      <w:bookmarkStart w:id="13239" w:name="_Toc36810619"/>
      <w:bookmarkStart w:id="13240" w:name="_Toc36846983"/>
      <w:bookmarkStart w:id="13241" w:name="_Toc36939636"/>
      <w:bookmarkStart w:id="13242" w:name="_Toc37082616"/>
      <w:r w:rsidRPr="000E4E7F">
        <w:t>–</w:t>
      </w:r>
      <w:r w:rsidRPr="000E4E7F">
        <w:tab/>
      </w:r>
      <w:r w:rsidRPr="000E4E7F">
        <w:rPr>
          <w:i/>
          <w:noProof/>
        </w:rPr>
        <w:t>FilterCoefficient</w:t>
      </w:r>
      <w:bookmarkEnd w:id="13235"/>
      <w:bookmarkEnd w:id="13236"/>
      <w:bookmarkEnd w:id="13237"/>
      <w:bookmarkEnd w:id="13238"/>
      <w:bookmarkEnd w:id="13239"/>
      <w:bookmarkEnd w:id="13240"/>
      <w:bookmarkEnd w:id="13241"/>
      <w:bookmarkEnd w:id="13242"/>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13243" w:name="_Toc20487468"/>
      <w:bookmarkStart w:id="13244" w:name="_Toc29342768"/>
      <w:bookmarkStart w:id="13245" w:name="_Toc29343907"/>
      <w:bookmarkStart w:id="13246" w:name="_Toc36567173"/>
      <w:bookmarkStart w:id="13247" w:name="_Toc36810620"/>
      <w:bookmarkStart w:id="13248" w:name="_Toc36846984"/>
      <w:bookmarkStart w:id="13249" w:name="_Toc36939637"/>
      <w:bookmarkStart w:id="1325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3243"/>
      <w:bookmarkEnd w:id="13244"/>
      <w:bookmarkEnd w:id="13245"/>
      <w:bookmarkEnd w:id="13246"/>
      <w:bookmarkEnd w:id="13247"/>
      <w:bookmarkEnd w:id="13248"/>
      <w:bookmarkEnd w:id="13249"/>
      <w:bookmarkEnd w:id="13250"/>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lastRenderedPageBreak/>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13251" w:name="_Toc20487469"/>
      <w:bookmarkStart w:id="13252" w:name="_Toc29342769"/>
      <w:bookmarkStart w:id="13253" w:name="_Toc29343908"/>
      <w:bookmarkStart w:id="13254" w:name="_Toc36567174"/>
      <w:bookmarkStart w:id="13255" w:name="_Toc36810621"/>
      <w:bookmarkStart w:id="13256" w:name="_Toc36846985"/>
      <w:bookmarkStart w:id="13257" w:name="_Toc36939638"/>
      <w:bookmarkStart w:id="13258" w:name="_Toc37082618"/>
      <w:r w:rsidRPr="000E4E7F">
        <w:t>–</w:t>
      </w:r>
      <w:r w:rsidRPr="000E4E7F">
        <w:tab/>
      </w:r>
      <w:r w:rsidRPr="000E4E7F">
        <w:rPr>
          <w:i/>
          <w:snapToGrid w:val="0"/>
        </w:rPr>
        <w:t>GNSS-ID</w:t>
      </w:r>
      <w:bookmarkEnd w:id="13251"/>
      <w:bookmarkEnd w:id="13252"/>
      <w:bookmarkEnd w:id="13253"/>
      <w:bookmarkEnd w:id="13254"/>
      <w:bookmarkEnd w:id="13255"/>
      <w:bookmarkEnd w:id="13256"/>
      <w:bookmarkEnd w:id="13257"/>
      <w:bookmarkEnd w:id="13258"/>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3259" w:name="_Toc20487470"/>
      <w:bookmarkStart w:id="13260" w:name="_Toc29342770"/>
      <w:bookmarkStart w:id="13261" w:name="_Toc29343909"/>
      <w:bookmarkStart w:id="13262" w:name="_Toc36567175"/>
      <w:bookmarkStart w:id="13263" w:name="_Toc36810622"/>
      <w:bookmarkStart w:id="13264" w:name="_Toc36846986"/>
      <w:bookmarkStart w:id="13265" w:name="_Toc36939639"/>
      <w:bookmarkStart w:id="13266" w:name="_Toc37082619"/>
      <w:r w:rsidRPr="000E4E7F">
        <w:rPr>
          <w:rFonts w:eastAsia="MS Mincho"/>
        </w:rPr>
        <w:t>–</w:t>
      </w:r>
      <w:r w:rsidRPr="000E4E7F">
        <w:rPr>
          <w:rFonts w:eastAsia="MS Mincho"/>
        </w:rPr>
        <w:tab/>
      </w:r>
      <w:r w:rsidRPr="000E4E7F">
        <w:rPr>
          <w:rFonts w:eastAsia="MS Mincho"/>
          <w:i/>
        </w:rPr>
        <w:t>I-RNTI</w:t>
      </w:r>
      <w:bookmarkEnd w:id="13259"/>
      <w:bookmarkEnd w:id="13260"/>
      <w:bookmarkEnd w:id="13261"/>
      <w:bookmarkEnd w:id="13262"/>
      <w:bookmarkEnd w:id="13263"/>
      <w:bookmarkEnd w:id="13264"/>
      <w:bookmarkEnd w:id="13265"/>
      <w:bookmarkEnd w:id="13266"/>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13267" w:name="_Toc20487471"/>
      <w:bookmarkStart w:id="13268" w:name="_Toc29342771"/>
      <w:bookmarkStart w:id="13269" w:name="_Toc29343910"/>
      <w:bookmarkStart w:id="13270" w:name="_Toc36567176"/>
      <w:bookmarkStart w:id="13271" w:name="_Toc36810623"/>
      <w:bookmarkStart w:id="13272" w:name="_Toc36846987"/>
      <w:bookmarkStart w:id="13273" w:name="_Toc36939640"/>
      <w:bookmarkStart w:id="13274" w:name="_Toc37082620"/>
      <w:r w:rsidRPr="000E4E7F">
        <w:t>–</w:t>
      </w:r>
      <w:r w:rsidRPr="000E4E7F">
        <w:tab/>
      </w:r>
      <w:r w:rsidRPr="000E4E7F">
        <w:rPr>
          <w:i/>
        </w:rPr>
        <w:t>LoggingDuration</w:t>
      </w:r>
      <w:bookmarkEnd w:id="13267"/>
      <w:bookmarkEnd w:id="13268"/>
      <w:bookmarkEnd w:id="13269"/>
      <w:bookmarkEnd w:id="13270"/>
      <w:bookmarkEnd w:id="13271"/>
      <w:bookmarkEnd w:id="13272"/>
      <w:bookmarkEnd w:id="13273"/>
      <w:bookmarkEnd w:id="13274"/>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75" w:name="_Toc20487472"/>
      <w:bookmarkStart w:id="13276" w:name="_Toc29342772"/>
      <w:bookmarkStart w:id="13277" w:name="_Toc29343911"/>
      <w:bookmarkStart w:id="13278" w:name="_Toc36567177"/>
      <w:bookmarkStart w:id="13279" w:name="_Toc36810624"/>
      <w:bookmarkStart w:id="13280" w:name="_Toc36846988"/>
      <w:bookmarkStart w:id="13281" w:name="_Toc36939641"/>
      <w:bookmarkStart w:id="13282" w:name="_Toc37082621"/>
      <w:r w:rsidRPr="000E4E7F">
        <w:t>–</w:t>
      </w:r>
      <w:r w:rsidRPr="000E4E7F">
        <w:tab/>
      </w:r>
      <w:r w:rsidRPr="000E4E7F">
        <w:rPr>
          <w:i/>
        </w:rPr>
        <w:t>LoggingInterval</w:t>
      </w:r>
      <w:bookmarkEnd w:id="13275"/>
      <w:bookmarkEnd w:id="13276"/>
      <w:bookmarkEnd w:id="13277"/>
      <w:bookmarkEnd w:id="13278"/>
      <w:bookmarkEnd w:id="13279"/>
      <w:bookmarkEnd w:id="13280"/>
      <w:bookmarkEnd w:id="13281"/>
      <w:bookmarkEnd w:id="13282"/>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83" w:name="_Toc20487473"/>
      <w:bookmarkStart w:id="13284" w:name="_Toc29342773"/>
      <w:bookmarkStart w:id="13285" w:name="_Toc29343912"/>
      <w:bookmarkStart w:id="13286" w:name="_Toc36567178"/>
      <w:bookmarkStart w:id="13287" w:name="_Toc36810625"/>
      <w:bookmarkStart w:id="13288" w:name="_Toc36846989"/>
      <w:bookmarkStart w:id="13289" w:name="_Toc36939642"/>
      <w:bookmarkStart w:id="13290" w:name="_Toc37082622"/>
      <w:r w:rsidRPr="000E4E7F">
        <w:t>–</w:t>
      </w:r>
      <w:r w:rsidRPr="000E4E7F">
        <w:tab/>
      </w:r>
      <w:r w:rsidRPr="000E4E7F">
        <w:rPr>
          <w:i/>
          <w:iCs/>
        </w:rPr>
        <w:t>MeasSubframePattern</w:t>
      </w:r>
      <w:bookmarkEnd w:id="13283"/>
      <w:bookmarkEnd w:id="13284"/>
      <w:bookmarkEnd w:id="13285"/>
      <w:bookmarkEnd w:id="13286"/>
      <w:bookmarkEnd w:id="13287"/>
      <w:bookmarkEnd w:id="13288"/>
      <w:bookmarkEnd w:id="13289"/>
      <w:bookmarkEnd w:id="13290"/>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91" w:name="_Toc20487474"/>
      <w:bookmarkStart w:id="13292" w:name="_Toc29342774"/>
      <w:bookmarkStart w:id="13293" w:name="_Toc29343913"/>
      <w:bookmarkStart w:id="13294" w:name="_Toc36567179"/>
      <w:bookmarkStart w:id="13295" w:name="_Toc36810626"/>
      <w:bookmarkStart w:id="13296" w:name="_Toc36846990"/>
      <w:bookmarkStart w:id="13297" w:name="_Toc36939643"/>
      <w:bookmarkStart w:id="13298" w:name="_Toc37082623"/>
      <w:r w:rsidRPr="000E4E7F">
        <w:t>–</w:t>
      </w:r>
      <w:r w:rsidRPr="000E4E7F">
        <w:tab/>
      </w:r>
      <w:r w:rsidRPr="000E4E7F">
        <w:rPr>
          <w:i/>
          <w:noProof/>
        </w:rPr>
        <w:t>MMEC</w:t>
      </w:r>
      <w:bookmarkEnd w:id="13291"/>
      <w:bookmarkEnd w:id="13292"/>
      <w:bookmarkEnd w:id="13293"/>
      <w:bookmarkEnd w:id="13294"/>
      <w:bookmarkEnd w:id="13295"/>
      <w:bookmarkEnd w:id="13296"/>
      <w:bookmarkEnd w:id="13297"/>
      <w:bookmarkEnd w:id="13298"/>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13299" w:name="_Toc20487475"/>
      <w:bookmarkStart w:id="13300" w:name="_Toc29342775"/>
      <w:bookmarkStart w:id="13301" w:name="_Toc29343914"/>
      <w:bookmarkStart w:id="13302" w:name="_Toc36567180"/>
      <w:bookmarkStart w:id="13303" w:name="_Toc36810627"/>
      <w:bookmarkStart w:id="13304" w:name="_Toc36846991"/>
      <w:bookmarkStart w:id="13305" w:name="_Toc36939644"/>
      <w:bookmarkStart w:id="13306" w:name="_Toc37082624"/>
      <w:r w:rsidRPr="000E4E7F">
        <w:t>–</w:t>
      </w:r>
      <w:r w:rsidRPr="000E4E7F">
        <w:tab/>
      </w:r>
      <w:r w:rsidRPr="000E4E7F">
        <w:rPr>
          <w:i/>
          <w:noProof/>
        </w:rPr>
        <w:t>NeighCellConfig</w:t>
      </w:r>
      <w:bookmarkEnd w:id="13299"/>
      <w:bookmarkEnd w:id="13300"/>
      <w:bookmarkEnd w:id="13301"/>
      <w:bookmarkEnd w:id="13302"/>
      <w:bookmarkEnd w:id="13303"/>
      <w:bookmarkEnd w:id="13304"/>
      <w:bookmarkEnd w:id="13305"/>
      <w:bookmarkEnd w:id="13306"/>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13307" w:name="_Toc20487476"/>
      <w:bookmarkStart w:id="13308" w:name="_Toc29342776"/>
      <w:bookmarkStart w:id="13309" w:name="_Toc29343915"/>
      <w:bookmarkStart w:id="13310" w:name="_Toc36567181"/>
      <w:bookmarkStart w:id="13311" w:name="_Toc36810628"/>
      <w:bookmarkStart w:id="13312" w:name="_Toc36846992"/>
      <w:bookmarkStart w:id="13313" w:name="_Toc36939645"/>
      <w:bookmarkStart w:id="13314" w:name="_Toc37082625"/>
      <w:r w:rsidRPr="000E4E7F">
        <w:t>–</w:t>
      </w:r>
      <w:r w:rsidRPr="000E4E7F">
        <w:tab/>
      </w:r>
      <w:r w:rsidRPr="000E4E7F">
        <w:rPr>
          <w:i/>
        </w:rPr>
        <w:t>NG-5G-S-TMSI</w:t>
      </w:r>
      <w:bookmarkEnd w:id="13307"/>
      <w:bookmarkEnd w:id="13308"/>
      <w:bookmarkEnd w:id="13309"/>
      <w:bookmarkEnd w:id="13310"/>
      <w:bookmarkEnd w:id="13311"/>
      <w:bookmarkEnd w:id="13312"/>
      <w:bookmarkEnd w:id="13313"/>
      <w:bookmarkEnd w:id="13314"/>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13315" w:name="_Toc20487477"/>
      <w:bookmarkStart w:id="13316" w:name="_Toc29342777"/>
      <w:bookmarkStart w:id="13317" w:name="_Toc29343916"/>
      <w:bookmarkStart w:id="13318" w:name="_Toc36567182"/>
      <w:bookmarkStart w:id="13319" w:name="_Toc36810629"/>
      <w:bookmarkStart w:id="13320" w:name="_Toc36846993"/>
      <w:bookmarkStart w:id="13321" w:name="_Toc36939646"/>
      <w:bookmarkStart w:id="13322" w:name="_Toc37082626"/>
      <w:r w:rsidRPr="000E4E7F">
        <w:t>–</w:t>
      </w:r>
      <w:r w:rsidRPr="000E4E7F">
        <w:tab/>
      </w:r>
      <w:r w:rsidRPr="000E4E7F">
        <w:rPr>
          <w:i/>
        </w:rPr>
        <w:t>OtherConfig</w:t>
      </w:r>
      <w:bookmarkEnd w:id="13315"/>
      <w:bookmarkEnd w:id="13316"/>
      <w:bookmarkEnd w:id="13317"/>
      <w:bookmarkEnd w:id="13318"/>
      <w:bookmarkEnd w:id="13319"/>
      <w:bookmarkEnd w:id="13320"/>
      <w:bookmarkEnd w:id="13321"/>
      <w:bookmarkEnd w:id="13322"/>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lastRenderedPageBreak/>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Del="0063361F" w:rsidRDefault="00D20891" w:rsidP="00F450A4">
      <w:pPr>
        <w:pStyle w:val="PL"/>
        <w:shd w:val="clear" w:color="auto" w:fill="E6E6E6"/>
        <w:rPr>
          <w:del w:id="13323" w:author="CR#4336r2" w:date="2020-07-14T10:57:00Z"/>
        </w:rPr>
      </w:pPr>
      <w:del w:id="13324" w:author="CR#4336r2" w:date="2020-07-14T10:57:00Z">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3325" w:author="CR#4336r2" w:date="2020-07-14T10:57:00Z"/>
        </w:rPr>
      </w:pPr>
      <w:del w:id="13326" w:author="CR#4336r2" w:date="2020-07-14T10:57:00Z">
        <w:r w:rsidRPr="000E4E7F" w:rsidDel="0063361F">
          <w:tab/>
          <w:delText>[[</w:delText>
        </w:r>
        <w:r w:rsidRPr="000E4E7F" w:rsidDel="0063361F">
          <w:tab/>
          <w:delText>configurdGrantAssistanceInfoReport-r16</w:delText>
        </w:r>
        <w:r w:rsidRPr="000E4E7F" w:rsidDel="0063361F">
          <w:tab/>
        </w:r>
        <w:r w:rsidRPr="000E4E7F" w:rsidDel="0063361F">
          <w:tab/>
          <w:delText>BOOLEAN</w:delText>
        </w:r>
        <w:r w:rsidRPr="000E4E7F" w:rsidDel="0063361F">
          <w:tab/>
        </w:r>
        <w:r w:rsidRPr="000E4E7F" w:rsidDel="0063361F">
          <w:tab/>
        </w:r>
        <w:r w:rsidRPr="000E4E7F" w:rsidDel="0063361F">
          <w:tab/>
          <w:delText>OPTIONAL</w:delText>
        </w:r>
        <w:r w:rsidRPr="000E4E7F" w:rsidDel="0063361F">
          <w:tab/>
          <w:delText>-- Need ON</w:delText>
        </w:r>
      </w:del>
    </w:p>
    <w:p w:rsidR="009722D5" w:rsidRPr="000E4E7F" w:rsidRDefault="00F450A4" w:rsidP="00F450A4">
      <w:pPr>
        <w:pStyle w:val="PL"/>
        <w:shd w:val="clear" w:color="auto" w:fill="E6E6E6"/>
      </w:pPr>
      <w:r w:rsidRPr="000E4E7F">
        <w:tab/>
        <w:t>]]</w:t>
      </w:r>
      <w:ins w:id="13327" w:author="Draft v2" w:date="2020-07-16T16:23:00Z">
        <w:r w:rsidR="007D553A">
          <w:t>,</w:t>
        </w:r>
      </w:ins>
    </w:p>
    <w:p w:rsidR="00326E7A" w:rsidRDefault="00326E7A" w:rsidP="00326E7A">
      <w:pPr>
        <w:pStyle w:val="PL"/>
        <w:shd w:val="clear" w:color="auto" w:fill="E6E6E6"/>
        <w:rPr>
          <w:ins w:id="13328" w:author="CR#4324r1" w:date="2020-07-13T21:57:00Z"/>
        </w:rPr>
      </w:pPr>
      <w:ins w:id="13329" w:author="CR#4324r1" w:date="2020-07-13T21:57:00Z">
        <w:r>
          <w:tab/>
          <w:t>[[</w:t>
        </w:r>
        <w:r>
          <w:tab/>
          <w:t>overheatingAssistanceConfigForSCG-r16</w:t>
        </w:r>
        <w:r>
          <w:tab/>
          <w:t>BOOLEAN</w:t>
        </w:r>
        <w:r>
          <w:tab/>
        </w:r>
        <w:r>
          <w:tab/>
          <w:t>OPTIONAL</w:t>
        </w:r>
        <w:r>
          <w:tab/>
          <w:t>-- Cond overheating</w:t>
        </w:r>
      </w:ins>
    </w:p>
    <w:p w:rsidR="00326E7A" w:rsidRDefault="00326E7A" w:rsidP="00326E7A">
      <w:pPr>
        <w:pStyle w:val="PL"/>
        <w:shd w:val="clear" w:color="auto" w:fill="E6E6E6"/>
        <w:rPr>
          <w:ins w:id="13330" w:author="CR#4324r1" w:date="2020-07-13T21:57:00Z"/>
        </w:rPr>
      </w:pPr>
      <w:ins w:id="13331" w:author="CR#4324r1" w:date="2020-07-13T21:57:00Z">
        <w:r>
          <w:tab/>
          <w:t>]]</w:t>
        </w:r>
      </w:ins>
    </w:p>
    <w:p w:rsidR="009722D5" w:rsidRPr="000E4E7F" w:rsidRDefault="009722D5" w:rsidP="00326E7A">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13332" w:name="OLE_LINK56"/>
      <w:r w:rsidRPr="000E4E7F">
        <w:t>autonomousDenialSubframes</w:t>
      </w:r>
      <w:bookmarkEnd w:id="13332"/>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Del="0063361F" w:rsidTr="003C0A8B">
        <w:trPr>
          <w:cantSplit/>
          <w:del w:id="13333" w:author="CR#4336r2" w:date="2020-07-14T10:57: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13334" w:author="CR#4336r2" w:date="2020-07-14T10:57:00Z"/>
                <w:b/>
                <w:bCs/>
                <w:i/>
                <w:iCs/>
                <w:lang w:eastAsia="en-GB"/>
              </w:rPr>
            </w:pPr>
            <w:del w:id="13335" w:author="CR#4336r2" w:date="2020-07-14T10:57:00Z">
              <w:r w:rsidRPr="000E4E7F" w:rsidDel="0063361F">
                <w:rPr>
                  <w:b/>
                  <w:bCs/>
                  <w:i/>
                  <w:iCs/>
                  <w:lang w:eastAsia="en-GB"/>
                </w:rPr>
                <w:delText>configuredGrantAssistanceInfoReport</w:delText>
              </w:r>
            </w:del>
          </w:p>
          <w:p w:rsidR="00F450A4" w:rsidRPr="000E4E7F" w:rsidDel="0063361F" w:rsidRDefault="00F450A4" w:rsidP="001628A2">
            <w:pPr>
              <w:pStyle w:val="TAL"/>
              <w:rPr>
                <w:del w:id="13336" w:author="CR#4336r2" w:date="2020-07-14T10:57:00Z"/>
              </w:rPr>
            </w:pPr>
            <w:del w:id="13337" w:author="CR#4336r2" w:date="2020-07-14T10:57:00Z">
              <w:r w:rsidRPr="000E4E7F" w:rsidDel="0063361F">
                <w:rPr>
                  <w:rFonts w:eastAsia="Yu Mincho"/>
                  <w:noProof/>
                </w:rPr>
                <w:delText>Value TRUE indicates that the UE is allowed to report configuredGrantAssistanceInfo.</w:delText>
              </w:r>
            </w:del>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326E7A" w:rsidRPr="000E4E7F" w:rsidTr="007C2F74">
        <w:trPr>
          <w:cantSplit/>
          <w:ins w:id="13338" w:author="CR#4324r1" w:date="2020-07-13T21:57:00Z"/>
        </w:trPr>
        <w:tc>
          <w:tcPr>
            <w:tcW w:w="9639" w:type="dxa"/>
          </w:tcPr>
          <w:p w:rsidR="00326E7A" w:rsidRPr="00326E7A" w:rsidRDefault="00326E7A">
            <w:pPr>
              <w:pStyle w:val="TAL"/>
              <w:rPr>
                <w:ins w:id="13339" w:author="CR#4324r1" w:date="2020-07-13T21:57:00Z"/>
                <w:b/>
                <w:bCs/>
                <w:i/>
                <w:iCs/>
                <w:noProof/>
                <w:lang w:eastAsia="en-GB"/>
                <w:rPrChange w:id="13340" w:author="CR#4324r1" w:date="2020-07-13T21:58:00Z">
                  <w:rPr>
                    <w:ins w:id="13341" w:author="CR#4324r1" w:date="2020-07-13T21:57:00Z"/>
                    <w:noProof/>
                    <w:lang w:eastAsia="en-GB"/>
                  </w:rPr>
                </w:rPrChange>
              </w:rPr>
              <w:pPrChange w:id="13342" w:author="CR#4324r1" w:date="2020-07-13T21:58:00Z">
                <w:pPr>
                  <w:keepNext/>
                  <w:keepLines/>
                  <w:spacing w:after="0"/>
                </w:pPr>
              </w:pPrChange>
            </w:pPr>
            <w:ins w:id="13343" w:author="CR#4324r1" w:date="2020-07-13T21:57:00Z">
              <w:r w:rsidRPr="00326E7A">
                <w:rPr>
                  <w:b/>
                  <w:bCs/>
                  <w:i/>
                  <w:iCs/>
                  <w:noProof/>
                  <w:lang w:eastAsia="en-GB"/>
                  <w:rPrChange w:id="13344" w:author="CR#4324r1" w:date="2020-07-13T21:58:00Z">
                    <w:rPr>
                      <w:noProof/>
                      <w:lang w:eastAsia="en-GB"/>
                    </w:rPr>
                  </w:rPrChange>
                </w:rPr>
                <w:t>overheatingAssistanceConfigForSCG</w:t>
              </w:r>
            </w:ins>
          </w:p>
          <w:p w:rsidR="00326E7A" w:rsidRPr="000E4E7F" w:rsidRDefault="00326E7A" w:rsidP="00326E7A">
            <w:pPr>
              <w:pStyle w:val="TAL"/>
              <w:rPr>
                <w:ins w:id="13345" w:author="CR#4324r1" w:date="2020-07-13T21:57:00Z"/>
                <w:b/>
                <w:bCs/>
                <w:i/>
                <w:noProof/>
                <w:lang w:eastAsia="en-GB"/>
              </w:rPr>
            </w:pPr>
            <w:ins w:id="13346" w:author="CR#4324r1" w:date="2020-07-13T21:57:00Z">
              <w:r w:rsidRPr="00DD035C">
                <w:rPr>
                  <w:lang w:eastAsia="zh-CN"/>
                </w:rPr>
                <w:t xml:space="preserve">The field is used to </w:t>
              </w:r>
              <w:r>
                <w:rPr>
                  <w:lang w:eastAsia="zh-CN"/>
                </w:rPr>
                <w:t>i</w:t>
              </w:r>
              <w:r w:rsidRPr="00012F2B">
                <w:rPr>
                  <w:bCs/>
                  <w:noProof/>
                  <w:lang w:eastAsia="en-GB"/>
                </w:rPr>
                <w:t>ndicate whether the UE is</w:t>
              </w:r>
              <w:r w:rsidRPr="00DD035C">
                <w:rPr>
                  <w:bCs/>
                  <w:noProof/>
                  <w:lang w:eastAsia="en-GB"/>
                </w:rPr>
                <w:t xml:space="preserve"> </w:t>
              </w:r>
              <w:r w:rsidRPr="00DD035C">
                <w:rPr>
                  <w:lang w:eastAsia="en-GB"/>
                </w:rPr>
                <w:t xml:space="preserve">configured </w:t>
              </w:r>
              <w:r w:rsidRPr="00DD035C">
                <w:rPr>
                  <w:bCs/>
                  <w:noProof/>
                  <w:lang w:eastAsia="en-GB"/>
                </w:rPr>
                <w:t xml:space="preserve">to </w:t>
              </w:r>
              <w:r w:rsidRPr="00DD035C">
                <w:rPr>
                  <w:lang w:eastAsia="en-GB"/>
                </w:rPr>
                <w:t xml:space="preserve">provide </w:t>
              </w:r>
              <w:r w:rsidRPr="00BD4CE6">
                <w:rPr>
                  <w:bCs/>
                  <w:noProof/>
                  <w:lang w:eastAsia="en-GB"/>
                </w:rPr>
                <w:t>overheating assistance information for SCG</w:t>
              </w:r>
              <w:r w:rsidRPr="00DD035C">
                <w:rPr>
                  <w:bCs/>
                  <w:noProof/>
                  <w:lang w:eastAsia="en-GB"/>
                </w:rPr>
                <w:t>.</w:t>
              </w:r>
            </w:ins>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lastRenderedPageBreak/>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r w:rsidR="00326E7A" w:rsidRPr="00DD035C" w:rsidTr="00515E0D">
        <w:trPr>
          <w:cantSplit/>
          <w:ins w:id="13347" w:author="CR#4324r1" w:date="2020-07-13T21:58:00Z"/>
        </w:trPr>
        <w:tc>
          <w:tcPr>
            <w:tcW w:w="2268" w:type="dxa"/>
            <w:tcBorders>
              <w:top w:val="single" w:sz="4" w:space="0" w:color="808080"/>
              <w:left w:val="single" w:sz="4" w:space="0" w:color="808080"/>
              <w:bottom w:val="single" w:sz="4" w:space="0" w:color="808080"/>
              <w:right w:val="single" w:sz="4" w:space="0" w:color="808080"/>
            </w:tcBorders>
          </w:tcPr>
          <w:p w:rsidR="00326E7A" w:rsidRPr="00326E7A" w:rsidRDefault="00326E7A">
            <w:pPr>
              <w:pStyle w:val="TAL"/>
              <w:rPr>
                <w:ins w:id="13348" w:author="CR#4324r1" w:date="2020-07-13T21:58:00Z"/>
                <w:i/>
                <w:iCs/>
                <w:noProof/>
                <w:lang w:eastAsia="en-GB"/>
                <w:rPrChange w:id="13349" w:author="CR#4324r1" w:date="2020-07-13T21:59:00Z">
                  <w:rPr>
                    <w:ins w:id="13350" w:author="CR#4324r1" w:date="2020-07-13T21:58:00Z"/>
                    <w:noProof/>
                    <w:lang w:eastAsia="en-GB"/>
                  </w:rPr>
                </w:rPrChange>
              </w:rPr>
              <w:pPrChange w:id="13351" w:author="CR#4324r1" w:date="2020-07-13T21:59:00Z">
                <w:pPr>
                  <w:keepNext/>
                  <w:keepLines/>
                  <w:spacing w:after="0"/>
                </w:pPr>
              </w:pPrChange>
            </w:pPr>
            <w:ins w:id="13352" w:author="CR#4324r1" w:date="2020-07-13T21:58:00Z">
              <w:r w:rsidRPr="00326E7A">
                <w:rPr>
                  <w:i/>
                  <w:iCs/>
                  <w:noProof/>
                  <w:lang w:eastAsia="en-GB"/>
                  <w:rPrChange w:id="13353" w:author="CR#4324r1" w:date="2020-07-13T21:59:00Z">
                    <w:rPr>
                      <w:noProof/>
                      <w:lang w:eastAsia="en-GB"/>
                    </w:rPr>
                  </w:rPrChange>
                </w:rPr>
                <w:t>overheating</w:t>
              </w:r>
            </w:ins>
          </w:p>
        </w:tc>
        <w:tc>
          <w:tcPr>
            <w:tcW w:w="7371" w:type="dxa"/>
            <w:tcBorders>
              <w:top w:val="single" w:sz="4" w:space="0" w:color="808080"/>
              <w:left w:val="single" w:sz="4" w:space="0" w:color="808080"/>
              <w:bottom w:val="single" w:sz="4" w:space="0" w:color="808080"/>
              <w:right w:val="single" w:sz="4" w:space="0" w:color="808080"/>
            </w:tcBorders>
          </w:tcPr>
          <w:p w:rsidR="00326E7A" w:rsidRPr="00DD035C" w:rsidRDefault="00326E7A">
            <w:pPr>
              <w:pStyle w:val="TAL"/>
              <w:rPr>
                <w:ins w:id="13354" w:author="CR#4324r1" w:date="2020-07-13T21:58:00Z"/>
                <w:lang w:eastAsia="en-GB"/>
              </w:rPr>
              <w:pPrChange w:id="13355" w:author="CR#4324r1" w:date="2020-07-13T21:59:00Z">
                <w:pPr>
                  <w:keepNext/>
                  <w:keepLines/>
                  <w:spacing w:after="0"/>
                </w:pPr>
              </w:pPrChange>
            </w:pPr>
            <w:ins w:id="13356" w:author="CR#4324r1" w:date="2020-07-13T21:58:00Z">
              <w:r w:rsidRPr="00272805">
                <w:rPr>
                  <w:lang w:eastAsia="en-GB"/>
                </w:rPr>
                <w:t>The field is optionally present</w:t>
              </w:r>
              <w:r w:rsidRPr="000E4E7F">
                <w:rPr>
                  <w:rFonts w:cs="Arial"/>
                  <w:szCs w:val="18"/>
                </w:rPr>
                <w:t>, need ON, if</w:t>
              </w:r>
              <w:r>
                <w:rPr>
                  <w:lang w:eastAsia="en-GB"/>
                </w:rPr>
                <w:t xml:space="preserve"> </w:t>
              </w:r>
              <w:r w:rsidRPr="00326E7A">
                <w:rPr>
                  <w:i/>
                  <w:iCs/>
                  <w:lang w:eastAsia="en-GB"/>
                  <w:rPrChange w:id="13357" w:author="CR#4324r1" w:date="2020-07-13T21:59:00Z">
                    <w:rPr>
                      <w:lang w:eastAsia="en-GB"/>
                    </w:rPr>
                  </w:rPrChange>
                </w:rPr>
                <w:t>overheatingAssistanceConfig</w:t>
              </w:r>
              <w:r>
                <w:rPr>
                  <w:lang w:eastAsia="en-GB"/>
                </w:rPr>
                <w:t xml:space="preserve"> is set </w:t>
              </w:r>
            </w:ins>
            <w:ins w:id="13358" w:author="Draft v2" w:date="2020-07-16T16:24:00Z">
              <w:r w:rsidR="00C30D30">
                <w:rPr>
                  <w:lang w:eastAsia="en-GB"/>
                </w:rPr>
                <w:t xml:space="preserve">to </w:t>
              </w:r>
              <w:r w:rsidR="00C30D30" w:rsidRPr="00C30D30">
                <w:rPr>
                  <w:i/>
                  <w:lang w:eastAsia="en-GB"/>
                  <w:rPrChange w:id="13359" w:author="Draft v2" w:date="2020-07-16T16:24:00Z">
                    <w:rPr>
                      <w:lang w:eastAsia="en-GB"/>
                    </w:rPr>
                  </w:rPrChange>
                </w:rPr>
                <w:t>set</w:t>
              </w:r>
            </w:ins>
            <w:ins w:id="13360" w:author="CR#4324r1" w:date="2020-07-13T21:58:00Z">
              <w:r w:rsidRPr="00C30D30">
                <w:rPr>
                  <w:i/>
                  <w:lang w:eastAsia="en-GB"/>
                  <w:rPrChange w:id="13361" w:author="Draft v2" w:date="2020-07-16T16:24:00Z">
                    <w:rPr>
                      <w:lang w:eastAsia="en-GB"/>
                    </w:rPr>
                  </w:rPrChange>
                </w:rPr>
                <w:t>up</w:t>
              </w:r>
              <w:r w:rsidRPr="00753648">
                <w:rPr>
                  <w:lang w:eastAsia="en-GB"/>
                </w:rPr>
                <w:t>; otherwise,</w:t>
              </w:r>
              <w:r w:rsidRPr="00272805">
                <w:rPr>
                  <w:lang w:eastAsia="en-GB"/>
                </w:rPr>
                <w:t xml:space="preserve"> the field is not present</w:t>
              </w:r>
              <w:r>
                <w:rPr>
                  <w:lang w:eastAsia="en-GB"/>
                </w:rPr>
                <w:t xml:space="preserve"> </w:t>
              </w:r>
              <w:r w:rsidRPr="00753648">
                <w:rPr>
                  <w:lang w:eastAsia="en-GB"/>
                </w:rPr>
                <w:t>and the UE shall delete an</w:t>
              </w:r>
              <w:r>
                <w:rPr>
                  <w:lang w:eastAsia="en-GB"/>
                </w:rPr>
                <w:t>y existing value for this field</w:t>
              </w:r>
              <w:r w:rsidRPr="00272805">
                <w:rPr>
                  <w:lang w:eastAsia="en-GB"/>
                </w:rPr>
                <w:t>.</w:t>
              </w:r>
            </w:ins>
          </w:p>
        </w:tc>
      </w:tr>
    </w:tbl>
    <w:p w:rsidR="009722D5" w:rsidRPr="000E4E7F" w:rsidRDefault="009722D5" w:rsidP="009722D5"/>
    <w:p w:rsidR="00C4066C" w:rsidRPr="000E4E7F" w:rsidRDefault="00C4066C" w:rsidP="00C4066C">
      <w:pPr>
        <w:pStyle w:val="Heading4"/>
        <w:rPr>
          <w:rFonts w:eastAsia="MS Mincho"/>
        </w:rPr>
      </w:pPr>
      <w:bookmarkStart w:id="13362" w:name="_Toc20487478"/>
      <w:bookmarkStart w:id="13363" w:name="_Toc29342778"/>
      <w:bookmarkStart w:id="13364" w:name="_Toc29343917"/>
      <w:bookmarkStart w:id="13365" w:name="_Toc36567183"/>
      <w:bookmarkStart w:id="13366" w:name="_Toc36810630"/>
      <w:bookmarkStart w:id="13367" w:name="_Toc36846994"/>
      <w:bookmarkStart w:id="13368" w:name="_Toc36939647"/>
      <w:bookmarkStart w:id="13369" w:name="_Toc37082627"/>
      <w:r w:rsidRPr="000E4E7F">
        <w:rPr>
          <w:rFonts w:eastAsia="MS Mincho"/>
        </w:rPr>
        <w:t>–</w:t>
      </w:r>
      <w:r w:rsidRPr="000E4E7F">
        <w:rPr>
          <w:rFonts w:eastAsia="MS Mincho"/>
        </w:rPr>
        <w:tab/>
      </w:r>
      <w:r w:rsidRPr="000E4E7F">
        <w:rPr>
          <w:rFonts w:eastAsia="MS Mincho"/>
          <w:i/>
        </w:rPr>
        <w:t>RAN-AreaCode</w:t>
      </w:r>
      <w:bookmarkEnd w:id="13362"/>
      <w:bookmarkEnd w:id="13363"/>
      <w:bookmarkEnd w:id="13364"/>
      <w:bookmarkEnd w:id="13365"/>
      <w:bookmarkEnd w:id="13366"/>
      <w:bookmarkEnd w:id="13367"/>
      <w:bookmarkEnd w:id="13368"/>
      <w:bookmarkEnd w:id="13369"/>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13370" w:name="_Toc20487479"/>
      <w:bookmarkStart w:id="13371" w:name="_Toc29342779"/>
      <w:bookmarkStart w:id="13372" w:name="_Toc29343918"/>
      <w:bookmarkStart w:id="13373" w:name="_Toc36567184"/>
      <w:bookmarkStart w:id="13374" w:name="_Toc36810631"/>
      <w:bookmarkStart w:id="13375" w:name="_Toc36846995"/>
      <w:bookmarkStart w:id="13376" w:name="_Toc36939648"/>
      <w:bookmarkStart w:id="13377" w:name="_Toc37082628"/>
      <w:r w:rsidRPr="000E4E7F">
        <w:t>–</w:t>
      </w:r>
      <w:r w:rsidRPr="000E4E7F">
        <w:tab/>
      </w:r>
      <w:r w:rsidRPr="000E4E7F">
        <w:rPr>
          <w:i/>
        </w:rPr>
        <w:t>RAND-CDMA2000 (1xRTT)</w:t>
      </w:r>
      <w:bookmarkEnd w:id="13370"/>
      <w:bookmarkEnd w:id="13371"/>
      <w:bookmarkEnd w:id="13372"/>
      <w:bookmarkEnd w:id="13373"/>
      <w:bookmarkEnd w:id="13374"/>
      <w:bookmarkEnd w:id="13375"/>
      <w:bookmarkEnd w:id="13376"/>
      <w:bookmarkEnd w:id="13377"/>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378" w:name="_Toc20487480"/>
      <w:bookmarkStart w:id="13379" w:name="_Toc29342780"/>
      <w:bookmarkStart w:id="13380" w:name="_Toc29343919"/>
      <w:bookmarkStart w:id="13381" w:name="_Toc36567185"/>
      <w:bookmarkStart w:id="13382" w:name="_Toc36810632"/>
      <w:bookmarkStart w:id="13383" w:name="_Toc36846996"/>
      <w:bookmarkStart w:id="13384" w:name="_Toc36939649"/>
      <w:bookmarkStart w:id="13385" w:name="_Toc37082629"/>
      <w:r w:rsidRPr="000E4E7F">
        <w:t>–</w:t>
      </w:r>
      <w:r w:rsidRPr="000E4E7F">
        <w:tab/>
      </w:r>
      <w:r w:rsidRPr="000E4E7F">
        <w:rPr>
          <w:i/>
          <w:noProof/>
        </w:rPr>
        <w:t>RAT-Type</w:t>
      </w:r>
      <w:bookmarkEnd w:id="13378"/>
      <w:bookmarkEnd w:id="13379"/>
      <w:bookmarkEnd w:id="13380"/>
      <w:bookmarkEnd w:id="13381"/>
      <w:bookmarkEnd w:id="13382"/>
      <w:bookmarkEnd w:id="13383"/>
      <w:bookmarkEnd w:id="13384"/>
      <w:bookmarkEnd w:id="13385"/>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386" w:name="_Toc20487481"/>
      <w:bookmarkStart w:id="13387" w:name="_Toc29342781"/>
      <w:bookmarkStart w:id="13388" w:name="_Toc29343920"/>
      <w:bookmarkStart w:id="13389" w:name="_Toc36567186"/>
      <w:bookmarkStart w:id="13390" w:name="_Toc36810633"/>
      <w:bookmarkStart w:id="13391" w:name="_Toc36846997"/>
      <w:bookmarkStart w:id="13392" w:name="_Toc36939650"/>
      <w:bookmarkStart w:id="13393" w:name="_Toc37082630"/>
      <w:r w:rsidRPr="000E4E7F">
        <w:lastRenderedPageBreak/>
        <w:t>–</w:t>
      </w:r>
      <w:r w:rsidRPr="000E4E7F">
        <w:tab/>
      </w:r>
      <w:r w:rsidRPr="000E4E7F">
        <w:rPr>
          <w:i/>
          <w:noProof/>
        </w:rPr>
        <w:t>ResumeIdentity</w:t>
      </w:r>
      <w:bookmarkEnd w:id="13386"/>
      <w:bookmarkEnd w:id="13387"/>
      <w:bookmarkEnd w:id="13388"/>
      <w:bookmarkEnd w:id="13389"/>
      <w:bookmarkEnd w:id="13390"/>
      <w:bookmarkEnd w:id="13391"/>
      <w:bookmarkEnd w:id="13392"/>
      <w:bookmarkEnd w:id="13393"/>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3394" w:name="_Toc20487482"/>
      <w:bookmarkStart w:id="13395" w:name="_Toc29342782"/>
      <w:bookmarkStart w:id="13396" w:name="_Toc29343921"/>
      <w:bookmarkStart w:id="13397" w:name="_Toc36567187"/>
      <w:bookmarkStart w:id="13398" w:name="_Toc36810634"/>
      <w:bookmarkStart w:id="13399" w:name="_Toc36846998"/>
      <w:bookmarkStart w:id="13400" w:name="_Toc36939651"/>
      <w:bookmarkStart w:id="13401" w:name="_Toc37082631"/>
      <w:r w:rsidRPr="000E4E7F">
        <w:t>–</w:t>
      </w:r>
      <w:r w:rsidRPr="000E4E7F">
        <w:tab/>
      </w:r>
      <w:r w:rsidRPr="000E4E7F">
        <w:rPr>
          <w:i/>
          <w:noProof/>
        </w:rPr>
        <w:t>RRC-TransactionIdentifier</w:t>
      </w:r>
      <w:bookmarkEnd w:id="13394"/>
      <w:bookmarkEnd w:id="13395"/>
      <w:bookmarkEnd w:id="13396"/>
      <w:bookmarkEnd w:id="13397"/>
      <w:bookmarkEnd w:id="13398"/>
      <w:bookmarkEnd w:id="13399"/>
      <w:bookmarkEnd w:id="13400"/>
      <w:bookmarkEnd w:id="13401"/>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13402" w:name="_Toc20487483"/>
      <w:bookmarkStart w:id="13403" w:name="_Toc29342783"/>
      <w:bookmarkStart w:id="13404" w:name="_Toc29343922"/>
      <w:bookmarkStart w:id="13405" w:name="_Toc36567188"/>
      <w:bookmarkStart w:id="13406" w:name="_Toc36810635"/>
      <w:bookmarkStart w:id="13407" w:name="_Toc36846999"/>
      <w:bookmarkStart w:id="13408" w:name="_Toc36939652"/>
      <w:bookmarkStart w:id="13409" w:name="_Toc37082632"/>
      <w:r w:rsidRPr="000E4E7F">
        <w:t>–</w:t>
      </w:r>
      <w:r w:rsidRPr="000E4E7F">
        <w:tab/>
      </w:r>
      <w:r w:rsidRPr="000E4E7F">
        <w:rPr>
          <w:i/>
          <w:snapToGrid w:val="0"/>
        </w:rPr>
        <w:t>SBAS-ID</w:t>
      </w:r>
      <w:bookmarkEnd w:id="13402"/>
      <w:bookmarkEnd w:id="13403"/>
      <w:bookmarkEnd w:id="13404"/>
      <w:bookmarkEnd w:id="13405"/>
      <w:bookmarkEnd w:id="13406"/>
      <w:bookmarkEnd w:id="13407"/>
      <w:bookmarkEnd w:id="13408"/>
      <w:bookmarkEnd w:id="13409"/>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3410" w:name="_Toc20487484"/>
      <w:bookmarkStart w:id="13411" w:name="_Toc29342784"/>
      <w:bookmarkStart w:id="13412" w:name="_Toc29343923"/>
      <w:bookmarkStart w:id="13413" w:name="_Toc36567189"/>
      <w:bookmarkStart w:id="13414" w:name="_Toc36810636"/>
      <w:bookmarkStart w:id="13415" w:name="_Toc36847000"/>
      <w:bookmarkStart w:id="13416" w:name="_Toc36939653"/>
      <w:bookmarkStart w:id="13417" w:name="_Toc37082633"/>
      <w:r w:rsidRPr="000E4E7F">
        <w:rPr>
          <w:rFonts w:eastAsia="MS Mincho"/>
        </w:rPr>
        <w:t>–</w:t>
      </w:r>
      <w:r w:rsidRPr="000E4E7F">
        <w:rPr>
          <w:rFonts w:eastAsia="MS Mincho"/>
        </w:rPr>
        <w:tab/>
      </w:r>
      <w:r w:rsidRPr="000E4E7F">
        <w:rPr>
          <w:rFonts w:eastAsia="MS Mincho"/>
          <w:i/>
        </w:rPr>
        <w:t>ShortI-RNTI</w:t>
      </w:r>
      <w:bookmarkEnd w:id="13410"/>
      <w:bookmarkEnd w:id="13411"/>
      <w:bookmarkEnd w:id="13412"/>
      <w:bookmarkEnd w:id="13413"/>
      <w:bookmarkEnd w:id="13414"/>
      <w:bookmarkEnd w:id="13415"/>
      <w:bookmarkEnd w:id="13416"/>
      <w:bookmarkEnd w:id="13417"/>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13418" w:name="_Toc20487485"/>
      <w:bookmarkStart w:id="13419" w:name="_Toc29342785"/>
      <w:bookmarkStart w:id="13420" w:name="_Toc29343924"/>
      <w:bookmarkStart w:id="13421" w:name="_Toc36567190"/>
      <w:bookmarkStart w:id="13422" w:name="_Toc36810637"/>
      <w:bookmarkStart w:id="13423" w:name="_Toc36847001"/>
      <w:bookmarkStart w:id="13424" w:name="_Toc36939654"/>
      <w:bookmarkStart w:id="13425" w:name="_Toc37082634"/>
      <w:r w:rsidRPr="000E4E7F">
        <w:rPr>
          <w:i/>
        </w:rPr>
        <w:t>–</w:t>
      </w:r>
      <w:r w:rsidRPr="000E4E7F">
        <w:rPr>
          <w:i/>
        </w:rPr>
        <w:tab/>
        <w:t>S-NSSAI</w:t>
      </w:r>
      <w:bookmarkEnd w:id="13418"/>
      <w:bookmarkEnd w:id="13419"/>
      <w:bookmarkEnd w:id="13420"/>
      <w:bookmarkEnd w:id="13421"/>
      <w:bookmarkEnd w:id="13422"/>
      <w:bookmarkEnd w:id="13423"/>
      <w:bookmarkEnd w:id="13424"/>
      <w:bookmarkEnd w:id="13425"/>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13426" w:name="_Toc20487486"/>
      <w:bookmarkStart w:id="13427" w:name="_Toc29342786"/>
      <w:bookmarkStart w:id="13428" w:name="_Toc29343925"/>
      <w:bookmarkStart w:id="13429" w:name="_Toc36567191"/>
      <w:bookmarkStart w:id="13430" w:name="_Toc36810638"/>
      <w:bookmarkStart w:id="13431" w:name="_Toc36847002"/>
      <w:bookmarkStart w:id="13432" w:name="_Toc36939655"/>
      <w:bookmarkStart w:id="13433" w:name="_Toc37082635"/>
      <w:r w:rsidRPr="000E4E7F">
        <w:t>–</w:t>
      </w:r>
      <w:r w:rsidRPr="000E4E7F">
        <w:tab/>
      </w:r>
      <w:r w:rsidRPr="000E4E7F">
        <w:rPr>
          <w:i/>
          <w:noProof/>
        </w:rPr>
        <w:t>S-TMSI</w:t>
      </w:r>
      <w:bookmarkEnd w:id="13426"/>
      <w:bookmarkEnd w:id="13427"/>
      <w:bookmarkEnd w:id="13428"/>
      <w:bookmarkEnd w:id="13429"/>
      <w:bookmarkEnd w:id="13430"/>
      <w:bookmarkEnd w:id="13431"/>
      <w:bookmarkEnd w:id="13432"/>
      <w:bookmarkEnd w:id="13433"/>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13434" w:name="_Toc20487487"/>
      <w:bookmarkStart w:id="13435" w:name="_Toc29342787"/>
      <w:bookmarkStart w:id="13436" w:name="_Toc29343926"/>
      <w:bookmarkStart w:id="13437" w:name="_Toc36567192"/>
      <w:bookmarkStart w:id="13438" w:name="_Toc36810639"/>
      <w:bookmarkStart w:id="13439" w:name="_Toc36847003"/>
      <w:bookmarkStart w:id="13440" w:name="_Toc36939656"/>
      <w:bookmarkStart w:id="13441" w:name="_Toc37082636"/>
      <w:r w:rsidRPr="000E4E7F">
        <w:t>–</w:t>
      </w:r>
      <w:r w:rsidRPr="000E4E7F">
        <w:tab/>
      </w:r>
      <w:r w:rsidRPr="000E4E7F">
        <w:rPr>
          <w:i/>
        </w:rPr>
        <w:t>TraceReference</w:t>
      </w:r>
      <w:bookmarkEnd w:id="13434"/>
      <w:bookmarkEnd w:id="13435"/>
      <w:bookmarkEnd w:id="13436"/>
      <w:bookmarkEnd w:id="13437"/>
      <w:bookmarkEnd w:id="13438"/>
      <w:bookmarkEnd w:id="13439"/>
      <w:bookmarkEnd w:id="13440"/>
      <w:bookmarkEnd w:id="13441"/>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3442" w:name="_Toc20487488"/>
      <w:bookmarkStart w:id="13443" w:name="_Toc29342788"/>
      <w:bookmarkStart w:id="13444" w:name="_Toc29343927"/>
      <w:bookmarkStart w:id="13445" w:name="_Toc36567193"/>
      <w:bookmarkStart w:id="13446" w:name="_Toc36810640"/>
      <w:bookmarkStart w:id="13447" w:name="_Toc36847004"/>
      <w:bookmarkStart w:id="13448" w:name="_Toc36939657"/>
      <w:bookmarkStart w:id="13449" w:name="_Toc37082637"/>
      <w:r w:rsidRPr="000E4E7F">
        <w:t>–</w:t>
      </w:r>
      <w:r w:rsidRPr="000E4E7F">
        <w:tab/>
      </w:r>
      <w:r w:rsidRPr="000E4E7F">
        <w:rPr>
          <w:i/>
          <w:noProof/>
        </w:rPr>
        <w:t>UE-CapabilityRAT-ContainerList</w:t>
      </w:r>
      <w:bookmarkEnd w:id="13442"/>
      <w:bookmarkEnd w:id="13443"/>
      <w:bookmarkEnd w:id="13444"/>
      <w:bookmarkEnd w:id="13445"/>
      <w:bookmarkEnd w:id="13446"/>
      <w:bookmarkEnd w:id="13447"/>
      <w:bookmarkEnd w:id="13448"/>
      <w:bookmarkEnd w:id="13449"/>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13450" w:name="_Toc20487489"/>
      <w:bookmarkStart w:id="13451" w:name="_Toc29342789"/>
      <w:bookmarkStart w:id="13452" w:name="_Toc29343928"/>
      <w:bookmarkStart w:id="13453" w:name="_Toc36567194"/>
      <w:bookmarkStart w:id="13454" w:name="_Toc36810641"/>
      <w:bookmarkStart w:id="13455" w:name="_Toc36847005"/>
      <w:bookmarkStart w:id="13456" w:name="_Toc36939658"/>
      <w:bookmarkStart w:id="13457" w:name="_Toc37082638"/>
      <w:r w:rsidRPr="000E4E7F">
        <w:t>–</w:t>
      </w:r>
      <w:r w:rsidRPr="000E4E7F">
        <w:tab/>
      </w:r>
      <w:r w:rsidRPr="000E4E7F">
        <w:rPr>
          <w:i/>
          <w:noProof/>
        </w:rPr>
        <w:t>UE-EUTRA-Capability</w:t>
      </w:r>
      <w:bookmarkEnd w:id="13450"/>
      <w:bookmarkEnd w:id="13451"/>
      <w:bookmarkEnd w:id="13452"/>
      <w:bookmarkEnd w:id="13453"/>
      <w:bookmarkEnd w:id="13454"/>
      <w:bookmarkEnd w:id="13455"/>
      <w:bookmarkEnd w:id="13456"/>
      <w:bookmarkEnd w:id="13457"/>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13458" w:name="OLE_LINK112"/>
      <w:bookmarkStart w:id="13459" w:name="OLE_LINK113"/>
      <w:r w:rsidRPr="000E4E7F">
        <w:t xml:space="preserve"> :</w:t>
      </w:r>
      <w:bookmarkEnd w:id="13458"/>
      <w:bookmarkEnd w:id="13459"/>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w:t>
      </w:r>
      <w:ins w:id="13460" w:author="CR#4305r2" w:date="2020-07-13T16:09:00Z">
        <w:r w:rsidR="00295331">
          <w:t>5a0</w:t>
        </w:r>
      </w:ins>
      <w:del w:id="13461" w:author="CR#4305r2" w:date="2020-07-13T16:09:00Z">
        <w:r w:rsidR="0042010A" w:rsidRPr="000E4E7F" w:rsidDel="00295331">
          <w:delText>6xy</w:delText>
        </w:r>
      </w:del>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295331" w:rsidRPr="007A62D2" w:rsidRDefault="00295331" w:rsidP="00295331">
      <w:pPr>
        <w:pStyle w:val="PL"/>
        <w:shd w:val="clear" w:color="auto" w:fill="E6E6E6"/>
        <w:rPr>
          <w:ins w:id="13462" w:author="CR#4305r2" w:date="2020-07-13T16:09:00Z"/>
        </w:rPr>
      </w:pPr>
      <w:ins w:id="13463" w:author="CR#4305r2" w:date="2020-07-13T16:09:00Z">
        <w:r w:rsidRPr="007A62D2">
          <w:t>UE-EUTRA-Capability-v15</w:t>
        </w:r>
        <w:r>
          <w:t>a</w:t>
        </w:r>
        <w:r w:rsidRPr="007A62D2">
          <w:t>0-IEs ::= SEQUENCE {</w:t>
        </w:r>
      </w:ins>
    </w:p>
    <w:p w:rsidR="00295331" w:rsidRDefault="00C30D30" w:rsidP="00295331">
      <w:pPr>
        <w:pStyle w:val="PL"/>
        <w:shd w:val="clear" w:color="auto" w:fill="E6E6E6"/>
        <w:rPr>
          <w:ins w:id="13464" w:author="CR#4305r2" w:date="2020-07-13T16:09:00Z"/>
          <w:lang w:val="en-US" w:eastAsia="en-GB"/>
        </w:rPr>
      </w:pPr>
      <w:bookmarkStart w:id="13465" w:name="_Hlk42684969"/>
      <w:ins w:id="13466" w:author="Draft v2" w:date="2020-07-16T16:26:00Z">
        <w:r>
          <w:tab/>
          <w:t>neighCellSI-AcquisitionParameters-v15a0</w:t>
        </w:r>
        <w:r>
          <w:tab/>
          <w:t xml:space="preserve">NeighCellSI-AcquisitionParameters-v15a0 </w:t>
        </w:r>
        <w:r>
          <w:tab/>
          <w:t>OPTIONAL,</w:t>
        </w:r>
      </w:ins>
      <w:ins w:id="13467" w:author="CR#4305r2" w:date="2020-07-13T16:09:00Z">
        <w:r w:rsidR="00295331">
          <w:rPr>
            <w:color w:val="000000"/>
            <w:lang w:val="en-US"/>
          </w:rPr>
          <w:tab/>
          <w:t>eutra-5GC-Parameters-r15</w:t>
        </w:r>
        <w:bookmarkEnd w:id="13465"/>
        <w:r w:rsidR="00295331">
          <w:rPr>
            <w:color w:val="000000"/>
            <w:lang w:val="en-US"/>
          </w:rPr>
          <w:tab/>
        </w:r>
        <w:r w:rsidR="00295331">
          <w:rPr>
            <w:color w:val="000000"/>
            <w:lang w:val="en-US"/>
          </w:rPr>
          <w:tab/>
        </w:r>
        <w:r w:rsidR="00295331">
          <w:rPr>
            <w:color w:val="000000"/>
            <w:lang w:val="en-US"/>
          </w:rPr>
          <w:tab/>
        </w:r>
        <w:r w:rsidR="00295331">
          <w:rPr>
            <w:color w:val="000000"/>
            <w:lang w:val="en-US"/>
          </w:rPr>
          <w:tab/>
          <w:t>EUTRA-5GC-Parameters-r15</w:t>
        </w:r>
        <w:r w:rsidR="00295331">
          <w:rPr>
            <w:color w:val="000000"/>
            <w:lang w:val="en-US"/>
          </w:rPr>
          <w:tab/>
        </w:r>
        <w:r w:rsidR="00295331">
          <w:rPr>
            <w:color w:val="000000"/>
            <w:lang w:val="en-US"/>
          </w:rPr>
          <w:tab/>
        </w:r>
        <w:r w:rsidR="00295331">
          <w:rPr>
            <w:color w:val="000000"/>
            <w:lang w:val="en-US"/>
          </w:rPr>
          <w:tab/>
        </w:r>
        <w:r w:rsidR="00295331">
          <w:rPr>
            <w:color w:val="000000"/>
            <w:lang w:val="en-US"/>
          </w:rPr>
          <w:tab/>
          <w:t>OPTIONAL,</w:t>
        </w:r>
      </w:ins>
    </w:p>
    <w:p w:rsidR="00295331" w:rsidRPr="007A62D2" w:rsidRDefault="00295331" w:rsidP="00295331">
      <w:pPr>
        <w:pStyle w:val="PL"/>
        <w:shd w:val="clear" w:color="auto" w:fill="E6E6E6"/>
        <w:rPr>
          <w:ins w:id="13468" w:author="CR#4305r2" w:date="2020-07-13T16:09:00Z"/>
        </w:rPr>
      </w:pPr>
      <w:ins w:id="13469" w:author="CR#4305r2" w:date="2020-07-13T16:09:00Z">
        <w:r w:rsidRPr="007A62D2">
          <w:tab/>
          <w:t>fdd-Add-UE-EUTRA-Capabilities-v15</w:t>
        </w:r>
        <w:r>
          <w:t>a</w:t>
        </w:r>
        <w:r w:rsidRPr="007A62D2">
          <w:t>0</w:t>
        </w:r>
        <w:r w:rsidRPr="007A62D2">
          <w:tab/>
          <w:t>UE-EUTRA-CapabilityAddXDD-Mode-v15</w:t>
        </w:r>
        <w:r>
          <w:t>a</w:t>
        </w:r>
        <w:r w:rsidRPr="007A62D2">
          <w:t>0</w:t>
        </w:r>
        <w:r>
          <w:tab/>
          <w:t>OPTIONAL</w:t>
        </w:r>
        <w:r w:rsidRPr="007A62D2">
          <w:t>,</w:t>
        </w:r>
      </w:ins>
    </w:p>
    <w:p w:rsidR="00295331" w:rsidRPr="007A62D2" w:rsidRDefault="00295331" w:rsidP="00295331">
      <w:pPr>
        <w:pStyle w:val="PL"/>
        <w:shd w:val="clear" w:color="auto" w:fill="E6E6E6"/>
        <w:rPr>
          <w:ins w:id="13470" w:author="CR#4305r2" w:date="2020-07-13T16:09:00Z"/>
        </w:rPr>
      </w:pPr>
      <w:ins w:id="13471" w:author="CR#4305r2" w:date="2020-07-13T16:09:00Z">
        <w:r w:rsidRPr="007A62D2">
          <w:tab/>
          <w:t>td</w:t>
        </w:r>
        <w:r>
          <w:t>d-Add-UE-EUTRA-Capabilities-v15a</w:t>
        </w:r>
        <w:r w:rsidRPr="007A62D2">
          <w:t>0</w:t>
        </w:r>
        <w:r w:rsidRPr="007A62D2">
          <w:tab/>
          <w:t>UE-</w:t>
        </w:r>
        <w:r>
          <w:t>EUTRA-CapabilityAddXDD-Mode-v15a</w:t>
        </w:r>
        <w:r w:rsidRPr="007A62D2">
          <w:t>0</w:t>
        </w:r>
        <w:r>
          <w:tab/>
          <w:t>OPTIONAL</w:t>
        </w:r>
        <w:r w:rsidRPr="007A62D2">
          <w:t>,</w:t>
        </w:r>
      </w:ins>
    </w:p>
    <w:p w:rsidR="00295331" w:rsidRPr="000E4E7F" w:rsidRDefault="00295331" w:rsidP="00295331">
      <w:pPr>
        <w:pStyle w:val="PL"/>
        <w:shd w:val="clear" w:color="auto" w:fill="E6E6E6"/>
        <w:rPr>
          <w:ins w:id="13472" w:author="CR#4305r2" w:date="2020-07-13T16:09:00Z"/>
        </w:rPr>
      </w:pPr>
      <w:ins w:id="13473" w:author="CR#4305r2" w:date="2020-07-13T16:09:00Z">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ins>
    </w:p>
    <w:p w:rsidR="00295331" w:rsidRDefault="00295331" w:rsidP="00295331">
      <w:pPr>
        <w:pStyle w:val="PL"/>
        <w:shd w:val="clear" w:color="auto" w:fill="E6E6E6"/>
        <w:rPr>
          <w:ins w:id="13474" w:author="CR#4305r2" w:date="2020-07-13T16:09:00Z"/>
        </w:rPr>
      </w:pPr>
      <w:ins w:id="13475" w:author="CR#4305r2" w:date="2020-07-13T16:09:00Z">
        <w:r w:rsidRPr="007A62D2">
          <w:t>}</w:t>
        </w:r>
      </w:ins>
    </w:p>
    <w:p w:rsidR="00295331" w:rsidRPr="007A62D2" w:rsidDel="00C30D30" w:rsidRDefault="00295331" w:rsidP="00295331">
      <w:pPr>
        <w:pStyle w:val="PL"/>
        <w:shd w:val="clear" w:color="auto" w:fill="E6E6E6"/>
        <w:rPr>
          <w:ins w:id="13476" w:author="CR#4305r2" w:date="2020-07-13T16:09:00Z"/>
          <w:del w:id="13477" w:author="Draft v2" w:date="2020-07-16T16:26:00Z"/>
        </w:rPr>
      </w:pPr>
    </w:p>
    <w:p w:rsidR="00B9198E" w:rsidDel="00C30D30" w:rsidRDefault="00B9198E" w:rsidP="00B9198E">
      <w:pPr>
        <w:pStyle w:val="PL"/>
        <w:shd w:val="clear" w:color="auto" w:fill="E6E6E6"/>
        <w:rPr>
          <w:ins w:id="13478" w:author="CR#4346r2" w:date="2020-07-14T11:43:00Z"/>
          <w:del w:id="13479" w:author="Draft v2" w:date="2020-07-16T16:26:00Z"/>
        </w:rPr>
      </w:pPr>
      <w:ins w:id="13480" w:author="CR#4346r2" w:date="2020-07-14T11:43:00Z">
        <w:del w:id="13481" w:author="Draft v2" w:date="2020-07-16T16:26:00Z">
          <w:r w:rsidDel="00C30D30">
            <w:delText>UE-EUTRA-Capability-v15xy-IEs ::= SEQUENCE {</w:delText>
          </w:r>
        </w:del>
      </w:ins>
    </w:p>
    <w:p w:rsidR="00B9198E" w:rsidDel="00C30D30" w:rsidRDefault="00B9198E" w:rsidP="00B9198E">
      <w:pPr>
        <w:pStyle w:val="PL"/>
        <w:shd w:val="clear" w:color="auto" w:fill="E6E6E6"/>
        <w:rPr>
          <w:ins w:id="13482" w:author="CR#4346r2" w:date="2020-07-14T11:43:00Z"/>
          <w:del w:id="13483" w:author="Draft v2" w:date="2020-07-16T16:26:00Z"/>
        </w:rPr>
      </w:pPr>
      <w:ins w:id="13484" w:author="CR#4346r2" w:date="2020-07-14T11:43:00Z">
        <w:del w:id="13485" w:author="Draft v2" w:date="2020-07-16T16:26:00Z">
          <w:r w:rsidDel="00C30D30">
            <w:tab/>
            <w:delText>neighCellSI-AcquisitionParameters-v15xy</w:delText>
          </w:r>
          <w:r w:rsidDel="00C30D30">
            <w:tab/>
            <w:delText xml:space="preserve">NeighCellSI-AcquisitionParameters-v15xy </w:delText>
          </w:r>
          <w:r w:rsidDel="00C30D30">
            <w:tab/>
            <w:delText>OPTIONAL,</w:delText>
          </w:r>
        </w:del>
      </w:ins>
    </w:p>
    <w:p w:rsidR="00B9198E" w:rsidDel="00C30D30" w:rsidRDefault="00B9198E" w:rsidP="00B9198E">
      <w:pPr>
        <w:pStyle w:val="PL"/>
        <w:shd w:val="clear" w:color="auto" w:fill="E6E6E6"/>
        <w:rPr>
          <w:ins w:id="13486" w:author="CR#4346r2" w:date="2020-07-14T11:43:00Z"/>
          <w:del w:id="13487" w:author="Draft v2" w:date="2020-07-16T16:26:00Z"/>
        </w:rPr>
      </w:pPr>
      <w:ins w:id="13488" w:author="CR#4346r2" w:date="2020-07-14T11:43:00Z">
        <w:del w:id="13489" w:author="Draft v2" w:date="2020-07-16T16:26:00Z">
          <w:r w:rsidDel="00C30D30">
            <w:tab/>
            <w:delText>fdd-Add-UE-EUTRA-Capabilities-v15xy</w:delText>
          </w:r>
          <w:r w:rsidDel="00C30D30">
            <w:tab/>
          </w:r>
          <w:r w:rsidDel="00C30D30">
            <w:tab/>
            <w:delText xml:space="preserve">UE-EUTRA-CapabilityAddXDD-Mode-v15xy </w:delText>
          </w:r>
          <w:r w:rsidDel="00C30D30">
            <w:tab/>
            <w:delText>OPTIONAL,</w:delText>
          </w:r>
        </w:del>
      </w:ins>
    </w:p>
    <w:p w:rsidR="00B9198E" w:rsidDel="00C30D30" w:rsidRDefault="00B9198E" w:rsidP="00B9198E">
      <w:pPr>
        <w:pStyle w:val="PL"/>
        <w:shd w:val="clear" w:color="auto" w:fill="E6E6E6"/>
        <w:rPr>
          <w:ins w:id="13490" w:author="CR#4346r2" w:date="2020-07-14T11:43:00Z"/>
          <w:del w:id="13491" w:author="Draft v2" w:date="2020-07-16T16:26:00Z"/>
        </w:rPr>
      </w:pPr>
      <w:ins w:id="13492" w:author="CR#4346r2" w:date="2020-07-14T11:43:00Z">
        <w:del w:id="13493" w:author="Draft v2" w:date="2020-07-16T16:26:00Z">
          <w:r w:rsidDel="00C30D30">
            <w:tab/>
            <w:delText>tdd-Add-UE-EUTRA-Capabilities-v15xy</w:delText>
          </w:r>
          <w:r w:rsidDel="00C30D30">
            <w:tab/>
          </w:r>
          <w:r w:rsidDel="00C30D30">
            <w:tab/>
            <w:delText xml:space="preserve">UE-EUTRA-CapabilityAddXDD-Mode-v15xy </w:delText>
          </w:r>
          <w:r w:rsidDel="00C30D30">
            <w:tab/>
            <w:delText>OPTIONAL,</w:delText>
          </w:r>
        </w:del>
      </w:ins>
    </w:p>
    <w:p w:rsidR="00B9198E" w:rsidDel="00C30D30" w:rsidRDefault="00B9198E" w:rsidP="00B9198E">
      <w:pPr>
        <w:pStyle w:val="PL"/>
        <w:shd w:val="clear" w:color="auto" w:fill="E6E6E6"/>
        <w:rPr>
          <w:ins w:id="13494" w:author="CR#4346r2" w:date="2020-07-14T11:43:00Z"/>
          <w:del w:id="13495" w:author="Draft v2" w:date="2020-07-16T16:26:00Z"/>
        </w:rPr>
      </w:pPr>
      <w:ins w:id="13496" w:author="CR#4346r2" w:date="2020-07-14T11:43:00Z">
        <w:del w:id="13497" w:author="Draft v2" w:date="2020-07-16T16:26:00Z">
          <w:r w:rsidDel="00C30D30">
            <w:tab/>
            <w:delText>nonCriticalExtension</w:delText>
          </w:r>
          <w:r w:rsidDel="00C30D30">
            <w:tab/>
          </w:r>
          <w:r w:rsidDel="00C30D30">
            <w:tab/>
          </w:r>
          <w:r w:rsidDel="00C30D30">
            <w:tab/>
          </w:r>
          <w:r w:rsidDel="00C30D30">
            <w:tab/>
            <w:delText>UE-EUTRA-Capability-v16xy-IEs</w:delText>
          </w:r>
          <w:r w:rsidDel="00C30D30">
            <w:tab/>
          </w:r>
          <w:r w:rsidDel="00C30D30">
            <w:tab/>
          </w:r>
          <w:r w:rsidDel="00C30D30">
            <w:tab/>
          </w:r>
          <w:r w:rsidDel="00C30D30">
            <w:tab/>
          </w:r>
          <w:r w:rsidDel="00C30D30">
            <w:tab/>
          </w:r>
          <w:r w:rsidDel="00C30D30">
            <w:tab/>
          </w:r>
          <w:r w:rsidDel="00C30D30">
            <w:tab/>
          </w:r>
          <w:r w:rsidDel="00C30D30">
            <w:tab/>
            <w:delText>OPTIONAL</w:delText>
          </w:r>
        </w:del>
      </w:ins>
    </w:p>
    <w:p w:rsidR="00B9198E" w:rsidDel="00C30D30" w:rsidRDefault="00B9198E" w:rsidP="00B9198E">
      <w:pPr>
        <w:pStyle w:val="PL"/>
        <w:shd w:val="clear" w:color="auto" w:fill="E6E6E6"/>
        <w:rPr>
          <w:ins w:id="13498" w:author="CR#4346r2" w:date="2020-07-14T11:43:00Z"/>
          <w:del w:id="13499" w:author="Draft v2" w:date="2020-07-16T16:26:00Z"/>
        </w:rPr>
      </w:pPr>
      <w:ins w:id="13500" w:author="CR#4346r2" w:date="2020-07-14T11:43:00Z">
        <w:del w:id="13501" w:author="Draft v2" w:date="2020-07-16T16:26:00Z">
          <w:r w:rsidDel="00C30D30">
            <w:delText>}</w:delText>
          </w:r>
        </w:del>
      </w:ins>
    </w:p>
    <w:p w:rsidR="00B9198E" w:rsidRDefault="00B9198E" w:rsidP="00B9198E">
      <w:pPr>
        <w:pStyle w:val="PL"/>
        <w:shd w:val="clear" w:color="auto" w:fill="E6E6E6"/>
        <w:rPr>
          <w:ins w:id="13502" w:author="CR#4346r2" w:date="2020-07-14T11:43:00Z"/>
        </w:rPr>
      </w:pPr>
    </w:p>
    <w:p w:rsidR="001B0237" w:rsidRPr="000E4E7F" w:rsidRDefault="001B0237" w:rsidP="00B9198E">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191D75" w:rsidRDefault="00191D75" w:rsidP="00191D75">
      <w:pPr>
        <w:pStyle w:val="PL"/>
        <w:shd w:val="clear" w:color="auto" w:fill="E6E6E6"/>
        <w:rPr>
          <w:ins w:id="13503" w:author="CR#4299r2" w:date="2020-07-13T15:48:00Z"/>
        </w:rPr>
      </w:pPr>
      <w:ins w:id="13504" w:author="CR#4299r2" w:date="2020-07-13T15:48:00Z">
        <w:r w:rsidRPr="000E4E7F">
          <w:tab/>
          <w:t>pdcp-Parameters-v1</w:t>
        </w:r>
        <w:r>
          <w:t>6xy</w:t>
        </w:r>
        <w:r w:rsidRPr="000E4E7F">
          <w:tab/>
        </w:r>
        <w:r w:rsidRPr="000E4E7F">
          <w:tab/>
        </w:r>
        <w:r w:rsidRPr="000E4E7F">
          <w:tab/>
        </w:r>
        <w:r w:rsidRPr="000E4E7F">
          <w:tab/>
        </w:r>
        <w:r>
          <w:tab/>
        </w:r>
        <w:r w:rsidRPr="000E4E7F">
          <w:t>PDCP-Parameters-v1</w:t>
        </w:r>
        <w:r>
          <w:t>6xy</w:t>
        </w:r>
        <w:r>
          <w:tab/>
        </w:r>
        <w:r>
          <w:tab/>
        </w:r>
        <w:r>
          <w:tab/>
        </w:r>
        <w:r>
          <w:tab/>
        </w:r>
        <w:r>
          <w:tab/>
        </w:r>
        <w:r>
          <w:tab/>
          <w:t>OPTIONAL</w:t>
        </w:r>
        <w:r w:rsidRPr="000E4E7F">
          <w:t>,</w:t>
        </w:r>
      </w:ins>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F2F73" w:rsidRDefault="005F2F73" w:rsidP="00505A98">
      <w:pPr>
        <w:pStyle w:val="PL"/>
        <w:shd w:val="clear" w:color="auto" w:fill="E6E6E6"/>
        <w:rPr>
          <w:ins w:id="13505" w:author="CR#4229r6" w:date="2020-07-10T02:34:00Z"/>
        </w:rPr>
      </w:pPr>
      <w:ins w:id="13506" w:author="CR#4229r6" w:date="2020-07-10T02:34:00Z">
        <w:r w:rsidRPr="005F2F73">
          <w:tab/>
          <w:t xml:space="preserve">measParameters-v16xy </w:t>
        </w:r>
        <w:r w:rsidRPr="005F2F73">
          <w:tab/>
        </w:r>
        <w:r w:rsidRPr="005F2F73">
          <w:tab/>
        </w:r>
        <w:r w:rsidRPr="005F2F73">
          <w:tab/>
        </w:r>
        <w:r w:rsidRPr="005F2F73">
          <w:tab/>
        </w:r>
        <w:r w:rsidRPr="005F2F73">
          <w:tab/>
          <w:t xml:space="preserve">MeasParameters-v16xy </w:t>
        </w:r>
        <w:r w:rsidRPr="005F2F73">
          <w:tab/>
        </w:r>
        <w:r w:rsidRPr="005F2F73">
          <w:tab/>
        </w:r>
        <w:r w:rsidRPr="005F2F73">
          <w:tab/>
        </w:r>
        <w:r w:rsidRPr="005F2F73">
          <w:tab/>
        </w:r>
        <w:r w:rsidRPr="005F2F73">
          <w:tab/>
        </w:r>
        <w:r w:rsidRPr="005F2F73">
          <w:tab/>
          <w:t>OPTIONAL,</w:t>
        </w:r>
      </w:ins>
    </w:p>
    <w:p w:rsidR="00A171DB" w:rsidRPr="000E4E7F" w:rsidRDefault="00A171DB" w:rsidP="00A171DB">
      <w:pPr>
        <w:pStyle w:val="PL"/>
        <w:shd w:val="clear" w:color="auto" w:fill="E6E6E6"/>
        <w:rPr>
          <w:ins w:id="13507" w:author="CR#4239r3" w:date="2020-07-11T20:11:00Z"/>
        </w:rPr>
      </w:pPr>
      <w:ins w:id="13508" w:author="CR#4239r3" w:date="2020-07-11T20:11:00Z">
        <w:r>
          <w:tab/>
          <w:t>pur-Parameters-r16</w:t>
        </w:r>
        <w:r>
          <w:tab/>
        </w:r>
        <w:r>
          <w:tab/>
        </w:r>
        <w:r>
          <w:tab/>
        </w:r>
        <w:r>
          <w:tab/>
        </w:r>
        <w:r>
          <w:tab/>
        </w:r>
        <w:r>
          <w:tab/>
          <w:t>PUR-Parameters-r16</w:t>
        </w:r>
        <w:r>
          <w:tab/>
        </w:r>
        <w:r>
          <w:tab/>
        </w:r>
        <w:r>
          <w:tab/>
        </w:r>
      </w:ins>
      <w:ins w:id="13509" w:author="CR#4239r3" w:date="2020-07-11T20:13:00Z">
        <w:r>
          <w:tab/>
        </w:r>
        <w:r>
          <w:tab/>
        </w:r>
      </w:ins>
      <w:ins w:id="13510" w:author="CR#4239r3" w:date="2020-07-11T20:11:00Z">
        <w:r>
          <w:tab/>
        </w:r>
        <w:r>
          <w:tab/>
          <w:t>OPTIONAL,</w:t>
        </w:r>
      </w:ins>
    </w:p>
    <w:p w:rsidR="00A171DB" w:rsidRPr="000E4E7F" w:rsidRDefault="00A171DB" w:rsidP="00A171DB">
      <w:pPr>
        <w:pStyle w:val="PL"/>
        <w:shd w:val="clear" w:color="auto" w:fill="E6E6E6"/>
        <w:rPr>
          <w:ins w:id="13511" w:author="CR#4239r3" w:date="2020-07-11T20:11:00Z"/>
        </w:rPr>
      </w:pPr>
      <w:ins w:id="13512" w:author="CR#4239r3" w:date="2020-07-11T20:11:00Z">
        <w:r w:rsidRPr="000E4E7F">
          <w:tab/>
          <w:t>eutra-5GC-Parameters-</w:t>
        </w:r>
        <w:r>
          <w:t>v16xy</w:t>
        </w:r>
        <w:r w:rsidRPr="000E4E7F">
          <w:tab/>
        </w:r>
        <w:r w:rsidRPr="000E4E7F">
          <w:tab/>
        </w:r>
        <w:r w:rsidRPr="000E4E7F">
          <w:tab/>
        </w:r>
        <w:r w:rsidRPr="000E4E7F">
          <w:tab/>
          <w:t>EUTRA-5GC-Parameters-</w:t>
        </w:r>
        <w:r>
          <w:t>v16xy</w:t>
        </w:r>
        <w:r>
          <w:tab/>
        </w:r>
        <w:r>
          <w:tab/>
        </w:r>
      </w:ins>
      <w:ins w:id="13513" w:author="CR#4239r3" w:date="2020-07-11T20:13:00Z">
        <w:r>
          <w:tab/>
        </w:r>
        <w:r>
          <w:tab/>
        </w:r>
      </w:ins>
      <w:ins w:id="13514" w:author="CR#4239r3" w:date="2020-07-11T20:11:00Z">
        <w:r>
          <w:tab/>
          <w:t>OPTIONAL</w:t>
        </w:r>
        <w:r w:rsidRPr="000E4E7F">
          <w:t>,</w:t>
        </w:r>
      </w:ins>
    </w:p>
    <w:p w:rsidR="00505A98" w:rsidRPr="000E4E7F" w:rsidDel="00A171DB" w:rsidRDefault="00505A98" w:rsidP="00505A98">
      <w:pPr>
        <w:pStyle w:val="PL"/>
        <w:shd w:val="clear" w:color="auto" w:fill="E6E6E6"/>
        <w:rPr>
          <w:del w:id="13515" w:author="CR#4239r3" w:date="2020-07-11T20:11:00Z"/>
        </w:rPr>
      </w:pPr>
      <w:del w:id="13516" w:author="CR#4239r3" w:date="2020-07-11T20:11:00Z">
        <w:r w:rsidRPr="000E4E7F" w:rsidDel="00A171DB">
          <w:tab/>
          <w:delText>otherParameters</w:delText>
        </w:r>
        <w:r w:rsidR="0042010A" w:rsidRPr="000E4E7F" w:rsidDel="00A171DB">
          <w:delText>-v16xy</w:delText>
        </w:r>
        <w:r w:rsidRPr="000E4E7F" w:rsidDel="00A171DB">
          <w:tab/>
        </w:r>
        <w:r w:rsidRPr="000E4E7F" w:rsidDel="00A171DB">
          <w:tab/>
        </w:r>
        <w:r w:rsidRPr="000E4E7F" w:rsidDel="00A171DB">
          <w:tab/>
        </w:r>
        <w:r w:rsidRPr="000E4E7F" w:rsidDel="00A171DB">
          <w:tab/>
        </w:r>
        <w:r w:rsidRPr="000E4E7F" w:rsidDel="00A171DB">
          <w:tab/>
          <w:delText>Other-Parameters</w:delText>
        </w:r>
        <w:r w:rsidR="0042010A" w:rsidRPr="000E4E7F" w:rsidDel="00A171DB">
          <w:delText>-v16xy</w:delText>
        </w:r>
        <w:r w:rsidRPr="000E4E7F" w:rsidDel="00A171DB">
          <w:delText>,</w:delText>
        </w:r>
      </w:del>
    </w:p>
    <w:p w:rsidR="00C30D30" w:rsidRPr="000E4E7F" w:rsidRDefault="00C30D30" w:rsidP="00C30D30">
      <w:pPr>
        <w:pStyle w:val="PL"/>
        <w:shd w:val="clear" w:color="auto" w:fill="E6E6E6"/>
        <w:rPr>
          <w:ins w:id="13517" w:author="Draft v2" w:date="2020-07-16T16:34:00Z"/>
        </w:rPr>
      </w:pPr>
      <w:ins w:id="13518" w:author="Draft v2" w:date="2020-07-16T16:34:00Z">
        <w:r w:rsidRPr="000E4E7F">
          <w:tab/>
          <w:t>otherParameters-v16xy</w:t>
        </w:r>
        <w:r w:rsidRPr="000E4E7F">
          <w:tab/>
        </w:r>
        <w:r w:rsidRPr="000E4E7F">
          <w:tab/>
        </w:r>
        <w:r w:rsidRPr="000E4E7F">
          <w:tab/>
        </w:r>
        <w:r w:rsidRPr="000E4E7F">
          <w:tab/>
        </w:r>
        <w:r w:rsidRPr="000E4E7F">
          <w:tab/>
          <w:t>Other-Parameters-v16xy</w:t>
        </w:r>
      </w:ins>
      <w:ins w:id="13519" w:author="Draft v2" w:date="2020-07-16T16:35:00Z">
        <w:r>
          <w:tab/>
        </w:r>
        <w:r>
          <w:tab/>
        </w:r>
        <w:r>
          <w:tab/>
        </w:r>
        <w:r>
          <w:tab/>
        </w:r>
        <w:r>
          <w:tab/>
        </w:r>
        <w:r>
          <w:tab/>
          <w:t>OPTIONAL</w:t>
        </w:r>
      </w:ins>
      <w:ins w:id="13520" w:author="Draft v2" w:date="2020-07-16T16:34:00Z">
        <w:r w:rsidRPr="000E4E7F">
          <w:t>,</w:t>
        </w:r>
      </w:ins>
    </w:p>
    <w:p w:rsidR="006A30B9" w:rsidRPr="000E4E7F" w:rsidRDefault="00215CDD" w:rsidP="001B0237">
      <w:pPr>
        <w:pStyle w:val="PL"/>
        <w:shd w:val="clear" w:color="auto" w:fill="E6E6E6"/>
        <w:tabs>
          <w:tab w:val="clear" w:pos="4992"/>
        </w:tabs>
      </w:pPr>
      <w:r w:rsidRPr="000E4E7F">
        <w:tab/>
        <w:t>dl-DedicatedMessageSegmentation-r16</w:t>
      </w:r>
      <w:r w:rsidRPr="000E4E7F">
        <w:tab/>
      </w:r>
      <w:ins w:id="13521" w:author="CR#4197" w:date="2020-07-09T23:53:00Z">
        <w:r w:rsidR="005F2F73">
          <w:tab/>
        </w:r>
      </w:ins>
      <w:r w:rsidRPr="000E4E7F">
        <w:t>ENUMERATED {supported}</w:t>
      </w:r>
      <w:r w:rsidRPr="000E4E7F">
        <w:tab/>
      </w:r>
      <w:r w:rsidRPr="000E4E7F">
        <w:tab/>
      </w:r>
      <w:r w:rsidRPr="000E4E7F">
        <w:tab/>
      </w:r>
      <w:r w:rsidRPr="000E4E7F">
        <w:tab/>
      </w:r>
      <w:r w:rsidRPr="000E4E7F">
        <w:tab/>
      </w:r>
      <w:ins w:id="13522" w:author="CR#4197" w:date="2020-07-09T23:53:00Z">
        <w:r w:rsidR="005F2F73">
          <w:tab/>
        </w:r>
      </w:ins>
      <w:r w:rsidRPr="000E4E7F">
        <w:t>OPTIONAL,</w:t>
      </w:r>
    </w:p>
    <w:p w:rsidR="00E92AAF" w:rsidRPr="000E4E7F" w:rsidRDefault="005F2F73" w:rsidP="001628A2">
      <w:pPr>
        <w:pStyle w:val="PL"/>
        <w:shd w:val="clear" w:color="auto" w:fill="E6E6E6"/>
        <w:tabs>
          <w:tab w:val="clear" w:pos="4992"/>
        </w:tabs>
      </w:pPr>
      <w:ins w:id="13523" w:author="CR#4197" w:date="2020-07-09T23:52:00Z">
        <w:r>
          <w:tab/>
        </w:r>
      </w:ins>
      <w:r w:rsidR="00E92AAF" w:rsidRPr="000E4E7F">
        <w:t>mmtel-Parameters</w:t>
      </w:r>
      <w:r w:rsidR="0042010A" w:rsidRPr="000E4E7F">
        <w:t>-v16xy</w:t>
      </w:r>
      <w:r w:rsidR="00E92AAF" w:rsidRPr="000E4E7F">
        <w:tab/>
      </w:r>
      <w:r w:rsidR="00E92AAF" w:rsidRPr="000E4E7F">
        <w:tab/>
      </w:r>
      <w:r w:rsidR="00E92AAF" w:rsidRPr="000E4E7F">
        <w:tab/>
      </w:r>
      <w:r w:rsidR="00E92AAF" w:rsidRPr="000E4E7F">
        <w:tab/>
      </w:r>
      <w:ins w:id="13524" w:author="CR#4197" w:date="2020-07-09T23:53:00Z">
        <w:r>
          <w:tab/>
        </w:r>
      </w:ins>
      <w:r w:rsidR="00E92AAF" w:rsidRPr="000E4E7F">
        <w:t>MMTEL-Parameters</w:t>
      </w:r>
      <w:r w:rsidR="0042010A" w:rsidRPr="000E4E7F">
        <w:t>-v16xy</w:t>
      </w:r>
      <w:r w:rsidR="00E92AAF"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ins w:id="13525" w:author="CR#4239r3" w:date="2020-07-11T20:12:00Z">
        <w:r w:rsidR="00A171DB">
          <w:rPr>
            <w:rFonts w:eastAsia="SimSun"/>
            <w:lang w:eastAsia="zh-CN"/>
          </w:rPr>
          <w:t>v</w:t>
        </w:r>
      </w:ins>
      <w:del w:id="13526" w:author="CR#4239r3" w:date="2020-07-11T20:12:00Z">
        <w:r w:rsidRPr="000E4E7F" w:rsidDel="00A171DB">
          <w:rPr>
            <w:rFonts w:eastAsia="SimSun"/>
            <w:lang w:eastAsia="zh-CN"/>
          </w:rPr>
          <w:delText>r</w:delText>
        </w:r>
      </w:del>
      <w:r w:rsidRPr="000E4E7F">
        <w:rPr>
          <w:rFonts w:eastAsia="SimSun"/>
          <w:lang w:eastAsia="zh-CN"/>
        </w:rPr>
        <w:t>16</w:t>
      </w:r>
      <w:ins w:id="13527" w:author="CR#4239r3" w:date="2020-07-11T20:12:00Z">
        <w:r w:rsidR="00A171DB">
          <w:rPr>
            <w:rFonts w:eastAsia="SimSun"/>
            <w:lang w:eastAsia="zh-CN"/>
          </w:rPr>
          <w:t>xy</w:t>
        </w:r>
      </w:ins>
      <w:r w:rsidRPr="000E4E7F">
        <w:tab/>
      </w:r>
      <w:r w:rsidRPr="000E4E7F">
        <w:tab/>
      </w:r>
      <w:r w:rsidRPr="000E4E7F">
        <w:tab/>
      </w:r>
      <w:r w:rsidRPr="000E4E7F">
        <w:tab/>
      </w:r>
      <w:r w:rsidRPr="000E4E7F">
        <w:tab/>
        <w:t>IRAT-ParametersNR-</w:t>
      </w:r>
      <w:ins w:id="13528" w:author="CR#4239r3" w:date="2020-07-11T20:12:00Z">
        <w:r w:rsidR="00A171DB">
          <w:rPr>
            <w:rFonts w:eastAsia="SimSun"/>
            <w:lang w:eastAsia="zh-CN"/>
          </w:rPr>
          <w:t>v</w:t>
        </w:r>
      </w:ins>
      <w:del w:id="13529" w:author="CR#4239r3" w:date="2020-07-11T20:12:00Z">
        <w:r w:rsidRPr="000E4E7F" w:rsidDel="00A171DB">
          <w:rPr>
            <w:rFonts w:eastAsia="SimSun"/>
            <w:lang w:eastAsia="zh-CN"/>
          </w:rPr>
          <w:delText>r</w:delText>
        </w:r>
      </w:del>
      <w:r w:rsidRPr="000E4E7F">
        <w:rPr>
          <w:rFonts w:eastAsia="SimSun"/>
          <w:lang w:eastAsia="zh-CN"/>
        </w:rPr>
        <w:t>16</w:t>
      </w:r>
      <w:ins w:id="13530" w:author="CR#4239r3" w:date="2020-07-11T20:12:00Z">
        <w:r w:rsidR="00A171DB">
          <w:rPr>
            <w:rFonts w:eastAsia="SimSun"/>
            <w:lang w:eastAsia="zh-CN"/>
          </w:rPr>
          <w:t>xy</w:t>
        </w:r>
      </w:ins>
      <w:r w:rsidRPr="000E4E7F">
        <w:tab/>
      </w:r>
      <w:r w:rsidRPr="000E4E7F">
        <w:tab/>
      </w:r>
      <w:r w:rsidRPr="000E4E7F">
        <w:tab/>
      </w:r>
      <w:r w:rsidRPr="000E4E7F">
        <w:tab/>
      </w:r>
      <w:r w:rsidRPr="000E4E7F">
        <w:tab/>
      </w:r>
      <w:r w:rsidRPr="000E4E7F">
        <w:tab/>
        <w:t>OPTIONAL,</w:t>
      </w:r>
    </w:p>
    <w:p w:rsidR="005F2F73" w:rsidRDefault="005F2F73" w:rsidP="005F2F73">
      <w:pPr>
        <w:pStyle w:val="PL"/>
        <w:shd w:val="clear" w:color="auto" w:fill="E6E6E6"/>
        <w:rPr>
          <w:ins w:id="13531" w:author="CR#4197" w:date="2020-07-09T23:52:00Z"/>
        </w:rPr>
      </w:pPr>
      <w:ins w:id="13532" w:author="CR#4197" w:date="2020-07-09T23:45:00Z">
        <w:r>
          <w:tab/>
          <w:t>rf-Parameters-v16xy</w:t>
        </w:r>
        <w:r>
          <w:tab/>
        </w:r>
        <w:r>
          <w:tab/>
        </w:r>
        <w:r>
          <w:tab/>
        </w:r>
        <w:r>
          <w:tab/>
        </w:r>
        <w:r>
          <w:tab/>
        </w:r>
        <w:r>
          <w:tab/>
          <w:t>RF-Parameters-v16xy</w:t>
        </w:r>
        <w:r>
          <w:tab/>
        </w:r>
        <w:r>
          <w:tab/>
        </w:r>
        <w:r>
          <w:tab/>
        </w:r>
        <w:r>
          <w:tab/>
        </w:r>
      </w:ins>
      <w:ins w:id="13533" w:author="CR#4197" w:date="2020-07-09T23:52:00Z">
        <w:r>
          <w:tab/>
        </w:r>
      </w:ins>
      <w:ins w:id="13534" w:author="CR#4345" w:date="2020-07-14T11:32:00Z">
        <w:r w:rsidR="00C93BB3">
          <w:tab/>
        </w:r>
        <w:r w:rsidR="00C93BB3">
          <w:tab/>
        </w:r>
      </w:ins>
      <w:ins w:id="13535" w:author="CR#4197" w:date="2020-07-09T23:45:00Z">
        <w:r>
          <w:t>OPTIONAL,</w:t>
        </w:r>
      </w:ins>
    </w:p>
    <w:p w:rsidR="003C0A8B" w:rsidRPr="000E4E7F" w:rsidDel="00C30D30" w:rsidRDefault="003C0A8B" w:rsidP="005F2F73">
      <w:pPr>
        <w:pStyle w:val="PL"/>
        <w:shd w:val="clear" w:color="auto" w:fill="E6E6E6"/>
        <w:rPr>
          <w:moveFrom w:id="13536" w:author="Draft v2" w:date="2020-07-16T16:35:00Z"/>
          <w:lang w:eastAsia="zh-CN"/>
        </w:rPr>
      </w:pPr>
      <w:moveFromRangeStart w:id="13537" w:author="Draft v2" w:date="2020-07-16T16:35:00Z" w:name="move45809768"/>
      <w:moveFrom w:id="13538" w:author="Draft v2" w:date="2020-07-16T16:35:00Z">
        <w:r w:rsidRPr="000E4E7F" w:rsidDel="00C30D30">
          <w:tab/>
          <w:t>fdd-Add-UE-EUTRA-Capabilities</w:t>
        </w:r>
        <w:r w:rsidR="0042010A" w:rsidRPr="000E4E7F" w:rsidDel="00C30D30">
          <w:t>-v16xy</w:t>
        </w:r>
        <w:r w:rsidRPr="000E4E7F" w:rsidDel="00C30D30">
          <w:tab/>
        </w:r>
        <w:r w:rsidRPr="000E4E7F" w:rsidDel="00C30D30">
          <w:tab/>
          <w:t>UE-EUTRA-CapabilityAddXDD-Mode</w:t>
        </w:r>
        <w:r w:rsidR="0042010A" w:rsidRPr="000E4E7F" w:rsidDel="00C30D30">
          <w:t>-v16xy</w:t>
        </w:r>
        <w:r w:rsidRPr="000E4E7F" w:rsidDel="00C30D30">
          <w:t>,</w:t>
        </w:r>
      </w:moveFrom>
    </w:p>
    <w:p w:rsidR="003C0A8B" w:rsidRPr="000E4E7F" w:rsidDel="00C30D30" w:rsidRDefault="003C0A8B" w:rsidP="003C0A8B">
      <w:pPr>
        <w:pStyle w:val="PL"/>
        <w:shd w:val="clear" w:color="auto" w:fill="E6E6E6"/>
        <w:rPr>
          <w:moveFrom w:id="13539" w:author="Draft v2" w:date="2020-07-16T16:35:00Z"/>
        </w:rPr>
      </w:pPr>
      <w:moveFrom w:id="13540" w:author="Draft v2" w:date="2020-07-16T16:35:00Z">
        <w:r w:rsidRPr="000E4E7F" w:rsidDel="00C30D30">
          <w:tab/>
          <w:t>tdd-Add-UE-EUTRA-Capabilities</w:t>
        </w:r>
        <w:r w:rsidR="0042010A" w:rsidRPr="000E4E7F" w:rsidDel="00C30D30">
          <w:t>-v16xy</w:t>
        </w:r>
        <w:r w:rsidRPr="000E4E7F" w:rsidDel="00C30D30">
          <w:tab/>
        </w:r>
        <w:r w:rsidRPr="000E4E7F" w:rsidDel="00C30D30">
          <w:tab/>
          <w:t>UE-EUTRA-CapabilityAddXDD-Mode</w:t>
        </w:r>
        <w:r w:rsidR="0042010A" w:rsidRPr="000E4E7F" w:rsidDel="00C30D30">
          <w:t>-v16xy</w:t>
        </w:r>
        <w:r w:rsidRPr="000E4E7F" w:rsidDel="00C30D30">
          <w:t>,</w:t>
        </w:r>
      </w:moveFrom>
    </w:p>
    <w:moveFromRangeEnd w:id="13537"/>
    <w:p w:rsidR="00954671" w:rsidRDefault="00954671" w:rsidP="001B0237">
      <w:pPr>
        <w:pStyle w:val="PL"/>
        <w:shd w:val="clear" w:color="auto" w:fill="E6E6E6"/>
        <w:tabs>
          <w:tab w:val="clear" w:pos="4992"/>
        </w:tabs>
        <w:rPr>
          <w:ins w:id="13541" w:author="CR#4306r1" w:date="2020-07-13T16:14:00Z"/>
        </w:rPr>
      </w:pPr>
      <w:ins w:id="13542" w:author="CR#4306r1" w:date="2020-07-13T16:14:00Z">
        <w:r w:rsidRPr="00954671">
          <w:tab/>
          <w:t>mobilityParameters-v16xy</w:t>
        </w:r>
        <w:r w:rsidRPr="00954671">
          <w:tab/>
        </w:r>
        <w:r w:rsidRPr="00954671">
          <w:tab/>
        </w:r>
        <w:r w:rsidRPr="00954671">
          <w:tab/>
        </w:r>
        <w:r>
          <w:tab/>
        </w:r>
        <w:r w:rsidRPr="00954671">
          <w:t>MobilityParameters-v16xy</w:t>
        </w:r>
        <w:r w:rsidRPr="00954671">
          <w:tab/>
        </w:r>
        <w:r w:rsidRPr="00954671">
          <w:tab/>
        </w:r>
        <w:r w:rsidRPr="00954671">
          <w:tab/>
        </w:r>
        <w:r>
          <w:tab/>
        </w:r>
        <w:r>
          <w:tab/>
        </w:r>
        <w:r w:rsidRPr="00954671">
          <w:t>OPTIONAL,</w:t>
        </w:r>
      </w:ins>
    </w:p>
    <w:p w:rsidR="00B20F3D" w:rsidRDefault="00B20F3D" w:rsidP="00B20F3D">
      <w:pPr>
        <w:pStyle w:val="PL"/>
        <w:shd w:val="clear" w:color="auto" w:fill="E6E6E6"/>
        <w:rPr>
          <w:ins w:id="13543" w:author="CR#4323r3" w:date="2020-07-13T21:44:00Z"/>
        </w:rPr>
      </w:pPr>
      <w:ins w:id="13544" w:author="CR#4323r3" w:date="2020-07-13T21:44:00Z">
        <w:r>
          <w:tab/>
          <w:t>ue-BasedNetwPerfMeasParameters-v16xy</w:t>
        </w:r>
        <w:r>
          <w:tab/>
          <w:t>UE-BasedNetwPerfMeasParameters-v16xy</w:t>
        </w:r>
        <w:del w:id="13545" w:author="Draft v2" w:date="2020-07-16T16:40:00Z">
          <w:r w:rsidDel="0085675B">
            <w:tab/>
          </w:r>
        </w:del>
      </w:ins>
      <w:ins w:id="13546" w:author="CR#4345" w:date="2020-07-14T11:32:00Z">
        <w:del w:id="13547" w:author="Draft v2" w:date="2020-07-16T16:40:00Z">
          <w:r w:rsidR="00C93BB3" w:rsidDel="0085675B">
            <w:tab/>
          </w:r>
        </w:del>
      </w:ins>
      <w:ins w:id="13548" w:author="CR#4323r3" w:date="2020-07-13T21:44:00Z">
        <w:del w:id="13549" w:author="Draft v2" w:date="2020-07-16T16:40:00Z">
          <w:r w:rsidDel="0085675B">
            <w:delText>OPTIONAL</w:delText>
          </w:r>
        </w:del>
        <w:r>
          <w:t>,</w:t>
        </w:r>
      </w:ins>
    </w:p>
    <w:p w:rsidR="00C93BB3" w:rsidRPr="000E4E7F" w:rsidRDefault="00C93BB3" w:rsidP="00C93BB3">
      <w:pPr>
        <w:pStyle w:val="PL"/>
        <w:shd w:val="clear" w:color="auto" w:fill="E6E6E6"/>
        <w:rPr>
          <w:ins w:id="13550" w:author="CR#4345" w:date="2020-07-14T11:27:00Z"/>
        </w:rPr>
      </w:pPr>
      <w:ins w:id="13551" w:author="CR#4345" w:date="2020-07-14T11:27:00Z">
        <w:r>
          <w:tab/>
        </w:r>
        <w:r w:rsidRPr="000E4E7F">
          <w:t>sl-Parameters</w:t>
        </w:r>
        <w:r>
          <w:t>NR</w:t>
        </w:r>
        <w:r w:rsidRPr="000E4E7F">
          <w:t>-</w:t>
        </w:r>
      </w:ins>
      <w:ins w:id="13552" w:author="Draft v2" w:date="2020-07-16T16:55:00Z">
        <w:r w:rsidR="005A750F">
          <w:t>r16</w:t>
        </w:r>
      </w:ins>
      <w:ins w:id="13553" w:author="CR#4345" w:date="2020-07-14T11:27:00Z">
        <w:del w:id="13554" w:author="Draft v2" w:date="2020-07-16T16:55:00Z">
          <w:r w:rsidRPr="000E4E7F" w:rsidDel="005A750F">
            <w:delText>v1</w:delText>
          </w:r>
          <w:r w:rsidDel="005A750F">
            <w:delText>6xy</w:delText>
          </w:r>
        </w:del>
        <w:r w:rsidRPr="000E4E7F">
          <w:tab/>
        </w:r>
        <w:r w:rsidRPr="000E4E7F">
          <w:tab/>
        </w:r>
        <w:r w:rsidRPr="000E4E7F">
          <w:tab/>
        </w:r>
        <w:r w:rsidRPr="000E4E7F">
          <w:tab/>
        </w:r>
        <w:r w:rsidRPr="000E4E7F">
          <w:tab/>
          <w:t>SL-Parameters</w:t>
        </w:r>
        <w:r>
          <w:t>NR</w:t>
        </w:r>
        <w:r w:rsidRPr="000E4E7F">
          <w:t>-</w:t>
        </w:r>
      </w:ins>
      <w:ins w:id="13555" w:author="Draft v2" w:date="2020-07-16T16:55:00Z">
        <w:r w:rsidR="005A750F">
          <w:t>r16</w:t>
        </w:r>
      </w:ins>
      <w:ins w:id="13556" w:author="CR#4345" w:date="2020-07-14T11:27:00Z">
        <w:del w:id="13557" w:author="Draft v2" w:date="2020-07-16T16:56:00Z">
          <w:r w:rsidRPr="000E4E7F" w:rsidDel="005A750F">
            <w:delText>v1</w:delText>
          </w:r>
          <w:r w:rsidDel="005A750F">
            <w:delText>6xy</w:delText>
          </w:r>
        </w:del>
        <w:r w:rsidRPr="000E4E7F">
          <w:tab/>
        </w:r>
        <w:r w:rsidRPr="000E4E7F">
          <w:tab/>
        </w:r>
        <w:r w:rsidRPr="000E4E7F">
          <w:tab/>
        </w:r>
        <w:r w:rsidRPr="000E4E7F">
          <w:tab/>
        </w:r>
        <w:r w:rsidRPr="000E4E7F">
          <w:tab/>
        </w:r>
        <w:r w:rsidRPr="000E4E7F">
          <w:tab/>
          <w:t>OPTIONAL,</w:t>
        </w:r>
      </w:ins>
    </w:p>
    <w:p w:rsidR="00C93BB3" w:rsidRDefault="00C93BB3" w:rsidP="00C93BB3">
      <w:pPr>
        <w:pStyle w:val="PL"/>
        <w:shd w:val="clear" w:color="auto" w:fill="E6E6E6"/>
        <w:tabs>
          <w:tab w:val="clear" w:pos="4992"/>
        </w:tabs>
        <w:rPr>
          <w:ins w:id="13558" w:author="CR#4345" w:date="2020-07-14T11:27:00Z"/>
        </w:rPr>
      </w:pPr>
      <w:ins w:id="13559" w:author="CR#4345" w:date="2020-07-14T11:27:00Z">
        <w:r>
          <w:tab/>
        </w:r>
        <w:r w:rsidRPr="000E4E7F">
          <w:t>sl-Parameters</w:t>
        </w:r>
        <w:r>
          <w:t>EUTRA-NR</w:t>
        </w:r>
        <w:r w:rsidRPr="000E4E7F">
          <w:t>-</w:t>
        </w:r>
      </w:ins>
      <w:ins w:id="13560" w:author="Draft v2" w:date="2020-07-16T16:55:00Z">
        <w:r w:rsidR="005A750F">
          <w:t>r16</w:t>
        </w:r>
      </w:ins>
      <w:ins w:id="13561" w:author="CR#4345" w:date="2020-07-14T11:27:00Z">
        <w:del w:id="13562" w:author="Draft v2" w:date="2020-07-16T16:55:00Z">
          <w:r w:rsidRPr="000E4E7F" w:rsidDel="005A750F">
            <w:delText>v1</w:delText>
          </w:r>
          <w:r w:rsidDel="005A750F">
            <w:delText>6xy</w:delText>
          </w:r>
        </w:del>
        <w:r w:rsidRPr="000E4E7F">
          <w:tab/>
        </w:r>
        <w:r w:rsidRPr="000E4E7F">
          <w:tab/>
        </w:r>
        <w:r w:rsidRPr="000E4E7F">
          <w:tab/>
        </w:r>
        <w:r w:rsidRPr="000E4E7F">
          <w:tab/>
          <w:t>SL-Parameters</w:t>
        </w:r>
        <w:r>
          <w:t>EUTRA-NR</w:t>
        </w:r>
        <w:r w:rsidRPr="000E4E7F">
          <w:t>-</w:t>
        </w:r>
      </w:ins>
      <w:ins w:id="13563" w:author="Draft v2" w:date="2020-07-16T16:55:00Z">
        <w:r w:rsidR="005A750F">
          <w:t>r16</w:t>
        </w:r>
      </w:ins>
      <w:ins w:id="13564" w:author="CR#4345" w:date="2020-07-14T11:27:00Z">
        <w:del w:id="13565" w:author="Draft v2" w:date="2020-07-16T16:55:00Z">
          <w:r w:rsidRPr="000E4E7F" w:rsidDel="005A750F">
            <w:delText>v1</w:delText>
          </w:r>
          <w:r w:rsidDel="005A750F">
            <w:delText>6xy</w:delText>
          </w:r>
        </w:del>
        <w:r w:rsidRPr="000E4E7F">
          <w:tab/>
        </w:r>
        <w:r w:rsidRPr="000E4E7F">
          <w:tab/>
        </w:r>
        <w:r>
          <w:tab/>
        </w:r>
        <w:r w:rsidRPr="000E4E7F">
          <w:tab/>
        </w:r>
        <w:r w:rsidRPr="000E4E7F">
          <w:tab/>
          <w:t>OPTIONAL,</w:t>
        </w:r>
      </w:ins>
    </w:p>
    <w:p w:rsidR="00C30D30" w:rsidRPr="000E4E7F" w:rsidRDefault="00C30D30" w:rsidP="00C30D30">
      <w:pPr>
        <w:pStyle w:val="PL"/>
        <w:shd w:val="clear" w:color="auto" w:fill="E6E6E6"/>
        <w:rPr>
          <w:moveTo w:id="13566" w:author="Draft v2" w:date="2020-07-16T16:35:00Z"/>
          <w:lang w:eastAsia="zh-CN"/>
        </w:rPr>
      </w:pPr>
      <w:moveToRangeStart w:id="13567" w:author="Draft v2" w:date="2020-07-16T16:35:00Z" w:name="move45809768"/>
      <w:moveTo w:id="13568" w:author="Draft v2" w:date="2020-07-16T16:35:00Z">
        <w:r w:rsidRPr="000E4E7F">
          <w:tab/>
          <w:t>fdd-Add-UE-EUTRA-Capabilities-v16xy</w:t>
        </w:r>
        <w:r w:rsidRPr="000E4E7F">
          <w:tab/>
        </w:r>
        <w:r w:rsidRPr="000E4E7F">
          <w:tab/>
          <w:t>UE-EUTRA-CapabilityAddXDD-Mode-v16xy</w:t>
        </w:r>
      </w:moveTo>
      <w:ins w:id="13569" w:author="Draft v2" w:date="2020-07-16T16:36:00Z">
        <w:r>
          <w:tab/>
        </w:r>
        <w:r>
          <w:tab/>
          <w:t>OPTIONAL</w:t>
        </w:r>
      </w:ins>
      <w:moveTo w:id="13570" w:author="Draft v2" w:date="2020-07-16T16:35:00Z">
        <w:r w:rsidRPr="000E4E7F">
          <w:t>,</w:t>
        </w:r>
      </w:moveTo>
    </w:p>
    <w:p w:rsidR="00C30D30" w:rsidRPr="000E4E7F" w:rsidRDefault="00C30D30" w:rsidP="00C30D30">
      <w:pPr>
        <w:pStyle w:val="PL"/>
        <w:shd w:val="clear" w:color="auto" w:fill="E6E6E6"/>
        <w:rPr>
          <w:moveTo w:id="13571" w:author="Draft v2" w:date="2020-07-16T16:35:00Z"/>
        </w:rPr>
      </w:pPr>
      <w:moveTo w:id="13572" w:author="Draft v2" w:date="2020-07-16T16:35:00Z">
        <w:r w:rsidRPr="000E4E7F">
          <w:tab/>
          <w:t>tdd-Add-UE-EUTRA-Capabilities-v16xy</w:t>
        </w:r>
        <w:r w:rsidRPr="000E4E7F">
          <w:tab/>
        </w:r>
        <w:r w:rsidRPr="000E4E7F">
          <w:tab/>
          <w:t>UE-EUTRA-CapabilityAddXDD-Mode-v16xy</w:t>
        </w:r>
      </w:moveTo>
      <w:ins w:id="13573" w:author="Draft v2" w:date="2020-07-16T16:36:00Z">
        <w:r>
          <w:tab/>
        </w:r>
        <w:r>
          <w:tab/>
          <w:t>OPTIONAL</w:t>
        </w:r>
      </w:ins>
      <w:moveTo w:id="13574" w:author="Draft v2" w:date="2020-07-16T16:35:00Z">
        <w:r w:rsidRPr="000E4E7F">
          <w:t>,</w:t>
        </w:r>
      </w:moveTo>
    </w:p>
    <w:moveToRangeEnd w:id="13567"/>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ins w:id="13575" w:author="CR#4197" w:date="2020-07-09T23:53:00Z">
        <w:r w:rsidR="005F2F73">
          <w:tab/>
        </w:r>
      </w:ins>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B9198E" w:rsidRDefault="00B9198E" w:rsidP="00B9198E">
      <w:pPr>
        <w:pStyle w:val="PL"/>
        <w:shd w:val="clear" w:color="auto" w:fill="E6E6E6"/>
        <w:rPr>
          <w:ins w:id="13576" w:author="CR#4346r2" w:date="2020-07-14T11:43:00Z"/>
        </w:rPr>
      </w:pPr>
    </w:p>
    <w:p w:rsidR="00B9198E" w:rsidDel="003A0517" w:rsidRDefault="00B9198E" w:rsidP="00B9198E">
      <w:pPr>
        <w:pStyle w:val="PL"/>
        <w:shd w:val="clear" w:color="auto" w:fill="E6E6E6"/>
        <w:rPr>
          <w:ins w:id="13577" w:author="CR#4346r2" w:date="2020-07-14T11:43:00Z"/>
          <w:del w:id="13578" w:author="Draft v2" w:date="2020-07-16T16:54:00Z"/>
        </w:rPr>
      </w:pPr>
      <w:ins w:id="13579" w:author="CR#4346r2" w:date="2020-07-14T11:43:00Z">
        <w:del w:id="13580" w:author="Draft v2" w:date="2020-07-16T16:54:00Z">
          <w:r w:rsidDel="003A0517">
            <w:delText>UE-EUTRA-CapabilityAddXDD-Mode-v15</w:delText>
          </w:r>
        </w:del>
        <w:del w:id="13581" w:author="Draft v2" w:date="2020-07-16T16:28:00Z">
          <w:r w:rsidDel="00C30D30">
            <w:delText>xy</w:delText>
          </w:r>
        </w:del>
        <w:del w:id="13582" w:author="Draft v2" w:date="2020-07-16T16:54:00Z">
          <w:r w:rsidDel="003A0517">
            <w:delText xml:space="preserve"> ::=</w:delText>
          </w:r>
          <w:r w:rsidDel="003A0517">
            <w:tab/>
            <w:delText>SEQUENCE {</w:delText>
          </w:r>
        </w:del>
      </w:ins>
    </w:p>
    <w:p w:rsidR="00B9198E" w:rsidDel="003A0517" w:rsidRDefault="00B9198E" w:rsidP="00B9198E">
      <w:pPr>
        <w:pStyle w:val="PL"/>
        <w:shd w:val="clear" w:color="auto" w:fill="E6E6E6"/>
        <w:rPr>
          <w:ins w:id="13583" w:author="CR#4346r2" w:date="2020-07-14T11:43:00Z"/>
          <w:del w:id="13584" w:author="Draft v2" w:date="2020-07-16T16:54:00Z"/>
        </w:rPr>
      </w:pPr>
      <w:ins w:id="13585" w:author="CR#4346r2" w:date="2020-07-14T11:43:00Z">
        <w:del w:id="13586" w:author="Draft v2" w:date="2020-07-16T16:54:00Z">
          <w:r w:rsidDel="003A0517">
            <w:tab/>
            <w:delText>neighCellSI-AcquisitionParameters-v15</w:delText>
          </w:r>
        </w:del>
        <w:del w:id="13587" w:author="Draft v2" w:date="2020-07-16T16:28:00Z">
          <w:r w:rsidDel="00C30D30">
            <w:delText>xy</w:delText>
          </w:r>
        </w:del>
        <w:del w:id="13588" w:author="Draft v2" w:date="2020-07-16T16:54:00Z">
          <w:r w:rsidDel="003A0517">
            <w:tab/>
            <w:delText>NeighCellSI-AcquisitionParameters-v15</w:delText>
          </w:r>
        </w:del>
        <w:del w:id="13589" w:author="Draft v2" w:date="2020-07-16T16:28:00Z">
          <w:r w:rsidDel="00C30D30">
            <w:delText>xy</w:delText>
          </w:r>
        </w:del>
        <w:del w:id="13590" w:author="Draft v2" w:date="2020-07-16T16:54:00Z">
          <w:r w:rsidDel="003A0517">
            <w:tab/>
            <w:delText>OPTIONAL</w:delText>
          </w:r>
        </w:del>
      </w:ins>
    </w:p>
    <w:p w:rsidR="00B9198E" w:rsidDel="003A0517" w:rsidRDefault="00B9198E" w:rsidP="00B9198E">
      <w:pPr>
        <w:pStyle w:val="PL"/>
        <w:shd w:val="clear" w:color="auto" w:fill="E6E6E6"/>
        <w:rPr>
          <w:ins w:id="13591" w:author="CR#4346r2" w:date="2020-07-14T11:43:00Z"/>
          <w:del w:id="13592" w:author="Draft v2" w:date="2020-07-16T16:54:00Z"/>
        </w:rPr>
      </w:pPr>
      <w:ins w:id="13593" w:author="CR#4346r2" w:date="2020-07-14T11:43:00Z">
        <w:del w:id="13594" w:author="Draft v2" w:date="2020-07-16T16:54:00Z">
          <w:r w:rsidDel="003A0517">
            <w:delText>}</w:delText>
          </w:r>
        </w:del>
      </w:ins>
    </w:p>
    <w:p w:rsidR="00295331" w:rsidRDefault="00295331" w:rsidP="00295331">
      <w:pPr>
        <w:pStyle w:val="PL"/>
        <w:shd w:val="clear" w:color="auto" w:fill="E6E6E6"/>
        <w:rPr>
          <w:ins w:id="13595" w:author="CR#4305r2" w:date="2020-07-13T16:10:00Z"/>
        </w:rPr>
      </w:pPr>
    </w:p>
    <w:p w:rsidR="00295331" w:rsidRPr="007A62D2" w:rsidRDefault="00295331" w:rsidP="00295331">
      <w:pPr>
        <w:pStyle w:val="PL"/>
        <w:shd w:val="clear" w:color="auto" w:fill="E6E6E6"/>
        <w:rPr>
          <w:ins w:id="13596" w:author="CR#4305r2" w:date="2020-07-13T16:10:00Z"/>
        </w:rPr>
      </w:pPr>
      <w:ins w:id="13597" w:author="CR#4305r2" w:date="2020-07-13T16:10:00Z">
        <w:r w:rsidRPr="007A62D2">
          <w:t>UE-EUTRA-CapabilityAddXDD-Mode-v15</w:t>
        </w:r>
        <w:r>
          <w:t>a</w:t>
        </w:r>
        <w:r w:rsidRPr="007A62D2">
          <w:t>0 ::=</w:t>
        </w:r>
        <w:r w:rsidRPr="007A62D2">
          <w:tab/>
          <w:t>SEQUENCE {</w:t>
        </w:r>
      </w:ins>
    </w:p>
    <w:p w:rsidR="00295331" w:rsidRPr="007A62D2" w:rsidRDefault="00295331" w:rsidP="00295331">
      <w:pPr>
        <w:pStyle w:val="PL"/>
        <w:shd w:val="clear" w:color="auto" w:fill="E6E6E6"/>
        <w:rPr>
          <w:ins w:id="13598" w:author="CR#4305r2" w:date="2020-07-13T16:10:00Z"/>
        </w:rPr>
      </w:pPr>
      <w:ins w:id="13599" w:author="CR#4305r2" w:date="2020-07-13T16:10: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3600" w:author="CR#4305r2" w:date="2020-07-13T16:10:00Z"/>
        </w:rPr>
      </w:pPr>
      <w:ins w:id="13601" w:author="CR#4305r2" w:date="2020-07-13T16:10: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3602" w:author="CR#4305r2" w:date="2020-07-13T16:10:00Z"/>
        </w:rPr>
      </w:pPr>
      <w:ins w:id="13603" w:author="CR#4305r2" w:date="2020-07-13T16:10: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ins w:id="13604" w:author="Draft v2" w:date="2020-07-16T16:50:00Z">
        <w:r w:rsidR="003A0517">
          <w:t>,</w:t>
        </w:r>
      </w:ins>
    </w:p>
    <w:p w:rsidR="00C307E2" w:rsidRPr="005E1131" w:rsidRDefault="00C307E2" w:rsidP="00C307E2">
      <w:pPr>
        <w:pStyle w:val="PL"/>
        <w:shd w:val="clear" w:color="auto" w:fill="E6E6E6"/>
        <w:rPr>
          <w:ins w:id="13605" w:author="Draft v2" w:date="2020-07-16T16:48:00Z"/>
        </w:rPr>
      </w:pPr>
      <w:ins w:id="13606" w:author="Draft v2" w:date="2020-07-16T16:48:00Z">
        <w:r w:rsidRPr="00123AE5">
          <w:tab/>
          <w:t>neighCe</w:t>
        </w:r>
        <w:r>
          <w:t>llSI-AcquisitionParameters-v15a0</w:t>
        </w:r>
        <w:r w:rsidRPr="00123AE5">
          <w:tab/>
          <w:t>NeighCe</w:t>
        </w:r>
        <w:r>
          <w:t>llSI-AcquisitionParameters-v15a0</w:t>
        </w:r>
      </w:ins>
    </w:p>
    <w:p w:rsidR="00295331" w:rsidRDefault="00295331" w:rsidP="00295331">
      <w:pPr>
        <w:pStyle w:val="PL"/>
        <w:shd w:val="clear" w:color="auto" w:fill="E6E6E6"/>
        <w:rPr>
          <w:ins w:id="13607" w:author="CR#4305r2" w:date="2020-07-13T16:10:00Z"/>
        </w:rPr>
      </w:pPr>
      <w:ins w:id="13608" w:author="CR#4305r2" w:date="2020-07-13T16:10:00Z">
        <w:r w:rsidRPr="007A62D2">
          <w:t>}</w:t>
        </w:r>
      </w:ins>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A171DB" w:rsidRDefault="00A171DB" w:rsidP="00A171DB">
      <w:pPr>
        <w:pStyle w:val="PL"/>
        <w:shd w:val="clear" w:color="auto" w:fill="E6E6E6"/>
        <w:rPr>
          <w:ins w:id="13609" w:author="CR#4239r3" w:date="2020-07-11T20:14:00Z"/>
        </w:rPr>
      </w:pPr>
      <w:ins w:id="13610" w:author="CR#4239r3" w:date="2020-07-11T20:14:00Z">
        <w:r>
          <w:tab/>
        </w:r>
        <w:r w:rsidRPr="000E4E7F">
          <w:t>phyLayerParameters-v16xy</w:t>
        </w:r>
      </w:ins>
      <w:ins w:id="13611" w:author="CR#4239r3" w:date="2020-07-11T20:15:00Z">
        <w:r>
          <w:tab/>
        </w:r>
      </w:ins>
      <w:ins w:id="13612" w:author="CR#4239r3" w:date="2020-07-11T20:14:00Z">
        <w:r w:rsidRPr="000E4E7F">
          <w:tab/>
        </w:r>
        <w:r w:rsidRPr="000E4E7F">
          <w:tab/>
        </w:r>
        <w:r w:rsidRPr="000E4E7F">
          <w:tab/>
        </w:r>
        <w:r w:rsidRPr="000E4E7F">
          <w:tab/>
          <w:t>PhyLayerParameters-v16xy</w:t>
        </w:r>
        <w:r w:rsidRPr="000E4E7F">
          <w:tab/>
        </w:r>
      </w:ins>
      <w:ins w:id="13613" w:author="CR#4239r3" w:date="2020-07-11T20:15:00Z">
        <w:r>
          <w:tab/>
        </w:r>
      </w:ins>
      <w:ins w:id="13614" w:author="CR#4239r3" w:date="2020-07-11T20:14:00Z">
        <w:r w:rsidRPr="000E4E7F">
          <w:tab/>
        </w:r>
        <w:r w:rsidRPr="000E4E7F">
          <w:tab/>
          <w:t>OPTIONAL,</w:t>
        </w:r>
      </w:ins>
    </w:p>
    <w:p w:rsidR="00A171DB" w:rsidRPr="000E4E7F" w:rsidRDefault="00A171DB" w:rsidP="00A171DB">
      <w:pPr>
        <w:pStyle w:val="PL"/>
        <w:shd w:val="clear" w:color="auto" w:fill="E6E6E6"/>
        <w:rPr>
          <w:ins w:id="13615" w:author="CR#4239r3" w:date="2020-07-11T20:14:00Z"/>
        </w:rPr>
      </w:pPr>
      <w:ins w:id="13616" w:author="CR#4239r3" w:date="2020-07-11T20:14:00Z">
        <w:r>
          <w:tab/>
          <w:t>pur-Parameters-r16</w:t>
        </w:r>
        <w:r>
          <w:tab/>
        </w:r>
        <w:r>
          <w:tab/>
        </w:r>
        <w:r>
          <w:tab/>
        </w:r>
      </w:ins>
      <w:ins w:id="13617" w:author="CR#4239r3" w:date="2020-07-11T20:15:00Z">
        <w:r>
          <w:tab/>
        </w:r>
      </w:ins>
      <w:ins w:id="13618" w:author="CR#4239r3" w:date="2020-07-11T20:14:00Z">
        <w:r>
          <w:tab/>
        </w:r>
        <w:r>
          <w:tab/>
        </w:r>
        <w:r>
          <w:tab/>
          <w:t>PUR-Parameters-r16</w:t>
        </w:r>
        <w:r>
          <w:tab/>
        </w:r>
        <w:r>
          <w:tab/>
        </w:r>
        <w:r>
          <w:tab/>
        </w:r>
        <w:r>
          <w:tab/>
        </w:r>
      </w:ins>
      <w:ins w:id="13619" w:author="CR#4239r3" w:date="2020-07-11T20:15:00Z">
        <w:r>
          <w:tab/>
        </w:r>
      </w:ins>
      <w:ins w:id="13620" w:author="CR#4239r3" w:date="2020-07-11T20:14:00Z">
        <w:r>
          <w:tab/>
          <w:t>OPTIONAL,</w:t>
        </w:r>
      </w:ins>
    </w:p>
    <w:p w:rsidR="00A171DB" w:rsidRDefault="00A171DB" w:rsidP="00A171DB">
      <w:pPr>
        <w:pStyle w:val="PL"/>
        <w:shd w:val="clear" w:color="auto" w:fill="E6E6E6"/>
        <w:rPr>
          <w:ins w:id="13621" w:author="CR#4239r3" w:date="2020-07-11T20:14:00Z"/>
        </w:rPr>
      </w:pPr>
      <w:ins w:id="13622" w:author="CR#4239r3" w:date="2020-07-11T20:14:00Z">
        <w:r>
          <w:tab/>
          <w:t>measParameters-v16xy</w:t>
        </w:r>
        <w:r>
          <w:tab/>
        </w:r>
        <w:r>
          <w:tab/>
        </w:r>
        <w:r>
          <w:tab/>
        </w:r>
      </w:ins>
      <w:ins w:id="13623" w:author="CR#4239r3" w:date="2020-07-11T20:15:00Z">
        <w:r>
          <w:tab/>
        </w:r>
      </w:ins>
      <w:ins w:id="13624" w:author="CR#4239r3" w:date="2020-07-11T20:14:00Z">
        <w:r>
          <w:tab/>
        </w:r>
        <w:r>
          <w:tab/>
          <w:t>MeasParameters-v16xy</w:t>
        </w:r>
        <w:r>
          <w:tab/>
        </w:r>
        <w:r>
          <w:tab/>
        </w:r>
        <w:r>
          <w:tab/>
        </w:r>
        <w:r>
          <w:tab/>
        </w:r>
      </w:ins>
      <w:ins w:id="13625" w:author="CR#4239r3" w:date="2020-07-11T20:15:00Z">
        <w:r>
          <w:tab/>
        </w:r>
      </w:ins>
      <w:ins w:id="13626" w:author="CR#4239r3" w:date="2020-07-11T20:14:00Z">
        <w:r>
          <w:t>OPTIONAL,</w:t>
        </w:r>
      </w:ins>
    </w:p>
    <w:p w:rsidR="00A171DB" w:rsidRPr="000E4E7F" w:rsidRDefault="00A171DB" w:rsidP="00A171DB">
      <w:pPr>
        <w:pStyle w:val="PL"/>
        <w:shd w:val="clear" w:color="auto" w:fill="E6E6E6"/>
        <w:rPr>
          <w:ins w:id="13627" w:author="CR#4239r3" w:date="2020-07-11T20:14:00Z"/>
        </w:rPr>
      </w:pPr>
      <w:ins w:id="13628" w:author="CR#4239r3" w:date="2020-07-11T20:14:00Z">
        <w:r w:rsidRPr="000E4E7F">
          <w:tab/>
          <w:t>eutra-5GC-Parameters-</w:t>
        </w:r>
        <w:r>
          <w:t>v16xy</w:t>
        </w:r>
        <w:r w:rsidRPr="000E4E7F">
          <w:tab/>
        </w:r>
        <w:r w:rsidRPr="000E4E7F">
          <w:tab/>
        </w:r>
        <w:r w:rsidRPr="000E4E7F">
          <w:tab/>
        </w:r>
      </w:ins>
      <w:ins w:id="13629" w:author="CR#4239r3" w:date="2020-07-11T20:15:00Z">
        <w:r>
          <w:tab/>
        </w:r>
      </w:ins>
      <w:ins w:id="13630" w:author="CR#4239r3" w:date="2020-07-11T20:14:00Z">
        <w:r w:rsidRPr="000E4E7F">
          <w:tab/>
          <w:t>EUTRA-5GC-Parameters-</w:t>
        </w:r>
        <w:r>
          <w:t>v16xy</w:t>
        </w:r>
        <w:r>
          <w:tab/>
        </w:r>
      </w:ins>
      <w:ins w:id="13631" w:author="CR#4239r3" w:date="2020-07-11T20:15:00Z">
        <w:r>
          <w:tab/>
        </w:r>
      </w:ins>
      <w:ins w:id="13632" w:author="CR#4239r3" w:date="2020-07-11T20:14:00Z">
        <w:r>
          <w:tab/>
        </w:r>
        <w:r>
          <w:tab/>
          <w:t>OPTIONAL</w:t>
        </w:r>
        <w:r w:rsidRPr="000E4E7F">
          <w:t>,</w:t>
        </w:r>
      </w:ins>
    </w:p>
    <w:p w:rsidR="00A171DB" w:rsidRPr="000E4E7F" w:rsidRDefault="00A171DB" w:rsidP="00A171DB">
      <w:pPr>
        <w:pStyle w:val="PL"/>
        <w:shd w:val="clear" w:color="auto" w:fill="E6E6E6"/>
        <w:rPr>
          <w:ins w:id="13633" w:author="CR#4239r3" w:date="2020-07-11T20:14:00Z"/>
        </w:rPr>
      </w:pPr>
      <w:ins w:id="13634" w:author="CR#4239r3" w:date="2020-07-11T20:14:00Z">
        <w:r w:rsidRPr="000E4E7F">
          <w:tab/>
          <w:t>irat-ParametersNR-v1</w:t>
        </w:r>
        <w:r>
          <w:t>6xy</w:t>
        </w:r>
        <w:r w:rsidRPr="000E4E7F">
          <w:tab/>
        </w:r>
        <w:r w:rsidRPr="000E4E7F">
          <w:tab/>
        </w:r>
        <w:r w:rsidRPr="000E4E7F">
          <w:tab/>
        </w:r>
        <w:r w:rsidRPr="000E4E7F">
          <w:tab/>
        </w:r>
        <w:r w:rsidRPr="000E4E7F">
          <w:tab/>
        </w:r>
      </w:ins>
      <w:ins w:id="13635" w:author="CR#4239r3" w:date="2020-07-11T20:15:00Z">
        <w:r>
          <w:tab/>
        </w:r>
      </w:ins>
      <w:ins w:id="13636" w:author="CR#4239r3" w:date="2020-07-11T20:14:00Z">
        <w:r w:rsidRPr="000E4E7F">
          <w:t>IRAT-ParametersNR-v1</w:t>
        </w:r>
        <w:r>
          <w:t>6xy</w:t>
        </w:r>
        <w:r w:rsidRPr="000E4E7F">
          <w:tab/>
        </w:r>
        <w:r w:rsidRPr="000E4E7F">
          <w:tab/>
        </w:r>
        <w:r w:rsidRPr="000E4E7F">
          <w:tab/>
        </w:r>
      </w:ins>
      <w:ins w:id="13637" w:author="CR#4239r3" w:date="2020-07-11T20:15:00Z">
        <w:r>
          <w:tab/>
        </w:r>
      </w:ins>
      <w:ins w:id="13638" w:author="CR#4239r3" w:date="2020-07-11T20:14:00Z">
        <w:r w:rsidRPr="000E4E7F">
          <w:tab/>
          <w:t>OPTIONAL</w:t>
        </w:r>
        <w:r>
          <w:t>,</w:t>
        </w:r>
      </w:ins>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del w:id="13639" w:author="CR#4239r3" w:date="2020-07-11T20:16:00Z">
        <w:r w:rsidRPr="000E4E7F" w:rsidDel="00A171DB">
          <w:tab/>
        </w:r>
      </w:del>
      <w:r w:rsidRPr="000E4E7F">
        <w:t>OPTIONAL</w:t>
      </w:r>
      <w:ins w:id="13640" w:author="CR#4306r1" w:date="2020-07-13T16:38:00Z">
        <w:r w:rsidR="00954671">
          <w:t>,</w:t>
        </w:r>
      </w:ins>
    </w:p>
    <w:p w:rsidR="00954671" w:rsidRDefault="00954671" w:rsidP="004F7065">
      <w:pPr>
        <w:pStyle w:val="PL"/>
        <w:shd w:val="clear" w:color="auto" w:fill="E6E6E6"/>
        <w:rPr>
          <w:ins w:id="13641" w:author="CR#4306r1" w:date="2020-07-13T16:38:00Z"/>
        </w:rPr>
      </w:pPr>
      <w:ins w:id="13642" w:author="CR#4306r1" w:date="2020-07-13T16:16:00Z">
        <w:r w:rsidRPr="00954671">
          <w:tab/>
          <w:t>mobilityParameters-v16xy</w:t>
        </w:r>
        <w:r w:rsidRPr="00954671">
          <w:tab/>
        </w:r>
        <w:r w:rsidRPr="00954671">
          <w:tab/>
        </w:r>
        <w:r w:rsidRPr="00954671">
          <w:tab/>
        </w:r>
        <w:r>
          <w:tab/>
        </w:r>
        <w:r>
          <w:tab/>
        </w:r>
        <w:r w:rsidRPr="00954671">
          <w:t>MobilityParameters-v16xy</w:t>
        </w:r>
        <w:r w:rsidRPr="00954671">
          <w:tab/>
        </w:r>
        <w:r w:rsidRPr="00954671">
          <w:tab/>
        </w:r>
        <w:r w:rsidRPr="00954671">
          <w:tab/>
        </w:r>
        <w:r w:rsidRPr="00954671">
          <w:tab/>
          <w:t>OPTIONAL</w:t>
        </w:r>
      </w:ins>
    </w:p>
    <w:p w:rsidR="004F7065" w:rsidRPr="000E4E7F" w:rsidRDefault="004F7065" w:rsidP="004F7065">
      <w:pPr>
        <w:pStyle w:val="PL"/>
        <w:shd w:val="clear" w:color="auto" w:fill="E6E6E6"/>
      </w:pPr>
      <w:r w:rsidRPr="000E4E7F">
        <w:lastRenderedPageBreak/>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ins w:id="13643" w:author="CR#4315r3" w:date="2020-07-13T18:08:00Z">
        <w:r w:rsidR="00D415EF">
          <w:t xml:space="preserve">, </w:t>
        </w:r>
        <w:r w:rsidR="00D415EF" w:rsidRPr="004D36CC">
          <w:t>rel1</w:t>
        </w:r>
        <w:r w:rsidR="00D415EF">
          <w:t>6</w:t>
        </w:r>
      </w:ins>
      <w:r w:rsidRPr="000E4E7F">
        <w:t>}</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54671" w:rsidRDefault="00954671" w:rsidP="00954671">
      <w:pPr>
        <w:pStyle w:val="PL"/>
        <w:shd w:val="clear" w:color="auto" w:fill="E6E6E6"/>
        <w:rPr>
          <w:ins w:id="13644" w:author="CR#4306r1" w:date="2020-07-13T16:16:00Z"/>
        </w:rPr>
      </w:pPr>
    </w:p>
    <w:p w:rsidR="00954671" w:rsidRDefault="00954671" w:rsidP="00954671">
      <w:pPr>
        <w:pStyle w:val="PL"/>
        <w:shd w:val="clear" w:color="auto" w:fill="E6E6E6"/>
        <w:rPr>
          <w:ins w:id="13645" w:author="CR#4306r1" w:date="2020-07-13T16:16:00Z"/>
        </w:rPr>
      </w:pPr>
      <w:ins w:id="13646" w:author="CR#4306r1" w:date="2020-07-13T16:16:00Z">
        <w:r>
          <w:t>MobilityParameters-v16xy ::=</w:t>
        </w:r>
        <w:r>
          <w:tab/>
        </w:r>
        <w:r>
          <w:tab/>
          <w:t>SEQUENCE {</w:t>
        </w:r>
      </w:ins>
    </w:p>
    <w:p w:rsidR="00954671" w:rsidRDefault="00954671" w:rsidP="00954671">
      <w:pPr>
        <w:pStyle w:val="PL"/>
        <w:shd w:val="clear" w:color="auto" w:fill="E6E6E6"/>
        <w:rPr>
          <w:ins w:id="13647" w:author="CR#4306r1" w:date="2020-07-13T16:16:00Z"/>
        </w:rPr>
      </w:pPr>
      <w:ins w:id="13648" w:author="CR#4306r1" w:date="2020-07-13T16:16:00Z">
        <w:r>
          <w:tab/>
          <w:t>cho-r16</w:t>
        </w:r>
        <w:r>
          <w:tab/>
        </w:r>
        <w:r>
          <w:tab/>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49" w:author="CR#4306r1" w:date="2020-07-13T16:16:00Z"/>
        </w:rPr>
      </w:pPr>
      <w:ins w:id="13650" w:author="CR#4306r1" w:date="2020-07-13T16:16:00Z">
        <w:r>
          <w:tab/>
          <w:t>cho-FDD-TDD-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51" w:author="CR#4306r1" w:date="2020-07-13T16:16:00Z"/>
        </w:rPr>
      </w:pPr>
      <w:ins w:id="13652" w:author="CR#4306r1" w:date="2020-07-13T16:16:00Z">
        <w:r>
          <w:tab/>
          <w:t>cho-Failure-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53" w:author="CR#4306r1" w:date="2020-07-13T16:16:00Z"/>
        </w:rPr>
      </w:pPr>
      <w:ins w:id="13654" w:author="CR#4306r1" w:date="2020-07-13T16:16:00Z">
        <w:r>
          <w:tab/>
          <w:t>cho-TwoTriggerEvents-r16</w:t>
        </w:r>
        <w:r>
          <w:tab/>
        </w:r>
        <w:r>
          <w:tab/>
        </w:r>
        <w:r>
          <w:tab/>
          <w:t>ENUMERATED {supported}</w:t>
        </w:r>
        <w:r>
          <w:tab/>
        </w:r>
        <w:r>
          <w:tab/>
        </w:r>
        <w:r>
          <w:tab/>
        </w:r>
        <w:r>
          <w:tab/>
        </w:r>
        <w:r>
          <w:tab/>
          <w:t>OPTIONAL</w:t>
        </w:r>
      </w:ins>
    </w:p>
    <w:p w:rsidR="00954671" w:rsidRDefault="00954671" w:rsidP="00954671">
      <w:pPr>
        <w:pStyle w:val="PL"/>
        <w:shd w:val="clear" w:color="auto" w:fill="E6E6E6"/>
        <w:rPr>
          <w:ins w:id="13655" w:author="CR#4306r1" w:date="2020-07-13T16:16:00Z"/>
        </w:rPr>
      </w:pPr>
      <w:ins w:id="13656" w:author="CR#4306r1" w:date="2020-07-13T16:16: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lastRenderedPageBreak/>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220393" w:rsidRDefault="00220393" w:rsidP="00220393">
      <w:pPr>
        <w:pStyle w:val="PL"/>
        <w:shd w:val="clear" w:color="auto" w:fill="E6E6E6"/>
        <w:rPr>
          <w:ins w:id="13657" w:author="CR#4283r2" w:date="2020-07-13T02:58:00Z"/>
        </w:rPr>
      </w:pPr>
      <w:ins w:id="13658" w:author="CR#4283r2" w:date="2020-07-13T02:58:00Z">
        <w:r>
          <w:tab/>
          <w:t>directMCG-SCellActivationResume-r16</w:t>
        </w:r>
        <w:r>
          <w:tab/>
          <w:t>ENUMERATED {supported}</w:t>
        </w:r>
        <w:r>
          <w:tab/>
        </w:r>
        <w:r>
          <w:tab/>
        </w:r>
        <w:r>
          <w:tab/>
          <w:t>OPTIONAL,</w:t>
        </w:r>
      </w:ins>
    </w:p>
    <w:p w:rsidR="00220393" w:rsidRDefault="00220393" w:rsidP="00220393">
      <w:pPr>
        <w:pStyle w:val="PL"/>
        <w:shd w:val="clear" w:color="auto" w:fill="E6E6E6"/>
        <w:rPr>
          <w:ins w:id="13659" w:author="CR#4283r2" w:date="2020-07-13T02:58:00Z"/>
        </w:rPr>
      </w:pPr>
      <w:ins w:id="13660" w:author="CR#4283r2" w:date="2020-07-13T02:58:00Z">
        <w:r>
          <w:tab/>
          <w:t>directSCG-SCellActivationResume-r16</w:t>
        </w:r>
        <w:r>
          <w:tab/>
          <w:t>ENUMERATED {supported}</w:t>
        </w:r>
        <w:r>
          <w:tab/>
        </w:r>
        <w:r>
          <w:tab/>
        </w:r>
        <w:r>
          <w:tab/>
          <w:t>OPTIONAL,</w:t>
        </w:r>
      </w:ins>
    </w:p>
    <w:p w:rsidR="00505A98" w:rsidRPr="000E4E7F" w:rsidRDefault="00505A98" w:rsidP="0022039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Del="00A171DB" w:rsidRDefault="00505A98" w:rsidP="00505A98">
      <w:pPr>
        <w:pStyle w:val="PL"/>
        <w:shd w:val="clear" w:color="auto" w:fill="E6E6E6"/>
        <w:rPr>
          <w:del w:id="13661" w:author="CR#4239r3" w:date="2020-07-11T20:16:00Z"/>
        </w:rPr>
      </w:pPr>
      <w:del w:id="13662" w:author="CR#4239r3" w:date="2020-07-11T20:16:00Z">
        <w:r w:rsidRPr="000E4E7F" w:rsidDel="00A171DB">
          <w:tab/>
          <w:delText>pur-C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63" w:author="CR#4239r3" w:date="2020-07-11T20:16:00Z"/>
        </w:rPr>
      </w:pPr>
      <w:del w:id="13664" w:author="CR#4239r3" w:date="2020-07-11T20:16:00Z">
        <w:r w:rsidRPr="000E4E7F" w:rsidDel="00A171DB">
          <w:tab/>
          <w:delText>pur-U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65" w:author="CR#4239r3" w:date="2020-07-11T20:16:00Z"/>
        </w:rPr>
      </w:pPr>
      <w:del w:id="13666" w:author="CR#4239r3" w:date="2020-07-11T20:16:00Z">
        <w:r w:rsidRPr="000E4E7F" w:rsidDel="00A171DB">
          <w:tab/>
          <w:delText>pur-C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67" w:author="CR#4239r3" w:date="2020-07-11T20:16:00Z"/>
        </w:rPr>
      </w:pPr>
      <w:del w:id="13668" w:author="CR#4239r3" w:date="2020-07-11T20:16:00Z">
        <w:r w:rsidRPr="000E4E7F" w:rsidDel="00A171DB">
          <w:tab/>
          <w:delText>pur-U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F227C4" w:rsidRDefault="00F227C4" w:rsidP="00F227C4">
      <w:pPr>
        <w:pStyle w:val="PL"/>
        <w:shd w:val="clear" w:color="auto" w:fill="E6E6E6"/>
        <w:rPr>
          <w:ins w:id="13669" w:author="CR#4262r3" w:date="2020-07-13T00:52:00Z"/>
        </w:rPr>
      </w:pPr>
    </w:p>
    <w:p w:rsidR="00F227C4" w:rsidRDefault="00F227C4" w:rsidP="00F227C4">
      <w:pPr>
        <w:pStyle w:val="PL"/>
        <w:shd w:val="clear" w:color="auto" w:fill="E6E6E6"/>
        <w:rPr>
          <w:ins w:id="13670" w:author="CR#4262r3" w:date="2020-07-13T00:52:00Z"/>
        </w:rPr>
      </w:pPr>
      <w:ins w:id="13671" w:author="CR#4262r3" w:date="2020-07-13T00:52:00Z">
        <w:r>
          <w:t>PDCP-Parameters-v16xy ::=</w:t>
        </w:r>
        <w:r>
          <w:tab/>
        </w:r>
        <w:r>
          <w:tab/>
        </w:r>
        <w:r>
          <w:tab/>
          <w:t>SEQUENCE {</w:t>
        </w:r>
      </w:ins>
    </w:p>
    <w:p w:rsidR="00F227C4" w:rsidRDefault="00F227C4" w:rsidP="00F227C4">
      <w:pPr>
        <w:pStyle w:val="PL"/>
        <w:shd w:val="clear" w:color="auto" w:fill="E6E6E6"/>
        <w:rPr>
          <w:ins w:id="13672" w:author="CR#4262r3" w:date="2020-07-13T00:52:00Z"/>
        </w:rPr>
      </w:pPr>
      <w:ins w:id="13673" w:author="CR#4262r3" w:date="2020-07-13T00:52:00Z">
        <w:r>
          <w:tab/>
          <w:t>pdcp-VersionChangeWithoutHO-r16</w:t>
        </w:r>
        <w:r>
          <w:tab/>
        </w:r>
      </w:ins>
      <w:ins w:id="13674" w:author="CR#4299r2" w:date="2020-07-13T15:51:00Z">
        <w:r w:rsidR="00191D75">
          <w:tab/>
        </w:r>
      </w:ins>
      <w:ins w:id="13675" w:author="CR#4262r3" w:date="2020-07-13T00:52:00Z">
        <w:r>
          <w:t>ENUMERATED {supported}</w:t>
        </w:r>
        <w:r>
          <w:tab/>
        </w:r>
      </w:ins>
      <w:ins w:id="13676" w:author="Draft v2" w:date="2020-07-17T11:35:00Z">
        <w:r w:rsidR="005B22DC">
          <w:tab/>
        </w:r>
      </w:ins>
      <w:ins w:id="13677" w:author="CR#4262r3" w:date="2020-07-13T00:52:00Z">
        <w:r>
          <w:t>OPTIONAL</w:t>
        </w:r>
      </w:ins>
      <w:ins w:id="13678" w:author="Draft v2" w:date="2020-07-17T11:35:00Z">
        <w:r w:rsidR="005B22DC">
          <w:t>,</w:t>
        </w:r>
      </w:ins>
    </w:p>
    <w:p w:rsidR="00191D75" w:rsidRPr="000E4E7F" w:rsidRDefault="00191D75" w:rsidP="00191D75">
      <w:pPr>
        <w:pStyle w:val="PL"/>
        <w:shd w:val="clear" w:color="auto" w:fill="E6E6E6"/>
        <w:rPr>
          <w:ins w:id="13679" w:author="CR#4299r2" w:date="2020-07-13T15:49:00Z"/>
        </w:rPr>
      </w:pPr>
      <w:ins w:id="13680" w:author="CR#4299r2" w:date="2020-07-13T15:49:00Z">
        <w:r w:rsidRPr="000E4E7F">
          <w:tab/>
        </w:r>
        <w:r w:rsidRPr="007A2986">
          <w:t>ehc-r16</w:t>
        </w:r>
        <w:r w:rsidRPr="000E4E7F">
          <w:tab/>
        </w:r>
        <w:r w:rsidRPr="000E4E7F">
          <w:tab/>
        </w:r>
        <w:r w:rsidRPr="000E4E7F">
          <w:tab/>
        </w:r>
        <w:r w:rsidRPr="000E4E7F">
          <w:tab/>
        </w:r>
        <w:r w:rsidRPr="000E4E7F">
          <w:tab/>
        </w:r>
        <w:r>
          <w:tab/>
        </w:r>
        <w:r>
          <w:tab/>
        </w:r>
        <w:r>
          <w:tab/>
        </w:r>
        <w:r w:rsidRPr="000E4E7F">
          <w:t>ENUMERATED {supported}</w:t>
        </w:r>
        <w:r w:rsidRPr="000E4E7F">
          <w:tab/>
        </w:r>
        <w:r w:rsidRPr="000E4E7F">
          <w:tab/>
          <w:t>OPTIONAL,</w:t>
        </w:r>
      </w:ins>
    </w:p>
    <w:p w:rsidR="00191D75" w:rsidRDefault="00191D75" w:rsidP="00191D75">
      <w:pPr>
        <w:pStyle w:val="PL"/>
        <w:shd w:val="clear" w:color="auto" w:fill="E6E6E6"/>
        <w:rPr>
          <w:ins w:id="13681" w:author="CR#4299r2" w:date="2020-07-13T15:49:00Z"/>
        </w:rPr>
      </w:pPr>
      <w:ins w:id="13682" w:author="CR#4299r2" w:date="2020-07-13T15:49:00Z">
        <w:r w:rsidRPr="000E4E7F">
          <w:tab/>
        </w:r>
        <w:r w:rsidRPr="007A2986">
          <w:t>continueEHC-Context-r16</w:t>
        </w:r>
        <w:r w:rsidRPr="000E4E7F">
          <w:tab/>
        </w:r>
        <w:r w:rsidRPr="000E4E7F">
          <w:tab/>
        </w:r>
        <w:r w:rsidRPr="000E4E7F">
          <w:tab/>
        </w:r>
        <w:r w:rsidRPr="000E4E7F">
          <w:tab/>
          <w:t>ENUMERATED {supported}</w:t>
        </w:r>
        <w:r w:rsidRPr="000E4E7F">
          <w:tab/>
        </w:r>
        <w:r w:rsidRPr="000E4E7F">
          <w:tab/>
          <w:t>OPTIONAL</w:t>
        </w:r>
        <w:r>
          <w:t>,</w:t>
        </w:r>
      </w:ins>
    </w:p>
    <w:p w:rsidR="00EA732E" w:rsidRDefault="00191D75" w:rsidP="00191D75">
      <w:pPr>
        <w:pStyle w:val="PL"/>
        <w:shd w:val="clear" w:color="auto" w:fill="E6E6E6"/>
        <w:tabs>
          <w:tab w:val="clear" w:pos="3840"/>
          <w:tab w:val="left" w:pos="3828"/>
        </w:tabs>
        <w:ind w:hanging="12"/>
        <w:rPr>
          <w:ins w:id="13683" w:author="Draft v2" w:date="2020-07-16T17:05:00Z"/>
        </w:rPr>
      </w:pPr>
      <w:ins w:id="13684" w:author="CR#4299r2" w:date="2020-07-13T15:50:00Z">
        <w:r>
          <w:tab/>
        </w:r>
      </w:ins>
      <w:ins w:id="13685" w:author="CR#4299r2" w:date="2020-07-13T15:49:00Z">
        <w:r>
          <w:tab/>
        </w:r>
        <w:r w:rsidRPr="007A2986">
          <w:t xml:space="preserve">maxNumberEHC-Contexts-r16 </w:t>
        </w:r>
        <w:r>
          <w:tab/>
        </w:r>
        <w:r>
          <w:tab/>
        </w:r>
        <w:r>
          <w:tab/>
        </w:r>
        <w:r w:rsidRPr="000E4E7F">
          <w:t xml:space="preserve">ENUMERATED </w:t>
        </w:r>
        <w:r w:rsidRPr="00EF124B">
          <w:t>{</w:t>
        </w:r>
      </w:ins>
      <w:ins w:id="13686" w:author="Draft v2" w:date="2020-07-16T17:03:00Z">
        <w:r w:rsidR="00EA732E">
          <w:t>cs</w:t>
        </w:r>
      </w:ins>
      <w:ins w:id="13687" w:author="CR#4299r2" w:date="2020-07-13T15:49:00Z">
        <w:r w:rsidRPr="00EF124B">
          <w:t xml:space="preserve">2, </w:t>
        </w:r>
      </w:ins>
      <w:ins w:id="13688" w:author="Draft v2" w:date="2020-07-16T17:03:00Z">
        <w:r w:rsidR="00EA732E">
          <w:t>cs</w:t>
        </w:r>
      </w:ins>
      <w:ins w:id="13689" w:author="CR#4299r2" w:date="2020-07-13T15:49:00Z">
        <w:r w:rsidRPr="00EF124B">
          <w:t xml:space="preserve">4, </w:t>
        </w:r>
      </w:ins>
      <w:ins w:id="13690" w:author="Draft v2" w:date="2020-07-16T17:03:00Z">
        <w:r w:rsidR="00EA732E">
          <w:t>cs</w:t>
        </w:r>
      </w:ins>
      <w:ins w:id="13691" w:author="CR#4299r2" w:date="2020-07-13T15:49:00Z">
        <w:r w:rsidRPr="00EF124B">
          <w:t xml:space="preserve">8, </w:t>
        </w:r>
      </w:ins>
      <w:ins w:id="13692" w:author="Draft v2" w:date="2020-07-16T17:03:00Z">
        <w:r w:rsidR="00EA732E">
          <w:t>cs</w:t>
        </w:r>
      </w:ins>
      <w:ins w:id="13693" w:author="CR#4299r2" w:date="2020-07-13T15:49:00Z">
        <w:r w:rsidRPr="00EF124B">
          <w:t xml:space="preserve">16, </w:t>
        </w:r>
      </w:ins>
      <w:ins w:id="13694" w:author="Draft v2" w:date="2020-07-16T17:03:00Z">
        <w:r w:rsidR="00EA732E">
          <w:t>cs</w:t>
        </w:r>
      </w:ins>
      <w:ins w:id="13695" w:author="CR#4299r2" w:date="2020-07-13T15:49:00Z">
        <w:r w:rsidRPr="00EF124B">
          <w:t xml:space="preserve">32, </w:t>
        </w:r>
      </w:ins>
      <w:ins w:id="13696" w:author="Draft v2" w:date="2020-07-16T17:03:00Z">
        <w:r w:rsidR="00EA732E">
          <w:t>cs</w:t>
        </w:r>
      </w:ins>
      <w:ins w:id="13697" w:author="CR#4299r2" w:date="2020-07-13T15:49:00Z">
        <w:r w:rsidRPr="00EF124B">
          <w:t xml:space="preserve">64, </w:t>
        </w:r>
      </w:ins>
      <w:ins w:id="13698" w:author="Draft v2" w:date="2020-07-16T17:03:00Z">
        <w:r w:rsidR="00EA732E">
          <w:t>cs</w:t>
        </w:r>
      </w:ins>
      <w:ins w:id="13699" w:author="CR#4299r2" w:date="2020-07-13T15:49:00Z">
        <w:r w:rsidRPr="00EF124B">
          <w:t xml:space="preserve">128, </w:t>
        </w:r>
      </w:ins>
      <w:ins w:id="13700" w:author="Draft v2" w:date="2020-07-16T17:03:00Z">
        <w:r w:rsidR="00EA732E">
          <w:t>cs</w:t>
        </w:r>
      </w:ins>
      <w:ins w:id="13701" w:author="CR#4299r2" w:date="2020-07-13T15:49:00Z">
        <w:r w:rsidRPr="00EF124B">
          <w:t xml:space="preserve">256, </w:t>
        </w:r>
      </w:ins>
    </w:p>
    <w:p w:rsidR="00191D75" w:rsidDel="00EA732E" w:rsidRDefault="00EA732E" w:rsidP="00191D75">
      <w:pPr>
        <w:pStyle w:val="PL"/>
        <w:shd w:val="clear" w:color="auto" w:fill="E6E6E6"/>
        <w:tabs>
          <w:tab w:val="clear" w:pos="3840"/>
          <w:tab w:val="left" w:pos="3828"/>
        </w:tabs>
        <w:ind w:hanging="12"/>
        <w:rPr>
          <w:ins w:id="13702" w:author="CR#4299r2" w:date="2020-07-13T15:52:00Z"/>
          <w:del w:id="13703" w:author="Draft v2" w:date="2020-07-16T17:05:00Z"/>
        </w:rPr>
      </w:pPr>
      <w:ins w:id="13704" w:author="Draft v2" w:date="2020-07-16T17:05:00Z">
        <w:r>
          <w:tab/>
        </w:r>
        <w:r>
          <w:tab/>
        </w:r>
        <w:r>
          <w:tab/>
        </w:r>
        <w:r>
          <w:tab/>
        </w:r>
        <w:r>
          <w:tab/>
        </w:r>
        <w:r>
          <w:tab/>
        </w:r>
        <w:r>
          <w:tab/>
        </w:r>
        <w:r>
          <w:tab/>
        </w:r>
        <w:r>
          <w:tab/>
        </w:r>
        <w:r>
          <w:tab/>
        </w:r>
        <w:r>
          <w:tab/>
        </w:r>
      </w:ins>
      <w:ins w:id="13705" w:author="Draft v2" w:date="2020-07-16T17:07:00Z">
        <w:r>
          <w:tab/>
        </w:r>
        <w:r>
          <w:tab/>
        </w:r>
        <w:r>
          <w:tab/>
        </w:r>
      </w:ins>
      <w:ins w:id="13706" w:author="Draft v2" w:date="2020-07-16T17:03:00Z">
        <w:r>
          <w:t>cs</w:t>
        </w:r>
      </w:ins>
      <w:ins w:id="13707" w:author="CR#4299r2" w:date="2020-07-13T15:49:00Z">
        <w:r w:rsidR="00191D75" w:rsidRPr="00EF124B">
          <w:t>512,</w:t>
        </w:r>
      </w:ins>
      <w:ins w:id="13708" w:author="CR#4299r2" w:date="2020-07-13T15:52:00Z">
        <w:r w:rsidR="00191D75">
          <w:t xml:space="preserve"> </w:t>
        </w:r>
      </w:ins>
      <w:ins w:id="13709" w:author="Draft v2" w:date="2020-07-16T17:03:00Z">
        <w:r>
          <w:t>cs</w:t>
        </w:r>
      </w:ins>
      <w:ins w:id="13710" w:author="CR#4299r2" w:date="2020-07-13T15:49:00Z">
        <w:r w:rsidR="00191D75" w:rsidRPr="00EF124B">
          <w:t xml:space="preserve">1024, </w:t>
        </w:r>
      </w:ins>
      <w:ins w:id="13711" w:author="Draft v2" w:date="2020-07-16T17:03:00Z">
        <w:r>
          <w:t>cs</w:t>
        </w:r>
      </w:ins>
      <w:ins w:id="13712" w:author="CR#4299r2" w:date="2020-07-13T15:49:00Z">
        <w:r w:rsidR="00191D75" w:rsidRPr="00EF124B">
          <w:t>2048,</w:t>
        </w:r>
      </w:ins>
      <w:ins w:id="13713" w:author="Draft v2" w:date="2020-07-16T17:05:00Z">
        <w:r>
          <w:t xml:space="preserve"> </w:t>
        </w:r>
      </w:ins>
    </w:p>
    <w:p w:rsidR="00EA732E" w:rsidRDefault="00191D75">
      <w:pPr>
        <w:pStyle w:val="PL"/>
        <w:shd w:val="clear" w:color="auto" w:fill="E6E6E6"/>
        <w:ind w:hanging="12"/>
        <w:rPr>
          <w:ins w:id="13714" w:author="Draft v2" w:date="2020-07-16T17:07:00Z"/>
        </w:rPr>
        <w:pPrChange w:id="13715" w:author="CR#4299r2" w:date="2020-07-13T15:49:00Z">
          <w:pPr>
            <w:pStyle w:val="PL"/>
            <w:shd w:val="clear" w:color="auto" w:fill="E6E6E6"/>
            <w:ind w:left="3840" w:hanging="3840"/>
          </w:pPr>
        </w:pPrChange>
      </w:pPr>
      <w:ins w:id="13716" w:author="CR#4299r2" w:date="2020-07-13T15:52:00Z">
        <w:del w:id="13717" w:author="Draft v2" w:date="2020-07-16T17:05:00Z">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del>
      </w:ins>
      <w:ins w:id="13718" w:author="Draft v2" w:date="2020-07-16T17:03:00Z">
        <w:r w:rsidR="00EA732E">
          <w:t>cs</w:t>
        </w:r>
      </w:ins>
      <w:ins w:id="13719" w:author="CR#4299r2" w:date="2020-07-13T15:49:00Z">
        <w:r w:rsidRPr="00EF124B">
          <w:t xml:space="preserve">4096, </w:t>
        </w:r>
      </w:ins>
      <w:ins w:id="13720" w:author="Draft v2" w:date="2020-07-16T17:03:00Z">
        <w:r w:rsidR="00EA732E">
          <w:t>cs</w:t>
        </w:r>
      </w:ins>
      <w:ins w:id="13721" w:author="CR#4299r2" w:date="2020-07-13T15:49:00Z">
        <w:r w:rsidRPr="00EF124B">
          <w:t xml:space="preserve">8192, </w:t>
        </w:r>
      </w:ins>
      <w:ins w:id="13722" w:author="Draft v2" w:date="2020-07-16T17:03:00Z">
        <w:r w:rsidR="00EA732E">
          <w:t>cs</w:t>
        </w:r>
      </w:ins>
      <w:ins w:id="13723" w:author="CR#4299r2" w:date="2020-07-13T15:49:00Z">
        <w:r w:rsidRPr="00EF124B">
          <w:t xml:space="preserve">16384, </w:t>
        </w:r>
      </w:ins>
    </w:p>
    <w:p w:rsidR="00191D75" w:rsidRDefault="00EA732E">
      <w:pPr>
        <w:pStyle w:val="PL"/>
        <w:shd w:val="clear" w:color="auto" w:fill="E6E6E6"/>
        <w:ind w:hanging="12"/>
        <w:rPr>
          <w:ins w:id="13724" w:author="CR#4299r2" w:date="2020-07-13T15:49:00Z"/>
        </w:rPr>
        <w:pPrChange w:id="13725" w:author="CR#4299r2" w:date="2020-07-13T15:49:00Z">
          <w:pPr>
            <w:pStyle w:val="PL"/>
            <w:shd w:val="clear" w:color="auto" w:fill="E6E6E6"/>
            <w:ind w:left="3840" w:hanging="3840"/>
          </w:pPr>
        </w:pPrChange>
      </w:pPr>
      <w:ins w:id="13726" w:author="Draft v2" w:date="2020-07-16T17:07:00Z">
        <w:r>
          <w:tab/>
        </w:r>
        <w:r>
          <w:tab/>
        </w:r>
        <w:r>
          <w:tab/>
        </w:r>
        <w:r>
          <w:tab/>
        </w:r>
        <w:r>
          <w:tab/>
        </w:r>
        <w:r>
          <w:tab/>
        </w:r>
        <w:r>
          <w:tab/>
        </w:r>
        <w:r>
          <w:tab/>
        </w:r>
        <w:r>
          <w:tab/>
        </w:r>
        <w:r>
          <w:tab/>
        </w:r>
        <w:r>
          <w:tab/>
        </w:r>
        <w:r>
          <w:tab/>
        </w:r>
        <w:r>
          <w:tab/>
        </w:r>
        <w:r>
          <w:tab/>
        </w:r>
      </w:ins>
      <w:ins w:id="13727" w:author="Draft v2" w:date="2020-07-16T17:03:00Z">
        <w:r>
          <w:t>cs</w:t>
        </w:r>
      </w:ins>
      <w:ins w:id="13728" w:author="CR#4299r2" w:date="2020-07-13T15:49:00Z">
        <w:r w:rsidR="00191D75" w:rsidRPr="00EF124B">
          <w:t>32768,</w:t>
        </w:r>
      </w:ins>
      <w:ins w:id="13729" w:author="CR#4299r2" w:date="2020-07-13T15:53:00Z">
        <w:r w:rsidR="00191D75">
          <w:t xml:space="preserve"> </w:t>
        </w:r>
      </w:ins>
      <w:ins w:id="13730" w:author="Draft v2" w:date="2020-07-16T17:04:00Z">
        <w:r>
          <w:t>cs</w:t>
        </w:r>
      </w:ins>
      <w:ins w:id="13731" w:author="CR#4299r2" w:date="2020-07-13T15:49:00Z">
        <w:r w:rsidR="00191D75" w:rsidRPr="00EF124B">
          <w:t>65536}</w:t>
        </w:r>
        <w:r w:rsidR="00191D75">
          <w:tab/>
          <w:t>OPTIONAL,</w:t>
        </w:r>
      </w:ins>
    </w:p>
    <w:p w:rsidR="00191D75" w:rsidRPr="000E4E7F" w:rsidRDefault="00191D75" w:rsidP="00191D75">
      <w:pPr>
        <w:pStyle w:val="PL"/>
        <w:shd w:val="clear" w:color="auto" w:fill="E6E6E6"/>
        <w:ind w:left="3840" w:hanging="3840"/>
        <w:rPr>
          <w:ins w:id="13732" w:author="CR#4299r2" w:date="2020-07-13T15:49:00Z"/>
        </w:rPr>
      </w:pPr>
      <w:ins w:id="13733" w:author="CR#4299r2" w:date="2020-07-13T15:49:00Z">
        <w:r>
          <w:tab/>
          <w:t>jointEHC-ROHC-Config-r16</w:t>
        </w:r>
        <w:r>
          <w:tab/>
        </w:r>
        <w:r>
          <w:tab/>
        </w:r>
        <w:r>
          <w:tab/>
        </w:r>
        <w:r w:rsidRPr="000E4E7F">
          <w:t>ENUMERATED {supported}</w:t>
        </w:r>
        <w:r w:rsidRPr="000E4E7F">
          <w:tab/>
        </w:r>
        <w:r w:rsidRPr="000E4E7F">
          <w:tab/>
          <w:t>OPTIONAL</w:t>
        </w:r>
      </w:ins>
    </w:p>
    <w:p w:rsidR="00F227C4" w:rsidRDefault="00F227C4" w:rsidP="00F227C4">
      <w:pPr>
        <w:pStyle w:val="PL"/>
        <w:shd w:val="clear" w:color="auto" w:fill="E6E6E6"/>
        <w:rPr>
          <w:ins w:id="13734" w:author="CR#4262r3" w:date="2020-07-13T00:52:00Z"/>
        </w:rPr>
      </w:pPr>
      <w:ins w:id="13735" w:author="CR#4262r3" w:date="2020-07-13T00:52:00Z">
        <w:r>
          <w:t>}</w:t>
        </w:r>
      </w:ins>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13736"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13736"/>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lastRenderedPageBreak/>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13737"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Del="00A171DB" w:rsidRDefault="00505A98" w:rsidP="00505A98">
      <w:pPr>
        <w:pStyle w:val="PL"/>
        <w:shd w:val="clear" w:color="auto" w:fill="E6E6E6"/>
        <w:rPr>
          <w:del w:id="13738" w:author="CR#4239r3" w:date="2020-07-11T20:17:00Z"/>
          <w:lang w:eastAsia="zh-CN"/>
        </w:rPr>
      </w:pPr>
      <w:del w:id="13739" w:author="CR#4239r3" w:date="2020-07-11T20:17:00Z">
        <w:r w:rsidRPr="000E4E7F" w:rsidDel="00A171DB">
          <w:rPr>
            <w:lang w:eastAsia="zh-CN"/>
          </w:rPr>
          <w:tab/>
        </w:r>
        <w:r w:rsidRPr="000E4E7F" w:rsidDel="00A171DB">
          <w:rPr>
            <w:lang w:eastAsia="zh-CN"/>
          </w:rPr>
          <w:tab/>
          <w:delText>ce-CRS-ChannelEstMPDCCH-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0" w:author="CR#4239r3" w:date="2020-07-11T20:17:00Z"/>
          <w:lang w:eastAsia="zh-CN"/>
        </w:rPr>
      </w:pPr>
      <w:del w:id="13741" w:author="CR#4239r3" w:date="2020-07-11T20:17:00Z">
        <w:r w:rsidRPr="000E4E7F" w:rsidDel="00A171DB">
          <w:rPr>
            <w:lang w:eastAsia="zh-CN"/>
          </w:rPr>
          <w:tab/>
        </w:r>
        <w:r w:rsidRPr="000E4E7F" w:rsidDel="00A171DB">
          <w:rPr>
            <w:lang w:eastAsia="zh-CN"/>
          </w:rPr>
          <w:tab/>
          <w:delText>ce-ModeA-CSI-RS-Feedback-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2" w:author="CR#4239r3" w:date="2020-07-11T20:17:00Z"/>
          <w:lang w:eastAsia="zh-CN"/>
        </w:rPr>
      </w:pPr>
      <w:del w:id="13743" w:author="CR#4239r3" w:date="2020-07-11T20:17:00Z">
        <w:r w:rsidRPr="000E4E7F" w:rsidDel="00A171DB">
          <w:rPr>
            <w:lang w:eastAsia="zh-CN"/>
          </w:rPr>
          <w:tab/>
        </w:r>
        <w:r w:rsidRPr="000E4E7F" w:rsidDel="00A171DB">
          <w:rPr>
            <w:lang w:eastAsia="zh-CN"/>
          </w:rPr>
          <w:tab/>
          <w:delText>ce-ModeA-PDSCH-MultiTB-r16</w:delText>
        </w:r>
        <w:r w:rsidR="0017564B" w:rsidRPr="000E4E7F" w:rsidDel="00A171DB">
          <w:rPr>
            <w:lang w:eastAsia="zh-CN"/>
          </w:rPr>
          <w:tab/>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4" w:author="CR#4239r3" w:date="2020-07-11T20:17:00Z"/>
          <w:lang w:eastAsia="zh-CN"/>
        </w:rPr>
      </w:pPr>
      <w:del w:id="13745" w:author="CR#4239r3" w:date="2020-07-11T20:17:00Z">
        <w:r w:rsidRPr="000E4E7F" w:rsidDel="00A171DB">
          <w:rPr>
            <w:lang w:eastAsia="zh-CN"/>
          </w:rPr>
          <w:tab/>
        </w:r>
        <w:r w:rsidRPr="000E4E7F" w:rsidDel="00A171DB">
          <w:rPr>
            <w:lang w:eastAsia="zh-CN"/>
          </w:rPr>
          <w:tab/>
          <w:delText>ce-ModeA-PUSCH-MultiTB-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6" w:author="CR#4239r3" w:date="2020-07-11T20:17:00Z"/>
          <w:lang w:eastAsia="zh-CN"/>
        </w:rPr>
      </w:pPr>
      <w:del w:id="13747" w:author="CR#4239r3" w:date="2020-07-11T20:17:00Z">
        <w:r w:rsidRPr="000E4E7F" w:rsidDel="00A171DB">
          <w:rPr>
            <w:lang w:eastAsia="zh-CN"/>
          </w:rPr>
          <w:tab/>
        </w:r>
        <w:r w:rsidRPr="000E4E7F" w:rsidDel="00A171DB">
          <w:rPr>
            <w:lang w:eastAsia="zh-CN"/>
          </w:rPr>
          <w:tab/>
          <w:delText>ce-ModeB-PD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8" w:author="CR#4239r3" w:date="2020-07-11T20:17:00Z"/>
          <w:lang w:eastAsia="zh-CN"/>
        </w:rPr>
      </w:pPr>
      <w:del w:id="13749" w:author="CR#4239r3" w:date="2020-07-11T20:17:00Z">
        <w:r w:rsidRPr="000E4E7F" w:rsidDel="00A171DB">
          <w:rPr>
            <w:lang w:eastAsia="zh-CN"/>
          </w:rPr>
          <w:tab/>
        </w:r>
        <w:r w:rsidRPr="000E4E7F" w:rsidDel="00A171DB">
          <w:rPr>
            <w:lang w:eastAsia="zh-CN"/>
          </w:rPr>
          <w:tab/>
          <w:delText>ce-ModeB-PU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0" w:author="CR#4239r3" w:date="2020-07-11T20:17:00Z"/>
          <w:lang w:eastAsia="zh-CN"/>
        </w:rPr>
      </w:pPr>
      <w:del w:id="13751" w:author="CR#4239r3" w:date="2020-07-11T20:17:00Z">
        <w:r w:rsidRPr="000E4E7F" w:rsidDel="00A171DB">
          <w:rPr>
            <w:lang w:eastAsia="zh-CN"/>
          </w:rPr>
          <w:lastRenderedPageBreak/>
          <w:tab/>
        </w:r>
        <w:r w:rsidRPr="000E4E7F" w:rsidDel="00A171DB">
          <w:rPr>
            <w:lang w:eastAsia="zh-CN"/>
          </w:rPr>
          <w:tab/>
          <w:delText>ce-ModeA-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2" w:author="CR#4239r3" w:date="2020-07-11T20:17:00Z"/>
          <w:lang w:eastAsia="zh-CN"/>
        </w:rPr>
      </w:pPr>
      <w:del w:id="13753" w:author="CR#4239r3" w:date="2020-07-11T20:17:00Z">
        <w:r w:rsidRPr="000E4E7F" w:rsidDel="00A171DB">
          <w:rPr>
            <w:lang w:eastAsia="zh-CN"/>
          </w:rPr>
          <w:tab/>
        </w:r>
        <w:r w:rsidRPr="000E4E7F" w:rsidDel="00A171DB">
          <w:rPr>
            <w:lang w:eastAsia="zh-CN"/>
          </w:rPr>
          <w:tab/>
          <w:delText>ce-ModeB-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4" w:author="CR#4239r3" w:date="2020-07-11T20:17:00Z"/>
          <w:lang w:eastAsia="zh-CN"/>
        </w:rPr>
      </w:pPr>
      <w:del w:id="13755" w:author="CR#4239r3" w:date="2020-07-11T20:17:00Z">
        <w:r w:rsidRPr="000E4E7F" w:rsidDel="00A171DB">
          <w:rPr>
            <w:lang w:eastAsia="zh-CN"/>
          </w:rPr>
          <w:tab/>
        </w:r>
        <w:r w:rsidRPr="000E4E7F" w:rsidDel="00A171DB">
          <w:rPr>
            <w:lang w:eastAsia="zh-CN"/>
          </w:rPr>
          <w:tab/>
          <w:delText>ce-RxInLTE-</w:delText>
        </w:r>
        <w:r w:rsidRPr="000E4E7F" w:rsidDel="00A171DB">
          <w:rPr>
            <w:rFonts w:eastAsia="Batang"/>
          </w:rPr>
          <w:delText>ControlRegion</w:delText>
        </w:r>
        <w:r w:rsidRPr="000E4E7F" w:rsidDel="00A171DB">
          <w:rPr>
            <w:lang w:eastAsia="zh-CN"/>
          </w:rPr>
          <w:delText>-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6" w:author="CR#4239r3" w:date="2020-07-11T20:17:00Z"/>
          <w:lang w:eastAsia="zh-CN"/>
        </w:rPr>
      </w:pPr>
      <w:del w:id="13757" w:author="CR#4239r3" w:date="2020-07-11T20:17:00Z">
        <w:r w:rsidRPr="000E4E7F" w:rsidDel="00A171DB">
          <w:rPr>
            <w:lang w:eastAsia="zh-CN"/>
          </w:rPr>
          <w:tab/>
        </w:r>
        <w:r w:rsidRPr="000E4E7F" w:rsidDel="00A171DB">
          <w:rPr>
            <w:lang w:eastAsia="zh-CN"/>
          </w:rPr>
          <w:tab/>
          <w:delText>dl-ChannelQualityReporting-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A171DB" w:rsidRDefault="00A171DB" w:rsidP="00A171DB">
      <w:pPr>
        <w:pStyle w:val="PL"/>
        <w:shd w:val="clear" w:color="auto" w:fill="E6E6E6"/>
        <w:rPr>
          <w:ins w:id="13758" w:author="CR#4239r3" w:date="2020-07-11T20:17:00Z"/>
          <w:lang w:eastAsia="zh-CN"/>
        </w:rPr>
      </w:pPr>
      <w:ins w:id="13759" w:author="CR#4239r3" w:date="2020-07-11T20:17: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ins>
      <w:ins w:id="13760" w:author="CR#4239r3" w:date="2020-07-11T20:18:00Z">
        <w:r>
          <w:rPr>
            <w:lang w:eastAsia="zh-CN"/>
          </w:rPr>
          <w:tab/>
        </w:r>
        <w:r>
          <w:rPr>
            <w:lang w:eastAsia="zh-CN"/>
          </w:rPr>
          <w:tab/>
        </w:r>
      </w:ins>
      <w:ins w:id="13761" w:author="CR#4239r3" w:date="2020-07-11T20:1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62" w:author="CR#4239r3" w:date="2020-07-11T20:17:00Z"/>
          <w:lang w:eastAsia="zh-CN"/>
        </w:rPr>
      </w:pPr>
      <w:ins w:id="13763" w:author="CR#4239r3" w:date="2020-07-11T20:17: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ins>
      <w:ins w:id="13764" w:author="CR#4239r3" w:date="2020-07-11T20:19:00Z">
        <w:r>
          <w:rPr>
            <w:lang w:eastAsia="zh-CN"/>
          </w:rPr>
          <w:tab/>
        </w:r>
        <w:r>
          <w:rPr>
            <w:lang w:eastAsia="zh-CN"/>
          </w:rPr>
          <w:tab/>
        </w:r>
      </w:ins>
      <w:ins w:id="13765" w:author="CR#4239r3" w:date="2020-07-11T20:17:00Z">
        <w:r w:rsidRPr="000E4E7F">
          <w:rPr>
            <w:lang w:eastAsia="zh-CN"/>
          </w:rPr>
          <w:t>OPTIONAL,</w:t>
        </w:r>
      </w:ins>
    </w:p>
    <w:p w:rsidR="00A171DB" w:rsidRDefault="00A171DB" w:rsidP="00A171DB">
      <w:pPr>
        <w:pStyle w:val="PL"/>
        <w:shd w:val="clear" w:color="auto" w:fill="E6E6E6"/>
        <w:rPr>
          <w:ins w:id="13766" w:author="CR#4239r3" w:date="2020-07-11T20:17:00Z"/>
          <w:lang w:eastAsia="zh-CN"/>
        </w:rPr>
      </w:pPr>
      <w:ins w:id="13767" w:author="CR#4239r3" w:date="2020-07-11T20:17: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ins>
      <w:ins w:id="13768" w:author="CR#4239r3" w:date="2020-07-11T20:18:00Z">
        <w:r>
          <w:rPr>
            <w:lang w:eastAsia="zh-CN"/>
          </w:rPr>
          <w:tab/>
        </w:r>
        <w:r>
          <w:rPr>
            <w:lang w:eastAsia="zh-CN"/>
          </w:rPr>
          <w:tab/>
        </w:r>
      </w:ins>
      <w:ins w:id="13769" w:author="CR#4239r3" w:date="2020-07-11T20:17:00Z">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70" w:author="CR#4239r3" w:date="2020-07-11T20:17:00Z"/>
          <w:lang w:eastAsia="zh-CN"/>
        </w:rPr>
      </w:pPr>
      <w:ins w:id="13771" w:author="CR#4239r3" w:date="2020-07-11T20:17: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ins>
      <w:ins w:id="13772" w:author="CR#4239r3" w:date="2020-07-11T20:18:00Z">
        <w:r>
          <w:rPr>
            <w:lang w:eastAsia="zh-CN"/>
          </w:rPr>
          <w:tab/>
        </w:r>
        <w:r>
          <w:rPr>
            <w:lang w:eastAsia="zh-CN"/>
          </w:rPr>
          <w:tab/>
        </w:r>
      </w:ins>
      <w:ins w:id="13773"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74" w:author="CR#4239r3" w:date="2020-07-11T20:17:00Z"/>
          <w:lang w:eastAsia="zh-CN"/>
        </w:rPr>
      </w:pPr>
      <w:ins w:id="13775" w:author="CR#4239r3" w:date="2020-07-11T20:17: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ins>
      <w:ins w:id="13776" w:author="CR#4239r3" w:date="2020-07-11T20:18:00Z">
        <w:r>
          <w:rPr>
            <w:lang w:eastAsia="zh-CN"/>
          </w:rPr>
          <w:tab/>
        </w:r>
        <w:r>
          <w:rPr>
            <w:lang w:eastAsia="zh-CN"/>
          </w:rPr>
          <w:tab/>
        </w:r>
      </w:ins>
      <w:ins w:id="13777"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78" w:author="CR#4239r3" w:date="2020-07-11T20:17:00Z"/>
          <w:lang w:eastAsia="zh-CN"/>
        </w:rPr>
      </w:pPr>
      <w:ins w:id="13779" w:author="CR#4239r3" w:date="2020-07-11T20:17: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ins>
      <w:ins w:id="13780" w:author="CR#4239r3" w:date="2020-07-11T20:18:00Z">
        <w:r>
          <w:rPr>
            <w:lang w:eastAsia="zh-CN"/>
          </w:rPr>
          <w:tab/>
        </w:r>
        <w:r>
          <w:rPr>
            <w:lang w:eastAsia="zh-CN"/>
          </w:rPr>
          <w:tab/>
        </w:r>
      </w:ins>
      <w:ins w:id="13781"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82" w:author="CR#4239r3" w:date="2020-07-11T20:17:00Z"/>
          <w:lang w:eastAsia="zh-CN"/>
        </w:rPr>
      </w:pPr>
      <w:ins w:id="13783"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ins>
      <w:ins w:id="13784" w:author="CR#4239r3" w:date="2020-07-11T20:18:00Z">
        <w:r>
          <w:rPr>
            <w:lang w:eastAsia="zh-CN"/>
          </w:rPr>
          <w:tab/>
        </w:r>
        <w:r>
          <w:rPr>
            <w:lang w:eastAsia="zh-CN"/>
          </w:rPr>
          <w:tab/>
        </w:r>
      </w:ins>
      <w:ins w:id="13785"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86" w:author="CR#4239r3" w:date="2020-07-11T20:17:00Z"/>
          <w:lang w:eastAsia="zh-CN"/>
        </w:rPr>
      </w:pPr>
      <w:ins w:id="13787"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ins>
      <w:ins w:id="13788" w:author="CR#4239r3" w:date="2020-07-11T20:18:00Z">
        <w:r>
          <w:rPr>
            <w:lang w:eastAsia="zh-CN"/>
          </w:rPr>
          <w:tab/>
        </w:r>
        <w:r>
          <w:rPr>
            <w:lang w:eastAsia="zh-CN"/>
          </w:rPr>
          <w:tab/>
        </w:r>
      </w:ins>
      <w:ins w:id="13789"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90" w:author="CR#4239r3" w:date="2020-07-11T20:17:00Z"/>
          <w:lang w:eastAsia="zh-CN"/>
        </w:rPr>
      </w:pPr>
      <w:ins w:id="13791" w:author="CR#4239r3" w:date="2020-07-11T20:17: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ins>
      <w:ins w:id="13792" w:author="CR#4239r3" w:date="2020-07-11T20:18:00Z">
        <w:r>
          <w:rPr>
            <w:lang w:eastAsia="zh-CN"/>
          </w:rPr>
          <w:tab/>
        </w:r>
      </w:ins>
      <w:ins w:id="13793" w:author="CR#4239r3" w:date="2020-07-11T20:17:00Z">
        <w:r w:rsidRPr="000E4E7F">
          <w:rPr>
            <w:lang w:eastAsia="zh-CN"/>
          </w:rPr>
          <w:tab/>
          <w:t>ENUMERATED {supported}</w:t>
        </w:r>
        <w:r w:rsidRPr="000E4E7F">
          <w:rPr>
            <w:lang w:eastAsia="zh-CN"/>
          </w:rPr>
          <w:tab/>
        </w:r>
      </w:ins>
      <w:ins w:id="13794" w:author="CR#4239r3" w:date="2020-07-11T20:19:00Z">
        <w:r>
          <w:rPr>
            <w:lang w:eastAsia="zh-CN"/>
          </w:rPr>
          <w:tab/>
        </w:r>
      </w:ins>
      <w:ins w:id="13795" w:author="CR#4239r3" w:date="2020-07-11T20:17:00Z">
        <w:r w:rsidRPr="000E4E7F">
          <w:rPr>
            <w:lang w:eastAsia="zh-CN"/>
          </w:rPr>
          <w:tab/>
          <w:t>OPTIONAL,</w:t>
        </w:r>
      </w:ins>
    </w:p>
    <w:p w:rsidR="00A171DB" w:rsidRDefault="00A171DB" w:rsidP="00A171DB">
      <w:pPr>
        <w:pStyle w:val="PL"/>
        <w:shd w:val="clear" w:color="auto" w:fill="E6E6E6"/>
        <w:rPr>
          <w:ins w:id="13796" w:author="CR#4239r3" w:date="2020-07-11T20:17:00Z"/>
          <w:lang w:eastAsia="zh-CN"/>
        </w:rPr>
      </w:pPr>
      <w:ins w:id="13797" w:author="CR#4239r3" w:date="2020-07-11T20:17:00Z">
        <w:r>
          <w:rPr>
            <w:lang w:eastAsia="zh-CN"/>
          </w:rPr>
          <w:tab/>
        </w:r>
        <w:r>
          <w:rPr>
            <w:lang w:eastAsia="zh-CN"/>
          </w:rPr>
          <w:tab/>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ins>
      <w:ins w:id="13798" w:author="CR#4239r3" w:date="2020-07-11T20:18:00Z">
        <w:r>
          <w:rPr>
            <w:lang w:eastAsia="zh-CN"/>
          </w:rPr>
          <w:tab/>
        </w:r>
      </w:ins>
      <w:ins w:id="13799" w:author="CR#4239r3" w:date="2020-07-11T20:17:00Z">
        <w:r w:rsidRPr="000E4E7F">
          <w:rPr>
            <w:lang w:eastAsia="zh-CN"/>
          </w:rPr>
          <w:tab/>
          <w:t>ENUMERATED {supported}</w:t>
        </w:r>
        <w:r w:rsidRPr="000E4E7F">
          <w:rPr>
            <w:lang w:eastAsia="zh-CN"/>
          </w:rPr>
          <w:tab/>
        </w:r>
      </w:ins>
      <w:ins w:id="13800" w:author="CR#4239r3" w:date="2020-07-11T20:19:00Z">
        <w:r>
          <w:rPr>
            <w:lang w:eastAsia="zh-CN"/>
          </w:rPr>
          <w:tab/>
        </w:r>
      </w:ins>
      <w:ins w:id="13801" w:author="CR#4239r3" w:date="2020-07-11T20:17:00Z">
        <w:r w:rsidRPr="000E4E7F">
          <w:rPr>
            <w:lang w:eastAsia="zh-CN"/>
          </w:rPr>
          <w:tab/>
          <w:t>OPTIONAL,</w:t>
        </w:r>
      </w:ins>
    </w:p>
    <w:p w:rsidR="00A171DB" w:rsidRDefault="00A171DB" w:rsidP="00A171DB">
      <w:pPr>
        <w:pStyle w:val="PL"/>
        <w:shd w:val="clear" w:color="auto" w:fill="E6E6E6"/>
        <w:rPr>
          <w:ins w:id="13802" w:author="CR#4239r3" w:date="2020-07-11T20:17:00Z"/>
          <w:lang w:eastAsia="zh-CN"/>
        </w:rPr>
      </w:pPr>
      <w:ins w:id="13803"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r w:rsidRPr="000E4E7F">
          <w:rPr>
            <w:lang w:eastAsia="zh-CN"/>
          </w:rPr>
          <w:tab/>
        </w:r>
      </w:ins>
      <w:ins w:id="13804" w:author="CR#4239r3" w:date="2020-07-11T20:18:00Z">
        <w:r>
          <w:rPr>
            <w:lang w:eastAsia="zh-CN"/>
          </w:rPr>
          <w:tab/>
        </w:r>
      </w:ins>
      <w:ins w:id="13805" w:author="CR#4239r3" w:date="2020-07-11T20:17:00Z">
        <w:r w:rsidRPr="000E4E7F">
          <w:rPr>
            <w:lang w:eastAsia="zh-CN"/>
          </w:rPr>
          <w:t>ENUMERATED {supported}</w:t>
        </w:r>
        <w:r w:rsidRPr="000E4E7F">
          <w:rPr>
            <w:lang w:eastAsia="zh-CN"/>
          </w:rPr>
          <w:tab/>
        </w:r>
      </w:ins>
      <w:ins w:id="13806" w:author="CR#4239r3" w:date="2020-07-11T20:19:00Z">
        <w:r>
          <w:rPr>
            <w:lang w:eastAsia="zh-CN"/>
          </w:rPr>
          <w:tab/>
        </w:r>
      </w:ins>
      <w:ins w:id="13807" w:author="CR#4239r3" w:date="2020-07-11T20:17:00Z">
        <w:r w:rsidRPr="000E4E7F">
          <w:rPr>
            <w:lang w:eastAsia="zh-CN"/>
          </w:rPr>
          <w:tab/>
          <w:t>OPTIONAL,</w:t>
        </w:r>
      </w:ins>
    </w:p>
    <w:p w:rsidR="00A171DB" w:rsidRDefault="00A171DB" w:rsidP="00A171DB">
      <w:pPr>
        <w:pStyle w:val="PL"/>
        <w:shd w:val="clear" w:color="auto" w:fill="E6E6E6"/>
        <w:rPr>
          <w:ins w:id="13808" w:author="CR#4239r3" w:date="2020-07-11T20:17:00Z"/>
          <w:lang w:eastAsia="zh-CN"/>
        </w:rPr>
      </w:pPr>
      <w:ins w:id="13809"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r w:rsidRPr="000E4E7F">
          <w:rPr>
            <w:lang w:eastAsia="zh-CN"/>
          </w:rPr>
          <w:tab/>
        </w:r>
      </w:ins>
      <w:ins w:id="13810" w:author="CR#4239r3" w:date="2020-07-11T20:18:00Z">
        <w:r>
          <w:rPr>
            <w:lang w:eastAsia="zh-CN"/>
          </w:rPr>
          <w:tab/>
        </w:r>
      </w:ins>
      <w:ins w:id="13811" w:author="CR#4239r3" w:date="2020-07-11T20:17:00Z">
        <w:r w:rsidRPr="000E4E7F">
          <w:rPr>
            <w:lang w:eastAsia="zh-CN"/>
          </w:rPr>
          <w:t>ENUMERATED {supported}</w:t>
        </w:r>
        <w:r w:rsidRPr="000E4E7F">
          <w:rPr>
            <w:lang w:eastAsia="zh-CN"/>
          </w:rPr>
          <w:tab/>
        </w:r>
        <w:r w:rsidRPr="000E4E7F">
          <w:rPr>
            <w:lang w:eastAsia="zh-CN"/>
          </w:rPr>
          <w:tab/>
        </w:r>
      </w:ins>
      <w:ins w:id="13812" w:author="CR#4239r3" w:date="2020-07-11T20:19:00Z">
        <w:r>
          <w:rPr>
            <w:lang w:eastAsia="zh-CN"/>
          </w:rPr>
          <w:tab/>
        </w:r>
      </w:ins>
      <w:ins w:id="13813" w:author="CR#4239r3" w:date="2020-07-11T20:17:00Z">
        <w:r w:rsidRPr="000E4E7F">
          <w:rPr>
            <w:lang w:eastAsia="zh-CN"/>
          </w:rPr>
          <w:t>OPTIONAL,</w:t>
        </w:r>
      </w:ins>
    </w:p>
    <w:p w:rsidR="00A171DB" w:rsidRDefault="00A171DB" w:rsidP="00A171DB">
      <w:pPr>
        <w:pStyle w:val="PL"/>
        <w:shd w:val="clear" w:color="auto" w:fill="E6E6E6"/>
        <w:rPr>
          <w:ins w:id="13814" w:author="CR#4239r3" w:date="2020-07-11T20:17:00Z"/>
          <w:lang w:eastAsia="zh-CN"/>
        </w:rPr>
      </w:pPr>
      <w:ins w:id="13815" w:author="CR#4239r3" w:date="2020-07-11T20:17: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ins>
      <w:ins w:id="13816" w:author="CR#4239r3" w:date="2020-07-11T20:18:00Z">
        <w:r>
          <w:rPr>
            <w:lang w:eastAsia="zh-CN"/>
          </w:rPr>
          <w:tab/>
        </w:r>
        <w:r>
          <w:rPr>
            <w:lang w:eastAsia="zh-CN"/>
          </w:rPr>
          <w:tab/>
        </w:r>
      </w:ins>
      <w:ins w:id="13817" w:author="CR#4239r3" w:date="2020-07-11T20:17:00Z">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rsidR="00A171DB" w:rsidRPr="000E4E7F" w:rsidRDefault="00A171DB" w:rsidP="00A171DB">
      <w:pPr>
        <w:pStyle w:val="PL"/>
        <w:shd w:val="clear" w:color="auto" w:fill="E6E6E6"/>
        <w:rPr>
          <w:ins w:id="13818" w:author="CR#4239r3" w:date="2020-07-11T20:17:00Z"/>
          <w:lang w:eastAsia="zh-CN"/>
        </w:rPr>
      </w:pPr>
      <w:ins w:id="13819" w:author="CR#4239r3" w:date="2020-07-11T20:17: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ins>
      <w:ins w:id="13820" w:author="CR#4239r3" w:date="2020-07-11T20:18:00Z">
        <w:r>
          <w:rPr>
            <w:lang w:eastAsia="zh-CN"/>
          </w:rPr>
          <w:tab/>
        </w:r>
        <w:r>
          <w:rPr>
            <w:lang w:eastAsia="zh-CN"/>
          </w:rPr>
          <w:tab/>
        </w:r>
      </w:ins>
      <w:ins w:id="13821" w:author="CR#4239r3" w:date="2020-07-11T20:17:00Z">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13822" w:author="CR#4306r1" w:date="2020-07-13T16:17:00Z">
        <w:r w:rsidR="00954671">
          <w:rPr>
            <w:lang w:eastAsia="zh-CN"/>
          </w:rPr>
          <w:t>,</w:t>
        </w:r>
      </w:ins>
    </w:p>
    <w:p w:rsidR="00954671" w:rsidRDefault="00954671" w:rsidP="00954671">
      <w:pPr>
        <w:pStyle w:val="PL"/>
        <w:shd w:val="clear" w:color="auto" w:fill="E6E6E6"/>
        <w:rPr>
          <w:ins w:id="13823" w:author="CR#4306r1" w:date="2020-07-13T16:18:00Z"/>
          <w:lang w:eastAsia="zh-CN"/>
        </w:rPr>
      </w:pPr>
      <w:ins w:id="13824" w:author="CR#4306r1" w:date="2020-07-13T16:18:00Z">
        <w:r>
          <w:rPr>
            <w:lang w:eastAsia="zh-CN"/>
          </w:rPr>
          <w:tab/>
        </w:r>
      </w:ins>
      <w:ins w:id="13825" w:author="CR#4306r1" w:date="2020-07-13T16:17:00Z">
        <w:r>
          <w:rPr>
            <w:lang w:eastAsia="zh-CN"/>
          </w:rPr>
          <w:t>ul-TransCancellationDAPS-r16</w:t>
        </w:r>
        <w:r>
          <w:rPr>
            <w:lang w:eastAsia="zh-CN"/>
          </w:rPr>
          <w:tab/>
        </w:r>
        <w:r>
          <w:rPr>
            <w:lang w:eastAsia="zh-CN"/>
          </w:rPr>
          <w:tab/>
          <w:t>ENUMERATED {supported}</w:t>
        </w:r>
        <w:r>
          <w:rPr>
            <w:lang w:eastAsia="zh-CN"/>
          </w:rPr>
          <w:tab/>
        </w:r>
        <w:r>
          <w:rPr>
            <w:lang w:eastAsia="zh-CN"/>
          </w:rPr>
          <w:tab/>
        </w:r>
        <w:r>
          <w:rPr>
            <w:lang w:eastAsia="zh-CN"/>
          </w:rPr>
          <w:tab/>
          <w:t>OPTIONAL</w:t>
        </w:r>
      </w:ins>
      <w:ins w:id="13826" w:author="CR#4334r1" w:date="2020-07-13T23:46:00Z">
        <w:r w:rsidR="00515E0D">
          <w:rPr>
            <w:lang w:eastAsia="zh-CN"/>
          </w:rPr>
          <w:t>,</w:t>
        </w:r>
      </w:ins>
    </w:p>
    <w:p w:rsidR="00515E0D" w:rsidRDefault="00515E0D" w:rsidP="00515E0D">
      <w:pPr>
        <w:pStyle w:val="PL"/>
        <w:shd w:val="clear" w:color="auto" w:fill="E6E6E6"/>
        <w:rPr>
          <w:ins w:id="13827" w:author="CR#4334r1" w:date="2020-07-13T23:46:00Z"/>
          <w:lang w:eastAsia="zh-CN"/>
        </w:rPr>
      </w:pPr>
      <w:ins w:id="13828" w:author="CR#4334r1" w:date="2020-07-13T23:46:00Z">
        <w:r>
          <w:rPr>
            <w:lang w:eastAsia="zh-CN"/>
          </w:rPr>
          <w:tab/>
        </w:r>
        <w:r w:rsidRPr="008D42CA">
          <w:rPr>
            <w:lang w:eastAsia="zh-CN"/>
          </w:rPr>
          <w:t>addSRS</w:t>
        </w:r>
        <w:r>
          <w:rPr>
            <w:lang w:eastAsia="zh-CN"/>
          </w:rPr>
          <w:t>-</w:t>
        </w:r>
        <w:r w:rsidRPr="008D42CA">
          <w:rPr>
            <w:lang w:eastAsia="zh-CN"/>
          </w:rPr>
          <w:t>r16</w:t>
        </w:r>
        <w:r>
          <w:rPr>
            <w:lang w:eastAsia="zh-CN"/>
          </w:rPr>
          <w:tab/>
        </w:r>
        <w:r>
          <w:rPr>
            <w:lang w:eastAsia="zh-CN"/>
          </w:rPr>
          <w:tab/>
          <w:t>SEQUENCE {</w:t>
        </w:r>
      </w:ins>
    </w:p>
    <w:p w:rsidR="00515E0D" w:rsidRDefault="00515E0D" w:rsidP="00515E0D">
      <w:pPr>
        <w:pStyle w:val="PL"/>
        <w:shd w:val="clear" w:color="auto" w:fill="E6E6E6"/>
        <w:rPr>
          <w:ins w:id="13829" w:author="CR#4334r1" w:date="2020-07-13T23:46:00Z"/>
          <w:lang w:eastAsia="zh-CN"/>
        </w:rPr>
      </w:pPr>
      <w:ins w:id="13830" w:author="CR#4334r1" w:date="2020-07-13T23:46:00Z">
        <w:r>
          <w:rPr>
            <w:lang w:eastAsia="zh-CN"/>
          </w:rPr>
          <w:tab/>
        </w:r>
        <w:r>
          <w:rPr>
            <w:lang w:eastAsia="zh-CN"/>
          </w:rPr>
          <w:tab/>
        </w:r>
        <w:r w:rsidRPr="008D42CA">
          <w:rPr>
            <w:lang w:eastAsia="zh-CN"/>
          </w:rPr>
          <w:t>addSRS-FrequencyHopping-r16</w:t>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831" w:author="CR#4334r1" w:date="2020-07-13T23:46:00Z"/>
          <w:lang w:eastAsia="zh-CN"/>
        </w:rPr>
      </w:pPr>
      <w:ins w:id="13832" w:author="CR#4334r1" w:date="2020-07-13T23:46:00Z">
        <w:r>
          <w:rPr>
            <w:lang w:eastAsia="zh-CN"/>
          </w:rPr>
          <w:tab/>
        </w:r>
        <w:r>
          <w:rPr>
            <w:lang w:eastAsia="zh-CN"/>
          </w:rPr>
          <w:tab/>
        </w:r>
        <w:r w:rsidRPr="008D42CA">
          <w:rPr>
            <w:lang w:eastAsia="zh-CN"/>
          </w:rPr>
          <w:t>addSRS-AntennaSwitching-r16</w:t>
        </w:r>
        <w:r>
          <w:rPr>
            <w:lang w:eastAsia="zh-CN"/>
          </w:rPr>
          <w:tab/>
        </w:r>
        <w:r>
          <w:rPr>
            <w:lang w:eastAsia="zh-CN"/>
          </w:rPr>
          <w:tab/>
          <w:t>ENUMERATED {useBasic}</w:t>
        </w:r>
        <w:r>
          <w:rPr>
            <w:lang w:eastAsia="zh-CN"/>
          </w:rPr>
          <w:tab/>
        </w:r>
        <w:r>
          <w:rPr>
            <w:lang w:eastAsia="zh-CN"/>
          </w:rPr>
          <w:tab/>
        </w:r>
        <w:r>
          <w:rPr>
            <w:lang w:eastAsia="zh-CN"/>
          </w:rPr>
          <w:tab/>
          <w:t>OPTIONAL,</w:t>
        </w:r>
      </w:ins>
    </w:p>
    <w:p w:rsidR="00515E0D" w:rsidRDefault="00515E0D" w:rsidP="00515E0D">
      <w:pPr>
        <w:pStyle w:val="PL"/>
        <w:shd w:val="clear" w:color="auto" w:fill="E6E6E6"/>
        <w:rPr>
          <w:ins w:id="13833" w:author="CR#4334r1" w:date="2020-07-13T23:46:00Z"/>
          <w:lang w:eastAsia="zh-CN"/>
        </w:rPr>
      </w:pPr>
      <w:ins w:id="13834" w:author="CR#4334r1" w:date="2020-07-13T23:46:00Z">
        <w:r>
          <w:rPr>
            <w:lang w:eastAsia="zh-CN"/>
          </w:rPr>
          <w:tab/>
        </w:r>
        <w:r>
          <w:rPr>
            <w:lang w:eastAsia="zh-CN"/>
          </w:rPr>
          <w:tab/>
        </w:r>
        <w:r w:rsidRPr="005F16A5">
          <w:rPr>
            <w:lang w:eastAsia="zh-CN"/>
          </w:rPr>
          <w:t>addSRS-CarrierSwitching-r16</w:t>
        </w:r>
        <w:r w:rsidRPr="005F16A5">
          <w:rPr>
            <w:lang w:eastAsia="zh-CN"/>
          </w:rPr>
          <w:tab/>
        </w:r>
        <w:r w:rsidRPr="005F16A5">
          <w:rPr>
            <w:lang w:eastAsia="zh-CN"/>
          </w:rPr>
          <w:tab/>
          <w:t>ENUMERATED {supported}</w:t>
        </w:r>
        <w:r w:rsidRPr="005F16A5">
          <w:rPr>
            <w:lang w:eastAsia="zh-CN"/>
          </w:rPr>
          <w:tab/>
        </w:r>
        <w:r w:rsidRPr="005F16A5">
          <w:rPr>
            <w:lang w:eastAsia="zh-CN"/>
          </w:rPr>
          <w:tab/>
        </w:r>
        <w:r w:rsidRPr="005F16A5">
          <w:rPr>
            <w:lang w:eastAsia="zh-CN"/>
          </w:rPr>
          <w:tab/>
          <w:t>OPTIONAL</w:t>
        </w:r>
      </w:ins>
    </w:p>
    <w:p w:rsidR="00515E0D" w:rsidRDefault="00515E0D" w:rsidP="00515E0D">
      <w:pPr>
        <w:pStyle w:val="PL"/>
        <w:shd w:val="clear" w:color="auto" w:fill="E6E6E6"/>
        <w:rPr>
          <w:ins w:id="13835" w:author="CR#4334r1" w:date="2020-07-13T23:46:00Z"/>
          <w:lang w:eastAsia="zh-CN"/>
        </w:rPr>
      </w:pPr>
      <w:ins w:id="13836" w:author="CR#4334r1" w:date="2020-07-13T23:46:00Z">
        <w:r>
          <w:rPr>
            <w:lang w:eastAsia="zh-CN"/>
          </w:rPr>
          <w:tab/>
          <w:t>} OPTIONAL,</w:t>
        </w:r>
      </w:ins>
    </w:p>
    <w:p w:rsidR="00515E0D" w:rsidRDefault="00515E0D" w:rsidP="00515E0D">
      <w:pPr>
        <w:pStyle w:val="PL"/>
        <w:shd w:val="clear" w:color="auto" w:fill="E6E6E6"/>
        <w:rPr>
          <w:ins w:id="13837" w:author="CR#4334r1" w:date="2020-07-13T23:46:00Z"/>
          <w:lang w:eastAsia="zh-CN"/>
        </w:rPr>
      </w:pPr>
      <w:ins w:id="13838" w:author="CR#4334r1" w:date="2020-07-13T23:46:00Z">
        <w:r>
          <w:rPr>
            <w:lang w:eastAsia="zh-CN"/>
          </w:rPr>
          <w:tab/>
        </w:r>
        <w:r w:rsidRPr="008D42CA">
          <w:rPr>
            <w:lang w:eastAsia="zh-CN"/>
          </w:rPr>
          <w:t>virtualCellID</w:t>
        </w:r>
        <w:r>
          <w:rPr>
            <w:lang w:eastAsia="zh-CN"/>
          </w:rPr>
          <w:t>-BasicSRS</w:t>
        </w:r>
        <w:r w:rsidRPr="008D42CA">
          <w:rPr>
            <w:lang w:eastAsia="zh-CN"/>
          </w:rPr>
          <w:t>-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Pr="00D9092C" w:rsidRDefault="00515E0D" w:rsidP="00515E0D">
      <w:pPr>
        <w:pStyle w:val="PL"/>
        <w:shd w:val="clear" w:color="auto" w:fill="E6E6E6"/>
        <w:rPr>
          <w:ins w:id="13839" w:author="CR#4334r1" w:date="2020-07-13T23:46:00Z"/>
          <w:lang w:eastAsia="zh-CN"/>
        </w:rPr>
      </w:pPr>
      <w:ins w:id="13840" w:author="CR#4334r1" w:date="2020-07-13T23:46:00Z">
        <w:r>
          <w:rPr>
            <w:lang w:eastAsia="zh-CN"/>
          </w:rPr>
          <w:tab/>
        </w:r>
        <w:r w:rsidRPr="008D42CA">
          <w:rPr>
            <w:lang w:eastAsia="zh-CN"/>
          </w:rPr>
          <w:t>virtualCellID</w:t>
        </w:r>
        <w:r>
          <w:rPr>
            <w:lang w:eastAsia="zh-CN"/>
          </w:rPr>
          <w:t>-AddSRS</w:t>
        </w:r>
        <w:r w:rsidRPr="008D42CA">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ins>
    </w:p>
    <w:p w:rsidR="00505A98" w:rsidRPr="000E4E7F" w:rsidRDefault="00505A98" w:rsidP="00954671">
      <w:pPr>
        <w:pStyle w:val="PL"/>
        <w:shd w:val="clear" w:color="auto" w:fill="E6E6E6"/>
        <w:rPr>
          <w:lang w:eastAsia="zh-CN"/>
        </w:rPr>
      </w:pPr>
      <w:r w:rsidRPr="000E4E7F">
        <w:rPr>
          <w:lang w:eastAsia="zh-CN"/>
        </w:rPr>
        <w:t>}</w:t>
      </w:r>
    </w:p>
    <w:bookmarkEnd w:id="13737"/>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lastRenderedPageBreak/>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del w:id="13841" w:author="CR#4197" w:date="2020-07-09T23:54:00Z">
        <w:r w:rsidRPr="000E4E7F" w:rsidDel="005F2F73">
          <w:tab/>
        </w:r>
      </w:del>
      <w:r w:rsidRPr="000E4E7F">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5F2F73" w:rsidRDefault="005F2F73" w:rsidP="005F2F73">
      <w:pPr>
        <w:pStyle w:val="PL"/>
        <w:shd w:val="clear" w:color="auto" w:fill="E6E6E6"/>
        <w:rPr>
          <w:ins w:id="13842" w:author="CR#4197" w:date="2020-07-09T23:54:00Z"/>
        </w:rPr>
      </w:pPr>
    </w:p>
    <w:p w:rsidR="005F2F73" w:rsidRDefault="005F2F73" w:rsidP="005F2F73">
      <w:pPr>
        <w:pStyle w:val="PL"/>
        <w:shd w:val="clear" w:color="auto" w:fill="E6E6E6"/>
        <w:rPr>
          <w:ins w:id="13843" w:author="CR#4197" w:date="2020-07-09T23:54:00Z"/>
        </w:rPr>
      </w:pPr>
      <w:ins w:id="13844" w:author="CR#4197" w:date="2020-07-09T23:54:00Z">
        <w:r>
          <w:t>RF-Parameters-v16xy ::=</w:t>
        </w:r>
        <w:r>
          <w:tab/>
        </w:r>
        <w:r>
          <w:tab/>
        </w:r>
        <w:r>
          <w:tab/>
        </w:r>
        <w:r>
          <w:tab/>
          <w:t>SEQUENCE {</w:t>
        </w:r>
      </w:ins>
    </w:p>
    <w:p w:rsidR="005F2F73" w:rsidRDefault="005F2F73" w:rsidP="005F2F73">
      <w:pPr>
        <w:pStyle w:val="PL"/>
        <w:shd w:val="clear" w:color="auto" w:fill="E6E6E6"/>
        <w:rPr>
          <w:ins w:id="13845" w:author="CR#4197" w:date="2020-07-09T23:54:00Z"/>
        </w:rPr>
      </w:pPr>
      <w:ins w:id="13846" w:author="CR#4197" w:date="2020-07-09T23:54:00Z">
        <w:r>
          <w:tab/>
          <w:t>supportedBandCombination-v16xy</w:t>
        </w:r>
        <w:r>
          <w:tab/>
        </w:r>
        <w:r>
          <w:tab/>
        </w:r>
        <w:r>
          <w:tab/>
          <w:t>SupportedBandCombination-v16xy</w:t>
        </w:r>
        <w:r>
          <w:tab/>
        </w:r>
        <w:r>
          <w:tab/>
        </w:r>
        <w:r>
          <w:tab/>
          <w:t>OPTIONAL,</w:t>
        </w:r>
      </w:ins>
    </w:p>
    <w:p w:rsidR="005F2F73" w:rsidRDefault="005F2F73" w:rsidP="005F2F73">
      <w:pPr>
        <w:pStyle w:val="PL"/>
        <w:shd w:val="clear" w:color="auto" w:fill="E6E6E6"/>
        <w:rPr>
          <w:ins w:id="13847" w:author="CR#4197" w:date="2020-07-09T23:54:00Z"/>
        </w:rPr>
      </w:pPr>
      <w:ins w:id="13848" w:author="CR#4197" w:date="2020-07-09T23:54:00Z">
        <w:r>
          <w:tab/>
          <w:t>supportedBandCombinationAdd-v16xy</w:t>
        </w:r>
        <w:r>
          <w:tab/>
        </w:r>
        <w:r>
          <w:tab/>
          <w:t>SupportedBandCombinationAdd-v16xy</w:t>
        </w:r>
        <w:r>
          <w:tab/>
        </w:r>
        <w:r>
          <w:tab/>
          <w:t>OPTIONAL,</w:t>
        </w:r>
      </w:ins>
    </w:p>
    <w:p w:rsidR="005F2F73" w:rsidRDefault="005F2F73" w:rsidP="005F2F73">
      <w:pPr>
        <w:pStyle w:val="PL"/>
        <w:shd w:val="clear" w:color="auto" w:fill="E6E6E6"/>
        <w:rPr>
          <w:ins w:id="13849" w:author="CR#4197" w:date="2020-07-09T23:54:00Z"/>
        </w:rPr>
      </w:pPr>
      <w:ins w:id="13850" w:author="CR#4197" w:date="2020-07-09T23:54:00Z">
        <w:r>
          <w:tab/>
          <w:t>supportedBandCombinationReduced-v16xy</w:t>
        </w:r>
        <w:r>
          <w:tab/>
          <w:t>SupportedBandCombinationReduced-v16xy</w:t>
        </w:r>
        <w:r>
          <w:tab/>
          <w:t>OPTIONAL</w:t>
        </w:r>
      </w:ins>
    </w:p>
    <w:p w:rsidR="004C3AF3" w:rsidRDefault="005F2F73" w:rsidP="005F2F73">
      <w:pPr>
        <w:pStyle w:val="PL"/>
        <w:shd w:val="clear" w:color="auto" w:fill="E6E6E6"/>
        <w:rPr>
          <w:ins w:id="13851" w:author="CR#4197" w:date="2020-07-09T23:54:00Z"/>
        </w:rPr>
      </w:pPr>
      <w:ins w:id="13852" w:author="CR#4197" w:date="2020-07-09T23:54:00Z">
        <w:r>
          <w:t>}</w:t>
        </w:r>
      </w:ins>
    </w:p>
    <w:p w:rsidR="005F2F73" w:rsidRPr="000E4E7F" w:rsidRDefault="005F2F73" w:rsidP="005F2F7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5F2F73" w:rsidRDefault="005F2F73" w:rsidP="005F2F73">
      <w:pPr>
        <w:pStyle w:val="PL"/>
        <w:shd w:val="pct10" w:color="auto" w:fill="auto"/>
        <w:rPr>
          <w:ins w:id="13853" w:author="CR#4197" w:date="2020-07-09T23:55:00Z"/>
        </w:rPr>
      </w:pPr>
    </w:p>
    <w:p w:rsidR="005F2F73" w:rsidRPr="00170CE7" w:rsidRDefault="005F2F73" w:rsidP="005F2F73">
      <w:pPr>
        <w:pStyle w:val="PL"/>
        <w:shd w:val="pct10" w:color="auto" w:fill="auto"/>
        <w:rPr>
          <w:ins w:id="13854" w:author="CR#4197" w:date="2020-07-09T23:55:00Z"/>
        </w:rPr>
      </w:pPr>
      <w:ins w:id="13855" w:author="CR#4197" w:date="2020-07-09T23:55:00Z">
        <w:r>
          <w:t>SupportedBandCombination-v16xy</w:t>
        </w:r>
        <w:r w:rsidRPr="00170CE7">
          <w:t xml:space="preserve"> ::= SEQUENCE (SIZE (1..maxBandComb-r10)) </w:t>
        </w:r>
        <w:r>
          <w:t>OF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5F2F73" w:rsidRDefault="005F2F73" w:rsidP="005F2F73">
      <w:pPr>
        <w:pStyle w:val="PL"/>
        <w:shd w:val="pct10" w:color="auto" w:fill="auto"/>
        <w:rPr>
          <w:ins w:id="13856" w:author="CR#4197" w:date="2020-07-10T01:09:00Z"/>
        </w:rPr>
      </w:pPr>
    </w:p>
    <w:p w:rsidR="005F2F73" w:rsidRPr="00170CE7" w:rsidRDefault="005F2F73" w:rsidP="005F2F73">
      <w:pPr>
        <w:pStyle w:val="PL"/>
        <w:shd w:val="pct10" w:color="auto" w:fill="auto"/>
        <w:rPr>
          <w:ins w:id="13857" w:author="CR#4197" w:date="2020-07-10T01:09:00Z"/>
        </w:rPr>
      </w:pPr>
      <w:ins w:id="13858" w:author="CR#4197" w:date="2020-07-10T01:09:00Z">
        <w:r w:rsidRPr="00170CE7">
          <w:t>Su</w:t>
        </w:r>
        <w:r>
          <w:t>pportedBandCombinationAdd-v16xy</w:t>
        </w:r>
        <w:r w:rsidRPr="00170CE7">
          <w:t xml:space="preserve"> ::= SEQUENCE (SIZE (1..maxBandComb-r11)) OF</w:t>
        </w:r>
        <w:r>
          <w:t xml:space="preserve">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5F2F73" w:rsidRDefault="005F2F73" w:rsidP="005F2F73">
      <w:pPr>
        <w:pStyle w:val="PL"/>
        <w:shd w:val="clear" w:color="auto" w:fill="E6E6E6"/>
        <w:tabs>
          <w:tab w:val="clear" w:pos="3456"/>
          <w:tab w:val="left" w:pos="3295"/>
        </w:tabs>
        <w:rPr>
          <w:ins w:id="13859" w:author="CR#4197" w:date="2020-07-10T01:10:00Z"/>
        </w:rPr>
      </w:pPr>
    </w:p>
    <w:p w:rsidR="005F2F73" w:rsidRPr="00170CE7" w:rsidRDefault="005F2F73" w:rsidP="005F2F73">
      <w:pPr>
        <w:pStyle w:val="PL"/>
        <w:shd w:val="clear" w:color="auto" w:fill="E6E6E6"/>
        <w:tabs>
          <w:tab w:val="clear" w:pos="3456"/>
          <w:tab w:val="left" w:pos="3295"/>
        </w:tabs>
        <w:rPr>
          <w:ins w:id="13860" w:author="CR#4197" w:date="2020-07-10T01:10:00Z"/>
        </w:rPr>
      </w:pPr>
      <w:ins w:id="13861" w:author="CR#4197" w:date="2020-07-10T01:10:00Z">
        <w:r w:rsidRPr="00170CE7">
          <w:t>Sup</w:t>
        </w:r>
        <w:r>
          <w:t>portedBandCombinationReduced-v16xy</w:t>
        </w:r>
        <w:r w:rsidRPr="00170CE7">
          <w:t xml:space="preserve"> ::=</w:t>
        </w:r>
        <w:r w:rsidRPr="00170CE7">
          <w:tab/>
          <w:t>SEQUENCE (SIZE (1..maxBandComb-r13)) OF</w:t>
        </w:r>
        <w:r>
          <w:t xml:space="preserve"> BandCombinationParameters-v16xy</w:t>
        </w:r>
      </w:ins>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lastRenderedPageBreak/>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1A22AE" w:rsidRDefault="001A22AE" w:rsidP="001A22AE">
      <w:pPr>
        <w:pStyle w:val="PL"/>
        <w:shd w:val="pct10" w:color="auto" w:fill="auto"/>
        <w:rPr>
          <w:moveTo w:id="13862" w:author="Draft v2" w:date="2020-07-16T17:11:00Z"/>
        </w:rPr>
      </w:pPr>
      <w:moveToRangeStart w:id="13863" w:author="Draft v2" w:date="2020-07-16T17:11:00Z" w:name="move45811897"/>
    </w:p>
    <w:p w:rsidR="001A22AE" w:rsidRPr="000E4E7F" w:rsidRDefault="001A22AE" w:rsidP="001A22AE">
      <w:pPr>
        <w:pStyle w:val="PL"/>
        <w:shd w:val="pct10" w:color="auto" w:fill="auto"/>
        <w:rPr>
          <w:moveTo w:id="13864" w:author="Draft v2" w:date="2020-07-16T17:11:00Z"/>
        </w:rPr>
      </w:pPr>
      <w:moveTo w:id="13865" w:author="Draft v2" w:date="2020-07-16T17:11:00Z">
        <w:r w:rsidRPr="000E4E7F">
          <w:t>-- If an additional band combination parameter is defined, which is supported for MR-DC,</w:t>
        </w:r>
      </w:moveTo>
    </w:p>
    <w:p w:rsidR="001A22AE" w:rsidRPr="000E4E7F" w:rsidRDefault="001A22AE" w:rsidP="001A22AE">
      <w:pPr>
        <w:pStyle w:val="PL"/>
        <w:shd w:val="pct10" w:color="auto" w:fill="auto"/>
        <w:rPr>
          <w:moveTo w:id="13866" w:author="Draft v2" w:date="2020-07-16T17:11:00Z"/>
        </w:rPr>
      </w:pPr>
      <w:moveTo w:id="13867" w:author="Draft v2" w:date="2020-07-16T17:11:00Z">
        <w:r w:rsidRPr="000E4E7F">
          <w:t>--  it shall be defined in the IE CA-ParametersEUTRA in TS 38.331 [82].</w:t>
        </w:r>
      </w:moveTo>
    </w:p>
    <w:moveToRangeEnd w:id="13863"/>
    <w:p w:rsidR="005F2F73" w:rsidRPr="001A22AE" w:rsidRDefault="005F2F73" w:rsidP="005F2F73">
      <w:pPr>
        <w:pStyle w:val="PL"/>
        <w:shd w:val="pct10" w:color="auto" w:fill="auto"/>
        <w:rPr>
          <w:ins w:id="13868" w:author="CR#4197" w:date="2020-07-10T01:11:00Z"/>
        </w:rPr>
      </w:pPr>
    </w:p>
    <w:p w:rsidR="005F2F73" w:rsidRDefault="005F2F73" w:rsidP="005F2F73">
      <w:pPr>
        <w:pStyle w:val="PL"/>
        <w:shd w:val="pct10" w:color="auto" w:fill="auto"/>
        <w:rPr>
          <w:ins w:id="13869" w:author="CR#4197" w:date="2020-07-10T01:11:00Z"/>
        </w:rPr>
      </w:pPr>
      <w:ins w:id="13870" w:author="CR#4197" w:date="2020-07-10T01:11:00Z">
        <w:r>
          <w:t>BandCombinationParameters-v16xy ::= SEQUENCE {</w:t>
        </w:r>
      </w:ins>
    </w:p>
    <w:p w:rsidR="005F2F73" w:rsidRDefault="005F2F73" w:rsidP="005F2F73">
      <w:pPr>
        <w:pStyle w:val="PL"/>
        <w:shd w:val="pct10" w:color="auto" w:fill="auto"/>
        <w:rPr>
          <w:ins w:id="13871" w:author="CR#4197" w:date="2020-07-10T01:11:00Z"/>
        </w:rPr>
      </w:pPr>
      <w:ins w:id="13872" w:author="CR#4197" w:date="2020-07-10T01:11:00Z">
        <w:r>
          <w:tab/>
          <w:t>measGapInfoNR</w:t>
        </w:r>
        <w:r>
          <w:tab/>
        </w:r>
        <w:r>
          <w:tab/>
        </w:r>
        <w:r>
          <w:tab/>
        </w:r>
        <w:r>
          <w:tab/>
        </w:r>
        <w:r>
          <w:tab/>
          <w:t>MeasGapInfoNR</w:t>
        </w:r>
        <w:r>
          <w:tab/>
        </w:r>
        <w:r>
          <w:tab/>
        </w:r>
        <w:r>
          <w:tab/>
        </w:r>
        <w:r>
          <w:tab/>
        </w:r>
        <w:r>
          <w:tab/>
          <w:t>OPTIONAL</w:t>
        </w:r>
      </w:ins>
      <w:ins w:id="13873" w:author="Draft v2" w:date="2020-07-16T17:12:00Z">
        <w:r w:rsidR="001A22AE">
          <w:t>,</w:t>
        </w:r>
      </w:ins>
    </w:p>
    <w:p w:rsidR="00954671" w:rsidRDefault="00954671" w:rsidP="00954671">
      <w:pPr>
        <w:pStyle w:val="PL"/>
        <w:shd w:val="pct10" w:color="auto" w:fill="auto"/>
        <w:rPr>
          <w:ins w:id="13874" w:author="CR#4306r1" w:date="2020-07-13T16:20:00Z"/>
        </w:rPr>
      </w:pPr>
      <w:ins w:id="13875" w:author="CR#4306r1" w:date="2020-07-13T16:20:00Z">
        <w:r>
          <w:tab/>
          <w:t xml:space="preserve">bandParameterList-v16xy </w:t>
        </w:r>
        <w:r>
          <w:tab/>
        </w:r>
        <w:r>
          <w:tab/>
          <w:t xml:space="preserve">SEQUENCE (SIZE (1..maxSimultaneousBands-r10)) OF </w:t>
        </w:r>
        <w:r>
          <w:tab/>
        </w:r>
        <w:r>
          <w:tab/>
        </w:r>
        <w:r>
          <w:tab/>
        </w:r>
        <w:r>
          <w:tab/>
        </w:r>
        <w:r>
          <w:tab/>
        </w:r>
        <w:r>
          <w:tab/>
        </w:r>
        <w:r>
          <w:tab/>
          <w:t>BandParameters-v16xy</w:t>
        </w:r>
        <w:r>
          <w:tab/>
        </w:r>
        <w:r>
          <w:tab/>
          <w:t>OPTIONAL,</w:t>
        </w:r>
      </w:ins>
    </w:p>
    <w:p w:rsidR="00954671" w:rsidRDefault="00954671" w:rsidP="00954671">
      <w:pPr>
        <w:pStyle w:val="PL"/>
        <w:shd w:val="pct10" w:color="auto" w:fill="auto"/>
        <w:rPr>
          <w:ins w:id="13876" w:author="CR#4306r1" w:date="2020-07-13T16:20:00Z"/>
        </w:rPr>
      </w:pPr>
      <w:ins w:id="13877" w:author="CR#4306r1" w:date="2020-07-13T16:20:00Z">
        <w:r>
          <w:tab/>
          <w:t>daps-Parameters-r16</w:t>
        </w:r>
        <w:r>
          <w:tab/>
        </w:r>
        <w:r>
          <w:tab/>
        </w:r>
        <w:r>
          <w:tab/>
        </w:r>
        <w:r>
          <w:tab/>
        </w:r>
        <w:r>
          <w:tab/>
        </w:r>
        <w:r>
          <w:tab/>
          <w:t>SEQUENCE {</w:t>
        </w:r>
      </w:ins>
    </w:p>
    <w:p w:rsidR="00954671" w:rsidRDefault="00954671" w:rsidP="00954671">
      <w:pPr>
        <w:pStyle w:val="PL"/>
        <w:shd w:val="pct10" w:color="auto" w:fill="auto"/>
        <w:rPr>
          <w:ins w:id="13878" w:author="CR#4306r1" w:date="2020-07-13T16:20:00Z"/>
        </w:rPr>
      </w:pPr>
      <w:ins w:id="13879" w:author="CR#4306r1" w:date="2020-07-13T16:20:00Z">
        <w:r>
          <w:tab/>
        </w:r>
        <w:r>
          <w:tab/>
          <w:t>interFreqDAPS-r16</w:t>
        </w:r>
        <w:r>
          <w:tab/>
        </w:r>
        <w:r>
          <w:tab/>
        </w:r>
        <w:r>
          <w:tab/>
        </w:r>
        <w:r>
          <w:tab/>
        </w:r>
        <w:r>
          <w:tab/>
        </w:r>
        <w:r>
          <w:tab/>
          <w:t>ENUMERATED {supported}</w:t>
        </w:r>
        <w:r>
          <w:tab/>
        </w:r>
        <w:r>
          <w:tab/>
          <w:t>OPTIONAL,</w:t>
        </w:r>
      </w:ins>
    </w:p>
    <w:p w:rsidR="00954671" w:rsidRDefault="00954671" w:rsidP="00954671">
      <w:pPr>
        <w:pStyle w:val="PL"/>
        <w:shd w:val="pct10" w:color="auto" w:fill="auto"/>
        <w:rPr>
          <w:ins w:id="13880" w:author="CR#4306r1" w:date="2020-07-13T16:20:00Z"/>
        </w:rPr>
      </w:pPr>
      <w:ins w:id="13881" w:author="CR#4306r1" w:date="2020-07-13T16:20:00Z">
        <w:r>
          <w:tab/>
        </w:r>
        <w:r>
          <w:tab/>
          <w:t>interFreqAsyncDAPS-r16</w:t>
        </w:r>
        <w:r>
          <w:tab/>
        </w:r>
        <w:r>
          <w:tab/>
        </w:r>
        <w:r>
          <w:tab/>
        </w:r>
        <w:r>
          <w:tab/>
        </w:r>
        <w:r>
          <w:tab/>
          <w:t>ENUMERATED {supported}</w:t>
        </w:r>
        <w:r>
          <w:tab/>
        </w:r>
        <w:r>
          <w:tab/>
          <w:t>OPTIONAL,</w:t>
        </w:r>
      </w:ins>
    </w:p>
    <w:p w:rsidR="00954671" w:rsidRDefault="00954671" w:rsidP="00954671">
      <w:pPr>
        <w:pStyle w:val="PL"/>
        <w:shd w:val="pct10" w:color="auto" w:fill="auto"/>
        <w:rPr>
          <w:ins w:id="13882" w:author="CR#4306r1" w:date="2020-07-13T16:20:00Z"/>
        </w:rPr>
      </w:pPr>
      <w:ins w:id="13883" w:author="CR#4306r1" w:date="2020-07-13T16:20:00Z">
        <w:r>
          <w:tab/>
        </w:r>
        <w:r>
          <w:tab/>
          <w:t>interFreqMultiUL-TransmissionDAPS-r16</w:t>
        </w:r>
        <w:r>
          <w:tab/>
          <w:t>ENUMERATED {supported}</w:t>
        </w:r>
        <w:r>
          <w:tab/>
        </w:r>
        <w:r>
          <w:tab/>
          <w:t>OPTIONAL</w:t>
        </w:r>
      </w:ins>
    </w:p>
    <w:p w:rsidR="00660718" w:rsidRDefault="00954671" w:rsidP="00954671">
      <w:pPr>
        <w:pStyle w:val="PL"/>
        <w:shd w:val="pct10" w:color="auto" w:fill="auto"/>
        <w:rPr>
          <w:ins w:id="13884" w:author="Draft v2" w:date="2020-07-16T17:13:00Z"/>
        </w:rPr>
      </w:pPr>
      <w:ins w:id="13885" w:author="CR#4306r1" w:date="2020-07-13T16:20:00Z">
        <w:r>
          <w:tab/>
          <w:t>}</w:t>
        </w:r>
      </w:ins>
      <w:ins w:id="13886" w:author="Draft v2" w:date="2020-07-16T17:13:00Z">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rFonts w:cs="Courier New"/>
            <w:lang w:val="fr-FR" w:eastAsia="fr-FR"/>
          </w:rPr>
          <w:t>OPTIONAL</w:t>
        </w:r>
      </w:ins>
    </w:p>
    <w:p w:rsidR="005F2F73" w:rsidRDefault="005F2F73" w:rsidP="00954671">
      <w:pPr>
        <w:pStyle w:val="PL"/>
        <w:shd w:val="pct10" w:color="auto" w:fill="auto"/>
        <w:rPr>
          <w:ins w:id="13887" w:author="CR#4197" w:date="2020-07-10T01:11:00Z"/>
        </w:rPr>
      </w:pPr>
      <w:ins w:id="13888" w:author="CR#4197" w:date="2020-07-10T01:11:00Z">
        <w:r>
          <w:t>}</w:t>
        </w:r>
      </w:ins>
    </w:p>
    <w:p w:rsidR="005F2F73" w:rsidDel="001A22AE" w:rsidRDefault="005F2F73" w:rsidP="005F2F73">
      <w:pPr>
        <w:pStyle w:val="PL"/>
        <w:shd w:val="pct10" w:color="auto" w:fill="auto"/>
        <w:rPr>
          <w:ins w:id="13889" w:author="CR#4197" w:date="2020-07-10T01:11:00Z"/>
          <w:moveFrom w:id="13890" w:author="Draft v2" w:date="2020-07-16T17:11:00Z"/>
        </w:rPr>
      </w:pPr>
      <w:moveFromRangeStart w:id="13891" w:author="Draft v2" w:date="2020-07-16T17:11:00Z" w:name="move45811897"/>
    </w:p>
    <w:p w:rsidR="003E4146" w:rsidRPr="000E4E7F" w:rsidDel="001A22AE" w:rsidRDefault="00E662B9" w:rsidP="005F2F73">
      <w:pPr>
        <w:pStyle w:val="PL"/>
        <w:shd w:val="pct10" w:color="auto" w:fill="auto"/>
        <w:rPr>
          <w:moveFrom w:id="13892" w:author="Draft v2" w:date="2020-07-16T17:11:00Z"/>
        </w:rPr>
      </w:pPr>
      <w:moveFrom w:id="13893" w:author="Draft v2" w:date="2020-07-16T17:11:00Z">
        <w:r w:rsidRPr="000E4E7F" w:rsidDel="001A22AE">
          <w:t xml:space="preserve">-- If an additional band combination parameter is defined, which </w:t>
        </w:r>
        <w:r w:rsidR="003E4146" w:rsidRPr="000E4E7F" w:rsidDel="001A22AE">
          <w:t xml:space="preserve">is </w:t>
        </w:r>
        <w:r w:rsidRPr="000E4E7F" w:rsidDel="001A22AE">
          <w:t xml:space="preserve">supported for </w:t>
        </w:r>
        <w:r w:rsidR="003E4146" w:rsidRPr="000E4E7F" w:rsidDel="001A22AE">
          <w:t>MR</w:t>
        </w:r>
        <w:r w:rsidRPr="000E4E7F" w:rsidDel="001A22AE">
          <w:t>-DC,</w:t>
        </w:r>
      </w:moveFrom>
    </w:p>
    <w:p w:rsidR="00E662B9" w:rsidRPr="000E4E7F" w:rsidDel="001A22AE" w:rsidRDefault="003E4146" w:rsidP="00EA58FD">
      <w:pPr>
        <w:pStyle w:val="PL"/>
        <w:shd w:val="pct10" w:color="auto" w:fill="auto"/>
        <w:rPr>
          <w:moveFrom w:id="13894" w:author="Draft v2" w:date="2020-07-16T17:11:00Z"/>
        </w:rPr>
      </w:pPr>
      <w:moveFrom w:id="13895" w:author="Draft v2" w:date="2020-07-16T17:11:00Z">
        <w:r w:rsidRPr="000E4E7F" w:rsidDel="001A22AE">
          <w:t xml:space="preserve">-- </w:t>
        </w:r>
        <w:r w:rsidR="00E662B9" w:rsidRPr="000E4E7F" w:rsidDel="001A22AE">
          <w:t xml:space="preserve"> it shall be defined in the IE CA-ParametersEUTRA in TS 38.331 [82].</w:t>
        </w:r>
      </w:moveFrom>
    </w:p>
    <w:moveFromRangeEnd w:id="13891"/>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lastRenderedPageBreak/>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954671" w:rsidRDefault="00954671" w:rsidP="00954671">
      <w:pPr>
        <w:pStyle w:val="PL"/>
        <w:shd w:val="clear" w:color="auto" w:fill="E6E6E6"/>
        <w:rPr>
          <w:ins w:id="13896" w:author="CR#4306r1" w:date="2020-07-13T16:21:00Z"/>
        </w:rPr>
      </w:pPr>
    </w:p>
    <w:p w:rsidR="00954671" w:rsidRDefault="00954671" w:rsidP="00954671">
      <w:pPr>
        <w:pStyle w:val="PL"/>
        <w:shd w:val="clear" w:color="auto" w:fill="E6E6E6"/>
        <w:rPr>
          <w:ins w:id="13897" w:author="CR#4306r1" w:date="2020-07-13T16:21:00Z"/>
        </w:rPr>
      </w:pPr>
      <w:ins w:id="13898" w:author="CR#4306r1" w:date="2020-07-13T16:21:00Z">
        <w:r>
          <w:t xml:space="preserve">BandParameters-v16xy ::= </w:t>
        </w:r>
        <w:r>
          <w:tab/>
          <w:t>SEQUENCE {</w:t>
        </w:r>
      </w:ins>
    </w:p>
    <w:p w:rsidR="00954671" w:rsidRDefault="00954671" w:rsidP="00954671">
      <w:pPr>
        <w:pStyle w:val="PL"/>
        <w:shd w:val="clear" w:color="auto" w:fill="E6E6E6"/>
        <w:rPr>
          <w:ins w:id="13899" w:author="CR#4306r1" w:date="2020-07-13T16:21:00Z"/>
        </w:rPr>
      </w:pPr>
      <w:ins w:id="13900" w:author="CR#4306r1" w:date="2020-07-13T16:21:00Z">
        <w:r>
          <w:tab/>
          <w:t>intraFreqDAPS-r16</w:t>
        </w:r>
        <w:r>
          <w:tab/>
        </w:r>
        <w:r>
          <w:tab/>
        </w:r>
        <w:r>
          <w:tab/>
        </w:r>
        <w:r>
          <w:tab/>
        </w:r>
        <w:r>
          <w:tab/>
        </w:r>
        <w:r>
          <w:tab/>
          <w:t>ENUMERATED {supported}</w:t>
        </w:r>
        <w:r>
          <w:tab/>
        </w:r>
        <w:r>
          <w:tab/>
          <w:t>OPTIONAL,</w:t>
        </w:r>
      </w:ins>
    </w:p>
    <w:p w:rsidR="00954671" w:rsidRDefault="00954671" w:rsidP="00954671">
      <w:pPr>
        <w:pStyle w:val="PL"/>
        <w:shd w:val="clear" w:color="auto" w:fill="E6E6E6"/>
        <w:rPr>
          <w:ins w:id="13901" w:author="CR#4306r1" w:date="2020-07-13T16:21:00Z"/>
        </w:rPr>
      </w:pPr>
      <w:ins w:id="13902" w:author="CR#4306r1" w:date="2020-07-13T16:21:00Z">
        <w:r>
          <w:tab/>
          <w:t>intraFreqAsyncDAPS-r16</w:t>
        </w:r>
        <w:r>
          <w:tab/>
        </w:r>
        <w:r>
          <w:tab/>
        </w:r>
        <w:r>
          <w:tab/>
        </w:r>
        <w:r>
          <w:tab/>
        </w:r>
        <w:r>
          <w:tab/>
          <w:t>ENUMERATED {supported}</w:t>
        </w:r>
        <w:r>
          <w:tab/>
        </w:r>
        <w:r>
          <w:tab/>
          <w:t>OPTIONAL,</w:t>
        </w:r>
      </w:ins>
    </w:p>
    <w:p w:rsidR="00954671" w:rsidRDefault="00954671" w:rsidP="00954671">
      <w:pPr>
        <w:pStyle w:val="PL"/>
        <w:shd w:val="clear" w:color="auto" w:fill="E6E6E6"/>
        <w:rPr>
          <w:ins w:id="13903" w:author="CR#4306r1" w:date="2020-07-13T16:21:00Z"/>
        </w:rPr>
      </w:pPr>
      <w:ins w:id="13904" w:author="CR#4306r1" w:date="2020-07-13T16:21:00Z">
        <w:r>
          <w:tab/>
          <w:t>intraFreqMultiUL-TransmissionDAPS-r16</w:t>
        </w:r>
        <w:r>
          <w:tab/>
          <w:t>ENUMERATED {supported}</w:t>
        </w:r>
        <w:r>
          <w:tab/>
        </w:r>
        <w:r>
          <w:tab/>
          <w:t>OPTIONAL,</w:t>
        </w:r>
      </w:ins>
    </w:p>
    <w:p w:rsidR="00954671" w:rsidRDefault="00954671" w:rsidP="00954671">
      <w:pPr>
        <w:pStyle w:val="PL"/>
        <w:shd w:val="clear" w:color="auto" w:fill="E6E6E6"/>
        <w:rPr>
          <w:ins w:id="13905" w:author="CR#4306r1" w:date="2020-07-13T16:21:00Z"/>
        </w:rPr>
      </w:pPr>
      <w:ins w:id="13906" w:author="CR#4306r1" w:date="2020-07-13T16:21:00Z">
        <w:r>
          <w:tab/>
          <w:t>intraFreqTwoTAGs-DAPS-r16</w:t>
        </w:r>
        <w:r>
          <w:tab/>
        </w:r>
        <w:r>
          <w:tab/>
        </w:r>
        <w:r>
          <w:tab/>
        </w:r>
        <w:r>
          <w:tab/>
          <w:t>ENUMERATED {supported}</w:t>
        </w:r>
        <w:r>
          <w:tab/>
        </w:r>
        <w:r>
          <w:tab/>
          <w:t>OPTIONAL</w:t>
        </w:r>
      </w:ins>
      <w:ins w:id="13907" w:author="CR#4334r1" w:date="2020-07-13T23:51:00Z">
        <w:r w:rsidR="00515E0D">
          <w:t>,</w:t>
        </w:r>
      </w:ins>
    </w:p>
    <w:p w:rsidR="00515E0D" w:rsidRDefault="00515E0D" w:rsidP="00515E0D">
      <w:pPr>
        <w:pStyle w:val="PL"/>
        <w:shd w:val="clear" w:color="auto" w:fill="E6E6E6"/>
        <w:rPr>
          <w:ins w:id="13908" w:author="CR#4334r1" w:date="2020-07-13T23:51:00Z"/>
          <w:lang w:eastAsia="zh-CN"/>
        </w:rPr>
      </w:pPr>
      <w:ins w:id="13909" w:author="CR#4334r1" w:date="2020-07-13T23:51:00Z">
        <w:r>
          <w:tab/>
        </w:r>
        <w:r w:rsidRPr="008D42CA">
          <w:rPr>
            <w:lang w:eastAsia="zh-CN"/>
          </w:rPr>
          <w:t>addSRS-FrequencyHopping-r16</w:t>
        </w:r>
        <w:r w:rsidRPr="00861512">
          <w:rPr>
            <w:lang w:eastAsia="zh-CN"/>
          </w:rPr>
          <w:t xml:space="preserve"> </w:t>
        </w:r>
        <w:r>
          <w:rPr>
            <w:lang w:eastAsia="zh-CN"/>
          </w:rPr>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10" w:author="CR#4334r1" w:date="2020-07-13T23:51:00Z"/>
          <w:lang w:eastAsia="zh-CN"/>
        </w:rPr>
      </w:pPr>
      <w:ins w:id="13911" w:author="CR#4334r1" w:date="2020-07-13T23:51:00Z">
        <w:r>
          <w:rPr>
            <w:lang w:eastAsia="zh-CN"/>
          </w:rPr>
          <w:tab/>
        </w:r>
        <w:r w:rsidRPr="008D42CA">
          <w:rPr>
            <w:lang w:eastAsia="zh-CN"/>
          </w:rPr>
          <w:t>addSRS-AntennaSwitching-r16</w:t>
        </w:r>
        <w:r>
          <w:rPr>
            <w:lang w:eastAsia="zh-CN"/>
          </w:rPr>
          <w:tab/>
          <w:t>SEQUENCE {</w:t>
        </w:r>
      </w:ins>
    </w:p>
    <w:p w:rsidR="00515E0D" w:rsidRDefault="00515E0D" w:rsidP="00515E0D">
      <w:pPr>
        <w:pStyle w:val="PL"/>
        <w:shd w:val="clear" w:color="auto" w:fill="E6E6E6"/>
        <w:rPr>
          <w:ins w:id="13912" w:author="CR#4334r1" w:date="2020-07-13T23:51:00Z"/>
          <w:lang w:eastAsia="zh-CN"/>
        </w:rPr>
      </w:pPr>
      <w:ins w:id="13913" w:author="CR#4334r1" w:date="2020-07-13T23:51:00Z">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14" w:author="CR#4334r1" w:date="2020-07-13T23:51:00Z"/>
          <w:lang w:eastAsia="zh-CN"/>
        </w:rPr>
      </w:pPr>
      <w:ins w:id="13915" w:author="CR#4334r1" w:date="2020-07-13T23:51:00Z">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16" w:author="CR#4334r1" w:date="2020-07-13T23:51:00Z"/>
          <w:lang w:eastAsia="zh-CN"/>
        </w:rPr>
      </w:pPr>
      <w:ins w:id="13917" w:author="CR#4334r1" w:date="2020-07-13T23:51:00Z">
        <w:r>
          <w:rPr>
            <w:lang w:eastAsia="zh-CN"/>
          </w:rPr>
          <w:tab/>
        </w:r>
        <w:r>
          <w:rPr>
            <w:lang w:eastAsia="zh-CN"/>
          </w:rPr>
          <w:tab/>
          <w:t>addSRS-2T4R-</w:t>
        </w:r>
        <w:r w:rsidRPr="008D4290">
          <w:rPr>
            <w:lang w:eastAsia="zh-CN"/>
          </w:rPr>
          <w:t>2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18" w:author="CR#4334r1" w:date="2020-07-13T23:51:00Z"/>
          <w:lang w:eastAsia="zh-CN"/>
        </w:rPr>
      </w:pPr>
      <w:ins w:id="13919" w:author="CR#4334r1" w:date="2020-07-13T23:51:00Z">
        <w:r>
          <w:rPr>
            <w:lang w:eastAsia="zh-CN"/>
          </w:rPr>
          <w:tab/>
        </w:r>
        <w:r>
          <w:rPr>
            <w:lang w:eastAsia="zh-CN"/>
          </w:rPr>
          <w:tab/>
          <w:t>addSRS-2</w:t>
        </w:r>
        <w:r w:rsidRPr="008D4290">
          <w:rPr>
            <w:lang w:eastAsia="zh-CN"/>
          </w:rPr>
          <w:t>T4R</w:t>
        </w:r>
        <w:r>
          <w:rPr>
            <w:lang w:eastAsia="zh-CN"/>
          </w:rPr>
          <w:t>-</w:t>
        </w:r>
        <w:r w:rsidRPr="008D4290">
          <w:rPr>
            <w:lang w:eastAsia="zh-CN"/>
          </w:rPr>
          <w:t>3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0" w:author="CR#4334r1" w:date="2020-07-13T23:51:00Z"/>
          <w:lang w:eastAsia="zh-CN"/>
        </w:rPr>
      </w:pPr>
      <w:ins w:id="13921" w:author="CR#4334r1" w:date="2020-07-13T23:51:00Z">
        <w:r>
          <w:rPr>
            <w:lang w:eastAsia="zh-CN"/>
          </w:rPr>
          <w:tab/>
          <w:t>}</w:t>
        </w:r>
        <w:r>
          <w:rPr>
            <w:lang w:eastAsia="zh-CN"/>
          </w:rPr>
          <w:tab/>
        </w:r>
        <w:r>
          <w:rPr>
            <w:lang w:eastAsia="zh-CN"/>
          </w:rPr>
          <w:tab/>
        </w:r>
        <w:r>
          <w:rPr>
            <w:lang w:eastAsia="zh-CN"/>
          </w:rPr>
          <w:tab/>
        </w:r>
        <w:r>
          <w:rPr>
            <w:lang w:eastAsia="zh-CN"/>
          </w:rPr>
          <w:tab/>
          <w:t>OPTIONAL,</w:t>
        </w:r>
      </w:ins>
    </w:p>
    <w:p w:rsidR="00515E0D" w:rsidRPr="005F16A5" w:rsidRDefault="00515E0D" w:rsidP="00515E0D">
      <w:pPr>
        <w:pStyle w:val="PL"/>
        <w:shd w:val="clear" w:color="auto" w:fill="E6E6E6"/>
        <w:rPr>
          <w:ins w:id="13922" w:author="CR#4334r1" w:date="2020-07-13T23:51:00Z"/>
        </w:rPr>
      </w:pPr>
      <w:ins w:id="13923" w:author="CR#4334r1" w:date="2020-07-13T23:51:00Z">
        <w:r>
          <w:rPr>
            <w:lang w:eastAsia="zh-CN"/>
          </w:rPr>
          <w:tab/>
        </w:r>
        <w:r w:rsidRPr="005F16A5">
          <w:rPr>
            <w:lang w:eastAsia="zh-CN"/>
          </w:rPr>
          <w:t>srs-CapabilityPerBandPairList-v16xy</w:t>
        </w:r>
        <w:r w:rsidRPr="005F16A5">
          <w:tab/>
        </w:r>
        <w:r w:rsidRPr="005F16A5">
          <w:tab/>
          <w:t>SEQUENCE (SIZE (1..maxSimultaneousBands-r10)) OF</w:t>
        </w:r>
      </w:ins>
    </w:p>
    <w:p w:rsidR="00515E0D" w:rsidRPr="005F16A5" w:rsidRDefault="00515E0D" w:rsidP="00515E0D">
      <w:pPr>
        <w:pStyle w:val="PL"/>
        <w:shd w:val="clear" w:color="auto" w:fill="E6E6E6"/>
        <w:rPr>
          <w:ins w:id="13924" w:author="CR#4334r1" w:date="2020-07-13T23:51:00Z"/>
        </w:rPr>
      </w:pPr>
      <w:ins w:id="13925" w:author="CR#4334r1" w:date="2020-07-13T23:51:00Z">
        <w:r w:rsidRPr="005F16A5">
          <w:tab/>
          <w:t>SRS-CapabilityPerBandPair-v16xy</w:t>
        </w:r>
        <w:r w:rsidRPr="005F16A5">
          <w:tab/>
          <w:t>OPTIONAL</w:t>
        </w:r>
      </w:ins>
    </w:p>
    <w:p w:rsidR="00954671" w:rsidRDefault="00954671" w:rsidP="00954671">
      <w:pPr>
        <w:pStyle w:val="PL"/>
        <w:shd w:val="clear" w:color="auto" w:fill="E6E6E6"/>
        <w:rPr>
          <w:ins w:id="13926" w:author="CR#4306r1" w:date="2020-07-13T16:21:00Z"/>
        </w:rPr>
      </w:pPr>
      <w:ins w:id="13927" w:author="CR#4306r1" w:date="2020-07-13T16:21:00Z">
        <w:r>
          <w:t>}</w:t>
        </w:r>
      </w:ins>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lastRenderedPageBreak/>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191D75" w:rsidDel="00F70B6B" w:rsidRDefault="00191D75" w:rsidP="00191D75">
      <w:pPr>
        <w:pStyle w:val="PL"/>
        <w:shd w:val="clear" w:color="auto" w:fill="E6E6E6"/>
        <w:rPr>
          <w:ins w:id="13928" w:author="CR#4294r1" w:date="2020-07-13T15:44:00Z"/>
          <w:del w:id="13929" w:author="Draft v2" w:date="2020-07-16T17:16:00Z"/>
        </w:rPr>
      </w:pPr>
    </w:p>
    <w:p w:rsidR="00191D75" w:rsidDel="00F70B6B" w:rsidRDefault="00191D75" w:rsidP="00191D75">
      <w:pPr>
        <w:pStyle w:val="PL"/>
        <w:shd w:val="clear" w:color="auto" w:fill="E6E6E6"/>
        <w:rPr>
          <w:ins w:id="13930" w:author="CR#4294r1" w:date="2020-07-13T15:44:00Z"/>
          <w:del w:id="13931" w:author="Draft v2" w:date="2020-07-16T17:16:00Z"/>
        </w:rPr>
      </w:pPr>
      <w:ins w:id="13932" w:author="CR#4294r1" w:date="2020-07-13T15:44:00Z">
        <w:del w:id="13933" w:author="Draft v2" w:date="2020-07-16T17:16:00Z">
          <w:r w:rsidDel="00F70B6B">
            <w:delText>MeasParameters-v16xy ::=</w:delText>
          </w:r>
          <w:r w:rsidDel="00F70B6B">
            <w:tab/>
          </w:r>
          <w:r w:rsidDel="00F70B6B">
            <w:tab/>
          </w:r>
          <w:r w:rsidDel="00F70B6B">
            <w:tab/>
            <w:delText>SEQUENCE {</w:delText>
          </w:r>
        </w:del>
      </w:ins>
    </w:p>
    <w:p w:rsidR="00191D75" w:rsidDel="00F70B6B" w:rsidRDefault="00191D75" w:rsidP="00191D75">
      <w:pPr>
        <w:pStyle w:val="PL"/>
        <w:shd w:val="clear" w:color="auto" w:fill="E6E6E6"/>
        <w:rPr>
          <w:ins w:id="13934" w:author="CR#4294r1" w:date="2020-07-13T15:44:00Z"/>
          <w:del w:id="13935" w:author="Draft v2" w:date="2020-07-16T17:16:00Z"/>
        </w:rPr>
      </w:pPr>
      <w:ins w:id="13936" w:author="CR#4294r1" w:date="2020-07-13T15:44:00Z">
        <w:del w:id="13937" w:author="Draft v2" w:date="2020-07-16T17:16:00Z">
          <w:r w:rsidDel="00F70B6B">
            <w:tab/>
            <w:delText>measGapPatterns-NRonly-r16</w:delText>
          </w:r>
          <w:r w:rsidDel="00F70B6B">
            <w:tab/>
          </w:r>
          <w:r w:rsidDel="00F70B6B">
            <w:tab/>
          </w:r>
          <w:r w:rsidDel="00F70B6B">
            <w:tab/>
            <w:delText>ENUMERATED {supported}</w:delText>
          </w:r>
          <w:r w:rsidDel="00F70B6B">
            <w:tab/>
          </w:r>
          <w:r w:rsidDel="00F70B6B">
            <w:tab/>
            <w:delText>OPTIONAL,</w:delText>
          </w:r>
        </w:del>
      </w:ins>
    </w:p>
    <w:p w:rsidR="00191D75" w:rsidDel="00F70B6B" w:rsidRDefault="00191D75" w:rsidP="00191D75">
      <w:pPr>
        <w:pStyle w:val="PL"/>
        <w:shd w:val="clear" w:color="auto" w:fill="E6E6E6"/>
        <w:rPr>
          <w:ins w:id="13938" w:author="CR#4294r1" w:date="2020-07-13T15:44:00Z"/>
          <w:del w:id="13939" w:author="Draft v2" w:date="2020-07-16T17:16:00Z"/>
        </w:rPr>
      </w:pPr>
      <w:ins w:id="13940" w:author="CR#4294r1" w:date="2020-07-13T15:44:00Z">
        <w:del w:id="13941" w:author="Draft v2" w:date="2020-07-16T17:16:00Z">
          <w:r w:rsidDel="00F70B6B">
            <w:tab/>
            <w:delText>measGapPatterns-NRonly-ENDC-r16</w:delText>
          </w:r>
          <w:r w:rsidDel="00F70B6B">
            <w:tab/>
          </w:r>
          <w:r w:rsidDel="00F70B6B">
            <w:tab/>
            <w:delText>ENUMERATED {supported}</w:delText>
          </w:r>
          <w:r w:rsidDel="00F70B6B">
            <w:tab/>
          </w:r>
          <w:r w:rsidDel="00F70B6B">
            <w:tab/>
            <w:delText>OPTIONAL</w:delText>
          </w:r>
        </w:del>
      </w:ins>
    </w:p>
    <w:p w:rsidR="00191D75" w:rsidDel="00F70B6B" w:rsidRDefault="00191D75" w:rsidP="00191D75">
      <w:pPr>
        <w:pStyle w:val="PL"/>
        <w:shd w:val="clear" w:color="auto" w:fill="E6E6E6"/>
        <w:rPr>
          <w:ins w:id="13942" w:author="CR#4294r1" w:date="2020-07-13T15:44:00Z"/>
          <w:del w:id="13943" w:author="Draft v2" w:date="2020-07-16T17:16:00Z"/>
        </w:rPr>
      </w:pPr>
      <w:ins w:id="13944" w:author="CR#4294r1" w:date="2020-07-13T15:44:00Z">
        <w:del w:id="13945" w:author="Draft v2" w:date="2020-07-16T17:16:00Z">
          <w:r w:rsidDel="00F70B6B">
            <w:delText>}</w:delText>
          </w:r>
        </w:del>
      </w:ins>
    </w:p>
    <w:p w:rsidR="005F2F73" w:rsidRDefault="005F2F73" w:rsidP="005F2F73">
      <w:pPr>
        <w:pStyle w:val="PL"/>
        <w:shd w:val="clear" w:color="auto" w:fill="E6E6E6"/>
        <w:rPr>
          <w:ins w:id="13946" w:author="CR#4197" w:date="2020-07-10T01:12:00Z"/>
        </w:rPr>
      </w:pPr>
    </w:p>
    <w:p w:rsidR="005F2F73" w:rsidRDefault="005F2F73" w:rsidP="005F2F73">
      <w:pPr>
        <w:pStyle w:val="PL"/>
        <w:shd w:val="clear" w:color="auto" w:fill="E6E6E6"/>
        <w:rPr>
          <w:ins w:id="13947" w:author="CR#4197" w:date="2020-07-10T01:12:00Z"/>
        </w:rPr>
      </w:pPr>
      <w:ins w:id="13948" w:author="CR#4197" w:date="2020-07-10T01:12:00Z">
        <w:r>
          <w:t>MeasParameters-v16xy ::=</w:t>
        </w:r>
        <w:r>
          <w:tab/>
          <w:t>SEQUENCE {</w:t>
        </w:r>
      </w:ins>
    </w:p>
    <w:p w:rsidR="005F2F73" w:rsidRDefault="005F2F73" w:rsidP="005F2F73">
      <w:pPr>
        <w:pStyle w:val="PL"/>
        <w:shd w:val="clear" w:color="auto" w:fill="E6E6E6"/>
        <w:rPr>
          <w:ins w:id="13949" w:author="CR#4197" w:date="2020-07-10T01:12:00Z"/>
        </w:rPr>
      </w:pPr>
      <w:ins w:id="13950" w:author="CR#4197" w:date="2020-07-10T01:12:00Z">
        <w:r>
          <w:tab/>
          <w:t>bandInfoNR-v16xy</w:t>
        </w:r>
        <w:r>
          <w:tab/>
        </w:r>
        <w:r>
          <w:tab/>
        </w:r>
        <w:r>
          <w:tab/>
        </w:r>
        <w:r>
          <w:tab/>
        </w:r>
      </w:ins>
      <w:ins w:id="13951" w:author="CR#4239r3" w:date="2020-07-11T20:21:00Z">
        <w:r w:rsidR="00A171DB">
          <w:tab/>
        </w:r>
      </w:ins>
      <w:ins w:id="13952" w:author="CR#4197" w:date="2020-07-10T01:12:00Z">
        <w:r>
          <w:t>SEQUENCE (SIZE (1..maxBands)) OF MeasGapInfoNR</w:t>
        </w:r>
        <w:r>
          <w:tab/>
          <w:t>OPTIONAL</w:t>
        </w:r>
      </w:ins>
      <w:ins w:id="13953" w:author="CR#4229r6" w:date="2020-07-10T02:36:00Z">
        <w:r>
          <w:t>,</w:t>
        </w:r>
      </w:ins>
    </w:p>
    <w:p w:rsidR="00A171DB" w:rsidRDefault="00A171DB" w:rsidP="00A171DB">
      <w:pPr>
        <w:pStyle w:val="PL"/>
        <w:shd w:val="clear" w:color="auto" w:fill="E6E6E6"/>
        <w:rPr>
          <w:ins w:id="13954" w:author="CR#4229r6" w:date="2020-07-11T20:22:00Z"/>
        </w:rPr>
      </w:pPr>
      <w:ins w:id="13955" w:author="CR#4229r6" w:date="2020-07-11T20:22:00Z">
        <w:r w:rsidRPr="00A171DB">
          <w:tab/>
          <w:t>altFreqPriority-r16</w:t>
        </w:r>
        <w:r w:rsidRPr="00A171DB">
          <w:tab/>
        </w:r>
        <w:r w:rsidRPr="00A171DB">
          <w:tab/>
        </w:r>
        <w:r w:rsidRPr="00A171DB">
          <w:tab/>
        </w:r>
        <w:r w:rsidRPr="00A171DB">
          <w:tab/>
        </w:r>
        <w:r w:rsidRPr="00A171DB">
          <w:tab/>
          <w:t>ENUMERATED {supported}</w:t>
        </w:r>
        <w:r w:rsidRPr="00A171DB">
          <w:tab/>
        </w:r>
        <w:r w:rsidRPr="00A171DB">
          <w:tab/>
        </w:r>
        <w:r w:rsidRPr="00A171DB">
          <w:tab/>
        </w:r>
        <w:r w:rsidRPr="00A171DB">
          <w:tab/>
        </w:r>
        <w:r w:rsidRPr="00A171DB">
          <w:tab/>
        </w:r>
        <w:r w:rsidRPr="00A171DB">
          <w:tab/>
        </w:r>
        <w:r w:rsidRPr="00A171DB">
          <w:tab/>
          <w:t>OPTIONAL,</w:t>
        </w:r>
      </w:ins>
    </w:p>
    <w:p w:rsidR="00A171DB" w:rsidRPr="000E4E7F" w:rsidRDefault="00A171DB" w:rsidP="00A171DB">
      <w:pPr>
        <w:pStyle w:val="PL"/>
        <w:shd w:val="clear" w:color="auto" w:fill="E6E6E6"/>
        <w:rPr>
          <w:ins w:id="13956" w:author="CR#4239r3" w:date="2020-07-11T20:19:00Z"/>
        </w:rPr>
      </w:pPr>
      <w:ins w:id="13957" w:author="CR#4239r3" w:date="2020-07-11T20:19:00Z">
        <w:r>
          <w:tab/>
          <w:t>ce-DL-ChannelQualityReporting-r16</w:t>
        </w:r>
        <w:r>
          <w:tab/>
        </w:r>
        <w:r w:rsidRPr="00FC0CA4">
          <w:t>ENUMERATED {supported}</w:t>
        </w:r>
        <w:r>
          <w:tab/>
        </w:r>
      </w:ins>
      <w:ins w:id="13958" w:author="CR#4239r3" w:date="2020-07-11T20:21:00Z">
        <w:r>
          <w:tab/>
        </w:r>
        <w:r>
          <w:tab/>
        </w:r>
        <w:r>
          <w:tab/>
        </w:r>
        <w:r>
          <w:tab/>
        </w:r>
        <w:r>
          <w:tab/>
        </w:r>
      </w:ins>
      <w:ins w:id="13959" w:author="CR#4239r3" w:date="2020-07-11T20:19:00Z">
        <w:r>
          <w:tab/>
        </w:r>
        <w:r w:rsidRPr="00FC0CA4">
          <w:t>OPTIONAL,</w:t>
        </w:r>
      </w:ins>
    </w:p>
    <w:p w:rsidR="00A171DB" w:rsidRPr="000E4E7F" w:rsidRDefault="00A171DB" w:rsidP="00A171DB">
      <w:pPr>
        <w:pStyle w:val="PL"/>
        <w:shd w:val="clear" w:color="auto" w:fill="E6E6E6"/>
        <w:rPr>
          <w:ins w:id="13960" w:author="CR#4239r3" w:date="2020-07-11T20:19:00Z"/>
        </w:rPr>
      </w:pPr>
      <w:ins w:id="13961" w:author="CR#4239r3" w:date="2020-07-11T20:19:00Z">
        <w:r w:rsidRPr="000E4E7F">
          <w:tab/>
        </w:r>
        <w:r>
          <w:t>ce-</w:t>
        </w:r>
        <w:r w:rsidRPr="00FC0CA4">
          <w:t>M</w:t>
        </w:r>
        <w:r>
          <w:t>easRSS-Dedicated-r16</w:t>
        </w:r>
        <w:r w:rsidRPr="000E4E7F">
          <w:tab/>
        </w:r>
        <w:r w:rsidRPr="000E4E7F">
          <w:tab/>
        </w:r>
        <w:r w:rsidRPr="000E4E7F">
          <w:tab/>
          <w:t>ENUMERATED {supported}</w:t>
        </w:r>
        <w:r w:rsidRPr="000E4E7F">
          <w:tab/>
        </w:r>
      </w:ins>
      <w:ins w:id="13962" w:author="CR#4239r3" w:date="2020-07-11T20:21:00Z">
        <w:r>
          <w:tab/>
        </w:r>
        <w:r>
          <w:tab/>
        </w:r>
        <w:r>
          <w:tab/>
        </w:r>
        <w:r>
          <w:tab/>
        </w:r>
        <w:r>
          <w:tab/>
        </w:r>
      </w:ins>
      <w:ins w:id="13963" w:author="CR#4239r3" w:date="2020-07-11T20:19:00Z">
        <w:r w:rsidRPr="000E4E7F">
          <w:tab/>
          <w:t>OPTIONAL</w:t>
        </w:r>
      </w:ins>
      <w:ins w:id="13964" w:author="CR#4283r2" w:date="2020-07-13T02:59:00Z">
        <w:r w:rsidR="00220393">
          <w:t>,</w:t>
        </w:r>
      </w:ins>
    </w:p>
    <w:p w:rsidR="00220393" w:rsidRDefault="00220393" w:rsidP="00220393">
      <w:pPr>
        <w:pStyle w:val="PL"/>
        <w:shd w:val="clear" w:color="auto" w:fill="E6E6E6"/>
        <w:rPr>
          <w:ins w:id="13965" w:author="CR#4283r2" w:date="2020-07-13T02:59:00Z"/>
        </w:rPr>
      </w:pPr>
      <w:ins w:id="13966" w:author="CR#4283r2" w:date="2020-07-13T02:59:00Z">
        <w:r>
          <w:tab/>
          <w:t>ca-IdleInactiveMeasurements-r16</w:t>
        </w:r>
        <w:r>
          <w:tab/>
        </w:r>
        <w:r>
          <w:tab/>
        </w:r>
        <w:r>
          <w:tab/>
          <w:t>ENUMERATED {supported}</w:t>
        </w:r>
        <w:r>
          <w:tab/>
        </w:r>
        <w:r>
          <w:tab/>
          <w:t>OPTIONAL,</w:t>
        </w:r>
      </w:ins>
    </w:p>
    <w:p w:rsidR="00220393" w:rsidRDefault="00220393" w:rsidP="00220393">
      <w:pPr>
        <w:pStyle w:val="PL"/>
        <w:shd w:val="clear" w:color="auto" w:fill="E6E6E6"/>
        <w:rPr>
          <w:ins w:id="13967" w:author="CR#4283r2" w:date="2020-07-13T02:59:00Z"/>
        </w:rPr>
      </w:pPr>
      <w:ins w:id="13968" w:author="CR#4283r2" w:date="2020-07-13T02:59:00Z">
        <w:r>
          <w:tab/>
          <w:t>endc-IdleInactiveMeasFR1-r16</w:t>
        </w:r>
        <w:r>
          <w:tab/>
        </w:r>
        <w:r>
          <w:tab/>
        </w:r>
        <w:r>
          <w:tab/>
          <w:t>ENUMERATED {supported}</w:t>
        </w:r>
        <w:r>
          <w:tab/>
        </w:r>
        <w:r>
          <w:tab/>
          <w:t>OPTIONAL,</w:t>
        </w:r>
      </w:ins>
    </w:p>
    <w:p w:rsidR="00220393" w:rsidRDefault="00220393" w:rsidP="00220393">
      <w:pPr>
        <w:pStyle w:val="PL"/>
        <w:shd w:val="clear" w:color="auto" w:fill="E6E6E6"/>
        <w:rPr>
          <w:ins w:id="13969" w:author="CR#4283r2" w:date="2020-07-13T02:59:00Z"/>
        </w:rPr>
      </w:pPr>
      <w:ins w:id="13970" w:author="CR#4283r2" w:date="2020-07-13T02:59:00Z">
        <w:r>
          <w:tab/>
          <w:t>endc-IdleInactiveMeasFR2-r16</w:t>
        </w:r>
        <w:r>
          <w:tab/>
        </w:r>
        <w:r>
          <w:tab/>
        </w:r>
        <w:r>
          <w:tab/>
          <w:t>ENUMERATED {supported}</w:t>
        </w:r>
        <w:r>
          <w:tab/>
        </w:r>
        <w:r>
          <w:tab/>
          <w:t>OPTIONAL,</w:t>
        </w:r>
      </w:ins>
    </w:p>
    <w:p w:rsidR="00220393" w:rsidRDefault="00220393" w:rsidP="00220393">
      <w:pPr>
        <w:pStyle w:val="PL"/>
        <w:shd w:val="clear" w:color="auto" w:fill="E6E6E6"/>
        <w:rPr>
          <w:ins w:id="13971" w:author="Draft v2" w:date="2020-07-16T17:16:00Z"/>
        </w:rPr>
      </w:pPr>
      <w:ins w:id="13972" w:author="CR#4283r2" w:date="2020-07-13T02:59:00Z">
        <w:r>
          <w:tab/>
          <w:t>idleInactiveValidityAreaList-r16</w:t>
        </w:r>
        <w:r>
          <w:tab/>
        </w:r>
        <w:r>
          <w:tab/>
          <w:t>ENUMERATED {supported}</w:t>
        </w:r>
        <w:r>
          <w:tab/>
        </w:r>
        <w:r>
          <w:tab/>
          <w:t>OPTIONAL</w:t>
        </w:r>
      </w:ins>
      <w:ins w:id="13973" w:author="Draft v2" w:date="2020-07-16T17:16:00Z">
        <w:r w:rsidR="00F70B6B">
          <w:t>,</w:t>
        </w:r>
      </w:ins>
    </w:p>
    <w:p w:rsidR="00F70B6B" w:rsidRDefault="00F70B6B" w:rsidP="00F70B6B">
      <w:pPr>
        <w:pStyle w:val="PL"/>
        <w:shd w:val="clear" w:color="auto" w:fill="E6E6E6"/>
        <w:rPr>
          <w:ins w:id="13974" w:author="Draft v2" w:date="2020-07-16T17:16:00Z"/>
        </w:rPr>
      </w:pPr>
      <w:ins w:id="13975" w:author="Draft v2" w:date="2020-07-16T17:16:00Z">
        <w:r>
          <w:tab/>
          <w:t>measGapPatterns-NRonly-r16</w:t>
        </w:r>
        <w:r>
          <w:tab/>
        </w:r>
        <w:r>
          <w:tab/>
        </w:r>
        <w:r>
          <w:tab/>
          <w:t>ENUMERATED {supported}</w:t>
        </w:r>
        <w:r>
          <w:tab/>
        </w:r>
        <w:r>
          <w:tab/>
          <w:t>OPTIONAL,</w:t>
        </w:r>
      </w:ins>
    </w:p>
    <w:p w:rsidR="00F70B6B" w:rsidRPr="00F70B6B" w:rsidRDefault="00F70B6B" w:rsidP="00220393">
      <w:pPr>
        <w:pStyle w:val="PL"/>
        <w:shd w:val="clear" w:color="auto" w:fill="E6E6E6"/>
        <w:rPr>
          <w:ins w:id="13976" w:author="CR#4283r2" w:date="2020-07-13T02:59:00Z"/>
          <w:rFonts w:eastAsiaTheme="minorEastAsia"/>
          <w:rPrChange w:id="13977" w:author="Draft v2" w:date="2020-07-16T17:17:00Z">
            <w:rPr>
              <w:ins w:id="13978" w:author="CR#4283r2" w:date="2020-07-13T02:59:00Z"/>
            </w:rPr>
          </w:rPrChange>
        </w:rPr>
      </w:pPr>
      <w:ins w:id="13979" w:author="Draft v2" w:date="2020-07-16T17:16:00Z">
        <w:r>
          <w:tab/>
          <w:t>measGapPatterns-NRonly-ENDC-r16</w:t>
        </w:r>
        <w:r>
          <w:tab/>
        </w:r>
        <w:r>
          <w:tab/>
          <w:t>ENUMERATED {supported}</w:t>
        </w:r>
        <w:r>
          <w:tab/>
        </w:r>
        <w:r>
          <w:tab/>
          <w:t>OPTIONAL</w:t>
        </w:r>
      </w:ins>
    </w:p>
    <w:p w:rsidR="005F2F73" w:rsidRDefault="005F2F73" w:rsidP="00220393">
      <w:pPr>
        <w:pStyle w:val="PL"/>
        <w:shd w:val="clear" w:color="auto" w:fill="E6E6E6"/>
        <w:rPr>
          <w:ins w:id="13980" w:author="CR#4197" w:date="2020-07-10T01:12:00Z"/>
        </w:rPr>
      </w:pPr>
      <w:ins w:id="13981" w:author="CR#4197" w:date="2020-07-10T01:12:00Z">
        <w:r>
          <w:t>}</w:t>
        </w:r>
      </w:ins>
    </w:p>
    <w:p w:rsidR="005F2F73" w:rsidRDefault="005F2F73" w:rsidP="005F2F73">
      <w:pPr>
        <w:pStyle w:val="PL"/>
        <w:shd w:val="clear" w:color="auto" w:fill="E6E6E6"/>
        <w:rPr>
          <w:ins w:id="13982" w:author="CR#4197" w:date="2020-07-10T01:12:00Z"/>
        </w:rPr>
      </w:pPr>
    </w:p>
    <w:p w:rsidR="005F2F73" w:rsidRDefault="005F2F73" w:rsidP="005F2F73">
      <w:pPr>
        <w:pStyle w:val="PL"/>
        <w:shd w:val="clear" w:color="auto" w:fill="E6E6E6"/>
        <w:rPr>
          <w:ins w:id="13983" w:author="CR#4197" w:date="2020-07-10T01:12:00Z"/>
        </w:rPr>
      </w:pPr>
      <w:ins w:id="13984" w:author="CR#4197" w:date="2020-07-10T01:12:00Z">
        <w:r>
          <w:t>MeasGapInfoNR ::= SEQUENCE {</w:t>
        </w:r>
      </w:ins>
    </w:p>
    <w:p w:rsidR="005F2F73" w:rsidRDefault="005F2F73" w:rsidP="005F2F73">
      <w:pPr>
        <w:pStyle w:val="PL"/>
        <w:shd w:val="clear" w:color="auto" w:fill="E6E6E6"/>
        <w:rPr>
          <w:ins w:id="13985" w:author="CR#4197" w:date="2020-07-10T01:12:00Z"/>
        </w:rPr>
      </w:pPr>
      <w:ins w:id="13986" w:author="CR#4197" w:date="2020-07-10T01:12:00Z">
        <w:r>
          <w:tab/>
          <w:t>interRAT-BandListNR-EN-DC</w:t>
        </w:r>
        <w:r>
          <w:tab/>
        </w:r>
        <w:r>
          <w:tab/>
          <w:t>InterRAT-BandListNR</w:t>
        </w:r>
        <w:r>
          <w:tab/>
        </w:r>
        <w:r>
          <w:tab/>
        </w:r>
        <w:r>
          <w:tab/>
        </w:r>
        <w:r>
          <w:tab/>
        </w:r>
        <w:r>
          <w:tab/>
          <w:t>OPTIONAL,</w:t>
        </w:r>
      </w:ins>
    </w:p>
    <w:p w:rsidR="005F2F73" w:rsidRDefault="005F2F73" w:rsidP="005F2F73">
      <w:pPr>
        <w:pStyle w:val="PL"/>
        <w:shd w:val="clear" w:color="auto" w:fill="E6E6E6"/>
        <w:rPr>
          <w:ins w:id="13987" w:author="CR#4197" w:date="2020-07-10T01:12:00Z"/>
        </w:rPr>
      </w:pPr>
      <w:ins w:id="13988" w:author="CR#4197" w:date="2020-07-10T01:12:00Z">
        <w:r>
          <w:tab/>
          <w:t>interRAT-BandListNR-SA</w:t>
        </w:r>
        <w:r>
          <w:tab/>
        </w:r>
        <w:r>
          <w:tab/>
          <w:t>InterRAT-BandListNR</w:t>
        </w:r>
        <w:r>
          <w:tab/>
        </w:r>
        <w:r>
          <w:tab/>
        </w:r>
        <w:r>
          <w:tab/>
        </w:r>
        <w:r>
          <w:tab/>
        </w:r>
        <w:r>
          <w:tab/>
          <w:t>OPTIONAL</w:t>
        </w:r>
      </w:ins>
    </w:p>
    <w:p w:rsidR="005F2F73" w:rsidRDefault="005F2F73" w:rsidP="005F2F73">
      <w:pPr>
        <w:pStyle w:val="PL"/>
        <w:shd w:val="clear" w:color="auto" w:fill="E6E6E6"/>
        <w:rPr>
          <w:ins w:id="13989" w:author="CR#4197" w:date="2020-07-10T01:12:00Z"/>
        </w:rPr>
      </w:pPr>
      <w:ins w:id="13990" w:author="CR#4197" w:date="2020-07-10T01:12:00Z">
        <w:r>
          <w:t>}</w:t>
        </w:r>
      </w:ins>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lastRenderedPageBreak/>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5F2F73" w:rsidRDefault="005F2F73" w:rsidP="005F2F73">
      <w:pPr>
        <w:pStyle w:val="PL"/>
        <w:shd w:val="clear" w:color="auto" w:fill="E6E6E6"/>
        <w:rPr>
          <w:ins w:id="13991" w:author="CR#4197" w:date="2020-07-10T01:12:00Z"/>
        </w:rPr>
      </w:pPr>
    </w:p>
    <w:p w:rsidR="005F2F73" w:rsidRDefault="005F2F73" w:rsidP="005F2F73">
      <w:pPr>
        <w:pStyle w:val="PL"/>
        <w:shd w:val="clear" w:color="auto" w:fill="E6E6E6"/>
        <w:rPr>
          <w:ins w:id="13992" w:author="CR#4197" w:date="2020-07-10T01:12:00Z"/>
        </w:rPr>
      </w:pPr>
      <w:ins w:id="13993" w:author="CR#4197" w:date="2020-07-10T01:12:00Z">
        <w:r>
          <w:t>InterRAT-BandListNR ::=</w:t>
        </w:r>
        <w:r>
          <w:tab/>
        </w:r>
        <w:r>
          <w:tab/>
        </w:r>
        <w:r>
          <w:tab/>
        </w:r>
        <w:r>
          <w:tab/>
          <w:t>SEQUENCE (SIZE (1..maxBandsNR-r15)) OF InterRAT-BandInfoNR</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13994" w:author="CR#4197" w:date="2020-07-10T01:13:00Z"/>
        </w:rPr>
      </w:pPr>
    </w:p>
    <w:p w:rsidR="005F2F73" w:rsidRDefault="005F2F73" w:rsidP="005F2F73">
      <w:pPr>
        <w:pStyle w:val="PL"/>
        <w:shd w:val="clear" w:color="auto" w:fill="E6E6E6"/>
        <w:rPr>
          <w:ins w:id="13995" w:author="CR#4197" w:date="2020-07-10T01:14:00Z"/>
        </w:rPr>
      </w:pPr>
      <w:ins w:id="13996" w:author="CR#4197" w:date="2020-07-10T01:13:00Z">
        <w:r>
          <w:t>InterRAT-BandInfoNR ::=</w:t>
        </w:r>
        <w:r>
          <w:tab/>
        </w:r>
        <w:r>
          <w:tab/>
        </w:r>
        <w:r>
          <w:tab/>
          <w:t>SEQUENCE {</w:t>
        </w:r>
      </w:ins>
    </w:p>
    <w:p w:rsidR="005F2F73" w:rsidRDefault="005F2F73" w:rsidP="005F2F73">
      <w:pPr>
        <w:pStyle w:val="PL"/>
        <w:shd w:val="clear" w:color="auto" w:fill="E6E6E6"/>
        <w:rPr>
          <w:ins w:id="13997" w:author="CR#4197" w:date="2020-07-10T01:14:00Z"/>
        </w:rPr>
      </w:pPr>
      <w:ins w:id="13998" w:author="CR#4197" w:date="2020-07-10T01:14:00Z">
        <w:r>
          <w:tab/>
        </w:r>
      </w:ins>
      <w:ins w:id="13999" w:author="CR#4197" w:date="2020-07-10T01:13:00Z">
        <w:r>
          <w:t>interRAT-NeedForGapsNR</w:t>
        </w:r>
        <w:r>
          <w:tab/>
        </w:r>
        <w:r>
          <w:tab/>
        </w:r>
        <w:r>
          <w:tab/>
        </w:r>
        <w:r>
          <w:tab/>
          <w:t>BOOLEAN</w:t>
        </w:r>
      </w:ins>
    </w:p>
    <w:p w:rsidR="005F2F73" w:rsidRDefault="005F2F73" w:rsidP="005F2F73">
      <w:pPr>
        <w:pStyle w:val="PL"/>
        <w:shd w:val="clear" w:color="auto" w:fill="E6E6E6"/>
        <w:rPr>
          <w:ins w:id="14000" w:author="CR#4197" w:date="2020-07-10T01:13:00Z"/>
        </w:rPr>
      </w:pPr>
      <w:ins w:id="14001" w:author="CR#4197" w:date="2020-07-10T01:13:00Z">
        <w:r>
          <w:t>}</w:t>
        </w:r>
      </w:ins>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ins w:id="14002" w:author="CR#4239r3" w:date="2020-07-11T20:24:00Z">
        <w:r w:rsidR="00A171DB">
          <w:rPr>
            <w:rFonts w:eastAsia="SimSun"/>
            <w:lang w:eastAsia="zh-CN"/>
          </w:rPr>
          <w:t>v</w:t>
        </w:r>
      </w:ins>
      <w:del w:id="14003" w:author="CR#4239r3" w:date="2020-07-11T20:24:00Z">
        <w:r w:rsidRPr="000E4E7F" w:rsidDel="00A171DB">
          <w:rPr>
            <w:rFonts w:eastAsia="SimSun"/>
            <w:lang w:eastAsia="zh-CN"/>
          </w:rPr>
          <w:delText>r</w:delText>
        </w:r>
      </w:del>
      <w:r w:rsidRPr="000E4E7F">
        <w:rPr>
          <w:rFonts w:eastAsia="SimSun"/>
          <w:lang w:eastAsia="zh-CN"/>
        </w:rPr>
        <w:t>16</w:t>
      </w:r>
      <w:ins w:id="14004" w:author="CR#4239r3" w:date="2020-07-11T20:24:00Z">
        <w:r w:rsidR="00A171DB">
          <w:rPr>
            <w:rFonts w:eastAsia="SimSun"/>
            <w:lang w:eastAsia="zh-CN"/>
          </w:rPr>
          <w:t>xy</w:t>
        </w:r>
      </w:ins>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r>
      <w:ins w:id="14005" w:author="CR#4239r3" w:date="2020-07-11T20:24:00Z">
        <w:r w:rsidR="00A171DB">
          <w:tab/>
        </w:r>
      </w:ins>
      <w:r w:rsidRPr="000E4E7F">
        <w:t>ENUMERATED {supported}</w:t>
      </w:r>
      <w:r w:rsidRPr="000E4E7F">
        <w:tab/>
      </w:r>
      <w:r w:rsidRPr="000E4E7F">
        <w:tab/>
      </w:r>
      <w:r w:rsidRPr="000E4E7F">
        <w:tab/>
      </w:r>
      <w:r w:rsidRPr="000E4E7F">
        <w:tab/>
        <w:t>OPTIONAL</w:t>
      </w:r>
      <w:ins w:id="14006" w:author="CR#4239r3" w:date="2020-07-11T20:24:00Z">
        <w:r w:rsidR="00A171DB">
          <w:t>,</w:t>
        </w:r>
      </w:ins>
    </w:p>
    <w:p w:rsidR="00A171DB" w:rsidRPr="000E4E7F" w:rsidRDefault="00A171DB" w:rsidP="00A171DB">
      <w:pPr>
        <w:pStyle w:val="PL"/>
        <w:shd w:val="clear" w:color="auto" w:fill="E6E6E6"/>
        <w:rPr>
          <w:ins w:id="14007" w:author="CR#4239r3" w:date="2020-07-11T20:24:00Z"/>
        </w:rPr>
      </w:pPr>
      <w:ins w:id="14008" w:author="CR#4239r3" w:date="2020-07-11T20:24:00Z">
        <w:r w:rsidRPr="000E4E7F">
          <w:tab/>
        </w:r>
        <w:r>
          <w:t>ce-EUTRA</w:t>
        </w:r>
        <w:r w:rsidRPr="000E4E7F">
          <w:t>-5GC-HO-ToNR-F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4009" w:author="CR#4239r3" w:date="2020-07-11T20:24:00Z"/>
        </w:rPr>
      </w:pPr>
      <w:ins w:id="14010" w:author="CR#4239r3" w:date="2020-07-11T20:24:00Z">
        <w:r w:rsidRPr="000E4E7F">
          <w:tab/>
        </w:r>
        <w:r>
          <w:t>ce-EUTRA</w:t>
        </w:r>
        <w:r w:rsidRPr="000E4E7F">
          <w:t>-5GC-HO-ToNR-T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4011" w:author="CR#4239r3" w:date="2020-07-11T20:24:00Z"/>
        </w:rPr>
      </w:pPr>
      <w:ins w:id="14012" w:author="CR#4239r3" w:date="2020-07-11T20:24:00Z">
        <w:r w:rsidRPr="000E4E7F">
          <w:tab/>
        </w:r>
        <w:r>
          <w:t>ce-EUTRA</w:t>
        </w:r>
        <w:r w:rsidRPr="000E4E7F">
          <w:t>-5GC-HO-ToNR-FDD-FR2-r1</w:t>
        </w:r>
        <w:r>
          <w:t>6</w:t>
        </w:r>
        <w:r w:rsidRPr="000E4E7F">
          <w:tab/>
          <w:t>ENUMERATED {supported}</w:t>
        </w:r>
        <w:r w:rsidRPr="000E4E7F">
          <w:tab/>
        </w:r>
        <w:r w:rsidRPr="000E4E7F">
          <w:tab/>
        </w:r>
        <w:r w:rsidRPr="000E4E7F">
          <w:tab/>
        </w:r>
        <w:r w:rsidRPr="000E4E7F">
          <w:tab/>
          <w:t>OPTIONAL,</w:t>
        </w:r>
      </w:ins>
    </w:p>
    <w:p w:rsidR="00A171DB" w:rsidRDefault="00A171DB" w:rsidP="00A171DB">
      <w:pPr>
        <w:pStyle w:val="PL"/>
        <w:shd w:val="clear" w:color="auto" w:fill="E6E6E6"/>
        <w:rPr>
          <w:ins w:id="14013" w:author="CR#4239r3" w:date="2020-07-11T20:24:00Z"/>
        </w:rPr>
      </w:pPr>
      <w:ins w:id="14014" w:author="CR#4239r3" w:date="2020-07-11T20:24:00Z">
        <w:r w:rsidRPr="000E4E7F">
          <w:tab/>
        </w:r>
        <w:r>
          <w:t>ce-EUTRA</w:t>
        </w:r>
        <w:r w:rsidRPr="000E4E7F">
          <w:t>-5GC-HO-ToNR-TDD-FR2-r1</w:t>
        </w:r>
        <w:r>
          <w:t>6</w:t>
        </w:r>
        <w:r w:rsidRPr="000E4E7F">
          <w:tab/>
          <w:t>ENUMERATED {supported}</w:t>
        </w:r>
        <w:r w:rsidRPr="000E4E7F">
          <w:tab/>
        </w:r>
        <w:r w:rsidRPr="000E4E7F">
          <w:tab/>
        </w:r>
        <w:r w:rsidRPr="000E4E7F">
          <w:tab/>
        </w:r>
        <w:r w:rsidRPr="000E4E7F">
          <w:tab/>
          <w:t>OPTIONAL</w:t>
        </w:r>
      </w:ins>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A171DB" w:rsidRDefault="00A171DB" w:rsidP="00A171DB">
      <w:pPr>
        <w:pStyle w:val="PL"/>
        <w:shd w:val="clear" w:color="auto" w:fill="E6E6E6"/>
        <w:rPr>
          <w:ins w:id="14015" w:author="CR#4239r3" w:date="2020-07-11T20:24:00Z"/>
        </w:rPr>
      </w:pPr>
    </w:p>
    <w:p w:rsidR="00A171DB" w:rsidRPr="000E4E7F" w:rsidRDefault="00A171DB" w:rsidP="00A171DB">
      <w:pPr>
        <w:pStyle w:val="PL"/>
        <w:shd w:val="clear" w:color="auto" w:fill="E6E6E6"/>
        <w:rPr>
          <w:ins w:id="14016" w:author="CR#4239r3" w:date="2020-07-11T20:24:00Z"/>
        </w:rPr>
      </w:pPr>
      <w:ins w:id="14017" w:author="CR#4239r3" w:date="2020-07-11T20:24:00Z">
        <w:r w:rsidRPr="000E4E7F">
          <w:t>EUTRA-5GC-Parameters-</w:t>
        </w:r>
        <w:r>
          <w:t>v16xy</w:t>
        </w:r>
        <w:r w:rsidRPr="000E4E7F">
          <w:t xml:space="preserve"> ::=</w:t>
        </w:r>
        <w:r w:rsidRPr="000E4E7F">
          <w:tab/>
          <w:t>SEQUENCE {</w:t>
        </w:r>
      </w:ins>
    </w:p>
    <w:p w:rsidR="00A171DB" w:rsidRPr="000E4E7F" w:rsidRDefault="00A171DB" w:rsidP="00A171DB">
      <w:pPr>
        <w:pStyle w:val="PL"/>
        <w:shd w:val="clear" w:color="auto" w:fill="E6E6E6"/>
        <w:rPr>
          <w:ins w:id="14018" w:author="CR#4239r3" w:date="2020-07-11T20:24:00Z"/>
        </w:rPr>
      </w:pPr>
      <w:ins w:id="14019" w:author="CR#4239r3" w:date="2020-07-11T20:24:00Z">
        <w:r w:rsidRPr="000E4E7F">
          <w:tab/>
        </w:r>
        <w:r>
          <w:t>ce-I</w:t>
        </w:r>
        <w:r w:rsidRPr="000E4E7F">
          <w:t>nactiveState-r1</w:t>
        </w:r>
        <w:r>
          <w:t>6</w:t>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20" w:author="CR#4239r3" w:date="2020-07-11T20:24:00Z"/>
        </w:rPr>
      </w:pPr>
      <w:ins w:id="14021" w:author="CR#4239r3" w:date="2020-07-11T20:24:00Z">
        <w:r w:rsidRPr="000E4E7F">
          <w:tab/>
        </w:r>
        <w:r>
          <w:t>ce-EUTRA</w:t>
        </w:r>
        <w:r w:rsidRPr="000E4E7F">
          <w:t>-5GC-r1</w:t>
        </w:r>
        <w:r>
          <w:t>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22" w:author="CR#4239r3" w:date="2020-07-11T20:24:00Z"/>
        </w:rPr>
      </w:pPr>
      <w:ins w:id="14023" w:author="CR#4239r3" w:date="2020-07-11T20:24:00Z">
        <w:r w:rsidRPr="000E4E7F">
          <w:lastRenderedPageBreak/>
          <w:t>}</w:t>
        </w:r>
      </w:ins>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Default="007C604E" w:rsidP="007C604E">
      <w:pPr>
        <w:pStyle w:val="PL"/>
        <w:shd w:val="clear" w:color="auto" w:fill="E6E6E6"/>
        <w:rPr>
          <w:ins w:id="14024" w:author="CR#4346r2" w:date="2020-07-14T11:44:00Z"/>
        </w:rPr>
      </w:pPr>
    </w:p>
    <w:p w:rsidR="00B9198E" w:rsidRDefault="00B9198E" w:rsidP="00B9198E">
      <w:pPr>
        <w:pStyle w:val="PL"/>
        <w:shd w:val="clear" w:color="auto" w:fill="E6E6E6"/>
        <w:rPr>
          <w:ins w:id="14025" w:author="CR#4346r2" w:date="2020-07-14T11:44:00Z"/>
        </w:rPr>
      </w:pPr>
      <w:ins w:id="14026" w:author="CR#4346r2" w:date="2020-07-14T11:44:00Z">
        <w:r>
          <w:t>NeighCellSI-AcquisitionParameters-v15</w:t>
        </w:r>
      </w:ins>
      <w:ins w:id="14027" w:author="Draft v2" w:date="2020-07-16T16:27:00Z">
        <w:r w:rsidR="00C30D30">
          <w:t>a0</w:t>
        </w:r>
      </w:ins>
      <w:ins w:id="14028" w:author="CR#4346r2" w:date="2020-07-14T11:44:00Z">
        <w:del w:id="14029" w:author="Draft v2" w:date="2020-07-16T16:27:00Z">
          <w:r w:rsidDel="00C30D30">
            <w:delText>xy</w:delText>
          </w:r>
        </w:del>
        <w:r>
          <w:t xml:space="preserve"> ::=</w:t>
        </w:r>
        <w:r>
          <w:tab/>
          <w:t>SEQUENCE {</w:t>
        </w:r>
      </w:ins>
    </w:p>
    <w:p w:rsidR="00B9198E" w:rsidRDefault="00B9198E" w:rsidP="00B9198E">
      <w:pPr>
        <w:pStyle w:val="PL"/>
        <w:shd w:val="clear" w:color="auto" w:fill="E6E6E6"/>
        <w:rPr>
          <w:ins w:id="14030" w:author="CR#4346r2" w:date="2020-07-14T11:44:00Z"/>
        </w:rPr>
      </w:pPr>
      <w:ins w:id="14031" w:author="CR#4346r2" w:date="2020-07-14T11:44:00Z">
        <w:r>
          <w:tab/>
          <w:t>eutra-CGI-Reporting-NEDC-r15</w:t>
        </w:r>
        <w:r>
          <w:tab/>
        </w:r>
        <w:r>
          <w:tab/>
        </w:r>
        <w:r>
          <w:tab/>
        </w:r>
        <w:r>
          <w:tab/>
          <w:t>ENUMERATED {supported}</w:t>
        </w:r>
        <w:r>
          <w:tab/>
        </w:r>
        <w:r>
          <w:tab/>
        </w:r>
        <w:r>
          <w:tab/>
          <w:t>OPTIONAL</w:t>
        </w:r>
      </w:ins>
    </w:p>
    <w:p w:rsidR="00B9198E" w:rsidRDefault="00B9198E" w:rsidP="00B9198E">
      <w:pPr>
        <w:pStyle w:val="PL"/>
        <w:shd w:val="clear" w:color="auto" w:fill="E6E6E6"/>
        <w:rPr>
          <w:ins w:id="14032" w:author="CR#4346r2" w:date="2020-07-14T11:44:00Z"/>
        </w:rPr>
      </w:pPr>
      <w:ins w:id="14033" w:author="CR#4346r2" w:date="2020-07-14T11:44:00Z">
        <w:r>
          <w:t>}</w:t>
        </w:r>
      </w:ins>
    </w:p>
    <w:p w:rsidR="00B9198E" w:rsidRPr="000E4E7F" w:rsidRDefault="00B9198E" w:rsidP="00B9198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4034" w:author="CR#4239r3" w:date="2020-07-11T20:25:00Z"/>
        </w:rPr>
      </w:pPr>
    </w:p>
    <w:p w:rsidR="00A171DB" w:rsidRDefault="00A171DB" w:rsidP="00A171DB">
      <w:pPr>
        <w:pStyle w:val="PL"/>
        <w:shd w:val="clear" w:color="auto" w:fill="E6E6E6"/>
        <w:rPr>
          <w:ins w:id="14035" w:author="CR#4239r3" w:date="2020-07-11T20:25:00Z"/>
        </w:rPr>
      </w:pPr>
      <w:ins w:id="14036" w:author="CR#4239r3" w:date="2020-07-11T20:25:00Z">
        <w:r>
          <w:t>PUR-Parameters</w:t>
        </w:r>
        <w:r w:rsidRPr="00C62E85">
          <w:t>-</w:t>
        </w:r>
        <w:r>
          <w:t>r16 ::=</w:t>
        </w:r>
        <w:r w:rsidRPr="00C62E85">
          <w:tab/>
        </w:r>
        <w:r>
          <w:tab/>
        </w:r>
        <w:r>
          <w:tab/>
        </w:r>
        <w:r>
          <w:tab/>
        </w:r>
        <w:r w:rsidRPr="00C62E85">
          <w:t>SEQUENCE {</w:t>
        </w:r>
      </w:ins>
    </w:p>
    <w:p w:rsidR="00A171DB" w:rsidRPr="000E4E7F" w:rsidRDefault="00A171DB" w:rsidP="00A171DB">
      <w:pPr>
        <w:pStyle w:val="PL"/>
        <w:shd w:val="clear" w:color="auto" w:fill="E6E6E6"/>
        <w:rPr>
          <w:ins w:id="14037" w:author="CR#4239r3" w:date="2020-07-11T20:25:00Z"/>
        </w:rPr>
      </w:pPr>
      <w:ins w:id="14038" w:author="CR#4239r3" w:date="2020-07-11T20:25:00Z">
        <w:r>
          <w:tab/>
          <w:t>pur</w:t>
        </w:r>
        <w:r w:rsidRPr="000E4E7F">
          <w:t>-C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39" w:author="CR#4239r3" w:date="2020-07-11T20:25:00Z"/>
        </w:rPr>
      </w:pPr>
      <w:ins w:id="14040" w:author="CR#4239r3" w:date="2020-07-11T20:25:00Z">
        <w:r>
          <w:tab/>
          <w:t>pur</w:t>
        </w:r>
        <w:r w:rsidRPr="000E4E7F">
          <w:t>-C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1" w:author="CR#4239r3" w:date="2020-07-11T20:25:00Z"/>
        </w:rPr>
      </w:pPr>
      <w:ins w:id="14042" w:author="CR#4239r3" w:date="2020-07-11T20:25:00Z">
        <w:r>
          <w:tab/>
          <w:t>pur</w:t>
        </w:r>
        <w:r w:rsidRPr="000E4E7F">
          <w:t>-U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3" w:author="CR#4239r3" w:date="2020-07-11T20:25:00Z"/>
        </w:rPr>
      </w:pPr>
      <w:ins w:id="14044" w:author="CR#4239r3" w:date="2020-07-11T20:25:00Z">
        <w:r>
          <w:tab/>
          <w:t>pur</w:t>
        </w:r>
        <w:r w:rsidRPr="000E4E7F">
          <w:t>-U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5" w:author="CR#4239r3" w:date="2020-07-11T20:25:00Z"/>
        </w:rPr>
      </w:pPr>
      <w:ins w:id="14046" w:author="CR#4239r3" w:date="2020-07-11T20:25:00Z">
        <w:r>
          <w:tab/>
          <w:t>pur</w:t>
        </w:r>
        <w:r w:rsidRPr="000E4E7F">
          <w:t>-C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7" w:author="CR#4239r3" w:date="2020-07-11T20:25:00Z"/>
        </w:rPr>
      </w:pPr>
      <w:ins w:id="14048" w:author="CR#4239r3" w:date="2020-07-11T20:25:00Z">
        <w:r>
          <w:tab/>
          <w:t>pur</w:t>
        </w:r>
        <w:r w:rsidRPr="000E4E7F">
          <w:t>-C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9" w:author="CR#4239r3" w:date="2020-07-11T20:25:00Z"/>
        </w:rPr>
      </w:pPr>
      <w:ins w:id="14050" w:author="CR#4239r3" w:date="2020-07-11T20:25:00Z">
        <w:r>
          <w:tab/>
          <w:t>pur</w:t>
        </w:r>
        <w:r w:rsidRPr="000E4E7F">
          <w:t>-U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51" w:author="CR#4239r3" w:date="2020-07-11T20:25:00Z"/>
        </w:rPr>
      </w:pPr>
      <w:ins w:id="14052" w:author="CR#4239r3" w:date="2020-07-11T20:25:00Z">
        <w:r>
          <w:tab/>
          <w:t>pur</w:t>
        </w:r>
        <w:r w:rsidRPr="000E4E7F">
          <w:t>-U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53" w:author="CR#4239r3" w:date="2020-07-11T20:25:00Z"/>
          <w:lang w:eastAsia="zh-CN"/>
        </w:rPr>
      </w:pPr>
      <w:ins w:id="14054" w:author="CR#4239r3" w:date="2020-07-11T20:25:00Z">
        <w:r>
          <w:rPr>
            <w:lang w:eastAsia="zh-CN"/>
          </w:rPr>
          <w:tab/>
          <w:t>pur-CP</w:t>
        </w:r>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055" w:author="CR#4239r3" w:date="2020-07-11T20:25:00Z"/>
        </w:rPr>
      </w:pPr>
      <w:ins w:id="14056" w:author="CR#4239r3" w:date="2020-07-11T20:25:00Z">
        <w:r>
          <w:tab/>
          <w:t>pur-F</w:t>
        </w:r>
        <w:r w:rsidRPr="00C62E85">
          <w:t>requencyHopping-r16</w:t>
        </w:r>
        <w:r w:rsidRPr="000E4E7F">
          <w:tab/>
        </w:r>
        <w:r>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57" w:author="CR#4239r3" w:date="2020-07-11T20:25:00Z"/>
        </w:rPr>
      </w:pPr>
      <w:ins w:id="14058" w:author="CR#4239r3" w:date="2020-07-11T20:25:00Z">
        <w:r>
          <w:tab/>
          <w:t>pur</w:t>
        </w:r>
        <w:r w:rsidRPr="00C62E85">
          <w:t>-PUSCH-NB-MaxTBS-r16</w:t>
        </w:r>
        <w:r w:rsidRPr="000E4E7F">
          <w:tab/>
        </w:r>
        <w:r w:rsidRPr="000E4E7F">
          <w:tab/>
        </w:r>
        <w:r>
          <w:tab/>
        </w:r>
        <w:r w:rsidRPr="000E4E7F">
          <w:tab/>
          <w:t>ENUMERATED {supported}</w:t>
        </w:r>
        <w:r w:rsidRPr="000E4E7F">
          <w:tab/>
        </w:r>
        <w:r w:rsidRPr="000E4E7F">
          <w:tab/>
        </w:r>
        <w:r w:rsidRPr="000E4E7F">
          <w:tab/>
          <w:t>OPTIONAL</w:t>
        </w:r>
        <w:r>
          <w:t>,</w:t>
        </w:r>
      </w:ins>
    </w:p>
    <w:p w:rsidR="00A171DB" w:rsidRDefault="00A171DB" w:rsidP="00A171DB">
      <w:pPr>
        <w:pStyle w:val="PL"/>
        <w:shd w:val="clear" w:color="auto" w:fill="E6E6E6"/>
        <w:rPr>
          <w:ins w:id="14059" w:author="CR#4239r3" w:date="2020-07-11T20:25:00Z"/>
          <w:lang w:eastAsia="zh-CN"/>
        </w:rPr>
      </w:pPr>
      <w:ins w:id="14060" w:author="CR#4239r3" w:date="2020-07-11T20:25:00Z">
        <w:r>
          <w:tab/>
          <w:t>pur-RSRP</w:t>
        </w:r>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61" w:author="CR#4239r3" w:date="2020-07-11T20:25:00Z"/>
        </w:rPr>
      </w:pPr>
      <w:ins w:id="14062" w:author="CR#4239r3" w:date="2020-07-11T20:25:00Z">
        <w:r>
          <w:tab/>
          <w:t>pur-S</w:t>
        </w:r>
        <w:r w:rsidRPr="00C62E85">
          <w:t>ubPRB</w:t>
        </w:r>
        <w:r>
          <w:t>-CE-ModeA</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Default="00A171DB" w:rsidP="00A171DB">
      <w:pPr>
        <w:pStyle w:val="PL"/>
        <w:shd w:val="clear" w:color="auto" w:fill="E6E6E6"/>
        <w:rPr>
          <w:ins w:id="14063" w:author="CR#4239r3" w:date="2020-07-11T20:25:00Z"/>
        </w:rPr>
      </w:pPr>
      <w:ins w:id="14064" w:author="CR#4239r3" w:date="2020-07-11T20:25:00Z">
        <w:r>
          <w:tab/>
          <w:t>pur-S</w:t>
        </w:r>
        <w:r w:rsidRPr="00C62E85">
          <w:t>ubPRB</w:t>
        </w:r>
        <w:r>
          <w:t>-CE-ModeB</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65" w:author="CR#4239r3" w:date="2020-07-11T20:25:00Z"/>
        </w:rPr>
      </w:pPr>
      <w:ins w:id="14066" w:author="CR#4239r3" w:date="2020-07-11T20:2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B20F3D" w:rsidRDefault="00B20F3D" w:rsidP="00B20F3D">
      <w:pPr>
        <w:pStyle w:val="PL"/>
        <w:shd w:val="clear" w:color="auto" w:fill="E6E6E6"/>
        <w:rPr>
          <w:ins w:id="14067" w:author="CR#4323r3" w:date="2020-07-13T21:45:00Z"/>
        </w:rPr>
      </w:pPr>
    </w:p>
    <w:p w:rsidR="00B20F3D" w:rsidRDefault="00B20F3D" w:rsidP="00B20F3D">
      <w:pPr>
        <w:pStyle w:val="PL"/>
        <w:shd w:val="clear" w:color="auto" w:fill="E6E6E6"/>
        <w:rPr>
          <w:ins w:id="14068" w:author="CR#4323r3" w:date="2020-07-13T21:45:00Z"/>
        </w:rPr>
      </w:pPr>
      <w:ins w:id="14069" w:author="CR#4323r3" w:date="2020-07-13T21:45:00Z">
        <w:r>
          <w:t>UE-BasedNetwPerfMeasParameters-v16xy ::=</w:t>
        </w:r>
        <w:r>
          <w:tab/>
          <w:t>SEQUENCE {</w:t>
        </w:r>
      </w:ins>
    </w:p>
    <w:p w:rsidR="00B20F3D" w:rsidRDefault="00B20F3D" w:rsidP="00B20F3D">
      <w:pPr>
        <w:pStyle w:val="PL"/>
        <w:shd w:val="clear" w:color="auto" w:fill="E6E6E6"/>
        <w:rPr>
          <w:ins w:id="14070" w:author="CR#4323r3" w:date="2020-07-13T21:45:00Z"/>
        </w:rPr>
      </w:pPr>
      <w:ins w:id="14071" w:author="CR#4323r3" w:date="2020-07-13T21:45:00Z">
        <w:r>
          <w:tab/>
          <w:t>ul-PDCP-AvgDelay-r16</w:t>
        </w:r>
        <w:r>
          <w:tab/>
        </w:r>
        <w:r>
          <w:tab/>
        </w:r>
        <w:r>
          <w:tab/>
        </w:r>
        <w:r>
          <w:tab/>
        </w:r>
        <w:r>
          <w:tab/>
        </w:r>
        <w:r>
          <w:tab/>
          <w:t>ENUMERATED {supported}</w:t>
        </w:r>
        <w:r>
          <w:tab/>
        </w:r>
        <w:r>
          <w:tab/>
          <w:t>OPTIONAL</w:t>
        </w:r>
      </w:ins>
    </w:p>
    <w:p w:rsidR="00B20F3D" w:rsidRDefault="00B20F3D" w:rsidP="00B20F3D">
      <w:pPr>
        <w:pStyle w:val="PL"/>
        <w:shd w:val="clear" w:color="auto" w:fill="E6E6E6"/>
        <w:rPr>
          <w:ins w:id="14072" w:author="CR#4323r3" w:date="2020-07-13T21:45:00Z"/>
        </w:rPr>
      </w:pPr>
      <w:ins w:id="14073" w:author="CR#4323r3" w:date="2020-07-13T21:45:00Z">
        <w:r>
          <w:lastRenderedPageBreak/>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Del="00A171DB" w:rsidRDefault="0017564B" w:rsidP="0017564B">
      <w:pPr>
        <w:pStyle w:val="PL"/>
        <w:shd w:val="clear" w:color="auto" w:fill="E6E6E6"/>
        <w:rPr>
          <w:del w:id="14074" w:author="CR#4239r3" w:date="2020-07-11T20:25:00Z"/>
        </w:rPr>
      </w:pPr>
      <w:del w:id="14075" w:author="CR#4239r3" w:date="2020-07-11T20:25:00Z">
        <w:r w:rsidRPr="000E4E7F" w:rsidDel="00A171DB">
          <w:delText>Other-Parameters</w:delText>
        </w:r>
        <w:r w:rsidR="0042010A" w:rsidRPr="000E4E7F" w:rsidDel="00A171DB">
          <w:delText>-v16xy</w:delText>
        </w:r>
        <w:r w:rsidRPr="000E4E7F" w:rsidDel="00A171DB">
          <w:delText xml:space="preserve"> ::=</w:delText>
        </w:r>
        <w:r w:rsidRPr="000E4E7F" w:rsidDel="00A171DB">
          <w:tab/>
        </w:r>
        <w:r w:rsidRPr="000E4E7F" w:rsidDel="00A171DB">
          <w:tab/>
          <w:delText>SEQUENCE {</w:delText>
        </w:r>
      </w:del>
    </w:p>
    <w:p w:rsidR="0017564B" w:rsidRPr="000E4E7F" w:rsidDel="00A171DB" w:rsidRDefault="0017564B" w:rsidP="0017564B">
      <w:pPr>
        <w:pStyle w:val="PL"/>
        <w:shd w:val="clear" w:color="auto" w:fill="E6E6E6"/>
        <w:rPr>
          <w:del w:id="14076" w:author="CR#4239r3" w:date="2020-07-11T20:25:00Z"/>
        </w:rPr>
      </w:pPr>
      <w:del w:id="14077" w:author="CR#4239r3" w:date="2020-07-11T20:25:00Z">
        <w:r w:rsidRPr="000E4E7F" w:rsidDel="00A171DB">
          <w:tab/>
          <w:delText>ce-RRC-INACTIVE-r16</w:delText>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delText>OPTIONAL</w:delText>
        </w:r>
      </w:del>
    </w:p>
    <w:p w:rsidR="0017564B" w:rsidRPr="000E4E7F" w:rsidDel="00A171DB" w:rsidRDefault="0017564B" w:rsidP="0017564B">
      <w:pPr>
        <w:pStyle w:val="PL"/>
        <w:shd w:val="clear" w:color="auto" w:fill="E6E6E6"/>
        <w:rPr>
          <w:del w:id="14078" w:author="CR#4239r3" w:date="2020-07-11T20:25:00Z"/>
        </w:rPr>
      </w:pPr>
      <w:del w:id="14079" w:author="CR#4239r3" w:date="2020-07-11T20:25:00Z">
        <w:r w:rsidRPr="000E4E7F" w:rsidDel="00A171DB">
          <w:delText>}</w:delText>
        </w:r>
      </w:del>
    </w:p>
    <w:p w:rsidR="0017564B" w:rsidRPr="000E4E7F" w:rsidDel="00A171DB" w:rsidRDefault="0017564B" w:rsidP="001431A9">
      <w:pPr>
        <w:pStyle w:val="PL"/>
        <w:shd w:val="clear" w:color="auto" w:fill="E6E6E6"/>
        <w:rPr>
          <w:del w:id="14080" w:author="CR#4239r3" w:date="2020-07-11T20:25:00Z"/>
          <w:rFonts w:eastAsia="Yu Mincho"/>
        </w:rPr>
      </w:pPr>
    </w:p>
    <w:p w:rsidR="00220393" w:rsidRPr="000E4E7F" w:rsidRDefault="00220393" w:rsidP="00220393">
      <w:pPr>
        <w:pStyle w:val="PL"/>
        <w:shd w:val="clear" w:color="auto" w:fill="E6E6E6"/>
        <w:rPr>
          <w:ins w:id="14081" w:author="CR#4283r2" w:date="2020-07-13T03:00:00Z"/>
        </w:rPr>
      </w:pPr>
      <w:ins w:id="14082" w:author="CR#4283r2" w:date="2020-07-13T03:00:00Z">
        <w:r w:rsidRPr="000E4E7F">
          <w:t>Other-Parameters-v16xy ::=</w:t>
        </w:r>
        <w:r w:rsidRPr="000E4E7F">
          <w:tab/>
        </w:r>
        <w:r w:rsidRPr="000E4E7F">
          <w:tab/>
          <w:t>SEQUENCE {</w:t>
        </w:r>
      </w:ins>
    </w:p>
    <w:p w:rsidR="00220393" w:rsidRDefault="00220393" w:rsidP="00220393">
      <w:pPr>
        <w:pStyle w:val="PL"/>
        <w:shd w:val="clear" w:color="auto" w:fill="E6E6E6"/>
        <w:rPr>
          <w:ins w:id="14083" w:author="CR#4283r2" w:date="2020-07-13T03:00:00Z"/>
        </w:rPr>
      </w:pPr>
      <w:ins w:id="14084" w:author="CR#4283r2" w:date="2020-07-13T03:00:00Z">
        <w:r>
          <w:tab/>
          <w:t>resumeWithStoredMCG-SCells-r16</w:t>
        </w:r>
        <w:r>
          <w:tab/>
          <w:t>ENUMERATED {supported}</w:t>
        </w:r>
        <w:r>
          <w:tab/>
        </w:r>
        <w:r>
          <w:tab/>
          <w:t>OPTIONAL,</w:t>
        </w:r>
      </w:ins>
    </w:p>
    <w:p w:rsidR="00220393" w:rsidRDefault="00220393" w:rsidP="00220393">
      <w:pPr>
        <w:pStyle w:val="PL"/>
        <w:shd w:val="clear" w:color="auto" w:fill="E6E6E6"/>
        <w:rPr>
          <w:ins w:id="14085" w:author="CR#4283r2" w:date="2020-07-13T03:00:00Z"/>
        </w:rPr>
      </w:pPr>
      <w:ins w:id="14086" w:author="CR#4283r2" w:date="2020-07-13T03:00:00Z">
        <w:r>
          <w:tab/>
          <w:t>resumeWithMCG-SCellConfig-r16</w:t>
        </w:r>
        <w:r>
          <w:tab/>
          <w:t>ENUMERATED {supported}</w:t>
        </w:r>
        <w:r>
          <w:tab/>
        </w:r>
        <w:r>
          <w:tab/>
          <w:t>OPTIONAL,</w:t>
        </w:r>
      </w:ins>
    </w:p>
    <w:p w:rsidR="00220393" w:rsidRDefault="00220393" w:rsidP="00220393">
      <w:pPr>
        <w:pStyle w:val="PL"/>
        <w:shd w:val="clear" w:color="auto" w:fill="E6E6E6"/>
        <w:rPr>
          <w:ins w:id="14087" w:author="CR#4283r2" w:date="2020-07-13T03:00:00Z"/>
        </w:rPr>
      </w:pPr>
      <w:ins w:id="14088" w:author="CR#4283r2" w:date="2020-07-13T03:00:00Z">
        <w:r>
          <w:tab/>
          <w:t>resumeWithStoredSCG-r16</w:t>
        </w:r>
        <w:r>
          <w:tab/>
        </w:r>
        <w:r>
          <w:tab/>
        </w:r>
        <w:r>
          <w:tab/>
          <w:t>ENUMERATED {supported}</w:t>
        </w:r>
        <w:r>
          <w:tab/>
        </w:r>
        <w:r>
          <w:tab/>
          <w:t>OPTIONAL,</w:t>
        </w:r>
      </w:ins>
    </w:p>
    <w:p w:rsidR="00220393" w:rsidRDefault="00220393" w:rsidP="00220393">
      <w:pPr>
        <w:pStyle w:val="PL"/>
        <w:shd w:val="clear" w:color="auto" w:fill="E6E6E6"/>
        <w:rPr>
          <w:ins w:id="14089" w:author="CR#4283r2" w:date="2020-07-13T03:00:00Z"/>
        </w:rPr>
      </w:pPr>
      <w:ins w:id="14090" w:author="CR#4283r2" w:date="2020-07-13T03:00:00Z">
        <w:r>
          <w:tab/>
          <w:t>resumeWithSCG-Config-r16</w:t>
        </w:r>
        <w:r>
          <w:tab/>
        </w:r>
        <w:r>
          <w:tab/>
          <w:t>ENUMERATED {supported}</w:t>
        </w:r>
        <w:r>
          <w:tab/>
        </w:r>
        <w:r>
          <w:tab/>
          <w:t>OPTIONAL,</w:t>
        </w:r>
      </w:ins>
    </w:p>
    <w:p w:rsidR="00220393" w:rsidRDefault="00220393" w:rsidP="00220393">
      <w:pPr>
        <w:pStyle w:val="PL"/>
        <w:shd w:val="clear" w:color="auto" w:fill="E6E6E6"/>
        <w:rPr>
          <w:ins w:id="14091" w:author="CR#4283r2" w:date="2020-07-13T03:00:00Z"/>
        </w:rPr>
      </w:pPr>
      <w:ins w:id="14092" w:author="CR#4283r2" w:date="2020-07-13T03:00:00Z">
        <w:r>
          <w:tab/>
          <w:t>mcgRLF-RecoveryViaSCG-r16</w:t>
        </w:r>
        <w:r>
          <w:tab/>
        </w:r>
        <w:r>
          <w:tab/>
          <w:t>ENUMERATED {supported}</w:t>
        </w:r>
        <w:r>
          <w:tab/>
        </w:r>
        <w:r>
          <w:tab/>
          <w:t>OPTIONAL</w:t>
        </w:r>
      </w:ins>
      <w:ins w:id="14093" w:author="CR#4324r1" w:date="2020-07-13T22:00:00Z">
        <w:r w:rsidR="00326E7A">
          <w:t>,</w:t>
        </w:r>
      </w:ins>
    </w:p>
    <w:p w:rsidR="00326E7A" w:rsidRPr="000E4E7F" w:rsidDel="00547AE7" w:rsidRDefault="00326E7A" w:rsidP="00326E7A">
      <w:pPr>
        <w:pStyle w:val="PL"/>
        <w:shd w:val="clear" w:color="auto" w:fill="E6E6E6"/>
        <w:rPr>
          <w:ins w:id="14094" w:author="CR#4324r1" w:date="2020-07-13T22:00:00Z"/>
          <w:del w:id="14095" w:author="Huawei" w:date="2020-04-08T11:11:00Z"/>
        </w:rPr>
      </w:pPr>
      <w:ins w:id="14096" w:author="CR#4324r1" w:date="2020-07-13T22:00:00Z">
        <w:r w:rsidRPr="00170CE7">
          <w:tab/>
          <w:t>overheating</w:t>
        </w:r>
        <w:r>
          <w:t>IndForSCG-r16</w:t>
        </w:r>
        <w:r w:rsidRPr="00170CE7">
          <w:tab/>
        </w:r>
        <w:r w:rsidRPr="00170CE7">
          <w:tab/>
          <w:t>ENUMERATED {supported}</w:t>
        </w:r>
        <w:r w:rsidRPr="00170CE7">
          <w:tab/>
        </w:r>
        <w:r w:rsidRPr="00170CE7">
          <w:tab/>
          <w:t>OPTIONAL</w:t>
        </w:r>
      </w:ins>
    </w:p>
    <w:p w:rsidR="00220393" w:rsidRPr="000E4E7F" w:rsidRDefault="00220393" w:rsidP="00220393">
      <w:pPr>
        <w:pStyle w:val="PL"/>
        <w:shd w:val="clear" w:color="auto" w:fill="E6E6E6"/>
        <w:rPr>
          <w:ins w:id="14097" w:author="CR#4283r2" w:date="2020-07-13T03:00:00Z"/>
        </w:rPr>
      </w:pPr>
      <w:ins w:id="14098" w:author="CR#4283r2" w:date="2020-07-13T03:00:00Z">
        <w:r w:rsidRPr="000E4E7F">
          <w:t>}</w:t>
        </w:r>
      </w:ins>
    </w:p>
    <w:p w:rsidR="00220393" w:rsidRPr="000E4E7F" w:rsidRDefault="00220393" w:rsidP="00220393">
      <w:pPr>
        <w:pStyle w:val="PL"/>
        <w:shd w:val="clear" w:color="auto" w:fill="E6E6E6"/>
        <w:rPr>
          <w:ins w:id="14099" w:author="CR#4283r2" w:date="2020-07-13T03:00:00Z"/>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lastRenderedPageBreak/>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Del="008B5D34" w:rsidRDefault="006D7571" w:rsidP="006D7571">
      <w:pPr>
        <w:pStyle w:val="PL"/>
        <w:shd w:val="clear" w:color="auto" w:fill="E6E6E6"/>
        <w:rPr>
          <w:del w:id="14100" w:author="CR#4307" w:date="2020-07-13T16:43:00Z"/>
        </w:rPr>
      </w:pPr>
      <w:del w:id="14101" w:author="CR#4307" w:date="2020-07-13T16:43:00Z">
        <w:r w:rsidRPr="000E4E7F" w:rsidDel="008B5D34">
          <w:tab/>
          <w:delText>mbms-Parameters0dot37-r16</w:delText>
        </w:r>
        <w:r w:rsidRPr="000E4E7F" w:rsidDel="008B5D34">
          <w:tab/>
        </w:r>
        <w:r w:rsidRPr="000E4E7F" w:rsidDel="008B5D34">
          <w:tab/>
          <w:delText>SEQUENCE {</w:delText>
        </w:r>
      </w:del>
    </w:p>
    <w:p w:rsidR="006D7571" w:rsidRPr="000E4E7F" w:rsidDel="008B5D34" w:rsidRDefault="006D7571" w:rsidP="006D7571">
      <w:pPr>
        <w:pStyle w:val="PL"/>
        <w:shd w:val="clear" w:color="auto" w:fill="E6E6E6"/>
        <w:rPr>
          <w:del w:id="14102" w:author="CR#4307" w:date="2020-07-13T16:43:00Z"/>
        </w:rPr>
      </w:pPr>
      <w:del w:id="14103" w:author="CR#4307" w:date="2020-07-13T16:43:00Z">
        <w:r w:rsidRPr="000E4E7F" w:rsidDel="008B5D34">
          <w:tab/>
        </w:r>
        <w:r w:rsidRPr="000E4E7F" w:rsidDel="008B5D34">
          <w:tab/>
          <w:delText>mbms-ScalingFactor0dot37-r16</w:delText>
        </w:r>
        <w:r w:rsidRPr="000E4E7F" w:rsidDel="008B5D34">
          <w:tab/>
          <w:delText>ENUMERATED {n12, n24, ffs1, ffs2},</w:delText>
        </w:r>
      </w:del>
    </w:p>
    <w:p w:rsidR="008B5D34" w:rsidRDefault="008B5D34" w:rsidP="008B5D34">
      <w:pPr>
        <w:pStyle w:val="PL"/>
        <w:shd w:val="clear" w:color="auto" w:fill="E6E6E6"/>
        <w:rPr>
          <w:ins w:id="14104" w:author="CR#4307" w:date="2020-07-13T16:43:00Z"/>
        </w:rPr>
      </w:pPr>
      <w:ins w:id="14105" w:author="CR#4307" w:date="2020-07-13T16:43:00Z">
        <w:r w:rsidRPr="00502A2C">
          <w:tab/>
          <w:t>mbms-ScalingFactor0dot37-r16</w:t>
        </w:r>
        <w:r w:rsidRPr="00502A2C">
          <w:tab/>
          <w:t xml:space="preserve">ENUMERATED {n12, </w:t>
        </w:r>
        <w:r>
          <w:t xml:space="preserve">n16, n20, </w:t>
        </w:r>
        <w:r w:rsidRPr="00502A2C">
          <w:t>n24</w:t>
        </w:r>
        <w:r>
          <w:t>}</w:t>
        </w:r>
        <w:r>
          <w:tab/>
        </w:r>
        <w:r>
          <w:tab/>
          <w:t>OPTIONAL,</w:t>
        </w:r>
      </w:ins>
    </w:p>
    <w:p w:rsidR="008B5D34" w:rsidRPr="00502A2C" w:rsidRDefault="008B5D34" w:rsidP="008B5D34">
      <w:pPr>
        <w:pStyle w:val="PL"/>
        <w:shd w:val="clear" w:color="auto" w:fill="E6E6E6"/>
        <w:rPr>
          <w:ins w:id="14106" w:author="CR#4307" w:date="2020-07-13T16:43:00Z"/>
        </w:rPr>
      </w:pPr>
      <w:ins w:id="14107" w:author="CR#4307" w:date="2020-07-13T16:43:00Z">
        <w:r w:rsidRPr="00502A2C">
          <w:tab/>
          <w:t>mbms-SupportedBandInfoList-r16</w:t>
        </w:r>
        <w:r w:rsidRPr="00502A2C">
          <w:tab/>
          <w:t>SEQUENCE (SIZE (1..maxBands)) OF MBMS-SupportedBandInfo-r16</w:t>
        </w:r>
      </w:ins>
    </w:p>
    <w:p w:rsidR="008B5D34" w:rsidRDefault="008B5D34" w:rsidP="006D7571">
      <w:pPr>
        <w:pStyle w:val="PL"/>
        <w:shd w:val="clear" w:color="auto" w:fill="E6E6E6"/>
        <w:rPr>
          <w:ins w:id="14108" w:author="CR#4307" w:date="2020-07-13T16:43:00Z"/>
        </w:rPr>
      </w:pPr>
      <w:ins w:id="14109" w:author="CR#4307" w:date="2020-07-13T16:43:00Z">
        <w:r>
          <w:t>}</w:t>
        </w:r>
      </w:ins>
    </w:p>
    <w:p w:rsidR="008B5D34" w:rsidRDefault="008B5D34" w:rsidP="006D7571">
      <w:pPr>
        <w:pStyle w:val="PL"/>
        <w:shd w:val="clear" w:color="auto" w:fill="E6E6E6"/>
        <w:rPr>
          <w:ins w:id="14110" w:author="CR#4307" w:date="2020-07-13T16:44:00Z"/>
        </w:rPr>
      </w:pPr>
    </w:p>
    <w:p w:rsidR="008B5D34" w:rsidRPr="00F44DC1" w:rsidRDefault="008B5D34" w:rsidP="008B5D34">
      <w:pPr>
        <w:pStyle w:val="PL"/>
        <w:shd w:val="clear" w:color="auto" w:fill="E6E6E6"/>
        <w:rPr>
          <w:ins w:id="14111" w:author="CR#4307" w:date="2020-07-13T16:44:00Z"/>
        </w:rPr>
      </w:pPr>
      <w:ins w:id="14112" w:author="CR#4307" w:date="2020-07-13T16:44:00Z">
        <w:r w:rsidRPr="00A5366C">
          <w:t>MBMS-SupportedBand</w:t>
        </w:r>
        <w:r>
          <w:t>Info</w:t>
        </w:r>
        <w:r w:rsidRPr="00A5366C">
          <w:t>-r16</w:t>
        </w:r>
        <w:r>
          <w:t xml:space="preserve"> </w:t>
        </w:r>
        <w:r w:rsidRPr="00F44DC1">
          <w:t>::=</w:t>
        </w:r>
        <w:r w:rsidRPr="00F44DC1">
          <w:tab/>
        </w:r>
        <w:r w:rsidRPr="00F44DC1">
          <w:tab/>
          <w:t>SEQUENCE {</w:t>
        </w:r>
      </w:ins>
    </w:p>
    <w:p w:rsidR="008B5D34" w:rsidRPr="00F44DC1" w:rsidRDefault="008B5D34" w:rsidP="008B5D34">
      <w:pPr>
        <w:pStyle w:val="PL"/>
        <w:shd w:val="clear" w:color="auto" w:fill="E6E6E6"/>
        <w:rPr>
          <w:ins w:id="14113" w:author="CR#4307" w:date="2020-07-13T16:44:00Z"/>
        </w:rPr>
      </w:pPr>
      <w:ins w:id="14114" w:author="CR#4307" w:date="2020-07-13T16:44:00Z">
        <w:r w:rsidRPr="00F44DC1">
          <w:tab/>
        </w:r>
        <w:r w:rsidRPr="00371DFE">
          <w:t>subcarrierSpacingMBMS-khz</w:t>
        </w:r>
        <w:r>
          <w:t>2</w:t>
        </w:r>
        <w:r w:rsidRPr="00371DFE">
          <w:t>dot5-r1</w:t>
        </w:r>
        <w:r>
          <w:t>6</w:t>
        </w:r>
        <w:r w:rsidRPr="00371DFE">
          <w:tab/>
          <w:t>ENUMERATED {supported}</w:t>
        </w:r>
        <w:r w:rsidRPr="00371DFE">
          <w:tab/>
        </w:r>
        <w:r w:rsidRPr="00371DFE">
          <w:tab/>
          <w:t>OPTIONAL</w:t>
        </w:r>
        <w:r w:rsidRPr="00F44DC1">
          <w:t>,</w:t>
        </w:r>
      </w:ins>
    </w:p>
    <w:p w:rsidR="008B5D34" w:rsidRPr="00F44DC1" w:rsidRDefault="008B5D34" w:rsidP="008B5D34">
      <w:pPr>
        <w:pStyle w:val="PL"/>
        <w:shd w:val="clear" w:color="auto" w:fill="E6E6E6"/>
        <w:rPr>
          <w:ins w:id="14115" w:author="CR#4307" w:date="2020-07-13T16:44:00Z"/>
        </w:rPr>
      </w:pPr>
      <w:ins w:id="14116" w:author="CR#4307" w:date="2020-07-13T16:44:00Z">
        <w:r w:rsidRPr="00F44DC1">
          <w:tab/>
        </w:r>
        <w:r w:rsidRPr="00201D3D">
          <w:t>subcarrierSpacingMBMS-khz</w:t>
        </w:r>
        <w:r>
          <w:t>0</w:t>
        </w:r>
        <w:r w:rsidRPr="00201D3D">
          <w:t>dot</w:t>
        </w:r>
        <w:r>
          <w:t>37</w:t>
        </w:r>
        <w:r w:rsidRPr="00201D3D">
          <w:t>-r16</w:t>
        </w:r>
        <w:r w:rsidRPr="00F44DC1">
          <w:tab/>
          <w:t>SEQUENCE {</w:t>
        </w:r>
      </w:ins>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A171DB" w:rsidRDefault="00A171DB" w:rsidP="00A171DB">
      <w:pPr>
        <w:pStyle w:val="PL"/>
        <w:shd w:val="clear" w:color="auto" w:fill="E6E6E6"/>
        <w:rPr>
          <w:ins w:id="14117" w:author="CR#4239r3" w:date="2020-07-11T20:26:00Z"/>
        </w:rPr>
      </w:pPr>
    </w:p>
    <w:p w:rsidR="00A171DB" w:rsidRPr="000E4E7F" w:rsidRDefault="00A171DB" w:rsidP="00A171DB">
      <w:pPr>
        <w:pStyle w:val="PL"/>
        <w:shd w:val="clear" w:color="auto" w:fill="E6E6E6"/>
        <w:rPr>
          <w:ins w:id="14118" w:author="CR#4239r3" w:date="2020-07-11T20:26:00Z"/>
          <w:lang w:eastAsia="zh-CN"/>
        </w:rPr>
      </w:pPr>
      <w:bookmarkStart w:id="14119" w:name="_Hlk42786865"/>
      <w:ins w:id="14120" w:author="CR#4239r3" w:date="2020-07-11T20:26:00Z">
        <w:r>
          <w:rPr>
            <w:lang w:eastAsia="zh-CN"/>
          </w:rPr>
          <w:t>CE-MultiTB-Parameters-r16 ::=</w:t>
        </w:r>
        <w:r>
          <w:rPr>
            <w:lang w:eastAsia="zh-CN"/>
          </w:rPr>
          <w:tab/>
        </w:r>
        <w:r w:rsidRPr="000E4E7F">
          <w:rPr>
            <w:lang w:eastAsia="zh-CN"/>
          </w:rPr>
          <w:t>SEQUENCE {</w:t>
        </w:r>
      </w:ins>
    </w:p>
    <w:p w:rsidR="00A171DB" w:rsidRPr="000E4E7F" w:rsidRDefault="00A171DB" w:rsidP="00A171DB">
      <w:pPr>
        <w:pStyle w:val="PL"/>
        <w:shd w:val="clear" w:color="auto" w:fill="E6E6E6"/>
        <w:rPr>
          <w:ins w:id="14121" w:author="CR#4239r3" w:date="2020-07-11T20:26:00Z"/>
          <w:lang w:eastAsia="zh-CN"/>
        </w:rPr>
      </w:pPr>
      <w:ins w:id="14122" w:author="CR#4239r3" w:date="2020-07-11T20:26:00Z">
        <w:r w:rsidRPr="000E4E7F">
          <w:rPr>
            <w:lang w:eastAsia="zh-CN"/>
          </w:rPr>
          <w:tab/>
        </w:r>
        <w:r>
          <w:rPr>
            <w:lang w:eastAsia="zh-CN"/>
          </w:rPr>
          <w:t>pd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4123" w:author="CR#4239r3" w:date="2020-07-11T20:26:00Z"/>
          <w:lang w:eastAsia="zh-CN"/>
        </w:rPr>
      </w:pPr>
      <w:ins w:id="14124" w:author="CR#4239r3" w:date="2020-07-11T20:26:00Z">
        <w:r w:rsidRPr="000E4E7F">
          <w:rPr>
            <w:lang w:eastAsia="zh-CN"/>
          </w:rPr>
          <w:tab/>
        </w:r>
        <w:r>
          <w:rPr>
            <w:lang w:eastAsia="zh-CN"/>
          </w:rPr>
          <w:t>pd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4125" w:author="CR#4239r3" w:date="2020-07-11T20:26:00Z"/>
          <w:lang w:eastAsia="zh-CN"/>
        </w:rPr>
      </w:pPr>
      <w:ins w:id="14126" w:author="CR#4239r3" w:date="2020-07-11T20:26:00Z">
        <w:r w:rsidRPr="000E4E7F">
          <w:rPr>
            <w:lang w:eastAsia="zh-CN"/>
          </w:rPr>
          <w:tab/>
        </w:r>
        <w:r>
          <w:rPr>
            <w:lang w:eastAsia="zh-CN"/>
          </w:rPr>
          <w:t>pu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27" w:author="CR#4239r3" w:date="2020-07-11T20:26:00Z"/>
          <w:lang w:eastAsia="zh-CN"/>
        </w:rPr>
      </w:pPr>
      <w:ins w:id="14128" w:author="CR#4239r3" w:date="2020-07-11T20:26:00Z">
        <w:r w:rsidRPr="000E4E7F">
          <w:rPr>
            <w:lang w:eastAsia="zh-CN"/>
          </w:rPr>
          <w:tab/>
        </w:r>
        <w:r>
          <w:rPr>
            <w:lang w:eastAsia="zh-CN"/>
          </w:rPr>
          <w:t>pu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29" w:author="CR#4239r3" w:date="2020-07-11T20:26:00Z"/>
          <w:lang w:eastAsia="zh-CN"/>
        </w:rPr>
      </w:pPr>
      <w:ins w:id="14130" w:author="CR#4239r3" w:date="2020-07-11T20:26:00Z">
        <w:r>
          <w:rPr>
            <w:lang w:eastAsia="zh-CN"/>
          </w:rPr>
          <w:tab/>
          <w:t>ce-M</w:t>
        </w:r>
        <w:r w:rsidRPr="007C3679">
          <w:rPr>
            <w:lang w:eastAsia="zh-CN"/>
          </w:rPr>
          <w:t>ultiTB-64QAM-r16</w:t>
        </w:r>
        <w:r w:rsidRPr="00DA2DF7">
          <w:rPr>
            <w:lang w:eastAsia="zh-CN"/>
          </w:rPr>
          <w:t xml:space="preserve"> </w:t>
        </w:r>
        <w:r>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1" w:author="CR#4239r3" w:date="2020-07-11T20:26:00Z"/>
          <w:lang w:eastAsia="zh-CN"/>
        </w:rPr>
      </w:pPr>
      <w:ins w:id="14132" w:author="CR#4239r3" w:date="2020-07-11T20:26:00Z">
        <w:r>
          <w:rPr>
            <w:lang w:eastAsia="zh-CN"/>
          </w:rPr>
          <w:tab/>
          <w:t>ce-Mu</w:t>
        </w:r>
        <w:r w:rsidRPr="00DA2DF7">
          <w:rPr>
            <w:lang w:eastAsia="zh-CN"/>
          </w:rPr>
          <w:t xml:space="preserve">ltiTB-EarlyTermination-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3" w:author="CR#4239r3" w:date="2020-07-11T20:26:00Z"/>
          <w:lang w:eastAsia="zh-CN"/>
        </w:rPr>
      </w:pPr>
      <w:ins w:id="14134" w:author="CR#4239r3" w:date="2020-07-11T20:26:00Z">
        <w:r>
          <w:rPr>
            <w:lang w:eastAsia="zh-CN"/>
          </w:rPr>
          <w:tab/>
          <w:t>ce-M</w:t>
        </w:r>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35" w:author="CR#4239r3" w:date="2020-07-11T20:26:00Z"/>
          <w:lang w:eastAsia="zh-CN"/>
        </w:rPr>
      </w:pPr>
      <w:ins w:id="14136" w:author="CR#4239r3" w:date="2020-07-11T20:26:00Z">
        <w:r>
          <w:rPr>
            <w:lang w:eastAsia="zh-CN"/>
          </w:rPr>
          <w:tab/>
          <w:t>ce-M</w:t>
        </w:r>
        <w:r w:rsidRPr="00E5340A">
          <w:rPr>
            <w:lang w:eastAsia="zh-CN"/>
          </w:rPr>
          <w:t>ultiTB-HARQ-</w:t>
        </w:r>
        <w:r>
          <w:rPr>
            <w:lang w:eastAsia="zh-CN"/>
          </w:rPr>
          <w:t>Ack</w:t>
        </w:r>
        <w:r w:rsidRPr="00E5340A">
          <w:rPr>
            <w:lang w:eastAsia="zh-CN"/>
          </w:rPr>
          <w:t>Bundling-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7" w:author="CR#4239r3" w:date="2020-07-11T20:26:00Z"/>
          <w:lang w:eastAsia="zh-CN"/>
        </w:rPr>
      </w:pPr>
      <w:ins w:id="14138" w:author="CR#4239r3" w:date="2020-07-11T20:26:00Z">
        <w:r>
          <w:rPr>
            <w:lang w:eastAsia="zh-CN"/>
          </w:rPr>
          <w:tab/>
          <w:t>ce-M</w:t>
        </w:r>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9" w:author="CR#4239r3" w:date="2020-07-11T20:26:00Z"/>
          <w:lang w:eastAsia="zh-CN"/>
        </w:rPr>
      </w:pPr>
      <w:ins w:id="14140" w:author="CR#4239r3" w:date="2020-07-11T20:26:00Z">
        <w:r>
          <w:rPr>
            <w:lang w:eastAsia="zh-CN"/>
          </w:rPr>
          <w:tab/>
          <w:t>ce-M</w:t>
        </w:r>
        <w:r w:rsidRPr="00497735">
          <w:rPr>
            <w:lang w:eastAsia="zh-CN"/>
          </w:rPr>
          <w:t xml:space="preserve">ultiTB-SubPRB-r16 </w:t>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1" w:author="CR#4239r3" w:date="2020-07-11T20:26:00Z"/>
          <w:lang w:eastAsia="zh-CN"/>
        </w:rPr>
      </w:pPr>
      <w:ins w:id="14142" w:author="CR#4239r3" w:date="2020-07-11T20:26:00Z">
        <w:r w:rsidRPr="000E4E7F">
          <w:rPr>
            <w:lang w:eastAsia="zh-CN"/>
          </w:rPr>
          <w:t>}</w:t>
        </w:r>
      </w:ins>
    </w:p>
    <w:bookmarkEnd w:id="14119"/>
    <w:p w:rsidR="00A171DB" w:rsidRDefault="00A171DB" w:rsidP="00A171DB">
      <w:pPr>
        <w:pStyle w:val="PL"/>
        <w:shd w:val="clear" w:color="auto" w:fill="E6E6E6"/>
        <w:rPr>
          <w:ins w:id="14143" w:author="CR#4239r3" w:date="2020-07-11T20:26:00Z"/>
          <w:lang w:eastAsia="zh-CN"/>
        </w:rPr>
      </w:pPr>
    </w:p>
    <w:p w:rsidR="00A171DB" w:rsidRDefault="00A171DB" w:rsidP="00A171DB">
      <w:pPr>
        <w:pStyle w:val="PL"/>
        <w:shd w:val="clear" w:color="auto" w:fill="E6E6E6"/>
        <w:rPr>
          <w:ins w:id="14144" w:author="CR#4239r3" w:date="2020-07-11T20:26:00Z"/>
          <w:lang w:eastAsia="zh-CN"/>
        </w:rPr>
      </w:pPr>
      <w:ins w:id="14145" w:author="CR#4239r3" w:date="2020-07-11T20:26:00Z">
        <w:r>
          <w:rPr>
            <w:lang w:eastAsia="zh-CN"/>
          </w:rPr>
          <w:t>CE-ResourceResvParameters</w:t>
        </w:r>
        <w:r w:rsidRPr="000E4E7F">
          <w:rPr>
            <w:lang w:eastAsia="zh-CN"/>
          </w:rPr>
          <w:t>-</w:t>
        </w:r>
        <w:r>
          <w:rPr>
            <w:lang w:eastAsia="zh-CN"/>
          </w:rPr>
          <w:t>r16 ::=</w:t>
        </w:r>
        <w:r>
          <w:rPr>
            <w:lang w:eastAsia="zh-CN"/>
          </w:rPr>
          <w:tab/>
        </w:r>
        <w:r w:rsidRPr="000E4E7F">
          <w:rPr>
            <w:lang w:eastAsia="zh-CN"/>
          </w:rPr>
          <w:t>SEQUENCE {</w:t>
        </w:r>
      </w:ins>
    </w:p>
    <w:p w:rsidR="00A171DB" w:rsidRDefault="00A171DB" w:rsidP="00A171DB">
      <w:pPr>
        <w:pStyle w:val="PL"/>
        <w:shd w:val="clear" w:color="auto" w:fill="E6E6E6"/>
        <w:rPr>
          <w:ins w:id="14146" w:author="CR#4239r3" w:date="2020-07-11T20:26:00Z"/>
          <w:lang w:eastAsia="zh-CN"/>
        </w:rPr>
      </w:pPr>
      <w:ins w:id="14147"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48" w:author="CR#4239r3" w:date="2020-07-11T20:26:00Z"/>
          <w:lang w:eastAsia="zh-CN"/>
        </w:rPr>
      </w:pPr>
      <w:ins w:id="14149"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0" w:author="CR#4239r3" w:date="2020-07-11T20:26:00Z"/>
          <w:lang w:eastAsia="zh-CN"/>
        </w:rPr>
      </w:pPr>
      <w:ins w:id="14151"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2" w:author="CR#4239r3" w:date="2020-07-11T20:26:00Z"/>
          <w:lang w:eastAsia="zh-CN"/>
        </w:rPr>
      </w:pPr>
      <w:ins w:id="14153" w:author="CR#4239r3" w:date="2020-07-11T20:26:00Z">
        <w:r>
          <w:rPr>
            <w:lang w:eastAsia="zh-CN"/>
          </w:rPr>
          <w:lastRenderedPageBreak/>
          <w:tab/>
          <w:t>s</w:t>
        </w:r>
        <w:r w:rsidRPr="00323291">
          <w:rPr>
            <w:lang w:eastAsia="zh-CN"/>
          </w:rPr>
          <w:t>ubframe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4" w:author="CR#4239r3" w:date="2020-07-11T20:26:00Z"/>
          <w:lang w:eastAsia="zh-CN"/>
        </w:rPr>
      </w:pPr>
      <w:ins w:id="14155"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6" w:author="CR#4239r3" w:date="2020-07-11T20:26:00Z"/>
          <w:lang w:eastAsia="zh-CN"/>
        </w:rPr>
      </w:pPr>
      <w:ins w:id="14157"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8" w:author="CR#4239r3" w:date="2020-07-11T20:26:00Z"/>
          <w:lang w:eastAsia="zh-CN"/>
        </w:rPr>
      </w:pPr>
      <w:ins w:id="14159"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0" w:author="CR#4239r3" w:date="2020-07-11T20:26:00Z"/>
          <w:lang w:eastAsia="zh-CN"/>
        </w:rPr>
      </w:pPr>
      <w:ins w:id="14161"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Pr="000E4E7F" w:rsidRDefault="00A171DB" w:rsidP="00A171DB">
      <w:pPr>
        <w:pStyle w:val="PL"/>
        <w:shd w:val="clear" w:color="auto" w:fill="E6E6E6"/>
        <w:rPr>
          <w:ins w:id="14162" w:author="CR#4239r3" w:date="2020-07-11T20:26:00Z"/>
          <w:lang w:eastAsia="zh-CN"/>
        </w:rPr>
      </w:pPr>
      <w:ins w:id="14163" w:author="CR#4239r3" w:date="2020-07-11T20:26:00Z">
        <w:r>
          <w:rPr>
            <w:lang w:eastAsia="zh-CN"/>
          </w:rPr>
          <w:tab/>
          <w:t>s</w:t>
        </w:r>
        <w:r w:rsidRPr="00962629">
          <w:rPr>
            <w:lang w:eastAsia="zh-CN"/>
          </w:rPr>
          <w:t>ubcarrierPuncturing</w:t>
        </w:r>
        <w:r>
          <w:rPr>
            <w:lang w:eastAsia="zh-CN"/>
          </w:rPr>
          <w:t>CE-ModeA</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4" w:author="CR#4239r3" w:date="2020-07-11T20:26:00Z"/>
          <w:lang w:eastAsia="zh-CN"/>
        </w:rPr>
      </w:pPr>
      <w:ins w:id="14165" w:author="CR#4239r3" w:date="2020-07-11T20:26:00Z">
        <w:r>
          <w:rPr>
            <w:lang w:eastAsia="zh-CN"/>
          </w:rPr>
          <w:tab/>
          <w:t>s</w:t>
        </w:r>
        <w:r w:rsidRPr="00962629">
          <w:rPr>
            <w:lang w:eastAsia="zh-CN"/>
          </w:rPr>
          <w:t>ubcarrierPuncturing</w:t>
        </w:r>
        <w:r>
          <w:rPr>
            <w:lang w:eastAsia="zh-CN"/>
          </w:rPr>
          <w:t>CE-ModeB</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66" w:author="CR#4239r3" w:date="2020-07-11T20:26:00Z"/>
          <w:lang w:eastAsia="zh-CN"/>
        </w:rPr>
      </w:pPr>
      <w:ins w:id="14167" w:author="CR#4239r3" w:date="2020-07-11T20:26:00Z">
        <w:r w:rsidRPr="000E4E7F">
          <w:rPr>
            <w:lang w:eastAsia="zh-CN"/>
          </w:rPr>
          <w:t>}</w:t>
        </w:r>
      </w:ins>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14168"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14168"/>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lastRenderedPageBreak/>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C93BB3" w:rsidDel="00081C88" w:rsidRDefault="00C93BB3" w:rsidP="00C93BB3">
      <w:pPr>
        <w:pStyle w:val="PL"/>
        <w:shd w:val="clear" w:color="auto" w:fill="E6E6E6"/>
        <w:rPr>
          <w:ins w:id="14169" w:author="CR#4345" w:date="2020-07-14T11:33:00Z"/>
          <w:del w:id="14170" w:author="Draft v2" w:date="2020-07-16T17:24:00Z"/>
          <w:rFonts w:cs="Courier New"/>
          <w:lang w:eastAsia="zh-CN"/>
        </w:rPr>
      </w:pPr>
    </w:p>
    <w:p w:rsidR="00C93BB3" w:rsidDel="00081C88" w:rsidRDefault="00C93BB3" w:rsidP="00C93BB3">
      <w:pPr>
        <w:pStyle w:val="PL"/>
        <w:shd w:val="clear" w:color="auto" w:fill="E6E6E6"/>
        <w:rPr>
          <w:ins w:id="14171" w:author="CR#4345" w:date="2020-07-14T11:33:00Z"/>
          <w:del w:id="14172" w:author="Draft v2" w:date="2020-07-16T17:24:00Z"/>
        </w:rPr>
      </w:pPr>
      <w:ins w:id="14173" w:author="CR#4345" w:date="2020-07-14T11:33:00Z">
        <w:del w:id="14174" w:author="Draft v2" w:date="2020-07-16T17:24:00Z">
          <w:r w:rsidRPr="000E4E7F" w:rsidDel="00081C88">
            <w:delText>SL-Parameters</w:delText>
          </w:r>
          <w:r w:rsidDel="00081C88">
            <w:delText>NR</w:delText>
          </w:r>
          <w:r w:rsidRPr="000E4E7F" w:rsidDel="00081C88">
            <w:delText>-</w:delText>
          </w:r>
        </w:del>
        <w:del w:id="14175" w:author="Draft v2" w:date="2020-07-16T16:56:00Z">
          <w:r w:rsidRPr="000E4E7F" w:rsidDel="005A750F">
            <w:delText>v1</w:delText>
          </w:r>
          <w:r w:rsidDel="005A750F">
            <w:delText>6xy</w:delText>
          </w:r>
        </w:del>
        <w:del w:id="14176" w:author="Draft v2" w:date="2020-07-16T17:24:00Z">
          <w:r w:rsidRPr="000E4E7F" w:rsidDel="00081C88">
            <w:delText xml:space="preserve"> ::=</w:delText>
          </w:r>
          <w:r w:rsidRPr="000E4E7F" w:rsidDel="00081C88">
            <w:tab/>
          </w:r>
          <w:r w:rsidRPr="000E4E7F" w:rsidDel="00081C88">
            <w:tab/>
          </w:r>
          <w:r w:rsidRPr="000E4E7F" w:rsidDel="00081C88">
            <w:tab/>
          </w:r>
          <w:r w:rsidRPr="000E4E7F" w:rsidDel="00081C88">
            <w:tab/>
            <w:delText>SEQUENCE {</w:delText>
          </w:r>
        </w:del>
      </w:ins>
    </w:p>
    <w:p w:rsidR="00C93BB3" w:rsidDel="00081C88" w:rsidRDefault="00C93BB3" w:rsidP="00C93BB3">
      <w:pPr>
        <w:pStyle w:val="PL"/>
        <w:shd w:val="clear" w:color="auto" w:fill="E6E6E6"/>
        <w:rPr>
          <w:ins w:id="14177" w:author="CR#4345" w:date="2020-07-14T11:33:00Z"/>
          <w:del w:id="14178" w:author="Draft v2" w:date="2020-07-16T17:24:00Z"/>
        </w:rPr>
      </w:pPr>
      <w:ins w:id="14179" w:author="CR#4345" w:date="2020-07-14T11:33:00Z">
        <w:del w:id="14180" w:author="Draft v2" w:date="2020-07-16T17:24:00Z">
          <w:r w:rsidDel="00081C88">
            <w:tab/>
            <w:delText>sl-ParameterNR-r16</w:delText>
          </w:r>
          <w:r w:rsidDel="00081C88">
            <w:tab/>
          </w:r>
          <w:r w:rsidDel="00081C88">
            <w:tab/>
          </w:r>
          <w:r w:rsidDel="00081C88">
            <w:tab/>
          </w:r>
          <w:r w:rsidDel="00081C88">
            <w:tab/>
          </w:r>
          <w:r w:rsidDel="00081C88">
            <w:tab/>
          </w:r>
          <w:r w:rsidDel="00081C88">
            <w:tab/>
          </w:r>
          <w:r w:rsidDel="00081C88">
            <w:tab/>
          </w:r>
          <w:r w:rsidRPr="000E4E7F" w:rsidDel="00081C88">
            <w:delText>OCTET STRING</w:delText>
          </w:r>
          <w:r w:rsidRPr="000E4E7F" w:rsidDel="00081C88">
            <w:tab/>
          </w:r>
          <w:r w:rsidRPr="000E4E7F" w:rsidDel="00081C88">
            <w:tab/>
          </w:r>
          <w:r w:rsidRPr="000E4E7F" w:rsidDel="00081C88">
            <w:tab/>
          </w:r>
          <w:r w:rsidRPr="000E4E7F" w:rsidDel="00081C88">
            <w:tab/>
          </w:r>
          <w:r w:rsidRPr="000E4E7F" w:rsidDel="00081C88">
            <w:tab/>
            <w:delText>OPTIONAL</w:delText>
          </w:r>
          <w:r w:rsidDel="00081C88">
            <w:delText>,</w:delText>
          </w:r>
        </w:del>
      </w:ins>
    </w:p>
    <w:p w:rsidR="00C93BB3" w:rsidRPr="000E4E7F" w:rsidDel="00081C88" w:rsidRDefault="00C93BB3" w:rsidP="00C93BB3">
      <w:pPr>
        <w:pStyle w:val="PL"/>
        <w:shd w:val="clear" w:color="auto" w:fill="E6E6E6"/>
        <w:rPr>
          <w:ins w:id="14181" w:author="CR#4345" w:date="2020-07-14T11:33:00Z"/>
          <w:del w:id="14182" w:author="Draft v2" w:date="2020-07-16T17:24:00Z"/>
        </w:rPr>
      </w:pPr>
      <w:ins w:id="14183" w:author="CR#4345" w:date="2020-07-14T11:33:00Z">
        <w:del w:id="14184" w:author="Draft v2" w:date="2020-07-16T17:24:00Z">
          <w:r w:rsidDel="00081C88">
            <w:tab/>
          </w:r>
          <w:r w:rsidRPr="000E4E7F" w:rsidDel="00081C88">
            <w:delText>v2x-SupportedBandCombinationList</w:delText>
          </w:r>
          <w:r w:rsidDel="00081C88">
            <w:delText>NR-r16</w:delText>
          </w:r>
          <w:r w:rsidDel="00081C88">
            <w:tab/>
          </w:r>
          <w:r w:rsidDel="00081C88">
            <w:tab/>
          </w:r>
          <w:r w:rsidRPr="000E4E7F" w:rsidDel="00081C88">
            <w:delText>OCTET STRING</w:delText>
          </w:r>
          <w:r w:rsidRPr="000E4E7F" w:rsidDel="00081C88">
            <w:tab/>
          </w:r>
          <w:r w:rsidRPr="000E4E7F" w:rsidDel="00081C88">
            <w:tab/>
          </w:r>
          <w:r w:rsidRPr="000E4E7F" w:rsidDel="00081C88">
            <w:tab/>
          </w:r>
          <w:r w:rsidRPr="000E4E7F" w:rsidDel="00081C88">
            <w:tab/>
          </w:r>
          <w:r w:rsidRPr="000E4E7F" w:rsidDel="00081C88">
            <w:tab/>
            <w:delText>OPTIONAL</w:delText>
          </w:r>
        </w:del>
      </w:ins>
    </w:p>
    <w:p w:rsidR="00C93BB3" w:rsidDel="00081C88" w:rsidRDefault="00C93BB3" w:rsidP="00C93BB3">
      <w:pPr>
        <w:pStyle w:val="PL"/>
        <w:shd w:val="clear" w:color="auto" w:fill="E6E6E6"/>
        <w:rPr>
          <w:ins w:id="14185" w:author="CR#4345" w:date="2020-07-14T11:33:00Z"/>
          <w:del w:id="14186" w:author="Draft v2" w:date="2020-07-16T17:24:00Z"/>
        </w:rPr>
      </w:pPr>
      <w:ins w:id="14187" w:author="CR#4345" w:date="2020-07-14T11:33:00Z">
        <w:del w:id="14188" w:author="Draft v2" w:date="2020-07-16T17:24:00Z">
          <w:r w:rsidRPr="000E4E7F" w:rsidDel="00081C88">
            <w:delText>}</w:delText>
          </w:r>
        </w:del>
      </w:ins>
    </w:p>
    <w:p w:rsidR="00C93BB3" w:rsidDel="00081C88" w:rsidRDefault="00C93BB3" w:rsidP="00C93BB3">
      <w:pPr>
        <w:pStyle w:val="PL"/>
        <w:shd w:val="clear" w:color="auto" w:fill="E6E6E6"/>
        <w:rPr>
          <w:ins w:id="14189" w:author="CR#4345" w:date="2020-07-14T11:33:00Z"/>
          <w:del w:id="14190" w:author="Draft v2" w:date="2020-07-16T17:24:00Z"/>
        </w:rPr>
      </w:pPr>
    </w:p>
    <w:p w:rsidR="00C93BB3" w:rsidDel="00081C88" w:rsidRDefault="00C93BB3" w:rsidP="00C93BB3">
      <w:pPr>
        <w:pStyle w:val="PL"/>
        <w:shd w:val="clear" w:color="auto" w:fill="E6E6E6"/>
        <w:rPr>
          <w:ins w:id="14191" w:author="CR#4345" w:date="2020-07-14T11:33:00Z"/>
          <w:del w:id="14192" w:author="Draft v2" w:date="2020-07-16T17:24:00Z"/>
        </w:rPr>
      </w:pPr>
      <w:ins w:id="14193" w:author="CR#4345" w:date="2020-07-14T11:33:00Z">
        <w:del w:id="14194" w:author="Draft v2" w:date="2020-07-16T17:24:00Z">
          <w:r w:rsidRPr="000E4E7F" w:rsidDel="00081C88">
            <w:delText>SL-Parameters</w:delText>
          </w:r>
          <w:r w:rsidDel="00081C88">
            <w:delText>EUTRA-NR</w:delText>
          </w:r>
          <w:r w:rsidRPr="000E4E7F" w:rsidDel="00081C88">
            <w:delText>-</w:delText>
          </w:r>
        </w:del>
        <w:del w:id="14195" w:author="Draft v2" w:date="2020-07-16T16:56:00Z">
          <w:r w:rsidRPr="000E4E7F" w:rsidDel="005A750F">
            <w:delText>v1</w:delText>
          </w:r>
          <w:r w:rsidDel="005A750F">
            <w:delText>6xy</w:delText>
          </w:r>
        </w:del>
        <w:del w:id="14196" w:author="Draft v2" w:date="2020-07-16T17:24:00Z">
          <w:r w:rsidRPr="000E4E7F" w:rsidDel="00081C88">
            <w:delText xml:space="preserve"> ::=</w:delText>
          </w:r>
          <w:r w:rsidRPr="000E4E7F" w:rsidDel="00081C88">
            <w:tab/>
          </w:r>
          <w:r w:rsidRPr="000E4E7F" w:rsidDel="00081C88">
            <w:tab/>
          </w:r>
          <w:r w:rsidRPr="000E4E7F" w:rsidDel="00081C88">
            <w:tab/>
          </w:r>
          <w:r w:rsidRPr="000E4E7F" w:rsidDel="00081C88">
            <w:tab/>
            <w:delText>SEQUENCE {</w:delText>
          </w:r>
          <w:r w:rsidDel="00081C88">
            <w:tab/>
          </w:r>
        </w:del>
      </w:ins>
    </w:p>
    <w:p w:rsidR="00C93BB3" w:rsidRPr="000E4E7F" w:rsidDel="00081C88" w:rsidRDefault="00C93BB3" w:rsidP="00C93BB3">
      <w:pPr>
        <w:pStyle w:val="PL"/>
        <w:shd w:val="clear" w:color="auto" w:fill="E6E6E6"/>
        <w:rPr>
          <w:ins w:id="14197" w:author="CR#4345" w:date="2020-07-14T11:33:00Z"/>
          <w:del w:id="14198" w:author="Draft v2" w:date="2020-07-16T17:24:00Z"/>
        </w:rPr>
      </w:pPr>
      <w:ins w:id="14199" w:author="CR#4345" w:date="2020-07-14T11:33:00Z">
        <w:del w:id="14200" w:author="Draft v2" w:date="2020-07-16T17:24:00Z">
          <w:r w:rsidDel="00081C88">
            <w:tab/>
          </w:r>
          <w:r w:rsidRPr="000E4E7F" w:rsidDel="00081C88">
            <w:delText>v2x-SupportedBandCombinationList</w:delText>
          </w:r>
          <w:r w:rsidDel="00081C88">
            <w:delText>EUTRA-NR</w:delText>
          </w:r>
          <w:r w:rsidRPr="000E4E7F" w:rsidDel="00081C88">
            <w:delText>-</w:delText>
          </w:r>
          <w:r w:rsidDel="00081C88">
            <w:delText>r16</w:delText>
          </w:r>
          <w:r w:rsidRPr="000E4E7F" w:rsidDel="00081C88">
            <w:tab/>
            <w:delText>V2X-SupportedBandCombination</w:delText>
          </w:r>
          <w:r w:rsidDel="00081C88">
            <w:delText>EUTRA-NR</w:delText>
          </w:r>
          <w:r w:rsidRPr="000E4E7F" w:rsidDel="00081C88">
            <w:delText>-</w:delText>
          </w:r>
          <w:r w:rsidDel="00081C88">
            <w:delText>r16</w:delText>
          </w:r>
          <w:r w:rsidRPr="000E4E7F" w:rsidDel="00081C88">
            <w:tab/>
            <w:delText>OPTIONAL</w:delText>
          </w:r>
        </w:del>
      </w:ins>
    </w:p>
    <w:p w:rsidR="00C93BB3" w:rsidRPr="000E4E7F" w:rsidDel="00081C88" w:rsidRDefault="00C93BB3" w:rsidP="00C93BB3">
      <w:pPr>
        <w:pStyle w:val="PL"/>
        <w:shd w:val="clear" w:color="auto" w:fill="E6E6E6"/>
        <w:rPr>
          <w:ins w:id="14201" w:author="CR#4345" w:date="2020-07-14T11:33:00Z"/>
          <w:del w:id="14202" w:author="Draft v2" w:date="2020-07-16T17:24:00Z"/>
          <w:rFonts w:cs="Courier New"/>
          <w:lang w:eastAsia="zh-CN"/>
        </w:rPr>
      </w:pPr>
      <w:ins w:id="14203" w:author="CR#4345" w:date="2020-07-14T11:33:00Z">
        <w:del w:id="14204" w:author="Draft v2" w:date="2020-07-16T17:24:00Z">
          <w:r w:rsidRPr="000E4E7F" w:rsidDel="00081C88">
            <w:delText>}</w:delText>
          </w:r>
        </w:del>
      </w:ins>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081C88" w:rsidRDefault="00081C88" w:rsidP="00081C88">
      <w:pPr>
        <w:pStyle w:val="PL"/>
        <w:shd w:val="clear" w:color="auto" w:fill="E6E6E6"/>
        <w:rPr>
          <w:ins w:id="14205" w:author="Draft v2" w:date="2020-07-16T17:24:00Z"/>
          <w:rFonts w:cs="Courier New"/>
          <w:lang w:eastAsia="zh-CN"/>
        </w:rPr>
      </w:pPr>
    </w:p>
    <w:p w:rsidR="00081C88" w:rsidRDefault="00081C88" w:rsidP="00081C88">
      <w:pPr>
        <w:pStyle w:val="PL"/>
        <w:shd w:val="clear" w:color="auto" w:fill="E6E6E6"/>
        <w:rPr>
          <w:ins w:id="14206" w:author="Draft v2" w:date="2020-07-16T17:24:00Z"/>
        </w:rPr>
      </w:pPr>
      <w:ins w:id="14207" w:author="Draft v2" w:date="2020-07-16T17:24:00Z">
        <w:r w:rsidRPr="000E4E7F">
          <w:t>SL-Parameters</w:t>
        </w:r>
        <w:r>
          <w:t>NR</w:t>
        </w:r>
        <w:r w:rsidRPr="000E4E7F">
          <w:t>-</w:t>
        </w:r>
        <w:r>
          <w:t>r16</w:t>
        </w:r>
        <w:r w:rsidRPr="000E4E7F">
          <w:t xml:space="preserve"> ::=</w:t>
        </w:r>
        <w:r w:rsidRPr="000E4E7F">
          <w:tab/>
        </w:r>
        <w:r w:rsidRPr="000E4E7F">
          <w:tab/>
        </w:r>
        <w:r w:rsidRPr="000E4E7F">
          <w:tab/>
        </w:r>
        <w:r w:rsidRPr="000E4E7F">
          <w:tab/>
          <w:t>SEQUENCE {</w:t>
        </w:r>
      </w:ins>
    </w:p>
    <w:p w:rsidR="00081C88" w:rsidRDefault="00081C88" w:rsidP="00081C88">
      <w:pPr>
        <w:pStyle w:val="PL"/>
        <w:shd w:val="clear" w:color="auto" w:fill="E6E6E6"/>
        <w:rPr>
          <w:ins w:id="14208" w:author="Draft v2" w:date="2020-07-16T17:24:00Z"/>
        </w:rPr>
      </w:pPr>
      <w:ins w:id="14209" w:author="Draft v2" w:date="2020-07-16T17:24:00Z">
        <w:r>
          <w:tab/>
          <w:t>sl-ParameterNR-r16</w:t>
        </w:r>
        <w:r>
          <w:tab/>
        </w:r>
        <w:r>
          <w:tab/>
        </w:r>
        <w:r>
          <w:tab/>
        </w:r>
        <w:r>
          <w:tab/>
        </w:r>
        <w:r>
          <w:tab/>
        </w:r>
        <w:r>
          <w:tab/>
        </w:r>
        <w:r>
          <w:tab/>
        </w:r>
        <w:r w:rsidRPr="000E4E7F">
          <w:t>OCTET STRING</w:t>
        </w:r>
        <w:r w:rsidRPr="000E4E7F">
          <w:tab/>
        </w:r>
        <w:r w:rsidRPr="000E4E7F">
          <w:tab/>
        </w:r>
        <w:r w:rsidRPr="000E4E7F">
          <w:tab/>
        </w:r>
        <w:r w:rsidRPr="000E4E7F">
          <w:tab/>
        </w:r>
        <w:r w:rsidRPr="000E4E7F">
          <w:tab/>
          <w:t>OPTIONAL</w:t>
        </w:r>
        <w:r>
          <w:t>,</w:t>
        </w:r>
      </w:ins>
    </w:p>
    <w:p w:rsidR="00081C88" w:rsidRPr="000E4E7F" w:rsidRDefault="00081C88" w:rsidP="00081C88">
      <w:pPr>
        <w:pStyle w:val="PL"/>
        <w:shd w:val="clear" w:color="auto" w:fill="E6E6E6"/>
        <w:rPr>
          <w:ins w:id="14210" w:author="Draft v2" w:date="2020-07-16T17:24:00Z"/>
        </w:rPr>
      </w:pPr>
      <w:ins w:id="14211" w:author="Draft v2" w:date="2020-07-16T17:24:00Z">
        <w:r>
          <w:tab/>
        </w:r>
        <w:r w:rsidRPr="000E4E7F">
          <w:t>v2x-SupportedBandCombinationList</w:t>
        </w:r>
        <w:r>
          <w:t>NR-r16</w:t>
        </w:r>
        <w:r>
          <w:tab/>
        </w:r>
        <w:r>
          <w:tab/>
        </w:r>
        <w:r w:rsidRPr="000E4E7F">
          <w:t>OCTET STRING</w:t>
        </w:r>
        <w:r w:rsidRPr="000E4E7F">
          <w:tab/>
        </w:r>
        <w:r w:rsidRPr="000E4E7F">
          <w:tab/>
        </w:r>
        <w:r w:rsidRPr="000E4E7F">
          <w:tab/>
        </w:r>
        <w:r w:rsidRPr="000E4E7F">
          <w:tab/>
        </w:r>
        <w:r w:rsidRPr="000E4E7F">
          <w:tab/>
          <w:t>OPTIONAL</w:t>
        </w:r>
      </w:ins>
    </w:p>
    <w:p w:rsidR="00081C88" w:rsidRDefault="00081C88" w:rsidP="00081C88">
      <w:pPr>
        <w:pStyle w:val="PL"/>
        <w:shd w:val="clear" w:color="auto" w:fill="E6E6E6"/>
        <w:rPr>
          <w:ins w:id="14212" w:author="Draft v2" w:date="2020-07-16T17:24:00Z"/>
        </w:rPr>
      </w:pPr>
      <w:ins w:id="14213" w:author="Draft v2" w:date="2020-07-16T17:24:00Z">
        <w:r w:rsidRPr="000E4E7F">
          <w:t>}</w:t>
        </w:r>
      </w:ins>
    </w:p>
    <w:p w:rsidR="00081C88" w:rsidRDefault="00081C88" w:rsidP="00081C88">
      <w:pPr>
        <w:pStyle w:val="PL"/>
        <w:shd w:val="clear" w:color="auto" w:fill="E6E6E6"/>
        <w:rPr>
          <w:ins w:id="14214" w:author="Draft v2" w:date="2020-07-16T17:24:00Z"/>
        </w:rPr>
      </w:pPr>
    </w:p>
    <w:p w:rsidR="00081C88" w:rsidRDefault="00081C88" w:rsidP="00081C88">
      <w:pPr>
        <w:pStyle w:val="PL"/>
        <w:shd w:val="clear" w:color="auto" w:fill="E6E6E6"/>
        <w:rPr>
          <w:ins w:id="14215" w:author="Draft v2" w:date="2020-07-16T17:24:00Z"/>
        </w:rPr>
      </w:pPr>
      <w:ins w:id="14216" w:author="Draft v2" w:date="2020-07-16T17:24:00Z">
        <w:r w:rsidRPr="000E4E7F">
          <w:t>SL-Parameters</w:t>
        </w:r>
        <w:r>
          <w:t>EUTRA-NR</w:t>
        </w:r>
        <w:r w:rsidRPr="000E4E7F">
          <w:t>-</w:t>
        </w:r>
        <w:r>
          <w:t>r16</w:t>
        </w:r>
        <w:r w:rsidRPr="000E4E7F">
          <w:t xml:space="preserve"> ::=</w:t>
        </w:r>
        <w:r w:rsidRPr="000E4E7F">
          <w:tab/>
        </w:r>
        <w:r w:rsidRPr="000E4E7F">
          <w:tab/>
        </w:r>
        <w:r w:rsidRPr="000E4E7F">
          <w:tab/>
        </w:r>
        <w:r w:rsidRPr="000E4E7F">
          <w:tab/>
          <w:t>SEQUENCE {</w:t>
        </w:r>
        <w:r>
          <w:tab/>
        </w:r>
      </w:ins>
    </w:p>
    <w:p w:rsidR="00081C88" w:rsidRPr="000E4E7F" w:rsidRDefault="00081C88" w:rsidP="00081C88">
      <w:pPr>
        <w:pStyle w:val="PL"/>
        <w:shd w:val="clear" w:color="auto" w:fill="E6E6E6"/>
        <w:rPr>
          <w:ins w:id="14217" w:author="Draft v2" w:date="2020-07-16T17:24:00Z"/>
        </w:rPr>
      </w:pPr>
      <w:ins w:id="14218" w:author="Draft v2" w:date="2020-07-16T17:24:00Z">
        <w:r>
          <w:tab/>
        </w:r>
        <w:r w:rsidRPr="000E4E7F">
          <w:t>v2x-SupportedBandCombinationList</w:t>
        </w:r>
        <w:r>
          <w:t>EUTRA-NR</w:t>
        </w:r>
        <w:r w:rsidRPr="000E4E7F">
          <w:t>-</w:t>
        </w:r>
        <w:r>
          <w:t>r16</w:t>
        </w:r>
        <w:r w:rsidRPr="000E4E7F">
          <w:tab/>
          <w:t>V2X-SupportedBandCombination</w:t>
        </w:r>
        <w:r>
          <w:t>EUTRA-NR</w:t>
        </w:r>
        <w:r w:rsidRPr="000E4E7F">
          <w:t>-</w:t>
        </w:r>
        <w:r>
          <w:t>r16</w:t>
        </w:r>
        <w:r w:rsidRPr="000E4E7F">
          <w:tab/>
          <w:t>OPTIONAL</w:t>
        </w:r>
      </w:ins>
    </w:p>
    <w:p w:rsidR="00081C88" w:rsidRPr="000E4E7F" w:rsidRDefault="00081C88" w:rsidP="00081C88">
      <w:pPr>
        <w:pStyle w:val="PL"/>
        <w:shd w:val="clear" w:color="auto" w:fill="E6E6E6"/>
        <w:rPr>
          <w:ins w:id="14219" w:author="Draft v2" w:date="2020-07-16T17:24:00Z"/>
          <w:rFonts w:cs="Courier New"/>
          <w:lang w:eastAsia="zh-CN"/>
        </w:rPr>
      </w:pPr>
      <w:ins w:id="14220" w:author="Draft v2" w:date="2020-07-16T17:24:00Z">
        <w:r w:rsidRPr="000E4E7F">
          <w:t>}</w:t>
        </w:r>
      </w:ins>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C93BB3" w:rsidDel="00437164" w:rsidRDefault="00C93BB3" w:rsidP="00C93BB3">
      <w:pPr>
        <w:pStyle w:val="PL"/>
        <w:shd w:val="clear" w:color="auto" w:fill="E6E6E6"/>
        <w:rPr>
          <w:ins w:id="14221" w:author="CR#4345" w:date="2020-07-14T11:33:00Z"/>
          <w:del w:id="14222" w:author="Draft v2" w:date="2020-07-16T17:27:00Z"/>
        </w:rPr>
      </w:pPr>
    </w:p>
    <w:p w:rsidR="00C93BB3" w:rsidRPr="000E4E7F" w:rsidDel="00437164" w:rsidRDefault="00C93BB3" w:rsidP="00C93BB3">
      <w:pPr>
        <w:pStyle w:val="PL"/>
        <w:shd w:val="clear" w:color="auto" w:fill="E6E6E6"/>
        <w:rPr>
          <w:ins w:id="14223" w:author="CR#4345" w:date="2020-07-14T11:33:00Z"/>
          <w:del w:id="14224" w:author="Draft v2" w:date="2020-07-16T17:27:00Z"/>
        </w:rPr>
      </w:pPr>
      <w:ins w:id="14225" w:author="CR#4345" w:date="2020-07-14T11:33:00Z">
        <w:del w:id="14226" w:author="Draft v2" w:date="2020-07-16T17:27:00Z">
          <w:r w:rsidRPr="000E4E7F" w:rsidDel="00437164">
            <w:delText>V2X-SupportedBandCombination</w:delText>
          </w:r>
          <w:r w:rsidDel="00437164">
            <w:delText>EUTRA-NR</w:delText>
          </w:r>
          <w:r w:rsidRPr="000E4E7F" w:rsidDel="00437164">
            <w:delText>-</w:delText>
          </w:r>
          <w:r w:rsidDel="00437164">
            <w:delText>r16</w:delText>
          </w:r>
          <w:r w:rsidRPr="000E4E7F" w:rsidDel="00437164">
            <w:tab/>
            <w:delText>::=</w:delText>
          </w:r>
          <w:r w:rsidRPr="000E4E7F" w:rsidDel="00437164">
            <w:tab/>
            <w:delText>SEQUENCE (SIZE (1..maxBandComb</w:delText>
          </w:r>
          <w:r w:rsidDel="00437164">
            <w:delText>SidelinkNR</w:delText>
          </w:r>
          <w:r w:rsidRPr="000E4E7F" w:rsidDel="00437164">
            <w:delText>-r1</w:delText>
          </w:r>
          <w:r w:rsidDel="00437164">
            <w:delText>6</w:delText>
          </w:r>
          <w:r w:rsidRPr="000E4E7F" w:rsidDel="00437164">
            <w:delText>)) OF V2X-BandCombinationParameters</w:delText>
          </w:r>
          <w:r w:rsidDel="00437164">
            <w:delText>EUTRA-NR</w:delText>
          </w:r>
          <w:r w:rsidRPr="000E4E7F" w:rsidDel="00437164">
            <w:delText>-</w:delText>
          </w:r>
          <w:r w:rsidDel="00437164">
            <w:delText>r16</w:delText>
          </w:r>
        </w:del>
      </w:ins>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437164" w:rsidRDefault="00437164" w:rsidP="00437164">
      <w:pPr>
        <w:pStyle w:val="PL"/>
        <w:shd w:val="clear" w:color="auto" w:fill="E6E6E6"/>
        <w:rPr>
          <w:ins w:id="14227" w:author="Draft v2" w:date="2020-07-16T17:27:00Z"/>
        </w:rPr>
      </w:pPr>
    </w:p>
    <w:p w:rsidR="00437164" w:rsidRPr="000E4E7F" w:rsidRDefault="00437164" w:rsidP="00437164">
      <w:pPr>
        <w:pStyle w:val="PL"/>
        <w:shd w:val="clear" w:color="auto" w:fill="E6E6E6"/>
        <w:rPr>
          <w:ins w:id="14228" w:author="Draft v2" w:date="2020-07-16T17:27:00Z"/>
        </w:rPr>
      </w:pPr>
      <w:ins w:id="14229" w:author="Draft v2" w:date="2020-07-16T17:27:00Z">
        <w:r w:rsidRPr="000E4E7F">
          <w:t>V2X-SupportedBandCombination</w:t>
        </w:r>
        <w:r>
          <w:t>EUTRA-NR</w:t>
        </w:r>
        <w:r w:rsidRPr="000E4E7F">
          <w:t>-</w:t>
        </w:r>
        <w:r>
          <w:t>r16</w:t>
        </w:r>
        <w:r w:rsidRPr="000E4E7F">
          <w:tab/>
          <w:t>::=</w:t>
        </w:r>
        <w:r w:rsidRPr="000E4E7F">
          <w:tab/>
          <w:t>SEQUENCE (SIZE (1..maxBandComb</w:t>
        </w:r>
        <w:r>
          <w:t>SidelinkNR</w:t>
        </w:r>
        <w:r w:rsidRPr="000E4E7F">
          <w:t>-r1</w:t>
        </w:r>
        <w:r>
          <w:t>6</w:t>
        </w:r>
        <w:r w:rsidRPr="000E4E7F">
          <w:t>)) OF V2X-BandCombinationParameters</w:t>
        </w:r>
        <w:r>
          <w:t>EUTRA-NR</w:t>
        </w:r>
        <w:r w:rsidRPr="000E4E7F">
          <w:t>-</w:t>
        </w:r>
        <w:r>
          <w:t>r16</w:t>
        </w:r>
      </w:ins>
    </w:p>
    <w:p w:rsidR="009722D5" w:rsidRPr="00437164" w:rsidRDefault="009722D5" w:rsidP="009722D5">
      <w:pPr>
        <w:pStyle w:val="PL"/>
        <w:shd w:val="clear" w:color="auto" w:fill="E6E6E6"/>
      </w:pPr>
    </w:p>
    <w:p w:rsidR="00C93BB3" w:rsidRDefault="00C93BB3" w:rsidP="00C93BB3">
      <w:pPr>
        <w:pStyle w:val="PL"/>
        <w:shd w:val="clear" w:color="auto" w:fill="E6E6E6"/>
        <w:rPr>
          <w:ins w:id="14230" w:author="CR#4345" w:date="2020-07-14T11:34:00Z"/>
        </w:rPr>
      </w:pPr>
      <w:ins w:id="14231" w:author="CR#4345" w:date="2020-07-14T11:34:00Z">
        <w:r w:rsidRPr="000E4E7F">
          <w:t>V2X-BandCombinationParameters</w:t>
        </w:r>
        <w:r>
          <w:t>EUTRA-NR</w:t>
        </w:r>
        <w:r w:rsidRPr="000E4E7F">
          <w:t>-</w:t>
        </w:r>
        <w:r>
          <w:t>r16</w:t>
        </w:r>
        <w:r w:rsidRPr="000E4E7F">
          <w:t xml:space="preserve"> ::=</w:t>
        </w:r>
        <w:r w:rsidRPr="000E4E7F">
          <w:tab/>
        </w:r>
        <w:r>
          <w:t>CHOICE {</w:t>
        </w:r>
      </w:ins>
    </w:p>
    <w:p w:rsidR="00C93BB3" w:rsidRDefault="00C93BB3" w:rsidP="00C93BB3">
      <w:pPr>
        <w:pStyle w:val="PL"/>
        <w:shd w:val="clear" w:color="auto" w:fill="E6E6E6"/>
        <w:rPr>
          <w:ins w:id="14232" w:author="CR#4345" w:date="2020-07-14T11:34:00Z"/>
        </w:rPr>
      </w:pPr>
      <w:ins w:id="14233" w:author="CR#4345" w:date="2020-07-14T11:34:00Z">
        <w:r>
          <w:tab/>
          <w:t>eutra</w:t>
        </w:r>
        <w:r>
          <w:tab/>
        </w:r>
        <w:r>
          <w:tab/>
        </w:r>
        <w:r>
          <w:tab/>
        </w:r>
        <w:r>
          <w:tab/>
        </w:r>
      </w:ins>
      <w:ins w:id="14234" w:author="CR#4345" w:date="2020-07-14T11:35:00Z">
        <w:r>
          <w:tab/>
        </w:r>
        <w:r>
          <w:tab/>
        </w:r>
        <w:r>
          <w:tab/>
        </w:r>
        <w:r>
          <w:tab/>
        </w:r>
        <w:r>
          <w:tab/>
        </w:r>
      </w:ins>
      <w:ins w:id="14235" w:author="CR#4345" w:date="2020-07-14T11:34:00Z">
        <w:r>
          <w:t>SEQUENCE {</w:t>
        </w:r>
      </w:ins>
    </w:p>
    <w:p w:rsidR="00C93BB3" w:rsidRDefault="00C93BB3" w:rsidP="00C93BB3">
      <w:pPr>
        <w:pStyle w:val="PL"/>
        <w:shd w:val="clear" w:color="auto" w:fill="E6E6E6"/>
        <w:rPr>
          <w:ins w:id="14236" w:author="CR#4345" w:date="2020-07-14T11:34:00Z"/>
        </w:rPr>
      </w:pPr>
      <w:ins w:id="14237" w:author="CR#4345" w:date="2020-07-14T11:34:00Z">
        <w:r>
          <w:tab/>
        </w:r>
      </w:ins>
      <w:ins w:id="14238" w:author="CR#4345" w:date="2020-07-14T11:35:00Z">
        <w:r>
          <w:tab/>
        </w:r>
      </w:ins>
      <w:ins w:id="14239" w:author="CR#4345" w:date="2020-07-14T11:34:00Z">
        <w:r>
          <w:t>v</w:t>
        </w:r>
        <w:r w:rsidRPr="000E4E7F">
          <w:t>2</w:t>
        </w:r>
        <w:r>
          <w:t>x</w:t>
        </w:r>
        <w:r w:rsidRPr="000E4E7F">
          <w:t>-BandParameters</w:t>
        </w:r>
        <w:r>
          <w:t>1</w:t>
        </w:r>
        <w:r w:rsidRPr="000E4E7F">
          <w:t>-r1</w:t>
        </w:r>
        <w:r>
          <w:t>6</w:t>
        </w:r>
        <w:r>
          <w:tab/>
        </w:r>
        <w:r>
          <w:tab/>
        </w:r>
        <w:r>
          <w:tab/>
        </w:r>
        <w:r>
          <w:tab/>
        </w:r>
        <w:r w:rsidRPr="000E4E7F">
          <w:t>V2X-BandParameters-r14</w:t>
        </w:r>
        <w:r>
          <w:tab/>
        </w:r>
        <w:r>
          <w:tab/>
          <w:t>OPTIONAL,</w:t>
        </w:r>
      </w:ins>
    </w:p>
    <w:p w:rsidR="00C93BB3" w:rsidRDefault="00C93BB3" w:rsidP="00C93BB3">
      <w:pPr>
        <w:pStyle w:val="PL"/>
        <w:shd w:val="clear" w:color="auto" w:fill="E6E6E6"/>
        <w:rPr>
          <w:ins w:id="14240" w:author="CR#4345" w:date="2020-07-14T11:34:00Z"/>
        </w:rPr>
      </w:pPr>
      <w:ins w:id="14241" w:author="CR#4345" w:date="2020-07-14T11:34:00Z">
        <w:r>
          <w:tab/>
        </w:r>
      </w:ins>
      <w:ins w:id="14242" w:author="CR#4345" w:date="2020-07-14T11:35:00Z">
        <w:r>
          <w:tab/>
        </w:r>
      </w:ins>
      <w:ins w:id="14243" w:author="CR#4345" w:date="2020-07-14T11:34:00Z">
        <w:r>
          <w:t>v</w:t>
        </w:r>
        <w:r w:rsidRPr="000E4E7F">
          <w:t>2</w:t>
        </w:r>
        <w:r>
          <w:t>x</w:t>
        </w:r>
        <w:r w:rsidRPr="000E4E7F">
          <w:t>-BandParameters</w:t>
        </w:r>
        <w:r>
          <w:t>2</w:t>
        </w:r>
        <w:r w:rsidRPr="000E4E7F">
          <w:t>-r1</w:t>
        </w:r>
        <w:r>
          <w:t>6</w:t>
        </w:r>
        <w:r>
          <w:tab/>
        </w:r>
        <w:r>
          <w:tab/>
        </w:r>
        <w:r>
          <w:tab/>
        </w:r>
        <w:r>
          <w:tab/>
        </w:r>
        <w:r w:rsidRPr="000E4E7F">
          <w:t>V2X-BandParameters-</w:t>
        </w:r>
        <w:r>
          <w:t>v</w:t>
        </w:r>
        <w:r w:rsidRPr="000E4E7F">
          <w:t>1</w:t>
        </w:r>
        <w:r>
          <w:t>530</w:t>
        </w:r>
        <w:r>
          <w:tab/>
        </w:r>
        <w:r>
          <w:tab/>
          <w:t>OPTIONAL</w:t>
        </w:r>
      </w:ins>
    </w:p>
    <w:p w:rsidR="00C93BB3" w:rsidRDefault="00C93BB3" w:rsidP="00C93BB3">
      <w:pPr>
        <w:pStyle w:val="PL"/>
        <w:shd w:val="clear" w:color="auto" w:fill="E6E6E6"/>
        <w:rPr>
          <w:ins w:id="14244" w:author="CR#4345" w:date="2020-07-14T11:34:00Z"/>
        </w:rPr>
      </w:pPr>
      <w:ins w:id="14245" w:author="CR#4345" w:date="2020-07-14T11:34:00Z">
        <w:r>
          <w:tab/>
          <w:t>},</w:t>
        </w:r>
      </w:ins>
    </w:p>
    <w:p w:rsidR="00C93BB3" w:rsidRDefault="00C93BB3" w:rsidP="00C93BB3">
      <w:pPr>
        <w:pStyle w:val="PL"/>
        <w:shd w:val="clear" w:color="auto" w:fill="E6E6E6"/>
        <w:rPr>
          <w:ins w:id="14246" w:author="CR#4345" w:date="2020-07-14T11:34:00Z"/>
        </w:rPr>
      </w:pPr>
      <w:ins w:id="14247" w:author="CR#4345" w:date="2020-07-14T11:34:00Z">
        <w:r>
          <w:tab/>
          <w:t>nr</w:t>
        </w:r>
      </w:ins>
      <w:ins w:id="14248" w:author="CR#4345" w:date="2020-07-14T11:35:00Z">
        <w:r>
          <w:tab/>
        </w:r>
        <w:r>
          <w:tab/>
        </w:r>
        <w:r>
          <w:tab/>
        </w:r>
        <w:r>
          <w:tab/>
        </w:r>
        <w:r>
          <w:tab/>
        </w:r>
        <w:r>
          <w:tab/>
        </w:r>
        <w:r>
          <w:tab/>
        </w:r>
        <w:r>
          <w:tab/>
        </w:r>
        <w:r>
          <w:tab/>
        </w:r>
        <w:r>
          <w:tab/>
        </w:r>
      </w:ins>
      <w:ins w:id="14249" w:author="CR#4345" w:date="2020-07-14T11:34:00Z">
        <w:r>
          <w:t>SEQUENCE {</w:t>
        </w:r>
      </w:ins>
    </w:p>
    <w:p w:rsidR="00C93BB3" w:rsidRPr="00B52C52" w:rsidRDefault="00C93BB3" w:rsidP="00C93BB3">
      <w:pPr>
        <w:pStyle w:val="PL"/>
        <w:shd w:val="clear" w:color="auto" w:fill="E6E6E6"/>
        <w:rPr>
          <w:ins w:id="14250" w:author="CR#4345" w:date="2020-07-14T11:34:00Z"/>
        </w:rPr>
      </w:pPr>
      <w:ins w:id="14251" w:author="CR#4345" w:date="2020-07-14T11:34:00Z">
        <w:r>
          <w:tab/>
        </w:r>
      </w:ins>
      <w:ins w:id="14252" w:author="CR#4345" w:date="2020-07-14T11:35:00Z">
        <w:r>
          <w:tab/>
        </w:r>
      </w:ins>
      <w:ins w:id="14253" w:author="Draft v2" w:date="2020-07-17T11:26:00Z">
        <w:r w:rsidR="00F648C7">
          <w:t>v</w:t>
        </w:r>
      </w:ins>
      <w:ins w:id="14254" w:author="CR#4345" w:date="2020-07-14T11:34:00Z">
        <w:r w:rsidRPr="000E4E7F">
          <w:t>2</w:t>
        </w:r>
        <w:r>
          <w:t>x</w:t>
        </w:r>
        <w:r w:rsidRPr="000E4E7F">
          <w:t>-BandParameters</w:t>
        </w:r>
        <w:r>
          <w:t>NR</w:t>
        </w:r>
        <w:r w:rsidRPr="000E4E7F">
          <w:t>-r1</w:t>
        </w:r>
        <w:r>
          <w:t>6</w:t>
        </w:r>
        <w:r>
          <w:tab/>
        </w:r>
        <w:r>
          <w:tab/>
        </w:r>
        <w:r>
          <w:tab/>
        </w:r>
        <w:r>
          <w:tab/>
        </w:r>
        <w:r>
          <w:tab/>
          <w:t>OCTET STRING</w:t>
        </w:r>
        <w:r>
          <w:tab/>
        </w:r>
      </w:ins>
      <w:ins w:id="14255" w:author="CR#4345" w:date="2020-07-14T11:36:00Z">
        <w:r>
          <w:tab/>
        </w:r>
      </w:ins>
      <w:ins w:id="14256" w:author="CR#4345" w:date="2020-07-14T11:34:00Z">
        <w:r>
          <w:tab/>
        </w:r>
        <w:r>
          <w:tab/>
          <w:t>OPTIONAL</w:t>
        </w:r>
      </w:ins>
    </w:p>
    <w:p w:rsidR="00C93BB3" w:rsidRDefault="00C93BB3" w:rsidP="00C93BB3">
      <w:pPr>
        <w:pStyle w:val="PL"/>
        <w:shd w:val="clear" w:color="auto" w:fill="E6E6E6"/>
        <w:rPr>
          <w:ins w:id="14257" w:author="CR#4345" w:date="2020-07-14T11:34:00Z"/>
        </w:rPr>
      </w:pPr>
      <w:ins w:id="14258" w:author="CR#4345" w:date="2020-07-14T11:36:00Z">
        <w:r>
          <w:tab/>
        </w:r>
      </w:ins>
      <w:ins w:id="14259" w:author="CR#4345" w:date="2020-07-14T11:34:00Z">
        <w:r>
          <w:t>}</w:t>
        </w:r>
      </w:ins>
    </w:p>
    <w:p w:rsidR="00C93BB3" w:rsidRPr="000E4E7F" w:rsidRDefault="00C93BB3" w:rsidP="00C93BB3">
      <w:pPr>
        <w:pStyle w:val="PL"/>
        <w:shd w:val="clear" w:color="auto" w:fill="E6E6E6"/>
        <w:rPr>
          <w:ins w:id="14260" w:author="CR#4345" w:date="2020-07-14T11:34:00Z"/>
        </w:rPr>
      </w:pPr>
      <w:ins w:id="14261" w:author="CR#4345" w:date="2020-07-14T11:34:00Z">
        <w:r w:rsidRPr="000E4E7F">
          <w:t>}</w:t>
        </w:r>
      </w:ins>
    </w:p>
    <w:p w:rsidR="00C93BB3" w:rsidRDefault="00C93BB3" w:rsidP="009722D5">
      <w:pPr>
        <w:pStyle w:val="PL"/>
        <w:shd w:val="clear" w:color="auto" w:fill="E6E6E6"/>
        <w:rPr>
          <w:ins w:id="14262" w:author="CR#4345" w:date="2020-07-14T11:34:00Z"/>
        </w:rPr>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515E0D" w:rsidRDefault="00515E0D" w:rsidP="00515E0D">
      <w:pPr>
        <w:pStyle w:val="PL"/>
        <w:shd w:val="clear" w:color="auto" w:fill="E6E6E6"/>
        <w:rPr>
          <w:ins w:id="14263" w:author="CR#4334r1" w:date="2020-07-13T23:52:00Z"/>
        </w:rPr>
      </w:pPr>
    </w:p>
    <w:p w:rsidR="00515E0D" w:rsidRPr="005F16A5" w:rsidRDefault="00515E0D" w:rsidP="00515E0D">
      <w:pPr>
        <w:pStyle w:val="PL"/>
        <w:shd w:val="clear" w:color="auto" w:fill="E6E6E6"/>
        <w:rPr>
          <w:ins w:id="14264" w:author="CR#4334r1" w:date="2020-07-13T23:52:00Z"/>
        </w:rPr>
      </w:pPr>
      <w:ins w:id="14265" w:author="CR#4334r1" w:date="2020-07-13T23:52:00Z">
        <w:r>
          <w:t>SRS-CapabilityPerBandPair-v16xy</w:t>
        </w:r>
        <w:r w:rsidRPr="005F16A5">
          <w:t>::= SEQUENCE {</w:t>
        </w:r>
      </w:ins>
    </w:p>
    <w:p w:rsidR="00515E0D" w:rsidRPr="005F16A5" w:rsidRDefault="00515E0D" w:rsidP="00515E0D">
      <w:pPr>
        <w:pStyle w:val="PL"/>
        <w:shd w:val="clear" w:color="auto" w:fill="E6E6E6"/>
        <w:rPr>
          <w:ins w:id="14266" w:author="CR#4334r1" w:date="2020-07-13T23:52:00Z"/>
        </w:rPr>
      </w:pPr>
      <w:ins w:id="14267" w:author="CR#4334r1" w:date="2020-07-13T23:52:00Z">
        <w:r w:rsidRPr="005F16A5">
          <w:rPr>
            <w:lang w:eastAsia="zh-CN"/>
          </w:rPr>
          <w:tab/>
          <w:t>addSRS-CarrierSwitching-r16</w:t>
        </w:r>
        <w:r w:rsidRPr="005F16A5">
          <w:tab/>
        </w:r>
        <w:r w:rsidRPr="005F16A5">
          <w:tab/>
        </w:r>
        <w:r w:rsidRPr="005F16A5">
          <w:tab/>
        </w:r>
        <w:r w:rsidRPr="005F16A5">
          <w:tab/>
          <w:t>ENUMERATED {supported}</w:t>
        </w:r>
        <w:r w:rsidRPr="005F16A5">
          <w:tab/>
        </w:r>
        <w:r w:rsidRPr="005F16A5">
          <w:tab/>
          <w:t>OPTIONAL</w:t>
        </w:r>
      </w:ins>
    </w:p>
    <w:p w:rsidR="00515E0D" w:rsidRDefault="00515E0D" w:rsidP="00515E0D">
      <w:pPr>
        <w:pStyle w:val="PL"/>
        <w:shd w:val="clear" w:color="auto" w:fill="E6E6E6"/>
        <w:rPr>
          <w:ins w:id="14268" w:author="CR#4334r1" w:date="2020-07-13T23:52:00Z"/>
        </w:rPr>
      </w:pPr>
      <w:ins w:id="14269" w:author="CR#4334r1" w:date="2020-07-13T23:52:00Z">
        <w:r w:rsidRPr="005F16A5">
          <w:t>}</w:t>
        </w:r>
      </w:ins>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ins w:id="14270" w:author="CR#4326r2" w:date="2020-07-13T23:40:00Z">
        <w:r w:rsidR="006D704B">
          <w:t>,</w:t>
        </w:r>
      </w:ins>
    </w:p>
    <w:p w:rsidR="006D704B" w:rsidRPr="00EE199A" w:rsidRDefault="006D704B" w:rsidP="006D704B">
      <w:pPr>
        <w:pStyle w:val="PL"/>
        <w:shd w:val="clear" w:color="auto" w:fill="E6E6E6"/>
        <w:tabs>
          <w:tab w:val="clear" w:pos="5760"/>
          <w:tab w:val="clear" w:pos="6144"/>
          <w:tab w:val="clear" w:pos="6528"/>
          <w:tab w:val="left" w:pos="6548"/>
        </w:tabs>
        <w:rPr>
          <w:ins w:id="14271" w:author="CR#4326r2" w:date="2020-07-13T23:40:00Z"/>
        </w:rPr>
      </w:pPr>
      <w:ins w:id="14272" w:author="CR#4326r2" w:date="2020-07-13T23:40:00Z">
        <w:r>
          <w:rPr>
            <w:rFonts w:eastAsia="DengXian"/>
            <w:lang w:eastAsia="zh-CN"/>
          </w:rPr>
          <w:tab/>
          <w:t>i</w:t>
        </w:r>
        <w:r w:rsidRPr="00CA72ED">
          <w:rPr>
            <w:rFonts w:eastAsia="DengXian"/>
            <w:lang w:eastAsia="zh-CN"/>
          </w:rPr>
          <w:t>nterRAT</w:t>
        </w:r>
        <w:r>
          <w:rPr>
            <w:rFonts w:eastAsia="DengXian"/>
            <w:lang w:eastAsia="zh-CN"/>
          </w:rPr>
          <w:t>-enhancementNR-r16</w:t>
        </w:r>
        <w:r>
          <w:rPr>
            <w:rFonts w:eastAsia="DengXian"/>
            <w:lang w:eastAsia="zh-CN"/>
          </w:rPr>
          <w:tab/>
        </w:r>
        <w:r>
          <w:rPr>
            <w:rFonts w:eastAsia="DengXian"/>
            <w:lang w:eastAsia="zh-CN"/>
          </w:rPr>
          <w:tab/>
        </w:r>
        <w:r w:rsidRPr="00A14622">
          <w:t>ENUMERATED {supported}</w:t>
        </w:r>
        <w:r>
          <w:tab/>
        </w:r>
        <w:r w:rsidRPr="00A14622">
          <w:tab/>
          <w:t>OPTIONAL</w:t>
        </w:r>
      </w:ins>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ins w:id="14273" w:author="CR#4239r3" w:date="2020-07-11T20:26:00Z">
              <w:r w:rsidR="00A171DB">
                <w:rPr>
                  <w:lang w:eastAsia="en-GB"/>
                </w:rPr>
                <w:t>6</w:t>
              </w:r>
            </w:ins>
            <w:del w:id="14274" w:author="CR#4239r3" w:date="2020-07-11T20:26:00Z">
              <w:r w:rsidR="00994F5F" w:rsidRPr="000E4E7F" w:rsidDel="00A171DB">
                <w:rPr>
                  <w:lang w:eastAsia="en-GB"/>
                </w:rPr>
                <w:delText>5</w:delText>
              </w:r>
            </w:del>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515E0D" w:rsidRPr="000E4E7F" w:rsidTr="001B0237">
        <w:trPr>
          <w:cantSplit/>
          <w:ins w:id="14275" w:author="CR#4334r1" w:date="2020-07-13T23:53:00Z"/>
        </w:trPr>
        <w:tc>
          <w:tcPr>
            <w:tcW w:w="7793" w:type="dxa"/>
            <w:gridSpan w:val="2"/>
          </w:tcPr>
          <w:p w:rsidR="00515E0D" w:rsidRPr="00515E0D" w:rsidRDefault="00515E0D">
            <w:pPr>
              <w:pStyle w:val="TAL"/>
              <w:rPr>
                <w:ins w:id="14276" w:author="CR#4334r1" w:date="2020-07-13T23:55:00Z"/>
                <w:b/>
                <w:bCs/>
                <w:i/>
                <w:iCs/>
                <w:noProof/>
                <w:rPrChange w:id="14277" w:author="CR#4334r1" w:date="2020-07-13T23:56:00Z">
                  <w:rPr>
                    <w:ins w:id="14278" w:author="CR#4334r1" w:date="2020-07-13T23:55:00Z"/>
                    <w:noProof/>
                  </w:rPr>
                </w:rPrChange>
              </w:rPr>
              <w:pPrChange w:id="14279" w:author="CR#4334r1" w:date="2020-07-13T23:56:00Z">
                <w:pPr>
                  <w:keepNext/>
                  <w:keepLines/>
                  <w:spacing w:after="0"/>
                </w:pPr>
              </w:pPrChange>
            </w:pPr>
            <w:ins w:id="14280" w:author="CR#4334r1" w:date="2020-07-13T23:55:00Z">
              <w:r w:rsidRPr="00515E0D">
                <w:rPr>
                  <w:b/>
                  <w:bCs/>
                  <w:i/>
                  <w:iCs/>
                  <w:noProof/>
                  <w:rPrChange w:id="14281" w:author="CR#4334r1" w:date="2020-07-13T23:56:00Z">
                    <w:rPr>
                      <w:noProof/>
                    </w:rPr>
                  </w:rPrChange>
                </w:rPr>
                <w:t>addSRS</w:t>
              </w:r>
            </w:ins>
          </w:p>
          <w:p w:rsidR="00515E0D" w:rsidRPr="000E4E7F" w:rsidRDefault="00515E0D">
            <w:pPr>
              <w:pStyle w:val="TAL"/>
              <w:rPr>
                <w:ins w:id="14282" w:author="CR#4334r1" w:date="2020-07-13T23:53:00Z"/>
                <w:noProof/>
              </w:rPr>
              <w:pPrChange w:id="14283" w:author="CR#4334r1" w:date="2020-07-13T23:54:00Z">
                <w:pPr>
                  <w:keepNext/>
                  <w:keepLines/>
                  <w:spacing w:after="0"/>
                </w:pPr>
              </w:pPrChange>
            </w:pPr>
            <w:ins w:id="14284" w:author="CR#4334r1" w:date="2020-07-13T23:55:00Z">
              <w:r>
                <w:t>Presence of t</w:t>
              </w:r>
              <w:r w:rsidRPr="007F25DE">
                <w:t>his field indicates the UE supports the additional SRS symbol</w:t>
              </w:r>
              <w:r>
                <w:t>(</w:t>
              </w:r>
              <w:r w:rsidRPr="007F25DE">
                <w:t>s</w:t>
              </w:r>
              <w:r>
                <w:t>)</w:t>
              </w:r>
              <w:r w:rsidRPr="007F25DE">
                <w:t xml:space="preserve"> within the normal UL</w:t>
              </w:r>
              <w:r>
                <w:t xml:space="preserve"> </w:t>
              </w:r>
              <w:r w:rsidRPr="007F25DE">
                <w:t>subframes</w:t>
              </w:r>
              <w:r>
                <w:t xml:space="preserve"> in TDD </w:t>
              </w:r>
              <w:r w:rsidRPr="00571048">
                <w:t>as described in TS 36.213 [23]</w:t>
              </w:r>
              <w:r w:rsidRPr="007F25DE">
                <w:t xml:space="preserve">. </w:t>
              </w:r>
            </w:ins>
          </w:p>
        </w:tc>
        <w:tc>
          <w:tcPr>
            <w:tcW w:w="862" w:type="dxa"/>
            <w:gridSpan w:val="2"/>
          </w:tcPr>
          <w:p w:rsidR="00515E0D" w:rsidRPr="000E4E7F" w:rsidRDefault="00515E0D">
            <w:pPr>
              <w:pStyle w:val="TAL"/>
              <w:jc w:val="center"/>
              <w:rPr>
                <w:ins w:id="14285" w:author="CR#4334r1" w:date="2020-07-13T23:53:00Z"/>
                <w:noProof/>
              </w:rPr>
              <w:pPrChange w:id="14286" w:author="CR#4334r1" w:date="2020-07-13T23:55:00Z">
                <w:pPr>
                  <w:keepNext/>
                  <w:keepLines/>
                  <w:spacing w:after="0"/>
                  <w:jc w:val="center"/>
                </w:pPr>
              </w:pPrChange>
            </w:pPr>
            <w:ins w:id="14287" w:author="CR#4334r1" w:date="2020-07-13T23:59:00Z">
              <w:r>
                <w:rPr>
                  <w:noProof/>
                </w:rPr>
                <w:t>-</w:t>
              </w:r>
            </w:ins>
          </w:p>
        </w:tc>
      </w:tr>
      <w:tr w:rsidR="00515E0D" w:rsidRPr="000E4E7F" w:rsidTr="001B0237">
        <w:trPr>
          <w:cantSplit/>
          <w:ins w:id="14288" w:author="CR#4334r1" w:date="2020-07-13T23:53:00Z"/>
        </w:trPr>
        <w:tc>
          <w:tcPr>
            <w:tcW w:w="7793" w:type="dxa"/>
            <w:gridSpan w:val="2"/>
          </w:tcPr>
          <w:p w:rsidR="00515E0D" w:rsidRDefault="00515E0D" w:rsidP="00515E0D">
            <w:pPr>
              <w:pStyle w:val="TAL"/>
              <w:rPr>
                <w:ins w:id="14289" w:author="CR#4334r1" w:date="2020-07-13T23:55:00Z"/>
                <w:b/>
                <w:i/>
                <w:noProof/>
                <w:lang w:eastAsia="en-GB"/>
              </w:rPr>
            </w:pPr>
            <w:ins w:id="14290" w:author="CR#4334r1" w:date="2020-07-13T23:55:00Z">
              <w:r>
                <w:rPr>
                  <w:b/>
                  <w:i/>
                  <w:noProof/>
                  <w:lang w:eastAsia="en-GB"/>
                </w:rPr>
                <w:t>addSRS-1T2R</w:t>
              </w:r>
            </w:ins>
          </w:p>
          <w:p w:rsidR="00515E0D" w:rsidRPr="000E4E7F" w:rsidRDefault="00515E0D">
            <w:pPr>
              <w:pStyle w:val="TAL"/>
              <w:rPr>
                <w:ins w:id="14291" w:author="CR#4334r1" w:date="2020-07-13T23:53:00Z"/>
                <w:noProof/>
              </w:rPr>
              <w:pPrChange w:id="14292" w:author="CR#4334r1" w:date="2020-07-13T23:54:00Z">
                <w:pPr>
                  <w:keepNext/>
                  <w:keepLines/>
                  <w:spacing w:after="0"/>
                </w:pPr>
              </w:pPrChange>
            </w:pPr>
            <w:ins w:id="14293" w:author="CR#4334r1" w:date="2020-07-13T23:55:00Z">
              <w:r w:rsidRPr="002938AE">
                <w:t>Indicates whether the UE supports selecting one antenna among two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4294" w:author="CR#4334r1" w:date="2020-07-13T23:53:00Z"/>
                <w:noProof/>
              </w:rPr>
              <w:pPrChange w:id="14295" w:author="CR#4334r1" w:date="2020-07-13T23:55:00Z">
                <w:pPr>
                  <w:keepNext/>
                  <w:keepLines/>
                  <w:spacing w:after="0"/>
                  <w:jc w:val="center"/>
                </w:pPr>
              </w:pPrChange>
            </w:pPr>
            <w:ins w:id="14296" w:author="CR#4334r1" w:date="2020-07-13T23:59:00Z">
              <w:r>
                <w:rPr>
                  <w:noProof/>
                </w:rPr>
                <w:t>-</w:t>
              </w:r>
            </w:ins>
          </w:p>
        </w:tc>
      </w:tr>
      <w:tr w:rsidR="00515E0D" w:rsidRPr="000E4E7F" w:rsidTr="001B0237">
        <w:trPr>
          <w:cantSplit/>
          <w:ins w:id="14297" w:author="CR#4334r1" w:date="2020-07-13T23:53:00Z"/>
        </w:trPr>
        <w:tc>
          <w:tcPr>
            <w:tcW w:w="7793" w:type="dxa"/>
            <w:gridSpan w:val="2"/>
          </w:tcPr>
          <w:p w:rsidR="00515E0D" w:rsidRDefault="00515E0D" w:rsidP="00515E0D">
            <w:pPr>
              <w:pStyle w:val="TAL"/>
              <w:rPr>
                <w:ins w:id="14298" w:author="CR#4334r1" w:date="2020-07-13T23:55:00Z"/>
                <w:b/>
                <w:i/>
                <w:noProof/>
                <w:lang w:eastAsia="en-GB"/>
              </w:rPr>
            </w:pPr>
            <w:ins w:id="14299" w:author="CR#4334r1" w:date="2020-07-13T23:55:00Z">
              <w:r>
                <w:rPr>
                  <w:b/>
                  <w:i/>
                  <w:noProof/>
                  <w:lang w:eastAsia="en-GB"/>
                </w:rPr>
                <w:t>addSRS-1T4R</w:t>
              </w:r>
            </w:ins>
          </w:p>
          <w:p w:rsidR="00515E0D" w:rsidRPr="000E4E7F" w:rsidRDefault="00515E0D">
            <w:pPr>
              <w:pStyle w:val="TAL"/>
              <w:rPr>
                <w:ins w:id="14300" w:author="CR#4334r1" w:date="2020-07-13T23:53:00Z"/>
                <w:noProof/>
              </w:rPr>
              <w:pPrChange w:id="14301" w:author="CR#4334r1" w:date="2020-07-13T23:54:00Z">
                <w:pPr>
                  <w:keepNext/>
                  <w:keepLines/>
                  <w:spacing w:after="0"/>
                </w:pPr>
              </w:pPrChange>
            </w:pPr>
            <w:ins w:id="14302" w:author="CR#4334r1" w:date="2020-07-13T23:55:00Z">
              <w:r w:rsidRPr="008F2370">
                <w:t>Indicates whether the UE supports selecting one antenna among four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4303" w:author="CR#4334r1" w:date="2020-07-13T23:53:00Z"/>
                <w:noProof/>
              </w:rPr>
              <w:pPrChange w:id="14304" w:author="CR#4334r1" w:date="2020-07-13T23:55:00Z">
                <w:pPr>
                  <w:keepNext/>
                  <w:keepLines/>
                  <w:spacing w:after="0"/>
                  <w:jc w:val="center"/>
                </w:pPr>
              </w:pPrChange>
            </w:pPr>
            <w:ins w:id="14305" w:author="CR#4334r1" w:date="2020-07-13T23:59:00Z">
              <w:r>
                <w:rPr>
                  <w:noProof/>
                </w:rPr>
                <w:t>-</w:t>
              </w:r>
            </w:ins>
          </w:p>
        </w:tc>
      </w:tr>
      <w:tr w:rsidR="00515E0D" w:rsidRPr="000E4E7F" w:rsidTr="001B0237">
        <w:trPr>
          <w:cantSplit/>
          <w:ins w:id="14306" w:author="CR#4334r1" w:date="2020-07-13T23:53:00Z"/>
        </w:trPr>
        <w:tc>
          <w:tcPr>
            <w:tcW w:w="7793" w:type="dxa"/>
            <w:gridSpan w:val="2"/>
          </w:tcPr>
          <w:p w:rsidR="00515E0D" w:rsidRPr="002938AE" w:rsidRDefault="00515E0D" w:rsidP="00515E0D">
            <w:pPr>
              <w:pStyle w:val="TAL"/>
              <w:rPr>
                <w:ins w:id="14307" w:author="CR#4334r1" w:date="2020-07-13T23:55:00Z"/>
                <w:b/>
                <w:i/>
                <w:noProof/>
                <w:lang w:eastAsia="en-GB"/>
              </w:rPr>
            </w:pPr>
            <w:ins w:id="14308" w:author="CR#4334r1" w:date="2020-07-13T23:55:00Z">
              <w:r w:rsidRPr="002938AE">
                <w:rPr>
                  <w:b/>
                  <w:i/>
                  <w:noProof/>
                  <w:lang w:eastAsia="en-GB"/>
                </w:rPr>
                <w:t>addSRS-2T4R-2Pairs</w:t>
              </w:r>
            </w:ins>
          </w:p>
          <w:p w:rsidR="00515E0D" w:rsidRPr="000E4E7F" w:rsidRDefault="00515E0D">
            <w:pPr>
              <w:pStyle w:val="TAL"/>
              <w:rPr>
                <w:ins w:id="14309" w:author="CR#4334r1" w:date="2020-07-13T23:53:00Z"/>
                <w:noProof/>
              </w:rPr>
              <w:pPrChange w:id="14310" w:author="CR#4334r1" w:date="2020-07-13T23:54:00Z">
                <w:pPr>
                  <w:keepNext/>
                  <w:keepLines/>
                  <w:spacing w:after="0"/>
                </w:pPr>
              </w:pPrChange>
            </w:pPr>
            <w:ins w:id="14311" w:author="CR#4334r1" w:date="2020-07-13T23:55:00Z">
              <w:r w:rsidRPr="008F2370">
                <w:t>Indicates whether the UE supports selecting one antenna pair between two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4312" w:author="CR#4334r1" w:date="2020-07-13T23:53:00Z"/>
                <w:noProof/>
              </w:rPr>
              <w:pPrChange w:id="14313" w:author="CR#4334r1" w:date="2020-07-13T23:55:00Z">
                <w:pPr>
                  <w:keepNext/>
                  <w:keepLines/>
                  <w:spacing w:after="0"/>
                  <w:jc w:val="center"/>
                </w:pPr>
              </w:pPrChange>
            </w:pPr>
            <w:ins w:id="14314" w:author="CR#4334r1" w:date="2020-07-13T23:59:00Z">
              <w:r>
                <w:rPr>
                  <w:noProof/>
                </w:rPr>
                <w:t>-</w:t>
              </w:r>
            </w:ins>
          </w:p>
        </w:tc>
      </w:tr>
      <w:tr w:rsidR="00515E0D" w:rsidRPr="000E4E7F" w:rsidTr="001B0237">
        <w:trPr>
          <w:cantSplit/>
          <w:ins w:id="14315" w:author="CR#4334r1" w:date="2020-07-13T23:53:00Z"/>
        </w:trPr>
        <w:tc>
          <w:tcPr>
            <w:tcW w:w="7793" w:type="dxa"/>
            <w:gridSpan w:val="2"/>
          </w:tcPr>
          <w:p w:rsidR="00515E0D" w:rsidRDefault="00515E0D" w:rsidP="00515E0D">
            <w:pPr>
              <w:pStyle w:val="TAL"/>
              <w:rPr>
                <w:ins w:id="14316" w:author="CR#4334r1" w:date="2020-07-13T23:55:00Z"/>
                <w:rFonts w:eastAsia="SimSun"/>
                <w:b/>
                <w:i/>
                <w:noProof/>
                <w:lang w:eastAsia="zh-CN"/>
              </w:rPr>
            </w:pPr>
            <w:ins w:id="14317" w:author="CR#4334r1" w:date="2020-07-13T23:55:00Z">
              <w:r>
                <w:rPr>
                  <w:b/>
                  <w:i/>
                  <w:noProof/>
                  <w:lang w:eastAsia="en-GB"/>
                </w:rPr>
                <w:t>addSRS-2T4R</w:t>
              </w:r>
              <w:r>
                <w:rPr>
                  <w:rFonts w:eastAsia="SimSun"/>
                  <w:b/>
                  <w:i/>
                  <w:noProof/>
                  <w:lang w:eastAsia="zh-CN"/>
                </w:rPr>
                <w:t>-3Pairs</w:t>
              </w:r>
            </w:ins>
          </w:p>
          <w:p w:rsidR="00515E0D" w:rsidRPr="000E4E7F" w:rsidRDefault="00515E0D">
            <w:pPr>
              <w:pStyle w:val="TAL"/>
              <w:rPr>
                <w:ins w:id="14318" w:author="CR#4334r1" w:date="2020-07-13T23:53:00Z"/>
                <w:noProof/>
              </w:rPr>
              <w:pPrChange w:id="14319" w:author="CR#4334r1" w:date="2020-07-13T23:54:00Z">
                <w:pPr>
                  <w:keepNext/>
                  <w:keepLines/>
                  <w:spacing w:after="0"/>
                </w:pPr>
              </w:pPrChange>
            </w:pPr>
            <w:ins w:id="14320" w:author="CR#4334r1" w:date="2020-07-13T23:55:00Z">
              <w:r w:rsidRPr="008F2370">
                <w:t>Indicates whether the UE supports selecting one antenna pair among three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4321" w:author="CR#4334r1" w:date="2020-07-13T23:53:00Z"/>
                <w:noProof/>
              </w:rPr>
              <w:pPrChange w:id="14322" w:author="CR#4334r1" w:date="2020-07-13T23:55:00Z">
                <w:pPr>
                  <w:keepNext/>
                  <w:keepLines/>
                  <w:spacing w:after="0"/>
                  <w:jc w:val="center"/>
                </w:pPr>
              </w:pPrChange>
            </w:pPr>
            <w:ins w:id="14323" w:author="CR#4334r1" w:date="2020-07-13T23:59:00Z">
              <w:r>
                <w:rPr>
                  <w:noProof/>
                </w:rPr>
                <w:t>-</w:t>
              </w:r>
            </w:ins>
          </w:p>
        </w:tc>
      </w:tr>
      <w:tr w:rsidR="00515E0D" w:rsidRPr="000E4E7F" w:rsidTr="001B0237">
        <w:trPr>
          <w:cantSplit/>
          <w:ins w:id="14324" w:author="CR#4334r1" w:date="2020-07-13T23:53:00Z"/>
        </w:trPr>
        <w:tc>
          <w:tcPr>
            <w:tcW w:w="7793" w:type="dxa"/>
            <w:gridSpan w:val="2"/>
          </w:tcPr>
          <w:p w:rsidR="00515E0D" w:rsidRPr="00515E0D" w:rsidRDefault="00515E0D">
            <w:pPr>
              <w:pStyle w:val="TAL"/>
              <w:rPr>
                <w:ins w:id="14325" w:author="CR#4334r1" w:date="2020-07-13T23:55:00Z"/>
                <w:b/>
                <w:bCs/>
                <w:i/>
                <w:iCs/>
                <w:lang w:eastAsia="en-GB"/>
                <w:rPrChange w:id="14326" w:author="CR#4334r1" w:date="2020-07-13T23:58:00Z">
                  <w:rPr>
                    <w:ins w:id="14327" w:author="CR#4334r1" w:date="2020-07-13T23:55:00Z"/>
                    <w:lang w:eastAsia="en-GB"/>
                  </w:rPr>
                </w:rPrChange>
              </w:rPr>
              <w:pPrChange w:id="14328" w:author="CR#4334r1" w:date="2020-07-13T23:58:00Z">
                <w:pPr>
                  <w:keepLines/>
                  <w:spacing w:after="0"/>
                </w:pPr>
              </w:pPrChange>
            </w:pPr>
            <w:ins w:id="14329" w:author="CR#4334r1" w:date="2020-07-13T23:55:00Z">
              <w:r w:rsidRPr="00515E0D">
                <w:rPr>
                  <w:b/>
                  <w:bCs/>
                  <w:i/>
                  <w:iCs/>
                  <w:lang w:eastAsia="en-GB"/>
                  <w:rPrChange w:id="14330" w:author="CR#4334r1" w:date="2020-07-13T23:58:00Z">
                    <w:rPr>
                      <w:lang w:eastAsia="en-GB"/>
                    </w:rPr>
                  </w:rPrChange>
                </w:rPr>
                <w:t>addSRS-AntennaSwitching (in addSRS)</w:t>
              </w:r>
            </w:ins>
          </w:p>
          <w:p w:rsidR="00515E0D" w:rsidRPr="000E4E7F" w:rsidRDefault="00515E0D">
            <w:pPr>
              <w:pStyle w:val="TAL"/>
              <w:rPr>
                <w:ins w:id="14331" w:author="CR#4334r1" w:date="2020-07-13T23:53:00Z"/>
                <w:noProof/>
              </w:rPr>
              <w:pPrChange w:id="14332" w:author="CR#4334r1" w:date="2020-07-13T23:54:00Z">
                <w:pPr>
                  <w:keepNext/>
                  <w:keepLines/>
                  <w:spacing w:after="0"/>
                </w:pPr>
              </w:pPrChange>
            </w:pPr>
            <w:ins w:id="14333" w:author="CR#4334r1" w:date="2020-07-13T23:55:00Z">
              <w:r w:rsidRPr="008F2370">
                <w:t xml:space="preserve">Value </w:t>
              </w:r>
              <w:r w:rsidRPr="007340EE">
                <w:rPr>
                  <w:i/>
                </w:rPr>
                <w:t>useLegacy</w:t>
              </w:r>
              <w:r w:rsidRPr="008F2370">
                <w:t xml:space="preserve"> indicates the antenna switching capabilities for additional SRS symbol(s) for a band of band combination for which the capability is not signalled in </w:t>
              </w:r>
              <w:r w:rsidRPr="00214E57">
                <w:rPr>
                  <w:i/>
                </w:rPr>
                <w:t>bandParameterList-v16xy</w:t>
              </w:r>
              <w:r w:rsidRPr="008F2370">
                <w:t xml:space="preserve"> is the same as indicated by </w:t>
              </w:r>
              <w:r w:rsidRPr="008F2370">
                <w:rPr>
                  <w:i/>
                </w:rPr>
                <w:t>bandParameterList-v1380</w:t>
              </w:r>
              <w:r w:rsidRPr="008F2370">
                <w:t xml:space="preserve"> and/or </w:t>
              </w:r>
              <w:r w:rsidRPr="008F2370">
                <w:rPr>
                  <w:i/>
                </w:rPr>
                <w:t>bandParameterList-v1530</w:t>
              </w:r>
              <w:r w:rsidRPr="008F2370">
                <w:t xml:space="preserve"> for the concerned band of band combination. </w:t>
              </w:r>
            </w:ins>
          </w:p>
        </w:tc>
        <w:tc>
          <w:tcPr>
            <w:tcW w:w="862" w:type="dxa"/>
            <w:gridSpan w:val="2"/>
          </w:tcPr>
          <w:p w:rsidR="00515E0D" w:rsidRPr="000E4E7F" w:rsidRDefault="00515E0D">
            <w:pPr>
              <w:pStyle w:val="TAL"/>
              <w:jc w:val="center"/>
              <w:rPr>
                <w:ins w:id="14334" w:author="CR#4334r1" w:date="2020-07-13T23:53:00Z"/>
                <w:noProof/>
              </w:rPr>
              <w:pPrChange w:id="14335" w:author="CR#4334r1" w:date="2020-07-13T23:55:00Z">
                <w:pPr>
                  <w:keepNext/>
                  <w:keepLines/>
                  <w:spacing w:after="0"/>
                  <w:jc w:val="center"/>
                </w:pPr>
              </w:pPrChange>
            </w:pPr>
            <w:ins w:id="14336" w:author="CR#4334r1" w:date="2020-07-13T23:59:00Z">
              <w:r>
                <w:rPr>
                  <w:noProof/>
                </w:rPr>
                <w:t>-</w:t>
              </w:r>
            </w:ins>
          </w:p>
        </w:tc>
      </w:tr>
      <w:tr w:rsidR="00515E0D" w:rsidRPr="000E4E7F" w:rsidTr="001B0237">
        <w:trPr>
          <w:cantSplit/>
          <w:ins w:id="14337" w:author="CR#4334r1" w:date="2020-07-13T23:53:00Z"/>
        </w:trPr>
        <w:tc>
          <w:tcPr>
            <w:tcW w:w="7793" w:type="dxa"/>
            <w:gridSpan w:val="2"/>
          </w:tcPr>
          <w:p w:rsidR="00515E0D" w:rsidRPr="00515E0D" w:rsidRDefault="00515E0D">
            <w:pPr>
              <w:pStyle w:val="TAL"/>
              <w:rPr>
                <w:ins w:id="14338" w:author="CR#4334r1" w:date="2020-07-13T23:55:00Z"/>
                <w:b/>
                <w:bCs/>
                <w:i/>
                <w:iCs/>
                <w:lang w:eastAsia="en-GB"/>
                <w:rPrChange w:id="14339" w:author="CR#4334r1" w:date="2020-07-13T23:57:00Z">
                  <w:rPr>
                    <w:ins w:id="14340" w:author="CR#4334r1" w:date="2020-07-13T23:55:00Z"/>
                    <w:lang w:eastAsia="en-GB"/>
                  </w:rPr>
                </w:rPrChange>
              </w:rPr>
              <w:pPrChange w:id="14341" w:author="CR#4334r1" w:date="2020-07-13T23:57:00Z">
                <w:pPr>
                  <w:keepLines/>
                  <w:spacing w:after="0"/>
                </w:pPr>
              </w:pPrChange>
            </w:pPr>
            <w:ins w:id="14342" w:author="CR#4334r1" w:date="2020-07-13T23:55:00Z">
              <w:r w:rsidRPr="00515E0D">
                <w:rPr>
                  <w:b/>
                  <w:bCs/>
                  <w:i/>
                  <w:iCs/>
                  <w:lang w:eastAsia="en-GB"/>
                  <w:rPrChange w:id="14343" w:author="CR#4334r1" w:date="2020-07-13T23:57:00Z">
                    <w:rPr>
                      <w:lang w:eastAsia="en-GB"/>
                    </w:rPr>
                  </w:rPrChange>
                </w:rPr>
                <w:t>addSRS-AntennaSwitching (in bandParameterList-v16xy)</w:t>
              </w:r>
            </w:ins>
          </w:p>
          <w:p w:rsidR="00515E0D" w:rsidRPr="000E4E7F" w:rsidRDefault="00515E0D">
            <w:pPr>
              <w:pStyle w:val="TAL"/>
              <w:rPr>
                <w:ins w:id="14344" w:author="CR#4334r1" w:date="2020-07-13T23:53:00Z"/>
                <w:noProof/>
              </w:rPr>
              <w:pPrChange w:id="14345" w:author="CR#4334r1" w:date="2020-07-13T23:54:00Z">
                <w:pPr>
                  <w:keepNext/>
                  <w:keepLines/>
                  <w:spacing w:after="0"/>
                </w:pPr>
              </w:pPrChange>
            </w:pPr>
            <w:ins w:id="14346" w:author="CR#4334r1" w:date="2020-07-13T23:55:00Z">
              <w:r w:rsidRPr="002938AE">
                <w:t>If signalled, the field indicates the antenna switching capabilities for additional SRS symbol(s) for the concerned band of band combination.</w:t>
              </w:r>
            </w:ins>
          </w:p>
        </w:tc>
        <w:tc>
          <w:tcPr>
            <w:tcW w:w="862" w:type="dxa"/>
            <w:gridSpan w:val="2"/>
          </w:tcPr>
          <w:p w:rsidR="00515E0D" w:rsidRPr="000E4E7F" w:rsidRDefault="00515E0D">
            <w:pPr>
              <w:pStyle w:val="TAL"/>
              <w:jc w:val="center"/>
              <w:rPr>
                <w:ins w:id="14347" w:author="CR#4334r1" w:date="2020-07-13T23:53:00Z"/>
                <w:noProof/>
              </w:rPr>
              <w:pPrChange w:id="14348" w:author="CR#4334r1" w:date="2020-07-13T23:55:00Z">
                <w:pPr>
                  <w:keepNext/>
                  <w:keepLines/>
                  <w:spacing w:after="0"/>
                  <w:jc w:val="center"/>
                </w:pPr>
              </w:pPrChange>
            </w:pPr>
            <w:ins w:id="14349" w:author="CR#4334r1" w:date="2020-07-13T23:59:00Z">
              <w:r>
                <w:rPr>
                  <w:noProof/>
                </w:rPr>
                <w:t>-</w:t>
              </w:r>
            </w:ins>
          </w:p>
        </w:tc>
      </w:tr>
      <w:tr w:rsidR="00515E0D" w:rsidRPr="000E4E7F" w:rsidTr="001B0237">
        <w:trPr>
          <w:cantSplit/>
          <w:ins w:id="14350" w:author="CR#4334r1" w:date="2020-07-13T23:53:00Z"/>
        </w:trPr>
        <w:tc>
          <w:tcPr>
            <w:tcW w:w="7793" w:type="dxa"/>
            <w:gridSpan w:val="2"/>
          </w:tcPr>
          <w:p w:rsidR="00515E0D" w:rsidRPr="00515E0D" w:rsidRDefault="00515E0D">
            <w:pPr>
              <w:pStyle w:val="TAL"/>
              <w:rPr>
                <w:ins w:id="14351" w:author="CR#4334r1" w:date="2020-07-13T23:55:00Z"/>
                <w:b/>
                <w:bCs/>
                <w:i/>
                <w:iCs/>
                <w:lang w:eastAsia="en-GB"/>
                <w:rPrChange w:id="14352" w:author="CR#4334r1" w:date="2020-07-13T23:57:00Z">
                  <w:rPr>
                    <w:ins w:id="14353" w:author="CR#4334r1" w:date="2020-07-13T23:55:00Z"/>
                    <w:lang w:eastAsia="en-GB"/>
                  </w:rPr>
                </w:rPrChange>
              </w:rPr>
              <w:pPrChange w:id="14354" w:author="CR#4334r1" w:date="2020-07-13T23:57:00Z">
                <w:pPr>
                  <w:keepLines/>
                  <w:spacing w:after="0"/>
                </w:pPr>
              </w:pPrChange>
            </w:pPr>
            <w:ins w:id="14355" w:author="CR#4334r1" w:date="2020-07-13T23:55:00Z">
              <w:r w:rsidRPr="00515E0D">
                <w:rPr>
                  <w:b/>
                  <w:bCs/>
                  <w:i/>
                  <w:iCs/>
                  <w:lang w:eastAsia="en-GB"/>
                  <w:rPrChange w:id="14356" w:author="CR#4334r1" w:date="2020-07-13T23:57:00Z">
                    <w:rPr>
                      <w:lang w:eastAsia="en-GB"/>
                    </w:rPr>
                  </w:rPrChange>
                </w:rPr>
                <w:t>addSRS-CarrierSwitching (in addSRS)</w:t>
              </w:r>
            </w:ins>
          </w:p>
          <w:p w:rsidR="00515E0D" w:rsidRPr="000E4E7F" w:rsidRDefault="00515E0D">
            <w:pPr>
              <w:pStyle w:val="TAL"/>
              <w:rPr>
                <w:ins w:id="14357" w:author="CR#4334r1" w:date="2020-07-13T23:53:00Z"/>
                <w:noProof/>
              </w:rPr>
              <w:pPrChange w:id="14358" w:author="CR#4334r1" w:date="2020-07-13T23:54:00Z">
                <w:pPr>
                  <w:keepNext/>
                  <w:keepLines/>
                  <w:spacing w:after="0"/>
                </w:pPr>
              </w:pPrChange>
            </w:pPr>
            <w:ins w:id="14359" w:author="CR#4334r1" w:date="2020-07-13T23:55:00Z">
              <w:r w:rsidRPr="005F16A5">
                <w:t xml:space="preserve">Indicates whether carrier switching is supported for additional SRS symbol(s) for all band pairs of band combinations for which UE supports SRS carrier switching. This field is included only if </w:t>
              </w:r>
              <w:r w:rsidRPr="005F16A5">
                <w:rPr>
                  <w:i/>
                </w:rPr>
                <w:t xml:space="preserve">srs-CapabilityPerBandPairList-r14 </w:t>
              </w:r>
              <w:r w:rsidRPr="005F16A5">
                <w:t xml:space="preserve">is included. If this field is included, </w:t>
              </w:r>
              <w:r w:rsidRPr="005F16A5">
                <w:rPr>
                  <w:i/>
                  <w:iCs/>
                </w:rPr>
                <w:t>addSRS-CarrierSwitching</w:t>
              </w:r>
              <w:r w:rsidRPr="005F16A5">
                <w:t xml:space="preserve"> (in </w:t>
              </w:r>
              <w:r w:rsidRPr="005F16A5">
                <w:rPr>
                  <w:i/>
                  <w:iCs/>
                </w:rPr>
                <w:t>bandParameterList-v16xy</w:t>
              </w:r>
              <w:r w:rsidRPr="005F16A5">
                <w:t>) is not included.</w:t>
              </w:r>
            </w:ins>
          </w:p>
        </w:tc>
        <w:tc>
          <w:tcPr>
            <w:tcW w:w="862" w:type="dxa"/>
            <w:gridSpan w:val="2"/>
          </w:tcPr>
          <w:p w:rsidR="00515E0D" w:rsidRPr="000E4E7F" w:rsidRDefault="00515E0D">
            <w:pPr>
              <w:pStyle w:val="TAL"/>
              <w:jc w:val="center"/>
              <w:rPr>
                <w:ins w:id="14360" w:author="CR#4334r1" w:date="2020-07-13T23:53:00Z"/>
                <w:noProof/>
              </w:rPr>
              <w:pPrChange w:id="14361" w:author="CR#4334r1" w:date="2020-07-13T23:55:00Z">
                <w:pPr>
                  <w:keepNext/>
                  <w:keepLines/>
                  <w:spacing w:after="0"/>
                  <w:jc w:val="center"/>
                </w:pPr>
              </w:pPrChange>
            </w:pPr>
            <w:ins w:id="14362" w:author="CR#4334r1" w:date="2020-07-13T23:59:00Z">
              <w:r>
                <w:rPr>
                  <w:noProof/>
                </w:rPr>
                <w:t>-</w:t>
              </w:r>
            </w:ins>
          </w:p>
        </w:tc>
      </w:tr>
      <w:tr w:rsidR="00515E0D" w:rsidRPr="000E4E7F" w:rsidTr="001B0237">
        <w:trPr>
          <w:cantSplit/>
          <w:ins w:id="14363" w:author="CR#4334r1" w:date="2020-07-13T23:53:00Z"/>
        </w:trPr>
        <w:tc>
          <w:tcPr>
            <w:tcW w:w="7793" w:type="dxa"/>
            <w:gridSpan w:val="2"/>
          </w:tcPr>
          <w:p w:rsidR="00515E0D" w:rsidRPr="00515E0D" w:rsidRDefault="00515E0D">
            <w:pPr>
              <w:pStyle w:val="TAL"/>
              <w:rPr>
                <w:ins w:id="14364" w:author="CR#4334r1" w:date="2020-07-13T23:55:00Z"/>
                <w:b/>
                <w:bCs/>
                <w:i/>
                <w:iCs/>
                <w:lang w:eastAsia="en-GB"/>
                <w:rPrChange w:id="14365" w:author="CR#4334r1" w:date="2020-07-13T23:58:00Z">
                  <w:rPr>
                    <w:ins w:id="14366" w:author="CR#4334r1" w:date="2020-07-13T23:55:00Z"/>
                    <w:lang w:eastAsia="en-GB"/>
                  </w:rPr>
                </w:rPrChange>
              </w:rPr>
              <w:pPrChange w:id="14367" w:author="CR#4334r1" w:date="2020-07-13T23:58:00Z">
                <w:pPr>
                  <w:keepLines/>
                  <w:spacing w:after="0"/>
                </w:pPr>
              </w:pPrChange>
            </w:pPr>
            <w:ins w:id="14368" w:author="CR#4334r1" w:date="2020-07-13T23:55:00Z">
              <w:r w:rsidRPr="00515E0D">
                <w:rPr>
                  <w:b/>
                  <w:bCs/>
                  <w:i/>
                  <w:iCs/>
                  <w:lang w:eastAsia="en-GB"/>
                  <w:rPrChange w:id="14369" w:author="CR#4334r1" w:date="2020-07-13T23:58:00Z">
                    <w:rPr>
                      <w:lang w:eastAsia="en-GB"/>
                    </w:rPr>
                  </w:rPrChange>
                </w:rPr>
                <w:t>addSRS-CarrierSwitching (in bandParameterList-v16xy)</w:t>
              </w:r>
            </w:ins>
          </w:p>
          <w:p w:rsidR="00515E0D" w:rsidRPr="000E4E7F" w:rsidRDefault="00515E0D">
            <w:pPr>
              <w:pStyle w:val="TAL"/>
              <w:rPr>
                <w:ins w:id="14370" w:author="CR#4334r1" w:date="2020-07-13T23:53:00Z"/>
                <w:noProof/>
              </w:rPr>
              <w:pPrChange w:id="14371" w:author="CR#4334r1" w:date="2020-07-13T23:54:00Z">
                <w:pPr>
                  <w:keepNext/>
                  <w:keepLines/>
                  <w:spacing w:after="0"/>
                </w:pPr>
              </w:pPrChange>
            </w:pPr>
            <w:ins w:id="14372" w:author="CR#4334r1" w:date="2020-07-13T23:55:00Z">
              <w:r w:rsidRPr="005F16A5">
                <w:t xml:space="preserve">Indicates whether carrier switching is supported for additional SRS symbol(s) for the concerned band pair of band combination. This field is included only if </w:t>
              </w:r>
              <w:r w:rsidRPr="005F16A5">
                <w:rPr>
                  <w:i/>
                </w:rPr>
                <w:t xml:space="preserve">srs-CapabilityPerBandPairList-r14 </w:t>
              </w:r>
              <w:r w:rsidRPr="005F16A5">
                <w:t xml:space="preserve">is included.If this field is included, </w:t>
              </w:r>
              <w:r w:rsidRPr="005F16A5">
                <w:rPr>
                  <w:i/>
                </w:rPr>
                <w:t xml:space="preserve">addSRS-CarrierSwitching </w:t>
              </w:r>
              <w:r w:rsidRPr="005F16A5">
                <w:t xml:space="preserve">(in </w:t>
              </w:r>
              <w:r w:rsidRPr="005F16A5">
                <w:rPr>
                  <w:i/>
                </w:rPr>
                <w:t>addSRS</w:t>
              </w:r>
              <w:r w:rsidRPr="005F16A5">
                <w:t>) is not included.</w:t>
              </w:r>
            </w:ins>
          </w:p>
        </w:tc>
        <w:tc>
          <w:tcPr>
            <w:tcW w:w="862" w:type="dxa"/>
            <w:gridSpan w:val="2"/>
          </w:tcPr>
          <w:p w:rsidR="00515E0D" w:rsidRPr="000E4E7F" w:rsidRDefault="00515E0D">
            <w:pPr>
              <w:pStyle w:val="TAL"/>
              <w:jc w:val="center"/>
              <w:rPr>
                <w:ins w:id="14373" w:author="CR#4334r1" w:date="2020-07-13T23:53:00Z"/>
                <w:noProof/>
              </w:rPr>
              <w:pPrChange w:id="14374" w:author="CR#4334r1" w:date="2020-07-13T23:55:00Z">
                <w:pPr>
                  <w:keepNext/>
                  <w:keepLines/>
                  <w:spacing w:after="0"/>
                  <w:jc w:val="center"/>
                </w:pPr>
              </w:pPrChange>
            </w:pPr>
            <w:ins w:id="14375" w:author="CR#4334r1" w:date="2020-07-13T23:59:00Z">
              <w:r>
                <w:rPr>
                  <w:noProof/>
                </w:rPr>
                <w:t>-</w:t>
              </w:r>
            </w:ins>
          </w:p>
        </w:tc>
      </w:tr>
      <w:tr w:rsidR="00515E0D" w:rsidRPr="000E4E7F" w:rsidTr="001B0237">
        <w:trPr>
          <w:cantSplit/>
          <w:ins w:id="14376" w:author="CR#4334r1" w:date="2020-07-13T23:53:00Z"/>
        </w:trPr>
        <w:tc>
          <w:tcPr>
            <w:tcW w:w="7793" w:type="dxa"/>
            <w:gridSpan w:val="2"/>
          </w:tcPr>
          <w:p w:rsidR="00515E0D" w:rsidRPr="00515E0D" w:rsidRDefault="00515E0D">
            <w:pPr>
              <w:pStyle w:val="TAL"/>
              <w:rPr>
                <w:ins w:id="14377" w:author="CR#4334r1" w:date="2020-07-13T23:55:00Z"/>
                <w:b/>
                <w:bCs/>
                <w:i/>
                <w:iCs/>
                <w:lang w:eastAsia="en-GB"/>
                <w:rPrChange w:id="14378" w:author="CR#4334r1" w:date="2020-07-13T23:58:00Z">
                  <w:rPr>
                    <w:ins w:id="14379" w:author="CR#4334r1" w:date="2020-07-13T23:55:00Z"/>
                    <w:lang w:eastAsia="en-GB"/>
                  </w:rPr>
                </w:rPrChange>
              </w:rPr>
              <w:pPrChange w:id="14380" w:author="CR#4334r1" w:date="2020-07-13T23:58:00Z">
                <w:pPr>
                  <w:keepLines/>
                  <w:spacing w:after="0"/>
                </w:pPr>
              </w:pPrChange>
            </w:pPr>
            <w:ins w:id="14381" w:author="CR#4334r1" w:date="2020-07-13T23:55:00Z">
              <w:r w:rsidRPr="00515E0D">
                <w:rPr>
                  <w:b/>
                  <w:bCs/>
                  <w:i/>
                  <w:iCs/>
                  <w:lang w:eastAsia="en-GB"/>
                  <w:rPrChange w:id="14382" w:author="CR#4334r1" w:date="2020-07-13T23:58:00Z">
                    <w:rPr>
                      <w:lang w:eastAsia="en-GB"/>
                    </w:rPr>
                  </w:rPrChange>
                </w:rPr>
                <w:t>addSRS-FrequencyHopping (in addSRS)</w:t>
              </w:r>
            </w:ins>
          </w:p>
          <w:p w:rsidR="00515E0D" w:rsidRPr="000E4E7F" w:rsidRDefault="00515E0D">
            <w:pPr>
              <w:pStyle w:val="TAL"/>
              <w:rPr>
                <w:ins w:id="14383" w:author="CR#4334r1" w:date="2020-07-13T23:53:00Z"/>
                <w:noProof/>
              </w:rPr>
              <w:pPrChange w:id="14384" w:author="CR#4334r1" w:date="2020-07-13T23:54:00Z">
                <w:pPr>
                  <w:keepNext/>
                  <w:keepLines/>
                  <w:spacing w:after="0"/>
                </w:pPr>
              </w:pPrChange>
            </w:pPr>
            <w:ins w:id="14385" w:author="CR#4334r1" w:date="2020-07-13T23:55:00Z">
              <w:r w:rsidRPr="005F16A5">
                <w:t xml:space="preserve">Indicates whether frequency hopping is supported for additional SRS symbol(s) for all bands of band combinations for which the capability is not signalled in </w:t>
              </w:r>
              <w:r w:rsidRPr="005F16A5">
                <w:rPr>
                  <w:i/>
                </w:rPr>
                <w:t>bandParameterList-v16xy</w:t>
              </w:r>
              <w:r w:rsidRPr="005F16A5">
                <w:t>.</w:t>
              </w:r>
            </w:ins>
          </w:p>
        </w:tc>
        <w:tc>
          <w:tcPr>
            <w:tcW w:w="862" w:type="dxa"/>
            <w:gridSpan w:val="2"/>
          </w:tcPr>
          <w:p w:rsidR="00515E0D" w:rsidRPr="000E4E7F" w:rsidRDefault="00515E0D">
            <w:pPr>
              <w:pStyle w:val="TAL"/>
              <w:jc w:val="center"/>
              <w:rPr>
                <w:ins w:id="14386" w:author="CR#4334r1" w:date="2020-07-13T23:53:00Z"/>
                <w:noProof/>
              </w:rPr>
              <w:pPrChange w:id="14387" w:author="CR#4334r1" w:date="2020-07-13T23:55:00Z">
                <w:pPr>
                  <w:keepNext/>
                  <w:keepLines/>
                  <w:spacing w:after="0"/>
                  <w:jc w:val="center"/>
                </w:pPr>
              </w:pPrChange>
            </w:pPr>
            <w:ins w:id="14388" w:author="CR#4334r1" w:date="2020-07-13T23:59:00Z">
              <w:r>
                <w:rPr>
                  <w:noProof/>
                </w:rPr>
                <w:t>-</w:t>
              </w:r>
            </w:ins>
          </w:p>
        </w:tc>
      </w:tr>
      <w:tr w:rsidR="00515E0D" w:rsidRPr="000E4E7F" w:rsidTr="001B0237">
        <w:trPr>
          <w:cantSplit/>
          <w:ins w:id="14389" w:author="CR#4334r1" w:date="2020-07-13T23:53:00Z"/>
        </w:trPr>
        <w:tc>
          <w:tcPr>
            <w:tcW w:w="7793" w:type="dxa"/>
            <w:gridSpan w:val="2"/>
          </w:tcPr>
          <w:p w:rsidR="00515E0D" w:rsidRPr="00515E0D" w:rsidRDefault="00515E0D">
            <w:pPr>
              <w:pStyle w:val="TAL"/>
              <w:rPr>
                <w:ins w:id="14390" w:author="CR#4334r1" w:date="2020-07-13T23:55:00Z"/>
                <w:b/>
                <w:bCs/>
                <w:i/>
                <w:iCs/>
                <w:lang w:eastAsia="en-GB"/>
                <w:rPrChange w:id="14391" w:author="CR#4334r1" w:date="2020-07-13T23:59:00Z">
                  <w:rPr>
                    <w:ins w:id="14392" w:author="CR#4334r1" w:date="2020-07-13T23:55:00Z"/>
                    <w:lang w:eastAsia="en-GB"/>
                  </w:rPr>
                </w:rPrChange>
              </w:rPr>
              <w:pPrChange w:id="14393" w:author="CR#4334r1" w:date="2020-07-13T23:59:00Z">
                <w:pPr>
                  <w:keepLines/>
                  <w:spacing w:after="0"/>
                </w:pPr>
              </w:pPrChange>
            </w:pPr>
            <w:ins w:id="14394" w:author="CR#4334r1" w:date="2020-07-13T23:55:00Z">
              <w:r w:rsidRPr="00515E0D">
                <w:rPr>
                  <w:b/>
                  <w:bCs/>
                  <w:i/>
                  <w:iCs/>
                  <w:lang w:eastAsia="en-GB"/>
                  <w:rPrChange w:id="14395" w:author="CR#4334r1" w:date="2020-07-13T23:59:00Z">
                    <w:rPr>
                      <w:lang w:eastAsia="en-GB"/>
                    </w:rPr>
                  </w:rPrChange>
                </w:rPr>
                <w:t>addSRS-FrequencyHopping (in bandParameterList-v16xy)</w:t>
              </w:r>
            </w:ins>
          </w:p>
          <w:p w:rsidR="00515E0D" w:rsidRPr="000E4E7F" w:rsidRDefault="00515E0D">
            <w:pPr>
              <w:pStyle w:val="TAL"/>
              <w:rPr>
                <w:ins w:id="14396" w:author="CR#4334r1" w:date="2020-07-13T23:53:00Z"/>
                <w:noProof/>
              </w:rPr>
              <w:pPrChange w:id="14397" w:author="CR#4334r1" w:date="2020-07-13T23:54:00Z">
                <w:pPr>
                  <w:keepNext/>
                  <w:keepLines/>
                  <w:spacing w:after="0"/>
                </w:pPr>
              </w:pPrChange>
            </w:pPr>
            <w:ins w:id="14398" w:author="CR#4334r1" w:date="2020-07-13T23:55:00Z">
              <w:r w:rsidRPr="008F2370">
                <w:t>If signalled, the field indicates whether frequency hopping is supported for additional SRS symbol(s) for the concerned band of band combination.</w:t>
              </w:r>
            </w:ins>
          </w:p>
        </w:tc>
        <w:tc>
          <w:tcPr>
            <w:tcW w:w="862" w:type="dxa"/>
            <w:gridSpan w:val="2"/>
          </w:tcPr>
          <w:p w:rsidR="00515E0D" w:rsidRPr="000E4E7F" w:rsidRDefault="00515E0D">
            <w:pPr>
              <w:pStyle w:val="TAL"/>
              <w:jc w:val="center"/>
              <w:rPr>
                <w:ins w:id="14399" w:author="CR#4334r1" w:date="2020-07-13T23:53:00Z"/>
                <w:noProof/>
              </w:rPr>
              <w:pPrChange w:id="14400" w:author="CR#4334r1" w:date="2020-07-13T23:55:00Z">
                <w:pPr>
                  <w:keepNext/>
                  <w:keepLines/>
                  <w:spacing w:after="0"/>
                  <w:jc w:val="center"/>
                </w:pPr>
              </w:pPrChange>
            </w:pPr>
            <w:ins w:id="14401" w:author="CR#4334r1" w:date="2020-07-13T23:59:00Z">
              <w:r>
                <w:rPr>
                  <w:noProof/>
                </w:rPr>
                <w:t>-</w:t>
              </w:r>
            </w:ins>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5F2F73" w:rsidRPr="000E4E7F" w:rsidTr="001B0237">
        <w:trPr>
          <w:cantSplit/>
          <w:ins w:id="14402" w:author="CR#4229r6" w:date="2020-07-10T02:36:00Z"/>
        </w:trPr>
        <w:tc>
          <w:tcPr>
            <w:tcW w:w="7793" w:type="dxa"/>
            <w:gridSpan w:val="2"/>
          </w:tcPr>
          <w:p w:rsidR="005F2F73" w:rsidRPr="005F2F73" w:rsidRDefault="005F2F73">
            <w:pPr>
              <w:pStyle w:val="TAL"/>
              <w:rPr>
                <w:ins w:id="14403" w:author="CR#4229r6" w:date="2020-07-10T02:36:00Z"/>
                <w:b/>
                <w:bCs/>
                <w:i/>
                <w:iCs/>
                <w:lang w:eastAsia="en-GB"/>
                <w:rPrChange w:id="14404" w:author="CR#4229r6" w:date="2020-07-10T02:37:00Z">
                  <w:rPr>
                    <w:ins w:id="14405" w:author="CR#4229r6" w:date="2020-07-10T02:36:00Z"/>
                    <w:lang w:eastAsia="en-GB"/>
                  </w:rPr>
                </w:rPrChange>
              </w:rPr>
              <w:pPrChange w:id="14406" w:author="CR#4229r6" w:date="2020-07-10T02:37:00Z">
                <w:pPr>
                  <w:keepNext/>
                  <w:keepLines/>
                  <w:spacing w:after="0"/>
                </w:pPr>
              </w:pPrChange>
            </w:pPr>
            <w:ins w:id="14407" w:author="CR#4229r6" w:date="2020-07-10T02:36:00Z">
              <w:r w:rsidRPr="005F2F73">
                <w:rPr>
                  <w:b/>
                  <w:bCs/>
                  <w:i/>
                  <w:iCs/>
                  <w:lang w:eastAsia="en-GB"/>
                  <w:rPrChange w:id="14408" w:author="CR#4229r6" w:date="2020-07-10T02:37:00Z">
                    <w:rPr>
                      <w:lang w:eastAsia="en-GB"/>
                    </w:rPr>
                  </w:rPrChange>
                </w:rPr>
                <w:t>altFreqPriority</w:t>
              </w:r>
            </w:ins>
          </w:p>
          <w:p w:rsidR="005F2F73" w:rsidRPr="000E4E7F" w:rsidRDefault="005F2F73" w:rsidP="005F2F73">
            <w:pPr>
              <w:pStyle w:val="TAL"/>
              <w:rPr>
                <w:ins w:id="14409" w:author="CR#4229r6" w:date="2020-07-10T02:36:00Z"/>
                <w:b/>
                <w:bCs/>
                <w:i/>
                <w:noProof/>
                <w:lang w:eastAsia="en-GB"/>
              </w:rPr>
            </w:pPr>
            <w:ins w:id="14410" w:author="CR#4229r6" w:date="2020-07-10T02:36:00Z">
              <w:r>
                <w:rPr>
                  <w:rFonts w:hint="eastAsia"/>
                  <w:lang w:eastAsia="en-GB"/>
                </w:rPr>
                <w:t>I</w:t>
              </w:r>
              <w:r>
                <w:rPr>
                  <w:lang w:eastAsia="en-GB"/>
                </w:rPr>
                <w:t>ndicates whether the UE supports alternative cell reselection priority.</w:t>
              </w:r>
            </w:ins>
          </w:p>
        </w:tc>
        <w:tc>
          <w:tcPr>
            <w:tcW w:w="862" w:type="dxa"/>
            <w:gridSpan w:val="2"/>
          </w:tcPr>
          <w:p w:rsidR="005F2F73" w:rsidRPr="000E4E7F" w:rsidRDefault="006D5EEC" w:rsidP="005411BB">
            <w:pPr>
              <w:pStyle w:val="TAL"/>
              <w:jc w:val="center"/>
              <w:rPr>
                <w:ins w:id="14411" w:author="CR#4229r6" w:date="2020-07-10T02:36:00Z"/>
                <w:bCs/>
                <w:noProof/>
                <w:lang w:eastAsia="en-GB"/>
              </w:rPr>
            </w:pPr>
            <w:ins w:id="14412" w:author="Draft v2" w:date="2020-07-16T17:29:00Z">
              <w:r>
                <w:rPr>
                  <w:bCs/>
                  <w:noProof/>
                  <w:lang w:eastAsia="en-GB"/>
                </w:rPr>
                <w:t>No</w:t>
              </w:r>
            </w:ins>
            <w:ins w:id="14413" w:author="CR#4229r6" w:date="2020-07-10T02:37:00Z">
              <w:del w:id="14414" w:author="Draft v2" w:date="2020-07-16T17:29:00Z">
                <w:r w:rsidR="005F2F73" w:rsidDel="006D5EEC">
                  <w:rPr>
                    <w:bCs/>
                    <w:noProof/>
                    <w:lang w:eastAsia="en-GB"/>
                  </w:rPr>
                  <w:delText>-</w:delText>
                </w:r>
              </w:del>
            </w:ins>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lastRenderedPageBreak/>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5F2F73" w:rsidRPr="000E4E7F" w:rsidTr="001B0237">
        <w:trPr>
          <w:cantSplit/>
          <w:ins w:id="14415" w:author="CR#4197" w:date="2020-07-10T01:14:00Z"/>
        </w:trPr>
        <w:tc>
          <w:tcPr>
            <w:tcW w:w="7793" w:type="dxa"/>
            <w:gridSpan w:val="2"/>
          </w:tcPr>
          <w:p w:rsidR="005F2F73" w:rsidRPr="005F2F73" w:rsidRDefault="005F2F73" w:rsidP="005F2F73">
            <w:pPr>
              <w:pStyle w:val="TAL"/>
              <w:rPr>
                <w:ins w:id="14416" w:author="CR#4197" w:date="2020-07-10T01:15:00Z"/>
                <w:b/>
                <w:bCs/>
                <w:i/>
                <w:noProof/>
                <w:lang w:eastAsia="en-GB"/>
              </w:rPr>
            </w:pPr>
            <w:ins w:id="14417" w:author="CR#4197" w:date="2020-07-10T01:15:00Z">
              <w:r w:rsidRPr="005F2F73">
                <w:rPr>
                  <w:b/>
                  <w:bCs/>
                  <w:i/>
                  <w:noProof/>
                  <w:lang w:eastAsia="en-GB"/>
                </w:rPr>
                <w:t>bandInfoNR-v16xy</w:t>
              </w:r>
            </w:ins>
          </w:p>
          <w:p w:rsidR="005F2F73" w:rsidRPr="005F2F73" w:rsidRDefault="005F2F73" w:rsidP="005F2F73">
            <w:pPr>
              <w:pStyle w:val="TAL"/>
              <w:rPr>
                <w:ins w:id="14418" w:author="CR#4197" w:date="2020-07-10T01:14:00Z"/>
                <w:iCs/>
                <w:noProof/>
                <w:lang w:eastAsia="en-GB"/>
                <w:rPrChange w:id="14419" w:author="CR#4197" w:date="2020-07-10T01:15:00Z">
                  <w:rPr>
                    <w:ins w:id="14420" w:author="CR#4197" w:date="2020-07-10T01:14:00Z"/>
                    <w:b/>
                    <w:bCs/>
                    <w:i/>
                    <w:noProof/>
                    <w:lang w:eastAsia="en-GB"/>
                  </w:rPr>
                </w:rPrChange>
              </w:rPr>
            </w:pPr>
            <w:ins w:id="14421" w:author="CR#4197" w:date="2020-07-10T01:15:00Z">
              <w:r w:rsidRPr="005F2F73">
                <w:rPr>
                  <w:iCs/>
                  <w:noProof/>
                  <w:lang w:eastAsia="en-GB"/>
                  <w:rPrChange w:id="14422" w:author="CR#4197" w:date="2020-07-10T01:15:00Z">
                    <w:rPr>
                      <w:b/>
                      <w:bCs/>
                      <w:i/>
                      <w:noProof/>
                      <w:lang w:eastAsia="en-GB"/>
                    </w:rPr>
                  </w:rPrChange>
                </w:rPr>
                <w:t xml:space="preserve">One entry corresponding to each supported E-UTRA band listed in the same order as in </w:t>
              </w:r>
              <w:r w:rsidRPr="005F2F73">
                <w:rPr>
                  <w:i/>
                  <w:noProof/>
                  <w:lang w:eastAsia="en-GB"/>
                  <w:rPrChange w:id="14423" w:author="CR#4197" w:date="2020-07-10T01:15:00Z">
                    <w:rPr>
                      <w:b/>
                      <w:bCs/>
                      <w:i/>
                      <w:noProof/>
                      <w:lang w:eastAsia="en-GB"/>
                    </w:rPr>
                  </w:rPrChange>
                </w:rPr>
                <w:t>supportedBandListEUTRA</w:t>
              </w:r>
              <w:r w:rsidRPr="005F2F73">
                <w:rPr>
                  <w:iCs/>
                  <w:noProof/>
                  <w:lang w:eastAsia="en-GB"/>
                  <w:rPrChange w:id="14424" w:author="CR#4197" w:date="2020-07-10T01:15:00Z">
                    <w:rPr>
                      <w:b/>
                      <w:bCs/>
                      <w:i/>
                      <w:noProof/>
                      <w:lang w:eastAsia="en-GB"/>
                    </w:rPr>
                  </w:rPrChange>
                </w:rPr>
                <w:t xml:space="preserve">. If absent, network assumes gap is required when measurement is performed on any NR bands while UE is served by cell(s) belongs to a E-UTRA band listed in </w:t>
              </w:r>
              <w:r w:rsidRPr="005F2F73">
                <w:rPr>
                  <w:i/>
                  <w:noProof/>
                  <w:lang w:eastAsia="en-GB"/>
                  <w:rPrChange w:id="14425" w:author="CR#4197" w:date="2020-07-10T01:15:00Z">
                    <w:rPr>
                      <w:b/>
                      <w:bCs/>
                      <w:i/>
                      <w:noProof/>
                      <w:lang w:eastAsia="en-GB"/>
                    </w:rPr>
                  </w:rPrChange>
                </w:rPr>
                <w:t>supportedBandListEUTRA</w:t>
              </w:r>
              <w:r w:rsidRPr="005F2F73">
                <w:rPr>
                  <w:iCs/>
                  <w:noProof/>
                  <w:lang w:eastAsia="en-GB"/>
                  <w:rPrChange w:id="14426" w:author="CR#4197" w:date="2020-07-10T01:15:00Z">
                    <w:rPr>
                      <w:b/>
                      <w:bCs/>
                      <w:i/>
                      <w:noProof/>
                      <w:lang w:eastAsia="en-GB"/>
                    </w:rPr>
                  </w:rPrChange>
                </w:rPr>
                <w:t xml:space="preserve"> except for the FR2 inter-RAT measurement which depends on the support of </w:t>
              </w:r>
              <w:r w:rsidRPr="005F2F73">
                <w:rPr>
                  <w:i/>
                  <w:noProof/>
                  <w:lang w:eastAsia="en-GB"/>
                  <w:rPrChange w:id="14427" w:author="CR#4197" w:date="2020-07-10T01:15:00Z">
                    <w:rPr>
                      <w:b/>
                      <w:bCs/>
                      <w:i/>
                      <w:noProof/>
                      <w:lang w:eastAsia="en-GB"/>
                    </w:rPr>
                  </w:rPrChange>
                </w:rPr>
                <w:t>independentGapConfig</w:t>
              </w:r>
              <w:r w:rsidRPr="005F2F73">
                <w:rPr>
                  <w:iCs/>
                  <w:noProof/>
                  <w:lang w:eastAsia="en-GB"/>
                  <w:rPrChange w:id="14428" w:author="CR#4197" w:date="2020-07-10T01:15:00Z">
                    <w:rPr>
                      <w:b/>
                      <w:bCs/>
                      <w:i/>
                      <w:noProof/>
                      <w:lang w:eastAsia="en-GB"/>
                    </w:rPr>
                  </w:rPrChange>
                </w:rPr>
                <w:t>.</w:t>
              </w:r>
            </w:ins>
          </w:p>
        </w:tc>
        <w:tc>
          <w:tcPr>
            <w:tcW w:w="862" w:type="dxa"/>
            <w:gridSpan w:val="2"/>
          </w:tcPr>
          <w:p w:rsidR="005F2F73" w:rsidRPr="000E4E7F" w:rsidRDefault="005F2F73" w:rsidP="005411BB">
            <w:pPr>
              <w:pStyle w:val="TAL"/>
              <w:jc w:val="center"/>
              <w:rPr>
                <w:ins w:id="14429" w:author="CR#4197" w:date="2020-07-10T01:14:00Z"/>
                <w:bCs/>
                <w:noProof/>
                <w:lang w:eastAsia="en-GB"/>
              </w:rPr>
            </w:pPr>
            <w:ins w:id="14430" w:author="CR#4197" w:date="2020-07-10T01:16: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lastRenderedPageBreak/>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Del="00A171DB" w:rsidTr="003C0A8B">
        <w:trPr>
          <w:cantSplit/>
          <w:del w:id="14431" w:author="CR#4239r3" w:date="2020-07-11T20:26: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432" w:author="CR#4239r3" w:date="2020-07-11T20:26:00Z"/>
                <w:b/>
                <w:i/>
                <w:lang w:eastAsia="en-GB"/>
              </w:rPr>
            </w:pPr>
            <w:del w:id="14433" w:author="CR#4239r3" w:date="2020-07-11T20:26:00Z">
              <w:r w:rsidRPr="000E4E7F" w:rsidDel="00A171DB">
                <w:rPr>
                  <w:b/>
                  <w:i/>
                  <w:lang w:eastAsia="en-GB"/>
                </w:rPr>
                <w:delText>ce-CRS-ChannelEstMPDCCH</w:delText>
              </w:r>
            </w:del>
          </w:p>
          <w:p w:rsidR="0017564B" w:rsidRPr="000E4E7F" w:rsidDel="00A171DB" w:rsidRDefault="0017564B" w:rsidP="003C0A8B">
            <w:pPr>
              <w:pStyle w:val="TAL"/>
              <w:rPr>
                <w:del w:id="14434" w:author="CR#4239r3" w:date="2020-07-11T20:26:00Z"/>
                <w:lang w:eastAsia="en-GB"/>
              </w:rPr>
            </w:pPr>
            <w:del w:id="14435" w:author="CR#4239r3" w:date="2020-07-11T20:26:00Z">
              <w:r w:rsidRPr="000E4E7F" w:rsidDel="00A171DB">
                <w:rPr>
                  <w:lang w:eastAsia="en-GB"/>
                </w:rPr>
                <w:delText xml:space="preserve">Indicates whether UE operating in CE mode supports </w:delText>
              </w:r>
              <w:r w:rsidRPr="000E4E7F" w:rsidDel="00A171DB">
                <w:delText>using CRS for improving MPDCCH channel estimation</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436" w:author="CR#4239r3" w:date="2020-07-11T20:26:00Z"/>
                <w:bCs/>
                <w:noProof/>
                <w:lang w:eastAsia="en-GB"/>
              </w:rPr>
            </w:pPr>
            <w:del w:id="14437" w:author="CR#4239r3" w:date="2020-07-11T20:26:00Z">
              <w:r w:rsidRPr="000E4E7F" w:rsidDel="00A171DB">
                <w:rPr>
                  <w:bCs/>
                  <w:noProof/>
                  <w:lang w:eastAsia="en-GB"/>
                </w:rPr>
                <w:delText>-</w:delText>
              </w:r>
            </w:del>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A171DB" w:rsidRPr="000E4E7F" w:rsidTr="001B0237">
        <w:trPr>
          <w:cantSplit/>
          <w:ins w:id="14438"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39" w:author="CR#4239r3" w:date="2020-07-11T20:27:00Z"/>
                <w:b/>
                <w:bCs/>
                <w:i/>
                <w:noProof/>
                <w:lang w:eastAsia="en-GB"/>
              </w:rPr>
            </w:pPr>
            <w:ins w:id="14440" w:author="CR#4239r3" w:date="2020-07-11T20:27:00Z">
              <w:r w:rsidRPr="000E4E7F">
                <w:rPr>
                  <w:b/>
                  <w:bCs/>
                  <w:i/>
                  <w:noProof/>
                  <w:lang w:eastAsia="en-GB"/>
                </w:rPr>
                <w:t>ce-CSI-RS-Feedback</w:t>
              </w:r>
            </w:ins>
          </w:p>
          <w:p w:rsidR="00A171DB" w:rsidRPr="000E4E7F" w:rsidRDefault="00A171DB" w:rsidP="00A171DB">
            <w:pPr>
              <w:pStyle w:val="TAL"/>
              <w:rPr>
                <w:ins w:id="14441" w:author="CR#4239r3" w:date="2020-07-11T20:27:00Z"/>
                <w:b/>
                <w:bCs/>
                <w:i/>
                <w:noProof/>
                <w:lang w:eastAsia="en-GB"/>
              </w:rPr>
            </w:pPr>
            <w:ins w:id="14442" w:author="CR#4239r3" w:date="2020-07-11T20:27:00Z">
              <w:r w:rsidRPr="000E4E7F">
                <w:rPr>
                  <w:iCs/>
                  <w:noProof/>
                  <w:lang w:eastAsia="en-GB"/>
                </w:rPr>
                <w:t>Indicates whether the UE supports CSI-RS based feedback when the U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43" w:author="CR#4239r3" w:date="2020-07-11T20:27:00Z"/>
                <w:bCs/>
                <w:noProof/>
                <w:lang w:eastAsia="en-GB"/>
              </w:rPr>
            </w:pPr>
            <w:ins w:id="14444" w:author="CR#4239r3" w:date="2020-07-11T20:27:00Z">
              <w:r>
                <w:rPr>
                  <w:bCs/>
                  <w:noProof/>
                  <w:lang w:eastAsia="en-GB"/>
                </w:rPr>
                <w:t>Yes</w:t>
              </w:r>
            </w:ins>
          </w:p>
        </w:tc>
      </w:tr>
      <w:tr w:rsidR="00A171DB" w:rsidRPr="000E4E7F" w:rsidTr="001B0237">
        <w:trPr>
          <w:cantSplit/>
          <w:ins w:id="14445"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46" w:author="CR#4239r3" w:date="2020-07-11T20:27:00Z"/>
                <w:b/>
                <w:bCs/>
                <w:i/>
                <w:noProof/>
                <w:lang w:eastAsia="en-GB"/>
              </w:rPr>
            </w:pPr>
            <w:ins w:id="14447" w:author="CR#4239r3" w:date="2020-07-11T20:27:00Z">
              <w:r>
                <w:rPr>
                  <w:b/>
                  <w:bCs/>
                  <w:i/>
                  <w:noProof/>
                  <w:lang w:val="en-US" w:eastAsia="en-GB"/>
                </w:rPr>
                <w:t>ce-CSI</w:t>
              </w:r>
              <w:r w:rsidRPr="000E4E7F">
                <w:rPr>
                  <w:b/>
                  <w:bCs/>
                  <w:i/>
                  <w:noProof/>
                  <w:lang w:eastAsia="en-GB"/>
                </w:rPr>
                <w:t>-RS-Feedback</w:t>
              </w:r>
              <w:r w:rsidRPr="000E07C8">
                <w:rPr>
                  <w:b/>
                  <w:bCs/>
                  <w:i/>
                  <w:noProof/>
                  <w:lang w:eastAsia="en-GB"/>
                </w:rPr>
                <w:t>CodebookRestriction</w:t>
              </w:r>
            </w:ins>
          </w:p>
          <w:p w:rsidR="00A171DB" w:rsidRPr="000E4E7F" w:rsidRDefault="00A171DB" w:rsidP="00A171DB">
            <w:pPr>
              <w:pStyle w:val="TAL"/>
              <w:rPr>
                <w:ins w:id="14448" w:author="CR#4239r3" w:date="2020-07-11T20:27:00Z"/>
                <w:b/>
                <w:bCs/>
                <w:i/>
                <w:noProof/>
                <w:lang w:eastAsia="en-GB"/>
              </w:rPr>
            </w:pPr>
            <w:ins w:id="14449" w:author="CR#4239r3" w:date="2020-07-11T20:27: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50" w:author="CR#4239r3" w:date="2020-07-11T20:27:00Z"/>
                <w:bCs/>
                <w:noProof/>
                <w:lang w:eastAsia="en-GB"/>
              </w:rPr>
            </w:pPr>
            <w:ins w:id="14451" w:author="CR#4239r3" w:date="2020-07-11T20:27:00Z">
              <w:r>
                <w:rPr>
                  <w:bCs/>
                  <w:noProof/>
                  <w:lang w:eastAsia="en-GB"/>
                </w:rPr>
                <w:t>Yes</w:t>
              </w:r>
            </w:ins>
          </w:p>
        </w:tc>
      </w:tr>
      <w:tr w:rsidR="00A171DB" w:rsidRPr="000E4E7F" w:rsidTr="001B0237">
        <w:trPr>
          <w:cantSplit/>
          <w:ins w:id="14452"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53" w:author="CR#4239r3" w:date="2020-07-11T20:27:00Z"/>
                <w:b/>
                <w:i/>
                <w:lang w:eastAsia="en-GB"/>
              </w:rPr>
            </w:pPr>
            <w:ins w:id="14454" w:author="CR#4239r3" w:date="2020-07-11T20:27:00Z">
              <w:r>
                <w:rPr>
                  <w:b/>
                  <w:i/>
                  <w:lang w:val="en-US" w:eastAsia="en-GB"/>
                </w:rPr>
                <w:t>ce-DL</w:t>
              </w:r>
              <w:r w:rsidRPr="000E4E7F">
                <w:rPr>
                  <w:b/>
                  <w:i/>
                  <w:lang w:eastAsia="en-GB"/>
                </w:rPr>
                <w:t>-ChannelQualityReporting</w:t>
              </w:r>
            </w:ins>
          </w:p>
          <w:p w:rsidR="00A171DB" w:rsidRPr="000E4E7F" w:rsidRDefault="00A171DB" w:rsidP="00A171DB">
            <w:pPr>
              <w:pStyle w:val="TAL"/>
              <w:rPr>
                <w:ins w:id="14455" w:author="CR#4239r3" w:date="2020-07-11T20:27:00Z"/>
                <w:b/>
                <w:bCs/>
                <w:i/>
                <w:noProof/>
                <w:lang w:eastAsia="en-GB"/>
              </w:rPr>
            </w:pPr>
            <w:ins w:id="14456" w:author="CR#4239r3" w:date="2020-07-11T20:27:00Z">
              <w:r w:rsidRPr="000E4E7F">
                <w:rPr>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57" w:author="CR#4239r3" w:date="2020-07-11T20:27:00Z"/>
                <w:bCs/>
                <w:noProof/>
                <w:lang w:eastAsia="en-GB"/>
              </w:rPr>
            </w:pPr>
            <w:ins w:id="14458" w:author="CR#4239r3" w:date="2020-07-11T20:27:00Z">
              <w:r>
                <w:rPr>
                  <w:bCs/>
                  <w:noProof/>
                  <w:lang w:val="en-US" w:eastAsia="en-GB"/>
                </w:rPr>
                <w:t>Yes</w:t>
              </w:r>
            </w:ins>
          </w:p>
        </w:tc>
      </w:tr>
      <w:tr w:rsidR="00A171DB" w:rsidRPr="000E4E7F" w:rsidTr="001B0237">
        <w:trPr>
          <w:cantSplit/>
          <w:ins w:id="14459"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4460" w:author="CR#4239r3" w:date="2020-07-11T20:27:00Z"/>
                <w:b/>
                <w:i/>
                <w:lang w:val="en-US" w:eastAsia="zh-CN"/>
              </w:rPr>
            </w:pPr>
            <w:ins w:id="14461" w:author="CR#4239r3" w:date="2020-07-11T20:27:00Z">
              <w:r>
                <w:rPr>
                  <w:b/>
                  <w:i/>
                  <w:lang w:val="en-US" w:eastAsia="zh-CN"/>
                </w:rPr>
                <w:t>ce-EUTRA</w:t>
              </w:r>
              <w:r w:rsidRPr="000E4E7F">
                <w:rPr>
                  <w:b/>
                  <w:i/>
                  <w:lang w:eastAsia="zh-CN"/>
                </w:rPr>
                <w:t>-5GC</w:t>
              </w:r>
            </w:ins>
          </w:p>
          <w:p w:rsidR="00A171DB" w:rsidRPr="000E4E7F" w:rsidRDefault="00A171DB" w:rsidP="00A171DB">
            <w:pPr>
              <w:pStyle w:val="TAL"/>
              <w:rPr>
                <w:ins w:id="14462" w:author="CR#4239r3" w:date="2020-07-11T20:27:00Z"/>
                <w:b/>
                <w:bCs/>
                <w:i/>
                <w:noProof/>
                <w:lang w:eastAsia="en-GB"/>
              </w:rPr>
            </w:pPr>
            <w:ins w:id="14463"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E-UTRA/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64" w:author="CR#4239r3" w:date="2020-07-11T20:27:00Z"/>
                <w:bCs/>
                <w:noProof/>
                <w:lang w:eastAsia="en-GB"/>
              </w:rPr>
            </w:pPr>
            <w:ins w:id="14465" w:author="CR#4239r3" w:date="2020-07-11T20:27:00Z">
              <w:r w:rsidRPr="000E4E7F">
                <w:rPr>
                  <w:lang w:eastAsia="zh-CN"/>
                </w:rPr>
                <w:t>Yes</w:t>
              </w:r>
            </w:ins>
          </w:p>
        </w:tc>
      </w:tr>
      <w:tr w:rsidR="00A171DB" w:rsidRPr="000E4E7F" w:rsidTr="001B0237">
        <w:trPr>
          <w:cantSplit/>
          <w:ins w:id="14466"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4467" w:author="CR#4239r3" w:date="2020-07-11T20:27:00Z"/>
                <w:b/>
                <w:i/>
                <w:lang w:eastAsia="zh-CN"/>
              </w:rPr>
            </w:pPr>
            <w:ins w:id="14468" w:author="CR#4239r3" w:date="2020-07-11T20:27:00Z">
              <w:r>
                <w:rPr>
                  <w:b/>
                  <w:i/>
                  <w:lang w:val="en-US" w:eastAsia="zh-CN"/>
                </w:rPr>
                <w:t>ce-EUTRA</w:t>
              </w:r>
              <w:r w:rsidRPr="000E4E7F">
                <w:rPr>
                  <w:b/>
                  <w:i/>
                  <w:lang w:eastAsia="zh-CN"/>
                </w:rPr>
                <w:t>-5GC-HO-ToNR-FDD-FR1</w:t>
              </w:r>
            </w:ins>
          </w:p>
          <w:p w:rsidR="00A171DB" w:rsidRPr="000E4E7F" w:rsidRDefault="00A171DB" w:rsidP="00A171DB">
            <w:pPr>
              <w:pStyle w:val="TAL"/>
              <w:rPr>
                <w:ins w:id="14469" w:author="CR#4239r3" w:date="2020-07-11T20:27:00Z"/>
                <w:b/>
                <w:bCs/>
                <w:i/>
                <w:noProof/>
                <w:lang w:eastAsia="en-GB"/>
              </w:rPr>
            </w:pPr>
            <w:ins w:id="14470" w:author="CR#4239r3" w:date="2020-07-11T20:27:00Z">
              <w:r w:rsidRPr="000E4E7F">
                <w:rPr>
                  <w:lang w:eastAsia="zh-CN"/>
                </w:rPr>
                <w:t>Indicates whether the UE</w:t>
              </w:r>
              <w:r>
                <w:rPr>
                  <w:lang w:val="en-US" w:eastAsia="zh-CN"/>
                </w:rPr>
                <w:t xml:space="preserve"> operating in CE mode A or B</w:t>
              </w:r>
              <w:r w:rsidRPr="000E4E7F">
                <w:rPr>
                  <w:lang w:eastAsia="zh-CN"/>
                </w:rPr>
                <w:t xml:space="preserve"> supports handover from E-UTRA/5GC to NR F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71" w:author="CR#4239r3" w:date="2020-07-11T20:27:00Z"/>
                <w:bCs/>
                <w:noProof/>
                <w:lang w:eastAsia="en-GB"/>
              </w:rPr>
            </w:pPr>
            <w:ins w:id="14472" w:author="CR#4239r3" w:date="2020-07-11T20:27:00Z">
              <w:r w:rsidRPr="000E4E7F">
                <w:rPr>
                  <w:lang w:eastAsia="zh-CN"/>
                </w:rPr>
                <w:t>Y</w:t>
              </w:r>
              <w:r w:rsidRPr="000E4E7F">
                <w:rPr>
                  <w:lang w:eastAsia="en-GB"/>
                </w:rPr>
                <w:t>es</w:t>
              </w:r>
            </w:ins>
          </w:p>
        </w:tc>
      </w:tr>
      <w:tr w:rsidR="00A171DB" w:rsidRPr="000E4E7F" w:rsidTr="001B0237">
        <w:trPr>
          <w:cantSplit/>
          <w:ins w:id="14473"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74" w:author="CR#4239r3" w:date="2020-07-11T20:27:00Z"/>
                <w:b/>
                <w:i/>
                <w:lang w:eastAsia="zh-CN"/>
              </w:rPr>
            </w:pPr>
            <w:ins w:id="14475" w:author="CR#4239r3" w:date="2020-07-11T20:27:00Z">
              <w:r>
                <w:rPr>
                  <w:b/>
                  <w:i/>
                  <w:lang w:val="en-US" w:eastAsia="zh-CN"/>
                </w:rPr>
                <w:lastRenderedPageBreak/>
                <w:t>ce-EUTRA-</w:t>
              </w:r>
              <w:r w:rsidRPr="000E4E7F">
                <w:rPr>
                  <w:b/>
                  <w:i/>
                  <w:lang w:eastAsia="zh-CN"/>
                </w:rPr>
                <w:t>5GC-HO-ToNR-TDD-FR1</w:t>
              </w:r>
            </w:ins>
          </w:p>
          <w:p w:rsidR="00A171DB" w:rsidRPr="000E4E7F" w:rsidRDefault="00A171DB" w:rsidP="00A171DB">
            <w:pPr>
              <w:pStyle w:val="TAL"/>
              <w:rPr>
                <w:ins w:id="14476" w:author="CR#4239r3" w:date="2020-07-11T20:27:00Z"/>
                <w:b/>
                <w:bCs/>
                <w:i/>
                <w:noProof/>
                <w:lang w:eastAsia="en-GB"/>
              </w:rPr>
            </w:pPr>
            <w:ins w:id="14477"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78" w:author="CR#4239r3" w:date="2020-07-11T20:27:00Z"/>
                <w:bCs/>
                <w:noProof/>
                <w:lang w:eastAsia="en-GB"/>
              </w:rPr>
            </w:pPr>
            <w:ins w:id="14479" w:author="CR#4239r3" w:date="2020-07-11T20:27:00Z">
              <w:r w:rsidRPr="000E4E7F">
                <w:rPr>
                  <w:lang w:eastAsia="zh-CN"/>
                </w:rPr>
                <w:t>Y</w:t>
              </w:r>
              <w:r w:rsidRPr="000E4E7F">
                <w:rPr>
                  <w:lang w:eastAsia="en-GB"/>
                </w:rPr>
                <w:t>es</w:t>
              </w:r>
            </w:ins>
          </w:p>
        </w:tc>
      </w:tr>
      <w:tr w:rsidR="00A171DB" w:rsidRPr="000E4E7F" w:rsidTr="001B0237">
        <w:trPr>
          <w:cantSplit/>
          <w:ins w:id="14480"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81" w:author="CR#4239r3" w:date="2020-07-11T20:27:00Z"/>
                <w:b/>
                <w:i/>
                <w:lang w:eastAsia="zh-CN"/>
              </w:rPr>
            </w:pPr>
            <w:ins w:id="14482" w:author="CR#4239r3" w:date="2020-07-11T20:27:00Z">
              <w:r>
                <w:rPr>
                  <w:b/>
                  <w:i/>
                  <w:lang w:val="en-US" w:eastAsia="zh-CN"/>
                </w:rPr>
                <w:t>ce-EUTRA</w:t>
              </w:r>
              <w:r w:rsidRPr="000E4E7F">
                <w:rPr>
                  <w:b/>
                  <w:i/>
                  <w:lang w:eastAsia="zh-CN"/>
                </w:rPr>
                <w:t>-5GC-HO-ToNR-FDD-FR2</w:t>
              </w:r>
            </w:ins>
          </w:p>
          <w:p w:rsidR="00A171DB" w:rsidRPr="000E4E7F" w:rsidRDefault="00A171DB" w:rsidP="00A171DB">
            <w:pPr>
              <w:pStyle w:val="TAL"/>
              <w:rPr>
                <w:ins w:id="14483" w:author="CR#4239r3" w:date="2020-07-11T20:27:00Z"/>
                <w:b/>
                <w:bCs/>
                <w:i/>
                <w:noProof/>
                <w:lang w:eastAsia="en-GB"/>
              </w:rPr>
            </w:pPr>
            <w:ins w:id="14484"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F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85" w:author="CR#4239r3" w:date="2020-07-11T20:27:00Z"/>
                <w:bCs/>
                <w:noProof/>
                <w:lang w:eastAsia="en-GB"/>
              </w:rPr>
            </w:pPr>
            <w:ins w:id="14486" w:author="CR#4239r3" w:date="2020-07-11T20:27:00Z">
              <w:r w:rsidRPr="000E4E7F">
                <w:rPr>
                  <w:lang w:eastAsia="zh-CN"/>
                </w:rPr>
                <w:t>Y</w:t>
              </w:r>
              <w:r w:rsidRPr="000E4E7F">
                <w:rPr>
                  <w:lang w:eastAsia="en-GB"/>
                </w:rPr>
                <w:t>es</w:t>
              </w:r>
            </w:ins>
          </w:p>
        </w:tc>
      </w:tr>
      <w:tr w:rsidR="00A171DB" w:rsidRPr="000E4E7F" w:rsidTr="001B0237">
        <w:trPr>
          <w:cantSplit/>
          <w:ins w:id="14487"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88" w:author="CR#4239r3" w:date="2020-07-11T20:27:00Z"/>
                <w:b/>
                <w:i/>
                <w:lang w:eastAsia="zh-CN"/>
              </w:rPr>
            </w:pPr>
            <w:ins w:id="14489" w:author="CR#4239r3" w:date="2020-07-11T20:27:00Z">
              <w:r>
                <w:rPr>
                  <w:b/>
                  <w:i/>
                  <w:lang w:val="en-US" w:eastAsia="zh-CN"/>
                </w:rPr>
                <w:t>ce-EUTRA</w:t>
              </w:r>
              <w:r w:rsidRPr="000E4E7F">
                <w:rPr>
                  <w:b/>
                  <w:i/>
                  <w:lang w:eastAsia="zh-CN"/>
                </w:rPr>
                <w:t>-5GC-HO-ToNR-TDD-FR2</w:t>
              </w:r>
            </w:ins>
          </w:p>
          <w:p w:rsidR="00A171DB" w:rsidRPr="000E4E7F" w:rsidRDefault="00A171DB" w:rsidP="00A171DB">
            <w:pPr>
              <w:pStyle w:val="TAL"/>
              <w:rPr>
                <w:ins w:id="14490" w:author="CR#4239r3" w:date="2020-07-11T20:27:00Z"/>
                <w:b/>
                <w:bCs/>
                <w:i/>
                <w:noProof/>
                <w:lang w:eastAsia="en-GB"/>
              </w:rPr>
            </w:pPr>
            <w:ins w:id="14491"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92" w:author="CR#4239r3" w:date="2020-07-11T20:27:00Z"/>
                <w:bCs/>
                <w:noProof/>
                <w:lang w:eastAsia="en-GB"/>
              </w:rPr>
            </w:pPr>
            <w:ins w:id="14493" w:author="CR#4239r3" w:date="2020-07-11T20:27:00Z">
              <w:r w:rsidRPr="000E4E7F">
                <w:rPr>
                  <w:lang w:eastAsia="zh-CN"/>
                </w:rPr>
                <w:t>Y</w:t>
              </w:r>
              <w:r w:rsidRPr="000E4E7F">
                <w:rPr>
                  <w:lang w:eastAsia="en-GB"/>
                </w:rPr>
                <w:t>es</w:t>
              </w:r>
            </w:ins>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A171DB" w:rsidRPr="000E4E7F" w:rsidTr="001B0237">
        <w:trPr>
          <w:cantSplit/>
          <w:ins w:id="14494" w:author="CR#4239r3" w:date="2020-07-11T20:27:00Z"/>
        </w:trPr>
        <w:tc>
          <w:tcPr>
            <w:tcW w:w="7793" w:type="dxa"/>
            <w:gridSpan w:val="2"/>
          </w:tcPr>
          <w:p w:rsidR="00A171DB" w:rsidRPr="006327DF" w:rsidRDefault="00A171DB" w:rsidP="00A171DB">
            <w:pPr>
              <w:pStyle w:val="TAL"/>
              <w:rPr>
                <w:ins w:id="14495" w:author="CR#4239r3" w:date="2020-07-11T20:27:00Z"/>
                <w:b/>
                <w:i/>
                <w:lang w:val="en-US" w:eastAsia="en-GB"/>
              </w:rPr>
            </w:pPr>
            <w:ins w:id="14496" w:author="CR#4239r3" w:date="2020-07-11T20:27:00Z">
              <w:r>
                <w:rPr>
                  <w:b/>
                  <w:i/>
                  <w:lang w:val="en-US" w:eastAsia="en-GB"/>
                </w:rPr>
                <w:t>ce-InactiveState</w:t>
              </w:r>
            </w:ins>
          </w:p>
          <w:p w:rsidR="00A171DB" w:rsidRPr="000E4E7F" w:rsidRDefault="00A171DB" w:rsidP="00A171DB">
            <w:pPr>
              <w:pStyle w:val="TAL"/>
              <w:rPr>
                <w:ins w:id="14497" w:author="CR#4239r3" w:date="2020-07-11T20:27:00Z"/>
                <w:b/>
                <w:bCs/>
                <w:i/>
                <w:noProof/>
                <w:lang w:eastAsia="en-GB"/>
              </w:rPr>
            </w:pPr>
            <w:ins w:id="14498" w:author="CR#4239r3" w:date="2020-07-11T20:27:00Z">
              <w:r w:rsidRPr="000E4E7F">
                <w:rPr>
                  <w:lang w:eastAsia="en-GB"/>
                </w:rPr>
                <w:t>Indicates whether UE operating in CE mode supports RRC_INACTIVE when connected to 5GC. A UE including this field also supports short eDRX cycles in RRC_INACTIVE when connected to 5GC.</w:t>
              </w:r>
            </w:ins>
          </w:p>
        </w:tc>
        <w:tc>
          <w:tcPr>
            <w:tcW w:w="862" w:type="dxa"/>
            <w:gridSpan w:val="2"/>
          </w:tcPr>
          <w:p w:rsidR="00A171DB" w:rsidRPr="000E4E7F" w:rsidRDefault="00A171DB" w:rsidP="00A171DB">
            <w:pPr>
              <w:pStyle w:val="TAL"/>
              <w:jc w:val="center"/>
              <w:rPr>
                <w:ins w:id="14499" w:author="CR#4239r3" w:date="2020-07-11T20:27:00Z"/>
                <w:bCs/>
                <w:noProof/>
                <w:lang w:eastAsia="en-GB"/>
              </w:rPr>
            </w:pPr>
            <w:ins w:id="14500" w:author="CR#4239r3" w:date="2020-07-11T20:28:00Z">
              <w:r>
                <w:rPr>
                  <w:bCs/>
                  <w:noProof/>
                  <w:lang w:val="en-US" w:eastAsia="en-GB"/>
                </w:rPr>
                <w:t>No</w:t>
              </w:r>
            </w:ins>
          </w:p>
        </w:tc>
      </w:tr>
      <w:tr w:rsidR="00A171DB" w:rsidRPr="000E4E7F" w:rsidTr="001B0237">
        <w:trPr>
          <w:cantSplit/>
          <w:ins w:id="14501" w:author="CR#4239r3" w:date="2020-07-11T20:27:00Z"/>
        </w:trPr>
        <w:tc>
          <w:tcPr>
            <w:tcW w:w="7793" w:type="dxa"/>
            <w:gridSpan w:val="2"/>
          </w:tcPr>
          <w:p w:rsidR="00A171DB" w:rsidRDefault="00A171DB" w:rsidP="00A171DB">
            <w:pPr>
              <w:pStyle w:val="TAL"/>
              <w:rPr>
                <w:ins w:id="14502" w:author="CR#4239r3" w:date="2020-07-11T20:27:00Z"/>
                <w:b/>
                <w:bCs/>
                <w:i/>
                <w:noProof/>
                <w:lang w:eastAsia="zh-CN"/>
              </w:rPr>
            </w:pPr>
            <w:ins w:id="14503" w:author="CR#4239r3" w:date="2020-07-11T20:27:00Z">
              <w:r>
                <w:rPr>
                  <w:b/>
                  <w:bCs/>
                  <w:i/>
                  <w:noProof/>
                  <w:lang w:val="en-US" w:eastAsia="zh-CN"/>
                </w:rPr>
                <w:t>ce-M</w:t>
              </w:r>
              <w:r w:rsidRPr="003E4B58">
                <w:rPr>
                  <w:b/>
                  <w:bCs/>
                  <w:i/>
                  <w:noProof/>
                  <w:lang w:eastAsia="zh-CN"/>
                </w:rPr>
                <w:t>easRSS-Dedicated</w:t>
              </w:r>
            </w:ins>
          </w:p>
          <w:p w:rsidR="00A171DB" w:rsidRPr="000E4E7F" w:rsidRDefault="00A171DB" w:rsidP="00A171DB">
            <w:pPr>
              <w:pStyle w:val="TAL"/>
              <w:rPr>
                <w:ins w:id="14504" w:author="CR#4239r3" w:date="2020-07-11T20:27:00Z"/>
                <w:b/>
                <w:bCs/>
                <w:i/>
                <w:noProof/>
                <w:lang w:eastAsia="en-GB"/>
              </w:rPr>
            </w:pPr>
            <w:ins w:id="14505" w:author="CR#4239r3" w:date="2020-07-11T20:27: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862" w:type="dxa"/>
            <w:gridSpan w:val="2"/>
          </w:tcPr>
          <w:p w:rsidR="00A171DB" w:rsidRPr="000E4E7F" w:rsidRDefault="00A171DB" w:rsidP="00A171DB">
            <w:pPr>
              <w:pStyle w:val="TAL"/>
              <w:jc w:val="center"/>
              <w:rPr>
                <w:ins w:id="14506" w:author="CR#4239r3" w:date="2020-07-11T20:27:00Z"/>
                <w:bCs/>
                <w:noProof/>
                <w:lang w:eastAsia="en-GB"/>
              </w:rPr>
            </w:pPr>
            <w:ins w:id="14507" w:author="CR#4239r3" w:date="2020-07-11T20:28:00Z">
              <w:r>
                <w:rPr>
                  <w:bCs/>
                  <w:noProof/>
                  <w:lang w:val="en-US" w:eastAsia="zh-CN"/>
                </w:rPr>
                <w:t>Yes</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Del="00A171DB" w:rsidTr="003C0A8B">
        <w:trPr>
          <w:cantSplit/>
          <w:del w:id="14508"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09" w:author="CR#4239r3" w:date="2020-07-11T20:28:00Z"/>
                <w:b/>
                <w:bCs/>
                <w:i/>
                <w:noProof/>
                <w:lang w:eastAsia="en-GB"/>
              </w:rPr>
            </w:pPr>
            <w:del w:id="14510" w:author="CR#4239r3" w:date="2020-07-11T20:28:00Z">
              <w:r w:rsidRPr="000E4E7F" w:rsidDel="00A171DB">
                <w:rPr>
                  <w:b/>
                  <w:bCs/>
                  <w:i/>
                  <w:noProof/>
                  <w:lang w:eastAsia="en-GB"/>
                </w:rPr>
                <w:delText>ce-ModeA-CSI-RS-Feedback</w:delText>
              </w:r>
            </w:del>
          </w:p>
          <w:p w:rsidR="0017564B" w:rsidRPr="000E4E7F" w:rsidDel="00A171DB" w:rsidRDefault="0017564B" w:rsidP="003C0A8B">
            <w:pPr>
              <w:pStyle w:val="TAL"/>
              <w:rPr>
                <w:del w:id="14511" w:author="CR#4239r3" w:date="2020-07-11T20:28:00Z"/>
                <w:iCs/>
                <w:noProof/>
                <w:lang w:eastAsia="en-GB"/>
              </w:rPr>
            </w:pPr>
            <w:del w:id="14512" w:author="CR#4239r3" w:date="2020-07-11T20:28:00Z">
              <w:r w:rsidRPr="000E4E7F" w:rsidDel="00A171DB">
                <w:rPr>
                  <w:iCs/>
                  <w:noProof/>
                  <w:lang w:eastAsia="en-GB"/>
                </w:rPr>
                <w:delText>Indicates whether the UE supports CSI-RS based feedback when the UE is operating in CE mode A, as specified in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513" w:author="CR#4239r3" w:date="2020-07-11T20:28:00Z"/>
                <w:bCs/>
                <w:noProof/>
                <w:lang w:eastAsia="en-GB"/>
              </w:rPr>
            </w:pPr>
            <w:del w:id="14514" w:author="CR#4239r3" w:date="2020-07-11T20:28:00Z">
              <w:r w:rsidRPr="000E4E7F" w:rsidDel="00A171DB">
                <w:rPr>
                  <w:bCs/>
                  <w:noProof/>
                  <w:lang w:eastAsia="en-GB"/>
                </w:rPr>
                <w:delText>-</w:delText>
              </w:r>
            </w:del>
          </w:p>
        </w:tc>
      </w:tr>
      <w:tr w:rsidR="00A171DB" w:rsidRPr="000E4E7F" w:rsidDel="00A171DB" w:rsidTr="003C0A8B">
        <w:trPr>
          <w:cantSplit/>
          <w:ins w:id="14515"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25960" w:rsidRDefault="00A171DB" w:rsidP="00A171DB">
            <w:pPr>
              <w:pStyle w:val="TAL"/>
              <w:rPr>
                <w:ins w:id="14516" w:author="CR#4239r3" w:date="2020-07-11T20:28:00Z"/>
                <w:b/>
                <w:i/>
                <w:lang w:val="en-US" w:eastAsia="en-GB"/>
              </w:rPr>
            </w:pPr>
            <w:ins w:id="14517" w:author="CR#4239r3" w:date="2020-07-11T20:28: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rsidR="00A171DB" w:rsidRPr="000E4E7F" w:rsidDel="00A171DB" w:rsidRDefault="00A171DB" w:rsidP="00A171DB">
            <w:pPr>
              <w:pStyle w:val="TAL"/>
              <w:rPr>
                <w:ins w:id="14518" w:author="CR#4239r3" w:date="2020-07-11T20:28:00Z"/>
                <w:b/>
                <w:bCs/>
                <w:i/>
                <w:noProof/>
                <w:lang w:eastAsia="en-GB"/>
              </w:rPr>
            </w:pPr>
            <w:ins w:id="14519" w:author="CR#4239r3" w:date="2020-07-11T20:28: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20" w:author="CR#4239r3" w:date="2020-07-11T20:28:00Z"/>
                <w:bCs/>
                <w:noProof/>
                <w:lang w:eastAsia="en-GB"/>
              </w:rPr>
            </w:pPr>
            <w:ins w:id="14521" w:author="CR#4239r3" w:date="2020-07-11T20:28:00Z">
              <w:r>
                <w:rPr>
                  <w:bCs/>
                  <w:noProof/>
                  <w:lang w:val="en-US" w:eastAsia="en-GB"/>
                </w:rPr>
                <w:t>Yes</w:t>
              </w:r>
            </w:ins>
          </w:p>
        </w:tc>
      </w:tr>
      <w:tr w:rsidR="00A171DB" w:rsidRPr="000E4E7F" w:rsidDel="00A171DB" w:rsidTr="003C0A8B">
        <w:trPr>
          <w:cantSplit/>
          <w:ins w:id="14522"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E521EE" w:rsidRDefault="00A171DB" w:rsidP="00A171DB">
            <w:pPr>
              <w:pStyle w:val="TAL"/>
              <w:rPr>
                <w:ins w:id="14523" w:author="CR#4239r3" w:date="2020-07-11T20:28:00Z"/>
                <w:b/>
                <w:i/>
                <w:lang w:val="en-US" w:eastAsia="en-GB"/>
              </w:rPr>
            </w:pPr>
            <w:ins w:id="14524" w:author="CR#4239r3" w:date="2020-07-11T20:28:00Z">
              <w:r>
                <w:rPr>
                  <w:b/>
                  <w:i/>
                  <w:lang w:eastAsia="en-GB"/>
                </w:rPr>
                <w:t>c</w:t>
              </w:r>
              <w:r>
                <w:rPr>
                  <w:b/>
                  <w:i/>
                  <w:lang w:val="en-US" w:eastAsia="en-GB"/>
                </w:rPr>
                <w:t>rs</w:t>
              </w:r>
              <w:r w:rsidRPr="000E4E7F">
                <w:rPr>
                  <w:b/>
                  <w:i/>
                  <w:lang w:eastAsia="en-GB"/>
                </w:rPr>
                <w:t>-ChEstMPDCCH</w:t>
              </w:r>
              <w:r>
                <w:rPr>
                  <w:b/>
                  <w:i/>
                  <w:lang w:val="en-US" w:eastAsia="en-GB"/>
                </w:rPr>
                <w:t>-CSI</w:t>
              </w:r>
            </w:ins>
          </w:p>
          <w:p w:rsidR="00A171DB" w:rsidRPr="000E4E7F" w:rsidDel="00A171DB" w:rsidRDefault="00A171DB" w:rsidP="00A171DB">
            <w:pPr>
              <w:pStyle w:val="TAL"/>
              <w:rPr>
                <w:ins w:id="14525" w:author="CR#4239r3" w:date="2020-07-11T20:28:00Z"/>
                <w:b/>
                <w:bCs/>
                <w:i/>
                <w:noProof/>
                <w:lang w:eastAsia="en-GB"/>
              </w:rPr>
            </w:pPr>
            <w:ins w:id="14526"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6812CE">
                <w:t xml:space="preserve">CSI-based mapping </w:t>
              </w:r>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27" w:author="CR#4239r3" w:date="2020-07-11T20:28:00Z"/>
                <w:bCs/>
                <w:noProof/>
                <w:lang w:eastAsia="en-GB"/>
              </w:rPr>
            </w:pPr>
            <w:ins w:id="14528" w:author="CR#4239r3" w:date="2020-07-11T20:28:00Z">
              <w:r>
                <w:rPr>
                  <w:bCs/>
                  <w:noProof/>
                  <w:lang w:eastAsia="en-GB"/>
                </w:rPr>
                <w:t>Yes</w:t>
              </w:r>
            </w:ins>
          </w:p>
        </w:tc>
      </w:tr>
      <w:tr w:rsidR="00A171DB" w:rsidRPr="000E4E7F" w:rsidDel="00A171DB" w:rsidTr="003C0A8B">
        <w:trPr>
          <w:cantSplit/>
          <w:ins w:id="14529"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530" w:author="CR#4239r3" w:date="2020-07-11T20:28:00Z"/>
                <w:b/>
                <w:i/>
                <w:lang w:eastAsia="en-GB"/>
              </w:rPr>
            </w:pPr>
            <w:ins w:id="14531" w:author="CR#4239r3" w:date="2020-07-11T20:28:00Z">
              <w:r w:rsidRPr="00761D68">
                <w:rPr>
                  <w:b/>
                  <w:i/>
                  <w:lang w:eastAsia="en-GB"/>
                </w:rPr>
                <w:t>c</w:t>
              </w:r>
              <w:r>
                <w:rPr>
                  <w:b/>
                  <w:i/>
                  <w:lang w:val="en-US" w:eastAsia="en-GB"/>
                </w:rPr>
                <w:t>rs</w:t>
              </w:r>
              <w:r w:rsidRPr="00761D68">
                <w:rPr>
                  <w:b/>
                  <w:i/>
                  <w:lang w:eastAsia="en-GB"/>
                </w:rPr>
                <w:t>-ChEstMPDCCH-</w:t>
              </w:r>
              <w:r>
                <w:rPr>
                  <w:b/>
                  <w:i/>
                  <w:lang w:eastAsia="en-GB"/>
                </w:rPr>
                <w:t>R</w:t>
              </w:r>
              <w:r w:rsidRPr="00761D68">
                <w:rPr>
                  <w:b/>
                  <w:i/>
                  <w:lang w:eastAsia="en-GB"/>
                </w:rPr>
                <w:t>eciprocityTDD</w:t>
              </w:r>
            </w:ins>
          </w:p>
          <w:p w:rsidR="00A171DB" w:rsidRPr="000E4E7F" w:rsidDel="00A171DB" w:rsidRDefault="00A171DB" w:rsidP="00A171DB">
            <w:pPr>
              <w:pStyle w:val="TAL"/>
              <w:rPr>
                <w:ins w:id="14532" w:author="CR#4239r3" w:date="2020-07-11T20:28:00Z"/>
                <w:b/>
                <w:bCs/>
                <w:i/>
                <w:noProof/>
                <w:lang w:eastAsia="en-GB"/>
              </w:rPr>
            </w:pPr>
            <w:ins w:id="14533"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0E4E7F">
                <w:t>using CRS for improving MPDCCH channel 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34" w:author="CR#4239r3" w:date="2020-07-11T20:28:00Z"/>
                <w:bCs/>
                <w:noProof/>
                <w:lang w:eastAsia="en-GB"/>
              </w:rPr>
            </w:pPr>
            <w:ins w:id="14535" w:author="CR#4239r3" w:date="2020-07-11T20:28:00Z">
              <w:r>
                <w:rPr>
                  <w:bCs/>
                  <w:noProof/>
                  <w:lang w:eastAsia="en-GB"/>
                </w:rPr>
                <w:t>No</w:t>
              </w:r>
            </w:ins>
          </w:p>
        </w:tc>
      </w:tr>
      <w:tr w:rsidR="008E3BAD" w:rsidRPr="000E4E7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moveFrom w:id="14536" w:author="CR#4239r3" w:date="2020-07-11T20:29:00Z"/>
                <w:b/>
                <w:i/>
                <w:lang w:eastAsia="en-GB"/>
              </w:rPr>
            </w:pPr>
            <w:moveFromRangeStart w:id="14537" w:author="CR#4239r3" w:date="2020-07-11T20:29:00Z" w:name="move45391775"/>
            <w:moveFrom w:id="14538" w:author="CR#4239r3" w:date="2020-07-11T20:29:00Z">
              <w:r w:rsidRPr="000E4E7F" w:rsidDel="00A171DB">
                <w:rPr>
                  <w:b/>
                  <w:i/>
                  <w:lang w:eastAsia="en-GB"/>
                </w:rPr>
                <w:t>ce-ModeA-ETWS-CMAS-RxInConn, ce-ModeB-ETWS-CMAS-RxInConn</w:t>
              </w:r>
            </w:moveFrom>
          </w:p>
          <w:p w:rsidR="0017564B" w:rsidRPr="000E4E7F" w:rsidDel="00A171DB" w:rsidRDefault="0017564B" w:rsidP="003C0A8B">
            <w:pPr>
              <w:pStyle w:val="TAL"/>
              <w:rPr>
                <w:moveFrom w:id="14539" w:author="CR#4239r3" w:date="2020-07-11T20:29:00Z"/>
                <w:lang w:eastAsia="en-GB"/>
              </w:rPr>
            </w:pPr>
            <w:moveFrom w:id="14540" w:author="CR#4239r3" w:date="2020-07-11T20:29:00Z">
              <w:r w:rsidRPr="000E4E7F" w:rsidDel="00A171DB">
                <w:rPr>
                  <w:lang w:eastAsia="en-GB"/>
                </w:rPr>
                <w:t>Indicates whether the UE operating in CE mode A/B supports reception of ETWS/CMAS indication in RRC_CONNECTED mode as specified in TS 36.212 [22].</w:t>
              </w:r>
            </w:moveFrom>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moveFrom w:id="14541" w:author="CR#4239r3" w:date="2020-07-11T20:29:00Z"/>
                <w:bCs/>
                <w:noProof/>
                <w:lang w:eastAsia="en-GB"/>
              </w:rPr>
            </w:pPr>
            <w:moveFrom w:id="14542" w:author="CR#4239r3" w:date="2020-07-11T20:29:00Z">
              <w:r w:rsidRPr="000E4E7F" w:rsidDel="00A171DB">
                <w:rPr>
                  <w:bCs/>
                  <w:noProof/>
                  <w:lang w:eastAsia="en-GB"/>
                </w:rPr>
                <w:t>-</w:t>
              </w:r>
            </w:moveFrom>
          </w:p>
        </w:tc>
      </w:tr>
      <w:moveFromRangeEnd w:id="14537"/>
      <w:tr w:rsidR="008E3BAD" w:rsidRPr="000E4E7F" w:rsidDel="00A171DB" w:rsidTr="003C0A8B">
        <w:trPr>
          <w:cantSplit/>
          <w:del w:id="14543" w:author="CR#4239r3" w:date="2020-07-11T20:30: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44" w:author="CR#4239r3" w:date="2020-07-11T20:30:00Z"/>
                <w:b/>
                <w:i/>
                <w:lang w:eastAsia="en-GB"/>
              </w:rPr>
            </w:pPr>
            <w:del w:id="14545" w:author="CR#4239r3" w:date="2020-07-11T20:30:00Z">
              <w:r w:rsidRPr="000E4E7F" w:rsidDel="00A171DB">
                <w:rPr>
                  <w:b/>
                  <w:i/>
                  <w:lang w:eastAsia="en-GB"/>
                </w:rPr>
                <w:delText>ce-ModeA-PDSCH-MultiTB, ce-ModeB-PDSCH-MultiTB,</w:delText>
              </w:r>
            </w:del>
          </w:p>
          <w:p w:rsidR="0017564B" w:rsidRPr="000E4E7F" w:rsidDel="00A171DB" w:rsidRDefault="0017564B" w:rsidP="003C0A8B">
            <w:pPr>
              <w:pStyle w:val="TAL"/>
              <w:rPr>
                <w:del w:id="14546" w:author="CR#4239r3" w:date="2020-07-11T20:30:00Z"/>
                <w:b/>
                <w:i/>
                <w:lang w:eastAsia="en-GB"/>
              </w:rPr>
            </w:pPr>
            <w:del w:id="14547" w:author="CR#4239r3" w:date="2020-07-11T20:30:00Z">
              <w:r w:rsidRPr="000E4E7F" w:rsidDel="00A171DB">
                <w:rPr>
                  <w:b/>
                  <w:i/>
                  <w:lang w:eastAsia="en-GB"/>
                </w:rPr>
                <w:delText>ce-ModeA-PUSCH-MultiTB, ce-ModeB-PUSCH-MultiTB</w:delText>
              </w:r>
            </w:del>
          </w:p>
          <w:p w:rsidR="0017564B" w:rsidRPr="000E4E7F" w:rsidDel="00A171DB" w:rsidRDefault="0017564B" w:rsidP="003C0A8B">
            <w:pPr>
              <w:pStyle w:val="TAL"/>
              <w:rPr>
                <w:del w:id="14548" w:author="CR#4239r3" w:date="2020-07-11T20:30:00Z"/>
                <w:lang w:eastAsia="en-GB"/>
              </w:rPr>
            </w:pPr>
            <w:del w:id="14549" w:author="CR#4239r3" w:date="2020-07-11T20:30:00Z">
              <w:r w:rsidRPr="000E4E7F" w:rsidDel="00A171DB">
                <w:rPr>
                  <w:lang w:eastAsia="en-GB"/>
                </w:rPr>
                <w:delText>Indicates whether the UE supports multiple TB scheduling in connected mode for PDSCH/PUSCH when operating in CE mode A/B, as specified in TS 36.211 [21] and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550" w:author="CR#4239r3" w:date="2020-07-11T20:30:00Z"/>
                <w:bCs/>
                <w:noProof/>
                <w:lang w:eastAsia="en-GB"/>
              </w:rPr>
            </w:pPr>
            <w:del w:id="14551" w:author="CR#4239r3" w:date="2020-07-11T20:30: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A171DB" w:rsidRPr="000E4E7F" w:rsidTr="001B0237">
        <w:trPr>
          <w:cantSplit/>
          <w:ins w:id="14552" w:author="CR#4239r3" w:date="2020-07-11T20:30:00Z"/>
        </w:trPr>
        <w:tc>
          <w:tcPr>
            <w:tcW w:w="7793" w:type="dxa"/>
            <w:gridSpan w:val="2"/>
          </w:tcPr>
          <w:p w:rsidR="00A171DB" w:rsidRPr="000E4E7F" w:rsidRDefault="00A171DB" w:rsidP="00A171DB">
            <w:pPr>
              <w:pStyle w:val="TAL"/>
              <w:rPr>
                <w:ins w:id="14553" w:author="CR#4239r3" w:date="2020-07-11T20:30:00Z"/>
                <w:b/>
                <w:i/>
                <w:lang w:eastAsia="en-GB"/>
              </w:rPr>
            </w:pPr>
            <w:ins w:id="14554" w:author="CR#4239r3" w:date="2020-07-11T20:30:00Z">
              <w:r w:rsidRPr="00CC1112">
                <w:rPr>
                  <w:b/>
                  <w:i/>
                  <w:lang w:eastAsia="en-GB"/>
                </w:rPr>
                <w:t>ce-MultiTB-</w:t>
              </w:r>
              <w:r>
                <w:rPr>
                  <w:b/>
                  <w:i/>
                  <w:lang w:eastAsia="en-GB"/>
                </w:rPr>
                <w:t>64QAM</w:t>
              </w:r>
            </w:ins>
          </w:p>
          <w:p w:rsidR="00A171DB" w:rsidRPr="000E4E7F" w:rsidRDefault="00A171DB" w:rsidP="00A171DB">
            <w:pPr>
              <w:pStyle w:val="TAL"/>
              <w:rPr>
                <w:ins w:id="14555" w:author="CR#4239r3" w:date="2020-07-11T20:30:00Z"/>
                <w:b/>
                <w:bCs/>
                <w:i/>
                <w:noProof/>
                <w:lang w:eastAsia="en-GB"/>
              </w:rPr>
            </w:pPr>
            <w:ins w:id="14556" w:author="CR#4239r3" w:date="2020-07-11T20:30: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r>
                <w:rPr>
                  <w:lang w:eastAsia="en-GB"/>
                </w:rPr>
                <w:t>D</w:t>
              </w:r>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4557" w:author="CR#4239r3" w:date="2020-07-11T20:30:00Z"/>
                <w:bCs/>
                <w:noProof/>
                <w:lang w:eastAsia="en-GB"/>
              </w:rPr>
            </w:pPr>
            <w:ins w:id="14558" w:author="CR#4239r3" w:date="2020-07-11T20:30:00Z">
              <w:r>
                <w:rPr>
                  <w:bCs/>
                  <w:noProof/>
                  <w:lang w:eastAsia="en-GB"/>
                </w:rPr>
                <w:t>Yes</w:t>
              </w:r>
            </w:ins>
          </w:p>
        </w:tc>
      </w:tr>
      <w:tr w:rsidR="00A171DB" w:rsidRPr="000E4E7F" w:rsidTr="001B0237">
        <w:trPr>
          <w:cantSplit/>
          <w:ins w:id="14559" w:author="CR#4239r3" w:date="2020-07-11T20:30:00Z"/>
        </w:trPr>
        <w:tc>
          <w:tcPr>
            <w:tcW w:w="7793" w:type="dxa"/>
            <w:gridSpan w:val="2"/>
          </w:tcPr>
          <w:p w:rsidR="00A171DB" w:rsidRPr="000E4E7F" w:rsidRDefault="00A171DB" w:rsidP="00A171DB">
            <w:pPr>
              <w:pStyle w:val="TAL"/>
              <w:rPr>
                <w:ins w:id="14560" w:author="CR#4239r3" w:date="2020-07-11T20:30:00Z"/>
                <w:b/>
                <w:i/>
                <w:lang w:eastAsia="en-GB"/>
              </w:rPr>
            </w:pPr>
            <w:ins w:id="14561" w:author="CR#4239r3" w:date="2020-07-11T20:30:00Z">
              <w:r w:rsidRPr="00907AA4">
                <w:rPr>
                  <w:b/>
                  <w:i/>
                  <w:lang w:eastAsia="en-GB"/>
                </w:rPr>
                <w:t>ce-MultiTB-EarlyTermination</w:t>
              </w:r>
            </w:ins>
          </w:p>
          <w:p w:rsidR="00A171DB" w:rsidRPr="000E4E7F" w:rsidRDefault="00A171DB" w:rsidP="00A171DB">
            <w:pPr>
              <w:pStyle w:val="TAL"/>
              <w:rPr>
                <w:ins w:id="14562" w:author="CR#4239r3" w:date="2020-07-11T20:30:00Z"/>
                <w:b/>
                <w:bCs/>
                <w:i/>
                <w:noProof/>
                <w:lang w:eastAsia="en-GB"/>
              </w:rPr>
            </w:pPr>
            <w:ins w:id="14563" w:author="CR#4239r3" w:date="2020-07-11T20:30:00Z">
              <w:r w:rsidRPr="000E4E7F">
                <w:rPr>
                  <w:lang w:eastAsia="en-GB"/>
                </w:rPr>
                <w:t xml:space="preserve">Indicates whether the UE supports </w:t>
              </w:r>
              <w:r w:rsidRPr="006C5331">
                <w:rPr>
                  <w:lang w:eastAsia="en-GB"/>
                </w:rPr>
                <w:t xml:space="preserve">early termination </w:t>
              </w:r>
              <w:r>
                <w:rPr>
                  <w:lang w:eastAsia="en-GB"/>
                </w:rPr>
                <w:t xml:space="preserve">of PUSCH transmission </w:t>
              </w:r>
              <w:r w:rsidRPr="00367567">
                <w:rPr>
                  <w:lang w:eastAsia="en-GB"/>
                </w:rPr>
                <w:t xml:space="preserve">for </w:t>
              </w:r>
              <w:r w:rsidRPr="000E4E7F">
                <w:rPr>
                  <w:lang w:eastAsia="en-GB"/>
                </w:rPr>
                <w:t>multiple TB scheduling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4564" w:author="CR#4239r3" w:date="2020-07-11T20:30:00Z"/>
                <w:bCs/>
                <w:noProof/>
                <w:lang w:eastAsia="en-GB"/>
              </w:rPr>
            </w:pPr>
            <w:ins w:id="14565" w:author="CR#4239r3" w:date="2020-07-11T20:30:00Z">
              <w:r>
                <w:rPr>
                  <w:bCs/>
                  <w:noProof/>
                  <w:lang w:eastAsia="en-GB"/>
                </w:rPr>
                <w:t>Yes</w:t>
              </w:r>
            </w:ins>
          </w:p>
        </w:tc>
      </w:tr>
      <w:tr w:rsidR="00A171DB" w:rsidRPr="000E4E7F" w:rsidTr="001B0237">
        <w:trPr>
          <w:cantSplit/>
          <w:ins w:id="14566" w:author="CR#4239r3" w:date="2020-07-11T20:30:00Z"/>
        </w:trPr>
        <w:tc>
          <w:tcPr>
            <w:tcW w:w="7793" w:type="dxa"/>
            <w:gridSpan w:val="2"/>
          </w:tcPr>
          <w:p w:rsidR="00A171DB" w:rsidRPr="000E4E7F" w:rsidRDefault="00A171DB" w:rsidP="00A171DB">
            <w:pPr>
              <w:pStyle w:val="TAL"/>
              <w:rPr>
                <w:ins w:id="14567" w:author="CR#4239r3" w:date="2020-07-11T20:30:00Z"/>
                <w:b/>
                <w:i/>
                <w:lang w:eastAsia="en-GB"/>
              </w:rPr>
            </w:pPr>
            <w:ins w:id="14568" w:author="CR#4239r3" w:date="2020-07-11T20:30:00Z">
              <w:r w:rsidRPr="00D16E6B">
                <w:rPr>
                  <w:b/>
                  <w:i/>
                  <w:lang w:eastAsia="en-GB"/>
                </w:rPr>
                <w:t>ce-MultiTB-FrequencyHopping</w:t>
              </w:r>
            </w:ins>
          </w:p>
          <w:p w:rsidR="00A171DB" w:rsidRPr="000E4E7F" w:rsidRDefault="00A171DB" w:rsidP="00A171DB">
            <w:pPr>
              <w:pStyle w:val="TAL"/>
              <w:rPr>
                <w:ins w:id="14569" w:author="CR#4239r3" w:date="2020-07-11T20:30:00Z"/>
                <w:b/>
                <w:bCs/>
                <w:i/>
                <w:noProof/>
                <w:lang w:eastAsia="en-GB"/>
              </w:rPr>
            </w:pPr>
            <w:ins w:id="14570" w:author="CR#4239r3" w:date="2020-07-11T20:30:00Z">
              <w:r w:rsidRPr="000E4E7F">
                <w:rPr>
                  <w:lang w:eastAsia="en-GB"/>
                </w:rPr>
                <w:t xml:space="preserve">Indicates whether the UE supports </w:t>
              </w:r>
              <w:r>
                <w:rPr>
                  <w:lang w:eastAsia="en-GB"/>
                </w:rPr>
                <w:t xml:space="preserve">frequency hopping </w:t>
              </w:r>
              <w:r w:rsidRPr="00367567">
                <w:rPr>
                  <w:lang w:eastAsia="en-GB"/>
                </w:rPr>
                <w:t xml:space="preserve">for </w:t>
              </w:r>
              <w:r w:rsidRPr="000E4E7F">
                <w:rPr>
                  <w:lang w:eastAsia="en-GB"/>
                </w:rPr>
                <w:t>multiple TB scheduling for PDSCH/PUSCH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4571" w:author="CR#4239r3" w:date="2020-07-11T20:30:00Z"/>
                <w:bCs/>
                <w:noProof/>
                <w:lang w:eastAsia="en-GB"/>
              </w:rPr>
            </w:pPr>
            <w:ins w:id="14572" w:author="CR#4239r3" w:date="2020-07-11T20:30:00Z">
              <w:r>
                <w:rPr>
                  <w:bCs/>
                  <w:noProof/>
                  <w:lang w:eastAsia="en-GB"/>
                </w:rPr>
                <w:t>Yes</w:t>
              </w:r>
            </w:ins>
          </w:p>
        </w:tc>
      </w:tr>
      <w:tr w:rsidR="00A171DB" w:rsidRPr="000E4E7F" w:rsidTr="001B0237">
        <w:trPr>
          <w:cantSplit/>
          <w:ins w:id="14573" w:author="CR#4239r3" w:date="2020-07-11T20:30:00Z"/>
        </w:trPr>
        <w:tc>
          <w:tcPr>
            <w:tcW w:w="7793" w:type="dxa"/>
            <w:gridSpan w:val="2"/>
          </w:tcPr>
          <w:p w:rsidR="00A171DB" w:rsidRPr="000E4E7F" w:rsidRDefault="00A171DB" w:rsidP="00A171DB">
            <w:pPr>
              <w:pStyle w:val="TAL"/>
              <w:rPr>
                <w:ins w:id="14574" w:author="CR#4239r3" w:date="2020-07-11T20:30:00Z"/>
                <w:b/>
                <w:i/>
                <w:lang w:eastAsia="en-GB"/>
              </w:rPr>
            </w:pPr>
            <w:ins w:id="14575" w:author="CR#4239r3" w:date="2020-07-11T20:30:00Z">
              <w:r w:rsidRPr="00A9357E">
                <w:rPr>
                  <w:b/>
                  <w:i/>
                  <w:lang w:eastAsia="en-GB"/>
                </w:rPr>
                <w:t>ce-MultiTB-HARQ-</w:t>
              </w:r>
              <w:r>
                <w:rPr>
                  <w:b/>
                  <w:i/>
                  <w:lang w:val="en-US" w:eastAsia="en-GB"/>
                </w:rPr>
                <w:t>Ack</w:t>
              </w:r>
              <w:r w:rsidRPr="00A9357E">
                <w:rPr>
                  <w:b/>
                  <w:i/>
                  <w:lang w:eastAsia="en-GB"/>
                </w:rPr>
                <w:t>Bundling</w:t>
              </w:r>
            </w:ins>
          </w:p>
          <w:p w:rsidR="00A171DB" w:rsidRPr="000E4E7F" w:rsidRDefault="00A171DB" w:rsidP="00A171DB">
            <w:pPr>
              <w:pStyle w:val="TAL"/>
              <w:rPr>
                <w:ins w:id="14576" w:author="CR#4239r3" w:date="2020-07-11T20:30:00Z"/>
                <w:b/>
                <w:bCs/>
                <w:i/>
                <w:noProof/>
                <w:lang w:eastAsia="en-GB"/>
              </w:rPr>
            </w:pPr>
            <w:ins w:id="14577" w:author="CR#4239r3" w:date="2020-07-11T20:30:00Z">
              <w:r w:rsidRPr="000E4E7F">
                <w:rPr>
                  <w:lang w:eastAsia="en-GB"/>
                </w:rPr>
                <w:t xml:space="preserve">Indicates whether the UE supports </w:t>
              </w:r>
              <w:r>
                <w:rPr>
                  <w:lang w:eastAsia="en-GB"/>
                </w:rPr>
                <w:t>downlink</w:t>
              </w:r>
              <w:r w:rsidRPr="004850DD">
                <w:rPr>
                  <w:lang w:eastAsia="en-GB"/>
                </w:rPr>
                <w:t xml:space="preserve"> HARQ</w:t>
              </w:r>
              <w:r>
                <w:rPr>
                  <w:lang w:val="en-US" w:eastAsia="en-GB"/>
                </w:rPr>
                <w:t>-ACK</w:t>
              </w:r>
              <w:r w:rsidRPr="004850DD">
                <w:rPr>
                  <w:lang w:eastAsia="en-GB"/>
                </w:rPr>
                <w:t xml:space="preserve"> bundling </w:t>
              </w:r>
              <w:r w:rsidRPr="00367567">
                <w:rPr>
                  <w:lang w:eastAsia="en-GB"/>
                </w:rPr>
                <w:t xml:space="preserve">for </w:t>
              </w:r>
              <w:r w:rsidRPr="000E4E7F">
                <w:rPr>
                  <w:lang w:eastAsia="en-GB"/>
                </w:rPr>
                <w:t>multiple TB scheduling in connected mode when operating in CE mode A, as specified in TS 36.211 [21] and TS 36.213 [23].</w:t>
              </w:r>
            </w:ins>
          </w:p>
        </w:tc>
        <w:tc>
          <w:tcPr>
            <w:tcW w:w="862" w:type="dxa"/>
            <w:gridSpan w:val="2"/>
          </w:tcPr>
          <w:p w:rsidR="00A171DB" w:rsidRPr="000E4E7F" w:rsidRDefault="00A171DB" w:rsidP="00A171DB">
            <w:pPr>
              <w:pStyle w:val="TAL"/>
              <w:jc w:val="center"/>
              <w:rPr>
                <w:ins w:id="14578" w:author="CR#4239r3" w:date="2020-07-11T20:30:00Z"/>
                <w:bCs/>
                <w:noProof/>
                <w:lang w:eastAsia="en-GB"/>
              </w:rPr>
            </w:pPr>
            <w:ins w:id="14579" w:author="CR#4239r3" w:date="2020-07-11T20:30:00Z">
              <w:r>
                <w:rPr>
                  <w:bCs/>
                  <w:noProof/>
                  <w:lang w:eastAsia="en-GB"/>
                </w:rPr>
                <w:t>Yes</w:t>
              </w:r>
            </w:ins>
          </w:p>
        </w:tc>
      </w:tr>
      <w:tr w:rsidR="00A171DB" w:rsidRPr="000E4E7F" w:rsidTr="001B0237">
        <w:trPr>
          <w:cantSplit/>
          <w:ins w:id="14580" w:author="CR#4239r3" w:date="2020-07-11T20:30:00Z"/>
        </w:trPr>
        <w:tc>
          <w:tcPr>
            <w:tcW w:w="7793" w:type="dxa"/>
            <w:gridSpan w:val="2"/>
          </w:tcPr>
          <w:p w:rsidR="00A171DB" w:rsidRPr="000E4E7F" w:rsidRDefault="00A171DB" w:rsidP="00A171DB">
            <w:pPr>
              <w:pStyle w:val="TAL"/>
              <w:rPr>
                <w:ins w:id="14581" w:author="CR#4239r3" w:date="2020-07-11T20:30:00Z"/>
                <w:b/>
                <w:i/>
                <w:lang w:eastAsia="en-GB"/>
              </w:rPr>
            </w:pPr>
            <w:ins w:id="14582" w:author="CR#4239r3" w:date="2020-07-11T20:30:00Z">
              <w:r w:rsidRPr="00CC1112">
                <w:rPr>
                  <w:b/>
                  <w:i/>
                  <w:lang w:eastAsia="en-GB"/>
                </w:rPr>
                <w:t>ce-MultiTB-Interleaving</w:t>
              </w:r>
            </w:ins>
          </w:p>
          <w:p w:rsidR="00A171DB" w:rsidRPr="000E4E7F" w:rsidRDefault="00A171DB" w:rsidP="00A171DB">
            <w:pPr>
              <w:pStyle w:val="TAL"/>
              <w:rPr>
                <w:ins w:id="14583" w:author="CR#4239r3" w:date="2020-07-11T20:30:00Z"/>
                <w:b/>
                <w:bCs/>
                <w:i/>
                <w:noProof/>
                <w:lang w:eastAsia="en-GB"/>
              </w:rPr>
            </w:pPr>
            <w:ins w:id="14584" w:author="CR#4239r3" w:date="2020-07-11T20:30: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r>
                <w:rPr>
                  <w:lang w:val="en-US" w:eastAsia="en-GB"/>
                </w:rPr>
                <w:t xml:space="preserve"> or </w:t>
              </w:r>
              <w:r w:rsidRPr="000E4E7F">
                <w:rPr>
                  <w:lang w:eastAsia="en-GB"/>
                </w:rPr>
                <w:t>B, as specified in TS 36.211 [21] and TS 36.213 [23].</w:t>
              </w:r>
            </w:ins>
          </w:p>
        </w:tc>
        <w:tc>
          <w:tcPr>
            <w:tcW w:w="862" w:type="dxa"/>
            <w:gridSpan w:val="2"/>
          </w:tcPr>
          <w:p w:rsidR="00A171DB" w:rsidRPr="000E4E7F" w:rsidRDefault="00A171DB" w:rsidP="00A171DB">
            <w:pPr>
              <w:pStyle w:val="TAL"/>
              <w:jc w:val="center"/>
              <w:rPr>
                <w:ins w:id="14585" w:author="CR#4239r3" w:date="2020-07-11T20:30:00Z"/>
                <w:bCs/>
                <w:noProof/>
                <w:lang w:eastAsia="en-GB"/>
              </w:rPr>
            </w:pPr>
            <w:ins w:id="14586" w:author="CR#4239r3" w:date="2020-07-11T20:30:00Z">
              <w:r>
                <w:rPr>
                  <w:bCs/>
                  <w:noProof/>
                  <w:lang w:eastAsia="en-GB"/>
                </w:rPr>
                <w:t>Yes</w:t>
              </w:r>
            </w:ins>
          </w:p>
        </w:tc>
      </w:tr>
      <w:tr w:rsidR="00A171DB" w:rsidRPr="000E4E7F" w:rsidTr="001B0237">
        <w:trPr>
          <w:cantSplit/>
          <w:ins w:id="14587" w:author="CR#4239r3" w:date="2020-07-11T20:30:00Z"/>
        </w:trPr>
        <w:tc>
          <w:tcPr>
            <w:tcW w:w="7793" w:type="dxa"/>
            <w:gridSpan w:val="2"/>
          </w:tcPr>
          <w:p w:rsidR="00A171DB" w:rsidRPr="000E4E7F" w:rsidRDefault="00A171DB" w:rsidP="00A171DB">
            <w:pPr>
              <w:pStyle w:val="TAL"/>
              <w:rPr>
                <w:ins w:id="14588" w:author="CR#4239r3" w:date="2020-07-11T20:30:00Z"/>
                <w:b/>
                <w:i/>
                <w:lang w:eastAsia="en-GB"/>
              </w:rPr>
            </w:pPr>
            <w:ins w:id="14589" w:author="CR#4239r3" w:date="2020-07-11T20:30:00Z">
              <w:r w:rsidRPr="00CC1112">
                <w:rPr>
                  <w:b/>
                  <w:i/>
                  <w:lang w:eastAsia="en-GB"/>
                </w:rPr>
                <w:lastRenderedPageBreak/>
                <w:t>ce-MultiTB-</w:t>
              </w:r>
              <w:r>
                <w:rPr>
                  <w:b/>
                  <w:i/>
                  <w:lang w:eastAsia="en-GB"/>
                </w:rPr>
                <w:t>SubPRB</w:t>
              </w:r>
            </w:ins>
          </w:p>
          <w:p w:rsidR="00A171DB" w:rsidRPr="000E4E7F" w:rsidRDefault="00A171DB" w:rsidP="00A171DB">
            <w:pPr>
              <w:pStyle w:val="TAL"/>
              <w:rPr>
                <w:ins w:id="14590" w:author="CR#4239r3" w:date="2020-07-11T20:30:00Z"/>
                <w:b/>
                <w:bCs/>
                <w:i/>
                <w:noProof/>
                <w:lang w:eastAsia="en-GB"/>
              </w:rPr>
            </w:pPr>
            <w:ins w:id="14591" w:author="CR#4239r3" w:date="2020-07-11T20:30:00Z">
              <w:r w:rsidRPr="000E4E7F">
                <w:rPr>
                  <w:lang w:eastAsia="en-GB"/>
                </w:rPr>
                <w:t xml:space="preserve">Indicates whether the UE supports </w:t>
              </w:r>
              <w:r w:rsidRPr="00C37825">
                <w:rPr>
                  <w:lang w:eastAsia="en-GB"/>
                </w:rPr>
                <w:t xml:space="preserve">sub-PRB allocation for </w:t>
              </w:r>
              <w:r w:rsidRPr="000E4E7F">
                <w:rPr>
                  <w:lang w:eastAsia="en-GB"/>
                </w:rPr>
                <w:t>multiple TB scheduling for PUSCH in connected mode,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4592" w:author="CR#4239r3" w:date="2020-07-11T20:30:00Z"/>
                <w:bCs/>
                <w:noProof/>
                <w:lang w:eastAsia="en-GB"/>
              </w:rPr>
            </w:pPr>
            <w:ins w:id="14593" w:author="CR#4239r3" w:date="2020-07-11T20:30:00Z">
              <w:r>
                <w:rPr>
                  <w:bCs/>
                  <w:noProof/>
                  <w:lang w:eastAsia="en-GB"/>
                </w:rPr>
                <w:t>Yes</w:t>
              </w:r>
            </w:ins>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14594"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4594"/>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Del="00A171DB" w:rsidTr="003C0A8B">
        <w:trPr>
          <w:cantSplit/>
          <w:del w:id="14595"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96" w:author="CR#4239r3" w:date="2020-07-11T20:31:00Z"/>
                <w:b/>
                <w:i/>
                <w:lang w:eastAsia="en-GB"/>
              </w:rPr>
            </w:pPr>
            <w:del w:id="14597" w:author="CR#4239r3" w:date="2020-07-11T20:31:00Z">
              <w:r w:rsidRPr="000E4E7F" w:rsidDel="00A171DB">
                <w:rPr>
                  <w:b/>
                  <w:i/>
                  <w:lang w:eastAsia="en-GB"/>
                </w:rPr>
                <w:delText>ce-RRC-INACTIVE</w:delText>
              </w:r>
            </w:del>
          </w:p>
          <w:p w:rsidR="0017564B" w:rsidRPr="000E4E7F" w:rsidDel="00A171DB" w:rsidRDefault="0017564B" w:rsidP="003C0A8B">
            <w:pPr>
              <w:pStyle w:val="TAL"/>
              <w:rPr>
                <w:del w:id="14598" w:author="CR#4239r3" w:date="2020-07-11T20:31:00Z"/>
                <w:lang w:eastAsia="en-GB"/>
              </w:rPr>
            </w:pPr>
            <w:del w:id="14599" w:author="CR#4239r3" w:date="2020-07-11T20:31:00Z">
              <w:r w:rsidRPr="000E4E7F" w:rsidDel="00A171DB">
                <w:rPr>
                  <w:lang w:eastAsia="en-GB"/>
                </w:rPr>
                <w:delText>Indicates whether UE operating in CE mode supports RRC_INACTIVE when connected to 5GC. A UE including this field also supports short eDRX cycles in RRC_INACTIVE when connected to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00" w:author="CR#4239r3" w:date="2020-07-11T20:31:00Z"/>
                <w:bCs/>
                <w:noProof/>
                <w:lang w:eastAsia="en-GB"/>
              </w:rPr>
            </w:pPr>
            <w:del w:id="14601" w:author="CR#4239r3" w:date="2020-07-11T20:31:00Z">
              <w:r w:rsidRPr="000E4E7F" w:rsidDel="00A171DB">
                <w:rPr>
                  <w:bCs/>
                  <w:noProof/>
                  <w:lang w:eastAsia="en-GB"/>
                </w:rPr>
                <w:delText>-</w:delText>
              </w:r>
            </w:del>
          </w:p>
        </w:tc>
      </w:tr>
      <w:tr w:rsidR="008E3BAD" w:rsidRPr="000E4E7F" w:rsidDel="00A171DB" w:rsidTr="003C0A8B">
        <w:trPr>
          <w:cantSplit/>
          <w:del w:id="14602"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03" w:author="CR#4239r3" w:date="2020-07-11T20:31:00Z"/>
                <w:b/>
                <w:i/>
                <w:lang w:eastAsia="en-GB"/>
              </w:rPr>
            </w:pPr>
            <w:del w:id="14604" w:author="CR#4239r3" w:date="2020-07-11T20:31:00Z">
              <w:r w:rsidRPr="000E4E7F" w:rsidDel="00A171DB">
                <w:rPr>
                  <w:b/>
                  <w:i/>
                  <w:lang w:eastAsia="en-GB"/>
                </w:rPr>
                <w:delText>ce-RxInLTE-ControlRegion</w:delText>
              </w:r>
            </w:del>
          </w:p>
          <w:p w:rsidR="0017564B" w:rsidRPr="000E4E7F" w:rsidDel="00A171DB" w:rsidRDefault="0017564B" w:rsidP="003C0A8B">
            <w:pPr>
              <w:pStyle w:val="TAL"/>
              <w:rPr>
                <w:del w:id="14605" w:author="CR#4239r3" w:date="2020-07-11T20:31:00Z"/>
                <w:lang w:eastAsia="en-GB"/>
              </w:rPr>
            </w:pPr>
            <w:del w:id="14606" w:author="CR#4239r3" w:date="2020-07-11T20:31:00Z">
              <w:r w:rsidRPr="000E4E7F" w:rsidDel="00A171DB">
                <w:rPr>
                  <w:lang w:eastAsia="en-GB"/>
                </w:rPr>
                <w:delText xml:space="preserve">Indicates whether UE operating in CE mode supports </w:delText>
              </w:r>
              <w:r w:rsidRPr="000E4E7F" w:rsidDel="00A171DB">
                <w:delText>PDSCH or MPDCCH reception in LTE control channel region as specified in TS 36.211 [21]</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07" w:author="CR#4239r3" w:date="2020-07-11T20:31:00Z"/>
                <w:bCs/>
                <w:noProof/>
                <w:lang w:eastAsia="en-GB"/>
              </w:rPr>
            </w:pPr>
            <w:del w:id="14608" w:author="CR#4239r3" w:date="2020-07-11T20:31: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954671" w:rsidRPr="000E4E7F" w:rsidTr="001B0237">
        <w:trPr>
          <w:cantSplit/>
          <w:ins w:id="14609" w:author="CR#4306r1" w:date="2020-07-13T16:22:00Z"/>
        </w:trPr>
        <w:tc>
          <w:tcPr>
            <w:tcW w:w="7793" w:type="dxa"/>
            <w:gridSpan w:val="2"/>
          </w:tcPr>
          <w:p w:rsidR="00954671" w:rsidRPr="008C2740" w:rsidRDefault="00954671" w:rsidP="00954671">
            <w:pPr>
              <w:pStyle w:val="TAL"/>
              <w:rPr>
                <w:ins w:id="14610" w:author="CR#4306r1" w:date="2020-07-13T16:22:00Z"/>
                <w:rFonts w:cs="Arial"/>
                <w:b/>
                <w:bCs/>
                <w:i/>
                <w:iCs/>
                <w:szCs w:val="18"/>
                <w:lang w:val="en-US"/>
              </w:rPr>
            </w:pPr>
            <w:ins w:id="14611" w:author="CR#4306r1" w:date="2020-07-13T16:22:00Z">
              <w:r w:rsidRPr="008C2740">
                <w:rPr>
                  <w:rFonts w:cs="Arial"/>
                  <w:b/>
                  <w:bCs/>
                  <w:i/>
                  <w:iCs/>
                  <w:szCs w:val="18"/>
                </w:rPr>
                <w:lastRenderedPageBreak/>
                <w:t>ch</w:t>
              </w:r>
              <w:r>
                <w:rPr>
                  <w:rFonts w:cs="Arial"/>
                  <w:b/>
                  <w:bCs/>
                  <w:i/>
                  <w:iCs/>
                  <w:szCs w:val="18"/>
                  <w:lang w:val="en-US"/>
                </w:rPr>
                <w:t>o</w:t>
              </w:r>
            </w:ins>
          </w:p>
          <w:p w:rsidR="00954671" w:rsidRPr="000E4E7F" w:rsidRDefault="00954671" w:rsidP="00954671">
            <w:pPr>
              <w:pStyle w:val="TAL"/>
              <w:rPr>
                <w:ins w:id="14612" w:author="CR#4306r1" w:date="2020-07-13T16:22:00Z"/>
                <w:b/>
                <w:bCs/>
                <w:i/>
                <w:noProof/>
                <w:lang w:eastAsia="en-GB"/>
              </w:rPr>
            </w:pPr>
            <w:ins w:id="14613" w:author="CR#4306r1" w:date="2020-07-13T16:22:00Z">
              <w:r w:rsidRPr="00666F6D">
                <w:rPr>
                  <w:rFonts w:eastAsia="MS PGothic" w:cs="Arial"/>
                  <w:szCs w:val="18"/>
                </w:rPr>
                <w:t xml:space="preserve">Indicates </w:t>
              </w:r>
              <w:bookmarkStart w:id="14614" w:name="_Hlk32577787"/>
              <w:r w:rsidRPr="00666F6D">
                <w:rPr>
                  <w:rFonts w:eastAsia="MS PGothic" w:cs="Arial"/>
                  <w:szCs w:val="18"/>
                </w:rPr>
                <w:t>whether the UE</w:t>
              </w:r>
              <w:r>
                <w:rPr>
                  <w:rFonts w:eastAsia="MS PGothic" w:cs="Arial"/>
                  <w:szCs w:val="18"/>
                  <w:lang w:val="en-US"/>
                </w:rPr>
                <w:t xml:space="preserve"> supports conditional handover </w:t>
              </w:r>
              <w:r w:rsidRPr="008C2740">
                <w:rPr>
                  <w:rFonts w:eastAsia="MS PGothic" w:cs="Arial"/>
                  <w:szCs w:val="18"/>
                  <w:lang w:val="en-US"/>
                </w:rPr>
                <w:t>including execution</w:t>
              </w:r>
              <w:r>
                <w:rPr>
                  <w:rFonts w:eastAsia="MS PGothic" w:cs="Arial"/>
                  <w:szCs w:val="18"/>
                  <w:lang w:val="en-US"/>
                </w:rPr>
                <w:t xml:space="preserve"> </w:t>
              </w:r>
              <w:r w:rsidRPr="008C2740">
                <w:rPr>
                  <w:rFonts w:eastAsia="MS PGothic" w:cs="Arial"/>
                  <w:szCs w:val="18"/>
                  <w:lang w:val="en-US"/>
                </w:rPr>
                <w:t>condition</w:t>
              </w:r>
              <w:r>
                <w:rPr>
                  <w:rFonts w:eastAsia="MS PGothic" w:cs="Arial"/>
                  <w:szCs w:val="18"/>
                  <w:lang w:val="en-US"/>
                </w:rPr>
                <w:t>,</w:t>
              </w:r>
              <w:r w:rsidRPr="008C2740">
                <w:rPr>
                  <w:rFonts w:eastAsia="MS PGothic" w:cs="Arial"/>
                  <w:szCs w:val="18"/>
                  <w:lang w:val="en-US"/>
                </w:rPr>
                <w:t xml:space="preserve"> candidate cell configuration</w:t>
              </w:r>
              <w:bookmarkEnd w:id="14614"/>
              <w:r>
                <w:rPr>
                  <w:rFonts w:eastAsia="MS PGothic" w:cs="Arial"/>
                  <w:szCs w:val="18"/>
                </w:rPr>
                <w:t xml:space="preserve"> </w:t>
              </w:r>
              <w:r>
                <w:rPr>
                  <w:rFonts w:eastAsia="MS PGothic" w:cs="Arial"/>
                  <w:szCs w:val="18"/>
                  <w:lang w:val="en-US"/>
                </w:rPr>
                <w:t>and maximum 8 candidate cells</w:t>
              </w:r>
              <w:r w:rsidRPr="00666F6D">
                <w:rPr>
                  <w:rFonts w:eastAsia="MS PGothic" w:cs="Arial"/>
                  <w:szCs w:val="18"/>
                </w:rPr>
                <w:t>.</w:t>
              </w:r>
            </w:ins>
          </w:p>
        </w:tc>
        <w:tc>
          <w:tcPr>
            <w:tcW w:w="862" w:type="dxa"/>
            <w:gridSpan w:val="2"/>
          </w:tcPr>
          <w:p w:rsidR="00954671" w:rsidRPr="000E4E7F" w:rsidRDefault="00954671" w:rsidP="00954671">
            <w:pPr>
              <w:pStyle w:val="TAL"/>
              <w:jc w:val="center"/>
              <w:rPr>
                <w:ins w:id="14615" w:author="CR#4306r1" w:date="2020-07-13T16:22:00Z"/>
                <w:bCs/>
                <w:noProof/>
                <w:lang w:eastAsia="en-GB"/>
              </w:rPr>
            </w:pPr>
            <w:ins w:id="14616" w:author="CR#4306r1" w:date="2020-07-13T16:22:00Z">
              <w:r>
                <w:rPr>
                  <w:bCs/>
                  <w:noProof/>
                  <w:lang w:eastAsia="en-GB"/>
                </w:rPr>
                <w:t>Yes</w:t>
              </w:r>
            </w:ins>
          </w:p>
        </w:tc>
      </w:tr>
      <w:tr w:rsidR="00954671" w:rsidRPr="000E4E7F" w:rsidTr="001B0237">
        <w:trPr>
          <w:cantSplit/>
          <w:ins w:id="14617" w:author="CR#4306r1" w:date="2020-07-13T16:22:00Z"/>
        </w:trPr>
        <w:tc>
          <w:tcPr>
            <w:tcW w:w="7793" w:type="dxa"/>
            <w:gridSpan w:val="2"/>
          </w:tcPr>
          <w:p w:rsidR="00954671" w:rsidRPr="008C2740" w:rsidRDefault="00954671" w:rsidP="00954671">
            <w:pPr>
              <w:pStyle w:val="TAL"/>
              <w:rPr>
                <w:ins w:id="14618" w:author="CR#4306r1" w:date="2020-07-13T16:22:00Z"/>
                <w:rFonts w:cs="Arial"/>
                <w:b/>
                <w:bCs/>
                <w:i/>
                <w:iCs/>
                <w:szCs w:val="18"/>
                <w:lang w:val="en-US"/>
              </w:rPr>
            </w:pPr>
            <w:ins w:id="14619" w:author="CR#4306r1" w:date="2020-07-13T16:22:00Z">
              <w:r w:rsidRPr="008C2740">
                <w:rPr>
                  <w:rFonts w:cs="Arial"/>
                  <w:b/>
                  <w:bCs/>
                  <w:i/>
                  <w:iCs/>
                  <w:szCs w:val="18"/>
                </w:rPr>
                <w:t>ch</w:t>
              </w:r>
              <w:r>
                <w:rPr>
                  <w:rFonts w:cs="Arial"/>
                  <w:b/>
                  <w:bCs/>
                  <w:i/>
                  <w:iCs/>
                  <w:szCs w:val="18"/>
                  <w:lang w:val="en-US"/>
                </w:rPr>
                <w:t>o-Failure</w:t>
              </w:r>
            </w:ins>
          </w:p>
          <w:p w:rsidR="00954671" w:rsidRPr="000E4E7F" w:rsidRDefault="00954671" w:rsidP="00954671">
            <w:pPr>
              <w:pStyle w:val="TAL"/>
              <w:rPr>
                <w:ins w:id="14620" w:author="CR#4306r1" w:date="2020-07-13T16:22:00Z"/>
                <w:b/>
                <w:bCs/>
                <w:i/>
                <w:noProof/>
                <w:lang w:eastAsia="en-GB"/>
              </w:rPr>
            </w:pPr>
            <w:ins w:id="14621" w:author="CR#4306r1" w:date="2020-07-13T16:22:00Z">
              <w:r w:rsidRPr="00666F6D">
                <w:rPr>
                  <w:rFonts w:eastAsia="MS PGothic" w:cs="Arial"/>
                  <w:szCs w:val="18"/>
                </w:rPr>
                <w:t xml:space="preserve">Indicates </w:t>
              </w:r>
              <w:bookmarkStart w:id="14622" w:name="_Hlk32577805"/>
              <w:r w:rsidRPr="00666F6D">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sidRPr="00666F6D">
                <w:rPr>
                  <w:rFonts w:eastAsia="MS PGothic" w:cs="Arial"/>
                  <w:szCs w:val="18"/>
                </w:rPr>
                <w:t>.</w:t>
              </w:r>
              <w:bookmarkEnd w:id="14622"/>
            </w:ins>
          </w:p>
        </w:tc>
        <w:tc>
          <w:tcPr>
            <w:tcW w:w="862" w:type="dxa"/>
            <w:gridSpan w:val="2"/>
          </w:tcPr>
          <w:p w:rsidR="00954671" w:rsidRPr="000E4E7F" w:rsidRDefault="00954671" w:rsidP="00954671">
            <w:pPr>
              <w:pStyle w:val="TAL"/>
              <w:jc w:val="center"/>
              <w:rPr>
                <w:ins w:id="14623" w:author="CR#4306r1" w:date="2020-07-13T16:22:00Z"/>
                <w:bCs/>
                <w:noProof/>
                <w:lang w:eastAsia="en-GB"/>
              </w:rPr>
            </w:pPr>
            <w:ins w:id="14624" w:author="CR#4306r1" w:date="2020-07-13T16:22:00Z">
              <w:r>
                <w:rPr>
                  <w:bCs/>
                  <w:noProof/>
                  <w:lang w:eastAsia="en-GB"/>
                </w:rPr>
                <w:t>Yes</w:t>
              </w:r>
            </w:ins>
          </w:p>
        </w:tc>
      </w:tr>
      <w:tr w:rsidR="00954671" w:rsidRPr="000E4E7F" w:rsidTr="001B0237">
        <w:trPr>
          <w:cantSplit/>
          <w:ins w:id="14625" w:author="CR#4306r1" w:date="2020-07-13T16:22:00Z"/>
        </w:trPr>
        <w:tc>
          <w:tcPr>
            <w:tcW w:w="7793" w:type="dxa"/>
            <w:gridSpan w:val="2"/>
          </w:tcPr>
          <w:p w:rsidR="00954671" w:rsidRPr="00666F6D" w:rsidRDefault="00954671" w:rsidP="00954671">
            <w:pPr>
              <w:pStyle w:val="TAL"/>
              <w:rPr>
                <w:ins w:id="14626" w:author="CR#4306r1" w:date="2020-07-13T16:22:00Z"/>
                <w:rFonts w:cs="Arial"/>
                <w:b/>
                <w:bCs/>
                <w:i/>
                <w:iCs/>
                <w:szCs w:val="18"/>
              </w:rPr>
            </w:pPr>
            <w:ins w:id="14627" w:author="CR#4306r1" w:date="2020-07-13T16:22:00Z">
              <w:r w:rsidRPr="008C2740">
                <w:rPr>
                  <w:rFonts w:cs="Arial"/>
                  <w:b/>
                  <w:bCs/>
                  <w:i/>
                  <w:iCs/>
                  <w:szCs w:val="18"/>
                </w:rPr>
                <w:t>cho</w:t>
              </w:r>
            </w:ins>
            <w:ins w:id="14628" w:author="Draft v2" w:date="2020-07-17T08:15:00Z">
              <w:r w:rsidR="00F900CE" w:rsidRPr="008C2740">
                <w:rPr>
                  <w:rFonts w:cs="Arial"/>
                  <w:b/>
                  <w:bCs/>
                  <w:i/>
                  <w:iCs/>
                  <w:szCs w:val="18"/>
                </w:rPr>
                <w:t>-</w:t>
              </w:r>
            </w:ins>
            <w:ins w:id="14629" w:author="CR#4306r1" w:date="2020-07-13T16:22:00Z">
              <w:del w:id="14630" w:author="Draft v2" w:date="2020-07-17T08:15:00Z">
                <w:r w:rsidDel="00F900CE">
                  <w:rPr>
                    <w:rFonts w:ascii="DengXian" w:eastAsia="DengXian" w:hAnsi="DengXian" w:cs="Arial"/>
                    <w:b/>
                    <w:bCs/>
                    <w:i/>
                    <w:iCs/>
                    <w:szCs w:val="18"/>
                    <w:lang w:eastAsia="zh-CN"/>
                  </w:rPr>
                  <w:delText>-</w:delText>
                </w:r>
              </w:del>
              <w:r w:rsidRPr="008C2740">
                <w:rPr>
                  <w:rFonts w:cs="Arial"/>
                  <w:b/>
                  <w:bCs/>
                  <w:i/>
                  <w:iCs/>
                  <w:szCs w:val="18"/>
                </w:rPr>
                <w:t>FDD-TDD</w:t>
              </w:r>
            </w:ins>
          </w:p>
          <w:p w:rsidR="00954671" w:rsidRPr="000E4E7F" w:rsidRDefault="00954671" w:rsidP="00954671">
            <w:pPr>
              <w:pStyle w:val="TAL"/>
              <w:rPr>
                <w:ins w:id="14631" w:author="CR#4306r1" w:date="2020-07-13T16:22:00Z"/>
                <w:b/>
                <w:bCs/>
                <w:i/>
                <w:noProof/>
                <w:lang w:eastAsia="en-GB"/>
              </w:rPr>
            </w:pPr>
            <w:ins w:id="14632" w:author="CR#4306r1" w:date="2020-07-13T16:22:00Z">
              <w:r w:rsidRPr="00666F6D">
                <w:rPr>
                  <w:rFonts w:eastAsia="MS PGothic" w:cs="Arial"/>
                  <w:szCs w:val="18"/>
                </w:rPr>
                <w:t xml:space="preserve">Indicates whether the UE </w:t>
              </w:r>
              <w:r>
                <w:rPr>
                  <w:rFonts w:eastAsia="MS PGothic" w:cs="Arial"/>
                  <w:szCs w:val="18"/>
                  <w:lang w:val="en-US"/>
                </w:rPr>
                <w:t>supports conditional handover between FDD and TDD cells</w:t>
              </w:r>
              <w:r w:rsidRPr="00666F6D">
                <w:rPr>
                  <w:rFonts w:eastAsia="MS PGothic" w:cs="Arial"/>
                  <w:szCs w:val="18"/>
                </w:rPr>
                <w:t>.</w:t>
              </w:r>
            </w:ins>
          </w:p>
        </w:tc>
        <w:tc>
          <w:tcPr>
            <w:tcW w:w="862" w:type="dxa"/>
            <w:gridSpan w:val="2"/>
          </w:tcPr>
          <w:p w:rsidR="00954671" w:rsidRPr="000E4E7F" w:rsidRDefault="00F900CE" w:rsidP="00954671">
            <w:pPr>
              <w:pStyle w:val="TAL"/>
              <w:jc w:val="center"/>
              <w:rPr>
                <w:ins w:id="14633" w:author="CR#4306r1" w:date="2020-07-13T16:22:00Z"/>
                <w:bCs/>
                <w:noProof/>
                <w:lang w:eastAsia="en-GB"/>
              </w:rPr>
            </w:pPr>
            <w:ins w:id="14634" w:author="Draft v2" w:date="2020-07-17T08:15:00Z">
              <w:r w:rsidRPr="00F900CE">
                <w:rPr>
                  <w:rFonts w:eastAsia="Malgun Gothic" w:cs="Arial"/>
                  <w:bCs/>
                  <w:noProof/>
                  <w:lang w:eastAsia="ko-KR"/>
                  <w:rPrChange w:id="14635" w:author="Draft v2" w:date="2020-07-17T08:15:00Z">
                    <w:rPr>
                      <w:rFonts w:ascii="Malgun Gothic" w:eastAsia="Malgun Gothic" w:hAnsi="Malgun Gothic"/>
                      <w:bCs/>
                      <w:noProof/>
                      <w:lang w:eastAsia="ko-KR"/>
                    </w:rPr>
                  </w:rPrChange>
                </w:rPr>
                <w:t>No</w:t>
              </w:r>
            </w:ins>
            <w:ins w:id="14636" w:author="CR#4306r1" w:date="2020-07-13T16:22:00Z">
              <w:del w:id="14637" w:author="Draft v2" w:date="2020-07-17T08:15:00Z">
                <w:r w:rsidR="00954671" w:rsidDel="00F900CE">
                  <w:rPr>
                    <w:bCs/>
                    <w:noProof/>
                    <w:lang w:eastAsia="en-GB"/>
                  </w:rPr>
                  <w:delText>-</w:delText>
                </w:r>
              </w:del>
            </w:ins>
          </w:p>
        </w:tc>
      </w:tr>
      <w:tr w:rsidR="00954671" w:rsidRPr="000E4E7F" w:rsidTr="001B0237">
        <w:trPr>
          <w:cantSplit/>
          <w:ins w:id="14638" w:author="CR#4306r1" w:date="2020-07-13T16:22:00Z"/>
        </w:trPr>
        <w:tc>
          <w:tcPr>
            <w:tcW w:w="7793" w:type="dxa"/>
            <w:gridSpan w:val="2"/>
          </w:tcPr>
          <w:p w:rsidR="00954671" w:rsidRPr="00666F6D" w:rsidRDefault="00954671" w:rsidP="00954671">
            <w:pPr>
              <w:pStyle w:val="TAL"/>
              <w:rPr>
                <w:ins w:id="14639" w:author="CR#4306r1" w:date="2020-07-13T16:22:00Z"/>
                <w:rFonts w:cs="Arial"/>
                <w:b/>
                <w:bCs/>
                <w:i/>
                <w:iCs/>
                <w:szCs w:val="18"/>
              </w:rPr>
            </w:pPr>
            <w:ins w:id="14640" w:author="CR#4306r1" w:date="2020-07-13T16:22:00Z">
              <w:r w:rsidRPr="00A14515">
                <w:rPr>
                  <w:rFonts w:cs="Arial"/>
                  <w:b/>
                  <w:bCs/>
                  <w:i/>
                  <w:iCs/>
                  <w:szCs w:val="18"/>
                </w:rPr>
                <w:t>cho-TwoTriggerEvents</w:t>
              </w:r>
            </w:ins>
          </w:p>
          <w:p w:rsidR="00954671" w:rsidRPr="000E4E7F" w:rsidRDefault="00954671" w:rsidP="00954671">
            <w:pPr>
              <w:pStyle w:val="TAL"/>
              <w:rPr>
                <w:ins w:id="14641" w:author="CR#4306r1" w:date="2020-07-13T16:22:00Z"/>
                <w:b/>
                <w:bCs/>
                <w:i/>
                <w:noProof/>
                <w:lang w:eastAsia="en-GB"/>
              </w:rPr>
            </w:pPr>
            <w:ins w:id="14642" w:author="CR#4306r1" w:date="2020-07-13T16:22:00Z">
              <w:r w:rsidRPr="00A14515">
                <w:rPr>
                  <w:rFonts w:eastAsia="MS PGothic" w:cs="Arial"/>
                  <w:szCs w:val="18"/>
                </w:rPr>
                <w:t>Indicates whether the UE supports 2 trigger events for same execution condition.</w:t>
              </w:r>
              <w:r>
                <w:rPr>
                  <w:rFonts w:eastAsia="MS PGothic" w:cs="Arial"/>
                  <w:szCs w:val="18"/>
                </w:rPr>
                <w:t xml:space="preserve"> It is manda</w:t>
              </w:r>
              <w:r w:rsidRPr="007C25D4">
                <w:rPr>
                  <w:rFonts w:eastAsia="MS PGothic" w:cs="Arial"/>
                  <w:szCs w:val="18"/>
                  <w:lang w:val="en-US"/>
                </w:rPr>
                <w:t>tory</w:t>
              </w:r>
              <w:r>
                <w:rPr>
                  <w:rFonts w:eastAsia="MS PGothic" w:cs="Arial"/>
                  <w:szCs w:val="18"/>
                  <w:lang w:val="en-US"/>
                </w:rPr>
                <w:t xml:space="preserve"> supported</w:t>
              </w:r>
              <w:r w:rsidRPr="007C25D4">
                <w:rPr>
                  <w:rFonts w:eastAsia="MS PGothic" w:cs="Arial"/>
                  <w:szCs w:val="18"/>
                  <w:lang w:val="en-US"/>
                </w:rPr>
                <w:t xml:space="preserve"> if the </w:t>
              </w:r>
              <w:r>
                <w:rPr>
                  <w:rFonts w:eastAsia="MS PGothic" w:cs="Arial"/>
                  <w:szCs w:val="18"/>
                </w:rPr>
                <w:t xml:space="preserve">UE suppors </w:t>
              </w:r>
              <w:r w:rsidRPr="00A14515">
                <w:rPr>
                  <w:rFonts w:eastAsia="MS PGothic" w:cs="Arial"/>
                  <w:i/>
                  <w:iCs/>
                  <w:szCs w:val="18"/>
                </w:rPr>
                <w:t>cho</w:t>
              </w:r>
              <w:r>
                <w:rPr>
                  <w:rFonts w:eastAsia="MS PGothic" w:cs="Arial"/>
                  <w:szCs w:val="18"/>
                </w:rPr>
                <w:t>.</w:t>
              </w:r>
            </w:ins>
          </w:p>
        </w:tc>
        <w:tc>
          <w:tcPr>
            <w:tcW w:w="862" w:type="dxa"/>
            <w:gridSpan w:val="2"/>
          </w:tcPr>
          <w:p w:rsidR="00954671" w:rsidRPr="000E4E7F" w:rsidRDefault="00954671" w:rsidP="00954671">
            <w:pPr>
              <w:pStyle w:val="TAL"/>
              <w:jc w:val="center"/>
              <w:rPr>
                <w:ins w:id="14643" w:author="CR#4306r1" w:date="2020-07-13T16:22:00Z"/>
                <w:bCs/>
                <w:noProof/>
                <w:lang w:eastAsia="en-GB"/>
              </w:rPr>
            </w:pPr>
            <w:ins w:id="14644" w:author="CR#4306r1" w:date="2020-07-13T16:22: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45" w:author="CR#4299r2" w:date="2020-07-13T15:5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646" w:author="CR#4299r2" w:date="2020-07-13T15:54:00Z"/>
                <w:b/>
                <w:bCs/>
                <w:i/>
                <w:noProof/>
                <w:lang w:eastAsia="en-GB"/>
              </w:rPr>
            </w:pPr>
            <w:ins w:id="14647" w:author="CR#4299r2" w:date="2020-07-13T15:54:00Z">
              <w:r w:rsidRPr="00B61139">
                <w:rPr>
                  <w:b/>
                  <w:bCs/>
                  <w:i/>
                  <w:noProof/>
                  <w:lang w:eastAsia="en-GB"/>
                </w:rPr>
                <w:t>continueEHC-Context</w:t>
              </w:r>
            </w:ins>
          </w:p>
          <w:p w:rsidR="00191D75" w:rsidRPr="000E4E7F" w:rsidRDefault="00191D75" w:rsidP="00191D75">
            <w:pPr>
              <w:pStyle w:val="TAL"/>
              <w:rPr>
                <w:ins w:id="14648" w:author="CR#4299r2" w:date="2020-07-13T15:54:00Z"/>
                <w:b/>
                <w:i/>
              </w:rPr>
            </w:pPr>
            <w:ins w:id="14649" w:author="CR#4299r2" w:date="2020-07-13T15:54:00Z">
              <w:r w:rsidRPr="00EF124B">
                <w:t>Indicates that the UE supports EHC context continuation operation where the UE keeps the established EHC context(s) upon PDCP re-establishment, as specified in TS 36.323 [</w:t>
              </w:r>
              <w:r>
                <w:t>8</w:t>
              </w:r>
              <w:r w:rsidRPr="00EF124B">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5411BB">
            <w:pPr>
              <w:pStyle w:val="TAL"/>
              <w:jc w:val="center"/>
              <w:rPr>
                <w:ins w:id="14650" w:author="CR#4299r2" w:date="2020-07-13T15:54:00Z"/>
                <w:bCs/>
                <w:noProof/>
                <w:lang w:eastAsia="en-GB"/>
              </w:rPr>
            </w:pPr>
            <w:ins w:id="14651" w:author="CR#4299r2" w:date="2020-07-13T15:54:00Z">
              <w:r>
                <w:rPr>
                  <w:bCs/>
                  <w:noProof/>
                  <w:lang w:eastAsia="en-GB"/>
                </w:rPr>
                <w:t>No</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lastRenderedPageBreak/>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lastRenderedPageBreak/>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lastRenderedPageBreak/>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Del="00A171DB" w:rsidTr="003C0A8B">
        <w:trPr>
          <w:cantSplit/>
          <w:del w:id="14652"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53" w:author="CR#4239r3" w:date="2020-07-11T20:31:00Z"/>
                <w:b/>
                <w:i/>
                <w:lang w:eastAsia="en-GB"/>
              </w:rPr>
            </w:pPr>
            <w:del w:id="14654" w:author="CR#4239r3" w:date="2020-07-11T20:31:00Z">
              <w:r w:rsidRPr="000E4E7F" w:rsidDel="00A171DB">
                <w:rPr>
                  <w:b/>
                  <w:i/>
                  <w:lang w:eastAsia="en-GB"/>
                </w:rPr>
                <w:delText>dl-ChannelQualityReporting</w:delText>
              </w:r>
            </w:del>
          </w:p>
          <w:p w:rsidR="0017564B" w:rsidRPr="000E4E7F" w:rsidDel="00A171DB" w:rsidRDefault="0017564B" w:rsidP="003C0A8B">
            <w:pPr>
              <w:pStyle w:val="TAL"/>
              <w:rPr>
                <w:del w:id="14655" w:author="CR#4239r3" w:date="2020-07-11T20:31:00Z"/>
                <w:lang w:eastAsia="en-GB"/>
              </w:rPr>
            </w:pPr>
            <w:del w:id="14656" w:author="CR#4239r3" w:date="2020-07-11T20:31:00Z">
              <w:r w:rsidRPr="000E4E7F" w:rsidDel="00A171DB">
                <w:rPr>
                  <w:lang w:eastAsia="en-GB"/>
                </w:rPr>
                <w:delText>Indicates whether UE operating in CE mode supports aperiodic DL channel quality reporting in RRC_CONNECTE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57" w:author="CR#4239r3" w:date="2020-07-11T20:31:00Z"/>
                <w:bCs/>
                <w:noProof/>
                <w:lang w:eastAsia="en-GB"/>
              </w:rPr>
            </w:pPr>
            <w:del w:id="14658" w:author="CR#4239r3" w:date="2020-07-11T20:31:00Z">
              <w:r w:rsidRPr="000E4E7F" w:rsidDel="00A171DB">
                <w:rPr>
                  <w:bCs/>
                  <w:noProof/>
                  <w:lang w:eastAsia="en-GB"/>
                </w:rPr>
                <w:delText>-</w:delText>
              </w:r>
            </w:del>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14659" w:name="_Hlk523747801"/>
            <w:r w:rsidRPr="000E4E7F">
              <w:rPr>
                <w:lang w:eastAsia="en-GB"/>
              </w:rPr>
              <w:t>Indicates whether the UE supports sDCI monitoring in DMRS based SPDCCH for MBSFN subframe</w:t>
            </w:r>
            <w:bookmarkEnd w:id="14659"/>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lastRenderedPageBreak/>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60"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661" w:author="CR#4299r2" w:date="2020-07-13T15:55:00Z"/>
                <w:b/>
                <w:i/>
              </w:rPr>
            </w:pPr>
            <w:ins w:id="14662" w:author="CR#4299r2" w:date="2020-07-13T15:55:00Z">
              <w:r>
                <w:rPr>
                  <w:b/>
                  <w:i/>
                </w:rPr>
                <w:t>ehc</w:t>
              </w:r>
            </w:ins>
          </w:p>
          <w:p w:rsidR="00191D75" w:rsidRPr="000E4E7F" w:rsidRDefault="00191D75" w:rsidP="00191D75">
            <w:pPr>
              <w:pStyle w:val="TAL"/>
              <w:rPr>
                <w:ins w:id="14663" w:author="CR#4299r2" w:date="2020-07-13T15:55:00Z"/>
                <w:b/>
                <w:bCs/>
                <w:i/>
                <w:noProof/>
                <w:lang w:eastAsia="zh-CN"/>
              </w:rPr>
            </w:pPr>
            <w:ins w:id="14664" w:author="CR#4299r2" w:date="2020-07-13T15:55:00Z">
              <w:r w:rsidRPr="00EF124B">
                <w:rPr>
                  <w:noProof/>
                  <w:lang w:eastAsia="zh-CN"/>
                </w:rPr>
                <w:t>Indicates that the UE supports Ethernet header compression and decompression using EHC protocol, as specified in TS 36.323 [</w:t>
              </w:r>
              <w:r>
                <w:rPr>
                  <w:noProof/>
                  <w:lang w:eastAsia="zh-CN"/>
                </w:rPr>
                <w:t>8</w:t>
              </w:r>
              <w:r w:rsidRPr="00EF124B">
                <w:rPr>
                  <w:noProof/>
                  <w:lang w:eastAsia="zh-CN"/>
                </w:rPr>
                <w:t>] and in Annex A of TS 38.323 [</w:t>
              </w:r>
              <w:r>
                <w:rPr>
                  <w:noProof/>
                  <w:lang w:eastAsia="zh-CN"/>
                </w:rPr>
                <w:t>83</w:t>
              </w:r>
              <w:r w:rsidRPr="00EF124B">
                <w:rPr>
                  <w:noProof/>
                  <w:lang w:eastAsia="zh-CN"/>
                </w:rPr>
                <w:t>].</w:t>
              </w:r>
              <w:r>
                <w:rPr>
                  <w:noProof/>
                  <w:lang w:eastAsia="zh-CN"/>
                </w:rPr>
                <w:t xml:space="preserve"> The UE indicating this capability and indicating support for at least one ROHC profile, shall support simultaneous configuration of EHC and ROHC on different DRBs.</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665" w:author="CR#4299r2" w:date="2020-07-13T15:55:00Z"/>
                <w:lang w:eastAsia="zh-CN"/>
              </w:rPr>
            </w:pPr>
            <w:ins w:id="14666"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lastRenderedPageBreak/>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A171DB" w:rsidRPr="000E4E7F"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moveTo w:id="14667" w:author="CR#4239r3" w:date="2020-07-11T20:29:00Z"/>
                <w:b/>
                <w:i/>
                <w:lang w:eastAsia="en-GB"/>
              </w:rPr>
            </w:pPr>
            <w:ins w:id="14668" w:author="CR#4239r3" w:date="2020-07-11T20:29:00Z">
              <w:r>
                <w:rPr>
                  <w:b/>
                  <w:i/>
                  <w:lang w:eastAsia="en-GB"/>
                </w:rPr>
                <w:t>etws</w:t>
              </w:r>
            </w:ins>
            <w:moveToRangeStart w:id="14669" w:author="CR#4239r3" w:date="2020-07-11T20:29:00Z" w:name="move45391775"/>
            <w:moveTo w:id="14670" w:author="CR#4239r3" w:date="2020-07-11T20:29:00Z">
              <w:del w:id="14671" w:author="CR#4239r3" w:date="2020-07-11T20:29:00Z">
                <w:r w:rsidRPr="000E4E7F" w:rsidDel="00A171DB">
                  <w:rPr>
                    <w:b/>
                    <w:i/>
                    <w:lang w:eastAsia="en-GB"/>
                  </w:rPr>
                  <w:delText>ce-ModeA-ETWS</w:delText>
                </w:r>
              </w:del>
              <w:r w:rsidRPr="000E4E7F">
                <w:rPr>
                  <w:b/>
                  <w:i/>
                  <w:lang w:eastAsia="en-GB"/>
                </w:rPr>
                <w:t>-CMAS-RxInConn</w:t>
              </w:r>
            </w:moveTo>
            <w:ins w:id="14672" w:author="CR#4239r3" w:date="2020-07-11T20:29:00Z">
              <w:r>
                <w:rPr>
                  <w:b/>
                  <w:i/>
                  <w:lang w:val="en-US" w:eastAsia="en-GB"/>
                </w:rPr>
                <w:t>CE-ModeA</w:t>
              </w:r>
            </w:ins>
            <w:moveTo w:id="14673" w:author="CR#4239r3" w:date="2020-07-11T20:29:00Z">
              <w:r w:rsidRPr="000E4E7F">
                <w:rPr>
                  <w:b/>
                  <w:i/>
                  <w:lang w:eastAsia="en-GB"/>
                </w:rPr>
                <w:t xml:space="preserve">, </w:t>
              </w:r>
            </w:moveTo>
            <w:ins w:id="14674" w:author="CR#4239r3" w:date="2020-07-11T20:30:00Z">
              <w:r>
                <w:rPr>
                  <w:b/>
                  <w:i/>
                  <w:lang w:val="en-US" w:eastAsia="en-GB"/>
                </w:rPr>
                <w:t>etws</w:t>
              </w:r>
            </w:ins>
            <w:moveTo w:id="14675" w:author="CR#4239r3" w:date="2020-07-11T20:29:00Z">
              <w:del w:id="14676" w:author="CR#4239r3" w:date="2020-07-11T20:30:00Z">
                <w:r w:rsidRPr="000E4E7F" w:rsidDel="00A171DB">
                  <w:rPr>
                    <w:b/>
                    <w:i/>
                    <w:lang w:eastAsia="en-GB"/>
                  </w:rPr>
                  <w:delText>ce-ModeB-ETWS</w:delText>
                </w:r>
              </w:del>
              <w:r w:rsidRPr="000E4E7F">
                <w:rPr>
                  <w:b/>
                  <w:i/>
                  <w:lang w:eastAsia="en-GB"/>
                </w:rPr>
                <w:t>-CMAS-RxInConn</w:t>
              </w:r>
            </w:moveTo>
          </w:p>
          <w:p w:rsidR="00A171DB" w:rsidRPr="000E4E7F" w:rsidRDefault="00A171DB" w:rsidP="00A7497E">
            <w:pPr>
              <w:pStyle w:val="TAL"/>
              <w:rPr>
                <w:moveTo w:id="14677" w:author="CR#4239r3" w:date="2020-07-11T20:29:00Z"/>
                <w:lang w:eastAsia="en-GB"/>
              </w:rPr>
            </w:pPr>
            <w:moveTo w:id="14678" w:author="CR#4239r3" w:date="2020-07-11T20:29:00Z">
              <w:r w:rsidRPr="000E4E7F">
                <w:rPr>
                  <w:lang w:eastAsia="en-GB"/>
                </w:rPr>
                <w:t>Indicates whether the UE operating in CE mode A/B supports reception of ETWS/CMAS indication in RRC_CONNECTED mode as specified in TS 36.212 [22].</w:t>
              </w:r>
            </w:moveTo>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jc w:val="center"/>
              <w:rPr>
                <w:moveTo w:id="14679" w:author="CR#4239r3" w:date="2020-07-11T20:29:00Z"/>
                <w:bCs/>
                <w:noProof/>
                <w:lang w:eastAsia="en-GB"/>
              </w:rPr>
            </w:pPr>
            <w:moveTo w:id="14680" w:author="CR#4239r3" w:date="2020-07-11T20:29:00Z">
              <w:r w:rsidRPr="000E4E7F">
                <w:rPr>
                  <w:bCs/>
                  <w:noProof/>
                  <w:lang w:eastAsia="en-GB"/>
                </w:rPr>
                <w:t>-</w:t>
              </w:r>
            </w:moveTo>
          </w:p>
        </w:tc>
      </w:tr>
      <w:moveToRangeEnd w:id="14669"/>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B9198E" w:rsidRPr="000E4E7F" w:rsidTr="00E92AAF">
        <w:trPr>
          <w:ins w:id="14681" w:author="CR#4346r2" w:date="2020-07-14T11:45:00Z"/>
        </w:trPr>
        <w:tc>
          <w:tcPr>
            <w:tcW w:w="7808" w:type="dxa"/>
            <w:gridSpan w:val="3"/>
            <w:tcBorders>
              <w:top w:val="single" w:sz="4" w:space="0" w:color="808080"/>
              <w:left w:val="single" w:sz="4" w:space="0" w:color="808080"/>
              <w:bottom w:val="single" w:sz="4" w:space="0" w:color="808080"/>
              <w:right w:val="single" w:sz="4" w:space="0" w:color="808080"/>
            </w:tcBorders>
          </w:tcPr>
          <w:p w:rsidR="00B9198E" w:rsidRPr="00B9198E" w:rsidRDefault="00B9198E" w:rsidP="00B9198E">
            <w:pPr>
              <w:pStyle w:val="TAL"/>
              <w:rPr>
                <w:ins w:id="14682" w:author="CR#4346r2" w:date="2020-07-14T11:45:00Z"/>
                <w:b/>
                <w:i/>
                <w:lang w:eastAsia="zh-CN"/>
              </w:rPr>
            </w:pPr>
            <w:ins w:id="14683" w:author="CR#4346r2" w:date="2020-07-14T11:45:00Z">
              <w:r w:rsidRPr="00B9198E">
                <w:rPr>
                  <w:b/>
                  <w:i/>
                  <w:lang w:eastAsia="zh-CN"/>
                </w:rPr>
                <w:t>eutra-CGI-Reporting-NEDC</w:t>
              </w:r>
            </w:ins>
          </w:p>
          <w:p w:rsidR="00B9198E" w:rsidRPr="00B9198E" w:rsidRDefault="00B9198E" w:rsidP="00B9198E">
            <w:pPr>
              <w:pStyle w:val="TAL"/>
              <w:rPr>
                <w:ins w:id="14684" w:author="CR#4346r2" w:date="2020-07-14T11:45:00Z"/>
                <w:bCs/>
                <w:iCs/>
                <w:lang w:eastAsia="zh-CN"/>
                <w:rPrChange w:id="14685" w:author="CR#4346r2" w:date="2020-07-14T11:45:00Z">
                  <w:rPr>
                    <w:ins w:id="14686" w:author="CR#4346r2" w:date="2020-07-14T11:45:00Z"/>
                    <w:b/>
                    <w:i/>
                    <w:lang w:eastAsia="zh-CN"/>
                  </w:rPr>
                </w:rPrChange>
              </w:rPr>
            </w:pPr>
            <w:ins w:id="14687" w:author="CR#4346r2" w:date="2020-07-14T11:45:00Z">
              <w:r w:rsidRPr="00B9198E">
                <w:rPr>
                  <w:bCs/>
                  <w:iCs/>
                  <w:lang w:eastAsia="zh-CN"/>
                  <w:rPrChange w:id="14688" w:author="CR#4346r2" w:date="2020-07-14T11:45:00Z">
                    <w:rPr>
                      <w:b/>
                      <w:i/>
                      <w:lang w:eastAsia="zh-CN"/>
                    </w:rPr>
                  </w:rPrChange>
                </w:rPr>
                <w:t>Indicates whether the UE supports acquisition of relevant information from a neighbouring E-UTRA cell by reading the SI of the neighbouring cell and reporting the acquired information to the network when the NE-DC is configured.</w:t>
              </w:r>
            </w:ins>
          </w:p>
        </w:tc>
        <w:tc>
          <w:tcPr>
            <w:tcW w:w="847" w:type="dxa"/>
            <w:tcBorders>
              <w:top w:val="single" w:sz="4" w:space="0" w:color="808080"/>
              <w:left w:val="single" w:sz="4" w:space="0" w:color="808080"/>
              <w:bottom w:val="single" w:sz="4" w:space="0" w:color="808080"/>
              <w:right w:val="single" w:sz="4" w:space="0" w:color="808080"/>
            </w:tcBorders>
          </w:tcPr>
          <w:p w:rsidR="00B9198E" w:rsidRPr="000E4E7F" w:rsidRDefault="00B9198E" w:rsidP="0072069F">
            <w:pPr>
              <w:pStyle w:val="TAL"/>
              <w:jc w:val="center"/>
              <w:rPr>
                <w:ins w:id="14689" w:author="CR#4346r2" w:date="2020-07-14T11:45:00Z"/>
                <w:bCs/>
                <w:noProof/>
                <w:lang w:eastAsia="zh-CN"/>
              </w:rPr>
            </w:pPr>
            <w:ins w:id="14690" w:author="CR#4346r2" w:date="2020-07-14T11:45:00Z">
              <w:r>
                <w:rPr>
                  <w:bCs/>
                  <w:noProof/>
                  <w:lang w:eastAsia="zh-CN"/>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lastRenderedPageBreak/>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lastRenderedPageBreak/>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E93CBE"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91" w:author="Draft v2" w:date="2020-07-17T08:19:00Z"/>
        </w:trPr>
        <w:tc>
          <w:tcPr>
            <w:tcW w:w="7793" w:type="dxa"/>
            <w:gridSpan w:val="2"/>
            <w:tcBorders>
              <w:top w:val="single" w:sz="4" w:space="0" w:color="808080"/>
              <w:left w:val="single" w:sz="4" w:space="0" w:color="808080"/>
              <w:bottom w:val="single" w:sz="4" w:space="0" w:color="808080"/>
              <w:right w:val="single" w:sz="4" w:space="0" w:color="808080"/>
            </w:tcBorders>
          </w:tcPr>
          <w:p w:rsidR="00E93CBE" w:rsidRPr="00666F6D" w:rsidRDefault="00E93CBE" w:rsidP="003D2C77">
            <w:pPr>
              <w:pStyle w:val="TAL"/>
              <w:rPr>
                <w:ins w:id="14692" w:author="Draft v2" w:date="2020-07-17T08:19:00Z"/>
                <w:b/>
                <w:i/>
              </w:rPr>
            </w:pPr>
            <w:ins w:id="14693" w:author="Draft v2" w:date="2020-07-17T08:19:00Z">
              <w:r>
                <w:rPr>
                  <w:b/>
                  <w:i/>
                </w:rPr>
                <w:t>interFreqA</w:t>
              </w:r>
              <w:r w:rsidRPr="00586A96">
                <w:rPr>
                  <w:b/>
                  <w:i/>
                </w:rPr>
                <w:t>syncDAPS</w:t>
              </w:r>
            </w:ins>
          </w:p>
          <w:p w:rsidR="00E93CBE" w:rsidRPr="000E4E7F" w:rsidRDefault="00E93CBE" w:rsidP="003D2C77">
            <w:pPr>
              <w:pStyle w:val="TAL"/>
              <w:rPr>
                <w:ins w:id="14694" w:author="Draft v2" w:date="2020-07-17T08:19:00Z"/>
                <w:b/>
                <w:bCs/>
                <w:i/>
                <w:noProof/>
                <w:lang w:eastAsia="en-GB"/>
              </w:rPr>
            </w:pPr>
            <w:ins w:id="14695" w:author="Draft v2" w:date="2020-07-17T08:19: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0E4E7F" w:rsidRDefault="00E93CBE" w:rsidP="003D2C77">
            <w:pPr>
              <w:pStyle w:val="TAL"/>
              <w:jc w:val="center"/>
              <w:rPr>
                <w:ins w:id="14696" w:author="Draft v2" w:date="2020-07-17T08:19:00Z"/>
                <w:bCs/>
                <w:noProof/>
                <w:lang w:eastAsia="en-GB"/>
              </w:rPr>
            </w:pPr>
            <w:ins w:id="14697" w:author="Draft v2" w:date="2020-07-17T08:19:00Z">
              <w:r>
                <w:rPr>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954671" w:rsidRPr="000E4E7F" w:rsidDel="00E93CBE"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98" w:author="CR#4306r1" w:date="2020-07-13T16:22:00Z"/>
          <w:del w:id="14699" w:author="Draft v2" w:date="2020-07-17T08:19: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Del="00E93CBE" w:rsidRDefault="00954671" w:rsidP="00954671">
            <w:pPr>
              <w:pStyle w:val="TAL"/>
              <w:rPr>
                <w:ins w:id="14700" w:author="CR#4306r1" w:date="2020-07-13T16:22:00Z"/>
                <w:del w:id="14701" w:author="Draft v2" w:date="2020-07-17T08:19:00Z"/>
                <w:b/>
                <w:i/>
              </w:rPr>
            </w:pPr>
            <w:ins w:id="14702" w:author="CR#4306r1" w:date="2020-07-13T16:22:00Z">
              <w:del w:id="14703" w:author="Draft v2" w:date="2020-07-17T08:19:00Z">
                <w:r w:rsidDel="00E93CBE">
                  <w:rPr>
                    <w:b/>
                    <w:i/>
                  </w:rPr>
                  <w:delText>interFreqA</w:delText>
                </w:r>
                <w:r w:rsidRPr="00586A96" w:rsidDel="00E93CBE">
                  <w:rPr>
                    <w:b/>
                    <w:i/>
                  </w:rPr>
                  <w:delText>syncDAPS</w:delText>
                </w:r>
              </w:del>
            </w:ins>
          </w:p>
          <w:p w:rsidR="00954671" w:rsidRPr="000E4E7F" w:rsidDel="00E93CBE" w:rsidRDefault="00954671" w:rsidP="00954671">
            <w:pPr>
              <w:pStyle w:val="TAL"/>
              <w:rPr>
                <w:ins w:id="14704" w:author="CR#4306r1" w:date="2020-07-13T16:22:00Z"/>
                <w:del w:id="14705" w:author="Draft v2" w:date="2020-07-17T08:19:00Z"/>
                <w:b/>
                <w:bCs/>
                <w:i/>
                <w:noProof/>
                <w:lang w:eastAsia="en-GB"/>
              </w:rPr>
            </w:pPr>
            <w:ins w:id="14706" w:author="CR#4306r1" w:date="2020-07-13T16:22:00Z">
              <w:del w:id="14707" w:author="Draft v2" w:date="2020-07-17T08:19:00Z">
                <w:r w:rsidDel="00E93CBE">
                  <w:rPr>
                    <w:lang w:val="en-US"/>
                  </w:rPr>
                  <w:delText>Indicates whether the UE</w:delText>
                </w:r>
                <w:r w:rsidRPr="00666F6D" w:rsidDel="00E93CBE">
                  <w:delText xml:space="preserve"> support</w:delText>
                </w:r>
                <w:r w:rsidDel="00E93CBE">
                  <w:rPr>
                    <w:lang w:val="en-US"/>
                  </w:rPr>
                  <w:delText>s</w:delText>
                </w:r>
                <w:r w:rsidRPr="00666F6D" w:rsidDel="00E93CBE">
                  <w:delText xml:space="preserve"> </w:delText>
                </w:r>
                <w:r w:rsidRPr="00586A96" w:rsidDel="00E93CBE">
                  <w:delText xml:space="preserve">asynchronous </w:delText>
                </w:r>
                <w:r w:rsidDel="00E93CBE">
                  <w:rPr>
                    <w:lang w:val="en-US"/>
                  </w:rPr>
                  <w:delText xml:space="preserve">DAPS handover </w:delText>
                </w:r>
                <w:r w:rsidRPr="00706A19" w:rsidDel="00E93CBE">
                  <w:rPr>
                    <w:lang w:val="en-US"/>
                  </w:rPr>
                  <w:delText xml:space="preserve">in source </w:delText>
                </w:r>
                <w:r w:rsidDel="00E93CBE">
                  <w:rPr>
                    <w:lang w:val="en-US"/>
                  </w:rPr>
                  <w:delText xml:space="preserve">PCell </w:delText>
                </w:r>
                <w:r w:rsidRPr="00706A19" w:rsidDel="00E93CBE">
                  <w:rPr>
                    <w:lang w:val="en-US"/>
                  </w:rPr>
                  <w:delText xml:space="preserve">and </w:delText>
                </w:r>
                <w:r w:rsidDel="00E93CBE">
                  <w:rPr>
                    <w:lang w:val="en-US"/>
                  </w:rPr>
                  <w:delText xml:space="preserve">inter-frequency </w:delText>
                </w:r>
                <w:r w:rsidRPr="00706A19" w:rsidDel="00E93CBE">
                  <w:rPr>
                    <w:lang w:val="en-US"/>
                  </w:rPr>
                  <w:delText xml:space="preserve">target </w:delText>
                </w:r>
                <w:r w:rsidDel="00E93CBE">
                  <w:rPr>
                    <w:lang w:val="en-US"/>
                  </w:rPr>
                  <w:delText>PCell</w:delText>
                </w:r>
                <w:r w:rsidRPr="00666F6D" w:rsidDel="00E93CBE">
                  <w:delText>.</w:delText>
                </w:r>
                <w:r w:rsidDel="00E93CBE">
                  <w:delText xml:space="preserve"> </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Del="00E93CBE" w:rsidRDefault="00954671" w:rsidP="00954671">
            <w:pPr>
              <w:pStyle w:val="TAL"/>
              <w:jc w:val="center"/>
              <w:rPr>
                <w:ins w:id="14708" w:author="CR#4306r1" w:date="2020-07-13T16:22:00Z"/>
                <w:del w:id="14709" w:author="Draft v2" w:date="2020-07-17T08:19:00Z"/>
                <w:bCs/>
                <w:noProof/>
                <w:lang w:eastAsia="en-GB"/>
              </w:rPr>
            </w:pPr>
            <w:ins w:id="14710" w:author="CR#4306r1" w:date="2020-07-13T16:23:00Z">
              <w:del w:id="14711" w:author="Draft v2" w:date="2020-07-17T08:19:00Z">
                <w:r w:rsidDel="00E93CBE">
                  <w:rPr>
                    <w:noProof/>
                    <w:lang w:eastAsia="zh-CN"/>
                  </w:rPr>
                  <w:delText>-</w:delText>
                </w:r>
              </w:del>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12"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706A19" w:rsidRDefault="00954671" w:rsidP="00954671">
            <w:pPr>
              <w:pStyle w:val="TAL"/>
              <w:rPr>
                <w:ins w:id="14713" w:author="CR#4306r1" w:date="2020-07-13T16:22:00Z"/>
                <w:b/>
                <w:i/>
                <w:lang w:val="en-US"/>
              </w:rPr>
            </w:pPr>
            <w:ins w:id="14714" w:author="CR#4306r1" w:date="2020-07-13T16:22:00Z">
              <w:r>
                <w:rPr>
                  <w:b/>
                  <w:i/>
                  <w:lang w:val="en-US"/>
                </w:rPr>
                <w:t>interFreqDAPS</w:t>
              </w:r>
            </w:ins>
          </w:p>
          <w:p w:rsidR="00954671" w:rsidRPr="000E4E7F" w:rsidRDefault="00954671" w:rsidP="00954671">
            <w:pPr>
              <w:pStyle w:val="TAL"/>
              <w:rPr>
                <w:ins w:id="14715" w:author="CR#4306r1" w:date="2020-07-13T16:22:00Z"/>
                <w:b/>
                <w:bCs/>
                <w:i/>
                <w:noProof/>
                <w:lang w:eastAsia="en-GB"/>
              </w:rPr>
            </w:pPr>
            <w:ins w:id="14716" w:author="CR#4306r1" w:date="2020-07-13T16:22:00Z">
              <w:r w:rsidRPr="00666F6D">
                <w:t xml:space="preserve">Indicates </w:t>
              </w:r>
              <w:r>
                <w:rPr>
                  <w:lang w:val="en-US"/>
                </w:rPr>
                <w:t xml:space="preserve">whether the UE supports syncnronous </w:t>
              </w:r>
              <w:r w:rsidRPr="00706A19">
                <w:rPr>
                  <w:lang w:val="en-US"/>
                </w:rPr>
                <w:t xml:space="preserve">DAPS </w:t>
              </w:r>
              <w:r>
                <w:rPr>
                  <w:lang w:val="en-US"/>
                </w:rPr>
                <w:t xml:space="preserve">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BF5CC1">
                <w:rPr>
                  <w:lang w:val="en-US"/>
                </w:rPr>
                <w:t xml:space="preserve">, </w:t>
              </w:r>
              <w:r>
                <w:rPr>
                  <w:lang w:val="en-US"/>
                </w:rPr>
                <w:t>i.e.</w:t>
              </w:r>
              <w:r w:rsidRPr="00BF5CC1">
                <w:rPr>
                  <w:lang w:val="en-US"/>
                </w:rPr>
                <w:t xml:space="preserve"> support of simultaneous DL reception of PDCCH and PDSCH from source and target cell.</w:t>
              </w:r>
              <w:r w:rsidDel="00276F4C">
                <w:rPr>
                  <w:lang w:val="en-US"/>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17" w:author="CR#4306r1" w:date="2020-07-13T16:22:00Z"/>
                <w:bCs/>
                <w:noProof/>
                <w:lang w:eastAsia="en-GB"/>
              </w:rPr>
            </w:pPr>
            <w:ins w:id="14718" w:author="CR#4306r1" w:date="2020-07-13T16:23:00Z">
              <w:r>
                <w:rPr>
                  <w:bCs/>
                  <w:noProof/>
                  <w:lang w:eastAsia="en-GB"/>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19"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4720" w:author="CR#4306r1" w:date="2020-07-13T16:22:00Z"/>
                <w:b/>
                <w:i/>
                <w:lang w:val="en-US"/>
              </w:rPr>
            </w:pPr>
            <w:ins w:id="14721" w:author="CR#4306r1" w:date="2020-07-13T16:22:00Z">
              <w:r>
                <w:rPr>
                  <w:b/>
                  <w:i/>
                </w:rPr>
                <w:t>interFreqM</w:t>
              </w:r>
              <w:r>
                <w:rPr>
                  <w:b/>
                  <w:i/>
                  <w:lang w:val="en-US"/>
                </w:rPr>
                <w:t>ulti</w:t>
              </w:r>
              <w:r w:rsidRPr="00AF35BA">
                <w:rPr>
                  <w:b/>
                  <w:i/>
                </w:rPr>
                <w:t>UL-Transmission</w:t>
              </w:r>
              <w:r>
                <w:rPr>
                  <w:b/>
                  <w:i/>
                  <w:lang w:val="en-US"/>
                </w:rPr>
                <w:t>DAPS</w:t>
              </w:r>
            </w:ins>
          </w:p>
          <w:p w:rsidR="00954671" w:rsidRPr="000E4E7F" w:rsidRDefault="00954671" w:rsidP="00954671">
            <w:pPr>
              <w:pStyle w:val="TAL"/>
              <w:rPr>
                <w:ins w:id="14722" w:author="CR#4306r1" w:date="2020-07-13T16:22:00Z"/>
                <w:b/>
                <w:bCs/>
                <w:i/>
                <w:noProof/>
                <w:lang w:eastAsia="en-GB"/>
              </w:rPr>
            </w:pPr>
            <w:ins w:id="14723" w:author="CR#4306r1" w:date="2020-07-13T16:22: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er-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24" w:author="CR#4306r1" w:date="2020-07-13T16:22:00Z"/>
                <w:bCs/>
                <w:noProof/>
                <w:lang w:eastAsia="en-GB"/>
              </w:rPr>
            </w:pPr>
            <w:ins w:id="14725" w:author="CR#4306r1" w:date="2020-07-13T16:23:00Z">
              <w:r>
                <w:rPr>
                  <w:rFonts w:eastAsia="DengXian" w:hint="eastAsia"/>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26"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27" w:author="CR#4197" w:date="2020-07-10T01:17:00Z"/>
                <w:b/>
                <w:bCs/>
                <w:i/>
                <w:noProof/>
                <w:lang w:eastAsia="en-GB"/>
              </w:rPr>
            </w:pPr>
            <w:ins w:id="14728" w:author="CR#4197" w:date="2020-07-10T01:17:00Z">
              <w:r w:rsidRPr="00170CE7">
                <w:rPr>
                  <w:b/>
                  <w:bCs/>
                  <w:i/>
                  <w:noProof/>
                  <w:lang w:eastAsia="en-GB"/>
                </w:rPr>
                <w:t>interRAT-BandList</w:t>
              </w:r>
              <w:r>
                <w:rPr>
                  <w:b/>
                  <w:bCs/>
                  <w:i/>
                  <w:noProof/>
                  <w:lang w:eastAsia="en-GB"/>
                </w:rPr>
                <w:t>NR-EN-DC</w:t>
              </w:r>
            </w:ins>
          </w:p>
          <w:p w:rsidR="005F2F73" w:rsidRPr="000E4E7F" w:rsidRDefault="005F2F73" w:rsidP="005F2F73">
            <w:pPr>
              <w:pStyle w:val="TAL"/>
              <w:rPr>
                <w:ins w:id="14729" w:author="CR#4197" w:date="2020-07-10T01:16:00Z"/>
                <w:b/>
                <w:bCs/>
                <w:i/>
                <w:noProof/>
                <w:lang w:eastAsia="en-GB"/>
              </w:rPr>
            </w:pPr>
            <w:ins w:id="14730"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EN-DC-r15</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31" w:author="CR#4197" w:date="2020-07-10T01:16:00Z"/>
                <w:bCs/>
                <w:noProof/>
                <w:lang w:eastAsia="en-GB"/>
              </w:rPr>
            </w:pPr>
            <w:ins w:id="14732" w:author="CR#4197" w:date="2020-07-10T01:16:00Z">
              <w:r>
                <w:rPr>
                  <w:bCs/>
                  <w:noProof/>
                  <w:lang w:eastAsia="en-GB"/>
                </w:rPr>
                <w:t>-</w:t>
              </w:r>
            </w:ins>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33"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34" w:author="CR#4197" w:date="2020-07-10T01:17:00Z"/>
                <w:b/>
                <w:bCs/>
                <w:i/>
                <w:noProof/>
                <w:lang w:eastAsia="en-GB"/>
              </w:rPr>
            </w:pPr>
            <w:ins w:id="14735" w:author="CR#4197" w:date="2020-07-10T01:17:00Z">
              <w:r w:rsidRPr="00170CE7">
                <w:rPr>
                  <w:b/>
                  <w:bCs/>
                  <w:i/>
                  <w:noProof/>
                  <w:lang w:eastAsia="en-GB"/>
                </w:rPr>
                <w:t>interRAT-BandList</w:t>
              </w:r>
              <w:r>
                <w:rPr>
                  <w:b/>
                  <w:bCs/>
                  <w:i/>
                  <w:noProof/>
                  <w:lang w:eastAsia="en-GB"/>
                </w:rPr>
                <w:t>NR-SA</w:t>
              </w:r>
            </w:ins>
          </w:p>
          <w:p w:rsidR="005F2F73" w:rsidRPr="000E4E7F" w:rsidRDefault="005F2F73" w:rsidP="005F2F73">
            <w:pPr>
              <w:pStyle w:val="TAL"/>
              <w:rPr>
                <w:ins w:id="14736" w:author="CR#4197" w:date="2020-07-10T01:16:00Z"/>
                <w:b/>
                <w:bCs/>
                <w:i/>
                <w:noProof/>
                <w:lang w:eastAsia="en-GB"/>
              </w:rPr>
            </w:pPr>
            <w:ins w:id="14737"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w:t>
              </w:r>
              <w:r>
                <w:rPr>
                  <w:i/>
                  <w:iCs/>
                  <w:lang w:eastAsia="en-GB"/>
                </w:rPr>
                <w:t>NR-SA</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38" w:author="CR#4197" w:date="2020-07-10T01:16:00Z"/>
                <w:bCs/>
                <w:noProof/>
                <w:lang w:eastAsia="en-GB"/>
              </w:rPr>
            </w:pPr>
            <w:ins w:id="14739" w:author="CR#4197" w:date="2020-07-10T01:16:00Z">
              <w:r>
                <w:rPr>
                  <w:bCs/>
                  <w:noProof/>
                  <w:lang w:eastAsia="en-GB"/>
                </w:rPr>
                <w:t>-</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40" w:author="Draft v2" w:date="2020-07-17T08:31: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5A470E" w:rsidRDefault="001F328B" w:rsidP="003D2C77">
            <w:pPr>
              <w:keepNext/>
              <w:keepLines/>
              <w:spacing w:after="0"/>
              <w:rPr>
                <w:ins w:id="14741" w:author="Draft v2" w:date="2020-07-17T08:31:00Z"/>
                <w:rFonts w:ascii="Arial" w:hAnsi="Arial"/>
                <w:b/>
                <w:bCs/>
                <w:i/>
                <w:noProof/>
                <w:sz w:val="18"/>
                <w:lang w:eastAsia="en-GB"/>
              </w:rPr>
            </w:pPr>
            <w:ins w:id="14742" w:author="Draft v2" w:date="2020-07-17T08:31:00Z">
              <w:r>
                <w:rPr>
                  <w:rFonts w:ascii="Arial" w:hAnsi="Arial"/>
                  <w:b/>
                  <w:bCs/>
                  <w:i/>
                  <w:noProof/>
                  <w:sz w:val="18"/>
                  <w:lang w:eastAsia="en-GB"/>
                </w:rPr>
                <w:t>i</w:t>
              </w:r>
              <w:r w:rsidRPr="005A470E">
                <w:rPr>
                  <w:rFonts w:ascii="Arial" w:hAnsi="Arial"/>
                  <w:b/>
                  <w:bCs/>
                  <w:i/>
                  <w:noProof/>
                  <w:sz w:val="18"/>
                  <w:lang w:eastAsia="en-GB"/>
                </w:rPr>
                <w:t>nterRAT</w:t>
              </w:r>
              <w:r>
                <w:rPr>
                  <w:rFonts w:ascii="Arial" w:hAnsi="Arial"/>
                  <w:b/>
                  <w:bCs/>
                  <w:i/>
                  <w:noProof/>
                  <w:sz w:val="18"/>
                  <w:lang w:eastAsia="en-GB"/>
                </w:rPr>
                <w:t>-e</w:t>
              </w:r>
              <w:r w:rsidRPr="005A470E">
                <w:rPr>
                  <w:rFonts w:ascii="Arial" w:hAnsi="Arial"/>
                  <w:b/>
                  <w:bCs/>
                  <w:i/>
                  <w:noProof/>
                  <w:sz w:val="18"/>
                  <w:lang w:eastAsia="en-GB"/>
                </w:rPr>
                <w:t>nhancement</w:t>
              </w:r>
              <w:r>
                <w:rPr>
                  <w:rFonts w:ascii="Arial" w:hAnsi="Arial"/>
                  <w:b/>
                  <w:bCs/>
                  <w:i/>
                  <w:noProof/>
                  <w:sz w:val="18"/>
                  <w:lang w:eastAsia="en-GB"/>
                </w:rPr>
                <w:t>NR</w:t>
              </w:r>
            </w:ins>
          </w:p>
          <w:p w:rsidR="001F328B" w:rsidRPr="000E4E7F" w:rsidRDefault="001F328B" w:rsidP="003D2C77">
            <w:pPr>
              <w:pStyle w:val="TAL"/>
              <w:rPr>
                <w:ins w:id="14743" w:author="Draft v2" w:date="2020-07-17T08:31:00Z"/>
                <w:b/>
                <w:bCs/>
                <w:i/>
                <w:noProof/>
                <w:lang w:eastAsia="en-GB"/>
              </w:rPr>
            </w:pPr>
            <w:ins w:id="14744" w:author="Draft v2" w:date="2020-07-17T08:31:00Z">
              <w:r w:rsidRPr="00A14622">
                <w:t>Indicates whether the UE supports</w:t>
              </w:r>
              <w:r w:rsidRPr="00D45039">
                <w:t xml:space="preserve"> enhanced </w:t>
              </w:r>
              <w:r w:rsidRPr="00D45039">
                <w:rPr>
                  <w:rFonts w:hint="eastAsia"/>
                </w:rPr>
                <w:t>inter-</w:t>
              </w:r>
              <w:r w:rsidRPr="00D45039">
                <w:t xml:space="preserve">RAT </w:t>
              </w:r>
              <w:r>
                <w:t xml:space="preserve">NR </w:t>
              </w:r>
              <w:r w:rsidRPr="00D45039">
                <w:rPr>
                  <w:rFonts w:hint="eastAsia"/>
                </w:rPr>
                <w:t>measurement</w:t>
              </w:r>
              <w:r w:rsidRPr="00D45039">
                <w:t xml:space="preserve"> requirements to support high speed up to 500 km/h as specified in TS 36.133</w:t>
              </w:r>
              <w:r>
                <w:t xml:space="preserve"> [16]</w:t>
              </w:r>
              <w:r w:rsidRPr="00E53285">
                <w:t>, when EN-DC is not configured and when EN-DC is configure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745" w:author="Draft v2" w:date="2020-07-17T08:31:00Z"/>
                <w:bCs/>
                <w:noProof/>
                <w:lang w:eastAsia="en-GB"/>
              </w:rPr>
            </w:pPr>
            <w:ins w:id="14746" w:author="Draft v2" w:date="2020-07-17T08: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47" w:author="CR#4197" w:date="2020-07-10T01:17: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48" w:author="CR#4197" w:date="2020-07-10T01:17:00Z"/>
                <w:b/>
                <w:bCs/>
                <w:i/>
                <w:noProof/>
                <w:lang w:eastAsia="en-GB"/>
              </w:rPr>
            </w:pPr>
            <w:ins w:id="14749" w:author="CR#4197" w:date="2020-07-10T01:17:00Z">
              <w:r w:rsidRPr="00170CE7">
                <w:rPr>
                  <w:b/>
                  <w:bCs/>
                  <w:i/>
                  <w:noProof/>
                  <w:lang w:eastAsia="en-GB"/>
                </w:rPr>
                <w:t>interRAT-NeedForGaps</w:t>
              </w:r>
              <w:r>
                <w:rPr>
                  <w:b/>
                  <w:bCs/>
                  <w:i/>
                  <w:noProof/>
                  <w:lang w:eastAsia="en-GB"/>
                </w:rPr>
                <w:t>NR</w:t>
              </w:r>
            </w:ins>
          </w:p>
          <w:p w:rsidR="005F2F73" w:rsidRPr="000E4E7F" w:rsidRDefault="005F2F73" w:rsidP="005F2F73">
            <w:pPr>
              <w:pStyle w:val="TAL"/>
              <w:rPr>
                <w:ins w:id="14750" w:author="CR#4197" w:date="2020-07-10T01:17:00Z"/>
                <w:b/>
                <w:bCs/>
                <w:i/>
                <w:noProof/>
                <w:lang w:eastAsia="en-GB"/>
              </w:rPr>
            </w:pPr>
            <w:ins w:id="14751" w:author="CR#4197" w:date="2020-07-10T01:17:00Z">
              <w:r w:rsidRPr="00170CE7">
                <w:rPr>
                  <w:lang w:eastAsia="en-GB"/>
                </w:rPr>
                <w:t>Indicates need for measurement gaps when operating on the E</w:t>
              </w:r>
              <w:r w:rsidRPr="00170CE7">
                <w:rPr>
                  <w:lang w:eastAsia="en-GB"/>
                </w:rPr>
                <w:noBreakHyphen/>
                <w:t xml:space="preserve">UTRA band given by the entry in </w:t>
              </w:r>
              <w:r w:rsidRPr="00FB4AE4">
                <w:rPr>
                  <w:rFonts w:cs="Arial"/>
                  <w:bCs/>
                  <w:i/>
                  <w:noProof/>
                  <w:lang w:eastAsia="en-GB"/>
                </w:rPr>
                <w:t>supportedBandListEUTRA</w:t>
              </w:r>
              <w:r w:rsidRPr="00170CE7">
                <w:rPr>
                  <w:i/>
                  <w:noProof/>
                  <w:lang w:eastAsia="en-GB"/>
                </w:rPr>
                <w:t xml:space="preserve"> or on the E-UTRA band combination given by the entry in </w:t>
              </w:r>
              <w:r w:rsidRPr="008A5EB3">
                <w:rPr>
                  <w:rFonts w:cs="Arial"/>
                  <w:bCs/>
                  <w:i/>
                  <w:noProof/>
                  <w:lang w:eastAsia="en-GB"/>
                </w:rPr>
                <w:t>supportedBandCombination-r10</w:t>
              </w:r>
              <w:r>
                <w:rPr>
                  <w:rFonts w:cs="Arial"/>
                  <w:bCs/>
                  <w:i/>
                  <w:noProof/>
                  <w:lang w:eastAsia="en-GB"/>
                </w:rPr>
                <w:t xml:space="preserve"> or s</w:t>
              </w:r>
              <w:r w:rsidRPr="008B362A">
                <w:rPr>
                  <w:rFonts w:cs="Arial"/>
                  <w:bCs/>
                  <w:i/>
                  <w:noProof/>
                  <w:lang w:eastAsia="en-GB"/>
                </w:rPr>
                <w:t>upportedBandCombinationAdd-r11</w:t>
              </w:r>
              <w:r>
                <w:rPr>
                  <w:rFonts w:cs="Arial"/>
                  <w:bCs/>
                  <w:noProof/>
                  <w:lang w:eastAsia="en-GB"/>
                </w:rPr>
                <w:t xml:space="preserve"> or </w:t>
              </w:r>
              <w:r w:rsidRPr="008B362A">
                <w:rPr>
                  <w:rFonts w:cs="Arial"/>
                  <w:bCs/>
                  <w:i/>
                  <w:noProof/>
                  <w:lang w:eastAsia="en-GB"/>
                </w:rPr>
                <w:t>supportedBandCombinationReduced-r13</w:t>
              </w:r>
              <w:r w:rsidRPr="00215397">
                <w:rPr>
                  <w:noProof/>
                  <w:lang w:eastAsia="en-GB"/>
                </w:rPr>
                <w:t xml:space="preserve"> </w:t>
              </w:r>
              <w:r w:rsidRPr="00170CE7">
                <w:rPr>
                  <w:lang w:eastAsia="en-GB"/>
                </w:rPr>
                <w:t xml:space="preserve">and measuring on the </w:t>
              </w:r>
              <w:r>
                <w:rPr>
                  <w:lang w:eastAsia="en-GB"/>
                </w:rPr>
                <w:t>NR</w:t>
              </w:r>
              <w:r w:rsidRPr="00170CE7">
                <w:rPr>
                  <w:lang w:eastAsia="en-GB"/>
                </w:rPr>
                <w:t xml:space="preserve"> band given by the entry in the</w:t>
              </w:r>
              <w:r>
                <w:rPr>
                  <w:lang w:eastAsia="en-GB"/>
                </w:rPr>
                <w:t xml:space="preserve"> </w:t>
              </w:r>
              <w:r>
                <w:rPr>
                  <w:i/>
                  <w:noProof/>
                  <w:lang w:eastAsia="en-GB"/>
                </w:rPr>
                <w:t>I</w:t>
              </w:r>
              <w:r w:rsidRPr="00170CE7">
                <w:rPr>
                  <w:i/>
                  <w:noProof/>
                  <w:lang w:eastAsia="en-GB"/>
                </w:rPr>
                <w:t>nterRAT-BandList</w:t>
              </w:r>
              <w:r>
                <w:rPr>
                  <w:i/>
                  <w:noProof/>
                  <w:lang w:eastAsia="en-GB"/>
                </w:rPr>
                <w:t>NR</w:t>
              </w:r>
              <w:r w:rsidRPr="00170CE7">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52" w:author="CR#4197" w:date="2020-07-10T01:17:00Z"/>
                <w:bCs/>
                <w:noProof/>
                <w:lang w:eastAsia="en-GB"/>
              </w:rPr>
            </w:pPr>
            <w:ins w:id="14753" w:author="CR#4197" w:date="2020-07-10T01:17: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lastRenderedPageBreak/>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54"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RDefault="00954671" w:rsidP="00954671">
            <w:pPr>
              <w:pStyle w:val="TAL"/>
              <w:rPr>
                <w:ins w:id="14755" w:author="CR#4306r1" w:date="2020-07-13T16:31:00Z"/>
                <w:b/>
                <w:i/>
              </w:rPr>
            </w:pPr>
            <w:ins w:id="14756" w:author="CR#4306r1" w:date="2020-07-13T16:31:00Z">
              <w:r>
                <w:rPr>
                  <w:b/>
                  <w:i/>
                </w:rPr>
                <w:t>intraFreqA</w:t>
              </w:r>
              <w:r w:rsidRPr="00586A96">
                <w:rPr>
                  <w:b/>
                  <w:i/>
                </w:rPr>
                <w:t>syncDAPS</w:t>
              </w:r>
            </w:ins>
          </w:p>
          <w:p w:rsidR="00954671" w:rsidRPr="000E4E7F" w:rsidRDefault="00954671" w:rsidP="00954671">
            <w:pPr>
              <w:pStyle w:val="TAL"/>
              <w:rPr>
                <w:ins w:id="14757" w:author="CR#4306r1" w:date="2020-07-13T16:31:00Z"/>
                <w:b/>
                <w:i/>
              </w:rPr>
            </w:pPr>
            <w:ins w:id="14758" w:author="CR#4306r1" w:date="2020-07-13T16:31: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ra-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59" w:author="CR#4306r1" w:date="2020-07-13T16:31:00Z"/>
                <w:bCs/>
                <w:noProof/>
                <w:lang w:eastAsia="en-GB"/>
              </w:rPr>
            </w:pPr>
            <w:ins w:id="14760" w:author="CR#4306r1" w:date="2020-07-13T16:31:00Z">
              <w:r>
                <w:rPr>
                  <w:noProof/>
                  <w:lang w:eastAsia="zh-CN"/>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61"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4762" w:author="CR#4306r1" w:date="2020-07-13T16:31:00Z"/>
                <w:b/>
                <w:bCs/>
                <w:i/>
                <w:iCs/>
              </w:rPr>
            </w:pPr>
            <w:ins w:id="14763" w:author="CR#4306r1" w:date="2020-07-13T16:31:00Z">
              <w:r w:rsidRPr="00586A96">
                <w:rPr>
                  <w:b/>
                  <w:bCs/>
                  <w:i/>
                  <w:iCs/>
                </w:rPr>
                <w:t>intraFreqDAPS</w:t>
              </w:r>
            </w:ins>
          </w:p>
          <w:p w:rsidR="00954671" w:rsidRPr="000E4E7F" w:rsidRDefault="00954671" w:rsidP="00954671">
            <w:pPr>
              <w:pStyle w:val="TAL"/>
              <w:rPr>
                <w:ins w:id="14764" w:author="CR#4306r1" w:date="2020-07-13T16:31:00Z"/>
                <w:b/>
                <w:i/>
              </w:rPr>
            </w:pPr>
            <w:ins w:id="14765" w:author="CR#4306r1" w:date="2020-07-13T16:31:00Z">
              <w:r w:rsidRPr="000F6477">
                <w:rPr>
                  <w:rFonts w:cs="Arial"/>
                  <w:szCs w:val="18"/>
                </w:rPr>
                <w:t>Indicates whether UE supports DAPS</w:t>
              </w:r>
              <w:r>
                <w:rPr>
                  <w:rFonts w:cs="Arial"/>
                  <w:szCs w:val="18"/>
                  <w:lang w:val="en-US"/>
                </w:rPr>
                <w:t xml:space="preserve"> handover</w:t>
              </w:r>
              <w:r w:rsidRPr="000F6477">
                <w:rPr>
                  <w:rFonts w:cs="Arial"/>
                  <w:szCs w:val="18"/>
                </w:rPr>
                <w:t xml:space="preserve"> in source PCell and </w:t>
              </w:r>
              <w:r>
                <w:rPr>
                  <w:lang w:eastAsia="zh-CN"/>
                </w:rPr>
                <w:t xml:space="preserve">intra-frequency </w:t>
              </w:r>
              <w:r w:rsidRPr="000F6477">
                <w:rPr>
                  <w:rFonts w:cs="Arial"/>
                  <w:szCs w:val="18"/>
                </w:rPr>
                <w:t>target PCell</w:t>
              </w:r>
              <w:r w:rsidRPr="00BF5CC1">
                <w:rPr>
                  <w:rFonts w:cs="Arial"/>
                  <w:szCs w:val="18"/>
                </w:rPr>
                <w:t xml:space="preserve">, </w:t>
              </w:r>
              <w:r>
                <w:rPr>
                  <w:rFonts w:cs="Arial"/>
                  <w:szCs w:val="18"/>
                </w:rPr>
                <w:t>i.e.</w:t>
              </w:r>
              <w:r w:rsidRPr="00BF5CC1">
                <w:rPr>
                  <w:rFonts w:cs="Arial"/>
                  <w:szCs w:val="18"/>
                </w:rPr>
                <w:t xml:space="preserve"> support of simultaneous DL reception of PDCCH and PDSCH from source and target cell</w:t>
              </w:r>
              <w:r w:rsidRPr="000F6477">
                <w:rPr>
                  <w:rFonts w:cs="Arial"/>
                  <w:szCs w:val="18"/>
                </w:rPr>
                <w:t>.</w:t>
              </w:r>
              <w:r>
                <w:rPr>
                  <w:rFonts w:cs="Arial"/>
                  <w:szCs w:val="18"/>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66" w:author="CR#4306r1" w:date="2020-07-13T16:31:00Z"/>
                <w:bCs/>
                <w:noProof/>
                <w:lang w:eastAsia="en-GB"/>
              </w:rPr>
            </w:pPr>
            <w:ins w:id="14767" w:author="CR#4306r1" w:date="2020-07-13T16: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954671" w:rsidRDefault="0072069F">
            <w:pPr>
              <w:pStyle w:val="TAL"/>
              <w:rPr>
                <w:b/>
                <w:bCs/>
                <w:i/>
                <w:iCs/>
                <w:lang w:eastAsia="zh-CN"/>
                <w:rPrChange w:id="14768" w:author="CR#4306r1" w:date="2020-07-13T16:32:00Z">
                  <w:rPr>
                    <w:lang w:eastAsia="zh-CN"/>
                  </w:rPr>
                </w:rPrChange>
              </w:rPr>
              <w:pPrChange w:id="14769" w:author="CR#4306r1" w:date="2020-07-13T16:31:00Z">
                <w:pPr>
                  <w:keepNext/>
                  <w:keepLines/>
                  <w:spacing w:after="0"/>
                </w:pPr>
              </w:pPrChange>
            </w:pPr>
            <w:r w:rsidRPr="00954671">
              <w:rPr>
                <w:b/>
                <w:bCs/>
                <w:i/>
                <w:iCs/>
                <w:lang w:eastAsia="zh-CN"/>
                <w:rPrChange w:id="14770" w:author="CR#4306r1" w:date="2020-07-13T16:32:00Z">
                  <w:rPr>
                    <w:lang w:eastAsia="zh-CN"/>
                  </w:rPr>
                </w:rPrChange>
              </w:rPr>
              <w:t>intraFreqHO-CE-ModeB</w:t>
            </w:r>
          </w:p>
          <w:p w:rsidR="0072069F" w:rsidRPr="000E4E7F" w:rsidRDefault="0072069F">
            <w:pPr>
              <w:pStyle w:val="TAL"/>
              <w:rPr>
                <w:lang w:eastAsia="zh-CN"/>
              </w:rPr>
              <w:pPrChange w:id="14771" w:author="CR#4306r1" w:date="2020-07-13T16:31:00Z">
                <w:pPr>
                  <w:keepNext/>
                  <w:keepLines/>
                  <w:spacing w:after="0"/>
                </w:pPr>
              </w:pPrChange>
            </w:pPr>
            <w:r w:rsidRPr="000E4E7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4772" w:author="CR#4306r1" w:date="2020-07-13T16:32:00Z">
                <w:pPr>
                  <w:keepNext/>
                  <w:keepLines/>
                  <w:spacing w:after="0"/>
                  <w:jc w:val="center"/>
                </w:pPr>
              </w:pPrChange>
            </w:pPr>
            <w:r w:rsidRPr="000E4E7F">
              <w:rPr>
                <w:lang w:eastAsia="zh-CN"/>
              </w:rPr>
              <w:t>-</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73"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4774" w:author="CR#4306r1" w:date="2020-07-13T16:33:00Z"/>
                <w:b/>
                <w:i/>
                <w:lang w:val="en-US"/>
              </w:rPr>
            </w:pPr>
            <w:ins w:id="14775" w:author="CR#4306r1" w:date="2020-07-13T16:33:00Z">
              <w:r>
                <w:rPr>
                  <w:b/>
                  <w:i/>
                </w:rPr>
                <w:t>intraFreqM</w:t>
              </w:r>
              <w:r>
                <w:rPr>
                  <w:b/>
                  <w:i/>
                  <w:lang w:val="en-US"/>
                </w:rPr>
                <w:t>ulti</w:t>
              </w:r>
              <w:r w:rsidRPr="00AF35BA">
                <w:rPr>
                  <w:b/>
                  <w:i/>
                </w:rPr>
                <w:t>UL-Transmission</w:t>
              </w:r>
              <w:r>
                <w:rPr>
                  <w:b/>
                  <w:i/>
                  <w:lang w:val="en-US"/>
                </w:rPr>
                <w:t>DAPS</w:t>
              </w:r>
            </w:ins>
          </w:p>
          <w:p w:rsidR="00954671" w:rsidRPr="000E4E7F" w:rsidRDefault="00954671">
            <w:pPr>
              <w:pStyle w:val="TAL"/>
              <w:rPr>
                <w:ins w:id="14776" w:author="CR#4306r1" w:date="2020-07-13T16:31:00Z"/>
                <w:lang w:eastAsia="zh-CN"/>
              </w:rPr>
              <w:pPrChange w:id="14777" w:author="CR#4306r1" w:date="2020-07-13T16:31:00Z">
                <w:pPr>
                  <w:keepNext/>
                  <w:keepLines/>
                  <w:spacing w:after="0"/>
                </w:pPr>
              </w:pPrChange>
            </w:pPr>
            <w:ins w:id="14778" w:author="CR#4306r1" w:date="2020-07-13T16:33: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ra-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pPr>
              <w:pStyle w:val="TAL"/>
              <w:jc w:val="center"/>
              <w:rPr>
                <w:ins w:id="14779" w:author="CR#4306r1" w:date="2020-07-13T16:31:00Z"/>
                <w:lang w:eastAsia="zh-CN"/>
              </w:rPr>
              <w:pPrChange w:id="14780" w:author="CR#4306r1" w:date="2020-07-13T16:32:00Z">
                <w:pPr>
                  <w:keepNext/>
                  <w:keepLines/>
                  <w:spacing w:after="0"/>
                  <w:jc w:val="center"/>
                </w:pPr>
              </w:pPrChange>
            </w:pPr>
            <w:ins w:id="14781" w:author="CR#4306r1" w:date="2020-07-13T16:33:00Z">
              <w:r>
                <w:rPr>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82"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62EB9" w:rsidRDefault="00954671" w:rsidP="00954671">
            <w:pPr>
              <w:pStyle w:val="TAL"/>
              <w:rPr>
                <w:ins w:id="14783" w:author="CR#4306r1" w:date="2020-07-13T16:33:00Z"/>
                <w:b/>
                <w:i/>
                <w:lang w:eastAsia="zh-CN"/>
              </w:rPr>
            </w:pPr>
            <w:ins w:id="14784" w:author="CR#4306r1" w:date="2020-07-13T16:33:00Z">
              <w:r w:rsidRPr="00B62EB9">
                <w:rPr>
                  <w:b/>
                  <w:i/>
                  <w:lang w:eastAsia="zh-CN"/>
                </w:rPr>
                <w:t>intraFreq</w:t>
              </w:r>
              <w:r>
                <w:rPr>
                  <w:b/>
                  <w:i/>
                  <w:lang w:eastAsia="zh-CN"/>
                </w:rPr>
                <w:t>Two</w:t>
              </w:r>
              <w:r w:rsidRPr="00B62EB9">
                <w:rPr>
                  <w:b/>
                  <w:i/>
                  <w:lang w:eastAsia="zh-CN"/>
                </w:rPr>
                <w:t>TAG</w:t>
              </w:r>
              <w:r>
                <w:rPr>
                  <w:b/>
                  <w:i/>
                  <w:lang w:eastAsia="zh-CN"/>
                </w:rPr>
                <w:t>s</w:t>
              </w:r>
              <w:r w:rsidRPr="00B62EB9">
                <w:rPr>
                  <w:b/>
                  <w:i/>
                  <w:lang w:eastAsia="zh-CN"/>
                </w:rPr>
                <w:t>-DAPS</w:t>
              </w:r>
              <w:del w:id="14785" w:author="Draft v2" w:date="2020-07-17T08:32:00Z">
                <w:r w:rsidRPr="00B62EB9" w:rsidDel="001F328B">
                  <w:rPr>
                    <w:b/>
                    <w:i/>
                    <w:lang w:eastAsia="zh-CN"/>
                  </w:rPr>
                  <w:delText>-r16</w:delText>
                </w:r>
              </w:del>
            </w:ins>
          </w:p>
          <w:p w:rsidR="00954671" w:rsidRPr="000E4E7F" w:rsidRDefault="00954671" w:rsidP="00954671">
            <w:pPr>
              <w:pStyle w:val="TAL"/>
              <w:rPr>
                <w:ins w:id="14786" w:author="CR#4306r1" w:date="2020-07-13T16:31:00Z"/>
                <w:b/>
                <w:i/>
                <w:lang w:eastAsia="zh-CN"/>
              </w:rPr>
            </w:pPr>
            <w:ins w:id="14787" w:author="CR#4306r1" w:date="2020-07-13T16:33:00Z">
              <w:r>
                <w:rPr>
                  <w:lang w:val="en-US"/>
                </w:rPr>
                <w:t>Indicates whether the UE</w:t>
              </w:r>
              <w:r w:rsidRPr="00666F6D">
                <w:t xml:space="preserve"> support</w:t>
              </w:r>
              <w:r>
                <w:rPr>
                  <w:lang w:val="en-US"/>
                </w:rPr>
                <w:t>s</w:t>
              </w:r>
              <w:r>
                <w:t xml:space="preserve"> different</w:t>
              </w:r>
              <w:r w:rsidRPr="00AB4E7E">
                <w:t xml:space="preserve"> timing advance groups </w:t>
              </w:r>
              <w:r>
                <w:t xml:space="preserve">in source PCell and </w:t>
              </w:r>
              <w:r>
                <w:rPr>
                  <w:lang w:eastAsia="zh-CN"/>
                </w:rPr>
                <w:t xml:space="preserve">intra-frequency </w:t>
              </w:r>
              <w:r w:rsidRPr="000F6477">
                <w:rPr>
                  <w:rFonts w:cs="Arial"/>
                  <w:szCs w:val="18"/>
                </w:rPr>
                <w:t>target PCell</w:t>
              </w:r>
              <w:r>
                <w:rPr>
                  <w:rFonts w:cs="Arial"/>
                  <w:szCs w:val="18"/>
                </w:rPr>
                <w:t xml:space="preserve">. </w:t>
              </w:r>
              <w:r>
                <w:t>I</w:t>
              </w:r>
              <w:r w:rsidRPr="00242A06">
                <w:t xml:space="preserve">t is mandatory </w:t>
              </w:r>
              <w:r>
                <w:t xml:space="preserve">for </w:t>
              </w:r>
              <w:r w:rsidRPr="00242A06">
                <w:rPr>
                  <w:i/>
                  <w:iCs/>
                </w:rPr>
                <w:t>intraFreqDAPS</w:t>
              </w:r>
              <w:r>
                <w:rPr>
                  <w:i/>
                  <w:iCs/>
                </w:rPr>
                <w:t xml:space="preserve"> </w:t>
              </w:r>
              <w:r w:rsidRPr="00242A06">
                <w:t>capable UE.</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72069F">
            <w:pPr>
              <w:pStyle w:val="TAL"/>
              <w:jc w:val="center"/>
              <w:rPr>
                <w:ins w:id="14788" w:author="CR#4306r1" w:date="2020-07-13T16:31:00Z"/>
                <w:lang w:eastAsia="zh-CN"/>
              </w:rPr>
            </w:pPr>
            <w:ins w:id="14789" w:author="CR#4306r1" w:date="2020-07-13T16:33:00Z">
              <w:r>
                <w:rPr>
                  <w:lang w:eastAsia="zh-CN"/>
                </w:rPr>
                <w:t>-</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90"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791" w:author="CR#4299r2" w:date="2020-07-13T15:55:00Z"/>
                <w:b/>
                <w:i/>
                <w:lang w:eastAsia="en-GB"/>
              </w:rPr>
            </w:pPr>
            <w:ins w:id="14792" w:author="CR#4299r2" w:date="2020-07-13T15:55:00Z">
              <w:r w:rsidRPr="0081767C">
                <w:rPr>
                  <w:b/>
                  <w:i/>
                  <w:lang w:eastAsia="en-GB"/>
                </w:rPr>
                <w:t>jointEHC-ROHC-Config</w:t>
              </w:r>
            </w:ins>
          </w:p>
          <w:p w:rsidR="00191D75" w:rsidRPr="000E4E7F" w:rsidRDefault="00191D75" w:rsidP="00191D75">
            <w:pPr>
              <w:pStyle w:val="TAL"/>
              <w:rPr>
                <w:ins w:id="14793" w:author="CR#4299r2" w:date="2020-07-13T15:55:00Z"/>
                <w:b/>
                <w:i/>
                <w:lang w:eastAsia="zh-CN"/>
              </w:rPr>
            </w:pPr>
            <w:ins w:id="14794" w:author="CR#4299r2" w:date="2020-07-13T15:55:00Z">
              <w:r>
                <w:rPr>
                  <w:bCs/>
                  <w:iCs/>
                  <w:lang w:eastAsia="en-GB"/>
                </w:rPr>
                <w:t>Indicates whether the UE supports simultaneous configuration of EHC and ROHC protocols for the same DRB.</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795" w:author="CR#4299r2" w:date="2020-07-13T15:55:00Z"/>
                <w:lang w:eastAsia="zh-CN"/>
              </w:rPr>
            </w:pPr>
            <w:ins w:id="14796"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lastRenderedPageBreak/>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97"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4798" w:author="CR#4294r1" w:date="2020-07-13T15:44:00Z"/>
                <w:b/>
                <w:bCs/>
                <w:i/>
                <w:iCs/>
                <w:rPrChange w:id="14799" w:author="CR#4294r1" w:date="2020-07-13T15:45:00Z">
                  <w:rPr>
                    <w:ins w:id="14800" w:author="CR#4294r1" w:date="2020-07-13T15:44:00Z"/>
                  </w:rPr>
                </w:rPrChange>
              </w:rPr>
              <w:pPrChange w:id="14801" w:author="CR#4294r1" w:date="2020-07-13T15:44:00Z">
                <w:pPr>
                  <w:keepNext/>
                  <w:keepLines/>
                  <w:spacing w:after="0"/>
                </w:pPr>
              </w:pPrChange>
            </w:pPr>
            <w:ins w:id="14802" w:author="CR#4294r1" w:date="2020-07-13T15:44:00Z">
              <w:r w:rsidRPr="00191D75">
                <w:rPr>
                  <w:b/>
                  <w:bCs/>
                  <w:i/>
                  <w:iCs/>
                  <w:rPrChange w:id="14803" w:author="CR#4294r1" w:date="2020-07-13T15:45:00Z">
                    <w:rPr/>
                  </w:rPrChange>
                </w:rPr>
                <w:t>measGapPatterns-NRonly</w:t>
              </w:r>
            </w:ins>
          </w:p>
          <w:p w:rsidR="00191D75" w:rsidRPr="000E4E7F" w:rsidRDefault="00191D75" w:rsidP="00191D75">
            <w:pPr>
              <w:pStyle w:val="TAL"/>
              <w:rPr>
                <w:ins w:id="14804" w:author="CR#4294r1" w:date="2020-07-13T15:44:00Z"/>
                <w:b/>
                <w:i/>
                <w:lang w:eastAsia="zh-CN"/>
              </w:rPr>
            </w:pPr>
            <w:ins w:id="14805"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4806" w:author="CR#4294r1" w:date="2020-07-13T15:44:00Z"/>
                <w:noProof/>
                <w:lang w:eastAsia="en-GB"/>
              </w:rPr>
              <w:pPrChange w:id="14807" w:author="CR#4294r1" w:date="2020-07-13T15:45:00Z">
                <w:pPr>
                  <w:keepNext/>
                  <w:keepLines/>
                  <w:spacing w:after="0"/>
                  <w:jc w:val="center"/>
                </w:pPr>
              </w:pPrChange>
            </w:pPr>
            <w:ins w:id="14808" w:author="CR#4294r1" w:date="2020-07-13T15:45:00Z">
              <w:r>
                <w:rPr>
                  <w:noProof/>
                  <w:lang w:eastAsia="en-GB"/>
                </w:rPr>
                <w:t>No</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09"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4810" w:author="CR#4294r1" w:date="2020-07-13T15:44:00Z"/>
                <w:b/>
                <w:bCs/>
                <w:i/>
                <w:iCs/>
                <w:rPrChange w:id="14811" w:author="CR#4294r1" w:date="2020-07-13T15:45:00Z">
                  <w:rPr>
                    <w:ins w:id="14812" w:author="CR#4294r1" w:date="2020-07-13T15:44:00Z"/>
                  </w:rPr>
                </w:rPrChange>
              </w:rPr>
              <w:pPrChange w:id="14813" w:author="CR#4294r1" w:date="2020-07-13T15:45:00Z">
                <w:pPr>
                  <w:keepNext/>
                  <w:keepLines/>
                  <w:spacing w:after="0"/>
                </w:pPr>
              </w:pPrChange>
            </w:pPr>
            <w:ins w:id="14814" w:author="CR#4294r1" w:date="2020-07-13T15:44:00Z">
              <w:r w:rsidRPr="00191D75">
                <w:rPr>
                  <w:b/>
                  <w:bCs/>
                  <w:i/>
                  <w:iCs/>
                  <w:rPrChange w:id="14815" w:author="CR#4294r1" w:date="2020-07-13T15:45:00Z">
                    <w:rPr/>
                  </w:rPrChange>
                </w:rPr>
                <w:t>measGapPatterns-NRonly-ENDC</w:t>
              </w:r>
            </w:ins>
          </w:p>
          <w:p w:rsidR="00191D75" w:rsidRPr="000E4E7F" w:rsidRDefault="00191D75" w:rsidP="00191D75">
            <w:pPr>
              <w:pStyle w:val="TAL"/>
              <w:rPr>
                <w:ins w:id="14816" w:author="CR#4294r1" w:date="2020-07-13T15:44:00Z"/>
                <w:b/>
                <w:i/>
                <w:lang w:eastAsia="zh-CN"/>
              </w:rPr>
            </w:pPr>
            <w:ins w:id="14817"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4818" w:author="CR#4294r1" w:date="2020-07-13T15:44:00Z"/>
                <w:noProof/>
                <w:lang w:eastAsia="en-GB"/>
              </w:rPr>
              <w:pPrChange w:id="14819" w:author="CR#4294r1" w:date="2020-07-13T15:45:00Z">
                <w:pPr>
                  <w:keepNext/>
                  <w:keepLines/>
                  <w:spacing w:after="0"/>
                  <w:jc w:val="center"/>
                </w:pPr>
              </w:pPrChange>
            </w:pPr>
            <w:ins w:id="14820" w:author="CR#4294r1" w:date="2020-07-13T15:45:00Z">
              <w:r>
                <w:rPr>
                  <w:noProof/>
                  <w:lang w:eastAsia="en-GB"/>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lastRenderedPageBreak/>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21" w:author="CR#4299r2" w:date="2020-07-13T15:56: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822" w:author="CR#4299r2" w:date="2020-07-13T15:56:00Z"/>
                <w:b/>
                <w:bCs/>
                <w:i/>
                <w:noProof/>
                <w:lang w:eastAsia="en-GB"/>
              </w:rPr>
            </w:pPr>
            <w:ins w:id="14823" w:author="CR#4299r2" w:date="2020-07-13T15:56:00Z">
              <w:r w:rsidRPr="002B56AB">
                <w:rPr>
                  <w:b/>
                  <w:bCs/>
                  <w:i/>
                  <w:noProof/>
                  <w:lang w:eastAsia="en-GB"/>
                </w:rPr>
                <w:t>maxNumberEHC-Contexts</w:t>
              </w:r>
            </w:ins>
          </w:p>
          <w:p w:rsidR="00191D75" w:rsidRPr="000E4E7F" w:rsidRDefault="00191D75" w:rsidP="00191D75">
            <w:pPr>
              <w:pStyle w:val="TAL"/>
              <w:rPr>
                <w:ins w:id="14824" w:author="CR#4299r2" w:date="2020-07-13T15:56:00Z"/>
                <w:b/>
                <w:i/>
                <w:noProof/>
              </w:rPr>
            </w:pPr>
            <w:ins w:id="14825" w:author="CR#4299r2" w:date="2020-07-13T15:56:00Z">
              <w:r w:rsidRPr="00EC530E">
                <w:t xml:space="preserve">Defines the maximum number of </w:t>
              </w:r>
              <w:r>
                <w:t xml:space="preserve">Ethernet </w:t>
              </w:r>
              <w:r w:rsidRPr="00EC530E">
                <w:t>header compression context</w:t>
              </w:r>
              <w:r>
                <w:t>s</w:t>
              </w:r>
              <w:r w:rsidRPr="00EC530E">
                <w:t xml:space="preserve"> supported by the UE</w:t>
              </w:r>
              <w:r>
                <w:t xml:space="preserve"> across all DRBs and across UE’s EHC compressor and EHC decompressor. </w:t>
              </w:r>
              <w:r w:rsidRPr="00E955B0">
                <w:t xml:space="preserve">The indicated number defines the number of contexts in addition to CID = "all zeros" as specified in </w:t>
              </w:r>
              <w:r>
                <w:t xml:space="preserve">Annex A of </w:t>
              </w:r>
              <w:r w:rsidRPr="00E955B0">
                <w:t>TS 3</w:t>
              </w:r>
              <w:r>
                <w:t>8</w:t>
              </w:r>
              <w:r w:rsidRPr="00E955B0">
                <w:t>.323</w:t>
              </w:r>
              <w:r>
                <w:t xml:space="preserve"> [83]</w:t>
              </w:r>
              <w:r w:rsidRPr="00E955B0">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826" w:author="CR#4299r2" w:date="2020-07-13T15:56:00Z"/>
                <w:noProof/>
                <w:lang w:eastAsia="zh-CN"/>
              </w:rPr>
            </w:pPr>
            <w:ins w:id="14827" w:author="CR#4299r2" w:date="2020-07-13T15:56:00Z">
              <w:r>
                <w:rPr>
                  <w:noProof/>
                  <w:lang w:eastAsia="zh-CN"/>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rsidR="006D7571" w:rsidRPr="000E4E7F" w:rsidRDefault="006D7571" w:rsidP="001628A2">
            <w:pPr>
              <w:pStyle w:val="TAL"/>
              <w:rPr>
                <w:noProof/>
                <w:lang w:eastAsia="x-none"/>
              </w:rPr>
            </w:pPr>
            <w:del w:id="14828" w:author="CR#4307" w:date="2020-07-13T16:47:00Z">
              <w:r w:rsidRPr="000E4E7F" w:rsidDel="008B5D34">
                <w:rPr>
                  <w:noProof/>
                  <w:lang w:eastAsia="x-none"/>
                </w:rPr>
                <w:delText xml:space="preserve">Presence of </w:delText>
              </w:r>
              <w:r w:rsidRPr="000E4E7F" w:rsidDel="008B5D34">
                <w:rPr>
                  <w:i/>
                  <w:noProof/>
                  <w:lang w:eastAsia="x-none"/>
                </w:rPr>
                <w:delText>mbms-ScalingFactor0dot37</w:delText>
              </w:r>
              <w:r w:rsidRPr="000E4E7F" w:rsidDel="008B5D34">
                <w:rPr>
                  <w:noProof/>
                  <w:lang w:eastAsia="x-none"/>
                </w:rPr>
                <w:delText xml:space="preserve"> / </w:delText>
              </w:r>
              <w:r w:rsidRPr="000E4E7F" w:rsidDel="008B5D34">
                <w:rPr>
                  <w:i/>
                  <w:noProof/>
                  <w:lang w:eastAsia="x-none"/>
                </w:rPr>
                <w:delText>mbms-ScalingFactor2dot5</w:delText>
              </w:r>
              <w:r w:rsidRPr="000E4E7F" w:rsidDel="008B5D34">
                <w:rPr>
                  <w:noProof/>
                  <w:lang w:eastAsia="x-none"/>
                </w:rPr>
                <w:delText xml:space="preserve"> indicates that UE </w:delText>
              </w:r>
              <w:r w:rsidRPr="000E4E7F" w:rsidDel="008B5D34">
                <w:rPr>
                  <w:noProof/>
                  <w:lang w:eastAsia="en-GB"/>
                </w:rPr>
                <w:delText xml:space="preserve">supports subcarrier spacing of 0.37 kHz / 2.5 kHz, for MBSFN subframes as defined in TS 36.211 [21], clause 6.12. The value of the field </w:delText>
              </w:r>
              <w:r w:rsidRPr="000E4E7F" w:rsidDel="008B5D34">
                <w:rPr>
                  <w:noProof/>
                  <w:lang w:eastAsia="x-none"/>
                </w:rPr>
                <w:delText>i</w:delText>
              </w:r>
            </w:del>
            <w:ins w:id="14829" w:author="CR#4307" w:date="2020-07-13T16:47:00Z">
              <w:r w:rsidR="008B5D34">
                <w:rPr>
                  <w:noProof/>
                  <w:lang w:eastAsia="x-none"/>
                </w:rPr>
                <w:t>I</w:t>
              </w:r>
            </w:ins>
            <w:r w:rsidRPr="000E4E7F">
              <w:rPr>
                <w:noProof/>
                <w:lang w:eastAsia="x-none"/>
              </w:rPr>
              <w:t>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ins w:id="14830" w:author="CR#4307" w:date="2020-07-13T16:47:00Z">
              <w:r w:rsidR="008B5D34" w:rsidRPr="000E4E7F">
                <w:rPr>
                  <w:bCs/>
                  <w:noProof/>
                  <w:lang w:eastAsia="zh-CN"/>
                </w:rPr>
                <w:t xml:space="preserve"> This field shall be included if </w:t>
              </w:r>
              <w:r w:rsidR="008B5D34" w:rsidRPr="000E4E7F">
                <w:rPr>
                  <w:bCs/>
                  <w:i/>
                  <w:noProof/>
                  <w:lang w:eastAsia="zh-CN"/>
                </w:rPr>
                <w:t>subcarrierSpacingMBMS-khz</w:t>
              </w:r>
              <w:r w:rsidR="008B5D34">
                <w:rPr>
                  <w:bCs/>
                  <w:i/>
                  <w:noProof/>
                  <w:lang w:eastAsia="zh-CN"/>
                </w:rPr>
                <w:t>0</w:t>
              </w:r>
              <w:r w:rsidR="008B5D34" w:rsidRPr="000E4E7F">
                <w:rPr>
                  <w:bCs/>
                  <w:i/>
                  <w:noProof/>
                  <w:lang w:eastAsia="zh-CN"/>
                </w:rPr>
                <w:t>dot</w:t>
              </w:r>
              <w:r w:rsidR="008B5D34">
                <w:rPr>
                  <w:bCs/>
                  <w:i/>
                  <w:noProof/>
                  <w:lang w:eastAsia="zh-CN"/>
                </w:rPr>
                <w:t>37</w:t>
              </w:r>
              <w:r w:rsidR="008B5D34" w:rsidRPr="000E4E7F">
                <w:rPr>
                  <w:bCs/>
                  <w:i/>
                  <w:noProof/>
                  <w:lang w:eastAsia="zh-CN"/>
                </w:rPr>
                <w:t xml:space="preserve"> / subcarrierSpacingMBMS-khz</w:t>
              </w:r>
              <w:r w:rsidR="008B5D34">
                <w:rPr>
                  <w:bCs/>
                  <w:i/>
                  <w:noProof/>
                  <w:lang w:eastAsia="zh-CN"/>
                </w:rPr>
                <w:t>2</w:t>
              </w:r>
              <w:r w:rsidR="008B5D34" w:rsidRPr="000E4E7F">
                <w:rPr>
                  <w:bCs/>
                  <w:i/>
                  <w:noProof/>
                  <w:lang w:eastAsia="zh-CN"/>
                </w:rPr>
                <w:t>dot</w:t>
              </w:r>
              <w:r w:rsidR="008B5D34">
                <w:rPr>
                  <w:bCs/>
                  <w:i/>
                  <w:noProof/>
                  <w:lang w:eastAsia="zh-CN"/>
                </w:rPr>
                <w:t>5</w:t>
              </w:r>
              <w:r w:rsidR="008B5D34" w:rsidRPr="000E4E7F">
                <w:rPr>
                  <w:bCs/>
                  <w:noProof/>
                  <w:lang w:eastAsia="zh-CN"/>
                </w:rPr>
                <w:t xml:space="preserve"> </w:t>
              </w:r>
              <w:r w:rsidR="008B5D34">
                <w:rPr>
                  <w:bCs/>
                  <w:noProof/>
                  <w:lang w:eastAsia="zh-CN"/>
                </w:rPr>
                <w:t>is</w:t>
              </w:r>
              <w:r w:rsidR="008B5D34" w:rsidRPr="000E4E7F">
                <w:rPr>
                  <w:bCs/>
                  <w:noProof/>
                  <w:lang w:eastAsia="zh-CN"/>
                </w:rPr>
                <w:t xml:space="preserve"> included</w:t>
              </w:r>
              <w:r w:rsidR="008B5D34">
                <w:rPr>
                  <w:bCs/>
                  <w:noProof/>
                  <w:lang w:eastAsia="zh-CN"/>
                </w:rPr>
                <w:t xml:space="preserve"> for at least one E-UTRA band in </w:t>
              </w:r>
              <w:r w:rsidR="008B5D34" w:rsidRPr="00786676">
                <w:rPr>
                  <w:bCs/>
                  <w:i/>
                  <w:iCs/>
                  <w:noProof/>
                  <w:lang w:eastAsia="zh-CN"/>
                </w:rPr>
                <w:t>mbms-SupportedBand</w:t>
              </w:r>
              <w:r w:rsidR="008B5D34">
                <w:rPr>
                  <w:bCs/>
                  <w:i/>
                  <w:iCs/>
                  <w:noProof/>
                  <w:lang w:eastAsia="zh-CN"/>
                </w:rPr>
                <w:t>Info</w:t>
              </w:r>
              <w:r w:rsidR="008B5D34" w:rsidRPr="00786676">
                <w:rPr>
                  <w:bCs/>
                  <w:i/>
                  <w:iCs/>
                  <w:noProof/>
                  <w:lang w:eastAsia="zh-CN"/>
                </w:rPr>
                <w:t>List</w:t>
              </w:r>
              <w:r w:rsidR="008B5D34" w:rsidRPr="000E4E7F">
                <w:rPr>
                  <w:bCs/>
                  <w:noProof/>
                  <w:lang w:eastAsia="zh-CN"/>
                </w:rPr>
                <w:t>.</w:t>
              </w:r>
            </w:ins>
          </w:p>
        </w:tc>
        <w:tc>
          <w:tcPr>
            <w:tcW w:w="862" w:type="dxa"/>
            <w:gridSpan w:val="2"/>
          </w:tcPr>
          <w:p w:rsidR="006D7571" w:rsidRPr="000E4E7F" w:rsidRDefault="006D7571">
            <w:pPr>
              <w:pStyle w:val="TAL"/>
              <w:jc w:val="center"/>
              <w:rPr>
                <w:noProof/>
                <w:lang w:eastAsia="en-GB"/>
              </w:rPr>
              <w:pPrChange w:id="14831" w:author="CR#4239r3" w:date="2020-07-11T20:32:00Z">
                <w:pPr>
                  <w:pStyle w:val="TAL"/>
                </w:pPr>
              </w:pPrChange>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B5D34" w:rsidRPr="000E4E7F" w:rsidTr="001B0237">
        <w:trPr>
          <w:cantSplit/>
          <w:ins w:id="14832" w:author="CR#4307" w:date="2020-07-13T16:47:00Z"/>
        </w:trPr>
        <w:tc>
          <w:tcPr>
            <w:tcW w:w="7793" w:type="dxa"/>
            <w:gridSpan w:val="2"/>
          </w:tcPr>
          <w:p w:rsidR="008B5D34" w:rsidRDefault="008B5D34" w:rsidP="008B5D34">
            <w:pPr>
              <w:keepNext/>
              <w:keepLines/>
              <w:spacing w:after="0"/>
              <w:rPr>
                <w:ins w:id="14833" w:author="CR#4307" w:date="2020-07-13T16:48:00Z"/>
                <w:rFonts w:ascii="Arial" w:hAnsi="Arial"/>
                <w:b/>
                <w:bCs/>
                <w:i/>
                <w:noProof/>
                <w:sz w:val="18"/>
                <w:lang w:eastAsia="zh-CN"/>
              </w:rPr>
            </w:pPr>
            <w:ins w:id="14834" w:author="CR#4307" w:date="2020-07-13T16:48:00Z">
              <w:r w:rsidRPr="00C43602">
                <w:rPr>
                  <w:rFonts w:ascii="Arial" w:hAnsi="Arial"/>
                  <w:b/>
                  <w:bCs/>
                  <w:i/>
                  <w:noProof/>
                  <w:sz w:val="18"/>
                  <w:lang w:eastAsia="zh-CN"/>
                </w:rPr>
                <w:t>mbms-SupportedBand</w:t>
              </w:r>
              <w:r>
                <w:rPr>
                  <w:rFonts w:ascii="Arial" w:hAnsi="Arial"/>
                  <w:b/>
                  <w:bCs/>
                  <w:i/>
                  <w:noProof/>
                  <w:sz w:val="18"/>
                  <w:lang w:eastAsia="zh-CN"/>
                </w:rPr>
                <w:t>Info</w:t>
              </w:r>
              <w:r w:rsidRPr="00C43602">
                <w:rPr>
                  <w:rFonts w:ascii="Arial" w:hAnsi="Arial"/>
                  <w:b/>
                  <w:bCs/>
                  <w:i/>
                  <w:noProof/>
                  <w:sz w:val="18"/>
                  <w:lang w:eastAsia="zh-CN"/>
                </w:rPr>
                <w:t xml:space="preserve">List </w:t>
              </w:r>
            </w:ins>
          </w:p>
          <w:p w:rsidR="008B5D34" w:rsidRPr="000E4E7F" w:rsidRDefault="008B5D34" w:rsidP="008B5D34">
            <w:pPr>
              <w:pStyle w:val="TAL"/>
              <w:rPr>
                <w:ins w:id="14835" w:author="CR#4307" w:date="2020-07-13T16:47:00Z"/>
                <w:b/>
                <w:bCs/>
                <w:i/>
                <w:noProof/>
                <w:lang w:eastAsia="zh-CN"/>
              </w:rPr>
            </w:pPr>
            <w:ins w:id="14836" w:author="CR#4307" w:date="2020-07-13T16:48:00Z">
              <w:r w:rsidRPr="001642BB">
                <w:rPr>
                  <w:lang w:eastAsia="en-GB"/>
                </w:rPr>
                <w:t xml:space="preserve">One entry corresponding to each supported E-UTRA band listed in the same order as in </w:t>
              </w:r>
              <w:r w:rsidRPr="003224FC">
                <w:rPr>
                  <w:i/>
                  <w:iCs/>
                  <w:lang w:eastAsia="en-GB"/>
                </w:rPr>
                <w:t>supportedBandListEUTRA</w:t>
              </w:r>
              <w:r w:rsidRPr="001642BB">
                <w:rPr>
                  <w:lang w:eastAsia="en-GB"/>
                </w:rPr>
                <w:t>.</w:t>
              </w:r>
              <w:r>
                <w:rPr>
                  <w:lang w:eastAsia="en-GB"/>
                </w:rPr>
                <w:t xml:space="preserve"> </w:t>
              </w:r>
              <w:r w:rsidRPr="000E4E7F">
                <w:rPr>
                  <w:bCs/>
                  <w:noProof/>
                  <w:lang w:eastAsia="en-GB"/>
                </w:rPr>
                <w:t xml:space="preserve">This </w:t>
              </w:r>
              <w:r>
                <w:rPr>
                  <w:bCs/>
                  <w:noProof/>
                  <w:lang w:eastAsia="en-GB"/>
                </w:rPr>
                <w:t>list</w:t>
              </w:r>
              <w:r w:rsidRPr="000E4E7F">
                <w:rPr>
                  <w:bCs/>
                  <w:noProof/>
                  <w:lang w:eastAsia="en-GB"/>
                </w:rPr>
                <w:t xml:space="preserve">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ins>
          </w:p>
        </w:tc>
        <w:tc>
          <w:tcPr>
            <w:tcW w:w="862" w:type="dxa"/>
            <w:gridSpan w:val="2"/>
          </w:tcPr>
          <w:p w:rsidR="008B5D34" w:rsidRPr="000E4E7F" w:rsidRDefault="008B5D34" w:rsidP="0072069F">
            <w:pPr>
              <w:pStyle w:val="TAL"/>
              <w:jc w:val="center"/>
              <w:rPr>
                <w:ins w:id="14837" w:author="CR#4307" w:date="2020-07-13T16:47:00Z"/>
                <w:bCs/>
                <w:noProof/>
                <w:lang w:eastAsia="en-GB"/>
              </w:rPr>
            </w:pPr>
            <w:ins w:id="14838" w:author="CR#4307" w:date="2020-07-13T16:48:00Z">
              <w:r>
                <w:rPr>
                  <w:bCs/>
                  <w:noProof/>
                  <w:lang w:eastAsia="en-GB"/>
                </w:rPr>
                <w:t>-</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39" w:author="Draft v2" w:date="2020-07-17T08:33: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067150" w:rsidRDefault="001F328B" w:rsidP="003D2C77">
            <w:pPr>
              <w:pStyle w:val="TAL"/>
              <w:rPr>
                <w:ins w:id="14840" w:author="Draft v2" w:date="2020-07-17T08:33:00Z"/>
                <w:b/>
                <w:bCs/>
                <w:i/>
                <w:iCs/>
              </w:rPr>
            </w:pPr>
            <w:ins w:id="14841" w:author="Draft v2" w:date="2020-07-17T08:33:00Z">
              <w:r w:rsidRPr="00067150">
                <w:rPr>
                  <w:b/>
                  <w:bCs/>
                  <w:i/>
                  <w:iCs/>
                </w:rPr>
                <w:t>measGapPatterns-NRonly</w:t>
              </w:r>
            </w:ins>
          </w:p>
          <w:p w:rsidR="001F328B" w:rsidRPr="000E4E7F" w:rsidRDefault="001F328B" w:rsidP="003D2C77">
            <w:pPr>
              <w:pStyle w:val="TAL"/>
              <w:rPr>
                <w:ins w:id="14842" w:author="Draft v2" w:date="2020-07-17T08:33:00Z"/>
                <w:b/>
                <w:i/>
                <w:lang w:eastAsia="zh-CN"/>
              </w:rPr>
            </w:pPr>
            <w:ins w:id="14843" w:author="Draft v2" w:date="2020-07-17T08:33: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844" w:author="Draft v2" w:date="2020-07-17T08:33:00Z"/>
                <w:noProof/>
                <w:lang w:eastAsia="en-GB"/>
              </w:rPr>
            </w:pPr>
            <w:ins w:id="14845" w:author="Draft v2" w:date="2020-07-17T08:33:00Z">
              <w:r>
                <w:rPr>
                  <w:noProof/>
                  <w:lang w:eastAsia="en-GB"/>
                </w:rPr>
                <w:t>No</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46" w:author="Draft v2" w:date="2020-07-17T08:33: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067150" w:rsidRDefault="001F328B" w:rsidP="003D2C77">
            <w:pPr>
              <w:pStyle w:val="TAL"/>
              <w:rPr>
                <w:ins w:id="14847" w:author="Draft v2" w:date="2020-07-17T08:33:00Z"/>
                <w:b/>
                <w:bCs/>
                <w:i/>
                <w:iCs/>
              </w:rPr>
            </w:pPr>
            <w:ins w:id="14848" w:author="Draft v2" w:date="2020-07-17T08:33:00Z">
              <w:r w:rsidRPr="00067150">
                <w:rPr>
                  <w:b/>
                  <w:bCs/>
                  <w:i/>
                  <w:iCs/>
                </w:rPr>
                <w:t>measGapPatterns-NRonly-ENDC</w:t>
              </w:r>
            </w:ins>
          </w:p>
          <w:p w:rsidR="001F328B" w:rsidRPr="000E4E7F" w:rsidRDefault="001F328B" w:rsidP="003D2C77">
            <w:pPr>
              <w:pStyle w:val="TAL"/>
              <w:rPr>
                <w:ins w:id="14849" w:author="Draft v2" w:date="2020-07-17T08:33:00Z"/>
                <w:b/>
                <w:i/>
                <w:lang w:eastAsia="zh-CN"/>
              </w:rPr>
            </w:pPr>
            <w:ins w:id="14850" w:author="Draft v2" w:date="2020-07-17T08:33: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851" w:author="Draft v2" w:date="2020-07-17T08:33:00Z"/>
                <w:noProof/>
                <w:lang w:eastAsia="en-GB"/>
              </w:rPr>
            </w:pPr>
            <w:ins w:id="14852" w:author="Draft v2" w:date="2020-07-17T08:33:00Z">
              <w:r>
                <w:rPr>
                  <w:noProof/>
                  <w:lang w:eastAsia="en-GB"/>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lastRenderedPageBreak/>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A171DB" w:rsidRPr="000E4E7F" w:rsidTr="001B0237">
        <w:trPr>
          <w:cantSplit/>
          <w:ins w:id="14853" w:author="CR#4239r3" w:date="2020-07-11T20:32:00Z"/>
        </w:trPr>
        <w:tc>
          <w:tcPr>
            <w:tcW w:w="7793" w:type="dxa"/>
            <w:gridSpan w:val="2"/>
          </w:tcPr>
          <w:p w:rsidR="00A171DB" w:rsidRPr="000E4E7F" w:rsidRDefault="00A171DB" w:rsidP="00A171DB">
            <w:pPr>
              <w:pStyle w:val="TAL"/>
              <w:rPr>
                <w:ins w:id="14854" w:author="CR#4239r3" w:date="2020-07-11T20:32:00Z"/>
                <w:b/>
                <w:i/>
                <w:lang w:eastAsia="en-GB"/>
              </w:rPr>
            </w:pPr>
            <w:ins w:id="14855" w:author="CR#4239r3" w:date="2020-07-11T20:32:00Z">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B</w:t>
              </w:r>
              <w:r w:rsidRPr="00304427" w:rsidDel="00086982">
                <w:rPr>
                  <w:b/>
                  <w:i/>
                  <w:lang w:eastAsia="en-GB"/>
                </w:rPr>
                <w:t xml:space="preserve"> </w:t>
              </w:r>
            </w:ins>
          </w:p>
          <w:p w:rsidR="00A171DB" w:rsidRPr="000E4E7F" w:rsidRDefault="00A171DB" w:rsidP="00A171DB">
            <w:pPr>
              <w:pStyle w:val="TAL"/>
              <w:rPr>
                <w:ins w:id="14856" w:author="CR#4239r3" w:date="2020-07-11T20:32:00Z"/>
                <w:b/>
                <w:bCs/>
                <w:i/>
                <w:noProof/>
                <w:lang w:eastAsia="en-GB"/>
              </w:rPr>
            </w:pPr>
            <w:ins w:id="14857" w:author="CR#4239r3" w:date="2020-07-11T20:32: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862" w:type="dxa"/>
            <w:gridSpan w:val="2"/>
          </w:tcPr>
          <w:p w:rsidR="00A171DB" w:rsidRPr="000E4E7F" w:rsidRDefault="00A171DB" w:rsidP="0072069F">
            <w:pPr>
              <w:pStyle w:val="TAL"/>
              <w:jc w:val="center"/>
              <w:rPr>
                <w:ins w:id="14858" w:author="CR#4239r3" w:date="2020-07-11T20:32:00Z"/>
                <w:bCs/>
                <w:noProof/>
                <w:lang w:eastAsia="en-GB"/>
              </w:rPr>
            </w:pPr>
            <w:ins w:id="14859" w:author="CR#4239r3" w:date="2020-07-11T20:32:00Z">
              <w:r>
                <w:rPr>
                  <w:bCs/>
                  <w:noProof/>
                  <w:lang w:eastAsia="en-GB"/>
                </w:rPr>
                <w:t>Yes</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ins w:id="14860" w:author="CR#4306r1" w:date="2020-07-13T16:34:00Z">
              <w:r w:rsidR="00954671">
                <w:rPr>
                  <w:lang w:eastAsia="en-GB"/>
                </w:rPr>
                <w:t xml:space="preserve"> It is mandatory for UEs to support 2 TAGs for DAPS handover.</w:t>
              </w:r>
            </w:ins>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lastRenderedPageBreak/>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lastRenderedPageBreak/>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326E7A"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61" w:author="CR#4324r1" w:date="2020-07-13T22:01:00Z"/>
        </w:trPr>
        <w:tc>
          <w:tcPr>
            <w:tcW w:w="7793" w:type="dxa"/>
            <w:gridSpan w:val="2"/>
            <w:tcBorders>
              <w:top w:val="single" w:sz="4" w:space="0" w:color="808080"/>
              <w:left w:val="single" w:sz="4" w:space="0" w:color="808080"/>
              <w:bottom w:val="single" w:sz="4" w:space="0" w:color="808080"/>
              <w:right w:val="single" w:sz="4" w:space="0" w:color="808080"/>
            </w:tcBorders>
          </w:tcPr>
          <w:p w:rsidR="00326E7A" w:rsidRPr="00170CE7" w:rsidRDefault="00326E7A" w:rsidP="00326E7A">
            <w:pPr>
              <w:pStyle w:val="TAL"/>
              <w:rPr>
                <w:ins w:id="14862" w:author="CR#4324r1" w:date="2020-07-13T22:01:00Z"/>
                <w:b/>
                <w:i/>
                <w:lang w:eastAsia="en-GB"/>
              </w:rPr>
            </w:pPr>
            <w:ins w:id="14863" w:author="CR#4324r1" w:date="2020-07-13T22:01:00Z">
              <w:r w:rsidRPr="00170CE7">
                <w:rPr>
                  <w:b/>
                  <w:i/>
                  <w:lang w:eastAsia="en-GB"/>
                </w:rPr>
                <w:t>overheatingInd</w:t>
              </w:r>
              <w:r>
                <w:rPr>
                  <w:b/>
                  <w:i/>
                  <w:lang w:eastAsia="en-GB"/>
                </w:rPr>
                <w:t>ForSCG</w:t>
              </w:r>
            </w:ins>
          </w:p>
          <w:p w:rsidR="00326E7A" w:rsidRPr="000E4E7F" w:rsidRDefault="00326E7A" w:rsidP="00326E7A">
            <w:pPr>
              <w:pStyle w:val="TAL"/>
              <w:rPr>
                <w:ins w:id="14864" w:author="CR#4324r1" w:date="2020-07-13T22:01:00Z"/>
                <w:b/>
                <w:i/>
                <w:lang w:eastAsia="en-GB"/>
              </w:rPr>
            </w:pPr>
            <w:ins w:id="14865" w:author="CR#4324r1" w:date="2020-07-13T22:01:00Z">
              <w:r w:rsidRPr="00170CE7">
                <w:t xml:space="preserve">Indicates whether the UE supports </w:t>
              </w:r>
              <w:r w:rsidRPr="002D6D99">
                <w:t xml:space="preserve">the inclusion of </w:t>
              </w:r>
              <w:r>
                <w:t xml:space="preserve">NR SCG </w:t>
              </w:r>
              <w:r w:rsidRPr="002D6D99">
                <w:t>reduced configuration in the</w:t>
              </w:r>
              <w:r>
                <w:t xml:space="preserve"> </w:t>
              </w:r>
              <w:r w:rsidRPr="00170CE7">
                <w:t>overheating assistance information.</w:t>
              </w:r>
              <w:r w:rsidRPr="003A77F0">
                <w:t xml:space="preserve"> The UE which</w:t>
              </w:r>
              <w:r>
                <w:t xml:space="preserve"> indicates</w:t>
              </w:r>
              <w:r w:rsidRPr="003A77F0">
                <w:t xml:space="preserve"> support</w:t>
              </w:r>
              <w:r>
                <w:t xml:space="preserve"> of </w:t>
              </w:r>
              <w:r w:rsidRPr="003A77F0">
                <w:rPr>
                  <w:i/>
                  <w:iCs/>
                </w:rPr>
                <w:t>overheatingIndForSCG</w:t>
              </w:r>
              <w:r w:rsidRPr="003A77F0">
                <w:t xml:space="preserve"> shall also indicate support of </w:t>
              </w:r>
              <w:r w:rsidRPr="00BC17A0">
                <w:rPr>
                  <w:i/>
                  <w:iCs/>
                </w:rPr>
                <w:t>overheatingIn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0E4E7F" w:rsidRDefault="00326E7A" w:rsidP="0072069F">
            <w:pPr>
              <w:keepNext/>
              <w:keepLines/>
              <w:spacing w:after="0"/>
              <w:jc w:val="center"/>
              <w:rPr>
                <w:ins w:id="14866" w:author="CR#4324r1" w:date="2020-07-13T22:01:00Z"/>
                <w:rFonts w:ascii="Arial" w:hAnsi="Arial"/>
                <w:bCs/>
                <w:noProof/>
                <w:sz w:val="18"/>
                <w:lang w:eastAsia="zh-CN"/>
              </w:rPr>
            </w:pPr>
            <w:ins w:id="14867" w:author="CR#4324r1" w:date="2020-07-13T22:01:00Z">
              <w:r>
                <w:rPr>
                  <w:rFonts w:ascii="Arial" w:hAnsi="Arial"/>
                  <w:bCs/>
                  <w:noProof/>
                  <w:sz w:val="18"/>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F227C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68" w:author="CR#4262r3" w:date="2020-07-13T00:54:00Z"/>
        </w:trPr>
        <w:tc>
          <w:tcPr>
            <w:tcW w:w="7793" w:type="dxa"/>
            <w:gridSpan w:val="2"/>
            <w:tcBorders>
              <w:top w:val="single" w:sz="4" w:space="0" w:color="808080"/>
              <w:left w:val="single" w:sz="4" w:space="0" w:color="808080"/>
              <w:bottom w:val="single" w:sz="4" w:space="0" w:color="808080"/>
              <w:right w:val="single" w:sz="4" w:space="0" w:color="808080"/>
            </w:tcBorders>
          </w:tcPr>
          <w:p w:rsidR="00F227C4" w:rsidRDefault="00F227C4" w:rsidP="00F227C4">
            <w:pPr>
              <w:keepNext/>
              <w:keepLines/>
              <w:spacing w:after="0"/>
              <w:rPr>
                <w:ins w:id="14869" w:author="CR#4262r3" w:date="2020-07-13T00:55:00Z"/>
                <w:rFonts w:ascii="Arial" w:hAnsi="Arial"/>
                <w:b/>
                <w:i/>
                <w:sz w:val="18"/>
              </w:rPr>
            </w:pPr>
            <w:ins w:id="14870" w:author="CR#4262r3" w:date="2020-07-13T00:55:00Z">
              <w:r w:rsidRPr="00FE6C4F">
                <w:rPr>
                  <w:rFonts w:ascii="Arial" w:hAnsi="Arial"/>
                  <w:b/>
                  <w:i/>
                  <w:sz w:val="18"/>
                </w:rPr>
                <w:lastRenderedPageBreak/>
                <w:t>pdcp-VersionChangeWithoutHO</w:t>
              </w:r>
            </w:ins>
          </w:p>
          <w:p w:rsidR="00F227C4" w:rsidRPr="000E4E7F" w:rsidRDefault="00F227C4" w:rsidP="00F227C4">
            <w:pPr>
              <w:keepNext/>
              <w:keepLines/>
              <w:spacing w:after="0"/>
              <w:rPr>
                <w:ins w:id="14871" w:author="CR#4262r3" w:date="2020-07-13T00:54:00Z"/>
                <w:rFonts w:ascii="Arial" w:hAnsi="Arial"/>
                <w:b/>
                <w:i/>
                <w:sz w:val="18"/>
              </w:rPr>
            </w:pPr>
            <w:ins w:id="14872" w:author="CR#4262r3" w:date="2020-07-13T00:55: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0E4E7F" w:rsidRDefault="00F227C4" w:rsidP="0072069F">
            <w:pPr>
              <w:keepNext/>
              <w:keepLines/>
              <w:spacing w:after="0"/>
              <w:jc w:val="center"/>
              <w:rPr>
                <w:ins w:id="14873" w:author="CR#4262r3" w:date="2020-07-13T00:54:00Z"/>
                <w:rFonts w:ascii="Arial" w:hAnsi="Arial"/>
                <w:bCs/>
                <w:noProof/>
                <w:sz w:val="18"/>
              </w:rPr>
            </w:pPr>
            <w:ins w:id="14874" w:author="CR#4262r3" w:date="2020-07-13T00:54:00Z">
              <w:r>
                <w:rPr>
                  <w:rFonts w:ascii="Arial" w:hAnsi="Arial"/>
                  <w:bCs/>
                  <w:noProof/>
                  <w:sz w:val="18"/>
                </w:rPr>
                <w:t>-</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A171DB" w:rsidRPr="000E4E7F" w:rsidTr="001B0237">
        <w:trPr>
          <w:ins w:id="14875"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4876" w:author="CR#4239r3" w:date="2020-07-11T20:33:00Z"/>
                <w:b/>
                <w:bCs/>
                <w:i/>
                <w:iCs/>
                <w:lang w:eastAsia="en-GB"/>
                <w:rPrChange w:id="14877" w:author="CR#4239r3" w:date="2020-07-11T20:33:00Z">
                  <w:rPr>
                    <w:ins w:id="14878" w:author="CR#4239r3" w:date="2020-07-11T20:33:00Z"/>
                    <w:lang w:eastAsia="en-GB"/>
                  </w:rPr>
                </w:rPrChange>
              </w:rPr>
            </w:pPr>
            <w:ins w:id="14879" w:author="CR#4239r3" w:date="2020-07-11T20:33:00Z">
              <w:r w:rsidRPr="00A171DB">
                <w:rPr>
                  <w:b/>
                  <w:bCs/>
                  <w:i/>
                  <w:iCs/>
                  <w:lang w:val="en-US" w:eastAsia="en-GB"/>
                  <w:rPrChange w:id="14880" w:author="CR#4239r3" w:date="2020-07-11T20:33:00Z">
                    <w:rPr>
                      <w:lang w:val="en-US" w:eastAsia="en-GB"/>
                    </w:rPr>
                  </w:rPrChange>
                </w:rPr>
                <w:t>pdsch</w:t>
              </w:r>
              <w:r w:rsidRPr="00A171DB">
                <w:rPr>
                  <w:b/>
                  <w:bCs/>
                  <w:i/>
                  <w:iCs/>
                  <w:lang w:eastAsia="en-GB"/>
                  <w:rPrChange w:id="14881" w:author="CR#4239r3" w:date="2020-07-11T20:33:00Z">
                    <w:rPr>
                      <w:lang w:eastAsia="en-GB"/>
                    </w:rPr>
                  </w:rPrChange>
                </w:rPr>
                <w:t>-</w:t>
              </w:r>
              <w:r w:rsidRPr="00A171DB">
                <w:rPr>
                  <w:b/>
                  <w:bCs/>
                  <w:i/>
                  <w:iCs/>
                  <w:lang w:val="en-US" w:eastAsia="en-GB"/>
                  <w:rPrChange w:id="14882" w:author="CR#4239r3" w:date="2020-07-11T20:33:00Z">
                    <w:rPr>
                      <w:lang w:val="en-US" w:eastAsia="en-GB"/>
                    </w:rPr>
                  </w:rPrChange>
                </w:rPr>
                <w:t>In</w:t>
              </w:r>
              <w:r w:rsidRPr="00A171DB">
                <w:rPr>
                  <w:b/>
                  <w:bCs/>
                  <w:i/>
                  <w:iCs/>
                  <w:lang w:eastAsia="en-GB"/>
                  <w:rPrChange w:id="14883" w:author="CR#4239r3" w:date="2020-07-11T20:33:00Z">
                    <w:rPr>
                      <w:lang w:eastAsia="en-GB"/>
                    </w:rPr>
                  </w:rPrChange>
                </w:rPr>
                <w:t>L</w:t>
              </w:r>
              <w:r w:rsidRPr="00A171DB">
                <w:rPr>
                  <w:b/>
                  <w:bCs/>
                  <w:i/>
                  <w:iCs/>
                  <w:lang w:val="en-US" w:eastAsia="en-GB"/>
                  <w:rPrChange w:id="14884" w:author="CR#4239r3" w:date="2020-07-11T20:33:00Z">
                    <w:rPr>
                      <w:lang w:val="en-US" w:eastAsia="en-GB"/>
                    </w:rPr>
                  </w:rPrChange>
                </w:rPr>
                <w:t>te</w:t>
              </w:r>
              <w:r w:rsidRPr="00A171DB">
                <w:rPr>
                  <w:b/>
                  <w:bCs/>
                  <w:i/>
                  <w:iCs/>
                  <w:lang w:eastAsia="en-GB"/>
                  <w:rPrChange w:id="14885" w:author="CR#4239r3" w:date="2020-07-11T20:33:00Z">
                    <w:rPr>
                      <w:lang w:eastAsia="en-GB"/>
                    </w:rPr>
                  </w:rPrChange>
                </w:rPr>
                <w:t>ControlRegion</w:t>
              </w:r>
              <w:r w:rsidRPr="00A171DB">
                <w:rPr>
                  <w:b/>
                  <w:bCs/>
                  <w:i/>
                  <w:iCs/>
                  <w:lang w:val="en-US" w:eastAsia="en-GB"/>
                  <w:rPrChange w:id="14886" w:author="CR#4239r3" w:date="2020-07-11T20:33:00Z">
                    <w:rPr>
                      <w:lang w:val="en-US" w:eastAsia="en-GB"/>
                    </w:rPr>
                  </w:rPrChange>
                </w:rPr>
                <w:t>CE-ModeA</w:t>
              </w:r>
              <w:r w:rsidRPr="00A171DB">
                <w:rPr>
                  <w:b/>
                  <w:bCs/>
                  <w:i/>
                  <w:iCs/>
                  <w:lang w:eastAsia="en-GB"/>
                  <w:rPrChange w:id="14887" w:author="CR#4239r3" w:date="2020-07-11T20:33:00Z">
                    <w:rPr>
                      <w:lang w:eastAsia="en-GB"/>
                    </w:rPr>
                  </w:rPrChange>
                </w:rPr>
                <w:t>,</w:t>
              </w:r>
              <w:r w:rsidRPr="00A171DB">
                <w:rPr>
                  <w:b/>
                  <w:bCs/>
                  <w:i/>
                  <w:iCs/>
                  <w:rPrChange w:id="14888" w:author="CR#4239r3" w:date="2020-07-11T20:33:00Z">
                    <w:rPr/>
                  </w:rPrChange>
                </w:rPr>
                <w:t xml:space="preserve"> </w:t>
              </w:r>
              <w:r w:rsidRPr="00A171DB">
                <w:rPr>
                  <w:b/>
                  <w:bCs/>
                  <w:i/>
                  <w:iCs/>
                  <w:lang w:val="en-US" w:eastAsia="en-GB"/>
                  <w:rPrChange w:id="14889" w:author="CR#4239r3" w:date="2020-07-11T20:33:00Z">
                    <w:rPr>
                      <w:lang w:val="en-US" w:eastAsia="en-GB"/>
                    </w:rPr>
                  </w:rPrChange>
                </w:rPr>
                <w:t>pdsch</w:t>
              </w:r>
              <w:r w:rsidRPr="00A171DB">
                <w:rPr>
                  <w:b/>
                  <w:bCs/>
                  <w:i/>
                  <w:iCs/>
                  <w:lang w:eastAsia="en-GB"/>
                  <w:rPrChange w:id="14890" w:author="CR#4239r3" w:date="2020-07-11T20:33:00Z">
                    <w:rPr>
                      <w:lang w:eastAsia="en-GB"/>
                    </w:rPr>
                  </w:rPrChange>
                </w:rPr>
                <w:t>-</w:t>
              </w:r>
              <w:r w:rsidRPr="00A171DB">
                <w:rPr>
                  <w:b/>
                  <w:bCs/>
                  <w:i/>
                  <w:iCs/>
                  <w:lang w:val="en-US" w:eastAsia="en-GB"/>
                  <w:rPrChange w:id="14891" w:author="CR#4239r3" w:date="2020-07-11T20:33:00Z">
                    <w:rPr>
                      <w:lang w:val="en-US" w:eastAsia="en-GB"/>
                    </w:rPr>
                  </w:rPrChange>
                </w:rPr>
                <w:t>In</w:t>
              </w:r>
              <w:r w:rsidRPr="00A171DB">
                <w:rPr>
                  <w:b/>
                  <w:bCs/>
                  <w:i/>
                  <w:iCs/>
                  <w:lang w:eastAsia="en-GB"/>
                  <w:rPrChange w:id="14892" w:author="CR#4239r3" w:date="2020-07-11T20:33:00Z">
                    <w:rPr>
                      <w:lang w:eastAsia="en-GB"/>
                    </w:rPr>
                  </w:rPrChange>
                </w:rPr>
                <w:t>L</w:t>
              </w:r>
              <w:r w:rsidRPr="00A171DB">
                <w:rPr>
                  <w:b/>
                  <w:bCs/>
                  <w:i/>
                  <w:iCs/>
                  <w:lang w:val="en-US" w:eastAsia="en-GB"/>
                  <w:rPrChange w:id="14893" w:author="CR#4239r3" w:date="2020-07-11T20:33:00Z">
                    <w:rPr>
                      <w:lang w:val="en-US" w:eastAsia="en-GB"/>
                    </w:rPr>
                  </w:rPrChange>
                </w:rPr>
                <w:t>te</w:t>
              </w:r>
              <w:r w:rsidRPr="00A171DB">
                <w:rPr>
                  <w:b/>
                  <w:bCs/>
                  <w:i/>
                  <w:iCs/>
                  <w:lang w:eastAsia="en-GB"/>
                  <w:rPrChange w:id="14894" w:author="CR#4239r3" w:date="2020-07-11T20:33:00Z">
                    <w:rPr>
                      <w:lang w:eastAsia="en-GB"/>
                    </w:rPr>
                  </w:rPrChange>
                </w:rPr>
                <w:t>ControlRegion</w:t>
              </w:r>
              <w:r w:rsidRPr="00A171DB">
                <w:rPr>
                  <w:b/>
                  <w:bCs/>
                  <w:i/>
                  <w:iCs/>
                  <w:lang w:val="en-US" w:eastAsia="en-GB"/>
                  <w:rPrChange w:id="14895" w:author="CR#4239r3" w:date="2020-07-11T20:33:00Z">
                    <w:rPr>
                      <w:lang w:val="en-US" w:eastAsia="en-GB"/>
                    </w:rPr>
                  </w:rPrChange>
                </w:rPr>
                <w:t>CE-ModeB</w:t>
              </w:r>
            </w:ins>
          </w:p>
          <w:p w:rsidR="00A171DB" w:rsidRPr="000E4E7F" w:rsidRDefault="00A171DB">
            <w:pPr>
              <w:pStyle w:val="TAL"/>
              <w:rPr>
                <w:ins w:id="14896" w:author="CR#4239r3" w:date="2020-07-11T20:33:00Z"/>
              </w:rPr>
              <w:pPrChange w:id="14897" w:author="CR#4239r3" w:date="2020-07-11T20:33:00Z">
                <w:pPr>
                  <w:keepNext/>
                  <w:keepLines/>
                  <w:spacing w:after="0"/>
                </w:pPr>
              </w:pPrChange>
            </w:pPr>
            <w:ins w:id="14898" w:author="CR#4239r3" w:date="2020-07-11T20:3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4899" w:author="CR#4239r3" w:date="2020-07-11T20:33:00Z"/>
                <w:bCs/>
                <w:noProof/>
                <w:lang w:eastAsia="zh-CN"/>
              </w:rPr>
              <w:pPrChange w:id="14900" w:author="CR#4239r3" w:date="2020-07-11T20:34:00Z">
                <w:pPr>
                  <w:keepNext/>
                  <w:keepLines/>
                  <w:spacing w:after="0"/>
                  <w:jc w:val="center"/>
                </w:pPr>
              </w:pPrChange>
            </w:pPr>
            <w:ins w:id="14901" w:author="CR#4239r3" w:date="2020-07-11T20:33:00Z">
              <w:r>
                <w:rPr>
                  <w:bCs/>
                  <w:noProof/>
                  <w:lang w:eastAsia="en-GB"/>
                </w:rPr>
                <w:t>Yes</w:t>
              </w:r>
            </w:ins>
          </w:p>
        </w:tc>
      </w:tr>
      <w:tr w:rsidR="00A171DB" w:rsidRPr="000E4E7F" w:rsidTr="001B0237">
        <w:trPr>
          <w:ins w:id="14902"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4903" w:author="CR#4239r3" w:date="2020-07-11T20:33:00Z"/>
                <w:b/>
                <w:bCs/>
                <w:i/>
                <w:iCs/>
                <w:lang w:eastAsia="en-GB"/>
                <w:rPrChange w:id="14904" w:author="CR#4239r3" w:date="2020-07-11T20:33:00Z">
                  <w:rPr>
                    <w:ins w:id="14905" w:author="CR#4239r3" w:date="2020-07-11T20:33:00Z"/>
                    <w:lang w:eastAsia="en-GB"/>
                  </w:rPr>
                </w:rPrChange>
              </w:rPr>
            </w:pPr>
            <w:ins w:id="14906" w:author="CR#4239r3" w:date="2020-07-11T20:33:00Z">
              <w:r w:rsidRPr="00A171DB">
                <w:rPr>
                  <w:b/>
                  <w:bCs/>
                  <w:i/>
                  <w:iCs/>
                  <w:lang w:val="en-US" w:eastAsia="en-GB"/>
                  <w:rPrChange w:id="14907" w:author="CR#4239r3" w:date="2020-07-11T20:33:00Z">
                    <w:rPr>
                      <w:lang w:val="en-US" w:eastAsia="en-GB"/>
                    </w:rPr>
                  </w:rPrChange>
                </w:rPr>
                <w:t>pdsch-</w:t>
              </w:r>
              <w:r w:rsidRPr="00A171DB">
                <w:rPr>
                  <w:b/>
                  <w:bCs/>
                  <w:i/>
                  <w:iCs/>
                  <w:lang w:eastAsia="en-GB"/>
                  <w:rPrChange w:id="14908" w:author="CR#4239r3" w:date="2020-07-11T20:33:00Z">
                    <w:rPr>
                      <w:lang w:eastAsia="en-GB"/>
                    </w:rPr>
                  </w:rPrChange>
                </w:rPr>
                <w:t>MultiTB-</w:t>
              </w:r>
              <w:r w:rsidRPr="00A171DB">
                <w:rPr>
                  <w:b/>
                  <w:bCs/>
                  <w:i/>
                  <w:iCs/>
                  <w:lang w:val="en-US" w:eastAsia="en-GB"/>
                  <w:rPrChange w:id="14909" w:author="CR#4239r3" w:date="2020-07-11T20:33:00Z">
                    <w:rPr>
                      <w:lang w:val="en-US" w:eastAsia="en-GB"/>
                    </w:rPr>
                  </w:rPrChange>
                </w:rPr>
                <w:t>CE-ModeA</w:t>
              </w:r>
              <w:r w:rsidRPr="00A171DB">
                <w:rPr>
                  <w:b/>
                  <w:bCs/>
                  <w:i/>
                  <w:iCs/>
                  <w:lang w:eastAsia="en-GB"/>
                  <w:rPrChange w:id="14910" w:author="CR#4239r3" w:date="2020-07-11T20:33:00Z">
                    <w:rPr>
                      <w:lang w:eastAsia="en-GB"/>
                    </w:rPr>
                  </w:rPrChange>
                </w:rPr>
                <w:t xml:space="preserve">, </w:t>
              </w:r>
              <w:r w:rsidRPr="00A171DB">
                <w:rPr>
                  <w:b/>
                  <w:bCs/>
                  <w:i/>
                  <w:iCs/>
                  <w:lang w:val="en-US" w:eastAsia="en-GB"/>
                  <w:rPrChange w:id="14911" w:author="CR#4239r3" w:date="2020-07-11T20:33:00Z">
                    <w:rPr>
                      <w:lang w:val="en-US" w:eastAsia="en-GB"/>
                    </w:rPr>
                  </w:rPrChange>
                </w:rPr>
                <w:t>pdsch-</w:t>
              </w:r>
              <w:r w:rsidRPr="00A171DB">
                <w:rPr>
                  <w:b/>
                  <w:bCs/>
                  <w:i/>
                  <w:iCs/>
                  <w:lang w:eastAsia="en-GB"/>
                  <w:rPrChange w:id="14912" w:author="CR#4239r3" w:date="2020-07-11T20:33:00Z">
                    <w:rPr>
                      <w:lang w:eastAsia="en-GB"/>
                    </w:rPr>
                  </w:rPrChange>
                </w:rPr>
                <w:t>MultiTB-</w:t>
              </w:r>
              <w:r w:rsidRPr="00A171DB">
                <w:rPr>
                  <w:b/>
                  <w:bCs/>
                  <w:i/>
                  <w:iCs/>
                  <w:lang w:val="en-US" w:eastAsia="en-GB"/>
                  <w:rPrChange w:id="14913" w:author="CR#4239r3" w:date="2020-07-11T20:33:00Z">
                    <w:rPr>
                      <w:lang w:val="en-US" w:eastAsia="en-GB"/>
                    </w:rPr>
                  </w:rPrChange>
                </w:rPr>
                <w:t>CE-ModeB</w:t>
              </w:r>
            </w:ins>
          </w:p>
          <w:p w:rsidR="00A171DB" w:rsidRPr="000E4E7F" w:rsidRDefault="00A171DB">
            <w:pPr>
              <w:pStyle w:val="TAL"/>
              <w:rPr>
                <w:ins w:id="14914" w:author="CR#4239r3" w:date="2020-07-11T20:33:00Z"/>
              </w:rPr>
              <w:pPrChange w:id="14915" w:author="CR#4239r3" w:date="2020-07-11T20:33:00Z">
                <w:pPr>
                  <w:keepNext/>
                  <w:keepLines/>
                  <w:spacing w:after="0"/>
                </w:pPr>
              </w:pPrChange>
            </w:pPr>
            <w:ins w:id="14916" w:author="CR#4239r3" w:date="2020-07-11T20:33:00Z">
              <w:r w:rsidRPr="000E4E7F">
                <w:rPr>
                  <w:lang w:eastAsia="en-GB"/>
                </w:rPr>
                <w:t>Indicates whether the UE supports multiple TB scheduling in connected mode for PD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4917" w:author="CR#4239r3" w:date="2020-07-11T20:33:00Z"/>
                <w:bCs/>
                <w:noProof/>
                <w:lang w:eastAsia="zh-CN"/>
              </w:rPr>
              <w:pPrChange w:id="14918" w:author="CR#4239r3" w:date="2020-07-11T20:34:00Z">
                <w:pPr>
                  <w:keepNext/>
                  <w:keepLines/>
                  <w:spacing w:after="0"/>
                  <w:jc w:val="center"/>
                </w:pPr>
              </w:pPrChange>
            </w:pPr>
            <w:ins w:id="14919" w:author="CR#4239r3" w:date="2020-07-11T20:33:00Z">
              <w:r>
                <w:rPr>
                  <w:bCs/>
                  <w:noProof/>
                  <w:lang w:eastAsia="en-GB"/>
                </w:rPr>
                <w:t>Yes</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Del="00A171DB" w:rsidTr="003C0A8B">
        <w:trPr>
          <w:cantSplit/>
          <w:del w:id="14920"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921" w:author="CR#4239r3" w:date="2020-07-11T20:34:00Z"/>
                <w:b/>
                <w:i/>
                <w:lang w:eastAsia="en-GB"/>
              </w:rPr>
            </w:pPr>
            <w:del w:id="14922" w:author="CR#4239r3" w:date="2020-07-11T20:34:00Z">
              <w:r w:rsidRPr="000E4E7F" w:rsidDel="00A171DB">
                <w:rPr>
                  <w:b/>
                  <w:i/>
                  <w:lang w:eastAsia="en-GB"/>
                </w:rPr>
                <w:lastRenderedPageBreak/>
                <w:delText>pur-CP-EPC/ pur-CP-5GC</w:delText>
              </w:r>
            </w:del>
          </w:p>
          <w:p w:rsidR="0017564B" w:rsidRPr="000E4E7F" w:rsidDel="00A171DB" w:rsidRDefault="0017564B" w:rsidP="003C0A8B">
            <w:pPr>
              <w:pStyle w:val="TAL"/>
              <w:rPr>
                <w:del w:id="14923" w:author="CR#4239r3" w:date="2020-07-11T20:34:00Z"/>
                <w:lang w:eastAsia="en-GB"/>
              </w:rPr>
            </w:pPr>
            <w:del w:id="14924" w:author="CR#4239r3" w:date="2020-07-11T20:34:00Z">
              <w:r w:rsidRPr="000E4E7F" w:rsidDel="00A171DB">
                <w:rPr>
                  <w:lang w:eastAsia="en-GB"/>
                </w:rPr>
                <w:delText>Indicates whether UE supports C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925" w:author="CR#4239r3" w:date="2020-07-11T20:34:00Z"/>
                <w:bCs/>
                <w:noProof/>
                <w:lang w:eastAsia="en-GB"/>
              </w:rPr>
            </w:pPr>
            <w:del w:id="14926" w:author="CR#4239r3" w:date="2020-07-11T20:34:00Z">
              <w:r w:rsidRPr="000E4E7F" w:rsidDel="00A171DB">
                <w:rPr>
                  <w:bCs/>
                  <w:noProof/>
                  <w:lang w:eastAsia="en-GB"/>
                </w:rPr>
                <w:delText>-</w:delText>
              </w:r>
            </w:del>
          </w:p>
        </w:tc>
      </w:tr>
      <w:tr w:rsidR="008E3BAD" w:rsidRPr="000E4E7F" w:rsidDel="00A171DB" w:rsidTr="003C0A8B">
        <w:trPr>
          <w:cantSplit/>
          <w:del w:id="14927"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928" w:author="CR#4239r3" w:date="2020-07-11T20:34:00Z"/>
                <w:b/>
                <w:i/>
                <w:lang w:eastAsia="en-GB"/>
              </w:rPr>
            </w:pPr>
            <w:del w:id="14929" w:author="CR#4239r3" w:date="2020-07-11T20:34:00Z">
              <w:r w:rsidRPr="000E4E7F" w:rsidDel="00A171DB">
                <w:rPr>
                  <w:b/>
                  <w:i/>
                  <w:lang w:eastAsia="en-GB"/>
                </w:rPr>
                <w:delText>pur-UP-EPC/ pur-UP-5GC</w:delText>
              </w:r>
            </w:del>
          </w:p>
          <w:p w:rsidR="0017564B" w:rsidRPr="000E4E7F" w:rsidDel="00A171DB" w:rsidRDefault="0017564B" w:rsidP="003C0A8B">
            <w:pPr>
              <w:pStyle w:val="TAL"/>
              <w:rPr>
                <w:del w:id="14930" w:author="CR#4239r3" w:date="2020-07-11T20:34:00Z"/>
                <w:lang w:eastAsia="en-GB"/>
              </w:rPr>
            </w:pPr>
            <w:del w:id="14931" w:author="CR#4239r3" w:date="2020-07-11T20:34:00Z">
              <w:r w:rsidRPr="000E4E7F" w:rsidDel="00A171DB">
                <w:rPr>
                  <w:lang w:eastAsia="en-GB"/>
                </w:rPr>
                <w:delText>Indicates whether UE supports U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932" w:author="CR#4239r3" w:date="2020-07-11T20:34:00Z"/>
                <w:bCs/>
                <w:noProof/>
                <w:lang w:eastAsia="en-GB"/>
              </w:rPr>
            </w:pPr>
            <w:del w:id="14933" w:author="CR#4239r3" w:date="2020-07-11T20:34:00Z">
              <w:r w:rsidRPr="000E4E7F" w:rsidDel="00A171DB">
                <w:rPr>
                  <w:bCs/>
                  <w:noProof/>
                  <w:lang w:eastAsia="en-GB"/>
                </w:rPr>
                <w:delText>-</w:delText>
              </w:r>
            </w:del>
          </w:p>
        </w:tc>
      </w:tr>
      <w:tr w:rsidR="00A171DB" w:rsidRPr="000E4E7F" w:rsidDel="00A171DB" w:rsidTr="003C0A8B">
        <w:trPr>
          <w:cantSplit/>
          <w:ins w:id="14934"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4935" w:author="CR#4239r3" w:date="2020-07-11T20:34:00Z"/>
                <w:b/>
                <w:i/>
                <w:lang w:val="en-US" w:eastAsia="en-GB"/>
              </w:rPr>
            </w:pPr>
            <w:ins w:id="14936" w:author="CR#4239r3" w:date="2020-07-11T20:34: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pur-CP-5GC</w:t>
              </w:r>
              <w:r>
                <w:rPr>
                  <w:b/>
                  <w:i/>
                  <w:lang w:val="en-US" w:eastAsia="en-GB"/>
                </w:rPr>
                <w:t xml:space="preserve">-CE-ModeA, </w:t>
              </w:r>
              <w:r w:rsidRPr="000E4E7F">
                <w:rPr>
                  <w:b/>
                  <w:i/>
                  <w:lang w:eastAsia="en-GB"/>
                </w:rPr>
                <w:t>pur-CP-5GC</w:t>
              </w:r>
              <w:r>
                <w:rPr>
                  <w:b/>
                  <w:i/>
                  <w:lang w:val="en-US" w:eastAsia="en-GB"/>
                </w:rPr>
                <w:t>-CE-ModeB</w:t>
              </w:r>
            </w:ins>
          </w:p>
          <w:p w:rsidR="00A171DB" w:rsidRPr="000E4E7F" w:rsidDel="00A171DB" w:rsidRDefault="00A171DB" w:rsidP="00A171DB">
            <w:pPr>
              <w:pStyle w:val="TAL"/>
              <w:rPr>
                <w:ins w:id="14937" w:author="CR#4239r3" w:date="2020-07-11T20:34:00Z"/>
                <w:b/>
                <w:i/>
                <w:lang w:eastAsia="en-GB"/>
              </w:rPr>
            </w:pPr>
            <w:ins w:id="14938" w:author="CR#4239r3" w:date="2020-07-11T20:34: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39" w:author="CR#4239r3" w:date="2020-07-11T20:34:00Z"/>
                <w:bCs/>
                <w:noProof/>
                <w:lang w:eastAsia="en-GB"/>
              </w:rPr>
            </w:pPr>
            <w:ins w:id="14940" w:author="CR#4239r3" w:date="2020-07-11T20:34:00Z">
              <w:r>
                <w:rPr>
                  <w:bCs/>
                  <w:noProof/>
                  <w:lang w:eastAsia="en-GB"/>
                </w:rPr>
                <w:t>Yes</w:t>
              </w:r>
            </w:ins>
          </w:p>
        </w:tc>
      </w:tr>
      <w:tr w:rsidR="00A171DB" w:rsidRPr="000E4E7F" w:rsidDel="00A171DB" w:rsidTr="003C0A8B">
        <w:trPr>
          <w:cantSplit/>
          <w:ins w:id="14941"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42" w:author="CR#4239r3" w:date="2020-07-11T20:34:00Z"/>
                <w:b/>
                <w:i/>
                <w:lang w:eastAsia="en-GB"/>
              </w:rPr>
            </w:pPr>
            <w:ins w:id="14943" w:author="CR#4239r3" w:date="2020-07-11T20:34:00Z">
              <w:r w:rsidRPr="000E4E7F">
                <w:rPr>
                  <w:b/>
                  <w:i/>
                  <w:lang w:eastAsia="en-GB"/>
                </w:rPr>
                <w:t>pur-CP-</w:t>
              </w:r>
              <w:r>
                <w:rPr>
                  <w:b/>
                  <w:i/>
                  <w:lang w:eastAsia="en-GB"/>
                </w:rPr>
                <w:t>L1Ack</w:t>
              </w:r>
            </w:ins>
          </w:p>
          <w:p w:rsidR="00A171DB" w:rsidRPr="000E4E7F" w:rsidDel="00A171DB" w:rsidRDefault="00A171DB" w:rsidP="00A171DB">
            <w:pPr>
              <w:pStyle w:val="TAL"/>
              <w:rPr>
                <w:ins w:id="14944" w:author="CR#4239r3" w:date="2020-07-11T20:34:00Z"/>
                <w:b/>
                <w:i/>
                <w:lang w:eastAsia="en-GB"/>
              </w:rPr>
            </w:pPr>
            <w:ins w:id="14945" w:author="CR#4239r3" w:date="2020-07-11T20:34: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46" w:author="CR#4239r3" w:date="2020-07-11T20:34:00Z"/>
                <w:bCs/>
                <w:noProof/>
                <w:lang w:eastAsia="en-GB"/>
              </w:rPr>
            </w:pPr>
            <w:ins w:id="14947" w:author="CR#4239r3" w:date="2020-07-11T20:34:00Z">
              <w:r>
                <w:rPr>
                  <w:bCs/>
                  <w:noProof/>
                  <w:lang w:eastAsia="en-GB"/>
                </w:rPr>
                <w:t>Yes</w:t>
              </w:r>
            </w:ins>
          </w:p>
        </w:tc>
      </w:tr>
      <w:tr w:rsidR="00A171DB" w:rsidRPr="000E4E7F" w:rsidDel="00A171DB" w:rsidTr="003C0A8B">
        <w:trPr>
          <w:cantSplit/>
          <w:ins w:id="14948"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49" w:author="CR#4239r3" w:date="2020-07-11T20:34:00Z"/>
                <w:b/>
                <w:i/>
                <w:lang w:eastAsia="en-GB"/>
              </w:rPr>
            </w:pPr>
            <w:ins w:id="14950" w:author="CR#4239r3" w:date="2020-07-11T20:34:00Z">
              <w:r>
                <w:rPr>
                  <w:b/>
                  <w:i/>
                  <w:lang w:val="en-US" w:eastAsia="en-GB"/>
                </w:rPr>
                <w:t>pur</w:t>
              </w:r>
              <w:r w:rsidRPr="00B85988">
                <w:rPr>
                  <w:b/>
                  <w:i/>
                  <w:lang w:eastAsia="en-GB"/>
                </w:rPr>
                <w:t>-FrequencyHopping</w:t>
              </w:r>
            </w:ins>
          </w:p>
          <w:p w:rsidR="00A171DB" w:rsidRPr="000E4E7F" w:rsidDel="00A171DB" w:rsidRDefault="00A171DB" w:rsidP="00A171DB">
            <w:pPr>
              <w:pStyle w:val="TAL"/>
              <w:rPr>
                <w:ins w:id="14951" w:author="CR#4239r3" w:date="2020-07-11T20:34:00Z"/>
                <w:b/>
                <w:i/>
                <w:lang w:eastAsia="en-GB"/>
              </w:rPr>
            </w:pPr>
            <w:ins w:id="14952" w:author="CR#4239r3" w:date="2020-07-11T20:34: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53" w:author="CR#4239r3" w:date="2020-07-11T20:34:00Z"/>
                <w:bCs/>
                <w:noProof/>
                <w:lang w:eastAsia="en-GB"/>
              </w:rPr>
            </w:pPr>
            <w:ins w:id="14954" w:author="CR#4239r3" w:date="2020-07-11T20:34:00Z">
              <w:r>
                <w:rPr>
                  <w:bCs/>
                  <w:noProof/>
                  <w:lang w:eastAsia="en-GB"/>
                </w:rPr>
                <w:t>Yes</w:t>
              </w:r>
            </w:ins>
          </w:p>
        </w:tc>
      </w:tr>
      <w:tr w:rsidR="00A171DB" w:rsidRPr="000E4E7F" w:rsidDel="00A171DB" w:rsidTr="003C0A8B">
        <w:trPr>
          <w:cantSplit/>
          <w:ins w:id="14955"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56" w:author="CR#4239r3" w:date="2020-07-11T20:34:00Z"/>
                <w:b/>
                <w:bCs/>
                <w:i/>
                <w:noProof/>
                <w:lang w:eastAsia="en-GB"/>
              </w:rPr>
            </w:pPr>
            <w:ins w:id="14957" w:author="CR#4239r3" w:date="2020-07-11T20:34:00Z">
              <w:r>
                <w:rPr>
                  <w:b/>
                  <w:bCs/>
                  <w:i/>
                  <w:noProof/>
                  <w:lang w:val="en-US" w:eastAsia="en-GB"/>
                </w:rPr>
                <w:t>pur</w:t>
              </w:r>
              <w:r>
                <w:rPr>
                  <w:b/>
                  <w:bCs/>
                  <w:i/>
                  <w:noProof/>
                  <w:lang w:eastAsia="en-GB"/>
                </w:rPr>
                <w:t>-</w:t>
              </w:r>
              <w:r w:rsidRPr="000E4E7F">
                <w:rPr>
                  <w:b/>
                  <w:bCs/>
                  <w:i/>
                  <w:noProof/>
                  <w:lang w:eastAsia="en-GB"/>
                </w:rPr>
                <w:t>PUSCH-NB-MaxTBS</w:t>
              </w:r>
            </w:ins>
          </w:p>
          <w:p w:rsidR="00A171DB" w:rsidRPr="000E4E7F" w:rsidDel="00A171DB" w:rsidRDefault="00A171DB" w:rsidP="00A171DB">
            <w:pPr>
              <w:pStyle w:val="TAL"/>
              <w:rPr>
                <w:ins w:id="14958" w:author="CR#4239r3" w:date="2020-07-11T20:34:00Z"/>
                <w:b/>
                <w:i/>
                <w:lang w:eastAsia="en-GB"/>
              </w:rPr>
            </w:pPr>
            <w:ins w:id="14959" w:author="CR#4239r3" w:date="2020-07-11T20:34: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60" w:author="CR#4239r3" w:date="2020-07-11T20:34:00Z"/>
                <w:bCs/>
                <w:noProof/>
                <w:lang w:eastAsia="en-GB"/>
              </w:rPr>
            </w:pPr>
            <w:ins w:id="14961" w:author="CR#4239r3" w:date="2020-07-11T20:34:00Z">
              <w:r w:rsidRPr="000E4E7F">
                <w:rPr>
                  <w:bCs/>
                  <w:noProof/>
                  <w:lang w:eastAsia="en-GB"/>
                </w:rPr>
                <w:t>Yes</w:t>
              </w:r>
            </w:ins>
          </w:p>
        </w:tc>
      </w:tr>
      <w:tr w:rsidR="00A171DB" w:rsidRPr="000E4E7F" w:rsidDel="00A171DB" w:rsidTr="003C0A8B">
        <w:trPr>
          <w:cantSplit/>
          <w:ins w:id="14962"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63" w:author="CR#4239r3" w:date="2020-07-11T20:34:00Z"/>
                <w:b/>
                <w:i/>
                <w:lang w:eastAsia="en-GB"/>
              </w:rPr>
            </w:pPr>
            <w:ins w:id="14964" w:author="CR#4239r3" w:date="2020-07-11T20:34:00Z">
              <w:r w:rsidRPr="000E4E7F">
                <w:rPr>
                  <w:b/>
                  <w:i/>
                  <w:lang w:eastAsia="en-GB"/>
                </w:rPr>
                <w:t>pur</w:t>
              </w:r>
              <w:r w:rsidRPr="0039604F">
                <w:rPr>
                  <w:b/>
                  <w:i/>
                  <w:lang w:eastAsia="en-GB"/>
                </w:rPr>
                <w:t>-RSRP-Validation</w:t>
              </w:r>
            </w:ins>
          </w:p>
          <w:p w:rsidR="00A171DB" w:rsidRPr="000E4E7F" w:rsidDel="00A171DB" w:rsidRDefault="00A171DB" w:rsidP="00A171DB">
            <w:pPr>
              <w:pStyle w:val="TAL"/>
              <w:rPr>
                <w:ins w:id="14965" w:author="CR#4239r3" w:date="2020-07-11T20:34:00Z"/>
                <w:b/>
                <w:i/>
                <w:lang w:eastAsia="en-GB"/>
              </w:rPr>
            </w:pPr>
            <w:ins w:id="14966" w:author="CR#4239r3" w:date="2020-07-11T20:34: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67" w:author="CR#4239r3" w:date="2020-07-11T20:34:00Z"/>
                <w:bCs/>
                <w:noProof/>
                <w:lang w:eastAsia="en-GB"/>
              </w:rPr>
            </w:pPr>
            <w:ins w:id="14968" w:author="CR#4239r3" w:date="2020-07-11T20:34:00Z">
              <w:r>
                <w:rPr>
                  <w:bCs/>
                  <w:noProof/>
                  <w:lang w:eastAsia="en-GB"/>
                </w:rPr>
                <w:t>Yes</w:t>
              </w:r>
            </w:ins>
          </w:p>
        </w:tc>
      </w:tr>
      <w:tr w:rsidR="00A171DB" w:rsidRPr="000E4E7F" w:rsidDel="00A171DB" w:rsidTr="003C0A8B">
        <w:trPr>
          <w:cantSplit/>
          <w:ins w:id="14969"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603947" w:rsidRDefault="00A171DB" w:rsidP="00A171DB">
            <w:pPr>
              <w:pStyle w:val="TAL"/>
              <w:rPr>
                <w:ins w:id="14970" w:author="CR#4239r3" w:date="2020-07-11T20:34:00Z"/>
                <w:b/>
                <w:i/>
                <w:lang w:val="en-US" w:eastAsia="en-GB"/>
              </w:rPr>
            </w:pPr>
            <w:ins w:id="14971" w:author="CR#4239r3" w:date="2020-07-11T20:34:00Z">
              <w:r>
                <w:rPr>
                  <w:b/>
                  <w:i/>
                  <w:lang w:val="en-US" w:eastAsia="en-GB"/>
                </w:rPr>
                <w:t>pur</w:t>
              </w:r>
              <w:r w:rsidRPr="000E4E7F">
                <w:rPr>
                  <w:b/>
                  <w:i/>
                  <w:lang w:eastAsia="en-GB"/>
                </w:rPr>
                <w:t>-</w:t>
              </w:r>
              <w:r w:rsidRPr="00BF69CC">
                <w:rPr>
                  <w:b/>
                  <w:i/>
                  <w:lang w:eastAsia="en-GB"/>
                </w:rPr>
                <w:t>SubPRB</w:t>
              </w:r>
              <w:r>
                <w:rPr>
                  <w:b/>
                  <w:i/>
                  <w:lang w:val="en-US" w:eastAsia="en-GB"/>
                </w:rPr>
                <w:t>-CE-ModeA</w:t>
              </w:r>
              <w:r>
                <w:rPr>
                  <w:b/>
                  <w:i/>
                  <w:lang w:eastAsia="en-GB"/>
                </w:rPr>
                <w:t>,</w:t>
              </w:r>
              <w:r w:rsidRPr="000E4E7F">
                <w:rPr>
                  <w:b/>
                  <w:i/>
                  <w:lang w:eastAsia="en-GB"/>
                </w:rPr>
                <w:t xml:space="preserve"> </w:t>
              </w:r>
              <w:r>
                <w:rPr>
                  <w:b/>
                  <w:i/>
                  <w:lang w:val="en-US" w:eastAsia="en-GB"/>
                </w:rPr>
                <w:t>pur</w:t>
              </w:r>
              <w:r w:rsidRPr="000E4E7F">
                <w:rPr>
                  <w:b/>
                  <w:i/>
                  <w:lang w:eastAsia="en-GB"/>
                </w:rPr>
                <w:t>-</w:t>
              </w:r>
              <w:r w:rsidRPr="00BF69CC">
                <w:rPr>
                  <w:b/>
                  <w:i/>
                  <w:lang w:eastAsia="en-GB"/>
                </w:rPr>
                <w:t>SubPRB</w:t>
              </w:r>
              <w:r>
                <w:rPr>
                  <w:b/>
                  <w:i/>
                  <w:lang w:val="en-US" w:eastAsia="en-GB"/>
                </w:rPr>
                <w:t>-CE-ModeB</w:t>
              </w:r>
            </w:ins>
          </w:p>
          <w:p w:rsidR="00A171DB" w:rsidRPr="000E4E7F" w:rsidDel="00A171DB" w:rsidRDefault="00A171DB" w:rsidP="00A171DB">
            <w:pPr>
              <w:pStyle w:val="TAL"/>
              <w:rPr>
                <w:ins w:id="14972" w:author="CR#4239r3" w:date="2020-07-11T20:34:00Z"/>
                <w:b/>
                <w:i/>
                <w:lang w:eastAsia="en-GB"/>
              </w:rPr>
            </w:pPr>
            <w:ins w:id="14973" w:author="CR#4239r3" w:date="2020-07-11T20:34:00Z">
              <w:r w:rsidRPr="000E4E7F">
                <w:rPr>
                  <w:lang w:eastAsia="en-GB"/>
                </w:rPr>
                <w:t xml:space="preserve">Indicates whether UE supports </w:t>
              </w:r>
              <w:r>
                <w:rPr>
                  <w:lang w:eastAsia="en-GB"/>
                </w:rPr>
                <w:t xml:space="preserve">subPRB </w:t>
              </w:r>
              <w:r w:rsidRPr="000E4E7F">
                <w:rPr>
                  <w:bCs/>
                  <w:noProof/>
                  <w:lang w:eastAsia="en-GB"/>
                </w:rPr>
                <w:t>resource allocation for PUSCH</w:t>
              </w:r>
              <w:r>
                <w:rPr>
                  <w:lang w:eastAsia="en-GB"/>
                </w:rPr>
                <w:t xml:space="preserve"> for </w:t>
              </w:r>
              <w:r w:rsidRPr="000E4E7F">
                <w:rPr>
                  <w:lang w:eastAsia="en-GB"/>
                </w:rPr>
                <w:t xml:space="preserve">transmission using PUR when </w:t>
              </w:r>
              <w:r>
                <w:rPr>
                  <w:lang w:eastAsia="en-GB"/>
                </w:rPr>
                <w:t>operating in CE mode A/B</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74" w:author="CR#4239r3" w:date="2020-07-11T20:34:00Z"/>
                <w:bCs/>
                <w:noProof/>
                <w:lang w:eastAsia="en-GB"/>
              </w:rPr>
            </w:pPr>
            <w:ins w:id="14975" w:author="CR#4239r3" w:date="2020-07-11T20:34:00Z">
              <w:r>
                <w:rPr>
                  <w:bCs/>
                  <w:noProof/>
                  <w:lang w:eastAsia="en-GB"/>
                </w:rPr>
                <w:t>Yes</w:t>
              </w:r>
            </w:ins>
          </w:p>
        </w:tc>
      </w:tr>
      <w:tr w:rsidR="00A171DB" w:rsidRPr="000E4E7F" w:rsidDel="00A171DB" w:rsidTr="003C0A8B">
        <w:trPr>
          <w:cantSplit/>
          <w:ins w:id="14976"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4977" w:author="CR#4239r3" w:date="2020-07-11T20:34:00Z"/>
                <w:b/>
                <w:i/>
                <w:lang w:val="en-US" w:eastAsia="en-GB"/>
              </w:rPr>
            </w:pPr>
            <w:ins w:id="14978" w:author="CR#4239r3" w:date="2020-07-11T20:34: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pur-</w:t>
              </w:r>
              <w:r>
                <w:rPr>
                  <w:b/>
                  <w:i/>
                  <w:lang w:val="en-US" w:eastAsia="en-GB"/>
                </w:rPr>
                <w:t>U</w:t>
              </w:r>
              <w:r w:rsidRPr="000E4E7F">
                <w:rPr>
                  <w:b/>
                  <w:i/>
                  <w:lang w:eastAsia="en-GB"/>
                </w:rPr>
                <w:t>P-5GC</w:t>
              </w:r>
              <w:r>
                <w:rPr>
                  <w:b/>
                  <w:i/>
                  <w:lang w:val="en-US" w:eastAsia="en-GB"/>
                </w:rPr>
                <w:t xml:space="preserve">-CE-ModeA, </w:t>
              </w:r>
              <w:r w:rsidRPr="000E4E7F">
                <w:rPr>
                  <w:b/>
                  <w:i/>
                  <w:lang w:eastAsia="en-GB"/>
                </w:rPr>
                <w:t>pur-</w:t>
              </w:r>
              <w:r>
                <w:rPr>
                  <w:b/>
                  <w:i/>
                  <w:lang w:val="en-US" w:eastAsia="en-GB"/>
                </w:rPr>
                <w:t>U</w:t>
              </w:r>
              <w:r w:rsidRPr="000E4E7F">
                <w:rPr>
                  <w:b/>
                  <w:i/>
                  <w:lang w:eastAsia="en-GB"/>
                </w:rPr>
                <w:t>P-5GC</w:t>
              </w:r>
              <w:r>
                <w:rPr>
                  <w:b/>
                  <w:i/>
                  <w:lang w:val="en-US" w:eastAsia="en-GB"/>
                </w:rPr>
                <w:t>-CE-ModeB</w:t>
              </w:r>
            </w:ins>
          </w:p>
          <w:p w:rsidR="00A171DB" w:rsidRPr="000E4E7F" w:rsidDel="00A171DB" w:rsidRDefault="00A171DB" w:rsidP="00A171DB">
            <w:pPr>
              <w:pStyle w:val="TAL"/>
              <w:rPr>
                <w:ins w:id="14979" w:author="CR#4239r3" w:date="2020-07-11T20:34:00Z"/>
                <w:b/>
                <w:i/>
                <w:lang w:eastAsia="en-GB"/>
              </w:rPr>
            </w:pPr>
            <w:ins w:id="14980" w:author="CR#4239r3" w:date="2020-07-11T20:34: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81" w:author="CR#4239r3" w:date="2020-07-11T20:34:00Z"/>
                <w:bCs/>
                <w:noProof/>
                <w:lang w:eastAsia="en-GB"/>
              </w:rPr>
            </w:pPr>
            <w:ins w:id="14982" w:author="CR#4239r3" w:date="2020-07-11T20:34: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4983" w:author="CR#4239r3" w:date="2020-07-11T20:35:00Z">
                  <w:rPr/>
                </w:rPrChange>
              </w:rPr>
              <w:pPrChange w:id="14984" w:author="CR#4239r3" w:date="2020-07-11T20:35:00Z">
                <w:pPr>
                  <w:keepNext/>
                  <w:keepLines/>
                  <w:spacing w:after="0"/>
                </w:pPr>
              </w:pPrChange>
            </w:pPr>
            <w:r w:rsidRPr="00A171DB">
              <w:rPr>
                <w:b/>
                <w:bCs/>
                <w:i/>
                <w:iCs/>
                <w:rPrChange w:id="14985" w:author="CR#4239r3" w:date="2020-07-11T20:35:00Z">
                  <w:rPr/>
                </w:rPrChange>
              </w:rPr>
              <w:t>pusch-Enhancements</w:t>
            </w:r>
          </w:p>
          <w:p w:rsidR="0072069F" w:rsidRPr="000E4E7F" w:rsidRDefault="0072069F">
            <w:pPr>
              <w:pStyle w:val="TAL"/>
              <w:pPrChange w:id="14986" w:author="CR#4239r3" w:date="2020-07-11T20:35:00Z">
                <w:pPr>
                  <w:keepNext/>
                  <w:keepLines/>
                  <w:spacing w:after="0"/>
                </w:pPr>
              </w:pPrChange>
            </w:pPr>
            <w:r w:rsidRPr="000E4E7F">
              <w:t>Indicates whether the UE supports the PUSCH enhancement mode</w:t>
            </w:r>
            <w:r w:rsidRPr="000E4E7F">
              <w:rPr>
                <w:lang w:eastAsia="zh-CN"/>
              </w:rPr>
              <w:t xml:space="preserve"> as specified in TS 36.211 [21] and TS 36.213 [23]</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lang w:eastAsia="zh-CN"/>
              </w:rPr>
              <w:pPrChange w:id="14987" w:author="CR#4239r3" w:date="2020-07-11T20:35:00Z">
                <w:pPr>
                  <w:keepNext/>
                  <w:keepLines/>
                  <w:spacing w:after="0"/>
                  <w:jc w:val="center"/>
                </w:pPr>
              </w:pPrChange>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4988" w:author="CR#4239r3" w:date="2020-07-11T20:35:00Z">
                  <w:rPr/>
                </w:rPrChange>
              </w:rPr>
              <w:pPrChange w:id="14989" w:author="CR#4239r3" w:date="2020-07-11T20:35:00Z">
                <w:pPr>
                  <w:keepNext/>
                  <w:keepLines/>
                  <w:spacing w:after="0"/>
                </w:pPr>
              </w:pPrChange>
            </w:pPr>
            <w:r w:rsidRPr="00A171DB">
              <w:rPr>
                <w:b/>
                <w:bCs/>
                <w:i/>
                <w:iCs/>
                <w:rPrChange w:id="14990" w:author="CR#4239r3" w:date="2020-07-11T20:35:00Z">
                  <w:rPr/>
                </w:rPrChange>
              </w:rPr>
              <w:t>pusch-FeedbackMode</w:t>
            </w:r>
          </w:p>
          <w:p w:rsidR="0072069F" w:rsidRPr="000E4E7F" w:rsidRDefault="0072069F">
            <w:pPr>
              <w:pStyle w:val="TAL"/>
              <w:pPrChange w:id="14991" w:author="CR#4239r3" w:date="2020-07-11T20:35:00Z">
                <w:pPr>
                  <w:keepNext/>
                  <w:keepLines/>
                  <w:spacing w:after="0"/>
                </w:pPr>
              </w:pPrChange>
            </w:pPr>
            <w:r w:rsidRPr="000E4E7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4992" w:author="CR#4239r3" w:date="2020-07-11T20:35:00Z">
                <w:pPr>
                  <w:keepNext/>
                  <w:keepLines/>
                  <w:spacing w:after="0"/>
                  <w:jc w:val="center"/>
                </w:pPr>
              </w:pPrChange>
            </w:pPr>
            <w:r w:rsidRPr="000E4E7F">
              <w:rPr>
                <w:bCs/>
                <w:noProof/>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993" w:author="CR#4239r3" w:date="2020-07-11T20:35: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4994" w:author="CR#4239r3" w:date="2020-07-11T20:35:00Z"/>
                <w:lang w:eastAsia="en-GB"/>
              </w:rPr>
            </w:pPr>
            <w:ins w:id="14995" w:author="CR#4239r3" w:date="2020-07-11T20:35: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rsidR="00A171DB" w:rsidRPr="00A171DB" w:rsidRDefault="00A171DB" w:rsidP="00A171DB">
            <w:pPr>
              <w:pStyle w:val="TAL"/>
              <w:rPr>
                <w:ins w:id="14996" w:author="CR#4239r3" w:date="2020-07-11T20:35:00Z"/>
                <w:b/>
                <w:bCs/>
                <w:i/>
                <w:iCs/>
              </w:rPr>
            </w:pPr>
            <w:ins w:id="14997" w:author="CR#4239r3" w:date="2020-07-11T20:35: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998" w:author="CR#4239r3" w:date="2020-07-11T20:35:00Z"/>
                <w:bCs/>
                <w:noProof/>
              </w:rPr>
            </w:pPr>
            <w:ins w:id="14999" w:author="CR#4239r3" w:date="2020-07-11T20:36: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lot</w:t>
            </w:r>
          </w:p>
          <w:p w:rsidR="00A171DB" w:rsidRPr="000E4E7F" w:rsidRDefault="00A171DB" w:rsidP="00A171DB">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lot</w:t>
            </w:r>
          </w:p>
          <w:p w:rsidR="00A171DB" w:rsidRPr="000E4E7F" w:rsidRDefault="00A171DB" w:rsidP="00A171DB">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frame</w:t>
            </w:r>
          </w:p>
          <w:p w:rsidR="00A171DB" w:rsidRPr="000E4E7F" w:rsidRDefault="00A171DB" w:rsidP="00A171DB">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frame</w:t>
            </w:r>
          </w:p>
          <w:p w:rsidR="00A171DB" w:rsidRPr="000E4E7F" w:rsidRDefault="00A171DB" w:rsidP="00A171DB">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slot</w:t>
            </w:r>
          </w:p>
          <w:p w:rsidR="00A171DB" w:rsidRPr="000E4E7F" w:rsidRDefault="00A171DB" w:rsidP="00A171DB">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slot</w:t>
            </w:r>
          </w:p>
          <w:p w:rsidR="00A171DB" w:rsidRPr="000E4E7F" w:rsidRDefault="00A171DB" w:rsidP="00A171DB">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Cell</w:t>
            </w:r>
          </w:p>
          <w:p w:rsidR="00A171DB" w:rsidRPr="000E4E7F" w:rsidRDefault="00A171DB" w:rsidP="00A171DB">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SCell</w:t>
            </w:r>
          </w:p>
          <w:p w:rsidR="00A171DB" w:rsidRPr="000E4E7F" w:rsidRDefault="00A171DB" w:rsidP="00A171DB">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SCell</w:t>
            </w:r>
          </w:p>
          <w:p w:rsidR="00A171DB" w:rsidRPr="000E4E7F" w:rsidRDefault="00A171DB" w:rsidP="00A171DB">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Cell</w:t>
            </w:r>
          </w:p>
          <w:p w:rsidR="00A171DB" w:rsidRPr="000E4E7F" w:rsidRDefault="00A171DB" w:rsidP="00A171DB">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SCell</w:t>
            </w:r>
          </w:p>
          <w:p w:rsidR="00A171DB" w:rsidRPr="000E4E7F" w:rsidRDefault="00A171DB" w:rsidP="00A171DB">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SCell</w:t>
            </w:r>
          </w:p>
          <w:p w:rsidR="00A171DB" w:rsidRPr="000E4E7F" w:rsidRDefault="00A171DB" w:rsidP="00A171DB">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Cell</w:t>
            </w:r>
          </w:p>
          <w:p w:rsidR="00A171DB" w:rsidRPr="000E4E7F" w:rsidRDefault="00A171DB" w:rsidP="00A171DB">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lastRenderedPageBreak/>
              <w:t>pusch-SPS-SubslotRepPSCell</w:t>
            </w:r>
          </w:p>
          <w:p w:rsidR="00A171DB" w:rsidRPr="000E4E7F" w:rsidRDefault="00A171DB" w:rsidP="00A171DB">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SCell</w:t>
            </w:r>
          </w:p>
          <w:p w:rsidR="00A171DB" w:rsidRPr="000E4E7F" w:rsidRDefault="00A171DB" w:rsidP="00A171DB">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A171DB" w:rsidRPr="000E4E7F" w:rsidRDefault="00A171DB" w:rsidP="00A171DB">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rFonts w:eastAsia="SimSun"/>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rFonts w:eastAsia="SimSun"/>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A171DB" w:rsidRPr="000E4E7F" w:rsidRDefault="00A171DB" w:rsidP="00A171DB">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easReport</w:t>
            </w:r>
          </w:p>
          <w:p w:rsidR="00A171DB" w:rsidRPr="000E4E7F" w:rsidRDefault="00A171DB" w:rsidP="00A171DB">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TSI-MeasReport</w:t>
            </w:r>
          </w:p>
          <w:p w:rsidR="00A171DB" w:rsidRPr="000E4E7F" w:rsidRDefault="00A171DB" w:rsidP="00A171DB">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ach-Report</w:t>
            </w:r>
          </w:p>
          <w:p w:rsidR="00A171DB" w:rsidRPr="000E4E7F" w:rsidRDefault="00A171DB" w:rsidP="00A171DB">
            <w:pPr>
              <w:pStyle w:val="TAL"/>
              <w:rPr>
                <w:b/>
                <w:i/>
                <w:lang w:eastAsia="zh-CN"/>
              </w:rPr>
            </w:pPr>
            <w:r w:rsidRPr="000E4E7F">
              <w:rPr>
                <w:lang w:eastAsia="zh-CN"/>
              </w:rPr>
              <w:t xml:space="preserve">Indicates whether the UE supports delivery of </w:t>
            </w:r>
            <w:r w:rsidRPr="00D415EF">
              <w:rPr>
                <w:i/>
                <w:iCs/>
                <w:lang w:eastAsia="zh-CN"/>
                <w:rPrChange w:id="15000" w:author="CR#4315r3" w:date="2020-07-13T18:10:00Z">
                  <w:rPr>
                    <w:lang w:eastAsia="zh-CN"/>
                  </w:rPr>
                </w:rPrChange>
              </w:rPr>
              <w:t>rach</w:t>
            </w:r>
            <w:ins w:id="15001" w:author="CR#4315r3" w:date="2020-07-13T18:10:00Z">
              <w:del w:id="15002" w:author="Draft v2" w:date="2020-07-17T08:38:00Z">
                <w:r w:rsidR="00D415EF" w:rsidDel="001F328B">
                  <w:rPr>
                    <w:i/>
                    <w:iCs/>
                    <w:lang w:eastAsia="zh-CN"/>
                  </w:rPr>
                  <w:delText>_</w:delText>
                </w:r>
              </w:del>
            </w:ins>
            <w:ins w:id="15003" w:author="Draft v2" w:date="2020-07-17T08:38:00Z">
              <w:r w:rsidR="001F328B">
                <w:rPr>
                  <w:i/>
                  <w:iCs/>
                  <w:lang w:eastAsia="zh-CN"/>
                </w:rPr>
                <w:t>-</w:t>
              </w:r>
            </w:ins>
            <w:r w:rsidRPr="00D415EF">
              <w:rPr>
                <w:i/>
                <w:iCs/>
                <w:lang w:eastAsia="zh-CN"/>
                <w:rPrChange w:id="15004" w:author="CR#4315r3" w:date="2020-07-13T18:10:00Z">
                  <w:rPr>
                    <w:lang w:eastAsia="zh-CN"/>
                  </w:rPr>
                </w:rPrChange>
              </w:rPr>
              <w:t>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kern w:val="2"/>
              </w:rPr>
            </w:pPr>
            <w:r w:rsidRPr="000E4E7F">
              <w:rPr>
                <w:b/>
                <w:i/>
                <w:kern w:val="2"/>
              </w:rPr>
              <w:t>rai-Support</w:t>
            </w:r>
          </w:p>
          <w:p w:rsidR="00A171DB" w:rsidRPr="000E4E7F" w:rsidRDefault="00A171DB" w:rsidP="00A171DB">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noProof/>
                <w:lang w:eastAsia="zh-CN"/>
              </w:rPr>
            </w:pPr>
            <w:r w:rsidRPr="000E4E7F">
              <w:rPr>
                <w:rFonts w:eastAsia="SimSun"/>
                <w:noProof/>
                <w:lang w:eastAsia="zh-CN"/>
              </w:rPr>
              <w:t>No</w:t>
            </w:r>
          </w:p>
        </w:tc>
      </w:tr>
      <w:tr w:rsidR="00A171DB"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rPr>
            </w:pPr>
            <w:r w:rsidRPr="000E4E7F">
              <w:rPr>
                <w:b/>
                <w:bCs/>
                <w:i/>
                <w:iCs/>
              </w:rPr>
              <w:t>rai-SupportEnh</w:t>
            </w:r>
          </w:p>
          <w:p w:rsidR="00A171DB" w:rsidRPr="000E4E7F" w:rsidRDefault="00A171DB" w:rsidP="00A171D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clwi</w:t>
            </w:r>
          </w:p>
          <w:p w:rsidR="00A171DB" w:rsidRPr="000E4E7F" w:rsidRDefault="00A171DB" w:rsidP="00A171DB">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commendedBitRate</w:t>
            </w:r>
          </w:p>
          <w:p w:rsidR="00A171DB" w:rsidRPr="000E4E7F" w:rsidRDefault="00A171DB" w:rsidP="00A171DB">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recommendedBitRateMultiplier</w:t>
            </w:r>
          </w:p>
          <w:p w:rsidR="00A171DB" w:rsidRPr="000E4E7F" w:rsidRDefault="00A171DB" w:rsidP="00A171D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recommendedBitRateQuery</w:t>
            </w:r>
          </w:p>
          <w:p w:rsidR="00A171DB" w:rsidRPr="000E4E7F" w:rsidRDefault="00A171DB" w:rsidP="00A171DB">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CP-Latency</w:t>
            </w:r>
          </w:p>
          <w:p w:rsidR="00A171DB" w:rsidRPr="000E4E7F" w:rsidRDefault="00A171DB" w:rsidP="00A171DB">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ducedIntNonContComb</w:t>
            </w:r>
          </w:p>
          <w:p w:rsidR="00A171DB" w:rsidRPr="000E4E7F" w:rsidRDefault="00A171DB" w:rsidP="00A171DB">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IntNonContCombRequested</w:t>
            </w:r>
          </w:p>
          <w:p w:rsidR="00A171DB" w:rsidRPr="000E4E7F" w:rsidRDefault="00A171DB" w:rsidP="00A171DB">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rPr>
            </w:pPr>
            <w:r w:rsidRPr="000E4E7F">
              <w:rPr>
                <w:rFonts w:ascii="Arial" w:hAnsi="Arial"/>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flectiveQoS</w:t>
            </w:r>
          </w:p>
          <w:p w:rsidR="00A171DB" w:rsidRPr="000E4E7F" w:rsidRDefault="00A171DB" w:rsidP="00A171DB">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kern w:val="2"/>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lastRenderedPageBreak/>
              <w:t>relWeightTwoLayers/ relWeightFourLayers/ relWeightEightLayers</w:t>
            </w:r>
          </w:p>
          <w:p w:rsidR="00A171DB" w:rsidRPr="000E4E7F" w:rsidRDefault="00A171DB" w:rsidP="00A171DB">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kern w:val="2"/>
              </w:rPr>
            </w:pPr>
            <w:r w:rsidRPr="000E4E7F">
              <w:rPr>
                <w:kern w:val="2"/>
              </w:rPr>
              <w:t>-</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EN-DC</w:t>
            </w:r>
          </w:p>
          <w:p w:rsidR="00A171DB" w:rsidRPr="000E4E7F" w:rsidRDefault="00A171DB" w:rsidP="00A171DB">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NoEN-DC</w:t>
            </w:r>
          </w:p>
          <w:p w:rsidR="00A171DB" w:rsidRPr="000E4E7F" w:rsidRDefault="00A171DB" w:rsidP="00A171DB">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CapabilityPerBandPairList</w:t>
            </w:r>
          </w:p>
          <w:p w:rsidR="00A171DB" w:rsidRPr="000E4E7F" w:rsidRDefault="00A171DB" w:rsidP="00A171DB">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equestedBands</w:t>
            </w:r>
          </w:p>
          <w:p w:rsidR="00A171DB" w:rsidRPr="000E4E7F" w:rsidRDefault="00A171DB" w:rsidP="00A171DB">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rPr>
              <w:t>requestedCCsDL, requestedCCsUL</w:t>
            </w:r>
          </w:p>
          <w:p w:rsidR="00A171DB" w:rsidRPr="000E4E7F" w:rsidRDefault="00A171DB" w:rsidP="00A171DB">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questedDiffFallbackCombList</w:t>
            </w:r>
          </w:p>
          <w:p w:rsidR="00A171DB" w:rsidRPr="000E4E7F" w:rsidRDefault="00A171DB" w:rsidP="00A171DB">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f</w:t>
            </w:r>
            <w:r w:rsidRPr="000E4E7F">
              <w:rPr>
                <w:b/>
                <w:i/>
                <w:lang w:eastAsia="zh-CN"/>
              </w:rPr>
              <w:t>-</w:t>
            </w:r>
            <w:r w:rsidRPr="000E4E7F">
              <w:rPr>
                <w:b/>
                <w:i/>
              </w:rPr>
              <w:t>RetuningTimeDL</w:t>
            </w:r>
          </w:p>
          <w:p w:rsidR="00A171DB" w:rsidRPr="000E4E7F" w:rsidRDefault="00A171DB" w:rsidP="00A171DB">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A171DB" w:rsidRPr="000E4E7F" w:rsidRDefault="00A171DB" w:rsidP="00A171DB">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A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U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m-ReportSupport</w:t>
            </w:r>
          </w:p>
          <w:p w:rsidR="00A171DB" w:rsidRPr="000E4E7F" w:rsidRDefault="00A171DB" w:rsidP="00A171DB">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ContextContinue</w:t>
            </w:r>
          </w:p>
          <w:p w:rsidR="00A171DB" w:rsidRPr="000E4E7F" w:rsidRDefault="00A171DB" w:rsidP="00A171DB">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ohc-ContextMaxSessions</w:t>
            </w:r>
          </w:p>
          <w:p w:rsidR="00A171DB" w:rsidRPr="000E4E7F" w:rsidRDefault="00A171DB" w:rsidP="00A171DB">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w:t>
            </w:r>
          </w:p>
          <w:p w:rsidR="00A171DB" w:rsidRPr="000E4E7F" w:rsidRDefault="00A171DB" w:rsidP="00A171DB">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UL-Only</w:t>
            </w:r>
          </w:p>
          <w:p w:rsidR="00A171DB" w:rsidRPr="000E4E7F" w:rsidRDefault="00A171DB" w:rsidP="00A171DB">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srqMeasWideband</w:t>
            </w:r>
          </w:p>
          <w:p w:rsidR="00A171DB" w:rsidRPr="000E4E7F" w:rsidRDefault="00A171DB" w:rsidP="00A171DB">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A171DB" w:rsidRPr="000E4E7F" w:rsidRDefault="00A171DB" w:rsidP="00A171DB">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A171DB" w:rsidRPr="000E4E7F" w:rsidRDefault="00A171DB" w:rsidP="00A171DB">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lastRenderedPageBreak/>
              <w:t>rssi-AndChannelOccupancyReport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rPr>
            </w:pPr>
            <w:r w:rsidRPr="000E4E7F">
              <w:rPr>
                <w:b/>
                <w:i/>
                <w:noProof/>
              </w:rPr>
              <w:t>sa-NR</w:t>
            </w:r>
          </w:p>
          <w:p w:rsidR="00A171DB" w:rsidRPr="000E4E7F" w:rsidRDefault="00A171DB" w:rsidP="00A171DB">
            <w:pPr>
              <w:pStyle w:val="TAL"/>
              <w:rPr>
                <w:lang w:eastAsia="zh-CN"/>
              </w:rPr>
            </w:pPr>
            <w:r w:rsidRPr="000E4E7F">
              <w:t>Indicates whether the UE supports standalone NR as specified in TS 38.331 [82].</w:t>
            </w:r>
          </w:p>
        </w:tc>
        <w:tc>
          <w:tcPr>
            <w:tcW w:w="862" w:type="dxa"/>
            <w:gridSpan w:val="2"/>
          </w:tcPr>
          <w:p w:rsidR="00A171DB" w:rsidRPr="000E4E7F" w:rsidRDefault="00A171DB" w:rsidP="00A171DB">
            <w:pPr>
              <w:pStyle w:val="TAL"/>
              <w:jc w:val="center"/>
              <w:rPr>
                <w:bCs/>
                <w:noProof/>
              </w:rPr>
            </w:pPr>
            <w:r w:rsidRPr="000E4E7F">
              <w:t>No</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AsyncDC</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A171DB" w:rsidRPr="000E4E7F" w:rsidRDefault="00A171DB" w:rsidP="00A171DB">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A171DB" w:rsidRPr="000E4E7F" w:rsidRDefault="00A171DB" w:rsidP="00A171DB">
            <w:pPr>
              <w:pStyle w:val="TAL"/>
              <w:jc w:val="center"/>
              <w:rPr>
                <w:bCs/>
                <w:noProof/>
                <w:lang w:eastAsia="en-GB"/>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cptm-Parameter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sz w:val="18"/>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SCell</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scptm-ParallelReception</w:t>
            </w:r>
          </w:p>
          <w:p w:rsidR="00A171DB" w:rsidRPr="000E4E7F" w:rsidRDefault="00A171DB" w:rsidP="00A171DB">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0E4E7F" w:rsidRDefault="00A171DB" w:rsidP="00A171DB">
            <w:pPr>
              <w:keepNext/>
              <w:keepLines/>
              <w:spacing w:after="0"/>
              <w:jc w:val="center"/>
              <w:rPr>
                <w:rFonts w:ascii="Arial" w:hAnsi="Arial"/>
                <w:sz w:val="18"/>
              </w:rPr>
            </w:pPr>
            <w:r w:rsidRPr="000E4E7F">
              <w:rPr>
                <w:rFonts w:ascii="Arial" w:hAnsi="Arial"/>
                <w:sz w:val="18"/>
                <w:lang w:eastAsia="zh-CN"/>
              </w:rPr>
              <w:t>Ye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condSlotStartingPosition</w:t>
            </w:r>
          </w:p>
          <w:p w:rsidR="00A171DB" w:rsidRPr="000E4E7F" w:rsidRDefault="00A171DB" w:rsidP="00A171DB">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rPr>
            </w:pPr>
            <w:r w:rsidRPr="000E4E7F">
              <w:rPr>
                <w:b/>
                <w:i/>
              </w:rPr>
              <w:t>semiOL</w:t>
            </w:r>
          </w:p>
          <w:p w:rsidR="00A171DB" w:rsidRPr="000E4E7F" w:rsidRDefault="00A171DB" w:rsidP="00A171DB">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Pattern</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bCs/>
                <w:i/>
                <w:noProof/>
                <w:lang w:eastAsia="en-GB"/>
              </w:rPr>
            </w:pPr>
            <w:r w:rsidRPr="000E4E7F">
              <w:rPr>
                <w:b/>
                <w:bCs/>
                <w:i/>
                <w:noProof/>
                <w:lang w:eastAsia="en-GB"/>
              </w:rPr>
              <w:t>shortCQI-ForSCellActivation</w:t>
            </w:r>
          </w:p>
          <w:p w:rsidR="00A171DB" w:rsidRPr="000E4E7F" w:rsidRDefault="00A171DB" w:rsidP="00A171DB">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No</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F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T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PUCCH-PUSCH</w:t>
            </w:r>
          </w:p>
          <w:p w:rsidR="00A171DB" w:rsidRPr="000E4E7F" w:rsidRDefault="00A171DB" w:rsidP="00A171DB">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Rx-Tx</w:t>
            </w:r>
          </w:p>
          <w:p w:rsidR="00A171DB" w:rsidRPr="000E4E7F" w:rsidRDefault="00A171DB" w:rsidP="00A171DB">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Tx-DifferentTx-Duration</w:t>
            </w:r>
          </w:p>
          <w:p w:rsidR="00A171DB" w:rsidRPr="000E4E7F" w:rsidRDefault="00A171DB" w:rsidP="00A171DB">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lastRenderedPageBreak/>
              <w:t>skipFallbackCombination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A171DB" w:rsidRPr="000E4E7F" w:rsidRDefault="00A171DB" w:rsidP="00A171DB">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MonitoringDCI-Format0-1A</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kipSubframeProcess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sz w:val="18"/>
                <w:lang w:eastAsia="zh-CN"/>
              </w:rPr>
            </w:pPr>
            <w:r w:rsidRPr="000E4E7F">
              <w:rPr>
                <w:rFonts w:ascii="Arial" w:hAnsi="Arial"/>
                <w:b/>
                <w:i/>
                <w:sz w:val="18"/>
                <w:lang w:eastAsia="zh-CN"/>
              </w:rPr>
              <w:t>skipUplinkDynamic</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UplinkSPS</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64QAM-Rx</w:t>
            </w:r>
          </w:p>
          <w:p w:rsidR="00A171DB" w:rsidRPr="000E4E7F" w:rsidRDefault="00A171DB" w:rsidP="00A171DB">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64QAM-Tx</w:t>
            </w:r>
          </w:p>
          <w:p w:rsidR="00A171DB" w:rsidRPr="000E4E7F" w:rsidRDefault="00A171DB" w:rsidP="00A171DB">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CongestionControl</w:t>
            </w:r>
          </w:p>
          <w:p w:rsidR="00A171DB" w:rsidRPr="000E4E7F" w:rsidRDefault="00A171DB" w:rsidP="00A171DB">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l-LowT2min</w:t>
            </w:r>
          </w:p>
          <w:p w:rsidR="00A171DB" w:rsidRPr="000E4E7F" w:rsidRDefault="00A171DB" w:rsidP="00A171DB">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05" w:author="CR#4345" w:date="2020-07-14T11:36: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93BB3" w:rsidRDefault="00C93BB3">
            <w:pPr>
              <w:pStyle w:val="TAL"/>
              <w:rPr>
                <w:ins w:id="15006" w:author="CR#4345" w:date="2020-07-14T11:36:00Z"/>
                <w:b/>
                <w:bCs/>
                <w:i/>
                <w:iCs/>
                <w:lang w:eastAsia="en-GB"/>
                <w:rPrChange w:id="15007" w:author="CR#4345" w:date="2020-07-14T11:37:00Z">
                  <w:rPr>
                    <w:ins w:id="15008" w:author="CR#4345" w:date="2020-07-14T11:36:00Z"/>
                    <w:lang w:eastAsia="en-GB"/>
                  </w:rPr>
                </w:rPrChange>
              </w:rPr>
              <w:pPrChange w:id="15009" w:author="CR#4345" w:date="2020-07-14T11:37:00Z">
                <w:pPr>
                  <w:keepNext/>
                  <w:keepLines/>
                  <w:spacing w:after="0"/>
                </w:pPr>
              </w:pPrChange>
            </w:pPr>
            <w:ins w:id="15010" w:author="CR#4345" w:date="2020-07-14T11:36:00Z">
              <w:r w:rsidRPr="00C93BB3">
                <w:rPr>
                  <w:b/>
                  <w:bCs/>
                  <w:i/>
                  <w:iCs/>
                  <w:lang w:eastAsia="en-GB"/>
                  <w:rPrChange w:id="15011" w:author="CR#4345" w:date="2020-07-14T11:37:00Z">
                    <w:rPr>
                      <w:lang w:eastAsia="en-GB"/>
                    </w:rPr>
                  </w:rPrChange>
                </w:rPr>
                <w:t>sl-ParameterNR</w:t>
              </w:r>
            </w:ins>
          </w:p>
          <w:p w:rsidR="00C93BB3" w:rsidRPr="000E4E7F" w:rsidRDefault="00C93BB3">
            <w:pPr>
              <w:pStyle w:val="TAL"/>
              <w:rPr>
                <w:ins w:id="15012" w:author="CR#4345" w:date="2020-07-14T11:36:00Z"/>
                <w:lang w:eastAsia="en-GB"/>
              </w:rPr>
              <w:pPrChange w:id="15013" w:author="CR#4345" w:date="2020-07-14T11:37:00Z">
                <w:pPr>
                  <w:keepNext/>
                  <w:keepLines/>
                  <w:spacing w:after="0"/>
                </w:pPr>
              </w:pPrChange>
            </w:pPr>
            <w:ins w:id="15014" w:author="CR#4345" w:date="2020-07-14T11:36:00Z">
              <w:r w:rsidRPr="00012685">
                <w:t xml:space="preserve">Includes the </w:t>
              </w:r>
              <w:r w:rsidRPr="00C93BB3">
                <w:rPr>
                  <w:i/>
                  <w:iCs/>
                  <w:rPrChange w:id="15015" w:author="CR#4345" w:date="2020-07-14T11:37:00Z">
                    <w:rPr/>
                  </w:rPrChange>
                </w:rPr>
                <w:t>NR SidelinkParameters</w:t>
              </w:r>
              <w:r w:rsidRPr="00012685">
                <w:t xml:space="preserve"> IE as specified in TS 38.331 [82]. The field includes the per-</w:t>
              </w:r>
              <w:r>
                <w:t>UE</w:t>
              </w:r>
              <w:r w:rsidRPr="00012685">
                <w:t xml:space="preserve"> sidelink capability for NR-PC5</w:t>
              </w:r>
              <w:r>
                <w:t xml:space="preserve">, where </w:t>
              </w:r>
              <w:r w:rsidRPr="00C93BB3">
                <w:rPr>
                  <w:i/>
                  <w:iCs/>
                  <w:rPrChange w:id="15016" w:author="CR#4345" w:date="2020-07-14T11:37:00Z">
                    <w:rPr/>
                  </w:rPrChange>
                </w:rPr>
                <w:t>multipleSR-ConfigurationsSidelink</w:t>
              </w:r>
              <w:r w:rsidRPr="00012685">
                <w:t xml:space="preserve"> and </w:t>
              </w:r>
              <w:r w:rsidRPr="00C93BB3">
                <w:rPr>
                  <w:i/>
                  <w:iCs/>
                  <w:rPrChange w:id="15017" w:author="CR#4345" w:date="2020-07-14T11:37:00Z">
                    <w:rPr/>
                  </w:rPrChange>
                </w:rPr>
                <w:t>logicalChannelSR-DelayTimerSidelink</w:t>
              </w:r>
              <w:r w:rsidRPr="00012685">
                <w:t xml:space="preserve"> is not applicable.</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pPr>
              <w:pStyle w:val="TAL"/>
              <w:jc w:val="center"/>
              <w:rPr>
                <w:ins w:id="15018" w:author="CR#4345" w:date="2020-07-14T11:36:00Z"/>
                <w:bCs/>
                <w:noProof/>
                <w:lang w:eastAsia="zh-CN"/>
              </w:rPr>
              <w:pPrChange w:id="15019" w:author="CR#4345" w:date="2020-07-14T11:37:00Z">
                <w:pPr>
                  <w:keepNext/>
                  <w:keepLines/>
                  <w:spacing w:after="0"/>
                  <w:jc w:val="center"/>
                </w:pPr>
              </w:pPrChange>
            </w:pPr>
            <w:ins w:id="15020" w:author="CR#4345" w:date="2020-07-14T11:36:00Z">
              <w:r>
                <w:rPr>
                  <w:bCs/>
                  <w:noProof/>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sl-RateMatchingTBSScaling</w:t>
            </w:r>
          </w:p>
          <w:p w:rsidR="00A171DB" w:rsidRPr="000E4E7F" w:rsidRDefault="00A171DB" w:rsidP="00A171DB">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8</w:t>
            </w:r>
          </w:p>
          <w:p w:rsidR="00A171DB" w:rsidRPr="000E4E7F" w:rsidRDefault="00A171DB" w:rsidP="00A171DB">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9and10</w:t>
            </w:r>
          </w:p>
          <w:p w:rsidR="00A171DB" w:rsidRPr="000E4E7F" w:rsidRDefault="00A171DB" w:rsidP="00A171DB">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21" w:author="CR#4239r3" w:date="2020-07-11T20:36: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8D68F6" w:rsidRDefault="00A171DB" w:rsidP="00A171DB">
            <w:pPr>
              <w:pStyle w:val="TAL"/>
              <w:rPr>
                <w:ins w:id="15022" w:author="CR#4239r3" w:date="2020-07-11T20:36:00Z"/>
                <w:b/>
                <w:i/>
                <w:lang w:val="en-US" w:eastAsia="en-GB"/>
              </w:rPr>
            </w:pPr>
            <w:ins w:id="15023" w:author="CR#4239r3" w:date="2020-07-11T20:36:00Z">
              <w:r>
                <w:rPr>
                  <w:b/>
                  <w:i/>
                  <w:lang w:val="en-US" w:eastAsia="en-GB"/>
                </w:rPr>
                <w:t>s</w:t>
              </w:r>
              <w:r w:rsidRPr="00ED3730">
                <w:rPr>
                  <w:b/>
                  <w:i/>
                  <w:lang w:eastAsia="en-GB"/>
                </w:rPr>
                <w:t>lotSymbol</w:t>
              </w:r>
              <w:r w:rsidRPr="00FE34F7">
                <w:rPr>
                  <w:b/>
                  <w:i/>
                  <w:lang w:eastAsia="en-GB"/>
                </w:rPr>
                <w:t>ResourceResvD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DL</w:t>
              </w:r>
              <w:r>
                <w:rPr>
                  <w:b/>
                  <w:i/>
                  <w:lang w:val="en-US" w:eastAsia="en-GB"/>
                </w:rPr>
                <w:t>-CE-ModeB</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5024" w:author="CR#4239r3" w:date="2020-07-11T20:36:00Z"/>
                <w:b/>
                <w:i/>
                <w:lang w:eastAsia="en-GB"/>
              </w:rPr>
            </w:pPr>
            <w:ins w:id="15025" w:author="CR#4239r3" w:date="2020-07-11T20:36:00Z">
              <w:r w:rsidRPr="000E4E7F">
                <w:rPr>
                  <w:lang w:eastAsia="en-GB"/>
                </w:rPr>
                <w:t xml:space="preserve">Indicates whether the UE supports </w:t>
              </w:r>
              <w:r>
                <w:rPr>
                  <w:lang w:val="en-US" w:eastAsia="en-GB"/>
                </w:rPr>
                <w:t>slot/symbol</w:t>
              </w:r>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1F328B" w:rsidRDefault="00A171DB" w:rsidP="00A171DB">
            <w:pPr>
              <w:keepNext/>
              <w:keepLines/>
              <w:spacing w:after="0"/>
              <w:jc w:val="center"/>
              <w:rPr>
                <w:ins w:id="15026" w:author="CR#4239r3" w:date="2020-07-11T20:36:00Z"/>
                <w:rFonts w:ascii="Arial" w:hAnsi="Arial" w:cs="Arial"/>
                <w:bCs/>
                <w:noProof/>
                <w:lang w:eastAsia="ko-KR"/>
                <w:rPrChange w:id="15027" w:author="Draft v2" w:date="2020-07-17T08:39:00Z">
                  <w:rPr>
                    <w:ins w:id="15028" w:author="CR#4239r3" w:date="2020-07-11T20:36:00Z"/>
                    <w:bCs/>
                    <w:noProof/>
                    <w:lang w:eastAsia="ko-KR"/>
                  </w:rPr>
                </w:rPrChange>
              </w:rPr>
            </w:pPr>
            <w:ins w:id="15029" w:author="CR#4239r3" w:date="2020-07-11T20:36:00Z">
              <w:r w:rsidRPr="001F328B">
                <w:rPr>
                  <w:rFonts w:ascii="Arial" w:hAnsi="Arial" w:cs="Arial"/>
                  <w:bCs/>
                  <w:noProof/>
                  <w:sz w:val="18"/>
                  <w:lang w:eastAsia="en-GB"/>
                  <w:rPrChange w:id="15030" w:author="Draft v2" w:date="2020-07-17T08:39:00Z">
                    <w:rPr>
                      <w:bCs/>
                      <w:noProof/>
                      <w:lang w:eastAsia="en-GB"/>
                    </w:rPr>
                  </w:rPrChange>
                </w:rPr>
                <w:t>Yes</w:t>
              </w:r>
            </w:ins>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ss-SupportedTxFreq</w:t>
            </w:r>
          </w:p>
          <w:p w:rsidR="00A171DB" w:rsidRPr="000E4E7F" w:rsidRDefault="00A171DB" w:rsidP="00A171DB">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ss-TxRx</w:t>
            </w:r>
          </w:p>
          <w:p w:rsidR="00A171DB" w:rsidRPr="000E4E7F" w:rsidRDefault="00A171DB" w:rsidP="00A171DB">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TxDiversity</w:t>
            </w:r>
          </w:p>
          <w:p w:rsidR="00A171DB" w:rsidRPr="000E4E7F" w:rsidRDefault="00A171DB" w:rsidP="00A171DB">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n-SizeLo</w:t>
            </w:r>
          </w:p>
          <w:p w:rsidR="00A171DB" w:rsidRPr="000E4E7F" w:rsidRDefault="00A171DB" w:rsidP="00A171DB">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lastRenderedPageBreak/>
              <w:t>spatialBundling-HARQ-ACK</w:t>
            </w:r>
          </w:p>
          <w:p w:rsidR="00A171DB" w:rsidRPr="000E4E7F" w:rsidRDefault="00A171DB" w:rsidP="00A171DB">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differentRS-types</w:t>
            </w:r>
          </w:p>
          <w:p w:rsidR="00A171DB" w:rsidRPr="000E4E7F" w:rsidRDefault="00A171DB" w:rsidP="00A171DB">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Reuse</w:t>
            </w:r>
          </w:p>
          <w:p w:rsidR="00A171DB" w:rsidRPr="000E4E7F" w:rsidRDefault="00A171DB" w:rsidP="00A171DB">
            <w:pPr>
              <w:pStyle w:val="TAL"/>
            </w:pPr>
            <w:bookmarkStart w:id="15031" w:name="_Hlk523747968"/>
            <w:r w:rsidRPr="000E4E7F">
              <w:t>Indicates whether the UE supports L1 based SPDCCH reuse</w:t>
            </w:r>
            <w:bookmarkEnd w:id="1503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CyclicShift</w:t>
            </w:r>
          </w:p>
          <w:p w:rsidR="00A171DB" w:rsidRPr="000E4E7F" w:rsidRDefault="00A171DB" w:rsidP="00A171DB">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ps-ServingCell</w:t>
            </w:r>
          </w:p>
          <w:p w:rsidR="00A171DB" w:rsidRPr="000E4E7F" w:rsidRDefault="00A171DB" w:rsidP="00A171DB">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STTI</w:t>
            </w:r>
          </w:p>
          <w:p w:rsidR="00A171DB" w:rsidRPr="000E4E7F" w:rsidRDefault="00A171DB" w:rsidP="00A171DB">
            <w:pPr>
              <w:pStyle w:val="TAL"/>
            </w:pPr>
            <w:bookmarkStart w:id="15032" w:name="_Hlk523748019"/>
            <w:r w:rsidRPr="000E4E7F">
              <w:t xml:space="preserve">Indicates whether the UE supports SPS in DL and/or UL for slot or subslot based PDSCH and PUSCH, respectively. </w:t>
            </w:r>
            <w:bookmarkEnd w:id="15032"/>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DCI7-TriggeringFS2</w:t>
            </w:r>
          </w:p>
          <w:p w:rsidR="00A171DB" w:rsidRPr="000E4E7F" w:rsidRDefault="00A171DB" w:rsidP="00A171DB">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w:t>
            </w:r>
          </w:p>
          <w:p w:rsidR="00A171DB" w:rsidRPr="000E4E7F" w:rsidRDefault="00A171DB" w:rsidP="00A171DB">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TBD</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TDD</w:t>
            </w:r>
          </w:p>
          <w:p w:rsidR="00A171DB" w:rsidRPr="000E4E7F" w:rsidRDefault="00A171DB" w:rsidP="00A171DB">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FlexibleTimin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HARQ-ReferenceConfi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MaxSimultaneousCCs</w:t>
            </w:r>
          </w:p>
          <w:p w:rsidR="00A171DB" w:rsidRPr="000E4E7F" w:rsidRDefault="00A171DB" w:rsidP="00A171DB">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UpPTS-6sym</w:t>
            </w:r>
          </w:p>
          <w:p w:rsidR="00A171DB" w:rsidRPr="000E4E7F" w:rsidRDefault="00A171DB" w:rsidP="00A171DB">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GERAN</w:t>
            </w:r>
          </w:p>
          <w:p w:rsidR="00A171DB" w:rsidRPr="000E4E7F" w:rsidRDefault="00A171DB" w:rsidP="00A171DB">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UTRA-FDD</w:t>
            </w:r>
          </w:p>
          <w:p w:rsidR="00A171DB" w:rsidRPr="000E4E7F" w:rsidRDefault="00A171DB" w:rsidP="00A171DB">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GERAN</w:t>
            </w:r>
          </w:p>
          <w:p w:rsidR="00A171DB" w:rsidRPr="000E4E7F" w:rsidRDefault="00A171DB" w:rsidP="00A171DB">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UTRA-TDD128</w:t>
            </w:r>
          </w:p>
          <w:p w:rsidR="00A171DB" w:rsidRPr="000E4E7F" w:rsidRDefault="00A171DB" w:rsidP="00A171DB">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CCH-InterfHandl</w:t>
            </w:r>
          </w:p>
          <w:p w:rsidR="00A171DB" w:rsidRPr="000E4E7F" w:rsidRDefault="00A171DB" w:rsidP="00A171DB">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SINR-Meas-NR-FR1, ss-SINR-Meas-NR-FR2</w:t>
            </w:r>
          </w:p>
          <w:p w:rsidR="00A171DB" w:rsidRPr="000E4E7F" w:rsidRDefault="00A171DB" w:rsidP="00A171DB">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A171DB" w:rsidRPr="000E4E7F" w:rsidRDefault="00A171DB" w:rsidP="00A171DB">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andaloneGNSS-Location</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lastRenderedPageBreak/>
              <w:t>sTTI-SPT-Supported</w:t>
            </w:r>
          </w:p>
          <w:p w:rsidR="00A171DB" w:rsidRPr="000E4E7F" w:rsidRDefault="00A171DB" w:rsidP="00A171DB">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FD-MIMO-Coexistence</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TTI-SupportedCombinations</w:t>
            </w:r>
          </w:p>
          <w:p w:rsidR="00A171DB" w:rsidRPr="000E4E7F" w:rsidRDefault="00A171DB" w:rsidP="00A171DB">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33"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5034" w:author="CR#4239r3" w:date="2020-07-11T20:37:00Z"/>
                <w:b/>
                <w:i/>
                <w:lang w:val="en-US" w:eastAsia="en-GB"/>
              </w:rPr>
            </w:pPr>
            <w:ins w:id="15035" w:author="CR#4239r3" w:date="2020-07-11T20:37:00Z">
              <w:r>
                <w:rPr>
                  <w:b/>
                  <w:i/>
                  <w:lang w:val="en-US" w:eastAsia="en-GB"/>
                </w:rPr>
                <w:t>s</w:t>
              </w:r>
              <w:r w:rsidRPr="00CA7C3D">
                <w:rPr>
                  <w:b/>
                  <w:i/>
                  <w:lang w:eastAsia="en-GB"/>
                </w:rPr>
                <w:t>ubcarrierPuncturing</w:t>
              </w:r>
              <w:r>
                <w:rPr>
                  <w:b/>
                  <w:i/>
                  <w:lang w:val="en-US" w:eastAsia="en-GB"/>
                </w:rPr>
                <w:t>CE-ModeA</w:t>
              </w:r>
              <w:r>
                <w:rPr>
                  <w:b/>
                  <w:i/>
                  <w:lang w:eastAsia="en-GB"/>
                </w:rPr>
                <w:t xml:space="preserve">, </w:t>
              </w:r>
              <w:r>
                <w:rPr>
                  <w:b/>
                  <w:i/>
                  <w:lang w:val="en-US" w:eastAsia="en-GB"/>
                </w:rPr>
                <w:t>s</w:t>
              </w:r>
              <w:r w:rsidRPr="00CA7C3D">
                <w:rPr>
                  <w:b/>
                  <w:i/>
                  <w:lang w:eastAsia="en-GB"/>
                </w:rPr>
                <w:t>ubcarrierPuncturing</w:t>
              </w:r>
              <w:r>
                <w:rPr>
                  <w:b/>
                  <w:i/>
                  <w:lang w:val="en-US" w:eastAsia="en-GB"/>
                </w:rPr>
                <w:t>CE-ModeB</w:t>
              </w:r>
            </w:ins>
          </w:p>
          <w:p w:rsidR="00A171DB" w:rsidRPr="000E4E7F" w:rsidRDefault="00A171DB" w:rsidP="00A171DB">
            <w:pPr>
              <w:pStyle w:val="TAL"/>
              <w:rPr>
                <w:ins w:id="15036" w:author="CR#4239r3" w:date="2020-07-11T20:37:00Z"/>
                <w:b/>
                <w:i/>
              </w:rPr>
            </w:pPr>
            <w:ins w:id="15037" w:author="CR#4239r3" w:date="2020-07-11T20:37:00Z">
              <w:r w:rsidRPr="000E4E7F">
                <w:rPr>
                  <w:lang w:eastAsia="en-GB"/>
                </w:rPr>
                <w:t xml:space="preserve">Indicates whether the UE supports </w:t>
              </w:r>
              <w:r>
                <w:rPr>
                  <w:lang w:eastAsia="en-GB"/>
                </w:rPr>
                <w:t>subcarrier puncturing</w:t>
              </w:r>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38" w:author="CR#4239r3" w:date="2020-07-11T20:37:00Z"/>
                <w:lang w:eastAsia="zh-CN"/>
              </w:rPr>
            </w:pPr>
            <w:ins w:id="15039"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i/>
              </w:rPr>
              <w:t>subcarrierSpacingMBMS-khz7dot5, subcarrierSpacingMBMS-khz1dot25</w:t>
            </w:r>
          </w:p>
          <w:p w:rsidR="00A171DB" w:rsidRPr="000E4E7F" w:rsidRDefault="00A171DB" w:rsidP="00A171DB">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8B5D3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40" w:author="CR#4307" w:date="2020-07-13T16:52:00Z"/>
        </w:trPr>
        <w:tc>
          <w:tcPr>
            <w:tcW w:w="7793"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8B5D34">
            <w:pPr>
              <w:pStyle w:val="TAL"/>
              <w:rPr>
                <w:ins w:id="15041" w:author="CR#4307" w:date="2020-07-13T16:52:00Z"/>
                <w:b/>
                <w:bCs/>
                <w:i/>
                <w:noProof/>
                <w:lang w:eastAsia="en-GB"/>
              </w:rPr>
            </w:pPr>
            <w:ins w:id="15042" w:author="CR#4307" w:date="2020-07-13T16:52:00Z">
              <w:r w:rsidRPr="000E4E7F">
                <w:rPr>
                  <w:b/>
                  <w:i/>
                </w:rPr>
                <w:t>subcarrierSpacingMBMS-khz</w:t>
              </w:r>
              <w:r>
                <w:rPr>
                  <w:b/>
                  <w:i/>
                </w:rPr>
                <w:t>2</w:t>
              </w:r>
              <w:r w:rsidRPr="000E4E7F">
                <w:rPr>
                  <w:b/>
                  <w:i/>
                </w:rPr>
                <w:t>dot5, subcarrierSpacingMBMS-khz</w:t>
              </w:r>
              <w:r>
                <w:rPr>
                  <w:b/>
                  <w:i/>
                </w:rPr>
                <w:t>0</w:t>
              </w:r>
              <w:r w:rsidRPr="000E4E7F">
                <w:rPr>
                  <w:b/>
                  <w:i/>
                </w:rPr>
                <w:t>dot</w:t>
              </w:r>
              <w:r>
                <w:rPr>
                  <w:b/>
                  <w:i/>
                </w:rPr>
                <w:t>37</w:t>
              </w:r>
            </w:ins>
          </w:p>
          <w:p w:rsidR="008B5D34" w:rsidRPr="000E4E7F" w:rsidRDefault="008B5D34" w:rsidP="008B5D34">
            <w:pPr>
              <w:pStyle w:val="TAL"/>
              <w:rPr>
                <w:ins w:id="15043" w:author="CR#4307" w:date="2020-07-13T16:52:00Z"/>
                <w:b/>
                <w:i/>
              </w:rPr>
            </w:pPr>
            <w:ins w:id="15044" w:author="CR#4307" w:date="2020-07-13T16:52:00Z">
              <w:r>
                <w:rPr>
                  <w:bCs/>
                  <w:noProof/>
                  <w:lang w:eastAsia="en-GB"/>
                </w:rPr>
                <w:t>Presence of this field i</w:t>
              </w:r>
              <w:r w:rsidRPr="000E4E7F">
                <w:rPr>
                  <w:bCs/>
                  <w:noProof/>
                  <w:lang w:eastAsia="en-GB"/>
                </w:rPr>
                <w:t>ndicates the supported subcarrier spacings</w:t>
              </w:r>
              <w:r>
                <w:rPr>
                  <w:bCs/>
                  <w:noProof/>
                  <w:lang w:eastAsia="en-GB"/>
                </w:rPr>
                <w:t xml:space="preserve"> of 2.5kHz / 0.37kHz</w:t>
              </w:r>
              <w:r w:rsidRPr="000E4E7F">
                <w:rPr>
                  <w:bCs/>
                  <w:noProof/>
                  <w:lang w:eastAsia="en-GB"/>
                </w:rPr>
                <w:t xml:space="preserve"> for MBSFN subframes in addition to 15 kHz subcarrier spacing</w:t>
              </w:r>
              <w:r w:rsidRPr="000E4E7F">
                <w:rPr>
                  <w:lang w:eastAsia="en-GB"/>
                </w:rPr>
                <w:t xml:space="preserve"> when operating on the E</w:t>
              </w:r>
              <w:r>
                <w:rPr>
                  <w:lang w:eastAsia="en-GB"/>
                </w:rPr>
                <w:t>-</w:t>
              </w:r>
              <w:r w:rsidRPr="000E4E7F">
                <w:rPr>
                  <w:lang w:eastAsia="en-GB"/>
                </w:rPr>
                <w:t xml:space="preserve">UTRA band given by the entry in </w:t>
              </w:r>
              <w:r w:rsidRPr="00FB0433">
                <w:rPr>
                  <w:i/>
                  <w:iCs/>
                  <w:lang w:eastAsia="en-GB"/>
                </w:rPr>
                <w:t>mbms-SupportedBand</w:t>
              </w:r>
              <w:r>
                <w:rPr>
                  <w:i/>
                  <w:iCs/>
                  <w:lang w:eastAsia="en-GB"/>
                </w:rPr>
                <w:t>Info</w:t>
              </w:r>
              <w:r w:rsidRPr="00FB0433">
                <w:rPr>
                  <w:i/>
                  <w:iCs/>
                  <w:lang w:eastAsia="en-GB"/>
                </w:rPr>
                <w:t>List</w:t>
              </w:r>
              <w:r>
                <w:rPr>
                  <w:bCs/>
                  <w:noProof/>
                  <w:lang w:eastAsia="en-GB"/>
                </w:rPr>
                <w:t xml:space="preserve"> </w:t>
              </w:r>
              <w:r w:rsidRPr="000E4E7F">
                <w:rPr>
                  <w:bCs/>
                  <w:noProof/>
                  <w:lang w:eastAsia="en-GB"/>
                </w:rPr>
                <w:t>as described in TS 36.211 [21], clause 6.12.</w:t>
              </w:r>
            </w:ins>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A171DB">
            <w:pPr>
              <w:pStyle w:val="TAL"/>
              <w:jc w:val="center"/>
              <w:rPr>
                <w:ins w:id="15045" w:author="CR#4307" w:date="2020-07-13T16:52:00Z"/>
                <w:lang w:eastAsia="zh-CN"/>
              </w:rPr>
            </w:pPr>
            <w:ins w:id="15046" w:author="CR#4307" w:date="2020-07-13T16:52:00Z">
              <w:r>
                <w:rPr>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47"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5048" w:author="CR#4239r3" w:date="2020-07-11T20:37:00Z"/>
                <w:b/>
                <w:i/>
                <w:lang w:val="en-US" w:eastAsia="en-GB"/>
              </w:rPr>
            </w:pPr>
            <w:ins w:id="15049" w:author="CR#4239r3" w:date="2020-07-11T20:37:00Z">
              <w:r>
                <w:rPr>
                  <w:b/>
                  <w:i/>
                  <w:lang w:val="en-US" w:eastAsia="en-GB"/>
                </w:rPr>
                <w:t>s</w:t>
              </w:r>
              <w:r w:rsidRPr="00FE34F7">
                <w:rPr>
                  <w:b/>
                  <w:i/>
                  <w:lang w:eastAsia="en-GB"/>
                </w:rPr>
                <w:t>ubframeResourceResvDL</w:t>
              </w:r>
              <w:r>
                <w:rPr>
                  <w:b/>
                  <w:i/>
                  <w:lang w:val="en-US" w:eastAsia="en-GB"/>
                </w:rPr>
                <w:t>-CE-ModeA</w:t>
              </w:r>
              <w:r>
                <w:rPr>
                  <w:b/>
                  <w:i/>
                  <w:lang w:eastAsia="en-GB"/>
                </w:rPr>
                <w:t xml:space="preserve">, </w:t>
              </w:r>
              <w:r>
                <w:rPr>
                  <w:b/>
                  <w:i/>
                  <w:lang w:val="en-US" w:eastAsia="en-GB"/>
                </w:rPr>
                <w:t>s</w:t>
              </w:r>
              <w:r w:rsidRPr="00FE34F7">
                <w:rPr>
                  <w:b/>
                  <w:i/>
                  <w:lang w:eastAsia="en-GB"/>
                </w:rPr>
                <w:t>ubframeResourceResvDL</w:t>
              </w:r>
              <w:r>
                <w:rPr>
                  <w:b/>
                  <w:i/>
                  <w:lang w:val="en-US" w:eastAsia="en-GB"/>
                </w:rPr>
                <w:t>-CE-ModeB</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5050" w:author="CR#4239r3" w:date="2020-07-11T20:37:00Z"/>
                <w:b/>
                <w:i/>
              </w:rPr>
            </w:pPr>
            <w:ins w:id="15051" w:author="CR#4239r3" w:date="2020-07-11T20:37:00Z">
              <w:r w:rsidRPr="000E4E7F">
                <w:rPr>
                  <w:lang w:eastAsia="en-GB"/>
                </w:rPr>
                <w:t xml:space="preserve">Indicates whether the UE supports </w:t>
              </w:r>
              <w:r w:rsidRPr="007D3C8C">
                <w:rPr>
                  <w:lang w:eastAsia="en-GB"/>
                </w:rPr>
                <w:t xml:space="preserve">Subfram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52" w:author="CR#4239r3" w:date="2020-07-11T20:37:00Z"/>
                <w:lang w:eastAsia="zh-CN"/>
              </w:rPr>
            </w:pPr>
            <w:ins w:id="15053"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bslotPDSCH-TxDiv-TM9and10</w:t>
            </w:r>
          </w:p>
          <w:p w:rsidR="00A171DB" w:rsidRPr="000E4E7F" w:rsidRDefault="00A171DB" w:rsidP="00A171DB">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w:t>
            </w:r>
          </w:p>
          <w:p w:rsidR="00A171DB" w:rsidRPr="000E4E7F" w:rsidRDefault="00A171DB" w:rsidP="00A171DB">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Add</w:t>
            </w:r>
            <w:r w:rsidRPr="000E4E7F">
              <w:rPr>
                <w:b/>
                <w:i/>
                <w:iCs/>
                <w:noProof/>
                <w:lang w:eastAsia="ko-KR"/>
              </w:rPr>
              <w:t>-r11</w:t>
            </w:r>
          </w:p>
          <w:p w:rsidR="00A171DB" w:rsidRPr="000E4E7F" w:rsidRDefault="00A171DB" w:rsidP="00A171DB">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5054" w:author="CR#4334r1" w:date="2020-07-14T00:00:00Z"/>
                <w:b/>
                <w:bCs/>
                <w:i/>
                <w:noProof/>
              </w:rPr>
            </w:pPr>
            <w:r w:rsidRPr="000E4E7F">
              <w:rPr>
                <w:b/>
                <w:bCs/>
                <w:i/>
                <w:noProof/>
                <w:lang w:eastAsia="ko-KR"/>
              </w:rPr>
              <w:t>SupportedBandCombinationAdd-v11d0,</w:t>
            </w:r>
            <w:r w:rsidRPr="000E4E7F">
              <w:rPr>
                <w:bCs/>
                <w:noProof/>
                <w:lang w:eastAsia="ko-KR"/>
              </w:rPr>
              <w:t xml:space="preserve"> </w:t>
            </w:r>
            <w:r w:rsidRPr="000E4E7F">
              <w:rPr>
                <w:b/>
                <w:bCs/>
                <w:i/>
                <w:noProof/>
                <w:lang w:eastAsia="ko-KR"/>
              </w:rPr>
              <w:t>SupportedBandCombinationAdd-v1250,</w:t>
            </w:r>
            <w:r w:rsidRPr="000E4E7F">
              <w:rPr>
                <w:bCs/>
                <w:noProof/>
                <w:lang w:eastAsia="ko-KR"/>
              </w:rPr>
              <w:t xml:space="preserve"> </w:t>
            </w:r>
            <w:r w:rsidRPr="000E4E7F">
              <w:rPr>
                <w:b/>
                <w:bCs/>
                <w:i/>
                <w:noProof/>
                <w:lang w:eastAsia="ko-KR"/>
              </w:rPr>
              <w:t>SupportedBandCombinationAdd-v1270</w:t>
            </w:r>
            <w:r w:rsidRPr="000E4E7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ins w:id="15055" w:author="CR#4334r1" w:date="2020-07-14T00:00:00Z">
              <w:del w:id="15056" w:author="Draft v2" w:date="2020-07-17T08:40:00Z">
                <w:r w:rsidR="00515E0D" w:rsidDel="00DF3358">
                  <w:rPr>
                    <w:b/>
                    <w:bCs/>
                    <w:i/>
                    <w:noProof/>
                  </w:rPr>
                  <w:delText>,</w:delText>
                </w:r>
              </w:del>
            </w:ins>
          </w:p>
          <w:p w:rsidR="00A171DB" w:rsidRPr="000E4E7F" w:rsidDel="00DF3358" w:rsidRDefault="00515E0D" w:rsidP="00515E0D">
            <w:pPr>
              <w:keepNext/>
              <w:keepLines/>
              <w:spacing w:after="0"/>
              <w:rPr>
                <w:del w:id="15057" w:author="Draft v2" w:date="2020-07-17T08:40:00Z"/>
                <w:rFonts w:ascii="Arial" w:hAnsi="Arial"/>
                <w:b/>
                <w:bCs/>
                <w:i/>
                <w:noProof/>
                <w:sz w:val="18"/>
                <w:lang w:eastAsia="ko-KR"/>
              </w:rPr>
            </w:pPr>
            <w:ins w:id="15058" w:author="CR#4334r1" w:date="2020-07-14T00:00:00Z">
              <w:del w:id="15059" w:author="Draft v2" w:date="2020-07-17T08:40:00Z">
                <w:r w:rsidDel="00DF3358">
                  <w:rPr>
                    <w:rFonts w:ascii="Arial" w:hAnsi="Arial"/>
                    <w:b/>
                    <w:bCs/>
                    <w:i/>
                    <w:noProof/>
                    <w:sz w:val="18"/>
                    <w:lang w:eastAsia="x-none"/>
                  </w:rPr>
                  <w:delText>SupportedBandCombinationAdd-v16xy</w:delText>
                </w:r>
              </w:del>
            </w:ins>
          </w:p>
          <w:p w:rsidR="00A171DB" w:rsidRPr="000E4E7F" w:rsidRDefault="00A171DB" w:rsidP="00A171DB">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60"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5061" w:author="CR#4197" w:date="2020-07-10T01:19:00Z"/>
                <w:b/>
                <w:bCs/>
                <w:i/>
                <w:iCs/>
                <w:noProof/>
                <w:rPrChange w:id="15062" w:author="CR#4197" w:date="2020-07-10T01:20:00Z">
                  <w:rPr>
                    <w:ins w:id="15063" w:author="CR#4197" w:date="2020-07-10T01:19:00Z"/>
                    <w:noProof/>
                  </w:rPr>
                </w:rPrChange>
              </w:rPr>
              <w:pPrChange w:id="15064" w:author="CR#4197" w:date="2020-07-10T01:20:00Z">
                <w:pPr>
                  <w:keepNext/>
                  <w:keepLines/>
                  <w:spacing w:after="0"/>
                </w:pPr>
              </w:pPrChange>
            </w:pPr>
            <w:ins w:id="15065" w:author="CR#4197" w:date="2020-07-10T01:19:00Z">
              <w:r w:rsidRPr="005F2F73">
                <w:rPr>
                  <w:b/>
                  <w:bCs/>
                  <w:i/>
                  <w:iCs/>
                  <w:noProof/>
                  <w:rPrChange w:id="15066" w:author="CR#4197" w:date="2020-07-10T01:20:00Z">
                    <w:rPr>
                      <w:noProof/>
                    </w:rPr>
                  </w:rPrChange>
                </w:rPr>
                <w:t>SupportedBandCombinationAdd-v16xy</w:t>
              </w:r>
            </w:ins>
          </w:p>
          <w:p w:rsidR="00A171DB" w:rsidRPr="000E4E7F" w:rsidRDefault="00A171DB">
            <w:pPr>
              <w:pStyle w:val="TAL"/>
              <w:rPr>
                <w:ins w:id="15067" w:author="CR#4197" w:date="2020-07-10T01:18:00Z"/>
                <w:noProof/>
                <w:lang w:eastAsia="ko-KR"/>
              </w:rPr>
              <w:pPrChange w:id="15068" w:author="CR#4197" w:date="2020-07-10T01:19:00Z">
                <w:pPr>
                  <w:keepNext/>
                  <w:keepLines/>
                  <w:spacing w:after="0"/>
                </w:pPr>
              </w:pPrChange>
            </w:pPr>
            <w:ins w:id="15069" w:author="CR#4197" w:date="2020-07-10T01:19:00Z">
              <w:r w:rsidRPr="00170CE7">
                <w:t xml:space="preserve">If included, the UE shall </w:t>
              </w:r>
              <w:r w:rsidRPr="00170CE7">
                <w:rPr>
                  <w:lang w:eastAsia="zh-CN"/>
                </w:rPr>
                <w:t xml:space="preserve">include the same number of entries, and listed in the same order, as in </w:t>
              </w:r>
              <w:r w:rsidRPr="00170CE7">
                <w:rPr>
                  <w:i/>
                  <w:lang w:eastAsia="ko-KR"/>
                </w:rPr>
                <w:t>SupportedBandCombinationAdd-r11</w:t>
              </w:r>
              <w:r w:rsidRPr="00170CE7">
                <w:t>.</w:t>
              </w:r>
              <w:r>
                <w:t xml:space="preserve"> </w:t>
              </w:r>
              <w:r w:rsidRPr="00861C27">
                <w:t xml:space="preserve">If absent, network assumes gap is required when measurement is performed on any NR bands while UE is served by cell(s) belongs to an E-UTRA CA band combinations listed in </w:t>
              </w:r>
              <w:r w:rsidRPr="00861C27">
                <w:rPr>
                  <w:i/>
                </w:rPr>
                <w:t>SupportedBandCombinationAdd-r11</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pPr>
              <w:pStyle w:val="TAL"/>
              <w:jc w:val="center"/>
              <w:rPr>
                <w:ins w:id="15070" w:author="CR#4197" w:date="2020-07-10T01:18:00Z"/>
                <w:noProof/>
                <w:lang w:eastAsia="zh-TW"/>
              </w:rPr>
              <w:pPrChange w:id="15071" w:author="CR#4197" w:date="2020-07-10T01:19:00Z">
                <w:pPr>
                  <w:keepNext/>
                  <w:keepLines/>
                  <w:spacing w:after="0"/>
                  <w:jc w:val="center"/>
                </w:pPr>
              </w:pPrChange>
            </w:pPr>
            <w:ins w:id="15072"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5073" w:author="CR#4334r1" w:date="2020-07-14T00:00:00Z"/>
                <w:b/>
                <w:bCs/>
                <w:i/>
                <w:iCs/>
                <w:noProof/>
                <w:lang w:eastAsia="zh-CN"/>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ins w:id="15074" w:author="CR#4334r1" w:date="2020-07-14T00:00:00Z">
              <w:del w:id="15075" w:author="Draft v2" w:date="2020-07-17T08:41:00Z">
                <w:r w:rsidR="00515E0D" w:rsidDel="00DF3358">
                  <w:rPr>
                    <w:b/>
                    <w:bCs/>
                    <w:i/>
                    <w:iCs/>
                    <w:noProof/>
                  </w:rPr>
                  <w:delText>,</w:delText>
                </w:r>
              </w:del>
            </w:ins>
          </w:p>
          <w:p w:rsidR="00A171DB" w:rsidRPr="000E4E7F" w:rsidDel="00DF3358" w:rsidRDefault="00515E0D" w:rsidP="00515E0D">
            <w:pPr>
              <w:pStyle w:val="TAL"/>
              <w:rPr>
                <w:del w:id="15076" w:author="Draft v2" w:date="2020-07-17T08:41:00Z"/>
                <w:i/>
                <w:iCs/>
                <w:noProof/>
              </w:rPr>
            </w:pPr>
            <w:ins w:id="15077" w:author="CR#4334r1" w:date="2020-07-14T00:00:00Z">
              <w:del w:id="15078" w:author="Draft v2" w:date="2020-07-17T08:41:00Z">
                <w:r w:rsidDel="00DF3358">
                  <w:rPr>
                    <w:b/>
                    <w:bCs/>
                    <w:i/>
                    <w:noProof/>
                    <w:lang w:eastAsia="ko-KR"/>
                  </w:rPr>
                  <w:delText>SupportedBandCombination-v1</w:delText>
                </w:r>
                <w:r w:rsidDel="00DF3358">
                  <w:rPr>
                    <w:b/>
                    <w:bCs/>
                    <w:i/>
                    <w:noProof/>
                    <w:lang w:eastAsia="zh-CN"/>
                  </w:rPr>
                  <w:delText>6xy</w:delText>
                </w:r>
              </w:del>
            </w:ins>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79"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5080" w:author="CR#4197" w:date="2020-07-10T01:20:00Z"/>
                <w:b/>
                <w:bCs/>
                <w:i/>
                <w:iCs/>
                <w:noProof/>
              </w:rPr>
            </w:pPr>
            <w:ins w:id="15081" w:author="CR#4197" w:date="2020-07-10T01:20:00Z">
              <w:r>
                <w:rPr>
                  <w:b/>
                  <w:bCs/>
                  <w:i/>
                  <w:iCs/>
                  <w:noProof/>
                </w:rPr>
                <w:lastRenderedPageBreak/>
                <w:t>SupportedBandCombination-v16xy</w:t>
              </w:r>
            </w:ins>
          </w:p>
          <w:p w:rsidR="00A171DB" w:rsidRPr="000E4E7F" w:rsidRDefault="00A171DB" w:rsidP="00A171DB">
            <w:pPr>
              <w:pStyle w:val="TAL"/>
              <w:rPr>
                <w:ins w:id="15082" w:author="CR#4197" w:date="2020-07-10T01:18:00Z"/>
                <w:b/>
                <w:i/>
                <w:iCs/>
                <w:noProof/>
              </w:rPr>
            </w:pPr>
            <w:ins w:id="15083"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r10</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10</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rsidP="00A171DB">
            <w:pPr>
              <w:pStyle w:val="TAL"/>
              <w:jc w:val="center"/>
              <w:rPr>
                <w:ins w:id="15084" w:author="CR#4197" w:date="2020-07-10T01:18:00Z"/>
                <w:bCs/>
                <w:noProof/>
                <w:lang w:eastAsia="zh-TW"/>
              </w:rPr>
            </w:pPr>
            <w:ins w:id="15085"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w:t>
            </w:r>
          </w:p>
          <w:p w:rsidR="00A171DB" w:rsidRPr="000E4E7F" w:rsidRDefault="00A171DB" w:rsidP="00A171DB">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ins w:id="15086" w:author="CR#4334r1" w:date="2020-07-14T00:01:00Z">
              <w:del w:id="15087" w:author="Draft v2" w:date="2020-07-17T08:41:00Z">
                <w:r w:rsidR="00515E0D" w:rsidDel="00DF3358">
                  <w:rPr>
                    <w:rFonts w:ascii="Arial" w:hAnsi="Arial"/>
                    <w:b/>
                    <w:bCs/>
                    <w:i/>
                    <w:iCs/>
                    <w:noProof/>
                    <w:sz w:val="18"/>
                  </w:rPr>
                  <w:delText>, SupportedBandCombinationReduced-v16xy</w:delText>
                </w:r>
              </w:del>
            </w:ins>
          </w:p>
          <w:p w:rsidR="00A171DB" w:rsidRPr="000E4E7F" w:rsidRDefault="00A171DB" w:rsidP="00A171DB">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88"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5089" w:author="CR#4197" w:date="2020-07-10T01:20:00Z"/>
                <w:b/>
                <w:bCs/>
                <w:i/>
                <w:iCs/>
                <w:noProof/>
                <w:rPrChange w:id="15090" w:author="CR#4197" w:date="2020-07-10T01:21:00Z">
                  <w:rPr>
                    <w:ins w:id="15091" w:author="CR#4197" w:date="2020-07-10T01:20:00Z"/>
                    <w:noProof/>
                  </w:rPr>
                </w:rPrChange>
              </w:rPr>
              <w:pPrChange w:id="15092" w:author="CR#4197" w:date="2020-07-10T01:21:00Z">
                <w:pPr>
                  <w:keepNext/>
                  <w:keepLines/>
                  <w:spacing w:after="0"/>
                </w:pPr>
              </w:pPrChange>
            </w:pPr>
            <w:ins w:id="15093" w:author="CR#4197" w:date="2020-07-10T01:20:00Z">
              <w:r w:rsidRPr="005F2F73">
                <w:rPr>
                  <w:b/>
                  <w:bCs/>
                  <w:i/>
                  <w:iCs/>
                  <w:noProof/>
                  <w:rPrChange w:id="15094" w:author="CR#4197" w:date="2020-07-10T01:21:00Z">
                    <w:rPr>
                      <w:noProof/>
                    </w:rPr>
                  </w:rPrChange>
                </w:rPr>
                <w:t>SupportedBandCombinationReduced-v16xy</w:t>
              </w:r>
            </w:ins>
          </w:p>
          <w:p w:rsidR="00A171DB" w:rsidRPr="000E4E7F" w:rsidRDefault="00A171DB">
            <w:pPr>
              <w:pStyle w:val="TAL"/>
              <w:rPr>
                <w:ins w:id="15095" w:author="CR#4197" w:date="2020-07-10T01:18:00Z"/>
                <w:noProof/>
              </w:rPr>
              <w:pPrChange w:id="15096" w:author="CR#4197" w:date="2020-07-10T01:18:00Z">
                <w:pPr>
                  <w:keepNext/>
                  <w:keepLines/>
                  <w:spacing w:after="0"/>
                </w:pPr>
              </w:pPrChange>
            </w:pPr>
            <w:ins w:id="15097"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w:t>
              </w:r>
              <w:r w:rsidRPr="00170CE7">
                <w:rPr>
                  <w:i/>
                </w:rPr>
                <w:t>Reduced</w:t>
              </w:r>
              <w:r w:rsidRPr="00170CE7">
                <w:rPr>
                  <w:i/>
                  <w:lang w:eastAsia="en-GB"/>
                </w:rPr>
                <w:t>-r1</w:t>
              </w:r>
              <w:r w:rsidRPr="00170CE7">
                <w:rPr>
                  <w:i/>
                </w:rPr>
                <w:t>3</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educed-r13</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pPr>
              <w:pStyle w:val="TAL"/>
              <w:jc w:val="center"/>
              <w:rPr>
                <w:ins w:id="15098" w:author="CR#4197" w:date="2020-07-10T01:18:00Z"/>
                <w:noProof/>
              </w:rPr>
              <w:pPrChange w:id="15099" w:author="CR#4197" w:date="2020-07-10T01:19:00Z">
                <w:pPr>
                  <w:keepNext/>
                  <w:keepLines/>
                  <w:spacing w:after="0"/>
                  <w:jc w:val="center"/>
                </w:pPr>
              </w:pPrChange>
            </w:pPr>
            <w:ins w:id="15100"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GERAN</w:t>
            </w:r>
          </w:p>
          <w:p w:rsidR="00A171DB" w:rsidRPr="000E4E7F" w:rsidRDefault="00A171DB" w:rsidP="00A171DB">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1XRTT</w:t>
            </w:r>
          </w:p>
          <w:p w:rsidR="00A171DB" w:rsidRPr="000E4E7F" w:rsidRDefault="00A171DB" w:rsidP="00A171DB">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UTRA</w:t>
            </w:r>
          </w:p>
          <w:p w:rsidR="00A171DB" w:rsidRPr="000E4E7F" w:rsidRDefault="00A171DB" w:rsidP="00A171DB">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HRPD</w:t>
            </w:r>
          </w:p>
          <w:p w:rsidR="00A171DB" w:rsidRPr="000E4E7F" w:rsidRDefault="00A171DB" w:rsidP="00A171DB">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NR-SA</w:t>
            </w:r>
          </w:p>
          <w:p w:rsidR="00A171DB" w:rsidRPr="000E4E7F" w:rsidRDefault="00A171DB" w:rsidP="00A171DB">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N-DC</w:t>
            </w:r>
          </w:p>
          <w:p w:rsidR="00A171DB" w:rsidRPr="000E4E7F" w:rsidRDefault="00A171DB" w:rsidP="00A171DB">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BandListWLAN</w:t>
            </w:r>
          </w:p>
          <w:p w:rsidR="00A171DB" w:rsidRPr="000E4E7F" w:rsidRDefault="00A171DB" w:rsidP="00A171DB">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FDD</w:t>
            </w:r>
          </w:p>
          <w:p w:rsidR="00A171DB" w:rsidRPr="000E4E7F" w:rsidRDefault="00A171DB" w:rsidP="00A171DB">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12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384</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76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lastRenderedPageBreak/>
              <w:t>supportedBandwidthCombinationSet</w:t>
            </w:r>
          </w:p>
          <w:p w:rsidR="00A171DB" w:rsidRPr="000E4E7F" w:rsidRDefault="00A171DB" w:rsidP="00A171DB">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A171DB" w:rsidRPr="000E4E7F" w:rsidRDefault="00A171DB" w:rsidP="00A171DB">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CellGrouping</w:t>
            </w:r>
          </w:p>
          <w:p w:rsidR="00A171DB" w:rsidRPr="000E4E7F" w:rsidRDefault="00A171DB" w:rsidP="00A171DB">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A171DB" w:rsidRPr="000E4E7F" w:rsidRDefault="00A171DB" w:rsidP="00A171DB">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0E4E7F" w:rsidRDefault="00A171DB" w:rsidP="00A171DB">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CSI-Proc, sTTI-SupportedCSI-Proc</w:t>
            </w:r>
          </w:p>
          <w:p w:rsidR="00A171DB" w:rsidRPr="000E4E7F" w:rsidRDefault="00A171DB" w:rsidP="00A171DB">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CSI-Proc (in FeatureSetDL-PerCC)</w:t>
            </w:r>
          </w:p>
          <w:p w:rsidR="00A171DB" w:rsidRPr="000E4E7F" w:rsidRDefault="00A171DB" w:rsidP="00A171DB">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MIMO-CapabilityDL-MRDC (in FeatureSetDL-PerCC)</w:t>
            </w:r>
          </w:p>
          <w:p w:rsidR="00A171DB" w:rsidRPr="000E4E7F" w:rsidRDefault="00A171DB" w:rsidP="00A171DB">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NAICS-2CRS-AP</w:t>
            </w:r>
          </w:p>
          <w:p w:rsidR="00A171DB" w:rsidRPr="000E4E7F" w:rsidRDefault="00A171DB" w:rsidP="00A171DB">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A171DB" w:rsidRPr="000E4E7F" w:rsidRDefault="00A171DB" w:rsidP="00A171DB">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OperatorDic</w:t>
            </w:r>
          </w:p>
          <w:p w:rsidR="00A171DB" w:rsidRPr="000E4E7F" w:rsidRDefault="00A171DB" w:rsidP="00A171DB">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RohcContextContinue</w:t>
            </w:r>
          </w:p>
          <w:p w:rsidR="00A171DB" w:rsidRPr="000E4E7F" w:rsidRDefault="00A171DB" w:rsidP="00A171DB">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ROHC-Profiles</w:t>
            </w:r>
          </w:p>
          <w:p w:rsidR="00A171DB" w:rsidRPr="000E4E7F" w:rsidRDefault="00A171DB" w:rsidP="00A171DB">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UplinkOnlyROHC-Profiles</w:t>
            </w:r>
          </w:p>
          <w:p w:rsidR="00A171DB" w:rsidRPr="000E4E7F" w:rsidRDefault="00A171DB" w:rsidP="00A171DB">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lastRenderedPageBreak/>
              <w:t>supportedStandardDic</w:t>
            </w:r>
          </w:p>
          <w:p w:rsidR="00A171DB" w:rsidRPr="000E4E7F" w:rsidRDefault="00A171DB" w:rsidP="00A171DB">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UDC</w:t>
            </w:r>
          </w:p>
          <w:p w:rsidR="00A171DB" w:rsidRPr="000E4E7F" w:rsidRDefault="00A171DB" w:rsidP="00A171DB">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tdd-SpecialSubframe</w:t>
            </w:r>
          </w:p>
          <w:p w:rsidR="00A171DB" w:rsidRPr="000E4E7F" w:rsidRDefault="00A171DB" w:rsidP="00A171DB">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A171DB" w:rsidRPr="000E4E7F" w:rsidRDefault="00A171DB" w:rsidP="00A171DB">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noProof/>
              </w:rPr>
            </w:pPr>
            <w:r w:rsidRPr="000E4E7F">
              <w:rPr>
                <w:b/>
                <w:i/>
                <w:noProof/>
              </w:rPr>
              <w:t>tdd-TTI-Bundling</w:t>
            </w:r>
          </w:p>
          <w:p w:rsidR="00A171DB" w:rsidRPr="000E4E7F" w:rsidRDefault="00A171DB" w:rsidP="00A171DB">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noProof/>
              </w:rPr>
            </w:pPr>
            <w:r w:rsidRPr="000E4E7F">
              <w:rPr>
                <w:noProof/>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timeReferenceProvision</w:t>
            </w:r>
          </w:p>
          <w:p w:rsidR="00A171DB" w:rsidRPr="000E4E7F" w:rsidRDefault="00A171DB" w:rsidP="00A171DB">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AB2D56">
        <w:trPr>
          <w:cantSplit/>
        </w:trPr>
        <w:tc>
          <w:tcPr>
            <w:tcW w:w="7793" w:type="dxa"/>
            <w:gridSpan w:val="2"/>
          </w:tcPr>
          <w:p w:rsidR="00A171DB" w:rsidRPr="000E4E7F" w:rsidRDefault="00A171DB" w:rsidP="00A171DB">
            <w:pPr>
              <w:pStyle w:val="TAL"/>
              <w:rPr>
                <w:b/>
                <w:bCs/>
                <w:i/>
                <w:iCs/>
                <w:noProof/>
                <w:lang w:eastAsia="x-none"/>
              </w:rPr>
            </w:pPr>
            <w:r w:rsidRPr="000E4E7F">
              <w:rPr>
                <w:b/>
                <w:bCs/>
                <w:i/>
                <w:iCs/>
                <w:noProof/>
                <w:lang w:eastAsia="x-none"/>
              </w:rPr>
              <w:t>timeSeparationSlot2, timeSeparationSlot4</w:t>
            </w:r>
          </w:p>
          <w:p w:rsidR="00A171DB" w:rsidRPr="000E4E7F" w:rsidRDefault="00A171DB" w:rsidP="00A171DB">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w:t>
            </w:r>
            <w:ins w:id="15101" w:author="CR#4307" w:date="2020-07-13T16:54:00Z">
              <w:r w:rsidR="008B5D34" w:rsidRPr="000E4E7F">
                <w:rPr>
                  <w:lang w:eastAsia="en-GB"/>
                </w:rPr>
                <w:t xml:space="preserve"> when operating on the E</w:t>
              </w:r>
              <w:r w:rsidR="008B5D34" w:rsidRPr="000E4E7F">
                <w:rPr>
                  <w:lang w:eastAsia="en-GB"/>
                </w:rPr>
                <w:noBreakHyphen/>
                <w:t xml:space="preserve">UTRA band given by the entry in </w:t>
              </w:r>
              <w:r w:rsidR="008B5D34" w:rsidRPr="00FB0433">
                <w:rPr>
                  <w:i/>
                  <w:iCs/>
                  <w:lang w:eastAsia="en-GB"/>
                </w:rPr>
                <w:t>mbms-SupportedBand</w:t>
              </w:r>
              <w:r w:rsidR="008B5D34">
                <w:rPr>
                  <w:i/>
                  <w:iCs/>
                  <w:lang w:eastAsia="en-GB"/>
                </w:rPr>
                <w:t>Info</w:t>
              </w:r>
              <w:r w:rsidR="008B5D34" w:rsidRPr="00FB0433">
                <w:rPr>
                  <w:i/>
                  <w:iCs/>
                  <w:lang w:eastAsia="en-GB"/>
                </w:rPr>
                <w:t>List</w:t>
              </w:r>
            </w:ins>
            <w:r w:rsidRPr="000E4E7F">
              <w:rPr>
                <w:noProof/>
                <w:lang w:eastAsia="x-none"/>
              </w:rPr>
              <w:t xml:space="preserve"> as described in TS 36.211 [21], clause 6.10.2.2.4.</w:t>
            </w:r>
          </w:p>
        </w:tc>
        <w:tc>
          <w:tcPr>
            <w:tcW w:w="862" w:type="dxa"/>
            <w:gridSpan w:val="2"/>
          </w:tcPr>
          <w:p w:rsidR="00A171DB" w:rsidRPr="000E4E7F" w:rsidRDefault="00A171DB">
            <w:pPr>
              <w:pStyle w:val="TAL"/>
              <w:jc w:val="center"/>
              <w:rPr>
                <w:noProof/>
                <w:lang w:eastAsia="zh-CN"/>
              </w:rPr>
              <w:pPrChange w:id="15102" w:author="CR#4307" w:date="2020-07-13T16:54:00Z">
                <w:pPr>
                  <w:pStyle w:val="TAL"/>
                </w:pPr>
              </w:pPrChange>
            </w:pPr>
            <w:r w:rsidRPr="000E4E7F">
              <w:rPr>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lang w:eastAsia="zh-CN"/>
              </w:rPr>
            </w:pPr>
            <w:r w:rsidRPr="000E4E7F">
              <w:rPr>
                <w:b/>
                <w:i/>
                <w:iCs/>
              </w:rPr>
              <w:t>timerT312</w:t>
            </w:r>
          </w:p>
          <w:p w:rsidR="00A171DB" w:rsidRPr="000E4E7F" w:rsidRDefault="00A171DB" w:rsidP="00A171DB">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FDD</w:t>
            </w:r>
          </w:p>
          <w:p w:rsidR="00A171DB" w:rsidRPr="000E4E7F" w:rsidRDefault="00A171DB" w:rsidP="00A171DB">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TDD</w:t>
            </w:r>
          </w:p>
          <w:p w:rsidR="00A171DB" w:rsidRPr="000E4E7F" w:rsidRDefault="00A171DB" w:rsidP="00A171DB">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6-CE-ModeA</w:t>
            </w:r>
          </w:p>
          <w:p w:rsidR="00A171DB" w:rsidRPr="000E4E7F" w:rsidRDefault="00A171DB" w:rsidP="00A171DB">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5103" w:name="_Hlk523748062"/>
            <w:r w:rsidRPr="000E4E7F">
              <w:rPr>
                <w:b/>
                <w:i/>
                <w:lang w:eastAsia="zh-CN"/>
              </w:rPr>
              <w:t>tm8-slotPDSCH</w:t>
            </w:r>
            <w:bookmarkEnd w:id="15103"/>
          </w:p>
          <w:p w:rsidR="00A171DB" w:rsidRPr="000E4E7F" w:rsidRDefault="00A171DB" w:rsidP="00A171DB">
            <w:pPr>
              <w:pStyle w:val="TAL"/>
              <w:rPr>
                <w:b/>
                <w:bCs/>
                <w:i/>
                <w:noProof/>
                <w:lang w:eastAsia="zh-TW"/>
              </w:rPr>
            </w:pPr>
            <w:r w:rsidRPr="000E4E7F">
              <w:rPr>
                <w:iCs/>
                <w:lang w:eastAsia="zh-CN"/>
              </w:rPr>
              <w:t xml:space="preserve">Indicates whether the UE supports </w:t>
            </w:r>
            <w:bookmarkStart w:id="15104" w:name="_Hlk523748078"/>
            <w:r w:rsidRPr="000E4E7F">
              <w:rPr>
                <w:iCs/>
                <w:lang w:eastAsia="zh-CN"/>
              </w:rPr>
              <w:t>configuration and decoding of TM8 for slot PDSCH in TDD</w:t>
            </w:r>
            <w:bookmarkEnd w:id="1510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A</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B</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LAA</w:t>
            </w:r>
          </w:p>
          <w:p w:rsidR="00A171DB" w:rsidRPr="000E4E7F" w:rsidRDefault="00A171DB" w:rsidP="00A171DB">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With-8Tx-FDD</w:t>
            </w:r>
          </w:p>
          <w:p w:rsidR="00A171DB" w:rsidRPr="000E4E7F" w:rsidRDefault="00A171DB" w:rsidP="00A171DB">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lastRenderedPageBreak/>
              <w:t>tm10-LAA</w:t>
            </w:r>
          </w:p>
          <w:p w:rsidR="00A171DB" w:rsidRPr="000E4E7F" w:rsidRDefault="00A171DB" w:rsidP="00A171DB">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totalWeightedLayers</w:t>
            </w:r>
          </w:p>
          <w:p w:rsidR="00A171DB" w:rsidRPr="000E4E7F" w:rsidRDefault="00A171DB" w:rsidP="00A171DB">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woStepSchedulingTimingInfo</w:t>
            </w:r>
          </w:p>
          <w:p w:rsidR="00A171DB" w:rsidRPr="000E4E7F" w:rsidRDefault="00A171DB" w:rsidP="00A171DB">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A171DB" w:rsidRPr="000E4E7F" w:rsidRDefault="00A171DB" w:rsidP="00A171DB">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A171DB" w:rsidRPr="000E4E7F" w:rsidRDefault="00A171DB" w:rsidP="00A171DB">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AntennaSwitchDL, txAntennaSwitchUL</w:t>
            </w:r>
          </w:p>
          <w:p w:rsidR="00A171DB" w:rsidRPr="000E4E7F" w:rsidRDefault="00A171DB" w:rsidP="00A171DB">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A171DB" w:rsidRPr="000E4E7F" w:rsidRDefault="00A171DB" w:rsidP="00A171DB">
            <w:pPr>
              <w:pStyle w:val="TAL"/>
              <w:rPr>
                <w:bCs/>
                <w:noProof/>
                <w:lang w:eastAsia="zh-TW"/>
              </w:rPr>
            </w:pPr>
            <w:bookmarkStart w:id="1510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5105"/>
            <w:r w:rsidRPr="000E4E7F">
              <w:rPr>
                <w:lang w:eastAsia="zh-CN"/>
              </w:rPr>
              <w:t xml:space="preserve"> </w:t>
            </w:r>
            <w:bookmarkStart w:id="15106" w:name="_Hlk499614750"/>
            <w:r w:rsidRPr="000E4E7F">
              <w:rPr>
                <w:lang w:eastAsia="zh-CN"/>
              </w:rPr>
              <w:t xml:space="preserve">Value 1 means first </w:t>
            </w:r>
            <w:bookmarkEnd w:id="15106"/>
            <w:r w:rsidRPr="000E4E7F">
              <w:rPr>
                <w:lang w:eastAsia="zh-CN"/>
              </w:rPr>
              <w:t>entry, value 2 means second entry and so on. All DL and UL that switch together indicate the same entry number.</w:t>
            </w:r>
          </w:p>
          <w:p w:rsidR="00A171DB" w:rsidRPr="000E4E7F" w:rsidRDefault="00A171DB" w:rsidP="00A171DB">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A171DB" w:rsidRPr="000E4E7F" w:rsidRDefault="00A171DB" w:rsidP="00A171DB">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PUCCH1b-ChSelect</w:t>
            </w:r>
          </w:p>
          <w:p w:rsidR="00A171DB" w:rsidRPr="000E4E7F" w:rsidRDefault="00A171DB" w:rsidP="00A171DB">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SPUCCH</w:t>
            </w:r>
          </w:p>
          <w:p w:rsidR="00A171DB" w:rsidRPr="000E4E7F" w:rsidRDefault="00A171DB" w:rsidP="00A171DB">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A171DB" w:rsidRPr="000E4E7F" w:rsidRDefault="00A171DB" w:rsidP="00A171DB">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ko-KR"/>
              </w:rPr>
              <w:t>u</w:t>
            </w:r>
            <w:r w:rsidRPr="000E4E7F">
              <w:rPr>
                <w:b/>
                <w:i/>
                <w:lang w:eastAsia="en-GB"/>
              </w:rPr>
              <w:t>e-AutonomousWithFullSensing</w:t>
            </w:r>
          </w:p>
          <w:p w:rsidR="00A171DB" w:rsidRPr="000E4E7F" w:rsidRDefault="00A171DB" w:rsidP="00A171DB">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ue-AutonomousWithPartialSensing</w:t>
            </w:r>
          </w:p>
          <w:p w:rsidR="00A171DB" w:rsidRPr="000E4E7F" w:rsidRDefault="00A171DB" w:rsidP="00A171DB">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tegory</w:t>
            </w:r>
          </w:p>
          <w:p w:rsidR="00A171DB" w:rsidRPr="000E4E7F" w:rsidRDefault="00A171DB" w:rsidP="00A171DB">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lastRenderedPageBreak/>
              <w:t>ue-Category</w:t>
            </w:r>
            <w:r w:rsidRPr="000E4E7F">
              <w:rPr>
                <w:b/>
                <w:bCs/>
                <w:i/>
                <w:noProof/>
                <w:lang w:eastAsia="zh-CN"/>
              </w:rPr>
              <w:t>D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TX</w:t>
            </w:r>
          </w:p>
          <w:p w:rsidR="00A171DB" w:rsidRPr="000E4E7F" w:rsidRDefault="00A171DB" w:rsidP="00A171DB">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RX</w:t>
            </w:r>
          </w:p>
          <w:p w:rsidR="00A171DB" w:rsidRPr="000E4E7F" w:rsidRDefault="00A171DB" w:rsidP="00A171DB">
            <w:pPr>
              <w:pStyle w:val="TAL"/>
              <w:rPr>
                <w:noProof/>
              </w:rPr>
            </w:pPr>
            <w:r w:rsidRPr="000E4E7F">
              <w:rPr>
                <w:rFonts w:cs="Arial"/>
              </w:rPr>
              <w:t>UE SL category for V2X reception as defined in TS 36.306 [5]. Set to values 1 to 4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U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PowerClass-N</w:t>
            </w:r>
          </w:p>
          <w:p w:rsidR="00A171DB" w:rsidRPr="000E4E7F" w:rsidRDefault="00A171DB" w:rsidP="00A171DB">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E-NeedULGaps</w:t>
            </w:r>
          </w:p>
          <w:p w:rsidR="00A171DB" w:rsidRPr="000E4E7F" w:rsidRDefault="00A171DB" w:rsidP="00A171DB">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PowerClass-N, ue-PowerClass-5</w:t>
            </w:r>
          </w:p>
          <w:p w:rsidR="00A171DB" w:rsidRPr="000E4E7F" w:rsidRDefault="00A171DB" w:rsidP="00A171DB">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Rx-TxTimeDiffMeasurements</w:t>
            </w:r>
          </w:p>
          <w:p w:rsidR="00A171DB" w:rsidRPr="000E4E7F" w:rsidRDefault="00A171DB" w:rsidP="00A171DB">
            <w:pPr>
              <w:pStyle w:val="TAL"/>
              <w:rPr>
                <w:b/>
                <w:bCs/>
                <w:i/>
                <w:noProof/>
                <w:lang w:eastAsia="en-GB"/>
              </w:rPr>
            </w:pPr>
            <w:r w:rsidRPr="000E4E7F">
              <w:rPr>
                <w:lang w:eastAsia="en-GB"/>
              </w:rPr>
              <w:t>Indicates whether the UE supports Rx - Tx time difference measurements.</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SpecificRefSigsSupported</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bCs/>
                <w:i/>
                <w:noProof/>
                <w:sz w:val="18"/>
              </w:rPr>
            </w:pPr>
            <w:r w:rsidRPr="000E4E7F">
              <w:rPr>
                <w:rFonts w:ascii="Arial" w:hAnsi="Arial"/>
                <w:b/>
                <w:bCs/>
                <w:i/>
                <w:noProof/>
                <w:sz w:val="18"/>
              </w:rPr>
              <w:t>ue-SSTD-Meas</w:t>
            </w:r>
          </w:p>
          <w:p w:rsidR="00A171DB" w:rsidRPr="000E4E7F" w:rsidRDefault="00A171DB" w:rsidP="00A171DB">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upported</w:t>
            </w:r>
          </w:p>
          <w:p w:rsidR="00A171DB" w:rsidRPr="000E4E7F" w:rsidRDefault="00A171DB" w:rsidP="00A171DB">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A171DB" w:rsidRPr="000E4E7F" w:rsidRDefault="00A171DB" w:rsidP="00A171DB">
            <w:pPr>
              <w:pStyle w:val="TAL"/>
              <w:jc w:val="center"/>
              <w:rPr>
                <w:noProof/>
                <w:lang w:eastAsia="en-GB"/>
              </w:rPr>
            </w:pPr>
            <w:r w:rsidRPr="000E4E7F">
              <w:rPr>
                <w:noProof/>
                <w:lang w:eastAsia="en-GB"/>
              </w:rPr>
              <w:t>Y</w:t>
            </w:r>
            <w:r w:rsidRPr="000E4E7F">
              <w:rPr>
                <w:lang w:eastAsia="en-GB"/>
              </w:rPr>
              <w:t>es</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RS-1T4R</w:t>
            </w:r>
          </w:p>
          <w:p w:rsidR="00A171DB" w:rsidRPr="000E4E7F" w:rsidRDefault="00A171DB" w:rsidP="00A171DB">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64QAM</w:t>
            </w:r>
          </w:p>
          <w:p w:rsidR="00A171DB" w:rsidRPr="000E4E7F" w:rsidRDefault="00A171DB" w:rsidP="00A171DB">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lastRenderedPageBreak/>
              <w:t>ul-256QAM</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perCC-InfoList</w:t>
            </w:r>
          </w:p>
          <w:p w:rsidR="00A171DB" w:rsidRPr="000E4E7F" w:rsidRDefault="00A171DB" w:rsidP="00A171DB">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ub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5107" w:name="_Hlk523748107"/>
            <w:r w:rsidRPr="000E4E7F">
              <w:rPr>
                <w:b/>
                <w:i/>
                <w:lang w:eastAsia="zh-CN"/>
              </w:rPr>
              <w:t>ul-AsyncHarqSharingDiff-TTI-Lengths</w:t>
            </w:r>
            <w:bookmarkEnd w:id="15107"/>
          </w:p>
          <w:p w:rsidR="00A171DB" w:rsidRPr="000E4E7F" w:rsidRDefault="00A171DB" w:rsidP="00A171DB">
            <w:pPr>
              <w:pStyle w:val="TAL"/>
              <w:rPr>
                <w:b/>
                <w:i/>
                <w:lang w:eastAsia="zh-CN"/>
              </w:rPr>
            </w:pPr>
            <w:r w:rsidRPr="000E4E7F">
              <w:rPr>
                <w:lang w:eastAsia="zh-CN"/>
              </w:rPr>
              <w:t xml:space="preserve">Indicates whether the UE supports </w:t>
            </w:r>
            <w:bookmarkStart w:id="15108" w:name="_Hlk523748122"/>
            <w:r w:rsidRPr="000E4E7F">
              <w:rPr>
                <w:lang w:eastAsia="zh-CN"/>
              </w:rPr>
              <w:t>UL asynchronous HARQ sharing between different TTI lengths for an UL serving cell</w:t>
            </w:r>
            <w:bookmarkEnd w:id="1510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CoMP</w:t>
            </w:r>
          </w:p>
          <w:p w:rsidR="00A171DB" w:rsidRPr="000E4E7F" w:rsidRDefault="00A171DB" w:rsidP="00A171DB">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l-dmrs-Enhancements</w:t>
            </w:r>
          </w:p>
          <w:p w:rsidR="00A171DB" w:rsidRPr="000E4E7F" w:rsidRDefault="00A171DB" w:rsidP="00A171DB">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FFS</w:t>
            </w:r>
          </w:p>
        </w:tc>
      </w:tr>
      <w:tr w:rsidR="007A0BEE" w:rsidRPr="007A0BEE"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09" w:author="CR#4323r3" w:date="2020-07-13T21:46:00Z"/>
        </w:trPr>
        <w:tc>
          <w:tcPr>
            <w:tcW w:w="7793" w:type="dxa"/>
            <w:gridSpan w:val="2"/>
            <w:tcBorders>
              <w:top w:val="single" w:sz="4" w:space="0" w:color="808080"/>
              <w:left w:val="single" w:sz="4" w:space="0" w:color="808080"/>
              <w:bottom w:val="single" w:sz="4" w:space="0" w:color="808080"/>
              <w:right w:val="single" w:sz="4" w:space="0" w:color="808080"/>
            </w:tcBorders>
          </w:tcPr>
          <w:p w:rsidR="00B20F3D" w:rsidRPr="007A0BEE" w:rsidRDefault="00B20F3D" w:rsidP="00B20F3D">
            <w:pPr>
              <w:pStyle w:val="TAL"/>
              <w:rPr>
                <w:ins w:id="15110" w:author="CR#4323r3" w:date="2020-07-13T21:46:00Z"/>
                <w:b/>
                <w:i/>
                <w:lang w:eastAsia="zh-CN"/>
                <w:rPrChange w:id="15111" w:author="Draft v2" w:date="2020-07-20T16:33:00Z">
                  <w:rPr>
                    <w:ins w:id="15112" w:author="CR#4323r3" w:date="2020-07-13T21:46:00Z"/>
                    <w:b/>
                    <w:i/>
                    <w:lang w:eastAsia="zh-CN"/>
                  </w:rPr>
                </w:rPrChange>
              </w:rPr>
            </w:pPr>
            <w:ins w:id="15113" w:author="CR#4323r3" w:date="2020-07-13T21:46:00Z">
              <w:r w:rsidRPr="007A0BEE">
                <w:rPr>
                  <w:b/>
                  <w:i/>
                  <w:lang w:eastAsia="zh-CN"/>
                </w:rPr>
                <w:t>ul-PDCP-AvgDelay</w:t>
              </w:r>
              <w:del w:id="15114" w:author="Draft v2" w:date="2020-07-17T08:43:00Z">
                <w:r w:rsidRPr="007A0BEE" w:rsidDel="00DF3358">
                  <w:rPr>
                    <w:b/>
                    <w:i/>
                    <w:lang w:eastAsia="zh-CN"/>
                  </w:rPr>
                  <w:delText>-r16</w:delText>
                </w:r>
              </w:del>
            </w:ins>
          </w:p>
          <w:p w:rsidR="00B20F3D" w:rsidRPr="007A0BEE" w:rsidRDefault="00B20F3D" w:rsidP="00B20F3D">
            <w:pPr>
              <w:pStyle w:val="TAL"/>
              <w:rPr>
                <w:ins w:id="15115" w:author="CR#4323r3" w:date="2020-07-13T21:46:00Z"/>
                <w:b/>
                <w:i/>
                <w:rPrChange w:id="15116" w:author="Draft v2" w:date="2020-07-20T16:33:00Z">
                  <w:rPr>
                    <w:ins w:id="15117" w:author="CR#4323r3" w:date="2020-07-13T21:46:00Z"/>
                    <w:b/>
                    <w:i/>
                  </w:rPr>
                </w:rPrChange>
              </w:rPr>
            </w:pPr>
            <w:ins w:id="15118" w:author="CR#4323r3" w:date="2020-07-13T21:46:00Z">
              <w:r w:rsidRPr="007A0BEE">
                <w:rPr>
                  <w:lang w:eastAsia="zh-CN"/>
                  <w:rPrChange w:id="15119" w:author="Draft v2" w:date="2020-07-20T16:33:00Z">
                    <w:rPr>
                      <w:lang w:eastAsia="zh-CN"/>
                    </w:rPr>
                  </w:rPrChange>
                </w:rPr>
                <w:t xml:space="preserve">Indicates whether the UE supports </w:t>
              </w:r>
              <w:r w:rsidRPr="007A0BEE">
                <w:rPr>
                  <w:kern w:val="2"/>
                  <w:lang w:eastAsia="zh-CN"/>
                  <w:rPrChange w:id="15120" w:author="Draft v2" w:date="2020-07-20T16:33:00Z">
                    <w:rPr>
                      <w:kern w:val="2"/>
                      <w:lang w:eastAsia="zh-CN"/>
                    </w:rPr>
                  </w:rPrChange>
                </w:rPr>
                <w:t xml:space="preserve">UL PDCP Packet </w:t>
              </w:r>
              <w:r w:rsidRPr="007A0BEE">
                <w:rPr>
                  <w:kern w:val="2"/>
                  <w:lang w:eastAsia="zh-CN"/>
                  <w:rPrChange w:id="15121" w:author="Draft v2" w:date="2020-07-20T16:33:00Z">
                    <w:rPr>
                      <w:color w:val="FF0000"/>
                      <w:kern w:val="2"/>
                      <w:lang w:eastAsia="zh-CN"/>
                    </w:rPr>
                  </w:rPrChange>
                </w:rPr>
                <w:t>Av</w:t>
              </w:r>
              <w:bookmarkStart w:id="15122" w:name="_GoBack"/>
              <w:bookmarkEnd w:id="15122"/>
              <w:r w:rsidRPr="007A0BEE">
                <w:rPr>
                  <w:kern w:val="2"/>
                  <w:lang w:eastAsia="zh-CN"/>
                  <w:rPrChange w:id="15123" w:author="Draft v2" w:date="2020-07-20T16:33:00Z">
                    <w:rPr>
                      <w:color w:val="FF0000"/>
                      <w:kern w:val="2"/>
                      <w:lang w:eastAsia="zh-CN"/>
                    </w:rPr>
                  </w:rPrChange>
                </w:rPr>
                <w:t xml:space="preserve">erage </w:t>
              </w:r>
              <w:r w:rsidRPr="007A0BEE">
                <w:rPr>
                  <w:kern w:val="2"/>
                  <w:lang w:eastAsia="zh-CN"/>
                </w:rPr>
                <w:t>Delay</w:t>
              </w:r>
              <w:r w:rsidRPr="007A0BEE">
                <w:rPr>
                  <w:lang w:eastAsia="zh-CN"/>
                  <w:rPrChange w:id="15124" w:author="Draft v2" w:date="2020-07-20T16:33:00Z">
                    <w:rPr>
                      <w:lang w:eastAsia="zh-CN"/>
                    </w:rPr>
                  </w:rPrChange>
                </w:rPr>
                <w:t xml:space="preserve"> measurement </w:t>
              </w:r>
              <w:r w:rsidRPr="007A0BEE">
                <w:rPr>
                  <w:lang w:eastAsia="zh-CN"/>
                  <w:rPrChange w:id="15125" w:author="Draft v2" w:date="2020-07-20T16:33:00Z">
                    <w:rPr>
                      <w:color w:val="FF0000"/>
                      <w:lang w:eastAsia="zh-CN"/>
                    </w:rPr>
                  </w:rPrChange>
                </w:rPr>
                <w:t>(as specified in TS 38.314 [103])</w:t>
              </w:r>
              <w:r w:rsidRPr="007A0BEE">
                <w:rPr>
                  <w:lang w:eastAsia="zh-CN"/>
                </w:rPr>
                <w:t xml:space="preserve"> and reporting in RRC_CONNECTED</w:t>
              </w:r>
              <w:del w:id="15126" w:author="Draft v2" w:date="2020-07-17T08:43:00Z">
                <w:r w:rsidRPr="007A0BEE" w:rsidDel="00DF3358">
                  <w:rPr>
                    <w:lang w:eastAsia="zh-CN"/>
                    <w:rPrChange w:id="15127" w:author="Draft v2" w:date="2020-07-20T16:33:00Z">
                      <w:rPr>
                        <w:lang w:eastAsia="zh-CN"/>
                      </w:rPr>
                    </w:rPrChange>
                  </w:rPr>
                  <w:delText xml:space="preserve"> state</w:delText>
                </w:r>
              </w:del>
              <w:r w:rsidRPr="007A0BEE">
                <w:rPr>
                  <w:lang w:eastAsia="zh-CN"/>
                  <w:rPrChange w:id="15128" w:author="Draft v2" w:date="2020-07-20T16:33:00Z">
                    <w:rPr>
                      <w:lang w:eastAsia="zh-CN"/>
                    </w:rPr>
                  </w:rPrChange>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7A0BEE" w:rsidRDefault="00B20F3D" w:rsidP="00A171DB">
            <w:pPr>
              <w:pStyle w:val="TAL"/>
              <w:jc w:val="center"/>
              <w:rPr>
                <w:ins w:id="15129" w:author="CR#4323r3" w:date="2020-07-13T21:46:00Z"/>
                <w:lang w:eastAsia="zh-CN"/>
                <w:rPrChange w:id="15130" w:author="Draft v2" w:date="2020-07-20T16:33:00Z">
                  <w:rPr>
                    <w:ins w:id="15131" w:author="CR#4323r3" w:date="2020-07-13T21:46:00Z"/>
                    <w:lang w:eastAsia="zh-CN"/>
                  </w:rPr>
                </w:rPrChange>
              </w:rPr>
            </w:pPr>
            <w:ins w:id="15132" w:author="CR#4323r3" w:date="2020-07-13T21:46:00Z">
              <w:r w:rsidRPr="007A0BEE">
                <w:rPr>
                  <w:lang w:eastAsia="zh-CN"/>
                  <w:rPrChange w:id="15133" w:author="Draft v2" w:date="2020-07-20T16:33:00Z">
                    <w:rPr>
                      <w:lang w:eastAsia="zh-CN"/>
                    </w:rPr>
                  </w:rPrChange>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DCP-Delay</w:t>
            </w:r>
          </w:p>
          <w:p w:rsidR="00A171DB" w:rsidRPr="000E4E7F" w:rsidRDefault="00A171DB" w:rsidP="00A171DB">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owerControlEnhancements</w:t>
            </w:r>
          </w:p>
          <w:p w:rsidR="00A171DB" w:rsidRPr="000E4E7F" w:rsidRDefault="00A171DB" w:rsidP="00A171DB">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954671" w:rsidRPr="000E4E7F" w:rsidTr="001B0237">
        <w:trPr>
          <w:ins w:id="15134" w:author="CR#4306r1" w:date="2020-07-13T16:35: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5135" w:author="CR#4306r1" w:date="2020-07-13T16:35:00Z"/>
                <w:b/>
                <w:i/>
              </w:rPr>
            </w:pPr>
            <w:ins w:id="15136" w:author="CR#4306r1" w:date="2020-07-13T16:35:00Z">
              <w:r w:rsidRPr="00794AE1">
                <w:rPr>
                  <w:b/>
                  <w:i/>
                </w:rPr>
                <w:t>ul-TransCancellationDAPS</w:t>
              </w:r>
            </w:ins>
          </w:p>
          <w:p w:rsidR="00954671" w:rsidRPr="000E4E7F" w:rsidRDefault="00954671" w:rsidP="00954671">
            <w:pPr>
              <w:pStyle w:val="TAL"/>
              <w:rPr>
                <w:ins w:id="15137" w:author="CR#4306r1" w:date="2020-07-13T16:35:00Z"/>
                <w:b/>
                <w:i/>
                <w:lang w:eastAsia="zh-CN"/>
              </w:rPr>
            </w:pPr>
            <w:ins w:id="15138" w:author="CR#4306r1" w:date="2020-07-13T16:35:00Z">
              <w:r>
                <w:rPr>
                  <w:lang w:val="en-US"/>
                </w:rPr>
                <w:t>I</w:t>
              </w:r>
              <w:r w:rsidRPr="00794AE1">
                <w:t xml:space="preserve">ndicates support of cancelling UL transmission to the source </w:t>
              </w:r>
              <w:r>
                <w:rPr>
                  <w:lang w:val="en-US"/>
                </w:rPr>
                <w:t>PC</w:t>
              </w:r>
              <w:r w:rsidRPr="00794AE1">
                <w:t>ell</w:t>
              </w:r>
              <w:r>
                <w:t xml:space="preserve"> </w:t>
              </w:r>
              <w:r w:rsidRPr="00746398">
                <w:t>for inter-frequency DAPS</w:t>
              </w:r>
              <w:r>
                <w:t xml:space="preserve"> </w:t>
              </w:r>
              <w:r w:rsidRPr="00746398">
                <w:t xml:space="preserve">HO. The UE can include this field only if </w:t>
              </w:r>
              <w:r w:rsidRPr="00172491">
                <w:rPr>
                  <w:i/>
                  <w:iCs/>
                </w:rPr>
                <w:t>interFreqDAPS</w:t>
              </w:r>
              <w:r w:rsidRPr="00746398">
                <w:t xml:space="preserve"> is present. Otherwise, the UE does not include this field.</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A171DB">
            <w:pPr>
              <w:pStyle w:val="TAL"/>
              <w:jc w:val="center"/>
              <w:rPr>
                <w:ins w:id="15139" w:author="CR#4306r1" w:date="2020-07-13T16:35:00Z"/>
                <w:lang w:eastAsia="zh-CN"/>
              </w:rPr>
            </w:pPr>
            <w:ins w:id="15140" w:author="CR#4306r1" w:date="2020-07-13T16:35:00Z">
              <w:r>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zh-CN"/>
              </w:rPr>
              <w:t>up</w:t>
            </w:r>
            <w:r w:rsidRPr="000E4E7F">
              <w:rPr>
                <w:b/>
                <w:i/>
                <w:lang w:eastAsia="en-GB"/>
              </w:rPr>
              <w:t>linkLAA</w:t>
            </w:r>
          </w:p>
          <w:p w:rsidR="00A171DB" w:rsidRPr="000E4E7F" w:rsidRDefault="00A171DB" w:rsidP="00A171DB">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ss-BlindDecodingAdjustment</w:t>
            </w:r>
          </w:p>
          <w:p w:rsidR="00A171DB" w:rsidRPr="000E4E7F" w:rsidRDefault="00A171DB" w:rsidP="00A171DB">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lang w:eastAsia="en-GB"/>
              </w:rPr>
            </w:pPr>
            <w:r w:rsidRPr="000E4E7F">
              <w:rPr>
                <w:b/>
                <w:i/>
                <w:lang w:eastAsia="zh-CN"/>
              </w:rPr>
              <w:t>uss-BlindDecodingReduction</w:t>
            </w:r>
          </w:p>
          <w:p w:rsidR="00A171DB" w:rsidRPr="000E4E7F" w:rsidRDefault="00A171DB" w:rsidP="00A171DB">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requencyHopping</w:t>
            </w:r>
          </w:p>
          <w:p w:rsidR="00A171DB" w:rsidRPr="000E4E7F" w:rsidRDefault="00A171DB" w:rsidP="00A171DB">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embmsMixedSCell</w:t>
            </w:r>
          </w:p>
          <w:p w:rsidR="00A171DB" w:rsidRPr="000E4E7F" w:rsidRDefault="00A171DB" w:rsidP="00A171DB">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GERAN-CGI-Reporting-ENDC</w:t>
            </w:r>
          </w:p>
          <w:p w:rsidR="00A171DB" w:rsidRPr="000E4E7F" w:rsidRDefault="00A171DB" w:rsidP="00A171DB">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ProximityIndication</w:t>
            </w:r>
          </w:p>
          <w:p w:rsidR="00A171DB" w:rsidRPr="000E4E7F" w:rsidRDefault="00A171DB" w:rsidP="00A171DB">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SI-AcquisitionForHO</w:t>
            </w:r>
          </w:p>
          <w:p w:rsidR="00A171DB" w:rsidRPr="000E4E7F" w:rsidRDefault="00A171DB" w:rsidP="00A171DB">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w:t>
            </w:r>
            <w:r w:rsidRPr="000E4E7F">
              <w:rPr>
                <w:lang w:eastAsia="en-GB"/>
              </w:rPr>
              <w:t>es</w:t>
            </w:r>
          </w:p>
        </w:tc>
      </w:tr>
      <w:tr w:rsidR="00DF3358"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41" w:author="Draft v2" w:date="2020-07-17T08:44:00Z"/>
        </w:trPr>
        <w:tc>
          <w:tcPr>
            <w:tcW w:w="7793" w:type="dxa"/>
            <w:gridSpan w:val="2"/>
            <w:tcBorders>
              <w:top w:val="single" w:sz="4" w:space="0" w:color="808080"/>
              <w:left w:val="single" w:sz="4" w:space="0" w:color="808080"/>
              <w:bottom w:val="single" w:sz="4" w:space="0" w:color="808080"/>
              <w:right w:val="single" w:sz="4" w:space="0" w:color="808080"/>
            </w:tcBorders>
          </w:tcPr>
          <w:p w:rsidR="00DF3358" w:rsidRPr="00EA193B" w:rsidRDefault="00DF3358" w:rsidP="003D2C77">
            <w:pPr>
              <w:pStyle w:val="TAL"/>
              <w:rPr>
                <w:ins w:id="15142" w:author="Draft v2" w:date="2020-07-17T08:44:00Z"/>
                <w:b/>
                <w:i/>
                <w:lang w:eastAsia="en-GB"/>
              </w:rPr>
            </w:pPr>
            <w:ins w:id="15143" w:author="Draft v2" w:date="2020-07-17T08:44:00Z">
              <w:r w:rsidRPr="00EA193B">
                <w:rPr>
                  <w:b/>
                  <w:i/>
                  <w:lang w:eastAsia="en-GB"/>
                </w:rPr>
                <w:lastRenderedPageBreak/>
                <w:t>v2x-</w:t>
              </w:r>
              <w:r>
                <w:rPr>
                  <w:b/>
                  <w:i/>
                  <w:lang w:eastAsia="en-GB"/>
                </w:rPr>
                <w:t>Band</w:t>
              </w:r>
              <w:r w:rsidRPr="00EA193B">
                <w:rPr>
                  <w:b/>
                  <w:i/>
                  <w:lang w:eastAsia="en-GB"/>
                </w:rPr>
                <w:t>ParametersNR</w:t>
              </w:r>
            </w:ins>
          </w:p>
          <w:p w:rsidR="00DF3358" w:rsidRPr="000E4E7F" w:rsidRDefault="00DF3358" w:rsidP="003D2C77">
            <w:pPr>
              <w:pStyle w:val="TAL"/>
              <w:rPr>
                <w:ins w:id="15144" w:author="Draft v2" w:date="2020-07-17T08:44:00Z"/>
                <w:b/>
                <w:i/>
                <w:lang w:eastAsia="en-GB"/>
              </w:rPr>
            </w:pPr>
            <w:ins w:id="15145" w:author="Draft v2" w:date="2020-07-17T08:44:00Z">
              <w:r w:rsidRPr="000E4E7F">
                <w:rPr>
                  <w:bCs/>
                  <w:noProof/>
                  <w:lang w:eastAsia="en-GB"/>
                </w:rPr>
                <w:t xml:space="preserve">Includes the NR </w:t>
              </w:r>
              <w:r w:rsidRPr="006D1387">
                <w:rPr>
                  <w:i/>
                </w:rPr>
                <w:t>BandParametersSidelink</w:t>
              </w:r>
              <w:r>
                <w:rPr>
                  <w:i/>
                </w:rPr>
                <w:t>-r16</w:t>
              </w:r>
              <w:r w:rsidRPr="006D1387">
                <w:rPr>
                  <w:bCs/>
                  <w:i/>
                  <w:noProof/>
                  <w:lang w:eastAsia="en-GB"/>
                </w:rPr>
                <w:t xml:space="preserve"> </w:t>
              </w:r>
              <w:r w:rsidRPr="000E4E7F">
                <w:rPr>
                  <w:bCs/>
                  <w:noProof/>
                  <w:lang w:eastAsia="en-GB"/>
                </w:rPr>
                <w:t xml:space="preserve">IE as specified in TS 38.331 [82]. The field includes the </w:t>
              </w:r>
              <w:r>
                <w:rPr>
                  <w:bCs/>
                  <w:noProof/>
                  <w:lang w:eastAsia="en-GB"/>
                </w:rPr>
                <w:t>per-band sidelink capability for NR-PC5</w:t>
              </w:r>
              <w:r w:rsidRPr="000E4E7F">
                <w:rPr>
                  <w:bCs/>
                  <w:noProof/>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0E4E7F" w:rsidRDefault="00DF3358" w:rsidP="003D2C77">
            <w:pPr>
              <w:pStyle w:val="TAL"/>
              <w:jc w:val="center"/>
              <w:rPr>
                <w:ins w:id="15146" w:author="Draft v2" w:date="2020-07-17T08:44:00Z"/>
                <w:bCs/>
                <w:noProof/>
                <w:lang w:eastAsia="ko-KR"/>
              </w:rPr>
            </w:pPr>
            <w:ins w:id="15147" w:author="Draft v2" w:date="2020-07-17T08:44: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BandwidthClassTxSL, v2x-BandwidthClassRxSL</w:t>
            </w:r>
          </w:p>
          <w:p w:rsidR="00A171DB" w:rsidRPr="000E4E7F" w:rsidRDefault="00A171DB" w:rsidP="00A171DB">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A171DB" w:rsidRPr="000E4E7F" w:rsidRDefault="00A171DB" w:rsidP="00A171DB">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eNB-Scheduled</w:t>
            </w:r>
          </w:p>
          <w:p w:rsidR="00A171DB" w:rsidRPr="000E4E7F" w:rsidRDefault="00A171DB" w:rsidP="00A171DB">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v2x-EnhancedHighReception</w:t>
            </w:r>
          </w:p>
          <w:p w:rsidR="00A171DB" w:rsidRPr="000E4E7F" w:rsidRDefault="00A171DB" w:rsidP="00A171DB">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Power</w:t>
            </w:r>
          </w:p>
          <w:p w:rsidR="00A171DB" w:rsidRPr="000E4E7F" w:rsidRDefault="00A171DB" w:rsidP="00A171DB">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Reception</w:t>
            </w:r>
          </w:p>
          <w:p w:rsidR="00A171DB" w:rsidRPr="000E4E7F" w:rsidRDefault="00A171DB" w:rsidP="00A171DB">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onAdjacentPSCCH-PSSCH</w:t>
            </w:r>
          </w:p>
          <w:p w:rsidR="00A171DB" w:rsidRPr="000E4E7F" w:rsidRDefault="00A171DB" w:rsidP="00A171DB">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umberTxRxTiming</w:t>
            </w:r>
          </w:p>
          <w:p w:rsidR="00A171DB" w:rsidRPr="000E4E7F" w:rsidRDefault="00A171DB" w:rsidP="00A171DB">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C93BB3" w:rsidRPr="000E4E7F" w:rsidDel="00DF335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48" w:author="CR#4345" w:date="2020-07-14T11:38:00Z"/>
          <w:del w:id="15149" w:author="Draft v2" w:date="2020-07-17T08:44: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EA193B" w:rsidDel="00DF3358" w:rsidRDefault="00C93BB3" w:rsidP="00C93BB3">
            <w:pPr>
              <w:pStyle w:val="TAL"/>
              <w:rPr>
                <w:ins w:id="15150" w:author="CR#4345" w:date="2020-07-14T11:38:00Z"/>
                <w:del w:id="15151" w:author="Draft v2" w:date="2020-07-17T08:44:00Z"/>
                <w:b/>
                <w:i/>
                <w:lang w:eastAsia="en-GB"/>
              </w:rPr>
            </w:pPr>
            <w:ins w:id="15152" w:author="CR#4345" w:date="2020-07-14T11:38:00Z">
              <w:del w:id="15153" w:author="Draft v2" w:date="2020-07-17T08:44:00Z">
                <w:r w:rsidRPr="00EA193B" w:rsidDel="00DF3358">
                  <w:rPr>
                    <w:b/>
                    <w:i/>
                    <w:lang w:eastAsia="en-GB"/>
                  </w:rPr>
                  <w:delText>v2x-</w:delText>
                </w:r>
                <w:r w:rsidDel="00DF3358">
                  <w:rPr>
                    <w:b/>
                    <w:i/>
                    <w:lang w:eastAsia="en-GB"/>
                  </w:rPr>
                  <w:delText>Band</w:delText>
                </w:r>
                <w:r w:rsidRPr="00EA193B" w:rsidDel="00DF3358">
                  <w:rPr>
                    <w:b/>
                    <w:i/>
                    <w:lang w:eastAsia="en-GB"/>
                  </w:rPr>
                  <w:delText>ParametersNR</w:delText>
                </w:r>
              </w:del>
            </w:ins>
          </w:p>
          <w:p w:rsidR="00C93BB3" w:rsidRPr="000E4E7F" w:rsidDel="00DF3358" w:rsidRDefault="00C93BB3" w:rsidP="00C93BB3">
            <w:pPr>
              <w:pStyle w:val="TAL"/>
              <w:rPr>
                <w:ins w:id="15154" w:author="CR#4345" w:date="2020-07-14T11:38:00Z"/>
                <w:del w:id="15155" w:author="Draft v2" w:date="2020-07-17T08:44:00Z"/>
                <w:b/>
                <w:i/>
                <w:lang w:eastAsia="en-GB"/>
              </w:rPr>
            </w:pPr>
            <w:ins w:id="15156" w:author="CR#4345" w:date="2020-07-14T11:38:00Z">
              <w:del w:id="15157" w:author="Draft v2" w:date="2020-07-17T08:44:00Z">
                <w:r w:rsidRPr="000E4E7F" w:rsidDel="00DF3358">
                  <w:rPr>
                    <w:bCs/>
                    <w:noProof/>
                    <w:lang w:eastAsia="en-GB"/>
                  </w:rPr>
                  <w:delText xml:space="preserve">Includes the NR </w:delText>
                </w:r>
                <w:r w:rsidRPr="006D1387" w:rsidDel="00DF3358">
                  <w:rPr>
                    <w:i/>
                  </w:rPr>
                  <w:delText>BandParametersSidelink</w:delText>
                </w:r>
                <w:r w:rsidDel="00DF3358">
                  <w:rPr>
                    <w:i/>
                  </w:rPr>
                  <w:delText>-r16</w:delText>
                </w:r>
                <w:r w:rsidRPr="006D1387" w:rsidDel="00DF3358">
                  <w:rPr>
                    <w:bCs/>
                    <w:i/>
                    <w:noProof/>
                    <w:lang w:eastAsia="en-GB"/>
                  </w:rPr>
                  <w:delText xml:space="preserve"> </w:delText>
                </w:r>
                <w:r w:rsidRPr="000E4E7F" w:rsidDel="00DF3358">
                  <w:rPr>
                    <w:bCs/>
                    <w:noProof/>
                    <w:lang w:eastAsia="en-GB"/>
                  </w:rPr>
                  <w:delText xml:space="preserve">IE as specified in TS 38.331 [82]. The field includes the </w:delText>
                </w:r>
                <w:r w:rsidDel="00DF3358">
                  <w:rPr>
                    <w:bCs/>
                    <w:noProof/>
                    <w:lang w:eastAsia="en-GB"/>
                  </w:rPr>
                  <w:delText>per-band sidelink capability for NR-PC5</w:delText>
                </w:r>
                <w:r w:rsidRPr="000E4E7F" w:rsidDel="00DF3358">
                  <w:rPr>
                    <w:bCs/>
                    <w:noProof/>
                    <w:lang w:eastAsia="en-GB"/>
                  </w:rPr>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Del="00DF3358" w:rsidRDefault="00C93BB3" w:rsidP="00A171DB">
            <w:pPr>
              <w:pStyle w:val="TAL"/>
              <w:jc w:val="center"/>
              <w:rPr>
                <w:ins w:id="15158" w:author="CR#4345" w:date="2020-07-14T11:38:00Z"/>
                <w:del w:id="15159" w:author="Draft v2" w:date="2020-07-17T08:44:00Z"/>
                <w:bCs/>
                <w:noProof/>
                <w:lang w:eastAsia="ko-KR"/>
              </w:rPr>
            </w:pPr>
            <w:ins w:id="15160" w:author="CR#4345" w:date="2020-07-14T11:38:00Z">
              <w:del w:id="15161" w:author="Draft v2" w:date="2020-07-17T08:44:00Z">
                <w:r w:rsidDel="00DF3358">
                  <w:rPr>
                    <w:bCs/>
                    <w:noProof/>
                    <w:lang w:eastAsia="ko-KR"/>
                  </w:rPr>
                  <w:delText>-</w:delText>
                </w:r>
              </w:del>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US"/>
              </w:rPr>
            </w:pPr>
            <w:r w:rsidRPr="000E4E7F">
              <w:rPr>
                <w:b/>
                <w:i/>
              </w:rPr>
              <w:t>v2x-SensingReportingMode3</w:t>
            </w:r>
          </w:p>
          <w:p w:rsidR="00A171DB" w:rsidRPr="000E4E7F" w:rsidRDefault="00A171DB" w:rsidP="00A171DB">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rFonts w:cs="Arial"/>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BandCombinationList</w:t>
            </w:r>
          </w:p>
          <w:p w:rsidR="00A171DB" w:rsidRPr="000E4E7F" w:rsidRDefault="00A171DB" w:rsidP="00A171DB">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62"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5163" w:author="CR#4345" w:date="2020-07-14T11:38:00Z"/>
                <w:b/>
                <w:i/>
                <w:lang w:eastAsia="en-GB"/>
              </w:rPr>
            </w:pPr>
            <w:ins w:id="15164" w:author="CR#4345" w:date="2020-07-14T11:38:00Z">
              <w:r w:rsidRPr="000E4E7F">
                <w:rPr>
                  <w:b/>
                  <w:i/>
                  <w:lang w:eastAsia="en-GB"/>
                </w:rPr>
                <w:t>v2x-SupportedBandCombinationList</w:t>
              </w:r>
              <w:r>
                <w:rPr>
                  <w:b/>
                  <w:i/>
                  <w:lang w:eastAsia="en-GB"/>
                </w:rPr>
                <w:t>EUTRA-NR</w:t>
              </w:r>
            </w:ins>
          </w:p>
          <w:p w:rsidR="00C93BB3" w:rsidRPr="000E4E7F" w:rsidRDefault="00C93BB3" w:rsidP="00C93BB3">
            <w:pPr>
              <w:pStyle w:val="TAL"/>
              <w:rPr>
                <w:ins w:id="15165" w:author="CR#4345" w:date="2020-07-14T11:38:00Z"/>
                <w:b/>
                <w:i/>
                <w:lang w:eastAsia="en-GB"/>
              </w:rPr>
            </w:pPr>
            <w:ins w:id="15166" w:author="CR#4345" w:date="2020-07-14T11:38:00Z">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r>
                <w:t xml:space="preserve"> and NR sidelink communication</w:t>
              </w:r>
              <w:r w:rsidRPr="000E4E7F">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5167" w:author="CR#4345" w:date="2020-07-14T11:38:00Z"/>
                <w:bCs/>
                <w:noProof/>
                <w:lang w:eastAsia="ko-KR"/>
              </w:rPr>
            </w:pPr>
            <w:ins w:id="15168" w:author="CR#4345" w:date="2020-07-14T11:38:00Z">
              <w:r>
                <w:rPr>
                  <w:bCs/>
                  <w:noProof/>
                  <w:lang w:eastAsia="ko-KR"/>
                </w:rPr>
                <w:t>-</w:t>
              </w:r>
            </w:ins>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69"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5170" w:author="CR#4345" w:date="2020-07-14T11:38:00Z"/>
                <w:b/>
                <w:i/>
                <w:lang w:eastAsia="en-GB"/>
              </w:rPr>
            </w:pPr>
            <w:ins w:id="15171" w:author="CR#4345" w:date="2020-07-14T11:38:00Z">
              <w:r w:rsidRPr="000E4E7F">
                <w:rPr>
                  <w:b/>
                  <w:i/>
                  <w:lang w:eastAsia="en-GB"/>
                </w:rPr>
                <w:t>v2x-SupportedBandCombinationList</w:t>
              </w:r>
              <w:r>
                <w:rPr>
                  <w:b/>
                  <w:i/>
                  <w:lang w:eastAsia="en-GB"/>
                </w:rPr>
                <w:t>NR</w:t>
              </w:r>
            </w:ins>
          </w:p>
          <w:p w:rsidR="00C93BB3" w:rsidRPr="000E4E7F" w:rsidRDefault="00C93BB3" w:rsidP="00C93BB3">
            <w:pPr>
              <w:pStyle w:val="TAL"/>
              <w:rPr>
                <w:ins w:id="15172" w:author="CR#4345" w:date="2020-07-14T11:38:00Z"/>
                <w:b/>
                <w:i/>
                <w:lang w:eastAsia="en-GB"/>
              </w:rPr>
            </w:pPr>
            <w:ins w:id="15173" w:author="CR#4345" w:date="2020-07-14T11:38:00Z">
              <w:r w:rsidRPr="000E4E7F">
                <w:rPr>
                  <w:bCs/>
                  <w:noProof/>
                  <w:lang w:eastAsia="en-GB"/>
                </w:rPr>
                <w:t xml:space="preserve">Includes the NR </w:t>
              </w:r>
              <w:r w:rsidRPr="001A675F">
                <w:rPr>
                  <w:i/>
                </w:rPr>
                <w:t xml:space="preserve">SupportedBandCombinationListSidelink-r16 </w:t>
              </w:r>
              <w:r w:rsidRPr="000E4E7F">
                <w:rPr>
                  <w:bCs/>
                  <w:noProof/>
                  <w:lang w:eastAsia="en-GB"/>
                </w:rPr>
                <w:t xml:space="preserve">IE as specified in TS 38.331 [82]. </w:t>
              </w:r>
              <w:r w:rsidRPr="000E4E7F">
                <w:rPr>
                  <w:lang w:eastAsia="ko-KR"/>
                </w:rPr>
                <w:t xml:space="preserve">Indicates the supported band combination list </w:t>
              </w:r>
              <w:r w:rsidRPr="000E4E7F">
                <w:t xml:space="preserve">on which the UE supports transmission and/or reception of </w:t>
              </w:r>
              <w:r>
                <w:t>NR</w:t>
              </w:r>
              <w:r w:rsidRPr="000E4E7F">
                <w:t xml:space="preserve"> </w:t>
              </w:r>
              <w:r w:rsidRPr="000E4E7F">
                <w:rPr>
                  <w:rFonts w:eastAsia="SimSun"/>
                  <w:lang w:eastAsia="zh-CN"/>
                </w:rPr>
                <w:t>sidelink</w:t>
              </w:r>
              <w:r w:rsidRPr="000E4E7F">
                <w:t xml:space="preserve"> communication.</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5174" w:author="CR#4345" w:date="2020-07-14T11:38:00Z"/>
                <w:bCs/>
                <w:noProof/>
                <w:lang w:eastAsia="ko-KR"/>
              </w:rPr>
            </w:pPr>
            <w:ins w:id="15175" w:author="CR#4345" w:date="2020-07-14T11:38: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TxBandCombListPerBC, v2x-SupportedRxBandCombListPerBC</w:t>
            </w:r>
          </w:p>
          <w:p w:rsidR="00A171DB" w:rsidRPr="000E4E7F" w:rsidRDefault="00A171DB" w:rsidP="00A171DB">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TxWithShortResvInterval</w:t>
            </w:r>
          </w:p>
          <w:p w:rsidR="00A171DB" w:rsidRPr="000E4E7F" w:rsidRDefault="00A171DB" w:rsidP="00A171DB">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76"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5177" w:author="CR#4334r1" w:date="2020-07-14T00:02:00Z"/>
                <w:b/>
                <w:i/>
                <w:lang w:eastAsia="en-GB"/>
              </w:rPr>
            </w:pPr>
            <w:ins w:id="15178" w:author="CR#4334r1" w:date="2020-07-14T00:02:00Z">
              <w:r>
                <w:rPr>
                  <w:b/>
                  <w:i/>
                  <w:lang w:eastAsia="en-GB"/>
                </w:rPr>
                <w:t>virtualCellID-LegacySRS</w:t>
              </w:r>
            </w:ins>
          </w:p>
          <w:p w:rsidR="00515E0D" w:rsidRPr="000E4E7F" w:rsidRDefault="00515E0D" w:rsidP="00515E0D">
            <w:pPr>
              <w:pStyle w:val="TAL"/>
              <w:rPr>
                <w:ins w:id="15179" w:author="CR#4334r1" w:date="2020-07-14T00:02:00Z"/>
                <w:b/>
                <w:i/>
                <w:lang w:eastAsia="en-GB"/>
              </w:rPr>
            </w:pPr>
            <w:ins w:id="15180" w:author="CR#4334r1" w:date="2020-07-14T00:02:00Z">
              <w:r>
                <w:rPr>
                  <w:lang w:eastAsia="ko-KR"/>
                </w:rPr>
                <w:t>This field indicates whether the UE supports virtual cell ID for legacy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5181" w:author="CR#4334r1" w:date="2020-07-14T00:02:00Z"/>
                <w:bCs/>
                <w:noProof/>
                <w:lang w:eastAsia="ko-KR"/>
              </w:rPr>
            </w:pPr>
            <w:ins w:id="15182" w:author="CR#4334r1" w:date="2020-07-14T00:02:00Z">
              <w:r>
                <w:rPr>
                  <w:bCs/>
                  <w:noProof/>
                  <w:lang w:eastAsia="ko-KR"/>
                </w:rPr>
                <w:t>-</w:t>
              </w:r>
            </w:ins>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83"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5184" w:author="CR#4334r1" w:date="2020-07-14T00:02:00Z"/>
                <w:b/>
                <w:i/>
                <w:lang w:eastAsia="en-GB"/>
              </w:rPr>
            </w:pPr>
            <w:ins w:id="15185" w:author="CR#4334r1" w:date="2020-07-14T00:02:00Z">
              <w:r>
                <w:rPr>
                  <w:b/>
                  <w:i/>
                  <w:lang w:eastAsia="en-GB"/>
                </w:rPr>
                <w:t>virtualCellID-AddSRS</w:t>
              </w:r>
            </w:ins>
          </w:p>
          <w:p w:rsidR="00515E0D" w:rsidRPr="000E4E7F" w:rsidRDefault="00515E0D" w:rsidP="00515E0D">
            <w:pPr>
              <w:pStyle w:val="TAL"/>
              <w:rPr>
                <w:ins w:id="15186" w:author="CR#4334r1" w:date="2020-07-14T00:02:00Z"/>
                <w:b/>
                <w:i/>
                <w:lang w:eastAsia="en-GB"/>
              </w:rPr>
            </w:pPr>
            <w:ins w:id="15187" w:author="CR#4334r1" w:date="2020-07-14T00:02:00Z">
              <w:r>
                <w:rPr>
                  <w:lang w:eastAsia="ko-KR"/>
                </w:rPr>
                <w:t>This field indicates whether the UE supports virtual cell ID for additional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5188" w:author="CR#4334r1" w:date="2020-07-14T00:02:00Z"/>
                <w:bCs/>
                <w:noProof/>
                <w:lang w:eastAsia="ko-KR"/>
              </w:rPr>
            </w:pPr>
            <w:ins w:id="15189" w:author="CR#4334r1" w:date="2020-07-14T00:02: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FDD</w:t>
            </w:r>
          </w:p>
          <w:p w:rsidR="00A171DB" w:rsidRPr="000E4E7F" w:rsidRDefault="00A171DB" w:rsidP="00A171DB">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TDD128</w:t>
            </w:r>
          </w:p>
          <w:p w:rsidR="00A171DB" w:rsidRPr="000E4E7F" w:rsidRDefault="00A171DB" w:rsidP="00A171DB">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lastRenderedPageBreak/>
              <w:t>ims-VoiceOverNR-PDCP-MCG-Bearer</w:t>
            </w:r>
          </w:p>
          <w:p w:rsidR="00A171DB" w:rsidRPr="000E4E7F" w:rsidRDefault="00A171DB" w:rsidP="00A171DB">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SCG-Bearer</w:t>
            </w:r>
          </w:p>
          <w:p w:rsidR="00A171DB" w:rsidRPr="000E4E7F" w:rsidRDefault="00A171DB" w:rsidP="00A171DB">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NR-PDCP-SCG-NGENDC</w:t>
            </w:r>
          </w:p>
          <w:p w:rsidR="00A171DB" w:rsidRPr="000E4E7F" w:rsidRDefault="00A171DB" w:rsidP="00A171DB">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6D704B" w:rsidRPr="000E4E7F" w:rsidDel="001F328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90" w:author="CR#4326r2" w:date="2020-07-13T23:41:00Z"/>
          <w:del w:id="15191" w:author="Draft v2" w:date="2020-07-17T08:31:00Z"/>
        </w:trPr>
        <w:tc>
          <w:tcPr>
            <w:tcW w:w="7793" w:type="dxa"/>
            <w:gridSpan w:val="2"/>
            <w:tcBorders>
              <w:top w:val="single" w:sz="4" w:space="0" w:color="808080"/>
              <w:left w:val="single" w:sz="4" w:space="0" w:color="808080"/>
              <w:bottom w:val="single" w:sz="4" w:space="0" w:color="808080"/>
              <w:right w:val="single" w:sz="4" w:space="0" w:color="808080"/>
            </w:tcBorders>
          </w:tcPr>
          <w:p w:rsidR="006D704B" w:rsidRPr="005A470E" w:rsidDel="001F328B" w:rsidRDefault="006D704B" w:rsidP="006D704B">
            <w:pPr>
              <w:keepNext/>
              <w:keepLines/>
              <w:spacing w:after="0"/>
              <w:rPr>
                <w:ins w:id="15192" w:author="CR#4326r2" w:date="2020-07-13T23:41:00Z"/>
                <w:del w:id="15193" w:author="Draft v2" w:date="2020-07-17T08:31:00Z"/>
                <w:rFonts w:ascii="Arial" w:hAnsi="Arial"/>
                <w:b/>
                <w:bCs/>
                <w:i/>
                <w:noProof/>
                <w:sz w:val="18"/>
                <w:lang w:eastAsia="en-GB"/>
              </w:rPr>
            </w:pPr>
            <w:ins w:id="15194" w:author="CR#4326r2" w:date="2020-07-13T23:41:00Z">
              <w:del w:id="15195" w:author="Draft v2" w:date="2020-07-17T08:31:00Z">
                <w:r w:rsidDel="001F328B">
                  <w:rPr>
                    <w:rFonts w:ascii="Arial" w:hAnsi="Arial"/>
                    <w:b/>
                    <w:bCs/>
                    <w:i/>
                    <w:noProof/>
                    <w:sz w:val="18"/>
                    <w:lang w:eastAsia="en-GB"/>
                  </w:rPr>
                  <w:delText>i</w:delText>
                </w:r>
                <w:r w:rsidRPr="005A470E" w:rsidDel="001F328B">
                  <w:rPr>
                    <w:rFonts w:ascii="Arial" w:hAnsi="Arial"/>
                    <w:b/>
                    <w:bCs/>
                    <w:i/>
                    <w:noProof/>
                    <w:sz w:val="18"/>
                    <w:lang w:eastAsia="en-GB"/>
                  </w:rPr>
                  <w:delText>nterRAT</w:delText>
                </w:r>
                <w:r w:rsidDel="001F328B">
                  <w:rPr>
                    <w:rFonts w:ascii="Arial" w:hAnsi="Arial"/>
                    <w:b/>
                    <w:bCs/>
                    <w:i/>
                    <w:noProof/>
                    <w:sz w:val="18"/>
                    <w:lang w:eastAsia="en-GB"/>
                  </w:rPr>
                  <w:delText>-e</w:delText>
                </w:r>
                <w:r w:rsidRPr="005A470E" w:rsidDel="001F328B">
                  <w:rPr>
                    <w:rFonts w:ascii="Arial" w:hAnsi="Arial"/>
                    <w:b/>
                    <w:bCs/>
                    <w:i/>
                    <w:noProof/>
                    <w:sz w:val="18"/>
                    <w:lang w:eastAsia="en-GB"/>
                  </w:rPr>
                  <w:delText>nhancement</w:delText>
                </w:r>
                <w:r w:rsidDel="001F328B">
                  <w:rPr>
                    <w:rFonts w:ascii="Arial" w:hAnsi="Arial"/>
                    <w:b/>
                    <w:bCs/>
                    <w:i/>
                    <w:noProof/>
                    <w:sz w:val="18"/>
                    <w:lang w:eastAsia="en-GB"/>
                  </w:rPr>
                  <w:delText>NR</w:delText>
                </w:r>
              </w:del>
            </w:ins>
          </w:p>
          <w:p w:rsidR="006D704B" w:rsidRPr="000E4E7F" w:rsidDel="001F328B" w:rsidRDefault="006D704B" w:rsidP="006D704B">
            <w:pPr>
              <w:pStyle w:val="TAL"/>
              <w:rPr>
                <w:ins w:id="15196" w:author="CR#4326r2" w:date="2020-07-13T23:41:00Z"/>
                <w:del w:id="15197" w:author="Draft v2" w:date="2020-07-17T08:31:00Z"/>
                <w:b/>
                <w:bCs/>
                <w:i/>
                <w:noProof/>
                <w:lang w:eastAsia="en-GB"/>
              </w:rPr>
            </w:pPr>
            <w:ins w:id="15198" w:author="CR#4326r2" w:date="2020-07-13T23:41:00Z">
              <w:del w:id="15199" w:author="Draft v2" w:date="2020-07-17T08:31:00Z">
                <w:r w:rsidRPr="00A14622" w:rsidDel="001F328B">
                  <w:delText>Indicates whether the UE supports</w:delText>
                </w:r>
                <w:r w:rsidRPr="00D45039" w:rsidDel="001F328B">
                  <w:delText xml:space="preserve"> enhanced </w:delText>
                </w:r>
                <w:r w:rsidRPr="00D45039" w:rsidDel="001F328B">
                  <w:rPr>
                    <w:rFonts w:hint="eastAsia"/>
                  </w:rPr>
                  <w:delText>inter-</w:delText>
                </w:r>
                <w:r w:rsidRPr="00D45039" w:rsidDel="001F328B">
                  <w:delText xml:space="preserve">RAT </w:delText>
                </w:r>
                <w:r w:rsidDel="001F328B">
                  <w:delText xml:space="preserve">NR </w:delText>
                </w:r>
                <w:r w:rsidRPr="00D45039" w:rsidDel="001F328B">
                  <w:rPr>
                    <w:rFonts w:hint="eastAsia"/>
                  </w:rPr>
                  <w:delText>measurement</w:delText>
                </w:r>
                <w:r w:rsidRPr="00D45039" w:rsidDel="001F328B">
                  <w:delText xml:space="preserve"> requirements to support high speed up to 500 km/h as specified in TS 36.133</w:delText>
                </w:r>
                <w:r w:rsidDel="001F328B">
                  <w:delText xml:space="preserve"> [16]</w:delText>
                </w:r>
                <w:r w:rsidRPr="00E53285" w:rsidDel="001F328B">
                  <w:delText>, when EN-DC is not configured and when EN-DC is configured</w:delText>
                </w:r>
                <w:r w:rsidDel="001F328B">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6D704B" w:rsidRPr="000E4E7F" w:rsidDel="001F328B" w:rsidRDefault="006D704B" w:rsidP="00A171DB">
            <w:pPr>
              <w:pStyle w:val="TAL"/>
              <w:jc w:val="center"/>
              <w:rPr>
                <w:ins w:id="15200" w:author="CR#4326r2" w:date="2020-07-13T23:41:00Z"/>
                <w:del w:id="15201" w:author="Draft v2" w:date="2020-07-17T08:31:00Z"/>
                <w:bCs/>
                <w:noProof/>
                <w:lang w:eastAsia="en-GB"/>
              </w:rPr>
            </w:pPr>
            <w:ins w:id="15202" w:author="CR#4326r2" w:date="2020-07-13T23:41:00Z">
              <w:del w:id="15203" w:author="Draft v2" w:date="2020-07-17T08:31:00Z">
                <w:r w:rsidDel="001F328B">
                  <w:rPr>
                    <w:bCs/>
                    <w:noProof/>
                    <w:lang w:eastAsia="en-GB"/>
                  </w:rPr>
                  <w:delText>-</w:delText>
                </w:r>
              </w:del>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hiteCellList</w:t>
            </w:r>
          </w:p>
          <w:p w:rsidR="00A171DB" w:rsidRPr="000E4E7F" w:rsidRDefault="00A171DB" w:rsidP="00A171DB">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lang w:eastAsia="en-GB"/>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lang w:eastAsia="en-GB"/>
              </w:rPr>
            </w:pPr>
            <w:r w:rsidRPr="000E4E7F">
              <w:rPr>
                <w:b/>
                <w:bCs/>
                <w:i/>
                <w:iCs/>
                <w:lang w:eastAsia="en-GB"/>
              </w:rPr>
              <w:t>widebandPRG-Slot, widebandPRG-Subslot, widebandPRG-Subframe</w:t>
            </w:r>
          </w:p>
          <w:p w:rsidR="00A171DB" w:rsidRPr="000E4E7F" w:rsidRDefault="00A171DB" w:rsidP="00A171DB">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lang w:eastAsia="en-GB"/>
              </w:rPr>
              <w:pPrChange w:id="15204" w:author="CR#4326r2" w:date="2020-07-13T23:41:00Z">
                <w:pPr>
                  <w:pStyle w:val="TAL"/>
                </w:pPr>
              </w:pPrChange>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RAN-Rul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ANDSF-Polici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MAC-Address</w:t>
            </w:r>
          </w:p>
          <w:p w:rsidR="00A171DB" w:rsidRPr="000E4E7F" w:rsidRDefault="00A171DB" w:rsidP="00A171DB">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PeriodicMeas</w:t>
            </w:r>
          </w:p>
          <w:p w:rsidR="00A171DB" w:rsidRPr="000E4E7F" w:rsidRDefault="00A171DB" w:rsidP="00A171DB">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ReportAnyWLAN</w:t>
            </w:r>
          </w:p>
          <w:p w:rsidR="00A171DB" w:rsidRPr="000E4E7F" w:rsidRDefault="00A171DB" w:rsidP="00A171DB">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SupportedDataRate</w:t>
            </w:r>
          </w:p>
          <w:p w:rsidR="00A171DB" w:rsidRPr="000E4E7F" w:rsidRDefault="00A171DB" w:rsidP="00A171DB">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zp-CSI-RS-AperiodicInfo</w:t>
            </w:r>
          </w:p>
          <w:p w:rsidR="00A171DB" w:rsidRPr="000E4E7F" w:rsidRDefault="00A171DB" w:rsidP="00A171DB">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1520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5205"/>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15206" w:name="_Toc20487490"/>
      <w:bookmarkStart w:id="15207" w:name="_Toc29342790"/>
      <w:bookmarkStart w:id="15208" w:name="_Toc29343929"/>
      <w:bookmarkStart w:id="15209" w:name="_Toc36567195"/>
      <w:bookmarkStart w:id="15210" w:name="_Toc36810642"/>
      <w:bookmarkStart w:id="15211" w:name="_Toc36847006"/>
      <w:bookmarkStart w:id="15212" w:name="_Toc36939659"/>
      <w:bookmarkStart w:id="15213" w:name="_Toc37082639"/>
      <w:r w:rsidRPr="000E4E7F">
        <w:t>–</w:t>
      </w:r>
      <w:r w:rsidRPr="000E4E7F">
        <w:tab/>
      </w:r>
      <w:r w:rsidRPr="000E4E7F">
        <w:rPr>
          <w:i/>
        </w:rPr>
        <w:t>UE-RadioPagingInfo</w:t>
      </w:r>
      <w:bookmarkEnd w:id="15206"/>
      <w:bookmarkEnd w:id="15207"/>
      <w:bookmarkEnd w:id="15208"/>
      <w:bookmarkEnd w:id="15209"/>
      <w:bookmarkEnd w:id="15210"/>
      <w:bookmarkEnd w:id="15211"/>
      <w:bookmarkEnd w:id="15212"/>
      <w:bookmarkEnd w:id="15213"/>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ins w:id="15214" w:author="CR#4239r3" w:date="2020-07-11T20:37:00Z">
        <w:r w:rsidR="00A171DB">
          <w:t>,</w:t>
        </w:r>
      </w:ins>
    </w:p>
    <w:p w:rsidR="00A171DB" w:rsidRDefault="00A171DB" w:rsidP="00A171DB">
      <w:pPr>
        <w:pStyle w:val="PL"/>
        <w:shd w:val="clear" w:color="auto" w:fill="E6E6E6"/>
        <w:rPr>
          <w:ins w:id="15215" w:author="CR#4239r3" w:date="2020-07-11T20:37:00Z"/>
        </w:rPr>
      </w:pPr>
      <w:ins w:id="15216" w:author="CR#4239r3" w:date="2020-07-11T20:37:00Z">
        <w:r w:rsidRPr="000E4E7F">
          <w:lastRenderedPageBreak/>
          <w:tab/>
        </w:r>
        <w:r w:rsidRPr="000E4E7F">
          <w:tab/>
          <w:t>groupWakeUpSignal</w:t>
        </w:r>
        <w:r>
          <w:t>TDD</w:t>
        </w:r>
        <w:r w:rsidRPr="000E4E7F">
          <w:t>-r16</w:t>
        </w:r>
        <w:r w:rsidRPr="000E4E7F">
          <w:tab/>
        </w:r>
        <w:r w:rsidRPr="000E4E7F">
          <w:tab/>
        </w:r>
        <w:r w:rsidRPr="000E4E7F">
          <w:tab/>
          <w:t>ENUMERATED {true}</w:t>
        </w:r>
        <w:r w:rsidRPr="000E4E7F">
          <w:tab/>
          <w:t>OPTIONAL</w:t>
        </w:r>
        <w:r>
          <w:t>,</w:t>
        </w:r>
      </w:ins>
    </w:p>
    <w:p w:rsidR="00A171DB" w:rsidRPr="000E4E7F" w:rsidRDefault="00A171DB" w:rsidP="00A171DB">
      <w:pPr>
        <w:pStyle w:val="PL"/>
        <w:shd w:val="clear" w:color="auto" w:fill="E6E6E6"/>
        <w:rPr>
          <w:ins w:id="15217" w:author="CR#4239r3" w:date="2020-07-11T20:37:00Z"/>
        </w:rPr>
      </w:pPr>
      <w:ins w:id="15218" w:author="CR#4239r3" w:date="2020-07-11T20:37:00Z">
        <w:r>
          <w:tab/>
        </w:r>
        <w:r>
          <w:tab/>
        </w:r>
        <w:r w:rsidRPr="000E4E7F">
          <w:t>groupWakeUpSignal</w:t>
        </w:r>
        <w:r>
          <w:t>Alternation-r16</w:t>
        </w:r>
        <w:r>
          <w:tab/>
        </w:r>
        <w:r w:rsidRPr="000E4E7F">
          <w:t>ENUMERATED {true}</w:t>
        </w:r>
        <w:r w:rsidRPr="000E4E7F">
          <w:tab/>
          <w:t>OPTIONAL</w:t>
        </w:r>
        <w:r>
          <w:t>,</w:t>
        </w:r>
      </w:ins>
    </w:p>
    <w:p w:rsidR="00A171DB" w:rsidRDefault="00A171DB" w:rsidP="00A171DB">
      <w:pPr>
        <w:pStyle w:val="PL"/>
        <w:shd w:val="clear" w:color="auto" w:fill="E6E6E6"/>
        <w:rPr>
          <w:ins w:id="15219" w:author="CR#4239r3" w:date="2020-07-11T20:37:00Z"/>
        </w:rPr>
      </w:pPr>
      <w:ins w:id="15220" w:author="CR#4239r3" w:date="2020-07-11T20:37:00Z">
        <w:r>
          <w:tab/>
        </w:r>
        <w:r>
          <w:tab/>
        </w:r>
        <w:r w:rsidRPr="000E4E7F">
          <w:t>groupWakeUpSignal</w:t>
        </w:r>
        <w:r>
          <w:t>AlternationTDD-r16</w:t>
        </w:r>
        <w:r>
          <w:tab/>
        </w:r>
        <w:r w:rsidRPr="000E4E7F">
          <w:t>ENUMERATED {true}</w:t>
        </w:r>
        <w:r w:rsidRPr="000E4E7F">
          <w:tab/>
          <w:t>OPTIONAL</w:t>
        </w:r>
      </w:ins>
    </w:p>
    <w:p w:rsidR="009722D5" w:rsidRPr="000E4E7F" w:rsidRDefault="0017564B" w:rsidP="0017564B">
      <w:pPr>
        <w:pStyle w:val="PL"/>
        <w:shd w:val="clear" w:color="auto" w:fill="E6E6E6"/>
      </w:pPr>
      <w:r w:rsidRPr="000E4E7F">
        <w:tab/>
        <w:t>]]</w:t>
      </w:r>
    </w:p>
    <w:p w:rsidR="009722D5" w:rsidDel="000E0EAE" w:rsidRDefault="009722D5" w:rsidP="009722D5">
      <w:pPr>
        <w:pStyle w:val="PL"/>
        <w:shd w:val="clear" w:color="auto" w:fill="E6E6E6"/>
        <w:rPr>
          <w:del w:id="15221" w:author="CR#4239r3" w:date="2020-07-11T20:38:00Z"/>
        </w:rPr>
      </w:pPr>
      <w:del w:id="15222" w:author="CR#4239r3" w:date="2020-07-11T20:38:00Z">
        <w:r w:rsidRPr="000E4E7F" w:rsidDel="00A171DB">
          <w:delText>}</w:delText>
        </w:r>
      </w:del>
    </w:p>
    <w:p w:rsidR="000E0EAE" w:rsidRPr="000E4E7F" w:rsidRDefault="000E0EAE" w:rsidP="009722D5">
      <w:pPr>
        <w:pStyle w:val="PL"/>
        <w:shd w:val="clear" w:color="auto" w:fill="E6E6E6"/>
        <w:rPr>
          <w:ins w:id="15223" w:author="Draft v2" w:date="2020-07-17T08:54:00Z"/>
        </w:rPr>
      </w:pPr>
      <w:ins w:id="15224" w:author="Draft v2" w:date="2020-07-17T08:54: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ins w:id="15225" w:author="CR#4239r3" w:date="2020-07-11T20:39:00Z">
              <w:r w:rsidR="00A171DB">
                <w:rPr>
                  <w:b/>
                  <w:bCs/>
                  <w:i/>
                  <w:noProof/>
                  <w:lang w:val="en-US" w:eastAsia="en-GB"/>
                </w:rPr>
                <w:t xml:space="preserve">, </w:t>
              </w:r>
              <w:r w:rsidR="00A171DB" w:rsidRPr="000E4E7F">
                <w:rPr>
                  <w:b/>
                  <w:bCs/>
                  <w:i/>
                  <w:noProof/>
                  <w:lang w:eastAsia="en-GB"/>
                </w:rPr>
                <w:t>groupWakeUpSignal</w:t>
              </w:r>
              <w:r w:rsidR="00A171DB">
                <w:rPr>
                  <w:b/>
                  <w:bCs/>
                  <w:i/>
                  <w:noProof/>
                  <w:lang w:val="en-US" w:eastAsia="en-GB"/>
                </w:rPr>
                <w:t>TDD</w:t>
              </w:r>
            </w:ins>
          </w:p>
          <w:p w:rsidR="0017564B" w:rsidRPr="000E4E7F" w:rsidRDefault="0017564B" w:rsidP="003C0A8B">
            <w:pPr>
              <w:pStyle w:val="TAL"/>
              <w:rPr>
                <w:bCs/>
                <w:noProof/>
                <w:lang w:eastAsia="en-GB"/>
              </w:rPr>
            </w:pPr>
            <w:r w:rsidRPr="000E4E7F">
              <w:rPr>
                <w:bCs/>
                <w:noProof/>
                <w:lang w:eastAsia="en-GB"/>
              </w:rPr>
              <w:t xml:space="preserve">Indicates whether the UE supports GWUS </w:t>
            </w:r>
            <w:ins w:id="15226" w:author="CR#4239r3" w:date="2020-07-11T20:39:00Z">
              <w:r w:rsidR="00A171DB">
                <w:rPr>
                  <w:bCs/>
                  <w:noProof/>
                  <w:lang w:val="en-US" w:eastAsia="en-GB"/>
                </w:rPr>
                <w:t>for paging in RRC_IDLE</w:t>
              </w:r>
              <w:r w:rsidR="00A171DB"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A171DB" w:rsidRPr="000E4E7F" w:rsidTr="0017564B">
        <w:trPr>
          <w:cantSplit/>
          <w:ins w:id="15227" w:author="CR#4239r3" w:date="2020-07-11T20:39:00Z"/>
        </w:trPr>
        <w:tc>
          <w:tcPr>
            <w:tcW w:w="9639" w:type="dxa"/>
            <w:tcBorders>
              <w:top w:val="single" w:sz="4" w:space="0" w:color="808080"/>
              <w:left w:val="single" w:sz="4" w:space="0" w:color="808080"/>
              <w:bottom w:val="single" w:sz="4" w:space="0" w:color="808080"/>
              <w:right w:val="single" w:sz="4" w:space="0" w:color="808080"/>
            </w:tcBorders>
          </w:tcPr>
          <w:p w:rsidR="00A171DB" w:rsidRPr="0064551D" w:rsidRDefault="00A171DB" w:rsidP="00A171DB">
            <w:pPr>
              <w:pStyle w:val="TAL"/>
              <w:rPr>
                <w:ins w:id="15228" w:author="CR#4239r3" w:date="2020-07-11T20:39:00Z"/>
                <w:b/>
                <w:bCs/>
                <w:i/>
                <w:noProof/>
                <w:lang w:val="en-US" w:eastAsia="en-GB"/>
              </w:rPr>
            </w:pPr>
            <w:ins w:id="15229" w:author="CR#4239r3" w:date="2020-07-11T20:39: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rsidR="00A171DB" w:rsidRPr="000E4E7F" w:rsidRDefault="00A171DB" w:rsidP="00A171DB">
            <w:pPr>
              <w:pStyle w:val="TAL"/>
              <w:rPr>
                <w:ins w:id="15230" w:author="CR#4239r3" w:date="2020-07-11T20:39:00Z"/>
                <w:b/>
                <w:bCs/>
                <w:i/>
                <w:noProof/>
                <w:lang w:eastAsia="en-GB"/>
              </w:rPr>
            </w:pPr>
            <w:ins w:id="15231" w:author="CR#4239r3" w:date="2020-07-11T20:39:00Z">
              <w:r w:rsidRPr="000E4E7F">
                <w:rPr>
                  <w:bCs/>
                  <w:noProof/>
                  <w:lang w:eastAsia="en-GB"/>
                </w:rPr>
                <w:t xml:space="preserve">Indicates whether the UE supports GWUS </w:t>
              </w:r>
              <w:r>
                <w:rPr>
                  <w:bCs/>
                  <w:noProof/>
                  <w:lang w:val="en-US" w:eastAsia="en-GB"/>
                </w:rPr>
                <w:t xml:space="preserve">with group resource alternation for paging in RRC_IDLE </w:t>
              </w:r>
              <w:r w:rsidRPr="000E4E7F">
                <w:rPr>
                  <w:bCs/>
                  <w:noProof/>
                  <w:lang w:eastAsia="en-GB"/>
                </w:rPr>
                <w:t>as specified in TS 36.211 [21], TS 36.213 [23] and TS 36.304 [4]. If this field is included, the minimum gap between GWUS and associated PO for DRX is fixed as 40 ms</w:t>
              </w:r>
              <w:r>
                <w:rPr>
                  <w:bCs/>
                  <w:noProof/>
                  <w:lang w:eastAsia="en-GB"/>
                </w:rPr>
                <w:t>.</w:t>
              </w:r>
            </w:ins>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w:t>
            </w:r>
            <w:ins w:id="15232" w:author="CR#4239r3" w:date="2020-07-11T20:40:00Z">
              <w:r w:rsidR="00A171DB">
                <w:rPr>
                  <w:bCs/>
                  <w:noProof/>
                  <w:lang w:val="en-US" w:eastAsia="en-GB"/>
                </w:rPr>
                <w:t xml:space="preserve"> in RRC_IDLE</w:t>
              </w:r>
            </w:ins>
            <w:del w:id="15233" w:author="CR#4239r3" w:date="2020-07-11T20:40:00Z">
              <w:r w:rsidRPr="000E4E7F" w:rsidDel="00A171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w:t>
            </w:r>
            <w:ins w:id="15234" w:author="CR#4239r3" w:date="2020-07-11T20:40:00Z">
              <w:r w:rsidR="00A171DB">
                <w:rPr>
                  <w:bCs/>
                  <w:noProof/>
                  <w:lang w:val="en-US" w:eastAsia="en-GB"/>
                </w:rPr>
                <w:t xml:space="preserve"> or GWUS</w:t>
              </w:r>
            </w:ins>
            <w:r w:rsidRPr="000E4E7F">
              <w:rPr>
                <w:bCs/>
                <w:noProof/>
                <w:lang w:eastAsia="en-GB"/>
              </w:rPr>
              <w:t xml:space="preserve">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15235" w:name="_Toc20487491"/>
      <w:bookmarkStart w:id="15236" w:name="_Toc29342791"/>
      <w:bookmarkStart w:id="15237" w:name="_Toc29343930"/>
      <w:bookmarkStart w:id="15238" w:name="_Toc36567196"/>
      <w:bookmarkStart w:id="15239" w:name="_Toc36810643"/>
      <w:bookmarkStart w:id="15240" w:name="_Toc36847007"/>
      <w:bookmarkStart w:id="15241" w:name="_Toc36939660"/>
      <w:bookmarkStart w:id="15242" w:name="_Toc37082640"/>
      <w:r w:rsidRPr="000E4E7F">
        <w:t>–</w:t>
      </w:r>
      <w:r w:rsidRPr="000E4E7F">
        <w:tab/>
      </w:r>
      <w:r w:rsidRPr="000E4E7F">
        <w:rPr>
          <w:i/>
          <w:noProof/>
        </w:rPr>
        <w:t>UE-TimersAndConstants</w:t>
      </w:r>
      <w:bookmarkEnd w:id="15235"/>
      <w:bookmarkEnd w:id="15236"/>
      <w:bookmarkEnd w:id="15237"/>
      <w:bookmarkEnd w:id="15238"/>
      <w:bookmarkEnd w:id="15239"/>
      <w:bookmarkEnd w:id="15240"/>
      <w:bookmarkEnd w:id="15241"/>
      <w:bookmarkEnd w:id="15242"/>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15243" w:name="_Toc20487492"/>
      <w:bookmarkStart w:id="15244" w:name="_Toc29342792"/>
      <w:bookmarkStart w:id="15245" w:name="_Toc29343931"/>
      <w:bookmarkStart w:id="15246" w:name="_Toc36567197"/>
      <w:bookmarkStart w:id="15247" w:name="_Toc36810644"/>
      <w:bookmarkStart w:id="15248" w:name="_Toc36847008"/>
      <w:bookmarkStart w:id="15249" w:name="_Toc36939661"/>
      <w:bookmarkStart w:id="15250" w:name="_Toc37082641"/>
      <w:r w:rsidRPr="000E4E7F">
        <w:t>–</w:t>
      </w:r>
      <w:r w:rsidRPr="000E4E7F">
        <w:tab/>
      </w:r>
      <w:r w:rsidRPr="000E4E7F">
        <w:rPr>
          <w:i/>
        </w:rPr>
        <w:t>VisitedCellInfoList</w:t>
      </w:r>
      <w:bookmarkEnd w:id="15243"/>
      <w:bookmarkEnd w:id="15244"/>
      <w:bookmarkEnd w:id="15245"/>
      <w:bookmarkEnd w:id="15246"/>
      <w:bookmarkEnd w:id="15247"/>
      <w:bookmarkEnd w:id="15248"/>
      <w:bookmarkEnd w:id="15249"/>
      <w:bookmarkEnd w:id="15250"/>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15251" w:name="_Toc20487493"/>
      <w:bookmarkStart w:id="15252" w:name="_Toc29342793"/>
      <w:bookmarkStart w:id="15253" w:name="_Toc29343932"/>
      <w:bookmarkStart w:id="15254" w:name="_Toc36567198"/>
      <w:bookmarkStart w:id="15255" w:name="_Toc36810645"/>
      <w:bookmarkStart w:id="15256" w:name="_Toc36847009"/>
      <w:bookmarkStart w:id="15257" w:name="_Toc36939662"/>
      <w:bookmarkStart w:id="15258" w:name="_Toc37082642"/>
      <w:r w:rsidRPr="000E4E7F">
        <w:rPr>
          <w:rFonts w:eastAsia="Malgun Gothic"/>
        </w:rPr>
        <w:t>–</w:t>
      </w:r>
      <w:r w:rsidRPr="000E4E7F">
        <w:rPr>
          <w:rFonts w:eastAsia="Malgun Gothic"/>
        </w:rPr>
        <w:tab/>
      </w:r>
      <w:r w:rsidRPr="000E4E7F">
        <w:rPr>
          <w:i/>
        </w:rPr>
        <w:t>WLAN-OffloadConfig</w:t>
      </w:r>
      <w:bookmarkEnd w:id="15251"/>
      <w:bookmarkEnd w:id="15252"/>
      <w:bookmarkEnd w:id="15253"/>
      <w:bookmarkEnd w:id="15254"/>
      <w:bookmarkEnd w:id="15255"/>
      <w:bookmarkEnd w:id="15256"/>
      <w:bookmarkEnd w:id="15257"/>
      <w:bookmarkEnd w:id="15258"/>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lastRenderedPageBreak/>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15259" w:name="_Toc20487494"/>
      <w:bookmarkStart w:id="15260" w:name="_Toc29342794"/>
      <w:bookmarkStart w:id="15261" w:name="_Toc29343933"/>
      <w:bookmarkStart w:id="15262" w:name="_Toc36567199"/>
      <w:bookmarkStart w:id="15263" w:name="_Toc36810646"/>
      <w:bookmarkStart w:id="15264" w:name="_Toc36847010"/>
      <w:bookmarkStart w:id="15265" w:name="_Toc36939663"/>
      <w:bookmarkStart w:id="15266" w:name="_Toc37082643"/>
      <w:r w:rsidRPr="000E4E7F">
        <w:t>6.3.7</w:t>
      </w:r>
      <w:r w:rsidRPr="000E4E7F">
        <w:tab/>
        <w:t>MBMS information elements</w:t>
      </w:r>
      <w:bookmarkEnd w:id="15259"/>
      <w:bookmarkEnd w:id="15260"/>
      <w:bookmarkEnd w:id="15261"/>
      <w:bookmarkEnd w:id="15262"/>
      <w:bookmarkEnd w:id="15263"/>
      <w:bookmarkEnd w:id="15264"/>
      <w:bookmarkEnd w:id="15265"/>
      <w:bookmarkEnd w:id="15266"/>
    </w:p>
    <w:p w:rsidR="009722D5" w:rsidRPr="000E4E7F" w:rsidRDefault="009722D5" w:rsidP="009722D5"/>
    <w:p w:rsidR="009722D5" w:rsidRPr="000E4E7F" w:rsidRDefault="009722D5" w:rsidP="009722D5">
      <w:pPr>
        <w:pStyle w:val="Heading4"/>
        <w:rPr>
          <w:i/>
          <w:noProof/>
        </w:rPr>
      </w:pPr>
      <w:bookmarkStart w:id="15267" w:name="_Toc20487495"/>
      <w:bookmarkStart w:id="15268" w:name="_Toc29342795"/>
      <w:bookmarkStart w:id="15269" w:name="_Toc29343934"/>
      <w:bookmarkStart w:id="15270" w:name="_Toc36567200"/>
      <w:bookmarkStart w:id="15271" w:name="_Toc36810647"/>
      <w:bookmarkStart w:id="15272" w:name="_Toc36847011"/>
      <w:bookmarkStart w:id="15273" w:name="_Toc36939664"/>
      <w:bookmarkStart w:id="15274" w:name="_Toc37082644"/>
      <w:r w:rsidRPr="000E4E7F">
        <w:lastRenderedPageBreak/>
        <w:t>–</w:t>
      </w:r>
      <w:r w:rsidRPr="000E4E7F">
        <w:tab/>
      </w:r>
      <w:r w:rsidRPr="000E4E7F">
        <w:rPr>
          <w:i/>
          <w:noProof/>
        </w:rPr>
        <w:t>MBMS-NotificationConfig</w:t>
      </w:r>
      <w:bookmarkEnd w:id="15267"/>
      <w:bookmarkEnd w:id="15268"/>
      <w:bookmarkEnd w:id="15269"/>
      <w:bookmarkEnd w:id="15270"/>
      <w:bookmarkEnd w:id="15271"/>
      <w:bookmarkEnd w:id="15272"/>
      <w:bookmarkEnd w:id="15273"/>
      <w:bookmarkEnd w:id="15274"/>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15275" w:name="_Toc20487496"/>
      <w:bookmarkStart w:id="15276" w:name="_Toc29342796"/>
      <w:bookmarkStart w:id="15277" w:name="_Toc29343935"/>
      <w:bookmarkStart w:id="15278" w:name="_Toc36567201"/>
      <w:bookmarkStart w:id="15279" w:name="_Toc36810648"/>
      <w:bookmarkStart w:id="15280" w:name="_Toc36847012"/>
      <w:bookmarkStart w:id="15281" w:name="_Toc36939665"/>
      <w:bookmarkStart w:id="15282" w:name="_Toc37082645"/>
      <w:r w:rsidRPr="000E4E7F">
        <w:t>–</w:t>
      </w:r>
      <w:r w:rsidRPr="000E4E7F">
        <w:tab/>
      </w:r>
      <w:r w:rsidRPr="000E4E7F">
        <w:rPr>
          <w:i/>
        </w:rPr>
        <w:t>MBMS-ServiceList</w:t>
      </w:r>
      <w:bookmarkEnd w:id="15275"/>
      <w:bookmarkEnd w:id="15276"/>
      <w:bookmarkEnd w:id="15277"/>
      <w:bookmarkEnd w:id="15278"/>
      <w:bookmarkEnd w:id="15279"/>
      <w:bookmarkEnd w:id="15280"/>
      <w:bookmarkEnd w:id="15281"/>
      <w:bookmarkEnd w:id="15282"/>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5283" w:name="_Toc20487497"/>
      <w:bookmarkStart w:id="15284" w:name="_Toc29342797"/>
      <w:bookmarkStart w:id="15285" w:name="_Toc29343936"/>
      <w:bookmarkStart w:id="15286" w:name="_Toc36567202"/>
      <w:bookmarkStart w:id="15287" w:name="_Toc36810649"/>
      <w:bookmarkStart w:id="15288" w:name="_Toc36847013"/>
      <w:bookmarkStart w:id="15289" w:name="_Toc36939666"/>
      <w:bookmarkStart w:id="15290" w:name="_Toc37082646"/>
      <w:r w:rsidRPr="000E4E7F">
        <w:t>–</w:t>
      </w:r>
      <w:r w:rsidRPr="000E4E7F">
        <w:tab/>
      </w:r>
      <w:r w:rsidRPr="000E4E7F">
        <w:rPr>
          <w:i/>
          <w:noProof/>
        </w:rPr>
        <w:t>MBSFN-AreaId</w:t>
      </w:r>
      <w:bookmarkEnd w:id="15283"/>
      <w:bookmarkEnd w:id="15284"/>
      <w:bookmarkEnd w:id="15285"/>
      <w:bookmarkEnd w:id="15286"/>
      <w:bookmarkEnd w:id="15287"/>
      <w:bookmarkEnd w:id="15288"/>
      <w:bookmarkEnd w:id="15289"/>
      <w:bookmarkEnd w:id="15290"/>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5291" w:name="_Toc20487498"/>
      <w:bookmarkStart w:id="15292" w:name="_Toc29342798"/>
      <w:bookmarkStart w:id="15293" w:name="_Toc29343937"/>
      <w:bookmarkStart w:id="15294" w:name="_Toc36567203"/>
      <w:bookmarkStart w:id="15295" w:name="_Toc36810650"/>
      <w:bookmarkStart w:id="15296" w:name="_Toc36847014"/>
      <w:bookmarkStart w:id="15297" w:name="_Toc36939667"/>
      <w:bookmarkStart w:id="15298" w:name="_Toc37082647"/>
      <w:r w:rsidRPr="000E4E7F">
        <w:lastRenderedPageBreak/>
        <w:t>–</w:t>
      </w:r>
      <w:r w:rsidRPr="000E4E7F">
        <w:tab/>
      </w:r>
      <w:r w:rsidRPr="000E4E7F">
        <w:rPr>
          <w:i/>
          <w:noProof/>
        </w:rPr>
        <w:t>MBSFN-AreaInfoList</w:t>
      </w:r>
      <w:bookmarkEnd w:id="15291"/>
      <w:bookmarkEnd w:id="15292"/>
      <w:bookmarkEnd w:id="15293"/>
      <w:bookmarkEnd w:id="15294"/>
      <w:bookmarkEnd w:id="15295"/>
      <w:bookmarkEnd w:id="15296"/>
      <w:bookmarkEnd w:id="15297"/>
      <w:bookmarkEnd w:id="15298"/>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D415EF" w:rsidRDefault="006D7571" w:rsidP="00D415EF">
      <w:pPr>
        <w:pStyle w:val="PL"/>
        <w:shd w:val="clear" w:color="auto" w:fill="E6E6E6"/>
        <w:rPr>
          <w:ins w:id="15299" w:author="CR#4315r3" w:date="2020-07-13T18:11: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5300" w:author="CR#4315r3" w:date="2020-07-13T18:11:00Z">
        <w:r w:rsidR="00D415EF">
          <w:t>, spare6, spare5,</w:t>
        </w:r>
      </w:ins>
    </w:p>
    <w:p w:rsidR="006D7571" w:rsidRPr="000E4E7F" w:rsidRDefault="00D415EF" w:rsidP="00D415EF">
      <w:pPr>
        <w:pStyle w:val="PL"/>
        <w:shd w:val="clear" w:color="auto" w:fill="E6E6E6"/>
      </w:pPr>
      <w:ins w:id="15301" w:author="CR#4315r3" w:date="2020-07-13T18:11:00Z">
        <w:r>
          <w:tab/>
        </w:r>
        <w:r>
          <w:tab/>
        </w:r>
        <w:r>
          <w:tab/>
        </w:r>
        <w:r>
          <w:tab/>
        </w:r>
        <w:r>
          <w:tab/>
        </w:r>
        <w:r>
          <w:tab/>
        </w:r>
        <w:r>
          <w:tab/>
        </w:r>
        <w:r>
          <w:tab/>
        </w:r>
        <w:r>
          <w:tab/>
        </w:r>
        <w:r>
          <w:tab/>
        </w:r>
        <w:r>
          <w:tab/>
        </w:r>
        <w:r>
          <w:tab/>
        </w:r>
        <w:r>
          <w:tab/>
        </w:r>
        <w:r>
          <w:tab/>
          <w:t>spare4, spare3, spare2, spare1</w:t>
        </w:r>
      </w:ins>
      <w:r w:rsidR="006D7571" w:rsidRPr="000E4E7F">
        <w:t>},</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D415EF" w:rsidRDefault="006D7571" w:rsidP="00D415EF">
      <w:pPr>
        <w:pStyle w:val="PL"/>
        <w:shd w:val="clear" w:color="auto" w:fill="E6E6E6"/>
        <w:rPr>
          <w:ins w:id="15302" w:author="CR#4315r3" w:date="2020-07-13T18:1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5303" w:author="CR#4315r3" w:date="2020-07-13T18:12:00Z">
        <w:r w:rsidR="00D415EF">
          <w:t>, spare4,</w:t>
        </w:r>
      </w:ins>
    </w:p>
    <w:p w:rsidR="006D7571" w:rsidRPr="000E4E7F" w:rsidRDefault="00D415EF" w:rsidP="00D415EF">
      <w:pPr>
        <w:pStyle w:val="PL"/>
        <w:shd w:val="clear" w:color="auto" w:fill="E6E6E6"/>
      </w:pPr>
      <w:ins w:id="15304" w:author="CR#4315r3" w:date="2020-07-13T18:12:00Z">
        <w:r>
          <w:tab/>
        </w:r>
        <w:r>
          <w:tab/>
        </w:r>
        <w:r>
          <w:tab/>
        </w:r>
        <w:r>
          <w:tab/>
        </w:r>
        <w:r>
          <w:tab/>
        </w:r>
        <w:r>
          <w:tab/>
        </w:r>
        <w:r>
          <w:tab/>
        </w:r>
        <w:r>
          <w:tab/>
        </w:r>
        <w:r>
          <w:tab/>
        </w:r>
        <w:r>
          <w:tab/>
        </w:r>
        <w:r>
          <w:tab/>
        </w:r>
        <w:r>
          <w:tab/>
        </w:r>
        <w:r>
          <w:tab/>
        </w:r>
        <w:r>
          <w:tab/>
          <w:t>spare3,spare2, spare1</w:t>
        </w:r>
        <w:del w:id="15305" w:author="Draft v2" w:date="2020-07-17T08:55:00Z">
          <w:r w:rsidDel="000E0EAE">
            <w:delText xml:space="preserve"> </w:delText>
          </w:r>
        </w:del>
      </w:ins>
      <w:r w:rsidR="006D7571" w:rsidRPr="000E4E7F">
        <w:t>},</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D415EF" w:rsidRDefault="006D7571" w:rsidP="00D415EF">
      <w:pPr>
        <w:pStyle w:val="PL"/>
        <w:shd w:val="clear" w:color="auto" w:fill="E6E6E6"/>
        <w:rPr>
          <w:ins w:id="15306" w:author="CR#4315r3" w:date="2020-07-13T18:1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w:t>
      </w:r>
      <w:ins w:id="15307" w:author="CR#4315r3" w:date="2020-07-13T18:13:00Z">
        <w:r w:rsidR="00D415EF" w:rsidRPr="00D415EF">
          <w:t xml:space="preserve"> </w:t>
        </w:r>
      </w:ins>
    </w:p>
    <w:p w:rsidR="006D7571" w:rsidRPr="000E4E7F" w:rsidRDefault="00D415EF" w:rsidP="00D415EF">
      <w:pPr>
        <w:pStyle w:val="PL"/>
        <w:shd w:val="clear" w:color="auto" w:fill="E6E6E6"/>
      </w:pPr>
      <w:ins w:id="15308" w:author="CR#4315r3" w:date="2020-07-13T18:13:00Z">
        <w:r>
          <w:tab/>
        </w:r>
        <w:r>
          <w:tab/>
        </w:r>
        <w:r>
          <w:tab/>
        </w:r>
        <w:r>
          <w:tab/>
        </w:r>
        <w:r>
          <w:tab/>
        </w:r>
        <w:r>
          <w:tab/>
        </w:r>
        <w:r>
          <w:tab/>
        </w:r>
        <w:r>
          <w:tab/>
        </w:r>
        <w:r>
          <w:tab/>
        </w:r>
        <w:r>
          <w:tab/>
        </w:r>
      </w:ins>
      <w:del w:id="15309" w:author="CR#4315r3" w:date="2020-07-13T18:13:00Z">
        <w:r w:rsidR="006D7571" w:rsidRPr="000E4E7F" w:rsidDel="00D415EF">
          <w:delText xml:space="preserve"> </w:delText>
        </w:r>
      </w:del>
      <w:r w:rsidR="006D7571" w:rsidRPr="000E4E7F">
        <w:t>spare4</w:t>
      </w:r>
      <w:ins w:id="15310" w:author="CR#4315r3" w:date="2020-07-13T18:13:00Z">
        <w:r w:rsidRPr="00D415EF">
          <w:t>, spare3, spare2, spare1</w:t>
        </w:r>
      </w:ins>
      <w:r w:rsidR="006D7571" w:rsidRPr="000E4E7F">
        <w:t>},</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ins w:id="15311" w:author="CR#4335" w:date="2020-07-14T00:05:00Z">
              <w:r w:rsidR="00515E0D">
                <w:rPr>
                  <w:bCs/>
                  <w:noProof/>
                  <w:lang w:eastAsia="en-GB"/>
                </w:rPr>
                <w:t xml:space="preserve"> When </w:t>
              </w:r>
              <w:r w:rsidR="00515E0D">
                <w:rPr>
                  <w:bCs/>
                  <w:i/>
                  <w:noProof/>
                  <w:lang w:eastAsia="en-GB"/>
                </w:rPr>
                <w:t>subcarrierSpacingMBMS</w:t>
              </w:r>
              <w:r w:rsidR="00515E0D">
                <w:rPr>
                  <w:bCs/>
                  <w:noProof/>
                  <w:lang w:eastAsia="en-GB"/>
                </w:rPr>
                <w:t xml:space="preserve"> indicates 0.37 kHz subcarrier spacing, a valid MBMS slot can carry MCCH if any subframe corresponding to the slot is configured to carry MCCH.</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44" type="#_x0000_t75" style="width:21.75pt;height:18pt" o:ole="">
                  <v:imagedata r:id="rId423" o:title=""/>
                </v:shape>
                <o:OLEObject Type="Embed" ProgID="Equation.3" ShapeID="_x0000_i1244" DrawAspect="Content" ObjectID="_1656768724"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15312" w:name="_Toc20487499"/>
      <w:bookmarkStart w:id="15313" w:name="_Toc29342799"/>
      <w:bookmarkStart w:id="15314" w:name="_Toc29343938"/>
      <w:bookmarkStart w:id="15315" w:name="_Toc36567204"/>
      <w:bookmarkStart w:id="15316" w:name="_Toc36810651"/>
      <w:bookmarkStart w:id="15317" w:name="_Toc36847015"/>
      <w:bookmarkStart w:id="15318" w:name="_Toc36939668"/>
      <w:bookmarkStart w:id="15319" w:name="_Toc37082648"/>
      <w:r w:rsidRPr="000E4E7F">
        <w:t>–</w:t>
      </w:r>
      <w:r w:rsidRPr="000E4E7F">
        <w:tab/>
      </w:r>
      <w:r w:rsidRPr="000E4E7F">
        <w:rPr>
          <w:i/>
          <w:noProof/>
        </w:rPr>
        <w:t>MBSFN-SubframeConfig</w:t>
      </w:r>
      <w:bookmarkEnd w:id="15312"/>
      <w:bookmarkEnd w:id="15313"/>
      <w:bookmarkEnd w:id="15314"/>
      <w:bookmarkEnd w:id="15315"/>
      <w:bookmarkEnd w:id="15316"/>
      <w:bookmarkEnd w:id="15317"/>
      <w:bookmarkEnd w:id="15318"/>
      <w:bookmarkEnd w:id="15319"/>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lastRenderedPageBreak/>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7118CF" w:rsidRDefault="007118CF" w:rsidP="007118CF">
      <w:pPr>
        <w:pStyle w:val="PL"/>
        <w:shd w:val="clear" w:color="auto" w:fill="E6E6E6"/>
        <w:rPr>
          <w:ins w:id="15320" w:author="CR#4259r2" w:date="2020-07-12T01:06:00Z"/>
        </w:rPr>
      </w:pPr>
    </w:p>
    <w:p w:rsidR="007118CF" w:rsidRPr="00170CE7" w:rsidRDefault="007118CF" w:rsidP="007118CF">
      <w:pPr>
        <w:pStyle w:val="PL"/>
        <w:shd w:val="clear" w:color="auto" w:fill="E6E6E6"/>
        <w:rPr>
          <w:ins w:id="15321" w:author="CR#4259r2" w:date="2020-07-12T01:06:00Z"/>
        </w:rPr>
      </w:pPr>
      <w:ins w:id="15322" w:author="CR#4259r2" w:date="2020-07-12T01:06:00Z">
        <w:r w:rsidRPr="00170CE7">
          <w:t>MBSFN-SubframeConfig-v1</w:t>
        </w:r>
        <w:r>
          <w:t>6xy</w:t>
        </w:r>
        <w:r w:rsidRPr="00170CE7">
          <w:t xml:space="preserve"> ::=</w:t>
        </w:r>
        <w:r w:rsidRPr="00170CE7">
          <w:tab/>
        </w:r>
        <w:r w:rsidRPr="00170CE7">
          <w:tab/>
          <w:t>SEQUENCE {</w:t>
        </w:r>
      </w:ins>
    </w:p>
    <w:p w:rsidR="007118CF" w:rsidRPr="00170CE7" w:rsidRDefault="007118CF" w:rsidP="007118CF">
      <w:pPr>
        <w:pStyle w:val="PL"/>
        <w:shd w:val="clear" w:color="auto" w:fill="E6E6E6"/>
        <w:rPr>
          <w:ins w:id="15323" w:author="CR#4259r2" w:date="2020-07-12T01:06:00Z"/>
        </w:rPr>
      </w:pPr>
      <w:ins w:id="15324" w:author="CR#4259r2" w:date="2020-07-12T01:06:00Z">
        <w:r w:rsidRPr="00170CE7">
          <w:tab/>
          <w:t>subframeAllocation-v1</w:t>
        </w:r>
        <w:r>
          <w:t>6xy</w:t>
        </w:r>
        <w:r w:rsidRPr="00170CE7">
          <w:tab/>
        </w:r>
        <w:r w:rsidRPr="00170CE7">
          <w:tab/>
        </w:r>
        <w:r w:rsidRPr="00170CE7">
          <w:tab/>
        </w:r>
        <w:r w:rsidRPr="00170CE7">
          <w:tab/>
          <w:t>CHOICE {</w:t>
        </w:r>
      </w:ins>
    </w:p>
    <w:p w:rsidR="007118CF" w:rsidRPr="00170CE7" w:rsidRDefault="007118CF" w:rsidP="007118CF">
      <w:pPr>
        <w:pStyle w:val="PL"/>
        <w:shd w:val="clear" w:color="auto" w:fill="E6E6E6"/>
        <w:rPr>
          <w:ins w:id="15325" w:author="CR#4259r2" w:date="2020-07-12T01:06:00Z"/>
        </w:rPr>
      </w:pPr>
      <w:ins w:id="15326" w:author="CR#4259r2" w:date="2020-07-12T01:06:00Z">
        <w:r w:rsidRPr="00170CE7">
          <w:tab/>
        </w:r>
        <w:r w:rsidRPr="00170CE7">
          <w:tab/>
          <w:t>oneFrame-v1</w:t>
        </w:r>
        <w:r>
          <w:t>6xy</w:t>
        </w:r>
        <w:r w:rsidRPr="00170CE7">
          <w:tab/>
        </w:r>
        <w:r w:rsidRPr="00170CE7">
          <w:tab/>
        </w:r>
        <w:r w:rsidRPr="00170CE7">
          <w:tab/>
        </w:r>
        <w:r w:rsidRPr="00170CE7">
          <w:tab/>
        </w:r>
        <w:r w:rsidRPr="00170CE7">
          <w:tab/>
        </w:r>
        <w:r w:rsidRPr="00170CE7">
          <w:tab/>
          <w:t>BIT STRING (SIZE(2)),</w:t>
        </w:r>
      </w:ins>
    </w:p>
    <w:p w:rsidR="007118CF" w:rsidRPr="00170CE7" w:rsidRDefault="007118CF" w:rsidP="007118CF">
      <w:pPr>
        <w:pStyle w:val="PL"/>
        <w:shd w:val="clear" w:color="auto" w:fill="E6E6E6"/>
        <w:rPr>
          <w:ins w:id="15327" w:author="CR#4259r2" w:date="2020-07-12T01:06:00Z"/>
        </w:rPr>
      </w:pPr>
      <w:ins w:id="15328" w:author="CR#4259r2" w:date="2020-07-12T01:06:00Z">
        <w:r w:rsidRPr="00170CE7">
          <w:tab/>
        </w:r>
        <w:r w:rsidRPr="00170CE7">
          <w:tab/>
          <w:t>fourFrames-v1</w:t>
        </w:r>
        <w:r>
          <w:t>6xy</w:t>
        </w:r>
        <w:r w:rsidRPr="00170CE7">
          <w:tab/>
        </w:r>
        <w:r w:rsidRPr="00170CE7">
          <w:tab/>
        </w:r>
        <w:r w:rsidRPr="00170CE7">
          <w:tab/>
        </w:r>
        <w:r w:rsidRPr="00170CE7">
          <w:tab/>
        </w:r>
        <w:r w:rsidRPr="00170CE7">
          <w:tab/>
          <w:t>BIT STRING (SIZE(8))</w:t>
        </w:r>
      </w:ins>
    </w:p>
    <w:p w:rsidR="007118CF" w:rsidRPr="00170CE7" w:rsidRDefault="007118CF" w:rsidP="007118CF">
      <w:pPr>
        <w:pStyle w:val="PL"/>
        <w:shd w:val="clear" w:color="auto" w:fill="E6E6E6"/>
        <w:rPr>
          <w:ins w:id="15329" w:author="CR#4259r2" w:date="2020-07-12T01:06:00Z"/>
        </w:rPr>
      </w:pPr>
      <w:ins w:id="15330" w:author="CR#4259r2" w:date="2020-07-12T01:06:00Z">
        <w:r w:rsidRPr="00170CE7">
          <w:tab/>
          <w:t>}</w:t>
        </w:r>
      </w:ins>
    </w:p>
    <w:p w:rsidR="007118CF" w:rsidRPr="00170CE7" w:rsidRDefault="007118CF" w:rsidP="007118CF">
      <w:pPr>
        <w:pStyle w:val="PL"/>
        <w:shd w:val="clear" w:color="auto" w:fill="E6E6E6"/>
        <w:rPr>
          <w:ins w:id="15331" w:author="CR#4259r2" w:date="2020-07-12T01:06:00Z"/>
        </w:rPr>
      </w:pPr>
      <w:ins w:id="15332" w:author="CR#4259r2" w:date="2020-07-12T01:06: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ins w:id="15333" w:author="CR#4259r2" w:date="2020-07-12T01:06:00Z">
              <w:r w:rsidR="007118CF">
                <w:rPr>
                  <w:b/>
                  <w:i/>
                  <w:lang w:eastAsia="en-GB"/>
                </w:rPr>
                <w:t xml:space="preserve">, </w:t>
              </w:r>
              <w:r w:rsidR="007118CF" w:rsidRPr="00170CE7">
                <w:rPr>
                  <w:b/>
                  <w:i/>
                  <w:lang w:eastAsia="en-GB"/>
                </w:rPr>
                <w:t>fourFrames-v1</w:t>
              </w:r>
              <w:r w:rsidR="007118CF">
                <w:rPr>
                  <w:b/>
                  <w:i/>
                  <w:lang w:eastAsia="en-GB"/>
                </w:rPr>
                <w:t>6xy</w:t>
              </w:r>
            </w:ins>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 xml:space="preserve">the first/leftmost bit in the bitmap, the allocation </w:t>
            </w:r>
            <w:ins w:id="15334" w:author="CR#4259r2" w:date="2020-07-12T01:06:00Z">
              <w:r w:rsidR="007118CF">
                <w:rPr>
                  <w:iCs/>
                  <w:noProof/>
                  <w:lang w:eastAsia="en-GB"/>
                </w:rPr>
                <w:t xml:space="preserve">indicated by </w:t>
              </w:r>
              <w:r w:rsidR="007118CF" w:rsidRPr="00DA67E6">
                <w:rPr>
                  <w:i/>
                  <w:noProof/>
                  <w:lang w:eastAsia="en-GB"/>
                </w:rPr>
                <w:t>fourFrames-v1430</w:t>
              </w:r>
              <w:r w:rsidR="007118CF">
                <w:rPr>
                  <w:iCs/>
                  <w:noProof/>
                  <w:lang w:eastAsia="en-GB"/>
                </w:rPr>
                <w:t xml:space="preserve"> </w:t>
              </w:r>
            </w:ins>
            <w:r w:rsidRPr="000E4E7F">
              <w:rPr>
                <w:iCs/>
                <w:noProof/>
                <w:lang w:eastAsia="en-GB"/>
              </w:rPr>
              <w:t>applies to subframes #4 and #9 in the sequence of the four radio-frames.</w:t>
            </w:r>
            <w:ins w:id="15335" w:author="CR#4259r2" w:date="2020-07-12T01:06:00Z">
              <w:r w:rsidR="007118CF">
                <w:rPr>
                  <w:iCs/>
                  <w:noProof/>
                  <w:lang w:eastAsia="en-GB"/>
                </w:rPr>
                <w:t xml:space="preserve"> S</w:t>
              </w:r>
              <w:r w:rsidR="007118CF" w:rsidRPr="00170CE7">
                <w:rPr>
                  <w:noProof/>
                  <w:lang w:eastAsia="en-GB"/>
                </w:rPr>
                <w:t xml:space="preserve">tarting from the first radioframe and from </w:t>
              </w:r>
              <w:r w:rsidR="007118CF" w:rsidRPr="00170CE7">
                <w:rPr>
                  <w:iCs/>
                  <w:noProof/>
                  <w:lang w:eastAsia="en-GB"/>
                </w:rPr>
                <w:t xml:space="preserve">the first/leftmost bit in the bitmap, the allocation </w:t>
              </w:r>
              <w:r w:rsidR="007118CF">
                <w:rPr>
                  <w:iCs/>
                  <w:noProof/>
                  <w:lang w:eastAsia="en-GB"/>
                </w:rPr>
                <w:t xml:space="preserve">indicated by </w:t>
              </w:r>
              <w:r w:rsidR="007118CF" w:rsidRPr="00DA67E6">
                <w:rPr>
                  <w:i/>
                  <w:noProof/>
                  <w:lang w:eastAsia="en-GB"/>
                </w:rPr>
                <w:t>fourFrames-v16xy</w:t>
              </w:r>
              <w:r w:rsidR="007118CF">
                <w:rPr>
                  <w:iCs/>
                  <w:noProof/>
                  <w:lang w:eastAsia="en-GB"/>
                </w:rPr>
                <w:t xml:space="preserve">, if present, </w:t>
              </w:r>
              <w:r w:rsidR="007118CF" w:rsidRPr="00170CE7">
                <w:rPr>
                  <w:iCs/>
                  <w:noProof/>
                  <w:lang w:eastAsia="en-GB"/>
                </w:rPr>
                <w:t xml:space="preserve">applies to subframes </w:t>
              </w:r>
              <w:r w:rsidR="007118CF">
                <w:rPr>
                  <w:iCs/>
                  <w:noProof/>
                  <w:lang w:eastAsia="en-GB"/>
                </w:rPr>
                <w:t>#0</w:t>
              </w:r>
              <w:r w:rsidR="007118CF" w:rsidRPr="00170CE7">
                <w:rPr>
                  <w:iCs/>
                  <w:noProof/>
                  <w:lang w:eastAsia="en-GB"/>
                </w:rPr>
                <w:t xml:space="preserve"> and #</w:t>
              </w:r>
              <w:r w:rsidR="007118CF">
                <w:rPr>
                  <w:iCs/>
                  <w:noProof/>
                  <w:lang w:eastAsia="en-GB"/>
                </w:rPr>
                <w:t>5</w:t>
              </w:r>
              <w:r w:rsidR="007118CF" w:rsidRPr="00170CE7">
                <w:rPr>
                  <w:iCs/>
                  <w:noProof/>
                  <w:lang w:eastAsia="en-GB"/>
                </w:rPr>
                <w:t xml:space="preserve"> in the sequence of the four radio-frames</w:t>
              </w:r>
              <w:r w:rsidR="007118CF">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ins w:id="15336" w:author="CR#4259r2" w:date="2020-07-12T01:06:00Z">
              <w:r w:rsidR="007118CF">
                <w:rPr>
                  <w:b/>
                  <w:bCs/>
                  <w:i/>
                  <w:noProof/>
                  <w:lang w:eastAsia="en-GB"/>
                </w:rPr>
                <w:t>, oneFrame-v16xy</w:t>
              </w:r>
            </w:ins>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 xml:space="preserve">FDD: The first/leftmost bit </w:t>
            </w:r>
            <w:ins w:id="15337" w:author="CR#4259r2" w:date="2020-07-12T01:07:00Z">
              <w:r w:rsidR="007118CF">
                <w:rPr>
                  <w:iCs/>
                  <w:noProof/>
                  <w:lang w:eastAsia="en-GB"/>
                </w:rPr>
                <w:t xml:space="preserve">indicated by </w:t>
              </w:r>
              <w:r w:rsidR="007118CF">
                <w:rPr>
                  <w:i/>
                  <w:noProof/>
                  <w:lang w:eastAsia="en-GB"/>
                </w:rPr>
                <w:t xml:space="preserve">oneFrame-v1430 </w:t>
              </w:r>
            </w:ins>
            <w:r w:rsidRPr="000E4E7F">
              <w:rPr>
                <w:iCs/>
                <w:noProof/>
                <w:lang w:eastAsia="en-GB"/>
              </w:rPr>
              <w:t>defines the MBSFN allocation for subframe #4 and the second bit for #9.</w:t>
            </w:r>
            <w:ins w:id="15338" w:author="CR#4259r2" w:date="2020-07-12T01:07:00Z">
              <w:r w:rsidR="007118CF">
                <w:rPr>
                  <w:iCs/>
                  <w:noProof/>
                  <w:lang w:eastAsia="en-GB"/>
                </w:rPr>
                <w:t xml:space="preserve"> T</w:t>
              </w:r>
              <w:r w:rsidR="007118CF" w:rsidRPr="00170CE7">
                <w:rPr>
                  <w:iCs/>
                  <w:noProof/>
                  <w:lang w:eastAsia="en-GB"/>
                </w:rPr>
                <w:t xml:space="preserve">he first/leftmost bit </w:t>
              </w:r>
              <w:r w:rsidR="007118CF">
                <w:rPr>
                  <w:iCs/>
                  <w:noProof/>
                  <w:lang w:eastAsia="en-GB"/>
                </w:rPr>
                <w:t xml:space="preserve">indicated by </w:t>
              </w:r>
              <w:r w:rsidR="007118CF">
                <w:rPr>
                  <w:i/>
                  <w:noProof/>
                  <w:lang w:eastAsia="en-GB"/>
                </w:rPr>
                <w:t>oneFrame-v16xy</w:t>
              </w:r>
              <w:r w:rsidR="007118CF">
                <w:rPr>
                  <w:iCs/>
                  <w:noProof/>
                  <w:lang w:eastAsia="en-GB"/>
                </w:rPr>
                <w:t>, if present,</w:t>
              </w:r>
              <w:r w:rsidR="007118CF">
                <w:rPr>
                  <w:i/>
                  <w:noProof/>
                  <w:lang w:eastAsia="en-GB"/>
                </w:rPr>
                <w:t xml:space="preserve"> </w:t>
              </w:r>
              <w:r w:rsidR="007118CF" w:rsidRPr="00170CE7">
                <w:rPr>
                  <w:iCs/>
                  <w:noProof/>
                  <w:lang w:eastAsia="en-GB"/>
                </w:rPr>
                <w:t>defines the MBSFN allocation for subframe #</w:t>
              </w:r>
              <w:r w:rsidR="007118CF">
                <w:rPr>
                  <w:iCs/>
                  <w:noProof/>
                  <w:lang w:eastAsia="en-GB"/>
                </w:rPr>
                <w:t>0</w:t>
              </w:r>
              <w:r w:rsidR="007118CF" w:rsidRPr="00170CE7">
                <w:rPr>
                  <w:iCs/>
                  <w:noProof/>
                  <w:lang w:eastAsia="en-GB"/>
                </w:rPr>
                <w:t xml:space="preserve"> and the second bit for #</w:t>
              </w:r>
              <w:r w:rsidR="007118CF">
                <w:rPr>
                  <w:iCs/>
                  <w:noProof/>
                  <w:lang w:eastAsia="en-GB"/>
                </w:rPr>
                <w:t>5</w:t>
              </w:r>
              <w:r w:rsidR="007118CF" w:rsidRPr="00170CE7">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15339" w:name="_Toc20487500"/>
      <w:bookmarkStart w:id="15340" w:name="_Toc29342800"/>
      <w:bookmarkStart w:id="15341" w:name="_Toc29343939"/>
      <w:bookmarkStart w:id="15342" w:name="_Toc36567205"/>
      <w:bookmarkStart w:id="15343" w:name="_Toc36810652"/>
      <w:bookmarkStart w:id="15344" w:name="_Toc36847016"/>
      <w:bookmarkStart w:id="15345" w:name="_Toc36939669"/>
      <w:bookmarkStart w:id="15346" w:name="_Toc37082649"/>
      <w:r w:rsidRPr="000E4E7F">
        <w:t>–</w:t>
      </w:r>
      <w:r w:rsidRPr="000E4E7F">
        <w:tab/>
      </w:r>
      <w:r w:rsidRPr="000E4E7F">
        <w:rPr>
          <w:i/>
          <w:noProof/>
        </w:rPr>
        <w:t>PMCH-InfoList</w:t>
      </w:r>
      <w:bookmarkEnd w:id="15339"/>
      <w:bookmarkEnd w:id="15340"/>
      <w:bookmarkEnd w:id="15341"/>
      <w:bookmarkEnd w:id="15342"/>
      <w:bookmarkEnd w:id="15343"/>
      <w:bookmarkEnd w:id="15344"/>
      <w:bookmarkEnd w:id="15345"/>
      <w:bookmarkEnd w:id="15346"/>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lastRenderedPageBreak/>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45" type="#_x0000_t75" style="width:21.75pt;height:18pt" o:ole="">
                  <v:imagedata r:id="rId423" o:title=""/>
                </v:shape>
                <o:OLEObject Type="Embed" ProgID="Equation.3" ShapeID="_x0000_i1245" DrawAspect="Content" ObjectID="_1656768725"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15347" w:name="_Toc20487501"/>
      <w:bookmarkStart w:id="15348" w:name="_Toc29342801"/>
      <w:bookmarkStart w:id="15349" w:name="_Toc29343940"/>
      <w:bookmarkStart w:id="15350" w:name="_Toc36567206"/>
      <w:bookmarkStart w:id="15351" w:name="_Toc36810653"/>
      <w:bookmarkStart w:id="15352" w:name="_Toc36847017"/>
      <w:bookmarkStart w:id="15353" w:name="_Toc36939670"/>
      <w:bookmarkStart w:id="15354" w:name="_Toc37082650"/>
      <w:r w:rsidRPr="000E4E7F">
        <w:t>6.3.7a</w:t>
      </w:r>
      <w:r w:rsidRPr="000E4E7F">
        <w:tab/>
        <w:t>SC-PTM information elements</w:t>
      </w:r>
      <w:bookmarkEnd w:id="15347"/>
      <w:bookmarkEnd w:id="15348"/>
      <w:bookmarkEnd w:id="15349"/>
      <w:bookmarkEnd w:id="15350"/>
      <w:bookmarkEnd w:id="15351"/>
      <w:bookmarkEnd w:id="15352"/>
      <w:bookmarkEnd w:id="15353"/>
      <w:bookmarkEnd w:id="15354"/>
    </w:p>
    <w:p w:rsidR="009722D5" w:rsidRPr="000E4E7F" w:rsidRDefault="009722D5" w:rsidP="009722D5">
      <w:pPr>
        <w:pStyle w:val="Heading4"/>
      </w:pPr>
      <w:bookmarkStart w:id="15355" w:name="_Toc20487502"/>
      <w:bookmarkStart w:id="15356" w:name="_Toc29342802"/>
      <w:bookmarkStart w:id="15357" w:name="_Toc29343941"/>
      <w:bookmarkStart w:id="15358" w:name="_Toc36567207"/>
      <w:bookmarkStart w:id="15359" w:name="_Toc36810654"/>
      <w:bookmarkStart w:id="15360" w:name="_Toc36847018"/>
      <w:bookmarkStart w:id="15361" w:name="_Toc36939671"/>
      <w:bookmarkStart w:id="15362" w:name="_Toc37082651"/>
      <w:r w:rsidRPr="000E4E7F">
        <w:t>–</w:t>
      </w:r>
      <w:r w:rsidRPr="000E4E7F">
        <w:tab/>
      </w:r>
      <w:r w:rsidRPr="000E4E7F">
        <w:rPr>
          <w:i/>
        </w:rPr>
        <w:t>SC-MTCH-InfoList</w:t>
      </w:r>
      <w:bookmarkEnd w:id="15355"/>
      <w:bookmarkEnd w:id="15356"/>
      <w:bookmarkEnd w:id="15357"/>
      <w:bookmarkEnd w:id="15358"/>
      <w:bookmarkEnd w:id="15359"/>
      <w:bookmarkEnd w:id="15360"/>
      <w:bookmarkEnd w:id="15361"/>
      <w:bookmarkEnd w:id="15362"/>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6" type="#_x0000_t75" style="width:15.75pt;height:18pt" o:ole="">
                  <v:imagedata r:id="rId426" o:title=""/>
                </v:shape>
                <o:OLEObject Type="Embed" ProgID="Equation.3" ShapeID="_x0000_i1246" DrawAspect="Content" ObjectID="_1656768726"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15363" w:name="_Toc20487503"/>
      <w:bookmarkStart w:id="15364" w:name="_Toc29342803"/>
      <w:bookmarkStart w:id="15365" w:name="_Toc29343942"/>
      <w:bookmarkStart w:id="15366" w:name="_Toc36567208"/>
      <w:bookmarkStart w:id="15367" w:name="_Toc36810655"/>
      <w:bookmarkStart w:id="15368" w:name="_Toc36847019"/>
      <w:bookmarkStart w:id="15369" w:name="_Toc36939672"/>
      <w:bookmarkStart w:id="15370" w:name="_Toc37082652"/>
      <w:r w:rsidRPr="000E4E7F">
        <w:t>–</w:t>
      </w:r>
      <w:r w:rsidRPr="000E4E7F">
        <w:tab/>
      </w:r>
      <w:r w:rsidRPr="000E4E7F">
        <w:rPr>
          <w:i/>
        </w:rPr>
        <w:t>SC-MTCH-InfoList-BR</w:t>
      </w:r>
      <w:bookmarkEnd w:id="15363"/>
      <w:bookmarkEnd w:id="15364"/>
      <w:bookmarkEnd w:id="15365"/>
      <w:bookmarkEnd w:id="15366"/>
      <w:bookmarkEnd w:id="15367"/>
      <w:bookmarkEnd w:id="15368"/>
      <w:bookmarkEnd w:id="15369"/>
      <w:bookmarkEnd w:id="15370"/>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7" type="#_x0000_t75" style="width:15.75pt;height:18pt" o:ole="">
                  <v:imagedata r:id="rId426" o:title=""/>
                </v:shape>
                <o:OLEObject Type="Embed" ProgID="Equation.3" ShapeID="_x0000_i1247" DrawAspect="Content" ObjectID="_1656768727"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15371" w:name="_Toc20487504"/>
      <w:bookmarkStart w:id="15372" w:name="_Toc29342804"/>
      <w:bookmarkStart w:id="15373" w:name="_Toc29343943"/>
      <w:bookmarkStart w:id="15374" w:name="_Toc36567209"/>
      <w:bookmarkStart w:id="15375" w:name="_Toc36810656"/>
      <w:bookmarkStart w:id="15376" w:name="_Toc36847020"/>
      <w:bookmarkStart w:id="15377" w:name="_Toc36939673"/>
      <w:bookmarkStart w:id="15378" w:name="_Toc37082653"/>
      <w:r w:rsidRPr="000E4E7F">
        <w:t>–</w:t>
      </w:r>
      <w:r w:rsidRPr="000E4E7F">
        <w:tab/>
      </w:r>
      <w:r w:rsidRPr="000E4E7F">
        <w:rPr>
          <w:i/>
        </w:rPr>
        <w:t>SCPTM-NeighbourCellList</w:t>
      </w:r>
      <w:bookmarkEnd w:id="15371"/>
      <w:bookmarkEnd w:id="15372"/>
      <w:bookmarkEnd w:id="15373"/>
      <w:bookmarkEnd w:id="15374"/>
      <w:bookmarkEnd w:id="15375"/>
      <w:bookmarkEnd w:id="15376"/>
      <w:bookmarkEnd w:id="15377"/>
      <w:bookmarkEnd w:id="15378"/>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15379" w:name="_Toc20487505"/>
      <w:bookmarkStart w:id="15380" w:name="_Toc29342805"/>
      <w:bookmarkStart w:id="15381" w:name="_Toc29343944"/>
      <w:bookmarkStart w:id="15382" w:name="_Toc36567210"/>
      <w:bookmarkStart w:id="15383" w:name="_Toc36810657"/>
      <w:bookmarkStart w:id="15384" w:name="_Toc36847021"/>
      <w:bookmarkStart w:id="15385" w:name="_Toc36939674"/>
      <w:bookmarkStart w:id="15386" w:name="_Toc37082654"/>
      <w:r w:rsidRPr="000E4E7F">
        <w:t>6.3.8</w:t>
      </w:r>
      <w:r w:rsidRPr="000E4E7F">
        <w:tab/>
        <w:t>Sidelink information elements</w:t>
      </w:r>
      <w:bookmarkEnd w:id="15379"/>
      <w:bookmarkEnd w:id="15380"/>
      <w:bookmarkEnd w:id="15381"/>
      <w:bookmarkEnd w:id="15382"/>
      <w:bookmarkEnd w:id="15383"/>
      <w:bookmarkEnd w:id="15384"/>
      <w:bookmarkEnd w:id="15385"/>
      <w:bookmarkEnd w:id="15386"/>
    </w:p>
    <w:p w:rsidR="002922C1" w:rsidRPr="000E4E7F" w:rsidRDefault="002922C1" w:rsidP="002922C1">
      <w:pPr>
        <w:pStyle w:val="Heading4"/>
      </w:pPr>
      <w:bookmarkStart w:id="15387" w:name="_Toc20487506"/>
      <w:bookmarkStart w:id="15388" w:name="_Toc29342806"/>
      <w:bookmarkStart w:id="15389" w:name="_Toc29343945"/>
      <w:bookmarkStart w:id="15390" w:name="_Toc36567211"/>
      <w:bookmarkStart w:id="15391" w:name="_Toc36810658"/>
      <w:bookmarkStart w:id="15392" w:name="_Toc36847022"/>
      <w:bookmarkStart w:id="15393" w:name="_Toc36939675"/>
      <w:bookmarkStart w:id="15394" w:name="_Toc37082655"/>
      <w:r w:rsidRPr="000E4E7F">
        <w:t>–</w:t>
      </w:r>
      <w:r w:rsidRPr="000E4E7F">
        <w:tab/>
      </w:r>
      <w:r w:rsidRPr="000E4E7F">
        <w:rPr>
          <w:i/>
        </w:rPr>
        <w:t>SL-AnchorCarrierFreqList-V2X</w:t>
      </w:r>
      <w:bookmarkEnd w:id="15387"/>
      <w:bookmarkEnd w:id="15388"/>
      <w:bookmarkEnd w:id="15389"/>
      <w:bookmarkEnd w:id="15390"/>
      <w:bookmarkEnd w:id="15391"/>
      <w:bookmarkEnd w:id="15392"/>
      <w:bookmarkEnd w:id="15393"/>
      <w:bookmarkEnd w:id="15394"/>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15395" w:name="_Toc20487507"/>
      <w:bookmarkStart w:id="15396" w:name="_Toc29342807"/>
      <w:bookmarkStart w:id="15397" w:name="_Toc29343946"/>
      <w:bookmarkStart w:id="15398" w:name="_Toc36567212"/>
      <w:bookmarkStart w:id="15399" w:name="_Toc36810659"/>
      <w:bookmarkStart w:id="15400" w:name="_Toc36847023"/>
      <w:bookmarkStart w:id="15401" w:name="_Toc36939676"/>
      <w:bookmarkStart w:id="15402" w:name="_Toc37082656"/>
      <w:r w:rsidRPr="000E4E7F">
        <w:t>–</w:t>
      </w:r>
      <w:r w:rsidRPr="000E4E7F">
        <w:tab/>
      </w:r>
      <w:r w:rsidRPr="000E4E7F">
        <w:rPr>
          <w:i/>
          <w:lang w:eastAsia="zh-CN"/>
        </w:rPr>
        <w:t>SL-CBR-CommonTx</w:t>
      </w:r>
      <w:r w:rsidRPr="000E4E7F">
        <w:rPr>
          <w:i/>
        </w:rPr>
        <w:t>ConfigList</w:t>
      </w:r>
      <w:bookmarkEnd w:id="15395"/>
      <w:bookmarkEnd w:id="15396"/>
      <w:bookmarkEnd w:id="15397"/>
      <w:bookmarkEnd w:id="15398"/>
      <w:bookmarkEnd w:id="15399"/>
      <w:bookmarkEnd w:id="15400"/>
      <w:bookmarkEnd w:id="15401"/>
      <w:bookmarkEnd w:id="15402"/>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15403" w:name="_Toc20487508"/>
      <w:bookmarkStart w:id="15404" w:name="_Toc29342808"/>
      <w:bookmarkStart w:id="15405" w:name="_Toc29343947"/>
      <w:bookmarkStart w:id="15406" w:name="_Toc36567213"/>
      <w:bookmarkStart w:id="15407" w:name="_Toc36810660"/>
      <w:bookmarkStart w:id="15408" w:name="_Toc36847024"/>
      <w:bookmarkStart w:id="15409" w:name="_Toc36939677"/>
      <w:bookmarkStart w:id="15410" w:name="_Toc37082657"/>
      <w:r w:rsidRPr="000E4E7F">
        <w:t>–</w:t>
      </w:r>
      <w:r w:rsidRPr="000E4E7F">
        <w:tab/>
      </w:r>
      <w:r w:rsidRPr="000E4E7F">
        <w:rPr>
          <w:i/>
          <w:lang w:eastAsia="zh-CN"/>
        </w:rPr>
        <w:t>SL-CBR-PPPP</w:t>
      </w:r>
      <w:r w:rsidRPr="000E4E7F">
        <w:rPr>
          <w:i/>
        </w:rPr>
        <w:t>-TxConfig</w:t>
      </w:r>
      <w:r w:rsidRPr="000E4E7F">
        <w:rPr>
          <w:i/>
          <w:lang w:eastAsia="zh-CN"/>
        </w:rPr>
        <w:t>List</w:t>
      </w:r>
      <w:bookmarkEnd w:id="15403"/>
      <w:bookmarkEnd w:id="15404"/>
      <w:bookmarkEnd w:id="15405"/>
      <w:bookmarkEnd w:id="15406"/>
      <w:bookmarkEnd w:id="15407"/>
      <w:bookmarkEnd w:id="15408"/>
      <w:bookmarkEnd w:id="15409"/>
      <w:bookmarkEnd w:id="15410"/>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15411" w:name="_Toc20487509"/>
      <w:bookmarkStart w:id="15412" w:name="_Toc29342809"/>
      <w:bookmarkStart w:id="15413" w:name="_Toc29343948"/>
      <w:bookmarkStart w:id="15414" w:name="_Toc36567214"/>
      <w:bookmarkStart w:id="15415" w:name="_Toc36810661"/>
      <w:bookmarkStart w:id="15416" w:name="_Toc36847025"/>
      <w:bookmarkStart w:id="15417" w:name="_Toc36939678"/>
      <w:bookmarkStart w:id="15418" w:name="_Toc37082658"/>
      <w:r w:rsidRPr="000E4E7F">
        <w:t>–</w:t>
      </w:r>
      <w:r w:rsidRPr="000E4E7F">
        <w:tab/>
      </w:r>
      <w:r w:rsidRPr="000E4E7F">
        <w:rPr>
          <w:i/>
        </w:rPr>
        <w:t>SL-CommConfig</w:t>
      </w:r>
      <w:bookmarkEnd w:id="15411"/>
      <w:bookmarkEnd w:id="15412"/>
      <w:bookmarkEnd w:id="15413"/>
      <w:bookmarkEnd w:id="15414"/>
      <w:bookmarkEnd w:id="15415"/>
      <w:bookmarkEnd w:id="15416"/>
      <w:bookmarkEnd w:id="15417"/>
      <w:bookmarkEnd w:id="15418"/>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15419" w:name="_Toc20487510"/>
      <w:bookmarkStart w:id="15420" w:name="_Toc29342810"/>
      <w:bookmarkStart w:id="15421" w:name="_Toc29343949"/>
      <w:bookmarkStart w:id="15422" w:name="_Toc36567215"/>
      <w:bookmarkStart w:id="15423" w:name="_Toc36810662"/>
      <w:bookmarkStart w:id="15424" w:name="_Toc36847026"/>
      <w:bookmarkStart w:id="15425" w:name="_Toc36939679"/>
      <w:bookmarkStart w:id="15426" w:name="_Toc37082659"/>
      <w:r w:rsidRPr="000E4E7F">
        <w:t>–</w:t>
      </w:r>
      <w:r w:rsidRPr="000E4E7F">
        <w:tab/>
      </w:r>
      <w:r w:rsidRPr="000E4E7F">
        <w:rPr>
          <w:i/>
        </w:rPr>
        <w:t>SL-CommResourcePool</w:t>
      </w:r>
      <w:bookmarkEnd w:id="15419"/>
      <w:bookmarkEnd w:id="15420"/>
      <w:bookmarkEnd w:id="15421"/>
      <w:bookmarkEnd w:id="15422"/>
      <w:bookmarkEnd w:id="15423"/>
      <w:bookmarkEnd w:id="15424"/>
      <w:bookmarkEnd w:id="15425"/>
      <w:bookmarkEnd w:id="15426"/>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lastRenderedPageBreak/>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5427" w:name="_Toc20487511"/>
      <w:bookmarkStart w:id="15428" w:name="_Toc29342811"/>
      <w:bookmarkStart w:id="15429" w:name="_Toc29343950"/>
      <w:bookmarkStart w:id="15430" w:name="_Toc36567216"/>
      <w:bookmarkStart w:id="15431" w:name="_Toc36810663"/>
      <w:bookmarkStart w:id="15432" w:name="_Toc36847027"/>
      <w:bookmarkStart w:id="15433" w:name="_Toc36939680"/>
      <w:bookmarkStart w:id="15434" w:name="_Toc37082660"/>
      <w:r w:rsidRPr="000E4E7F">
        <w:t>–</w:t>
      </w:r>
      <w:r w:rsidRPr="000E4E7F">
        <w:tab/>
      </w:r>
      <w:r w:rsidRPr="000E4E7F">
        <w:rPr>
          <w:i/>
        </w:rPr>
        <w:t>SL-CommTxPoolSensingConfig</w:t>
      </w:r>
      <w:bookmarkEnd w:id="15427"/>
      <w:bookmarkEnd w:id="15428"/>
      <w:bookmarkEnd w:id="15429"/>
      <w:bookmarkEnd w:id="15430"/>
      <w:bookmarkEnd w:id="15431"/>
      <w:bookmarkEnd w:id="15432"/>
      <w:bookmarkEnd w:id="15433"/>
      <w:bookmarkEnd w:id="15434"/>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15435" w:name="_Toc20487512"/>
      <w:bookmarkStart w:id="15436" w:name="_Toc29342812"/>
      <w:bookmarkStart w:id="15437" w:name="_Toc29343951"/>
      <w:bookmarkStart w:id="15438" w:name="_Toc36567217"/>
      <w:bookmarkStart w:id="15439" w:name="_Toc36810664"/>
      <w:bookmarkStart w:id="15440" w:name="_Toc36847028"/>
      <w:bookmarkStart w:id="15441" w:name="_Toc36939681"/>
      <w:bookmarkStart w:id="15442" w:name="_Toc37082661"/>
      <w:r w:rsidRPr="000E4E7F">
        <w:t>–</w:t>
      </w:r>
      <w:r w:rsidRPr="000E4E7F">
        <w:tab/>
      </w:r>
      <w:r w:rsidRPr="000E4E7F">
        <w:rPr>
          <w:i/>
        </w:rPr>
        <w:t>SL-CP-Len</w:t>
      </w:r>
      <w:bookmarkEnd w:id="15435"/>
      <w:bookmarkEnd w:id="15436"/>
      <w:bookmarkEnd w:id="15437"/>
      <w:bookmarkEnd w:id="15438"/>
      <w:bookmarkEnd w:id="15439"/>
      <w:bookmarkEnd w:id="15440"/>
      <w:bookmarkEnd w:id="15441"/>
      <w:bookmarkEnd w:id="15442"/>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443" w:name="_Toc20487513"/>
      <w:bookmarkStart w:id="15444" w:name="_Toc29342813"/>
      <w:bookmarkStart w:id="15445" w:name="_Toc29343952"/>
      <w:bookmarkStart w:id="15446" w:name="_Toc36567218"/>
      <w:bookmarkStart w:id="15447" w:name="_Toc36810665"/>
      <w:bookmarkStart w:id="15448" w:name="_Toc36847029"/>
      <w:bookmarkStart w:id="15449" w:name="_Toc36939682"/>
      <w:bookmarkStart w:id="15450" w:name="_Toc37082662"/>
      <w:r w:rsidRPr="000E4E7F">
        <w:t>–</w:t>
      </w:r>
      <w:r w:rsidRPr="000E4E7F">
        <w:tab/>
      </w:r>
      <w:r w:rsidRPr="000E4E7F">
        <w:rPr>
          <w:i/>
        </w:rPr>
        <w:t>SL-DiscConfig</w:t>
      </w:r>
      <w:bookmarkEnd w:id="15443"/>
      <w:bookmarkEnd w:id="15444"/>
      <w:bookmarkEnd w:id="15445"/>
      <w:bookmarkEnd w:id="15446"/>
      <w:bookmarkEnd w:id="15447"/>
      <w:bookmarkEnd w:id="15448"/>
      <w:bookmarkEnd w:id="15449"/>
      <w:bookmarkEnd w:id="15450"/>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15451" w:name="_Toc20487514"/>
      <w:bookmarkStart w:id="15452" w:name="_Toc29342814"/>
      <w:bookmarkStart w:id="15453" w:name="_Toc29343953"/>
      <w:bookmarkStart w:id="15454" w:name="_Toc36567219"/>
      <w:bookmarkStart w:id="15455" w:name="_Toc36810666"/>
      <w:bookmarkStart w:id="15456" w:name="_Toc36847030"/>
      <w:bookmarkStart w:id="15457" w:name="_Toc36939683"/>
      <w:bookmarkStart w:id="15458" w:name="_Toc37082663"/>
      <w:r w:rsidRPr="000E4E7F">
        <w:lastRenderedPageBreak/>
        <w:t>–</w:t>
      </w:r>
      <w:r w:rsidRPr="000E4E7F">
        <w:tab/>
      </w:r>
      <w:r w:rsidRPr="000E4E7F">
        <w:rPr>
          <w:i/>
        </w:rPr>
        <w:t>SL-DiscResourcePool</w:t>
      </w:r>
      <w:bookmarkEnd w:id="15451"/>
      <w:bookmarkEnd w:id="15452"/>
      <w:bookmarkEnd w:id="15453"/>
      <w:bookmarkEnd w:id="15454"/>
      <w:bookmarkEnd w:id="15455"/>
      <w:bookmarkEnd w:id="15456"/>
      <w:bookmarkEnd w:id="15457"/>
      <w:bookmarkEnd w:id="15458"/>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5459" w:name="_Toc20487515"/>
      <w:bookmarkStart w:id="15460" w:name="_Toc29342815"/>
      <w:bookmarkStart w:id="15461" w:name="_Toc29343954"/>
      <w:bookmarkStart w:id="15462" w:name="_Toc36567220"/>
      <w:bookmarkStart w:id="15463" w:name="_Toc36810667"/>
      <w:bookmarkStart w:id="15464" w:name="_Toc36847031"/>
      <w:bookmarkStart w:id="15465" w:name="_Toc36939684"/>
      <w:bookmarkStart w:id="15466" w:name="_Toc37082664"/>
      <w:r w:rsidRPr="000E4E7F">
        <w:t>–</w:t>
      </w:r>
      <w:r w:rsidRPr="000E4E7F">
        <w:tab/>
      </w:r>
      <w:r w:rsidRPr="000E4E7F">
        <w:rPr>
          <w:i/>
        </w:rPr>
        <w:t>SL-DiscSysInfoReport</w:t>
      </w:r>
      <w:bookmarkEnd w:id="15459"/>
      <w:bookmarkEnd w:id="15460"/>
      <w:bookmarkEnd w:id="15461"/>
      <w:bookmarkEnd w:id="15462"/>
      <w:bookmarkEnd w:id="15463"/>
      <w:bookmarkEnd w:id="15464"/>
      <w:bookmarkEnd w:id="15465"/>
      <w:bookmarkEnd w:id="15466"/>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15467" w:name="_Toc20487516"/>
      <w:bookmarkStart w:id="15468" w:name="_Toc29342816"/>
      <w:bookmarkStart w:id="15469" w:name="_Toc29343955"/>
      <w:bookmarkStart w:id="15470" w:name="_Toc36567221"/>
      <w:bookmarkStart w:id="15471" w:name="_Toc36810668"/>
      <w:bookmarkStart w:id="15472" w:name="_Toc36847032"/>
      <w:bookmarkStart w:id="15473" w:name="_Toc36939685"/>
      <w:bookmarkStart w:id="15474" w:name="_Toc37082665"/>
      <w:r w:rsidRPr="000E4E7F">
        <w:t>–</w:t>
      </w:r>
      <w:r w:rsidRPr="000E4E7F">
        <w:tab/>
      </w:r>
      <w:r w:rsidRPr="000E4E7F">
        <w:rPr>
          <w:i/>
        </w:rPr>
        <w:t>SL-DiscTxPowerInfo</w:t>
      </w:r>
      <w:bookmarkEnd w:id="15467"/>
      <w:bookmarkEnd w:id="15468"/>
      <w:bookmarkEnd w:id="15469"/>
      <w:bookmarkEnd w:id="15470"/>
      <w:bookmarkEnd w:id="15471"/>
      <w:bookmarkEnd w:id="15472"/>
      <w:bookmarkEnd w:id="15473"/>
      <w:bookmarkEnd w:id="15474"/>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15475" w:name="_Toc20487517"/>
      <w:bookmarkStart w:id="15476" w:name="_Toc29342817"/>
      <w:bookmarkStart w:id="15477" w:name="_Toc29343956"/>
      <w:bookmarkStart w:id="15478" w:name="_Toc36567222"/>
      <w:bookmarkStart w:id="15479" w:name="_Toc36810669"/>
      <w:bookmarkStart w:id="15480" w:name="_Toc36847033"/>
      <w:bookmarkStart w:id="15481" w:name="_Toc36939686"/>
      <w:bookmarkStart w:id="15482" w:name="_Toc37082666"/>
      <w:r w:rsidRPr="000E4E7F">
        <w:t>–</w:t>
      </w:r>
      <w:r w:rsidRPr="000E4E7F">
        <w:tab/>
      </w:r>
      <w:r w:rsidRPr="000E4E7F">
        <w:rPr>
          <w:i/>
        </w:rPr>
        <w:t>SL-GapConfig</w:t>
      </w:r>
      <w:bookmarkEnd w:id="15475"/>
      <w:bookmarkEnd w:id="15476"/>
      <w:bookmarkEnd w:id="15477"/>
      <w:bookmarkEnd w:id="15478"/>
      <w:bookmarkEnd w:id="15479"/>
      <w:bookmarkEnd w:id="15480"/>
      <w:bookmarkEnd w:id="15481"/>
      <w:bookmarkEnd w:id="15482"/>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15483" w:name="_Toc20487518"/>
      <w:bookmarkStart w:id="15484" w:name="_Toc29342818"/>
      <w:bookmarkStart w:id="15485" w:name="_Toc29343957"/>
      <w:bookmarkStart w:id="15486" w:name="_Toc36567223"/>
      <w:bookmarkStart w:id="15487" w:name="_Toc36810670"/>
      <w:bookmarkStart w:id="15488" w:name="_Toc36847034"/>
      <w:bookmarkStart w:id="15489" w:name="_Toc36939687"/>
      <w:bookmarkStart w:id="15490" w:name="_Toc37082667"/>
      <w:r w:rsidRPr="000E4E7F">
        <w:t>–</w:t>
      </w:r>
      <w:r w:rsidRPr="000E4E7F">
        <w:tab/>
      </w:r>
      <w:r w:rsidRPr="000E4E7F">
        <w:rPr>
          <w:i/>
        </w:rPr>
        <w:t>SL-GapRequest</w:t>
      </w:r>
      <w:bookmarkEnd w:id="15483"/>
      <w:bookmarkEnd w:id="15484"/>
      <w:bookmarkEnd w:id="15485"/>
      <w:bookmarkEnd w:id="15486"/>
      <w:bookmarkEnd w:id="15487"/>
      <w:bookmarkEnd w:id="15488"/>
      <w:bookmarkEnd w:id="15489"/>
      <w:bookmarkEnd w:id="15490"/>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491" w:name="_Toc20487519"/>
      <w:bookmarkStart w:id="15492" w:name="_Toc29342819"/>
      <w:bookmarkStart w:id="15493" w:name="_Toc29343958"/>
      <w:bookmarkStart w:id="15494" w:name="_Toc36567224"/>
      <w:bookmarkStart w:id="15495" w:name="_Toc36810671"/>
      <w:bookmarkStart w:id="15496" w:name="_Toc36847035"/>
      <w:bookmarkStart w:id="15497" w:name="_Toc36939688"/>
      <w:bookmarkStart w:id="15498" w:name="_Toc37082668"/>
      <w:r w:rsidRPr="000E4E7F">
        <w:t>–</w:t>
      </w:r>
      <w:r w:rsidRPr="000E4E7F">
        <w:tab/>
      </w:r>
      <w:r w:rsidRPr="000E4E7F">
        <w:rPr>
          <w:i/>
        </w:rPr>
        <w:t>SL-HoppingConfig</w:t>
      </w:r>
      <w:bookmarkEnd w:id="15491"/>
      <w:bookmarkEnd w:id="15492"/>
      <w:bookmarkEnd w:id="15493"/>
      <w:bookmarkEnd w:id="15494"/>
      <w:bookmarkEnd w:id="15495"/>
      <w:bookmarkEnd w:id="15496"/>
      <w:bookmarkEnd w:id="15497"/>
      <w:bookmarkEnd w:id="15498"/>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8" type="#_x0000_t75" style="width:37.5pt;height:19.5pt" o:ole="">
                  <v:imagedata r:id="rId429" o:title=""/>
                </v:shape>
                <o:OLEObject Type="Embed" ProgID="Equation.3" ShapeID="_x0000_i1248" DrawAspect="Content" ObjectID="_1656768728"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9" type="#_x0000_t75" style="width:37.5pt;height:19.5pt" o:ole="">
                  <v:imagedata r:id="rId431" o:title=""/>
                </v:shape>
                <o:OLEObject Type="Embed" ProgID="Equation.3" ShapeID="_x0000_i1249" DrawAspect="Content" ObjectID="_1656768729"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50" type="#_x0000_t75" style="width:37.5pt;height:19.5pt" o:ole="">
                  <v:imagedata r:id="rId433" o:title=""/>
                </v:shape>
                <o:OLEObject Type="Embed" ProgID="Equation.3" ShapeID="_x0000_i1250" DrawAspect="Content" ObjectID="_1656768730"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51" type="#_x0000_t75" style="width:23.25pt;height:18pt" o:ole="">
                  <v:imagedata r:id="rId332" o:title=""/>
                </v:shape>
                <o:OLEObject Type="Embed" ProgID="Equation.3" ShapeID="_x0000_i1251" DrawAspect="Content" ObjectID="_1656768731"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15499" w:name="_Toc20487520"/>
      <w:bookmarkStart w:id="15500" w:name="_Toc29342820"/>
      <w:bookmarkStart w:id="15501" w:name="_Toc29343959"/>
      <w:bookmarkStart w:id="15502" w:name="_Toc36567225"/>
      <w:bookmarkStart w:id="15503" w:name="_Toc36810672"/>
      <w:bookmarkStart w:id="15504" w:name="_Toc36847036"/>
      <w:bookmarkStart w:id="15505" w:name="_Toc36939689"/>
      <w:bookmarkStart w:id="15506"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5499"/>
      <w:bookmarkEnd w:id="15500"/>
      <w:bookmarkEnd w:id="15501"/>
      <w:bookmarkEnd w:id="15502"/>
      <w:bookmarkEnd w:id="15503"/>
      <w:bookmarkEnd w:id="15504"/>
      <w:bookmarkEnd w:id="15505"/>
      <w:bookmarkEnd w:id="15506"/>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15507" w:name="_Toc12746075"/>
      <w:bookmarkStart w:id="15508" w:name="_Toc36810673"/>
      <w:bookmarkStart w:id="15509" w:name="_Toc36847037"/>
      <w:bookmarkStart w:id="15510" w:name="_Toc36939690"/>
      <w:bookmarkStart w:id="15511" w:name="_Toc37082670"/>
      <w:r w:rsidRPr="000E4E7F">
        <w:rPr>
          <w:lang w:eastAsia="zh-CN"/>
        </w:rPr>
        <w:t>–</w:t>
      </w:r>
      <w:r w:rsidRPr="000E4E7F">
        <w:rPr>
          <w:lang w:eastAsia="zh-CN"/>
        </w:rPr>
        <w:tab/>
      </w:r>
      <w:r w:rsidRPr="000E4E7F">
        <w:rPr>
          <w:i/>
          <w:iCs/>
          <w:lang w:eastAsia="zh-CN"/>
        </w:rPr>
        <w:t>SL-</w:t>
      </w:r>
      <w:bookmarkEnd w:id="15507"/>
      <w:r w:rsidRPr="000E4E7F">
        <w:rPr>
          <w:i/>
          <w:iCs/>
          <w:lang w:eastAsia="zh-CN"/>
        </w:rPr>
        <w:t>NR-AnchorCarrierFreqList</w:t>
      </w:r>
      <w:bookmarkEnd w:id="15508"/>
      <w:bookmarkEnd w:id="15509"/>
      <w:bookmarkEnd w:id="15510"/>
      <w:bookmarkEnd w:id="15511"/>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15512" w:name="_Toc20487521"/>
      <w:bookmarkStart w:id="15513" w:name="_Toc29342821"/>
      <w:bookmarkStart w:id="15514" w:name="_Toc29343960"/>
      <w:bookmarkStart w:id="15515" w:name="_Toc36567226"/>
      <w:bookmarkStart w:id="15516" w:name="_Toc36810674"/>
      <w:bookmarkStart w:id="15517" w:name="_Toc36847038"/>
      <w:bookmarkStart w:id="15518" w:name="_Toc36939691"/>
      <w:bookmarkStart w:id="15519"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5512"/>
      <w:bookmarkEnd w:id="15513"/>
      <w:bookmarkEnd w:id="15514"/>
      <w:bookmarkEnd w:id="15515"/>
      <w:bookmarkEnd w:id="15516"/>
      <w:bookmarkEnd w:id="15517"/>
      <w:bookmarkEnd w:id="15518"/>
      <w:bookmarkEnd w:id="15519"/>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15520" w:name="_Toc20487522"/>
      <w:bookmarkStart w:id="15521" w:name="_Toc29342822"/>
      <w:bookmarkStart w:id="15522" w:name="_Toc29343961"/>
      <w:bookmarkStart w:id="15523" w:name="_Toc36567227"/>
      <w:bookmarkStart w:id="15524" w:name="_Toc36810675"/>
      <w:bookmarkStart w:id="15525" w:name="_Toc36847039"/>
      <w:bookmarkStart w:id="15526" w:name="_Toc36939692"/>
      <w:bookmarkStart w:id="15527" w:name="_Toc37082672"/>
      <w:r w:rsidRPr="000E4E7F">
        <w:t>–</w:t>
      </w:r>
      <w:r w:rsidRPr="000E4E7F">
        <w:tab/>
      </w:r>
      <w:r w:rsidRPr="000E4E7F">
        <w:rPr>
          <w:i/>
        </w:rPr>
        <w:t>SL-OffsetIndicator</w:t>
      </w:r>
      <w:bookmarkEnd w:id="15520"/>
      <w:bookmarkEnd w:id="15521"/>
      <w:bookmarkEnd w:id="15522"/>
      <w:bookmarkEnd w:id="15523"/>
      <w:bookmarkEnd w:id="15524"/>
      <w:bookmarkEnd w:id="15525"/>
      <w:bookmarkEnd w:id="15526"/>
      <w:bookmarkEnd w:id="15527"/>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15528" w:name="_Toc20487523"/>
      <w:bookmarkStart w:id="15529" w:name="_Toc29342823"/>
      <w:bookmarkStart w:id="15530" w:name="_Toc29343962"/>
      <w:bookmarkStart w:id="15531" w:name="_Toc36567228"/>
      <w:bookmarkStart w:id="15532" w:name="_Toc36810676"/>
      <w:bookmarkStart w:id="15533" w:name="_Toc36847040"/>
      <w:bookmarkStart w:id="15534" w:name="_Toc36939693"/>
      <w:bookmarkStart w:id="15535" w:name="_Toc37082673"/>
      <w:r w:rsidRPr="000E4E7F">
        <w:lastRenderedPageBreak/>
        <w:t>–</w:t>
      </w:r>
      <w:r w:rsidRPr="000E4E7F">
        <w:tab/>
      </w:r>
      <w:r w:rsidRPr="000E4E7F">
        <w:rPr>
          <w:i/>
        </w:rPr>
        <w:t>SL-</w:t>
      </w:r>
      <w:r w:rsidRPr="000E4E7F">
        <w:rPr>
          <w:i/>
          <w:lang w:eastAsia="zh-CN"/>
        </w:rPr>
        <w:t>P2X-ResourceSelectionConfig</w:t>
      </w:r>
      <w:bookmarkEnd w:id="15528"/>
      <w:bookmarkEnd w:id="15529"/>
      <w:bookmarkEnd w:id="15530"/>
      <w:bookmarkEnd w:id="15531"/>
      <w:bookmarkEnd w:id="15532"/>
      <w:bookmarkEnd w:id="15533"/>
      <w:bookmarkEnd w:id="15534"/>
      <w:bookmarkEnd w:id="15535"/>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15536" w:name="_Toc20487524"/>
      <w:bookmarkStart w:id="15537" w:name="_Toc29342824"/>
      <w:bookmarkStart w:id="15538" w:name="_Toc29343963"/>
      <w:bookmarkStart w:id="15539" w:name="_Toc36567229"/>
      <w:bookmarkStart w:id="15540" w:name="_Toc36810677"/>
      <w:bookmarkStart w:id="15541" w:name="_Toc36847041"/>
      <w:bookmarkStart w:id="15542" w:name="_Toc36939694"/>
      <w:bookmarkStart w:id="15543" w:name="_Toc37082674"/>
      <w:r w:rsidRPr="000E4E7F">
        <w:t>–</w:t>
      </w:r>
      <w:r w:rsidRPr="000E4E7F">
        <w:tab/>
      </w:r>
      <w:r w:rsidRPr="000E4E7F">
        <w:rPr>
          <w:i/>
        </w:rPr>
        <w:t>SL-PeriodComm</w:t>
      </w:r>
      <w:bookmarkEnd w:id="15536"/>
      <w:bookmarkEnd w:id="15537"/>
      <w:bookmarkEnd w:id="15538"/>
      <w:bookmarkEnd w:id="15539"/>
      <w:bookmarkEnd w:id="15540"/>
      <w:bookmarkEnd w:id="15541"/>
      <w:bookmarkEnd w:id="15542"/>
      <w:bookmarkEnd w:id="15543"/>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544" w:name="_Toc20487525"/>
      <w:bookmarkStart w:id="15545" w:name="_Toc29342825"/>
      <w:bookmarkStart w:id="15546" w:name="_Toc29343964"/>
      <w:bookmarkStart w:id="15547" w:name="_Toc36567230"/>
      <w:bookmarkStart w:id="15548" w:name="_Toc36810678"/>
      <w:bookmarkStart w:id="15549" w:name="_Toc36847042"/>
      <w:bookmarkStart w:id="15550" w:name="_Toc36939695"/>
      <w:bookmarkStart w:id="15551" w:name="_Toc37082675"/>
      <w:r w:rsidRPr="000E4E7F">
        <w:t>–</w:t>
      </w:r>
      <w:r w:rsidRPr="000E4E7F">
        <w:tab/>
      </w:r>
      <w:r w:rsidRPr="000E4E7F">
        <w:rPr>
          <w:i/>
        </w:rPr>
        <w:t>SL-Priority</w:t>
      </w:r>
      <w:bookmarkEnd w:id="15544"/>
      <w:bookmarkEnd w:id="15545"/>
      <w:bookmarkEnd w:id="15546"/>
      <w:bookmarkEnd w:id="15547"/>
      <w:bookmarkEnd w:id="15548"/>
      <w:bookmarkEnd w:id="15549"/>
      <w:bookmarkEnd w:id="15550"/>
      <w:bookmarkEnd w:id="15551"/>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5552" w:name="_Toc20487526"/>
      <w:bookmarkStart w:id="15553" w:name="_Toc29342826"/>
      <w:bookmarkStart w:id="15554" w:name="_Toc29343965"/>
      <w:bookmarkStart w:id="15555" w:name="_Toc36567231"/>
      <w:bookmarkStart w:id="15556" w:name="_Toc36810679"/>
      <w:bookmarkStart w:id="15557" w:name="_Toc36847043"/>
      <w:bookmarkStart w:id="15558" w:name="_Toc36939696"/>
      <w:bookmarkStart w:id="15559" w:name="_Toc37082676"/>
      <w:r w:rsidRPr="000E4E7F">
        <w:t>–</w:t>
      </w:r>
      <w:r w:rsidRPr="000E4E7F">
        <w:tab/>
      </w:r>
      <w:r w:rsidRPr="000E4E7F">
        <w:rPr>
          <w:i/>
          <w:lang w:eastAsia="zh-CN"/>
        </w:rPr>
        <w:t>SL-P</w:t>
      </w:r>
      <w:r w:rsidRPr="000E4E7F">
        <w:rPr>
          <w:i/>
        </w:rPr>
        <w:t>SSCH-TxConfig</w:t>
      </w:r>
      <w:r w:rsidR="00A257CD" w:rsidRPr="000E4E7F">
        <w:rPr>
          <w:i/>
        </w:rPr>
        <w:t>List</w:t>
      </w:r>
      <w:bookmarkEnd w:id="15552"/>
      <w:bookmarkEnd w:id="15553"/>
      <w:bookmarkEnd w:id="15554"/>
      <w:bookmarkEnd w:id="15555"/>
      <w:bookmarkEnd w:id="15556"/>
      <w:bookmarkEnd w:id="15557"/>
      <w:bookmarkEnd w:id="15558"/>
      <w:bookmarkEnd w:id="15559"/>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15560" w:name="_Toc29342827"/>
      <w:bookmarkStart w:id="15561" w:name="_Toc29343966"/>
      <w:bookmarkStart w:id="15562" w:name="_Toc36567232"/>
      <w:bookmarkStart w:id="15563" w:name="_Toc36810680"/>
      <w:bookmarkStart w:id="15564" w:name="_Toc36847044"/>
      <w:bookmarkStart w:id="15565" w:name="_Toc36939697"/>
      <w:bookmarkStart w:id="15566" w:name="_Toc37082677"/>
      <w:r w:rsidRPr="000E4E7F">
        <w:rPr>
          <w:i/>
        </w:rPr>
        <w:t>–</w:t>
      </w:r>
      <w:r w:rsidRPr="000E4E7F">
        <w:rPr>
          <w:i/>
        </w:rPr>
        <w:tab/>
        <w:t>SL-Reliability</w:t>
      </w:r>
      <w:bookmarkEnd w:id="15560"/>
      <w:bookmarkEnd w:id="15561"/>
      <w:bookmarkEnd w:id="15562"/>
      <w:bookmarkEnd w:id="15563"/>
      <w:bookmarkEnd w:id="15564"/>
      <w:bookmarkEnd w:id="15565"/>
      <w:bookmarkEnd w:id="15566"/>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15567" w:name="_Toc20487527"/>
      <w:bookmarkStart w:id="15568" w:name="_Toc29342828"/>
      <w:bookmarkStart w:id="15569" w:name="_Toc29343967"/>
      <w:bookmarkStart w:id="15570" w:name="_Toc36567233"/>
      <w:bookmarkStart w:id="15571" w:name="_Toc36810681"/>
      <w:bookmarkStart w:id="15572" w:name="_Toc36847045"/>
      <w:bookmarkStart w:id="15573" w:name="_Toc36939698"/>
      <w:bookmarkStart w:id="15574" w:name="_Toc37082678"/>
      <w:r w:rsidRPr="000E4E7F">
        <w:t>–</w:t>
      </w:r>
      <w:r w:rsidRPr="000E4E7F">
        <w:tab/>
      </w:r>
      <w:r w:rsidRPr="000E4E7F">
        <w:rPr>
          <w:i/>
        </w:rPr>
        <w:t>SL-RestrictResourceReservationPeriod</w:t>
      </w:r>
      <w:r w:rsidR="00A257CD" w:rsidRPr="000E4E7F">
        <w:rPr>
          <w:i/>
        </w:rPr>
        <w:t>List</w:t>
      </w:r>
      <w:bookmarkEnd w:id="15567"/>
      <w:bookmarkEnd w:id="15568"/>
      <w:bookmarkEnd w:id="15569"/>
      <w:bookmarkEnd w:id="15570"/>
      <w:bookmarkEnd w:id="15571"/>
      <w:bookmarkEnd w:id="15572"/>
      <w:bookmarkEnd w:id="15573"/>
      <w:bookmarkEnd w:id="15574"/>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15575" w:name="_Toc20487528"/>
      <w:bookmarkStart w:id="15576" w:name="_Toc29342829"/>
      <w:bookmarkStart w:id="15577" w:name="_Toc29343968"/>
      <w:bookmarkStart w:id="15578" w:name="_Toc36567234"/>
      <w:bookmarkStart w:id="15579" w:name="_Toc36810682"/>
      <w:bookmarkStart w:id="15580" w:name="_Toc36847046"/>
      <w:bookmarkStart w:id="15581" w:name="_Toc36939699"/>
      <w:bookmarkStart w:id="15582" w:name="_Toc37082679"/>
      <w:r w:rsidRPr="000E4E7F">
        <w:t>–</w:t>
      </w:r>
      <w:r w:rsidRPr="000E4E7F">
        <w:tab/>
      </w:r>
      <w:r w:rsidRPr="000E4E7F">
        <w:rPr>
          <w:i/>
        </w:rPr>
        <w:t>SLSSID</w:t>
      </w:r>
      <w:bookmarkEnd w:id="15575"/>
      <w:bookmarkEnd w:id="15576"/>
      <w:bookmarkEnd w:id="15577"/>
      <w:bookmarkEnd w:id="15578"/>
      <w:bookmarkEnd w:id="15579"/>
      <w:bookmarkEnd w:id="15580"/>
      <w:bookmarkEnd w:id="15581"/>
      <w:bookmarkEnd w:id="15582"/>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583" w:name="_Toc20487529"/>
      <w:bookmarkStart w:id="15584" w:name="_Toc29342830"/>
      <w:bookmarkStart w:id="15585" w:name="_Toc29343969"/>
      <w:bookmarkStart w:id="15586" w:name="_Toc36567235"/>
      <w:bookmarkStart w:id="15587" w:name="_Toc36810683"/>
      <w:bookmarkStart w:id="15588" w:name="_Toc36847047"/>
      <w:bookmarkStart w:id="15589" w:name="_Toc36939700"/>
      <w:bookmarkStart w:id="15590" w:name="_Toc37082680"/>
      <w:r w:rsidRPr="000E4E7F">
        <w:t>–</w:t>
      </w:r>
      <w:r w:rsidRPr="000E4E7F">
        <w:tab/>
      </w:r>
      <w:r w:rsidRPr="000E4E7F">
        <w:rPr>
          <w:i/>
          <w:lang w:eastAsia="zh-CN"/>
        </w:rPr>
        <w:t>SL-SyncAllowed</w:t>
      </w:r>
      <w:bookmarkEnd w:id="15583"/>
      <w:bookmarkEnd w:id="15584"/>
      <w:bookmarkEnd w:id="15585"/>
      <w:bookmarkEnd w:id="15586"/>
      <w:bookmarkEnd w:id="15587"/>
      <w:bookmarkEnd w:id="15588"/>
      <w:bookmarkEnd w:id="15589"/>
      <w:bookmarkEnd w:id="15590"/>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15591" w:name="_Toc20487530"/>
      <w:bookmarkStart w:id="15592" w:name="_Toc29342831"/>
      <w:bookmarkStart w:id="15593" w:name="_Toc29343970"/>
      <w:bookmarkStart w:id="15594" w:name="_Toc36567236"/>
      <w:bookmarkStart w:id="15595" w:name="_Toc36810684"/>
      <w:bookmarkStart w:id="15596" w:name="_Toc36847048"/>
      <w:bookmarkStart w:id="15597" w:name="_Toc36939701"/>
      <w:bookmarkStart w:id="15598" w:name="_Toc37082681"/>
      <w:r w:rsidRPr="000E4E7F">
        <w:t>–</w:t>
      </w:r>
      <w:r w:rsidRPr="000E4E7F">
        <w:tab/>
      </w:r>
      <w:r w:rsidRPr="000E4E7F">
        <w:rPr>
          <w:i/>
        </w:rPr>
        <w:t>SL-SyncConfig</w:t>
      </w:r>
      <w:bookmarkEnd w:id="15591"/>
      <w:bookmarkEnd w:id="15592"/>
      <w:bookmarkEnd w:id="15593"/>
      <w:bookmarkEnd w:id="15594"/>
      <w:bookmarkEnd w:id="15595"/>
      <w:bookmarkEnd w:id="15596"/>
      <w:bookmarkEnd w:id="15597"/>
      <w:bookmarkEnd w:id="15598"/>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5599" w:name="_Toc20487531"/>
      <w:bookmarkStart w:id="15600" w:name="_Toc29342832"/>
      <w:bookmarkStart w:id="15601" w:name="_Toc29343971"/>
      <w:bookmarkStart w:id="15602" w:name="_Toc36567237"/>
      <w:bookmarkStart w:id="15603" w:name="_Toc36810685"/>
      <w:bookmarkStart w:id="15604" w:name="_Toc36847049"/>
      <w:bookmarkStart w:id="15605" w:name="_Toc36939702"/>
      <w:bookmarkStart w:id="15606" w:name="_Toc37082682"/>
      <w:r w:rsidRPr="000E4E7F">
        <w:t>–</w:t>
      </w:r>
      <w:r w:rsidRPr="000E4E7F">
        <w:tab/>
      </w:r>
      <w:r w:rsidRPr="000E4E7F">
        <w:rPr>
          <w:i/>
        </w:rPr>
        <w:t>SL-TF-ResourceConfig</w:t>
      </w:r>
      <w:bookmarkEnd w:id="15599"/>
      <w:bookmarkEnd w:id="15600"/>
      <w:bookmarkEnd w:id="15601"/>
      <w:bookmarkEnd w:id="15602"/>
      <w:bookmarkEnd w:id="15603"/>
      <w:bookmarkEnd w:id="15604"/>
      <w:bookmarkEnd w:id="15605"/>
      <w:bookmarkEnd w:id="15606"/>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15607" w:name="_Toc20487532"/>
      <w:bookmarkStart w:id="15608" w:name="_Toc29342833"/>
      <w:bookmarkStart w:id="15609" w:name="_Toc29343972"/>
      <w:bookmarkStart w:id="15610" w:name="_Toc36567238"/>
      <w:bookmarkStart w:id="15611" w:name="_Toc36810686"/>
      <w:bookmarkStart w:id="15612" w:name="_Toc36847050"/>
      <w:bookmarkStart w:id="15613" w:name="_Toc36939703"/>
      <w:bookmarkStart w:id="15614" w:name="_Toc37082683"/>
      <w:r w:rsidRPr="000E4E7F">
        <w:t>–</w:t>
      </w:r>
      <w:r w:rsidRPr="000E4E7F">
        <w:tab/>
      </w:r>
      <w:r w:rsidRPr="000E4E7F">
        <w:rPr>
          <w:i/>
          <w:lang w:eastAsia="zh-CN"/>
        </w:rPr>
        <w:t>SL</w:t>
      </w:r>
      <w:r w:rsidRPr="000E4E7F">
        <w:rPr>
          <w:i/>
        </w:rPr>
        <w:t>-</w:t>
      </w:r>
      <w:r w:rsidRPr="000E4E7F">
        <w:rPr>
          <w:i/>
          <w:lang w:eastAsia="zh-CN"/>
        </w:rPr>
        <w:t>TxPower</w:t>
      </w:r>
      <w:bookmarkEnd w:id="15607"/>
      <w:bookmarkEnd w:id="15608"/>
      <w:bookmarkEnd w:id="15609"/>
      <w:bookmarkEnd w:id="15610"/>
      <w:bookmarkEnd w:id="15611"/>
      <w:bookmarkEnd w:id="15612"/>
      <w:bookmarkEnd w:id="15613"/>
      <w:bookmarkEnd w:id="15614"/>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15615" w:name="_Toc20487533"/>
      <w:bookmarkStart w:id="15616" w:name="_Toc29342834"/>
      <w:bookmarkStart w:id="15617" w:name="_Toc29343973"/>
      <w:bookmarkStart w:id="15618" w:name="_Toc36567239"/>
      <w:bookmarkStart w:id="15619" w:name="_Toc36810687"/>
      <w:bookmarkStart w:id="15620" w:name="_Toc36847051"/>
      <w:bookmarkStart w:id="15621" w:name="_Toc36939704"/>
      <w:bookmarkStart w:id="15622" w:name="_Toc37082684"/>
      <w:r w:rsidRPr="000E4E7F">
        <w:t>–</w:t>
      </w:r>
      <w:r w:rsidRPr="000E4E7F">
        <w:tab/>
      </w:r>
      <w:r w:rsidRPr="000E4E7F">
        <w:rPr>
          <w:i/>
          <w:lang w:eastAsia="zh-CN"/>
        </w:rPr>
        <w:t>SL-TypeTxSync</w:t>
      </w:r>
      <w:bookmarkEnd w:id="15615"/>
      <w:bookmarkEnd w:id="15616"/>
      <w:bookmarkEnd w:id="15617"/>
      <w:bookmarkEnd w:id="15618"/>
      <w:bookmarkEnd w:id="15619"/>
      <w:bookmarkEnd w:id="15620"/>
      <w:bookmarkEnd w:id="15621"/>
      <w:bookmarkEnd w:id="15622"/>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5623" w:name="_Toc20487534"/>
      <w:bookmarkStart w:id="15624" w:name="_Toc29342835"/>
      <w:bookmarkStart w:id="15625" w:name="_Toc29343974"/>
      <w:bookmarkStart w:id="15626" w:name="_Toc36567240"/>
      <w:bookmarkStart w:id="15627" w:name="_Toc36810688"/>
      <w:bookmarkStart w:id="15628" w:name="_Toc36847052"/>
      <w:bookmarkStart w:id="15629" w:name="_Toc36939705"/>
      <w:bookmarkStart w:id="15630" w:name="_Toc37082685"/>
      <w:r w:rsidRPr="000E4E7F">
        <w:t>–</w:t>
      </w:r>
      <w:r w:rsidRPr="000E4E7F">
        <w:tab/>
      </w:r>
      <w:r w:rsidRPr="000E4E7F">
        <w:rPr>
          <w:i/>
        </w:rPr>
        <w:t>SL-ThresPSSCH-RSRP</w:t>
      </w:r>
      <w:r w:rsidR="00F72017" w:rsidRPr="000E4E7F">
        <w:rPr>
          <w:i/>
        </w:rPr>
        <w:t>-List</w:t>
      </w:r>
      <w:bookmarkEnd w:id="15623"/>
      <w:bookmarkEnd w:id="15624"/>
      <w:bookmarkEnd w:id="15625"/>
      <w:bookmarkEnd w:id="15626"/>
      <w:bookmarkEnd w:id="15627"/>
      <w:bookmarkEnd w:id="15628"/>
      <w:bookmarkEnd w:id="15629"/>
      <w:bookmarkEnd w:id="15630"/>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15631" w:name="_Toc20487535"/>
      <w:bookmarkStart w:id="15632" w:name="_Toc29342836"/>
      <w:bookmarkStart w:id="15633" w:name="_Toc29343975"/>
      <w:bookmarkStart w:id="15634" w:name="_Toc36567241"/>
      <w:bookmarkStart w:id="15635" w:name="_Toc36810689"/>
      <w:bookmarkStart w:id="15636" w:name="_Toc36847053"/>
      <w:bookmarkStart w:id="15637" w:name="_Toc36939706"/>
      <w:bookmarkStart w:id="15638" w:name="_Toc37082686"/>
      <w:r w:rsidRPr="000E4E7F">
        <w:t>–</w:t>
      </w:r>
      <w:r w:rsidRPr="000E4E7F">
        <w:tab/>
      </w:r>
      <w:r w:rsidRPr="000E4E7F">
        <w:rPr>
          <w:i/>
        </w:rPr>
        <w:t>SL-TxParameters</w:t>
      </w:r>
      <w:bookmarkEnd w:id="15631"/>
      <w:bookmarkEnd w:id="15632"/>
      <w:bookmarkEnd w:id="15633"/>
      <w:bookmarkEnd w:id="15634"/>
      <w:bookmarkEnd w:id="15635"/>
      <w:bookmarkEnd w:id="15636"/>
      <w:bookmarkEnd w:id="15637"/>
      <w:bookmarkEnd w:id="15638"/>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52" type="#_x0000_t75" style="width:39pt;height:19.5pt" o:ole="">
                  <v:imagedata r:id="rId436" o:title=""/>
                </v:shape>
                <o:OLEObject Type="Embed" ProgID="Equation.3" ShapeID="_x0000_i1252" DrawAspect="Content" ObjectID="_1656768732" r:id="rId437"/>
              </w:object>
            </w:r>
            <w:r w:rsidRPr="000E4E7F">
              <w:rPr>
                <w:lang w:eastAsia="en-GB"/>
              </w:rPr>
              <w:t>,</w:t>
            </w:r>
            <w:r w:rsidRPr="000E4E7F">
              <w:rPr>
                <w:position w:val="-14"/>
                <w:lang w:eastAsia="en-GB"/>
              </w:rPr>
              <w:object w:dxaOrig="800" w:dyaOrig="380">
                <v:shape id="_x0000_i1253" type="#_x0000_t75" style="width:39pt;height:19.5pt" o:ole="">
                  <v:imagedata r:id="rId438" o:title=""/>
                </v:shape>
                <o:OLEObject Type="Embed" ProgID="Equation.3" ShapeID="_x0000_i1253" DrawAspect="Content" ObjectID="_1656768733" r:id="rId439"/>
              </w:object>
            </w:r>
            <w:r w:rsidRPr="000E4E7F">
              <w:rPr>
                <w:lang w:eastAsia="en-GB"/>
              </w:rPr>
              <w:t>,</w:t>
            </w:r>
            <w:r w:rsidR="0088173F" w:rsidRPr="000E4E7F">
              <w:rPr>
                <w:position w:val="-14"/>
              </w:rPr>
              <w:object w:dxaOrig="780" w:dyaOrig="380">
                <v:shape id="_x0000_i1254" type="#_x0000_t75" style="width:38.25pt;height:19.5pt" o:ole="">
                  <v:imagedata r:id="rId440" o:title=""/>
                </v:shape>
                <o:OLEObject Type="Embed" ProgID="Equation.3" ShapeID="_x0000_i1254" DrawAspect="Content" ObjectID="_1656768734" r:id="rId441"/>
              </w:object>
            </w:r>
            <w:r w:rsidR="0088173F" w:rsidRPr="000E4E7F">
              <w:rPr>
                <w:lang w:eastAsia="en-GB"/>
              </w:rPr>
              <w:t>,</w:t>
            </w:r>
            <w:r w:rsidR="0088173F" w:rsidRPr="000E4E7F">
              <w:rPr>
                <w:position w:val="-14"/>
              </w:rPr>
              <w:object w:dxaOrig="800" w:dyaOrig="380">
                <v:shape id="_x0000_i1255" type="#_x0000_t75" style="width:39pt;height:19.5pt" o:ole="">
                  <v:imagedata r:id="rId442" o:title=""/>
                </v:shape>
                <o:OLEObject Type="Embed" ProgID="Equation.3" ShapeID="_x0000_i1255" DrawAspect="Content" ObjectID="_1656768735" r:id="rId443"/>
              </w:object>
            </w:r>
            <w:r w:rsidR="0088173F" w:rsidRPr="000E4E7F">
              <w:rPr>
                <w:lang w:eastAsia="en-GB"/>
              </w:rPr>
              <w:t>,</w:t>
            </w:r>
            <w:r w:rsidRPr="000E4E7F">
              <w:rPr>
                <w:position w:val="-14"/>
                <w:lang w:eastAsia="en-GB"/>
              </w:rPr>
              <w:object w:dxaOrig="800" w:dyaOrig="380">
                <v:shape id="_x0000_i1256" type="#_x0000_t75" style="width:39pt;height:19.5pt" o:ole="">
                  <v:imagedata r:id="rId444" o:title=""/>
                </v:shape>
                <o:OLEObject Type="Embed" ProgID="Equation.3" ShapeID="_x0000_i1256" DrawAspect="Content" ObjectID="_1656768736" r:id="rId445"/>
              </w:object>
            </w:r>
            <w:r w:rsidRPr="000E4E7F">
              <w:rPr>
                <w:lang w:eastAsia="en-GB"/>
              </w:rPr>
              <w:t>,</w:t>
            </w:r>
            <w:r w:rsidRPr="000E4E7F">
              <w:rPr>
                <w:position w:val="-14"/>
                <w:lang w:eastAsia="en-GB"/>
              </w:rPr>
              <w:object w:dxaOrig="820" w:dyaOrig="380">
                <v:shape id="_x0000_i1257" type="#_x0000_t75" style="width:40.5pt;height:19.5pt" o:ole="">
                  <v:imagedata r:id="rId446" o:title=""/>
                </v:shape>
                <o:OLEObject Type="Embed" ProgID="Equation.3" ShapeID="_x0000_i1257" DrawAspect="Content" ObjectID="_1656768737" r:id="rId447"/>
              </w:object>
            </w:r>
            <w:r w:rsidRPr="000E4E7F">
              <w:rPr>
                <w:lang w:eastAsia="en-GB"/>
              </w:rPr>
              <w:t>,</w:t>
            </w:r>
            <w:r w:rsidRPr="000E4E7F">
              <w:rPr>
                <w:position w:val="-14"/>
                <w:lang w:eastAsia="en-GB"/>
              </w:rPr>
              <w:object w:dxaOrig="800" w:dyaOrig="380">
                <v:shape id="_x0000_i1258" type="#_x0000_t75" style="width:39pt;height:19.5pt" o:ole="">
                  <v:imagedata r:id="rId448" o:title=""/>
                </v:shape>
                <o:OLEObject Type="Embed" ProgID="Equation.3" ShapeID="_x0000_i1258" DrawAspect="Content" ObjectID="_1656768738" r:id="rId449"/>
              </w:object>
            </w:r>
            <w:r w:rsidRPr="000E4E7F">
              <w:rPr>
                <w:lang w:eastAsia="en-GB"/>
              </w:rPr>
              <w:t>,</w:t>
            </w:r>
            <w:r w:rsidRPr="000E4E7F">
              <w:rPr>
                <w:position w:val="-12"/>
                <w:lang w:eastAsia="en-GB"/>
              </w:rPr>
              <w:object w:dxaOrig="540" w:dyaOrig="360">
                <v:shape id="_x0000_i1259" type="#_x0000_t75" style="width:27pt;height:18pt" o:ole="">
                  <v:imagedata r:id="rId450" o:title=""/>
                </v:shape>
                <o:OLEObject Type="Embed" ProgID="Equation.3" ShapeID="_x0000_i1259" DrawAspect="Content" ObjectID="_1656768739"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60" type="#_x0000_t75" style="width:45pt;height:19.5pt" o:ole="">
                  <v:imagedata r:id="rId452" o:title=""/>
                </v:shape>
                <o:OLEObject Type="Embed" ProgID="Equation.3" ShapeID="_x0000_i1260" DrawAspect="Content" ObjectID="_1656768740" r:id="rId453"/>
              </w:object>
            </w:r>
            <w:r w:rsidRPr="000E4E7F">
              <w:rPr>
                <w:lang w:eastAsia="en-GB"/>
              </w:rPr>
              <w:t>,</w:t>
            </w:r>
            <w:r w:rsidRPr="000E4E7F">
              <w:rPr>
                <w:position w:val="-14"/>
                <w:lang w:eastAsia="en-GB"/>
              </w:rPr>
              <w:object w:dxaOrig="920" w:dyaOrig="380">
                <v:shape id="_x0000_i1261" type="#_x0000_t75" style="width:45pt;height:19.5pt" o:ole="">
                  <v:imagedata r:id="rId454" o:title=""/>
                </v:shape>
                <o:OLEObject Type="Embed" ProgID="Equation.3" ShapeID="_x0000_i1261" DrawAspect="Content" ObjectID="_1656768741" r:id="rId455"/>
              </w:object>
            </w:r>
            <w:r w:rsidR="0088173F" w:rsidRPr="000E4E7F">
              <w:rPr>
                <w:lang w:eastAsia="en-GB"/>
              </w:rPr>
              <w:t>,</w:t>
            </w:r>
            <w:r w:rsidR="0088173F" w:rsidRPr="000E4E7F">
              <w:rPr>
                <w:position w:val="-14"/>
                <w:lang w:eastAsia="en-GB"/>
              </w:rPr>
              <w:object w:dxaOrig="900" w:dyaOrig="380">
                <v:shape id="_x0000_i1262" type="#_x0000_t75" style="width:44.25pt;height:19.5pt" o:ole="">
                  <v:imagedata r:id="rId456" o:title=""/>
                </v:shape>
                <o:OLEObject Type="Embed" ProgID="Equation.3" ShapeID="_x0000_i1262" DrawAspect="Content" ObjectID="_1656768742" r:id="rId457"/>
              </w:object>
            </w:r>
            <w:r w:rsidR="0088173F" w:rsidRPr="000E4E7F">
              <w:rPr>
                <w:lang w:eastAsia="en-GB"/>
              </w:rPr>
              <w:t>,</w:t>
            </w:r>
            <w:r w:rsidR="0088173F" w:rsidRPr="000E4E7F">
              <w:rPr>
                <w:position w:val="-14"/>
                <w:lang w:eastAsia="en-GB"/>
              </w:rPr>
              <w:object w:dxaOrig="920" w:dyaOrig="380">
                <v:shape id="_x0000_i1263" type="#_x0000_t75" style="width:45pt;height:19.5pt" o:ole="">
                  <v:imagedata r:id="rId458" o:title=""/>
                </v:shape>
                <o:OLEObject Type="Embed" ProgID="Equation.3" ShapeID="_x0000_i1263" DrawAspect="Content" ObjectID="_1656768743" r:id="rId459"/>
              </w:object>
            </w:r>
            <w:r w:rsidRPr="000E4E7F">
              <w:rPr>
                <w:lang w:eastAsia="en-GB"/>
              </w:rPr>
              <w:t>,</w:t>
            </w:r>
            <w:r w:rsidRPr="000E4E7F">
              <w:rPr>
                <w:position w:val="-14"/>
                <w:lang w:eastAsia="en-GB"/>
              </w:rPr>
              <w:object w:dxaOrig="920" w:dyaOrig="380">
                <v:shape id="_x0000_i1264" type="#_x0000_t75" style="width:45pt;height:19.5pt" o:ole="">
                  <v:imagedata r:id="rId460" o:title=""/>
                </v:shape>
                <o:OLEObject Type="Embed" ProgID="Equation.3" ShapeID="_x0000_i1264" DrawAspect="Content" ObjectID="_1656768744" r:id="rId461"/>
              </w:object>
            </w:r>
            <w:r w:rsidRPr="000E4E7F">
              <w:rPr>
                <w:lang w:eastAsia="en-GB"/>
              </w:rPr>
              <w:t>,</w:t>
            </w:r>
            <w:r w:rsidRPr="000E4E7F">
              <w:rPr>
                <w:position w:val="-14"/>
                <w:lang w:eastAsia="en-GB"/>
              </w:rPr>
              <w:object w:dxaOrig="920" w:dyaOrig="380">
                <v:shape id="_x0000_i1265" type="#_x0000_t75" style="width:45pt;height:19.5pt" o:ole="">
                  <v:imagedata r:id="rId462" o:title=""/>
                </v:shape>
                <o:OLEObject Type="Embed" ProgID="Equation.3" ShapeID="_x0000_i1265" DrawAspect="Content" ObjectID="_1656768745" r:id="rId463"/>
              </w:object>
            </w:r>
            <w:r w:rsidRPr="000E4E7F">
              <w:rPr>
                <w:lang w:eastAsia="en-GB"/>
              </w:rPr>
              <w:t>,</w:t>
            </w:r>
            <w:r w:rsidRPr="000E4E7F">
              <w:rPr>
                <w:position w:val="-14"/>
                <w:lang w:eastAsia="en-GB"/>
              </w:rPr>
              <w:object w:dxaOrig="920" w:dyaOrig="380">
                <v:shape id="_x0000_i1266" type="#_x0000_t75" style="width:45pt;height:19.5pt" o:ole="">
                  <v:imagedata r:id="rId464" o:title=""/>
                </v:shape>
                <o:OLEObject Type="Embed" ProgID="Equation.3" ShapeID="_x0000_i1266" DrawAspect="Content" ObjectID="_1656768746" r:id="rId465"/>
              </w:object>
            </w:r>
            <w:r w:rsidRPr="000E4E7F">
              <w:rPr>
                <w:lang w:eastAsia="en-GB"/>
              </w:rPr>
              <w:t>,</w:t>
            </w:r>
            <w:r w:rsidRPr="000E4E7F">
              <w:rPr>
                <w:position w:val="-14"/>
                <w:lang w:eastAsia="en-GB"/>
              </w:rPr>
              <w:object w:dxaOrig="680" w:dyaOrig="380">
                <v:shape id="_x0000_i1267" type="#_x0000_t75" style="width:34.5pt;height:18.75pt" o:ole="">
                  <v:imagedata r:id="rId466" o:title=""/>
                </v:shape>
                <o:OLEObject Type="Embed" ProgID="Equation.3" ShapeID="_x0000_i1267" DrawAspect="Content" ObjectID="_1656768747"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15639" w:name="_Toc20487536"/>
      <w:bookmarkStart w:id="15640" w:name="_Toc29342837"/>
      <w:bookmarkStart w:id="15641" w:name="_Toc29343976"/>
      <w:bookmarkStart w:id="15642" w:name="_Toc36567242"/>
      <w:bookmarkStart w:id="15643" w:name="_Toc36810690"/>
      <w:bookmarkStart w:id="15644" w:name="_Toc36847054"/>
      <w:bookmarkStart w:id="15645" w:name="_Toc36939707"/>
      <w:bookmarkStart w:id="15646" w:name="_Toc37082687"/>
      <w:r w:rsidRPr="000E4E7F">
        <w:t>–</w:t>
      </w:r>
      <w:r w:rsidRPr="000E4E7F">
        <w:tab/>
      </w:r>
      <w:r w:rsidRPr="000E4E7F">
        <w:rPr>
          <w:i/>
        </w:rPr>
        <w:t>SL-TxPoolIdentity</w:t>
      </w:r>
      <w:bookmarkEnd w:id="15639"/>
      <w:bookmarkEnd w:id="15640"/>
      <w:bookmarkEnd w:id="15641"/>
      <w:bookmarkEnd w:id="15642"/>
      <w:bookmarkEnd w:id="15643"/>
      <w:bookmarkEnd w:id="15644"/>
      <w:bookmarkEnd w:id="15645"/>
      <w:bookmarkEnd w:id="15646"/>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647" w:name="_Toc20487537"/>
      <w:bookmarkStart w:id="15648" w:name="_Toc29342838"/>
      <w:bookmarkStart w:id="15649" w:name="_Toc29343977"/>
      <w:bookmarkStart w:id="15650" w:name="_Toc36567243"/>
      <w:bookmarkStart w:id="15651" w:name="_Toc36810691"/>
      <w:bookmarkStart w:id="15652" w:name="_Toc36847055"/>
      <w:bookmarkStart w:id="15653" w:name="_Toc36939708"/>
      <w:bookmarkStart w:id="15654" w:name="_Toc37082688"/>
      <w:r w:rsidRPr="000E4E7F">
        <w:lastRenderedPageBreak/>
        <w:t>–</w:t>
      </w:r>
      <w:r w:rsidRPr="000E4E7F">
        <w:tab/>
      </w:r>
      <w:r w:rsidRPr="000E4E7F">
        <w:rPr>
          <w:i/>
        </w:rPr>
        <w:t>SL-TxPoolToReleaseList</w:t>
      </w:r>
      <w:bookmarkEnd w:id="15647"/>
      <w:bookmarkEnd w:id="15648"/>
      <w:bookmarkEnd w:id="15649"/>
      <w:bookmarkEnd w:id="15650"/>
      <w:bookmarkEnd w:id="15651"/>
      <w:bookmarkEnd w:id="15652"/>
      <w:bookmarkEnd w:id="15653"/>
      <w:bookmarkEnd w:id="15654"/>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5655" w:name="_Toc20487538"/>
      <w:bookmarkStart w:id="15656" w:name="_Toc29342839"/>
      <w:bookmarkStart w:id="15657" w:name="_Toc29343978"/>
      <w:bookmarkStart w:id="15658" w:name="_Toc36567244"/>
      <w:bookmarkStart w:id="15659" w:name="_Toc36810692"/>
      <w:bookmarkStart w:id="15660" w:name="_Toc36847056"/>
      <w:bookmarkStart w:id="15661" w:name="_Toc36939709"/>
      <w:bookmarkStart w:id="15662" w:name="_Toc37082689"/>
      <w:r w:rsidRPr="000E4E7F">
        <w:t>–</w:t>
      </w:r>
      <w:r w:rsidRPr="000E4E7F">
        <w:tab/>
      </w:r>
      <w:r w:rsidRPr="000E4E7F">
        <w:rPr>
          <w:i/>
        </w:rPr>
        <w:t>SL-V2X-ConfigDedicated</w:t>
      </w:r>
      <w:bookmarkEnd w:id="15655"/>
      <w:bookmarkEnd w:id="15656"/>
      <w:bookmarkEnd w:id="15657"/>
      <w:bookmarkEnd w:id="15658"/>
      <w:bookmarkEnd w:id="15659"/>
      <w:bookmarkEnd w:id="15660"/>
      <w:bookmarkEnd w:id="15661"/>
      <w:bookmarkEnd w:id="15662"/>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lastRenderedPageBreak/>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logicalChGroupInfoList-v</w:t>
            </w:r>
            <w:del w:id="15663" w:author="CR#4342r2" w:date="2020-07-14T11:14:00Z">
              <w:r w:rsidR="00767A26" w:rsidRPr="000E4E7F" w:rsidDel="000D6815">
                <w:rPr>
                  <w:bCs/>
                  <w:i/>
                  <w:kern w:val="2"/>
                  <w:lang w:eastAsia="zh-CN"/>
                </w:rPr>
                <w:delText>-</w:delText>
              </w:r>
            </w:del>
            <w:r w:rsidR="00767A26" w:rsidRPr="000E4E7F">
              <w:rPr>
                <w:bCs/>
                <w:i/>
                <w:kern w:val="2"/>
                <w:lang w:eastAsia="zh-CN"/>
              </w:rPr>
              <w:t>15</w:t>
            </w:r>
            <w:ins w:id="15664" w:author="CR#4342r2" w:date="2020-07-14T11:14:00Z">
              <w:r w:rsidR="000D6815">
                <w:rPr>
                  <w:bCs/>
                  <w:i/>
                  <w:kern w:val="2"/>
                  <w:lang w:eastAsia="zh-CN"/>
                </w:rPr>
                <w:t>3</w:t>
              </w:r>
            </w:ins>
            <w:del w:id="15665" w:author="CR#4342r2" w:date="2020-07-14T11:14:00Z">
              <w:r w:rsidR="00767A26" w:rsidRPr="000E4E7F" w:rsidDel="000D6815">
                <w:rPr>
                  <w:bCs/>
                  <w:i/>
                  <w:kern w:val="2"/>
                  <w:lang w:eastAsia="zh-CN"/>
                </w:rPr>
                <w:delText>2</w:delText>
              </w:r>
            </w:del>
            <w:r w:rsidR="00767A26" w:rsidRPr="000E4E7F">
              <w:rPr>
                <w:bCs/>
                <w:i/>
                <w:kern w:val="2"/>
                <w:lang w:eastAsia="zh-CN"/>
              </w:rPr>
              <w:t xml:space="preserve">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w:t>
            </w:r>
            <w:ins w:id="15666" w:author="CR#4342r2" w:date="2020-07-14T11:14:00Z">
              <w:r w:rsidR="000D6815">
                <w:rPr>
                  <w:bCs/>
                  <w:kern w:val="2"/>
                  <w:lang w:eastAsia="zh-CN"/>
                </w:rPr>
                <w:t>i</w:t>
              </w:r>
            </w:ins>
            <w:r w:rsidR="00767A26" w:rsidRPr="000E4E7F">
              <w:rPr>
                <w:bCs/>
                <w:kern w:val="2"/>
                <w:lang w:eastAsia="zh-CN"/>
              </w:rPr>
              <w:t>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15667" w:name="_Toc20487539"/>
      <w:bookmarkStart w:id="15668" w:name="_Toc29342840"/>
      <w:bookmarkStart w:id="15669" w:name="_Toc29343979"/>
      <w:bookmarkStart w:id="15670" w:name="_Toc36567245"/>
      <w:bookmarkStart w:id="15671" w:name="_Toc36810693"/>
      <w:bookmarkStart w:id="15672" w:name="_Toc36847057"/>
      <w:bookmarkStart w:id="15673" w:name="_Toc36939710"/>
      <w:bookmarkStart w:id="15674" w:name="_Toc37082690"/>
      <w:r w:rsidRPr="000E4E7F">
        <w:lastRenderedPageBreak/>
        <w:t>–</w:t>
      </w:r>
      <w:r w:rsidRPr="000E4E7F">
        <w:tab/>
      </w:r>
      <w:r w:rsidRPr="000E4E7F">
        <w:rPr>
          <w:i/>
        </w:rPr>
        <w:t>SL-V2X-FreqSelectionConfig</w:t>
      </w:r>
      <w:r w:rsidRPr="000E4E7F">
        <w:rPr>
          <w:i/>
          <w:lang w:eastAsia="zh-CN"/>
        </w:rPr>
        <w:t>List</w:t>
      </w:r>
      <w:bookmarkEnd w:id="15667"/>
      <w:bookmarkEnd w:id="15668"/>
      <w:bookmarkEnd w:id="15669"/>
      <w:bookmarkEnd w:id="15670"/>
      <w:bookmarkEnd w:id="15671"/>
      <w:bookmarkEnd w:id="15672"/>
      <w:bookmarkEnd w:id="15673"/>
      <w:bookmarkEnd w:id="15674"/>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15675" w:name="_Toc20487540"/>
      <w:bookmarkStart w:id="15676" w:name="_Toc29342841"/>
      <w:bookmarkStart w:id="15677" w:name="_Toc29343980"/>
      <w:bookmarkStart w:id="15678" w:name="_Toc36567246"/>
      <w:bookmarkStart w:id="15679" w:name="_Toc36810694"/>
      <w:bookmarkStart w:id="15680" w:name="_Toc36847058"/>
      <w:bookmarkStart w:id="15681" w:name="_Toc36939711"/>
      <w:bookmarkStart w:id="15682" w:name="_Toc37082691"/>
      <w:r w:rsidRPr="000E4E7F">
        <w:t>–</w:t>
      </w:r>
      <w:r w:rsidRPr="000E4E7F">
        <w:tab/>
      </w:r>
      <w:r w:rsidRPr="000E4E7F">
        <w:rPr>
          <w:i/>
        </w:rPr>
        <w:t>SL-V2X-PacketDuplicationConfig</w:t>
      </w:r>
      <w:bookmarkEnd w:id="15675"/>
      <w:bookmarkEnd w:id="15676"/>
      <w:bookmarkEnd w:id="15677"/>
      <w:bookmarkEnd w:id="15678"/>
      <w:bookmarkEnd w:id="15679"/>
      <w:bookmarkEnd w:id="15680"/>
      <w:bookmarkEnd w:id="15681"/>
      <w:bookmarkEnd w:id="15682"/>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15683" w:name="_Toc20487541"/>
      <w:bookmarkStart w:id="15684" w:name="_Toc29342842"/>
      <w:bookmarkStart w:id="15685" w:name="_Toc29343981"/>
      <w:bookmarkStart w:id="15686" w:name="_Toc36567247"/>
      <w:bookmarkStart w:id="15687" w:name="_Toc36810695"/>
      <w:bookmarkStart w:id="15688" w:name="_Toc36847059"/>
      <w:bookmarkStart w:id="15689" w:name="_Toc36939712"/>
      <w:bookmarkStart w:id="15690" w:name="_Toc37082692"/>
      <w:r w:rsidRPr="000E4E7F">
        <w:t>–</w:t>
      </w:r>
      <w:r w:rsidRPr="000E4E7F">
        <w:tab/>
      </w:r>
      <w:r w:rsidRPr="000E4E7F">
        <w:rPr>
          <w:i/>
        </w:rPr>
        <w:t>SL-V2X-SyncFreqList</w:t>
      </w:r>
      <w:bookmarkEnd w:id="15683"/>
      <w:bookmarkEnd w:id="15684"/>
      <w:bookmarkEnd w:id="15685"/>
      <w:bookmarkEnd w:id="15686"/>
      <w:bookmarkEnd w:id="15687"/>
      <w:bookmarkEnd w:id="15688"/>
      <w:bookmarkEnd w:id="15689"/>
      <w:bookmarkEnd w:id="15690"/>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15691" w:name="_Toc20487542"/>
      <w:bookmarkStart w:id="15692" w:name="_Toc29342843"/>
      <w:bookmarkStart w:id="15693" w:name="_Toc29343982"/>
      <w:bookmarkStart w:id="15694" w:name="_Toc36567248"/>
      <w:bookmarkStart w:id="15695" w:name="_Toc36810696"/>
      <w:bookmarkStart w:id="15696" w:name="_Toc36847060"/>
      <w:bookmarkStart w:id="15697" w:name="_Toc36939713"/>
      <w:bookmarkStart w:id="15698" w:name="_Toc37082693"/>
      <w:r w:rsidRPr="000E4E7F">
        <w:t>–</w:t>
      </w:r>
      <w:r w:rsidRPr="000E4E7F">
        <w:tab/>
      </w:r>
      <w:r w:rsidRPr="000E4E7F">
        <w:rPr>
          <w:i/>
        </w:rPr>
        <w:t>SL-ZoneConfig</w:t>
      </w:r>
      <w:bookmarkEnd w:id="15691"/>
      <w:bookmarkEnd w:id="15692"/>
      <w:bookmarkEnd w:id="15693"/>
      <w:bookmarkEnd w:id="15694"/>
      <w:bookmarkEnd w:id="15695"/>
      <w:bookmarkEnd w:id="15696"/>
      <w:bookmarkEnd w:id="15697"/>
      <w:bookmarkEnd w:id="15698"/>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15699" w:name="_Toc20487543"/>
      <w:bookmarkStart w:id="15700" w:name="_Toc29342844"/>
      <w:bookmarkStart w:id="15701" w:name="_Toc29343983"/>
      <w:bookmarkStart w:id="15702" w:name="_Toc36567249"/>
      <w:bookmarkStart w:id="15703" w:name="_Toc36810697"/>
      <w:bookmarkStart w:id="15704" w:name="_Toc36847061"/>
      <w:bookmarkStart w:id="15705" w:name="_Toc36939714"/>
      <w:bookmarkStart w:id="15706" w:name="_Toc37082694"/>
      <w:r w:rsidRPr="000E4E7F">
        <w:t>6.4</w:t>
      </w:r>
      <w:r w:rsidRPr="000E4E7F">
        <w:tab/>
        <w:t>RRC multiplicity and type constraint values</w:t>
      </w:r>
      <w:bookmarkEnd w:id="15699"/>
      <w:bookmarkEnd w:id="15700"/>
      <w:bookmarkEnd w:id="15701"/>
      <w:bookmarkEnd w:id="15702"/>
      <w:bookmarkEnd w:id="15703"/>
      <w:bookmarkEnd w:id="15704"/>
      <w:bookmarkEnd w:id="15705"/>
      <w:bookmarkEnd w:id="15706"/>
    </w:p>
    <w:p w:rsidR="009722D5" w:rsidRPr="000E4E7F" w:rsidRDefault="009722D5" w:rsidP="009722D5">
      <w:pPr>
        <w:pStyle w:val="Heading3"/>
      </w:pPr>
      <w:bookmarkStart w:id="15707" w:name="_Toc20487544"/>
      <w:bookmarkStart w:id="15708" w:name="_Toc29342845"/>
      <w:bookmarkStart w:id="15709" w:name="_Toc29343984"/>
      <w:bookmarkStart w:id="15710" w:name="_Toc36567250"/>
      <w:bookmarkStart w:id="15711" w:name="_Toc36810698"/>
      <w:bookmarkStart w:id="15712" w:name="_Toc36847062"/>
      <w:bookmarkStart w:id="15713" w:name="_Toc36939715"/>
      <w:bookmarkStart w:id="15714" w:name="_Toc37082695"/>
      <w:r w:rsidRPr="000E4E7F">
        <w:t>–</w:t>
      </w:r>
      <w:r w:rsidRPr="000E4E7F">
        <w:tab/>
        <w:t>Multiplicity and type constraint definitions</w:t>
      </w:r>
      <w:bookmarkEnd w:id="15707"/>
      <w:bookmarkEnd w:id="15708"/>
      <w:bookmarkEnd w:id="15709"/>
      <w:bookmarkEnd w:id="15710"/>
      <w:bookmarkEnd w:id="15711"/>
      <w:bookmarkEnd w:id="15712"/>
      <w:bookmarkEnd w:id="15713"/>
      <w:bookmarkEnd w:id="1571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Del="000E0EAE" w:rsidRDefault="006A30B9" w:rsidP="006A30B9">
      <w:pPr>
        <w:pStyle w:val="PL"/>
        <w:shd w:val="clear" w:color="auto" w:fill="E6E6E6"/>
        <w:rPr>
          <w:del w:id="15715" w:author="Draft v2" w:date="2020-07-17T08:56:00Z"/>
        </w:rPr>
      </w:pPr>
      <w:del w:id="15716" w:author="Draft v2" w:date="2020-07-17T08:56:00Z">
        <w:r w:rsidRPr="000E4E7F" w:rsidDel="000E0EAE">
          <w:delText>ffsValue</w:delText>
        </w:r>
        <w:r w:rsidRPr="000E4E7F" w:rsidDel="000E0EAE">
          <w:tab/>
        </w:r>
        <w:r w:rsidRPr="000E4E7F" w:rsidDel="000E0EAE">
          <w:tab/>
        </w:r>
        <w:r w:rsidRPr="000E4E7F" w:rsidDel="000E0EAE">
          <w:tab/>
        </w:r>
        <w:r w:rsidRPr="000E4E7F" w:rsidDel="000E0EAE">
          <w:tab/>
        </w:r>
        <w:r w:rsidRPr="000E4E7F" w:rsidDel="000E0EAE">
          <w:tab/>
          <w:delText>INTEGER ::= 65536 -- Placeholder for all FFS value</w:delText>
        </w:r>
      </w:del>
    </w:p>
    <w:p w:rsidR="003208C6" w:rsidRPr="000E4E7F" w:rsidDel="000E0EAE" w:rsidRDefault="003208C6" w:rsidP="003208C6">
      <w:pPr>
        <w:pStyle w:val="PL"/>
        <w:shd w:val="clear" w:color="auto" w:fill="E6E6E6"/>
        <w:rPr>
          <w:del w:id="15717" w:author="Draft v2" w:date="2020-07-17T08:56:00Z"/>
        </w:rPr>
      </w:pPr>
      <w:del w:id="15718" w:author="Draft v2" w:date="2020-07-17T08:56:00Z">
        <w:r w:rsidRPr="000E4E7F" w:rsidDel="000E0EAE">
          <w:delText>hiFFS</w:delText>
        </w:r>
        <w:r w:rsidRPr="000E4E7F" w:rsidDel="000E0EAE">
          <w:tab/>
        </w:r>
        <w:r w:rsidRPr="000E4E7F" w:rsidDel="000E0EAE">
          <w:tab/>
        </w:r>
        <w:r w:rsidRPr="000E4E7F" w:rsidDel="000E0EAE">
          <w:tab/>
        </w:r>
        <w:r w:rsidRPr="000E4E7F" w:rsidDel="000E0EAE">
          <w:tab/>
        </w:r>
        <w:r w:rsidRPr="000E4E7F" w:rsidDel="000E0EAE">
          <w:tab/>
        </w:r>
        <w:r w:rsidRPr="000E4E7F" w:rsidDel="000E0EAE">
          <w:tab/>
          <w:delText>INTEGER ::= 64</w:delText>
        </w:r>
        <w:r w:rsidRPr="000E4E7F" w:rsidDel="000E0EAE">
          <w:tab/>
        </w:r>
        <w:r w:rsidRPr="000E4E7F" w:rsidDel="000E0EAE">
          <w:tab/>
          <w:delText>-- Highest value of a range that still is FFS</w:delText>
        </w:r>
        <w:r w:rsidR="003C0A8B" w:rsidRPr="000E4E7F" w:rsidDel="000E0EAE">
          <w:delText>. To be removed.</w:delText>
        </w:r>
      </w:del>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A171DB" w:rsidRDefault="00A171DB" w:rsidP="00A171DB">
      <w:pPr>
        <w:pStyle w:val="PL"/>
        <w:shd w:val="clear" w:color="auto" w:fill="E6E6E6"/>
        <w:rPr>
          <w:ins w:id="15719" w:author="CR#4239r3" w:date="2020-07-11T20:41:00Z"/>
        </w:rPr>
      </w:pPr>
      <w:ins w:id="15720" w:author="CR#4239r3" w:date="2020-07-11T20:40:00Z">
        <w:r>
          <w:rPr>
            <w:color w:val="000000"/>
          </w:rPr>
          <w:t>maxAvailNarrowBands-1-r16</w:t>
        </w:r>
        <w:r>
          <w:rPr>
            <w:color w:val="000000"/>
          </w:rPr>
          <w:tab/>
          <w:t>INTEGER ::= 15</w:t>
        </w:r>
        <w:r>
          <w:rPr>
            <w:color w:val="000000"/>
          </w:rPr>
          <w:tab/>
          <w:t>-- Maximum number of narrowbands minus one</w:t>
        </w:r>
      </w:ins>
    </w:p>
    <w:p w:rsidR="009722D5" w:rsidRPr="000E4E7F" w:rsidRDefault="009722D5" w:rsidP="00A171DB">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C93BB3" w:rsidRDefault="009722D5" w:rsidP="00C93BB3">
      <w:pPr>
        <w:pStyle w:val="PL"/>
        <w:shd w:val="clear" w:color="auto" w:fill="E6E6E6"/>
        <w:rPr>
          <w:ins w:id="15721" w:author="CR#4345" w:date="2020-07-14T11:39:00Z"/>
        </w:rPr>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C93BB3" w:rsidP="00C93BB3">
      <w:pPr>
        <w:pStyle w:val="PL"/>
        <w:shd w:val="clear" w:color="auto" w:fill="E6E6E6"/>
      </w:pPr>
      <w:ins w:id="15722" w:author="CR#4345" w:date="2020-07-14T11:39:00Z">
        <w:r>
          <w:t>maxBandCombSidelinkNR-r16</w:t>
        </w:r>
        <w:r>
          <w:tab/>
        </w:r>
        <w:r w:rsidRPr="000E4E7F">
          <w:t>INTEGER ::=</w:t>
        </w:r>
        <w:r w:rsidRPr="000E4E7F">
          <w:tab/>
        </w:r>
        <w:r>
          <w:t>512</w:t>
        </w:r>
        <w:r>
          <w:tab/>
        </w:r>
        <w:r w:rsidRPr="000E4E7F">
          <w:t xml:space="preserve">-- </w:t>
        </w:r>
        <w:r>
          <w:t>Maximum number of NR sidelink band combinations</w:t>
        </w:r>
      </w:ins>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0E0EAE" w:rsidRDefault="00220393" w:rsidP="009722D5">
      <w:pPr>
        <w:pStyle w:val="PL"/>
        <w:shd w:val="clear" w:color="auto" w:fill="E6E6E6"/>
        <w:rPr>
          <w:ins w:id="15723" w:author="Draft v2" w:date="2020-07-17T08:57:00Z"/>
        </w:rPr>
      </w:pPr>
      <w:ins w:id="15724" w:author="CR#4266r3" w:date="2020-07-13T02:44:00Z">
        <w:r w:rsidRPr="00220393">
          <w:t>maxBandsENDC-r16</w:t>
        </w:r>
        <w:r w:rsidRPr="00220393">
          <w:tab/>
        </w:r>
        <w:r w:rsidRPr="00220393">
          <w:tab/>
        </w:r>
        <w:r w:rsidRPr="00220393">
          <w:tab/>
          <w:t>INTEGER ::= 10</w:t>
        </w:r>
        <w:r w:rsidRPr="00220393">
          <w:tab/>
          <w:t xml:space="preserve">-- Maximum number of NR bands from across all the PLMNs </w:t>
        </w:r>
      </w:ins>
    </w:p>
    <w:p w:rsidR="000E0EAE" w:rsidRDefault="000E0EAE" w:rsidP="009722D5">
      <w:pPr>
        <w:pStyle w:val="PL"/>
        <w:shd w:val="clear" w:color="auto" w:fill="E6E6E6"/>
        <w:rPr>
          <w:ins w:id="15725" w:author="Draft v2" w:date="2020-07-17T08:57:00Z"/>
        </w:rPr>
      </w:pPr>
      <w:ins w:id="15726" w:author="Draft v2" w:date="2020-07-17T08:57:00Z">
        <w:r>
          <w:tab/>
        </w:r>
        <w:r>
          <w:tab/>
        </w:r>
        <w:r>
          <w:tab/>
        </w:r>
        <w:r>
          <w:tab/>
        </w:r>
        <w:r>
          <w:tab/>
        </w:r>
        <w:r>
          <w:tab/>
        </w:r>
        <w:r>
          <w:tab/>
        </w:r>
        <w:r>
          <w:tab/>
        </w:r>
        <w:r>
          <w:tab/>
        </w:r>
        <w:r>
          <w:tab/>
        </w:r>
        <w:r>
          <w:tab/>
          <w:t xml:space="preserve">-- </w:t>
        </w:r>
      </w:ins>
      <w:ins w:id="15727" w:author="CR#4266r3" w:date="2020-07-13T02:44:00Z">
        <w:r w:rsidR="00220393" w:rsidRPr="00220393">
          <w:t xml:space="preserve">sharing the serving cell in EN-DC for the forwarding </w:t>
        </w:r>
      </w:ins>
    </w:p>
    <w:p w:rsidR="00220393" w:rsidRDefault="000E0EAE" w:rsidP="009722D5">
      <w:pPr>
        <w:pStyle w:val="PL"/>
        <w:shd w:val="clear" w:color="auto" w:fill="E6E6E6"/>
        <w:rPr>
          <w:ins w:id="15728" w:author="CR#4266r3" w:date="2020-07-13T02:44:00Z"/>
        </w:rPr>
      </w:pPr>
      <w:ins w:id="15729" w:author="Draft v2" w:date="2020-07-17T08:57:00Z">
        <w:r>
          <w:tab/>
        </w:r>
        <w:r>
          <w:tab/>
        </w:r>
        <w:r>
          <w:tab/>
        </w:r>
        <w:r>
          <w:tab/>
        </w:r>
        <w:r>
          <w:tab/>
        </w:r>
      </w:ins>
      <w:ins w:id="15730" w:author="Draft v2" w:date="2020-07-17T08:58:00Z">
        <w:r>
          <w:tab/>
        </w:r>
        <w:r>
          <w:tab/>
        </w:r>
        <w:r>
          <w:tab/>
        </w:r>
        <w:r>
          <w:tab/>
        </w:r>
        <w:r>
          <w:tab/>
        </w:r>
        <w:r>
          <w:tab/>
          <w:t xml:space="preserve">-- </w:t>
        </w:r>
      </w:ins>
      <w:ins w:id="15731" w:author="CR#4266r3" w:date="2020-07-13T02:44:00Z">
        <w:r w:rsidR="00220393" w:rsidRPr="00220393">
          <w:t xml:space="preserve">of </w:t>
        </w:r>
        <w:r w:rsidR="00220393" w:rsidRPr="000E0EAE">
          <w:rPr>
            <w:i/>
            <w:rPrChange w:id="15732" w:author="Draft v2" w:date="2020-07-17T08:58:00Z">
              <w:rPr/>
            </w:rPrChange>
          </w:rPr>
          <w:t>upperLayerIndication</w:t>
        </w:r>
        <w:r w:rsidR="00220393" w:rsidRPr="00220393">
          <w:t>.</w:t>
        </w:r>
      </w:ins>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Del="0063361F" w:rsidRDefault="00F450A4" w:rsidP="00F450A4">
      <w:pPr>
        <w:pStyle w:val="PL"/>
        <w:shd w:val="clear" w:color="auto" w:fill="E6E6E6"/>
        <w:rPr>
          <w:del w:id="15733" w:author="CR#4336r2" w:date="2020-07-14T10:58:00Z"/>
        </w:rPr>
      </w:pPr>
      <w:del w:id="15734" w:author="CR#4336r2" w:date="2020-07-14T10:58:00Z">
        <w:r w:rsidRPr="000E4E7F" w:rsidDel="0063361F">
          <w:delText>maxCBR-ReportNR-r16</w:delText>
        </w:r>
        <w:r w:rsidRPr="000E4E7F" w:rsidDel="0063361F">
          <w:tab/>
        </w:r>
        <w:r w:rsidRPr="000E4E7F" w:rsidDel="0063361F">
          <w:tab/>
        </w:r>
        <w:r w:rsidRPr="000E4E7F" w:rsidDel="0063361F">
          <w:tab/>
          <w:delText>INTEGER ::= 72</w:delText>
        </w:r>
        <w:r w:rsidRPr="000E4E7F" w:rsidDel="0063361F">
          <w:tab/>
          <w:delText>-- Maximum number of CBR results in a report for NR</w:delText>
        </w:r>
      </w:del>
    </w:p>
    <w:p w:rsidR="00F450A4" w:rsidDel="000E0EAE" w:rsidRDefault="00F450A4" w:rsidP="00F450A4">
      <w:pPr>
        <w:pStyle w:val="PL"/>
        <w:shd w:val="clear" w:color="auto" w:fill="E6E6E6"/>
        <w:rPr>
          <w:del w:id="15735" w:author="CR#4336r2" w:date="2020-07-14T10:58:00Z"/>
        </w:rPr>
      </w:pPr>
      <w:del w:id="15736" w:author="CR#4336r2" w:date="2020-07-14T10:58:00Z">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 sidelink communication</w:delText>
        </w:r>
      </w:del>
    </w:p>
    <w:p w:rsidR="000E0EAE" w:rsidRPr="000E4E7F" w:rsidRDefault="000E0EAE" w:rsidP="000E0EAE">
      <w:pPr>
        <w:pStyle w:val="PL"/>
        <w:shd w:val="clear" w:color="auto" w:fill="E6E6E6"/>
        <w:rPr>
          <w:ins w:id="15737" w:author="Draft v2" w:date="2020-07-17T08:58:00Z"/>
        </w:rPr>
      </w:pPr>
      <w:ins w:id="15738" w:author="Draft v2" w:date="2020-07-17T08:58:00Z">
        <w:r w:rsidRPr="000E4E7F">
          <w:t>maxCBR-ReportNR-r16</w:t>
        </w:r>
        <w:r w:rsidRPr="000E4E7F">
          <w:tab/>
        </w:r>
        <w:r w:rsidRPr="000E4E7F">
          <w:tab/>
        </w:r>
        <w:r w:rsidRPr="000E4E7F">
          <w:tab/>
          <w:t>INTEGER ::= 72</w:t>
        </w:r>
        <w:r w:rsidRPr="000E4E7F">
          <w:tab/>
          <w:t>-- Maximum number of CBR results in a report for NR</w:t>
        </w:r>
      </w:ins>
    </w:p>
    <w:p w:rsidR="000E0EAE" w:rsidRPr="000E0EAE" w:rsidRDefault="000E0EAE" w:rsidP="00F450A4">
      <w:pPr>
        <w:pStyle w:val="PL"/>
        <w:shd w:val="clear" w:color="auto" w:fill="E6E6E6"/>
        <w:rPr>
          <w:ins w:id="15739" w:author="Draft v2" w:date="2020-07-17T08:58:00Z"/>
          <w:rFonts w:eastAsiaTheme="minorEastAsia"/>
          <w:rPrChange w:id="15740" w:author="Draft v2" w:date="2020-07-17T08:58:00Z">
            <w:rPr>
              <w:ins w:id="15741" w:author="Draft v2" w:date="2020-07-17T08:58:00Z"/>
            </w:rPr>
          </w:rPrChange>
        </w:rPr>
      </w:pPr>
      <w:ins w:id="15742" w:author="Draft v2" w:date="2020-07-17T08:58: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ins>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Del="00F227C4" w:rsidRDefault="009A6967" w:rsidP="00DA01A8">
      <w:pPr>
        <w:pStyle w:val="PL"/>
        <w:shd w:val="clear" w:color="auto" w:fill="E6E6E6"/>
        <w:rPr>
          <w:del w:id="15743" w:author="CR#4260r2" w:date="2020-07-13T00:36:00Z"/>
        </w:rPr>
      </w:pPr>
      <w:del w:id="15744" w:author="CR#4260r2" w:date="2020-07-13T00:36:00Z">
        <w:r w:rsidRPr="000E4E7F" w:rsidDel="00F227C4">
          <w:delText>maxCellMeasIdle-r16</w:delText>
        </w:r>
        <w:r w:rsidRPr="000E4E7F" w:rsidDel="00F227C4">
          <w:tab/>
        </w:r>
        <w:r w:rsidRPr="000E4E7F" w:rsidDel="00F227C4">
          <w:tab/>
          <w:delText>INTEGER ::= 8</w:delText>
        </w:r>
        <w:r w:rsidRPr="000E4E7F" w:rsidDel="00F227C4">
          <w:tab/>
          <w:delText>-- Value FFS</w:delText>
        </w:r>
      </w:del>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lastRenderedPageBreak/>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220393" w:rsidRDefault="00220393" w:rsidP="009722D5">
      <w:pPr>
        <w:pStyle w:val="PL"/>
        <w:shd w:val="clear" w:color="auto" w:fill="E6E6E6"/>
        <w:rPr>
          <w:ins w:id="15745" w:author="CR#4263r3" w:date="2020-07-13T01:35:00Z"/>
        </w:rPr>
      </w:pPr>
      <w:ins w:id="15746" w:author="CR#4263r3" w:date="2020-07-13T01:35:00Z">
        <w:r w:rsidRPr="00220393">
          <w:t>maxCellWhiteNR-r16</w:t>
        </w:r>
        <w:r w:rsidRPr="00220393">
          <w:tab/>
        </w:r>
        <w:r w:rsidRPr="00220393">
          <w:tab/>
        </w:r>
        <w:r w:rsidRPr="00220393">
          <w:tab/>
          <w:t>INTEGER ::= 16</w:t>
        </w:r>
        <w:r w:rsidRPr="00220393">
          <w:tab/>
          <w:t>-- Maximum number of whitelisted NR cells in SIB24</w:t>
        </w:r>
      </w:ins>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Del="000E0EAE" w:rsidRDefault="009A6967" w:rsidP="009A6967">
      <w:pPr>
        <w:pStyle w:val="PL"/>
        <w:shd w:val="clear" w:color="auto" w:fill="E6E6E6"/>
        <w:rPr>
          <w:del w:id="15747" w:author="Draft v2" w:date="2020-07-17T08:59:00Z"/>
        </w:rPr>
      </w:pPr>
      <w:del w:id="15748" w:author="Draft v2" w:date="2020-07-17T08:59:00Z">
        <w:r w:rsidRPr="000E4E7F" w:rsidDel="000E0EAE">
          <w:delText>maxFFS</w:delText>
        </w:r>
        <w:r w:rsidRPr="000E4E7F" w:rsidDel="000E0EAE">
          <w:tab/>
        </w:r>
        <w:r w:rsidRPr="000E4E7F" w:rsidDel="000E0EAE">
          <w:tab/>
        </w:r>
        <w:r w:rsidRPr="000E4E7F" w:rsidDel="000E0EAE">
          <w:tab/>
        </w:r>
        <w:r w:rsidRPr="000E4E7F" w:rsidDel="000E0EAE">
          <w:tab/>
        </w:r>
        <w:r w:rsidRPr="000E4E7F" w:rsidDel="000E0EAE">
          <w:tab/>
        </w:r>
        <w:r w:rsidRPr="000E4E7F" w:rsidDel="000E0EAE">
          <w:tab/>
          <w:delText>INTEGER ::= 8</w:delText>
        </w:r>
        <w:r w:rsidRPr="000E4E7F" w:rsidDel="000E0EAE">
          <w:tab/>
          <w:delText>-- Maximum number value FFS</w:delText>
        </w:r>
      </w:del>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Del="00F227C4" w:rsidRDefault="009A6967" w:rsidP="009A6967">
      <w:pPr>
        <w:pStyle w:val="PL"/>
        <w:shd w:val="clear" w:color="auto" w:fill="E6E6E6"/>
        <w:rPr>
          <w:del w:id="15749" w:author="CR#4260r2" w:date="2020-07-13T00:37:00Z"/>
        </w:rPr>
      </w:pPr>
      <w:del w:id="15750" w:author="CR#4260r2" w:date="2020-07-13T00:37:00Z">
        <w:r w:rsidRPr="000E4E7F" w:rsidDel="00F227C4">
          <w:delText>maxFreqIdle-r16</w:delText>
        </w:r>
        <w:r w:rsidRPr="000E4E7F" w:rsidDel="00F227C4">
          <w:tab/>
        </w:r>
        <w:r w:rsidRPr="000E4E7F" w:rsidDel="00F227C4">
          <w:tab/>
        </w:r>
        <w:r w:rsidRPr="000E4E7F" w:rsidDel="00F227C4">
          <w:tab/>
        </w:r>
        <w:r w:rsidRPr="000E4E7F" w:rsidDel="00F227C4">
          <w:tab/>
          <w:delText>INTEGER ::= 8</w:delText>
        </w:r>
        <w:r w:rsidRPr="000E4E7F" w:rsidDel="00F227C4">
          <w:tab/>
          <w:delText>-- Value FFS</w:delText>
        </w:r>
      </w:del>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51" w:author="CR#4336r2" w:date="2020-07-14T10:58:00Z"/>
          <w:rFonts w:ascii="Courier New" w:hAnsi="Courier New"/>
          <w:noProof/>
          <w:sz w:val="16"/>
        </w:rPr>
      </w:pPr>
      <w:del w:id="15752" w:author="CR#4336r2" w:date="2020-07-14T10:58:00Z">
        <w:r w:rsidRPr="000E4E7F" w:rsidDel="0063361F">
          <w:rPr>
            <w:rFonts w:ascii="Courier New" w:hAnsi="Courier New"/>
            <w:noProof/>
            <w:sz w:val="16"/>
          </w:rPr>
          <w:delText>maxFreqSL-NR-r16</w:delText>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INTEGER ::= 8</w:delText>
        </w:r>
        <w:r w:rsidRPr="000E4E7F" w:rsidDel="0063361F">
          <w:rPr>
            <w:rFonts w:ascii="Courier New" w:hAnsi="Courier New"/>
            <w:noProof/>
            <w:sz w:val="16"/>
          </w:rPr>
          <w:tab/>
          <w:delText>-- Maximum number of NR anchor carrier frequencies on</w:delText>
        </w:r>
      </w:del>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53" w:author="CR#4336r2" w:date="2020-07-14T10:58:00Z"/>
          <w:rFonts w:ascii="Courier New" w:hAnsi="Courier New"/>
          <w:noProof/>
          <w:sz w:val="16"/>
        </w:rPr>
      </w:pPr>
      <w:del w:id="15754"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which configurations for V2X sidelink communication</w:delText>
        </w:r>
      </w:del>
    </w:p>
    <w:p w:rsidR="00F450A4" w:rsidDel="000E0EAE"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55" w:author="CR#4336r2" w:date="2020-07-14T10:58:00Z"/>
          <w:rFonts w:ascii="Courier New" w:hAnsi="Courier New"/>
          <w:noProof/>
          <w:sz w:val="16"/>
        </w:rPr>
      </w:pPr>
      <w:del w:id="15756"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are provided</w:delText>
        </w:r>
      </w:del>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7" w:author="Draft v2" w:date="2020-07-17T08:59:00Z"/>
          <w:rFonts w:ascii="Courier New" w:hAnsi="Courier New"/>
          <w:noProof/>
          <w:sz w:val="16"/>
        </w:rPr>
      </w:pPr>
      <w:ins w:id="15758" w:author="Draft v2" w:date="2020-07-17T08:59:00Z">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ins>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9" w:author="Draft v2" w:date="2020-07-17T08:59:00Z"/>
          <w:rFonts w:ascii="Courier New" w:hAnsi="Courier New"/>
          <w:noProof/>
          <w:sz w:val="16"/>
        </w:rPr>
      </w:pPr>
      <w:ins w:id="15760" w:author="Draft v2" w:date="2020-07-17T08:59:00Z">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ins>
    </w:p>
    <w:p w:rsidR="000E0EAE" w:rsidRPr="000E0EAE"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61" w:author="Draft v2" w:date="2020-07-17T08:59:00Z"/>
          <w:rFonts w:ascii="Courier New" w:eastAsiaTheme="minorEastAsia" w:hAnsi="Courier New"/>
          <w:noProof/>
          <w:sz w:val="16"/>
          <w:rPrChange w:id="15762" w:author="Draft v2" w:date="2020-07-17T08:59:00Z">
            <w:rPr>
              <w:ins w:id="15763" w:author="Draft v2" w:date="2020-07-17T08:59:00Z"/>
              <w:rFonts w:ascii="Courier New" w:hAnsi="Courier New"/>
              <w:noProof/>
              <w:sz w:val="16"/>
            </w:rPr>
          </w:rPrChange>
        </w:rPr>
      </w:pPr>
      <w:ins w:id="15764" w:author="Draft v2" w:date="2020-07-17T08:59:00Z">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ins>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5765" w:author="CR#4260r2" w:date="2020-07-13T00:38:00Z">
        <w:r w:rsidRPr="000E4E7F" w:rsidDel="00F227C4">
          <w:tab/>
        </w:r>
      </w:del>
      <w:r w:rsidRPr="000E4E7F">
        <w:t xml:space="preserve">-- frequency carriers measured in </w:t>
      </w:r>
      <w:r w:rsidR="009A6967" w:rsidRPr="000E4E7F">
        <w:t>RRC_IDLE and RRC_INACTIVE</w:t>
      </w:r>
    </w:p>
    <w:p w:rsidR="00F227C4" w:rsidRDefault="00F227C4" w:rsidP="00F227C4">
      <w:pPr>
        <w:pStyle w:val="PL"/>
        <w:shd w:val="clear" w:color="auto" w:fill="E6E6E6"/>
        <w:rPr>
          <w:ins w:id="15766" w:author="CR#4260r2" w:date="2020-07-13T00:38:00Z"/>
        </w:rPr>
      </w:pPr>
      <w:ins w:id="15767" w:author="CR#4260r2" w:date="2020-07-13T00:38:00Z">
        <w:r>
          <w:t>maxIdleMeasCarriersExt-r16</w:t>
        </w:r>
        <w:r>
          <w:tab/>
        </w:r>
        <w:r>
          <w:tab/>
          <w:t>INTEGER ::= 5</w:t>
        </w:r>
        <w:r>
          <w:tab/>
          <w:t>--Additional number of neighbouring inter-</w:t>
        </w:r>
      </w:ins>
    </w:p>
    <w:p w:rsidR="00F227C4" w:rsidRDefault="00F227C4" w:rsidP="00F227C4">
      <w:pPr>
        <w:pStyle w:val="PL"/>
        <w:shd w:val="clear" w:color="auto" w:fill="E6E6E6"/>
        <w:rPr>
          <w:ins w:id="15768" w:author="CR#4260r2" w:date="2020-07-13T00:38:00Z"/>
        </w:rPr>
      </w:pPr>
      <w:ins w:id="15769" w:author="CR#4260r2" w:date="2020-07-13T00:38:00Z">
        <w:r>
          <w:tab/>
        </w:r>
        <w:r>
          <w:tab/>
        </w:r>
        <w:r>
          <w:tab/>
        </w:r>
        <w:r>
          <w:tab/>
        </w:r>
        <w:r>
          <w:tab/>
        </w:r>
        <w:r>
          <w:tab/>
        </w:r>
        <w:r>
          <w:tab/>
        </w:r>
        <w:r>
          <w:tab/>
        </w:r>
        <w:r>
          <w:tab/>
        </w:r>
        <w:r>
          <w:tab/>
        </w:r>
        <w:r>
          <w:tab/>
          <w:t>-- frequency carriers measured in RRC_IDLE and RRC_INACTIVE</w:t>
        </w:r>
      </w:ins>
    </w:p>
    <w:p w:rsidR="00F227C4" w:rsidRDefault="00F227C4" w:rsidP="00F227C4">
      <w:pPr>
        <w:pStyle w:val="PL"/>
        <w:shd w:val="clear" w:color="auto" w:fill="E6E6E6"/>
        <w:rPr>
          <w:ins w:id="15770" w:author="CR#4260r2" w:date="2020-07-13T00:38:00Z"/>
        </w:rPr>
      </w:pPr>
      <w:ins w:id="15771" w:author="CR#4260r2" w:date="2020-07-13T00:38:00Z">
        <w:r>
          <w:t>maxIdleMeasCarriers-r16</w:t>
        </w:r>
        <w:r>
          <w:tab/>
        </w:r>
        <w:r>
          <w:tab/>
          <w:t>INTEGER ::= 8</w:t>
        </w:r>
        <w:r>
          <w:tab/>
          <w:t>-- Maximum number of neighbouring inter-</w:t>
        </w:r>
      </w:ins>
    </w:p>
    <w:p w:rsidR="00F227C4" w:rsidRDefault="00F227C4" w:rsidP="00F227C4">
      <w:pPr>
        <w:pStyle w:val="PL"/>
        <w:shd w:val="clear" w:color="auto" w:fill="E6E6E6"/>
        <w:rPr>
          <w:ins w:id="15772" w:author="CR#4260r2" w:date="2020-07-13T00:38:00Z"/>
        </w:rPr>
      </w:pPr>
      <w:ins w:id="15773" w:author="CR#4260r2" w:date="2020-07-13T00:38:00Z">
        <w:r>
          <w:tab/>
        </w:r>
        <w:r>
          <w:tab/>
        </w:r>
        <w:r>
          <w:tab/>
        </w:r>
        <w:r>
          <w:tab/>
        </w:r>
        <w:r>
          <w:tab/>
        </w:r>
        <w:r>
          <w:tab/>
        </w:r>
        <w:r>
          <w:tab/>
        </w:r>
        <w:r>
          <w:tab/>
        </w:r>
        <w:r>
          <w:tab/>
        </w:r>
        <w:r>
          <w:tab/>
        </w:r>
        <w:r>
          <w:tab/>
        </w:r>
        <w:r>
          <w:tab/>
          <w:t>-- frequency/inter-RAT carriers measured in RRC_IDLE and RRC_INACTIVE</w:t>
        </w:r>
      </w:ins>
    </w:p>
    <w:p w:rsidR="009722D5" w:rsidRPr="000E4E7F" w:rsidRDefault="009722D5" w:rsidP="00F227C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lastRenderedPageBreak/>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603E23" w:rsidDel="0063361F" w:rsidRDefault="00603E23" w:rsidP="00603E23">
      <w:pPr>
        <w:pStyle w:val="PL"/>
        <w:shd w:val="clear" w:color="auto" w:fill="E6E6E6"/>
        <w:rPr>
          <w:del w:id="15774" w:author="CR#4336r2" w:date="2020-07-14T10:59:00Z"/>
        </w:rPr>
      </w:pPr>
      <w:del w:id="15775" w:author="CR#4336r2" w:date="2020-07-14T10:59:00Z">
        <w:r w:rsidDel="0063361F">
          <w:lastRenderedPageBreak/>
          <w:delText>maxSL-PoolToMeasureNR-r16</w:delText>
        </w:r>
        <w:r w:rsidDel="0063361F">
          <w:tab/>
          <w:delText>INTEGER ::= 8</w:delText>
        </w:r>
        <w:r w:rsidDel="0063361F">
          <w:tab/>
          <w:delText xml:space="preserve">-- Maximum number of resource pool for NR sidelink </w:delText>
        </w:r>
      </w:del>
    </w:p>
    <w:p w:rsidR="00603E23" w:rsidDel="0063361F" w:rsidRDefault="00603E23" w:rsidP="00603E23">
      <w:pPr>
        <w:pStyle w:val="PL"/>
        <w:shd w:val="clear" w:color="auto" w:fill="E6E6E6"/>
        <w:rPr>
          <w:del w:id="15776" w:author="CR#4336r2" w:date="2020-07-14T10:59:00Z"/>
        </w:rPr>
      </w:pPr>
      <w:del w:id="15777" w:author="CR#4336r2" w:date="2020-07-14T10:59:00Z">
        <w:r w:rsidDel="0063361F">
          <w:tab/>
        </w:r>
        <w:r w:rsidDel="0063361F">
          <w:tab/>
        </w:r>
        <w:r w:rsidDel="0063361F">
          <w:tab/>
        </w:r>
        <w:r w:rsidDel="0063361F">
          <w:tab/>
        </w:r>
        <w:r w:rsidDel="0063361F">
          <w:tab/>
        </w:r>
        <w:r w:rsidDel="0063361F">
          <w:tab/>
        </w:r>
        <w:r w:rsidDel="0063361F">
          <w:tab/>
        </w:r>
        <w:r w:rsidDel="0063361F">
          <w:tab/>
        </w:r>
        <w:r w:rsidDel="0063361F">
          <w:tab/>
        </w:r>
        <w:r w:rsidDel="0063361F">
          <w:tab/>
        </w:r>
        <w:r w:rsidDel="0063361F">
          <w:tab/>
          <w:delText>-- measurement to measure for each measurement object</w:delText>
        </w:r>
      </w:del>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78" w:author="Draft v2" w:date="2020-07-17T09:00:00Z"/>
          <w:rFonts w:ascii="Courier New" w:hAnsi="Courier New"/>
          <w:sz w:val="16"/>
        </w:rPr>
      </w:pPr>
      <w:ins w:id="15779" w:author="Draft v2" w:date="2020-07-17T09:00:00Z">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ins>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80" w:author="Draft v2" w:date="2020-07-17T09:00:00Z"/>
          <w:rFonts w:ascii="Courier New" w:hAnsi="Courier New"/>
          <w:sz w:val="16"/>
        </w:rPr>
      </w:pPr>
      <w:ins w:id="15781" w:author="Draft v2" w:date="2020-07-17T09:00:00Z">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ins>
    </w:p>
    <w:p w:rsidR="009722D5" w:rsidRPr="000E4E7F" w:rsidRDefault="009722D5" w:rsidP="00603E23">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Del="00603E23" w:rsidRDefault="00C65613" w:rsidP="00C65613">
      <w:pPr>
        <w:pStyle w:val="EditorsNote"/>
        <w:rPr>
          <w:del w:id="15782" w:author="CR#4287r3" w:date="2020-07-13T03:49:00Z"/>
          <w:color w:val="auto"/>
        </w:rPr>
      </w:pPr>
      <w:bookmarkStart w:id="15783" w:name="_Toc20487545"/>
      <w:bookmarkStart w:id="15784" w:name="_Toc29342846"/>
      <w:bookmarkStart w:id="15785" w:name="_Toc29343985"/>
      <w:bookmarkStart w:id="15786" w:name="_Toc36567251"/>
      <w:del w:id="15787" w:author="CR#4287r3" w:date="2020-07-13T03:49:00Z">
        <w:r w:rsidRPr="000E4E7F" w:rsidDel="00603E23">
          <w:rPr>
            <w:color w:val="auto"/>
          </w:rPr>
          <w:delText>Editor</w:delText>
        </w:r>
        <w:r w:rsidR="00156A1B" w:rsidRPr="000E4E7F" w:rsidDel="00603E23">
          <w:rPr>
            <w:color w:val="auto"/>
          </w:rPr>
          <w:delText>'</w:delText>
        </w:r>
        <w:r w:rsidRPr="000E4E7F" w:rsidDel="00603E23">
          <w:rPr>
            <w:color w:val="auto"/>
          </w:rPr>
          <w:delText>s Note: The value of maxFreqNBIOT-r16 is FFS.</w:delText>
        </w:r>
      </w:del>
    </w:p>
    <w:p w:rsidR="009722D5" w:rsidRPr="000E4E7F" w:rsidRDefault="009722D5" w:rsidP="009722D5">
      <w:pPr>
        <w:pStyle w:val="Heading3"/>
      </w:pPr>
      <w:bookmarkStart w:id="15788" w:name="_Toc36810699"/>
      <w:bookmarkStart w:id="15789" w:name="_Toc36847063"/>
      <w:bookmarkStart w:id="15790" w:name="_Toc36939716"/>
      <w:bookmarkStart w:id="15791" w:name="_Toc37082696"/>
      <w:r w:rsidRPr="000E4E7F">
        <w:lastRenderedPageBreak/>
        <w:t>–</w:t>
      </w:r>
      <w:r w:rsidRPr="000E4E7F">
        <w:tab/>
        <w:t>End of EUTRA-RRC-Definitions</w:t>
      </w:r>
      <w:bookmarkEnd w:id="15783"/>
      <w:bookmarkEnd w:id="15784"/>
      <w:bookmarkEnd w:id="15785"/>
      <w:bookmarkEnd w:id="15786"/>
      <w:bookmarkEnd w:id="15788"/>
      <w:bookmarkEnd w:id="15789"/>
      <w:bookmarkEnd w:id="15790"/>
      <w:bookmarkEnd w:id="1579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5792" w:name="_Toc20487546"/>
      <w:bookmarkStart w:id="15793" w:name="_Toc29342847"/>
      <w:bookmarkStart w:id="15794" w:name="_Toc29343986"/>
      <w:bookmarkStart w:id="15795" w:name="_Toc36567252"/>
      <w:bookmarkStart w:id="15796" w:name="_Toc36810700"/>
      <w:bookmarkStart w:id="15797" w:name="_Toc36847064"/>
      <w:bookmarkStart w:id="15798" w:name="_Toc36939717"/>
      <w:bookmarkStart w:id="15799" w:name="_Toc37082697"/>
      <w:r w:rsidRPr="000E4E7F">
        <w:t>6.5</w:t>
      </w:r>
      <w:r w:rsidRPr="000E4E7F">
        <w:tab/>
        <w:t>PC5 RRC messages</w:t>
      </w:r>
      <w:bookmarkEnd w:id="15792"/>
      <w:bookmarkEnd w:id="15793"/>
      <w:bookmarkEnd w:id="15794"/>
      <w:bookmarkEnd w:id="15795"/>
      <w:bookmarkEnd w:id="15796"/>
      <w:bookmarkEnd w:id="15797"/>
      <w:bookmarkEnd w:id="15798"/>
      <w:bookmarkEnd w:id="15799"/>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15800" w:name="_Toc20487547"/>
      <w:bookmarkStart w:id="15801" w:name="_Toc29342848"/>
      <w:bookmarkStart w:id="15802" w:name="_Toc29343987"/>
      <w:bookmarkStart w:id="15803" w:name="_Toc36567253"/>
      <w:bookmarkStart w:id="15804" w:name="_Toc36810701"/>
      <w:bookmarkStart w:id="15805" w:name="_Toc36847065"/>
      <w:bookmarkStart w:id="15806" w:name="_Toc36939718"/>
      <w:bookmarkStart w:id="15807" w:name="_Toc37082698"/>
      <w:r w:rsidRPr="000E4E7F">
        <w:t>6.5.1</w:t>
      </w:r>
      <w:r w:rsidRPr="000E4E7F">
        <w:tab/>
        <w:t>General message structure</w:t>
      </w:r>
      <w:bookmarkEnd w:id="15800"/>
      <w:bookmarkEnd w:id="15801"/>
      <w:bookmarkEnd w:id="15802"/>
      <w:bookmarkEnd w:id="15803"/>
      <w:bookmarkEnd w:id="15804"/>
      <w:bookmarkEnd w:id="15805"/>
      <w:bookmarkEnd w:id="15806"/>
      <w:bookmarkEnd w:id="15807"/>
    </w:p>
    <w:p w:rsidR="009722D5" w:rsidRPr="000E4E7F" w:rsidRDefault="009722D5" w:rsidP="009722D5">
      <w:pPr>
        <w:pStyle w:val="Heading4"/>
        <w:rPr>
          <w:i/>
          <w:noProof/>
        </w:rPr>
      </w:pPr>
      <w:bookmarkStart w:id="15808" w:name="_Toc20487548"/>
      <w:bookmarkStart w:id="15809" w:name="_Toc29342849"/>
      <w:bookmarkStart w:id="15810" w:name="_Toc29343988"/>
      <w:bookmarkStart w:id="15811" w:name="_Toc36567254"/>
      <w:bookmarkStart w:id="15812" w:name="_Toc36810702"/>
      <w:bookmarkStart w:id="15813" w:name="_Toc36847066"/>
      <w:bookmarkStart w:id="15814" w:name="_Toc36939719"/>
      <w:bookmarkStart w:id="15815" w:name="_Toc37082699"/>
      <w:r w:rsidRPr="000E4E7F">
        <w:t>–</w:t>
      </w:r>
      <w:r w:rsidRPr="000E4E7F">
        <w:tab/>
      </w:r>
      <w:r w:rsidRPr="000E4E7F">
        <w:rPr>
          <w:i/>
          <w:noProof/>
        </w:rPr>
        <w:t>PC5-RRC-Definitions</w:t>
      </w:r>
      <w:bookmarkEnd w:id="15808"/>
      <w:bookmarkEnd w:id="15809"/>
      <w:bookmarkEnd w:id="15810"/>
      <w:bookmarkEnd w:id="15811"/>
      <w:bookmarkEnd w:id="15812"/>
      <w:bookmarkEnd w:id="15813"/>
      <w:bookmarkEnd w:id="15814"/>
      <w:bookmarkEnd w:id="15815"/>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816" w:name="_Toc20487549"/>
      <w:bookmarkStart w:id="15817" w:name="_Toc29342850"/>
      <w:bookmarkStart w:id="15818" w:name="_Toc29343989"/>
      <w:bookmarkStart w:id="15819" w:name="_Toc36567255"/>
      <w:bookmarkStart w:id="15820" w:name="_Toc36810703"/>
      <w:bookmarkStart w:id="15821" w:name="_Toc36847067"/>
      <w:bookmarkStart w:id="15822" w:name="_Toc36939720"/>
      <w:bookmarkStart w:id="15823" w:name="_Toc37082700"/>
      <w:r w:rsidRPr="000E4E7F">
        <w:t>–</w:t>
      </w:r>
      <w:r w:rsidRPr="000E4E7F">
        <w:tab/>
      </w:r>
      <w:r w:rsidRPr="000E4E7F">
        <w:rPr>
          <w:i/>
          <w:noProof/>
        </w:rPr>
        <w:t>SBCCH-SL-BCH-Message</w:t>
      </w:r>
      <w:bookmarkEnd w:id="15816"/>
      <w:bookmarkEnd w:id="15817"/>
      <w:bookmarkEnd w:id="15818"/>
      <w:bookmarkEnd w:id="15819"/>
      <w:bookmarkEnd w:id="15820"/>
      <w:bookmarkEnd w:id="15821"/>
      <w:bookmarkEnd w:id="15822"/>
      <w:bookmarkEnd w:id="15823"/>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15824" w:name="_Toc20487550"/>
      <w:bookmarkStart w:id="15825" w:name="_Toc29342851"/>
      <w:bookmarkStart w:id="15826" w:name="_Toc29343990"/>
      <w:bookmarkStart w:id="15827" w:name="_Toc36567256"/>
      <w:bookmarkStart w:id="15828" w:name="_Toc36810704"/>
      <w:bookmarkStart w:id="15829" w:name="_Toc36847068"/>
      <w:bookmarkStart w:id="15830" w:name="_Toc36939721"/>
      <w:bookmarkStart w:id="15831" w:name="_Toc37082701"/>
      <w:r w:rsidRPr="000E4E7F">
        <w:t>–</w:t>
      </w:r>
      <w:r w:rsidRPr="000E4E7F">
        <w:tab/>
      </w:r>
      <w:r w:rsidRPr="000E4E7F">
        <w:rPr>
          <w:i/>
          <w:noProof/>
        </w:rPr>
        <w:t>SBCCH-SL-BCH-Message</w:t>
      </w:r>
      <w:r w:rsidRPr="000E4E7F">
        <w:rPr>
          <w:i/>
          <w:noProof/>
          <w:lang w:eastAsia="zh-CN"/>
        </w:rPr>
        <w:t>-V2X</w:t>
      </w:r>
      <w:bookmarkEnd w:id="15824"/>
      <w:bookmarkEnd w:id="15825"/>
      <w:bookmarkEnd w:id="15826"/>
      <w:bookmarkEnd w:id="15827"/>
      <w:bookmarkEnd w:id="15828"/>
      <w:bookmarkEnd w:id="15829"/>
      <w:bookmarkEnd w:id="15830"/>
      <w:bookmarkEnd w:id="15831"/>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15832" w:name="_Toc20487551"/>
      <w:bookmarkStart w:id="15833" w:name="_Toc29342852"/>
      <w:bookmarkStart w:id="15834" w:name="_Toc29343991"/>
      <w:bookmarkStart w:id="15835" w:name="_Toc36567257"/>
      <w:bookmarkStart w:id="15836" w:name="_Toc36810705"/>
      <w:bookmarkStart w:id="15837" w:name="_Toc36847069"/>
      <w:bookmarkStart w:id="15838" w:name="_Toc36939722"/>
      <w:bookmarkStart w:id="15839" w:name="_Toc37082702"/>
      <w:r w:rsidRPr="000E4E7F">
        <w:lastRenderedPageBreak/>
        <w:t>6.5.2</w:t>
      </w:r>
      <w:r w:rsidRPr="000E4E7F">
        <w:tab/>
        <w:t>Message definitions</w:t>
      </w:r>
      <w:bookmarkEnd w:id="15832"/>
      <w:bookmarkEnd w:id="15833"/>
      <w:bookmarkEnd w:id="15834"/>
      <w:bookmarkEnd w:id="15835"/>
      <w:bookmarkEnd w:id="15836"/>
      <w:bookmarkEnd w:id="15837"/>
      <w:bookmarkEnd w:id="15838"/>
      <w:bookmarkEnd w:id="15839"/>
    </w:p>
    <w:p w:rsidR="009722D5" w:rsidRPr="000E4E7F" w:rsidRDefault="009722D5" w:rsidP="009722D5">
      <w:pPr>
        <w:pStyle w:val="Heading4"/>
      </w:pPr>
      <w:bookmarkStart w:id="15840" w:name="_Toc20487552"/>
      <w:bookmarkStart w:id="15841" w:name="_Toc29342853"/>
      <w:bookmarkStart w:id="15842" w:name="_Toc29343992"/>
      <w:bookmarkStart w:id="15843" w:name="_Toc36567258"/>
      <w:bookmarkStart w:id="15844" w:name="_Toc36810706"/>
      <w:bookmarkStart w:id="15845" w:name="_Toc36847070"/>
      <w:bookmarkStart w:id="15846" w:name="_Toc36939723"/>
      <w:bookmarkStart w:id="15847" w:name="_Toc37082703"/>
      <w:r w:rsidRPr="000E4E7F">
        <w:t>–</w:t>
      </w:r>
      <w:r w:rsidRPr="000E4E7F">
        <w:tab/>
      </w:r>
      <w:r w:rsidRPr="000E4E7F">
        <w:rPr>
          <w:i/>
          <w:noProof/>
        </w:rPr>
        <w:t>MasterInformationBlock-SL</w:t>
      </w:r>
      <w:bookmarkEnd w:id="15840"/>
      <w:bookmarkEnd w:id="15841"/>
      <w:bookmarkEnd w:id="15842"/>
      <w:bookmarkEnd w:id="15843"/>
      <w:bookmarkEnd w:id="15844"/>
      <w:bookmarkEnd w:id="15845"/>
      <w:bookmarkEnd w:id="15846"/>
      <w:bookmarkEnd w:id="15847"/>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15848" w:name="_Toc20487553"/>
      <w:bookmarkStart w:id="15849" w:name="_Toc29342854"/>
      <w:bookmarkStart w:id="15850" w:name="_Toc29343993"/>
      <w:bookmarkStart w:id="15851" w:name="_Toc36567259"/>
      <w:bookmarkStart w:id="15852" w:name="_Toc36810707"/>
      <w:bookmarkStart w:id="15853" w:name="_Toc36847071"/>
      <w:bookmarkStart w:id="15854" w:name="_Toc36939724"/>
      <w:bookmarkStart w:id="15855" w:name="_Toc37082704"/>
      <w:r w:rsidRPr="000E4E7F">
        <w:t>–</w:t>
      </w:r>
      <w:r w:rsidRPr="000E4E7F">
        <w:tab/>
      </w:r>
      <w:r w:rsidRPr="000E4E7F">
        <w:rPr>
          <w:i/>
          <w:noProof/>
        </w:rPr>
        <w:t>MasterInformationBlock-SL</w:t>
      </w:r>
      <w:r w:rsidRPr="000E4E7F">
        <w:rPr>
          <w:i/>
          <w:noProof/>
          <w:lang w:eastAsia="zh-CN"/>
        </w:rPr>
        <w:t>-V2X</w:t>
      </w:r>
      <w:bookmarkEnd w:id="15848"/>
      <w:bookmarkEnd w:id="15849"/>
      <w:bookmarkEnd w:id="15850"/>
      <w:bookmarkEnd w:id="15851"/>
      <w:bookmarkEnd w:id="15852"/>
      <w:bookmarkEnd w:id="15853"/>
      <w:bookmarkEnd w:id="15854"/>
      <w:bookmarkEnd w:id="15855"/>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lastRenderedPageBreak/>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15856" w:name="_Toc20487554"/>
      <w:bookmarkStart w:id="15857" w:name="_Toc29342855"/>
      <w:bookmarkStart w:id="15858" w:name="_Toc29343994"/>
      <w:bookmarkStart w:id="15859" w:name="_Toc36567260"/>
      <w:bookmarkStart w:id="15860" w:name="_Toc36810708"/>
      <w:bookmarkStart w:id="15861" w:name="_Toc36847072"/>
      <w:bookmarkStart w:id="15862" w:name="_Toc36939725"/>
      <w:bookmarkStart w:id="15863" w:name="_Toc37082705"/>
      <w:r w:rsidRPr="000E4E7F">
        <w:t>–</w:t>
      </w:r>
      <w:r w:rsidRPr="000E4E7F">
        <w:tab/>
        <w:t xml:space="preserve">End of </w:t>
      </w:r>
      <w:r w:rsidRPr="000E4E7F">
        <w:rPr>
          <w:i/>
          <w:noProof/>
        </w:rPr>
        <w:t>PC5-RRC-Definitions</w:t>
      </w:r>
      <w:bookmarkEnd w:id="15856"/>
      <w:bookmarkEnd w:id="15857"/>
      <w:bookmarkEnd w:id="15858"/>
      <w:bookmarkEnd w:id="15859"/>
      <w:bookmarkEnd w:id="15860"/>
      <w:bookmarkEnd w:id="15861"/>
      <w:bookmarkEnd w:id="15862"/>
      <w:bookmarkEnd w:id="1586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5864" w:name="_Toc20487555"/>
      <w:bookmarkStart w:id="15865" w:name="_Toc29342856"/>
      <w:bookmarkStart w:id="15866" w:name="_Toc29343995"/>
      <w:bookmarkStart w:id="15867" w:name="_Toc36567261"/>
      <w:bookmarkStart w:id="15868" w:name="_Toc36810709"/>
      <w:bookmarkStart w:id="15869" w:name="_Toc36847073"/>
      <w:bookmarkStart w:id="15870" w:name="_Toc36939726"/>
      <w:bookmarkStart w:id="15871" w:name="_Toc37082706"/>
      <w:r w:rsidRPr="000E4E7F">
        <w:t>6.6</w:t>
      </w:r>
      <w:r w:rsidRPr="000E4E7F">
        <w:tab/>
        <w:t>Direct Indication Information</w:t>
      </w:r>
      <w:bookmarkEnd w:id="15864"/>
      <w:bookmarkEnd w:id="15865"/>
      <w:bookmarkEnd w:id="15866"/>
      <w:bookmarkEnd w:id="15867"/>
      <w:bookmarkEnd w:id="15868"/>
      <w:bookmarkEnd w:id="15869"/>
      <w:bookmarkEnd w:id="15870"/>
      <w:bookmarkEnd w:id="15871"/>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15872" w:name="_Toc20487556"/>
      <w:bookmarkStart w:id="15873" w:name="_Toc29342857"/>
      <w:bookmarkStart w:id="15874" w:name="_Toc29343996"/>
      <w:bookmarkStart w:id="15875" w:name="_Toc36567262"/>
      <w:bookmarkStart w:id="15876" w:name="_Toc36810710"/>
      <w:bookmarkStart w:id="15877" w:name="_Toc36847074"/>
      <w:bookmarkStart w:id="15878" w:name="_Toc36939727"/>
      <w:bookmarkStart w:id="15879" w:name="_Toc37082707"/>
      <w:r w:rsidRPr="000E4E7F">
        <w:lastRenderedPageBreak/>
        <w:t>6.6a</w:t>
      </w:r>
      <w:r w:rsidRPr="000E4E7F">
        <w:tab/>
        <w:t>Direct Indication FeMBMS</w:t>
      </w:r>
      <w:bookmarkEnd w:id="15872"/>
      <w:bookmarkEnd w:id="15873"/>
      <w:bookmarkEnd w:id="15874"/>
      <w:bookmarkEnd w:id="15875"/>
      <w:bookmarkEnd w:id="15876"/>
      <w:bookmarkEnd w:id="15877"/>
      <w:bookmarkEnd w:id="15878"/>
      <w:bookmarkEnd w:id="15879"/>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15880" w:name="_Toc20487557"/>
      <w:bookmarkStart w:id="15881" w:name="_Toc29342858"/>
      <w:bookmarkStart w:id="15882" w:name="_Toc29343997"/>
      <w:bookmarkStart w:id="15883" w:name="_Toc36567263"/>
      <w:bookmarkStart w:id="15884" w:name="_Toc36810711"/>
      <w:bookmarkStart w:id="15885" w:name="_Toc36847075"/>
      <w:bookmarkStart w:id="15886" w:name="_Toc36939728"/>
      <w:bookmarkStart w:id="15887" w:name="_Toc37082708"/>
      <w:r w:rsidRPr="000E4E7F">
        <w:t>6.7</w:t>
      </w:r>
      <w:r w:rsidRPr="000E4E7F">
        <w:tab/>
        <w:t>NB-IoT RRC messages</w:t>
      </w:r>
      <w:bookmarkEnd w:id="15880"/>
      <w:bookmarkEnd w:id="15881"/>
      <w:bookmarkEnd w:id="15882"/>
      <w:bookmarkEnd w:id="15883"/>
      <w:bookmarkEnd w:id="15884"/>
      <w:bookmarkEnd w:id="15885"/>
      <w:bookmarkEnd w:id="15886"/>
      <w:bookmarkEnd w:id="15887"/>
    </w:p>
    <w:p w:rsidR="009722D5" w:rsidRPr="000E4E7F" w:rsidRDefault="009722D5" w:rsidP="009722D5">
      <w:pPr>
        <w:pStyle w:val="Heading3"/>
      </w:pPr>
      <w:bookmarkStart w:id="15888" w:name="_Toc20487558"/>
      <w:bookmarkStart w:id="15889" w:name="_Toc29342859"/>
      <w:bookmarkStart w:id="15890" w:name="_Toc29343998"/>
      <w:bookmarkStart w:id="15891" w:name="_Toc36567264"/>
      <w:bookmarkStart w:id="15892" w:name="_Toc36810712"/>
      <w:bookmarkStart w:id="15893" w:name="_Toc36847076"/>
      <w:bookmarkStart w:id="15894" w:name="_Toc36939729"/>
      <w:bookmarkStart w:id="15895" w:name="_Toc37082709"/>
      <w:r w:rsidRPr="000E4E7F">
        <w:t>6.7.1</w:t>
      </w:r>
      <w:r w:rsidRPr="000E4E7F">
        <w:tab/>
        <w:t>General NB-IoT message structure</w:t>
      </w:r>
      <w:bookmarkEnd w:id="15888"/>
      <w:bookmarkEnd w:id="15889"/>
      <w:bookmarkEnd w:id="15890"/>
      <w:bookmarkEnd w:id="15891"/>
      <w:bookmarkEnd w:id="15892"/>
      <w:bookmarkEnd w:id="15893"/>
      <w:bookmarkEnd w:id="15894"/>
      <w:bookmarkEnd w:id="1589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lastRenderedPageBreak/>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603E23" w:rsidRDefault="00603E23" w:rsidP="00603E23">
      <w:pPr>
        <w:pStyle w:val="PL"/>
        <w:shd w:val="clear" w:color="auto" w:fill="E6E6E6"/>
        <w:rPr>
          <w:ins w:id="15896" w:author="CR#4287r3" w:date="2020-07-13T03:50:00Z"/>
        </w:rPr>
      </w:pPr>
      <w:ins w:id="15897" w:author="CR#4287r3" w:date="2020-07-13T03:50:00Z">
        <w:r>
          <w:tab/>
          <w:t>SetupRelease,</w:t>
        </w:r>
      </w:ins>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898" w:name="_Toc20487559"/>
      <w:bookmarkStart w:id="15899" w:name="_Toc29342860"/>
      <w:bookmarkStart w:id="15900" w:name="_Toc29343999"/>
      <w:bookmarkStart w:id="15901" w:name="_Toc36567265"/>
      <w:bookmarkStart w:id="15902" w:name="_Toc36810713"/>
      <w:bookmarkStart w:id="15903" w:name="_Toc36847077"/>
      <w:bookmarkStart w:id="15904" w:name="_Toc36939730"/>
      <w:bookmarkStart w:id="15905" w:name="_Toc37082710"/>
      <w:r w:rsidRPr="000E4E7F">
        <w:t>–</w:t>
      </w:r>
      <w:r w:rsidRPr="000E4E7F">
        <w:tab/>
      </w:r>
      <w:r w:rsidRPr="000E4E7F">
        <w:rPr>
          <w:i/>
          <w:noProof/>
        </w:rPr>
        <w:t>BCCH-BCH-Message-NB</w:t>
      </w:r>
      <w:bookmarkEnd w:id="15898"/>
      <w:bookmarkEnd w:id="15899"/>
      <w:bookmarkEnd w:id="15900"/>
      <w:bookmarkEnd w:id="15901"/>
      <w:bookmarkEnd w:id="15902"/>
      <w:bookmarkEnd w:id="15903"/>
      <w:bookmarkEnd w:id="15904"/>
      <w:bookmarkEnd w:id="15905"/>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15906" w:name="_Toc20487560"/>
      <w:bookmarkStart w:id="15907" w:name="_Toc29342861"/>
      <w:bookmarkStart w:id="15908" w:name="_Toc29344000"/>
      <w:bookmarkStart w:id="15909" w:name="_Toc36567266"/>
      <w:bookmarkStart w:id="15910" w:name="_Toc36810714"/>
      <w:bookmarkStart w:id="15911" w:name="_Toc36847078"/>
      <w:bookmarkStart w:id="15912" w:name="_Toc36939731"/>
      <w:bookmarkStart w:id="15913" w:name="_Toc37082711"/>
      <w:r w:rsidRPr="000E4E7F">
        <w:t>–</w:t>
      </w:r>
      <w:r w:rsidRPr="000E4E7F">
        <w:tab/>
      </w:r>
      <w:r w:rsidRPr="000E4E7F">
        <w:rPr>
          <w:i/>
          <w:noProof/>
        </w:rPr>
        <w:t>BCCH-BCH-Message-TDD-NB</w:t>
      </w:r>
      <w:bookmarkEnd w:id="15906"/>
      <w:bookmarkEnd w:id="15907"/>
      <w:bookmarkEnd w:id="15908"/>
      <w:bookmarkEnd w:id="15909"/>
      <w:bookmarkEnd w:id="15910"/>
      <w:bookmarkEnd w:id="15911"/>
      <w:bookmarkEnd w:id="15912"/>
      <w:bookmarkEnd w:id="15913"/>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15914" w:name="_Toc20487561"/>
      <w:bookmarkStart w:id="15915" w:name="_Toc29342862"/>
      <w:bookmarkStart w:id="15916" w:name="_Toc29344001"/>
      <w:bookmarkStart w:id="15917" w:name="_Toc36567267"/>
      <w:bookmarkStart w:id="15918" w:name="_Toc36810715"/>
      <w:bookmarkStart w:id="15919" w:name="_Toc36847079"/>
      <w:bookmarkStart w:id="15920" w:name="_Toc36939732"/>
      <w:bookmarkStart w:id="15921" w:name="_Toc37082712"/>
      <w:r w:rsidRPr="000E4E7F">
        <w:t>–</w:t>
      </w:r>
      <w:r w:rsidRPr="000E4E7F">
        <w:tab/>
      </w:r>
      <w:r w:rsidRPr="000E4E7F">
        <w:rPr>
          <w:i/>
          <w:noProof/>
        </w:rPr>
        <w:t>BCCH-DL-SCH-Message-NB</w:t>
      </w:r>
      <w:bookmarkEnd w:id="15914"/>
      <w:bookmarkEnd w:id="15915"/>
      <w:bookmarkEnd w:id="15916"/>
      <w:bookmarkEnd w:id="15917"/>
      <w:bookmarkEnd w:id="15918"/>
      <w:bookmarkEnd w:id="15919"/>
      <w:bookmarkEnd w:id="15920"/>
      <w:bookmarkEnd w:id="15921"/>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22" w:name="_Toc20487562"/>
      <w:bookmarkStart w:id="15923" w:name="_Toc29342863"/>
      <w:bookmarkStart w:id="15924" w:name="_Toc29344002"/>
      <w:bookmarkStart w:id="15925" w:name="_Toc36567268"/>
      <w:bookmarkStart w:id="15926" w:name="_Toc36810716"/>
      <w:bookmarkStart w:id="15927" w:name="_Toc36847080"/>
      <w:bookmarkStart w:id="15928" w:name="_Toc36939733"/>
      <w:bookmarkStart w:id="15929" w:name="_Toc37082713"/>
      <w:r w:rsidRPr="000E4E7F">
        <w:t>–</w:t>
      </w:r>
      <w:r w:rsidRPr="000E4E7F">
        <w:tab/>
      </w:r>
      <w:r w:rsidRPr="000E4E7F">
        <w:rPr>
          <w:i/>
          <w:noProof/>
        </w:rPr>
        <w:t>PCCH-Message-NB</w:t>
      </w:r>
      <w:bookmarkEnd w:id="15922"/>
      <w:bookmarkEnd w:id="15923"/>
      <w:bookmarkEnd w:id="15924"/>
      <w:bookmarkEnd w:id="15925"/>
      <w:bookmarkEnd w:id="15926"/>
      <w:bookmarkEnd w:id="15927"/>
      <w:bookmarkEnd w:id="15928"/>
      <w:bookmarkEnd w:id="15929"/>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30" w:name="_Toc20487563"/>
      <w:bookmarkStart w:id="15931" w:name="_Toc29342864"/>
      <w:bookmarkStart w:id="15932" w:name="_Toc29344003"/>
      <w:bookmarkStart w:id="15933" w:name="_Toc36567269"/>
      <w:bookmarkStart w:id="15934" w:name="_Toc36810717"/>
      <w:bookmarkStart w:id="15935" w:name="_Toc36847081"/>
      <w:bookmarkStart w:id="15936" w:name="_Toc36939734"/>
      <w:bookmarkStart w:id="15937" w:name="_Toc37082714"/>
      <w:r w:rsidRPr="000E4E7F">
        <w:t>–</w:t>
      </w:r>
      <w:r w:rsidRPr="000E4E7F">
        <w:tab/>
      </w:r>
      <w:r w:rsidRPr="000E4E7F">
        <w:rPr>
          <w:i/>
          <w:noProof/>
        </w:rPr>
        <w:t>DL-CCCH-Message-NB</w:t>
      </w:r>
      <w:bookmarkEnd w:id="15930"/>
      <w:bookmarkEnd w:id="15931"/>
      <w:bookmarkEnd w:id="15932"/>
      <w:bookmarkEnd w:id="15933"/>
      <w:bookmarkEnd w:id="15934"/>
      <w:bookmarkEnd w:id="15935"/>
      <w:bookmarkEnd w:id="15936"/>
      <w:bookmarkEnd w:id="15937"/>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38" w:name="_Toc20487564"/>
      <w:bookmarkStart w:id="15939" w:name="_Toc29342865"/>
      <w:bookmarkStart w:id="15940" w:name="_Toc29344004"/>
      <w:bookmarkStart w:id="15941" w:name="_Toc36567270"/>
      <w:bookmarkStart w:id="15942" w:name="_Toc36810718"/>
      <w:bookmarkStart w:id="15943" w:name="_Toc36847082"/>
      <w:bookmarkStart w:id="15944" w:name="_Toc36939735"/>
      <w:bookmarkStart w:id="15945" w:name="_Toc37082715"/>
      <w:r w:rsidRPr="000E4E7F">
        <w:t>–</w:t>
      </w:r>
      <w:r w:rsidRPr="000E4E7F">
        <w:tab/>
      </w:r>
      <w:r w:rsidRPr="000E4E7F">
        <w:rPr>
          <w:i/>
          <w:noProof/>
        </w:rPr>
        <w:t>DL-DCCH-Message-NB</w:t>
      </w:r>
      <w:bookmarkEnd w:id="15938"/>
      <w:bookmarkEnd w:id="15939"/>
      <w:bookmarkEnd w:id="15940"/>
      <w:bookmarkEnd w:id="15941"/>
      <w:bookmarkEnd w:id="15942"/>
      <w:bookmarkEnd w:id="15943"/>
      <w:bookmarkEnd w:id="15944"/>
      <w:bookmarkEnd w:id="15945"/>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lastRenderedPageBreak/>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46" w:name="_Toc20487565"/>
      <w:bookmarkStart w:id="15947" w:name="_Toc29342866"/>
      <w:bookmarkStart w:id="15948" w:name="_Toc29344005"/>
      <w:bookmarkStart w:id="15949" w:name="_Toc36567271"/>
      <w:bookmarkStart w:id="15950" w:name="_Toc36810719"/>
      <w:bookmarkStart w:id="15951" w:name="_Toc36847083"/>
      <w:bookmarkStart w:id="15952" w:name="_Toc36939736"/>
      <w:bookmarkStart w:id="15953" w:name="_Toc37082716"/>
      <w:r w:rsidRPr="000E4E7F">
        <w:t>–</w:t>
      </w:r>
      <w:r w:rsidRPr="000E4E7F">
        <w:tab/>
      </w:r>
      <w:r w:rsidRPr="000E4E7F">
        <w:rPr>
          <w:i/>
          <w:noProof/>
        </w:rPr>
        <w:t>UL-CCCH-Message-NB</w:t>
      </w:r>
      <w:bookmarkEnd w:id="15946"/>
      <w:bookmarkEnd w:id="15947"/>
      <w:bookmarkEnd w:id="15948"/>
      <w:bookmarkEnd w:id="15949"/>
      <w:bookmarkEnd w:id="15950"/>
      <w:bookmarkEnd w:id="15951"/>
      <w:bookmarkEnd w:id="15952"/>
      <w:bookmarkEnd w:id="15953"/>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5954" w:name="_Toc20487566"/>
      <w:bookmarkStart w:id="15955" w:name="_Toc29342867"/>
      <w:bookmarkStart w:id="15956" w:name="_Toc29344006"/>
      <w:bookmarkStart w:id="15957" w:name="_Toc36567272"/>
      <w:bookmarkStart w:id="15958" w:name="_Toc36810720"/>
      <w:bookmarkStart w:id="15959" w:name="_Toc36847084"/>
      <w:bookmarkStart w:id="15960" w:name="_Toc36939737"/>
      <w:bookmarkStart w:id="15961" w:name="_Toc37082717"/>
      <w:r w:rsidRPr="000E4E7F">
        <w:t>–</w:t>
      </w:r>
      <w:r w:rsidRPr="000E4E7F">
        <w:tab/>
      </w:r>
      <w:r w:rsidRPr="000E4E7F">
        <w:rPr>
          <w:i/>
          <w:noProof/>
        </w:rPr>
        <w:t>SC-MCCH-Message-NB</w:t>
      </w:r>
      <w:bookmarkEnd w:id="15954"/>
      <w:bookmarkEnd w:id="15955"/>
      <w:bookmarkEnd w:id="15956"/>
      <w:bookmarkEnd w:id="15957"/>
      <w:bookmarkEnd w:id="15958"/>
      <w:bookmarkEnd w:id="15959"/>
      <w:bookmarkEnd w:id="15960"/>
      <w:bookmarkEnd w:id="15961"/>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62" w:name="_Toc20487567"/>
      <w:bookmarkStart w:id="15963" w:name="_Toc29342868"/>
      <w:bookmarkStart w:id="15964" w:name="_Toc29344007"/>
      <w:bookmarkStart w:id="15965" w:name="_Toc36567273"/>
      <w:bookmarkStart w:id="15966" w:name="_Toc36810721"/>
      <w:bookmarkStart w:id="15967" w:name="_Toc36847085"/>
      <w:bookmarkStart w:id="15968" w:name="_Toc36939738"/>
      <w:bookmarkStart w:id="15969" w:name="_Toc37082718"/>
      <w:r w:rsidRPr="000E4E7F">
        <w:t>–</w:t>
      </w:r>
      <w:r w:rsidRPr="000E4E7F">
        <w:tab/>
      </w:r>
      <w:r w:rsidRPr="000E4E7F">
        <w:rPr>
          <w:i/>
          <w:noProof/>
        </w:rPr>
        <w:t>UL-DCCH-Message-NB</w:t>
      </w:r>
      <w:bookmarkEnd w:id="15962"/>
      <w:bookmarkEnd w:id="15963"/>
      <w:bookmarkEnd w:id="15964"/>
      <w:bookmarkEnd w:id="15965"/>
      <w:bookmarkEnd w:id="15966"/>
      <w:bookmarkEnd w:id="15967"/>
      <w:bookmarkEnd w:id="15968"/>
      <w:bookmarkEnd w:id="15969"/>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lastRenderedPageBreak/>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5970" w:name="_Toc20487568"/>
      <w:bookmarkStart w:id="15971" w:name="_Toc29342869"/>
      <w:bookmarkStart w:id="15972" w:name="_Toc29344008"/>
      <w:bookmarkStart w:id="15973" w:name="_Toc36567274"/>
      <w:bookmarkStart w:id="15974" w:name="_Toc36810722"/>
      <w:bookmarkStart w:id="15975" w:name="_Toc36847086"/>
      <w:bookmarkStart w:id="15976" w:name="_Toc36939739"/>
      <w:bookmarkStart w:id="15977" w:name="_Toc37082719"/>
      <w:r w:rsidRPr="000E4E7F">
        <w:t>6.7.2</w:t>
      </w:r>
      <w:r w:rsidRPr="000E4E7F">
        <w:tab/>
        <w:t>NB-IoT Message definitions</w:t>
      </w:r>
      <w:bookmarkEnd w:id="15970"/>
      <w:bookmarkEnd w:id="15971"/>
      <w:bookmarkEnd w:id="15972"/>
      <w:bookmarkEnd w:id="15973"/>
      <w:bookmarkEnd w:id="15974"/>
      <w:bookmarkEnd w:id="15975"/>
      <w:bookmarkEnd w:id="15976"/>
      <w:bookmarkEnd w:id="15977"/>
    </w:p>
    <w:p w:rsidR="009722D5" w:rsidRPr="000E4E7F" w:rsidRDefault="009722D5" w:rsidP="009722D5"/>
    <w:p w:rsidR="009722D5" w:rsidRPr="000E4E7F" w:rsidRDefault="009722D5" w:rsidP="009722D5">
      <w:pPr>
        <w:pStyle w:val="Heading4"/>
      </w:pPr>
      <w:bookmarkStart w:id="15978" w:name="_Toc20487569"/>
      <w:bookmarkStart w:id="15979" w:name="_Toc29342870"/>
      <w:bookmarkStart w:id="15980" w:name="_Toc29344009"/>
      <w:bookmarkStart w:id="15981" w:name="_Toc36567275"/>
      <w:bookmarkStart w:id="15982" w:name="_Toc36810723"/>
      <w:bookmarkStart w:id="15983" w:name="_Toc36847087"/>
      <w:bookmarkStart w:id="15984" w:name="_Toc36939740"/>
      <w:bookmarkStart w:id="15985" w:name="_Toc37082720"/>
      <w:r w:rsidRPr="000E4E7F">
        <w:t>–</w:t>
      </w:r>
      <w:r w:rsidRPr="000E4E7F">
        <w:tab/>
      </w:r>
      <w:r w:rsidRPr="000E4E7F">
        <w:rPr>
          <w:i/>
          <w:noProof/>
        </w:rPr>
        <w:t>DLInformationTransfer-NB</w:t>
      </w:r>
      <w:bookmarkEnd w:id="15978"/>
      <w:bookmarkEnd w:id="15979"/>
      <w:bookmarkEnd w:id="15980"/>
      <w:bookmarkEnd w:id="15981"/>
      <w:bookmarkEnd w:id="15982"/>
      <w:bookmarkEnd w:id="15983"/>
      <w:bookmarkEnd w:id="15984"/>
      <w:bookmarkEnd w:id="15985"/>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5986" w:name="_Toc20487570"/>
      <w:bookmarkStart w:id="15987" w:name="_Toc29342871"/>
      <w:bookmarkStart w:id="15988" w:name="_Toc29344010"/>
      <w:bookmarkStart w:id="15989" w:name="_Toc36567276"/>
      <w:bookmarkStart w:id="15990" w:name="_Toc36810724"/>
      <w:bookmarkStart w:id="15991" w:name="_Toc36847088"/>
      <w:bookmarkStart w:id="15992" w:name="_Toc36939741"/>
      <w:bookmarkStart w:id="15993" w:name="_Toc37082721"/>
      <w:r w:rsidRPr="000E4E7F">
        <w:t>–</w:t>
      </w:r>
      <w:r w:rsidRPr="000E4E7F">
        <w:tab/>
      </w:r>
      <w:r w:rsidRPr="000E4E7F">
        <w:rPr>
          <w:i/>
          <w:noProof/>
        </w:rPr>
        <w:t>MasterInformationBlock-NB</w:t>
      </w:r>
      <w:bookmarkEnd w:id="15986"/>
      <w:bookmarkEnd w:id="15987"/>
      <w:bookmarkEnd w:id="15988"/>
      <w:bookmarkEnd w:id="15989"/>
      <w:bookmarkEnd w:id="15990"/>
      <w:bookmarkEnd w:id="15991"/>
      <w:bookmarkEnd w:id="15992"/>
      <w:bookmarkEnd w:id="15993"/>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15994" w:name="_Toc20487571"/>
      <w:bookmarkStart w:id="15995" w:name="_Toc29342872"/>
      <w:bookmarkStart w:id="15996" w:name="_Toc29344011"/>
      <w:bookmarkStart w:id="15997" w:name="_Toc36567277"/>
      <w:bookmarkStart w:id="15998" w:name="_Toc36810725"/>
      <w:bookmarkStart w:id="15999" w:name="_Toc36847089"/>
      <w:bookmarkStart w:id="16000" w:name="_Toc36939742"/>
      <w:bookmarkStart w:id="16001" w:name="_Toc37082722"/>
      <w:r w:rsidRPr="000E4E7F">
        <w:rPr>
          <w:i/>
          <w:iCs/>
        </w:rPr>
        <w:t>–</w:t>
      </w:r>
      <w:r w:rsidRPr="000E4E7F">
        <w:rPr>
          <w:i/>
          <w:iCs/>
        </w:rPr>
        <w:tab/>
      </w:r>
      <w:r w:rsidRPr="000E4E7F">
        <w:rPr>
          <w:i/>
          <w:iCs/>
          <w:noProof/>
        </w:rPr>
        <w:t>MasterInformationBlock-TDD-NB</w:t>
      </w:r>
      <w:bookmarkEnd w:id="15994"/>
      <w:bookmarkEnd w:id="15995"/>
      <w:bookmarkEnd w:id="15996"/>
      <w:bookmarkEnd w:id="15997"/>
      <w:bookmarkEnd w:id="15998"/>
      <w:bookmarkEnd w:id="15999"/>
      <w:bookmarkEnd w:id="16000"/>
      <w:bookmarkEnd w:id="16001"/>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lastRenderedPageBreak/>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16002" w:name="_Toc20487572"/>
      <w:bookmarkStart w:id="16003" w:name="_Toc29342873"/>
      <w:bookmarkStart w:id="16004" w:name="_Toc29344012"/>
      <w:bookmarkStart w:id="16005" w:name="_Toc36567278"/>
      <w:bookmarkStart w:id="16006" w:name="_Toc36810726"/>
      <w:bookmarkStart w:id="16007" w:name="_Toc36847090"/>
      <w:bookmarkStart w:id="16008" w:name="_Toc36939743"/>
      <w:bookmarkStart w:id="16009" w:name="_Toc37082723"/>
      <w:r w:rsidRPr="000E4E7F">
        <w:t>–</w:t>
      </w:r>
      <w:r w:rsidRPr="000E4E7F">
        <w:tab/>
      </w:r>
      <w:r w:rsidRPr="000E4E7F">
        <w:rPr>
          <w:i/>
          <w:noProof/>
        </w:rPr>
        <w:t>Paging-NB</w:t>
      </w:r>
      <w:bookmarkEnd w:id="16002"/>
      <w:bookmarkEnd w:id="16003"/>
      <w:bookmarkEnd w:id="16004"/>
      <w:bookmarkEnd w:id="16005"/>
      <w:bookmarkEnd w:id="16006"/>
      <w:bookmarkEnd w:id="16007"/>
      <w:bookmarkEnd w:id="16008"/>
      <w:bookmarkEnd w:id="16009"/>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603E23" w:rsidRDefault="009722D5" w:rsidP="00603E23">
      <w:pPr>
        <w:pStyle w:val="PL"/>
        <w:shd w:val="clear" w:color="auto" w:fill="E6E6E6"/>
        <w:rPr>
          <w:ins w:id="16010" w:author="CR#4287r3" w:date="2020-07-13T03:50:00Z"/>
        </w:rPr>
      </w:pPr>
      <w:r w:rsidRPr="000E4E7F">
        <w:tab/>
        <w:t>nonCriticalExtension</w:t>
      </w:r>
      <w:r w:rsidRPr="000E4E7F">
        <w:tab/>
      </w:r>
      <w:r w:rsidRPr="000E4E7F">
        <w:tab/>
      </w:r>
      <w:r w:rsidRPr="000E4E7F">
        <w:tab/>
      </w:r>
      <w:r w:rsidRPr="000E4E7F">
        <w:tab/>
      </w:r>
      <w:ins w:id="16011" w:author="CR#4287r3" w:date="2020-07-13T03:50:00Z">
        <w:r w:rsidR="00603E23" w:rsidRPr="000E4E7F">
          <w:t>Paging-</w:t>
        </w:r>
        <w:r w:rsidR="00603E23">
          <w:t>NB-</w:t>
        </w:r>
        <w:r w:rsidR="00603E23" w:rsidRPr="000E4E7F">
          <w:t>v16xy-IEs</w:t>
        </w:r>
        <w:r w:rsidR="00603E23">
          <w:tab/>
        </w:r>
        <w:r w:rsidR="00603E23">
          <w:tab/>
        </w:r>
        <w:r w:rsidR="00603E23">
          <w:tab/>
        </w:r>
        <w:r w:rsidR="00603E23">
          <w:tab/>
          <w:t>OPTIONAL</w:t>
        </w:r>
      </w:ins>
    </w:p>
    <w:p w:rsidR="00603E23" w:rsidRDefault="00603E23" w:rsidP="00603E23">
      <w:pPr>
        <w:pStyle w:val="PL"/>
        <w:shd w:val="clear" w:color="auto" w:fill="E6E6E6"/>
        <w:rPr>
          <w:ins w:id="16012" w:author="CR#4287r3" w:date="2020-07-13T03:50:00Z"/>
        </w:rPr>
      </w:pPr>
      <w:ins w:id="16013" w:author="CR#4287r3" w:date="2020-07-13T03:50:00Z">
        <w:r>
          <w:t>}</w:t>
        </w:r>
      </w:ins>
    </w:p>
    <w:p w:rsidR="00603E23" w:rsidRDefault="00603E23" w:rsidP="00603E23">
      <w:pPr>
        <w:pStyle w:val="PL"/>
        <w:shd w:val="clear" w:color="auto" w:fill="E6E6E6"/>
        <w:rPr>
          <w:ins w:id="16014" w:author="CR#4287r3" w:date="2020-07-13T03:50:00Z"/>
        </w:rPr>
      </w:pPr>
    </w:p>
    <w:p w:rsidR="00603E23" w:rsidRDefault="00603E23" w:rsidP="00603E23">
      <w:pPr>
        <w:pStyle w:val="PL"/>
        <w:shd w:val="clear" w:color="auto" w:fill="E6E6E6"/>
        <w:rPr>
          <w:ins w:id="16015" w:author="CR#4287r3" w:date="2020-07-13T03:50:00Z"/>
        </w:rPr>
      </w:pPr>
      <w:ins w:id="16016" w:author="CR#4287r3" w:date="2020-07-13T03:50:00Z">
        <w:r w:rsidRPr="000E4E7F">
          <w:t>Paging-</w:t>
        </w:r>
        <w:r>
          <w:t>NB-</w:t>
        </w:r>
        <w:r w:rsidRPr="000E4E7F">
          <w:t>v16xy-IEs</w:t>
        </w:r>
        <w:r>
          <w:tab/>
        </w:r>
        <w:r w:rsidRPr="000E4E7F">
          <w:t>::=</w:t>
        </w:r>
        <w:r>
          <w:tab/>
        </w:r>
        <w:r>
          <w:tab/>
        </w:r>
        <w:r>
          <w:tab/>
        </w:r>
        <w:r>
          <w:tab/>
          <w:t>SEQUENCE {</w:t>
        </w:r>
      </w:ins>
    </w:p>
    <w:p w:rsidR="00603E23" w:rsidRDefault="00603E23" w:rsidP="00603E23">
      <w:pPr>
        <w:pStyle w:val="PL"/>
        <w:shd w:val="clear" w:color="auto" w:fill="E6E6E6"/>
        <w:rPr>
          <w:ins w:id="16017" w:author="CR#4287r3" w:date="2020-07-13T03:50:00Z"/>
        </w:rPr>
      </w:pPr>
      <w:ins w:id="16018" w:author="CR#4287r3" w:date="2020-07-13T03:50:00Z">
        <w:r>
          <w:tab/>
        </w:r>
        <w:r w:rsidRPr="000E4E7F">
          <w:t>pagingRecordList</w:t>
        </w:r>
        <w:r>
          <w:t>-v16xy</w:t>
        </w:r>
        <w:r w:rsidRPr="000E4E7F">
          <w:tab/>
        </w:r>
        <w:r w:rsidRPr="000E4E7F">
          <w:tab/>
        </w:r>
        <w:r w:rsidRPr="000E4E7F">
          <w:tab/>
        </w:r>
        <w:r>
          <w:tab/>
        </w:r>
        <w:r w:rsidRPr="000E4E7F">
          <w:t>PagingRecordList</w:t>
        </w:r>
        <w:r>
          <w:t>-NB-v16xy</w:t>
        </w:r>
        <w:r w:rsidRPr="000E4E7F">
          <w:tab/>
        </w:r>
        <w:r w:rsidRPr="000E4E7F">
          <w:tab/>
          <w:t>OPTIONAL,</w:t>
        </w:r>
        <w:r w:rsidRPr="000E4E7F">
          <w:tab/>
          <w:t>-- Need ON</w:t>
        </w:r>
      </w:ins>
    </w:p>
    <w:p w:rsidR="009722D5" w:rsidRPr="000E4E7F" w:rsidRDefault="00603E23" w:rsidP="00603E23">
      <w:pPr>
        <w:pStyle w:val="PL"/>
        <w:shd w:val="clear" w:color="auto" w:fill="E6E6E6"/>
      </w:pPr>
      <w:ins w:id="16019" w:author="CR#4287r3" w:date="2020-07-13T03:50:00Z">
        <w:r>
          <w:tab/>
        </w:r>
        <w:r w:rsidRPr="000E4E7F">
          <w:t xml:space="preserve">nonCriticalExtension </w:t>
        </w:r>
        <w:r>
          <w:tab/>
        </w:r>
        <w:r>
          <w:tab/>
        </w:r>
        <w:r>
          <w:tab/>
        </w:r>
        <w:r>
          <w:tab/>
        </w:r>
      </w:ins>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603E23" w:rsidRDefault="00603E23" w:rsidP="00603E23">
      <w:pPr>
        <w:pStyle w:val="PL"/>
        <w:shd w:val="clear" w:color="auto" w:fill="E6E6E6"/>
        <w:rPr>
          <w:ins w:id="16020" w:author="CR#4287r3" w:date="2020-07-13T03:51:00Z"/>
        </w:rPr>
      </w:pPr>
    </w:p>
    <w:p w:rsidR="009722D5" w:rsidRDefault="00603E23" w:rsidP="00603E23">
      <w:pPr>
        <w:pStyle w:val="PL"/>
        <w:shd w:val="clear" w:color="auto" w:fill="E6E6E6"/>
        <w:rPr>
          <w:ins w:id="16021" w:author="CR#4287r3" w:date="2020-07-13T03:51:00Z"/>
        </w:rPr>
      </w:pPr>
      <w:ins w:id="16022" w:author="CR#4287r3" w:date="2020-07-13T03:51:00Z">
        <w:r w:rsidRPr="000E4E7F">
          <w:t>PagingRecordList</w:t>
        </w:r>
        <w:r>
          <w:t>-NB-v16xy</w:t>
        </w:r>
        <w:r w:rsidRPr="000E4E7F">
          <w:t xml:space="preserve"> ::=</w:t>
        </w:r>
        <w:r w:rsidRPr="000E4E7F">
          <w:tab/>
        </w:r>
        <w:r w:rsidRPr="000E4E7F">
          <w:tab/>
          <w:t>SEQUENCE (SIZE (1..maxPageRec)) OF PagingRecord</w:t>
        </w:r>
        <w:r>
          <w:t>-NB-v16xy</w:t>
        </w:r>
      </w:ins>
    </w:p>
    <w:p w:rsidR="00603E23" w:rsidRPr="000E4E7F" w:rsidRDefault="00603E23" w:rsidP="00603E23">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del w:id="16023" w:author="CR#4287r3" w:date="2020-07-13T03:51:00Z">
        <w:r w:rsidR="00C65613" w:rsidRPr="000E4E7F" w:rsidDel="00603E23">
          <w:delText>,</w:delText>
        </w:r>
      </w:del>
    </w:p>
    <w:p w:rsidR="00C65613" w:rsidRPr="000E4E7F" w:rsidDel="00603E23" w:rsidRDefault="00C65613" w:rsidP="00C65613">
      <w:pPr>
        <w:pStyle w:val="PL"/>
        <w:shd w:val="clear" w:color="auto" w:fill="E6E6E6"/>
        <w:rPr>
          <w:del w:id="16024" w:author="CR#4287r3" w:date="2020-07-13T03:51:00Z"/>
        </w:rPr>
      </w:pPr>
      <w:del w:id="16025" w:author="CR#4287r3" w:date="2020-07-13T03:51:00Z">
        <w:r w:rsidRPr="000E4E7F" w:rsidDel="00603E23">
          <w:tab/>
          <w:delText>[[</w:delText>
        </w:r>
      </w:del>
    </w:p>
    <w:p w:rsidR="00C65613" w:rsidRPr="000E4E7F" w:rsidDel="00603E23" w:rsidRDefault="00C65613" w:rsidP="00C65613">
      <w:pPr>
        <w:pStyle w:val="PL"/>
        <w:shd w:val="clear" w:color="auto" w:fill="E6E6E6"/>
        <w:rPr>
          <w:del w:id="16026" w:author="CR#4287r3" w:date="2020-07-13T03:51:00Z"/>
        </w:rPr>
      </w:pPr>
      <w:del w:id="16027" w:author="CR#4287r3" w:date="2020-07-13T03:51:00Z">
        <w:r w:rsidRPr="000E4E7F" w:rsidDel="00603E23">
          <w:tab/>
        </w:r>
        <w:r w:rsidRPr="000E4E7F" w:rsidDel="00603E23">
          <w:tab/>
          <w:delText>mt-EDT-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delText>OPTIONAL</w:delText>
        </w:r>
        <w:r w:rsidRPr="000E4E7F" w:rsidDel="00603E23">
          <w:tab/>
          <w:delText>-- Need ON</w:delText>
        </w:r>
      </w:del>
    </w:p>
    <w:p w:rsidR="009722D5" w:rsidRPr="000E4E7F" w:rsidDel="00603E23" w:rsidRDefault="00C65613" w:rsidP="00C65613">
      <w:pPr>
        <w:pStyle w:val="PL"/>
        <w:shd w:val="clear" w:color="auto" w:fill="E6E6E6"/>
        <w:rPr>
          <w:del w:id="16028" w:author="CR#4287r3" w:date="2020-07-13T03:51:00Z"/>
        </w:rPr>
      </w:pPr>
      <w:del w:id="16029" w:author="CR#4287r3" w:date="2020-07-13T03:51:00Z">
        <w:r w:rsidRPr="000E4E7F" w:rsidDel="00603E23">
          <w:tab/>
          <w:delText>]]</w:delText>
        </w:r>
      </w:del>
    </w:p>
    <w:p w:rsidR="009722D5" w:rsidRPr="000E4E7F" w:rsidRDefault="009722D5" w:rsidP="009722D5">
      <w:pPr>
        <w:pStyle w:val="PL"/>
        <w:shd w:val="clear" w:color="auto" w:fill="E6E6E6"/>
      </w:pPr>
      <w:r w:rsidRPr="000E4E7F">
        <w:t>}</w:t>
      </w:r>
    </w:p>
    <w:p w:rsidR="00603E23" w:rsidRDefault="00603E23" w:rsidP="00603E23">
      <w:pPr>
        <w:pStyle w:val="PL"/>
        <w:shd w:val="clear" w:color="auto" w:fill="E6E6E6"/>
        <w:rPr>
          <w:ins w:id="16030" w:author="CR#4287r3" w:date="2020-07-13T03:51:00Z"/>
        </w:rPr>
      </w:pPr>
    </w:p>
    <w:p w:rsidR="00603E23" w:rsidRPr="000E4E7F" w:rsidRDefault="00603E23" w:rsidP="00603E23">
      <w:pPr>
        <w:pStyle w:val="PL"/>
        <w:shd w:val="clear" w:color="auto" w:fill="E6E6E6"/>
        <w:rPr>
          <w:ins w:id="16031" w:author="CR#4287r3" w:date="2020-07-13T03:51:00Z"/>
        </w:rPr>
      </w:pPr>
      <w:ins w:id="16032" w:author="CR#4287r3" w:date="2020-07-13T03:51:00Z">
        <w:r w:rsidRPr="000E4E7F">
          <w:t>PagingRecord</w:t>
        </w:r>
        <w:r>
          <w:t>-NB-v16xy</w:t>
        </w:r>
        <w:r w:rsidRPr="000E4E7F">
          <w:t xml:space="preserve"> ::=</w:t>
        </w:r>
        <w:r w:rsidRPr="000E4E7F">
          <w:tab/>
        </w:r>
        <w:r w:rsidRPr="000E4E7F">
          <w:tab/>
        </w:r>
        <w:r w:rsidRPr="000E4E7F">
          <w:tab/>
          <w:t>SEQUENCE {</w:t>
        </w:r>
      </w:ins>
    </w:p>
    <w:p w:rsidR="00603E23" w:rsidRPr="000E4E7F" w:rsidRDefault="00603E23" w:rsidP="00603E23">
      <w:pPr>
        <w:pStyle w:val="PL"/>
        <w:shd w:val="clear" w:color="auto" w:fill="E6E6E6"/>
        <w:rPr>
          <w:ins w:id="16033" w:author="CR#4287r3" w:date="2020-07-13T03:51:00Z"/>
        </w:rPr>
      </w:pPr>
      <w:ins w:id="16034" w:author="CR#4287r3" w:date="2020-07-13T03:51:00Z">
        <w:r w:rsidRPr="000E4E7F">
          <w:tab/>
          <w:t>mt-EDT-r16</w:t>
        </w:r>
        <w:r w:rsidRPr="000E4E7F">
          <w:tab/>
        </w:r>
        <w:r w:rsidRPr="000E4E7F">
          <w:tab/>
        </w:r>
        <w:r w:rsidRPr="000E4E7F">
          <w:tab/>
        </w:r>
        <w:r w:rsidRPr="000E4E7F">
          <w:tab/>
        </w:r>
        <w:r w:rsidRPr="000E4E7F">
          <w:tab/>
        </w:r>
        <w:r>
          <w:tab/>
        </w:r>
        <w:r>
          <w:tab/>
        </w:r>
        <w:r w:rsidRPr="000E4E7F">
          <w:t>ENUMERATED {true}</w:t>
        </w:r>
        <w:r w:rsidRPr="000E4E7F">
          <w:tab/>
        </w:r>
        <w:r w:rsidRPr="000E4E7F">
          <w:tab/>
        </w:r>
        <w:r w:rsidRPr="000E4E7F">
          <w:tab/>
          <w:t>OPTIONAL</w:t>
        </w:r>
        <w:r w:rsidRPr="000E4E7F">
          <w:tab/>
          <w:t>-- Need ON</w:t>
        </w:r>
      </w:ins>
    </w:p>
    <w:p w:rsidR="00603E23" w:rsidRPr="000E4E7F" w:rsidRDefault="00603E23" w:rsidP="00603E23">
      <w:pPr>
        <w:pStyle w:val="PL"/>
        <w:shd w:val="clear" w:color="auto" w:fill="E6E6E6"/>
        <w:rPr>
          <w:ins w:id="16035" w:author="CR#4287r3" w:date="2020-07-13T03:51:00Z"/>
        </w:rPr>
      </w:pPr>
      <w:ins w:id="16036" w:author="CR#4287r3" w:date="2020-07-13T03:5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603E23" w:rsidRPr="000E4E7F" w:rsidTr="00C65613">
        <w:trPr>
          <w:cantSplit/>
          <w:ins w:id="16037" w:author="CR#4287r3" w:date="2020-07-13T03:52:00Z"/>
        </w:trPr>
        <w:tc>
          <w:tcPr>
            <w:tcW w:w="9644"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6038" w:author="CR#4287r3" w:date="2020-07-13T03:52:00Z"/>
                <w:b/>
                <w:bCs/>
                <w:i/>
                <w:iCs/>
                <w:rPrChange w:id="16039" w:author="CR#4287r3" w:date="2020-07-13T03:52:00Z">
                  <w:rPr>
                    <w:ins w:id="16040" w:author="CR#4287r3" w:date="2020-07-13T03:52:00Z"/>
                  </w:rPr>
                </w:rPrChange>
              </w:rPr>
              <w:pPrChange w:id="16041" w:author="CR#4287r3" w:date="2020-07-13T03:52:00Z">
                <w:pPr>
                  <w:keepNext/>
                  <w:keepLines/>
                  <w:spacing w:after="0"/>
                </w:pPr>
              </w:pPrChange>
            </w:pPr>
            <w:ins w:id="16042" w:author="CR#4287r3" w:date="2020-07-13T03:52:00Z">
              <w:r w:rsidRPr="00603E23">
                <w:rPr>
                  <w:b/>
                  <w:bCs/>
                  <w:i/>
                  <w:iCs/>
                  <w:rPrChange w:id="16043" w:author="CR#4287r3" w:date="2020-07-13T03:52:00Z">
                    <w:rPr/>
                  </w:rPrChange>
                </w:rPr>
                <w:t>pagingRecordList</w:t>
              </w:r>
            </w:ins>
          </w:p>
          <w:p w:rsidR="00603E23" w:rsidRPr="000E4E7F" w:rsidRDefault="00603E23" w:rsidP="00603E23">
            <w:pPr>
              <w:pStyle w:val="TAL"/>
              <w:rPr>
                <w:ins w:id="16044" w:author="CR#4287r3" w:date="2020-07-13T03:52:00Z"/>
                <w:b/>
                <w:bCs/>
                <w:i/>
                <w:noProof/>
                <w:lang w:eastAsia="en-GB"/>
              </w:rPr>
            </w:pPr>
            <w:ins w:id="16045" w:author="CR#4287r3" w:date="2020-07-13T03:52: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16046" w:name="_Toc36810727"/>
      <w:bookmarkStart w:id="16047" w:name="_Toc36847091"/>
      <w:bookmarkStart w:id="16048" w:name="_Toc36939744"/>
      <w:bookmarkStart w:id="16049"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6046"/>
      <w:bookmarkEnd w:id="16047"/>
      <w:bookmarkEnd w:id="16048"/>
      <w:bookmarkEnd w:id="16049"/>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603E23" w:rsidRDefault="00603E23" w:rsidP="00603E23">
      <w:pPr>
        <w:pStyle w:val="PL"/>
        <w:shd w:val="clear" w:color="auto" w:fill="E6E6E6"/>
        <w:rPr>
          <w:ins w:id="16050" w:author="CR#4287r3" w:date="2020-07-13T03:53:00Z"/>
        </w:rPr>
      </w:pPr>
      <w:ins w:id="16051" w:author="CR#4287r3" w:date="2020-07-13T03:53: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ins w:id="16052" w:author="CR#4287r3" w:date="2020-07-13T03:53:00Z">
        <w:r w:rsidR="00603E23">
          <w:t>uest</w:t>
        </w:r>
      </w:ins>
      <w:r w:rsidRPr="000E4E7F">
        <w:tab/>
      </w:r>
      <w:r w:rsidRPr="000E4E7F">
        <w:tab/>
      </w:r>
      <w:r w:rsidRPr="000E4E7F">
        <w:tab/>
      </w:r>
      <w:r w:rsidRPr="000E4E7F">
        <w:tab/>
      </w:r>
      <w:r w:rsidRPr="000E4E7F">
        <w:tab/>
      </w:r>
      <w:del w:id="16053" w:author="CR#4287r3" w:date="2020-07-13T03:53:00Z">
        <w:r w:rsidRPr="000E4E7F" w:rsidDel="00603E23">
          <w:tab/>
        </w:r>
      </w:del>
      <w:r w:rsidRPr="000E4E7F">
        <w:t>NULL,</w:t>
      </w:r>
    </w:p>
    <w:p w:rsidR="00C65613" w:rsidRPr="000E4E7F" w:rsidRDefault="00C65613" w:rsidP="00C65613">
      <w:pPr>
        <w:pStyle w:val="PL"/>
        <w:shd w:val="clear" w:color="auto" w:fill="E6E6E6"/>
      </w:pPr>
      <w:r w:rsidRPr="000E4E7F">
        <w:tab/>
        <w:t>pur-SetupReq</w:t>
      </w:r>
      <w:ins w:id="16054" w:author="CR#4287r3" w:date="2020-07-13T03:53:00Z">
        <w:r w:rsidR="00603E23">
          <w:t>uest</w:t>
        </w:r>
      </w:ins>
      <w:r w:rsidRPr="000E4E7F">
        <w:tab/>
      </w:r>
      <w:r w:rsidRPr="000E4E7F">
        <w:tab/>
      </w:r>
      <w:r w:rsidRPr="000E4E7F">
        <w:tab/>
      </w:r>
      <w:r w:rsidRPr="000E4E7F">
        <w:tab/>
      </w:r>
      <w:r w:rsidRPr="000E4E7F">
        <w:tab/>
      </w:r>
      <w:del w:id="16055" w:author="CR#4287r3" w:date="2020-07-13T03:53:00Z">
        <w:r w:rsidRPr="000E4E7F" w:rsidDel="00603E23">
          <w:tab/>
        </w:r>
      </w:del>
      <w:r w:rsidRPr="000E4E7F">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603E23" w:rsidRDefault="00603E23" w:rsidP="00603E23">
      <w:pPr>
        <w:pStyle w:val="PL"/>
        <w:shd w:val="clear" w:color="auto" w:fill="E6E6E6"/>
        <w:rPr>
          <w:ins w:id="16056" w:author="CR#4287r3" w:date="2020-07-13T03:54:00Z"/>
        </w:rPr>
      </w:pPr>
      <w:ins w:id="16057" w:author="CR#4287r3" w:date="2020-07-13T03:54:00Z">
        <w:r w:rsidRPr="000E4E7F">
          <w:tab/>
        </w:r>
        <w:r>
          <w:tab/>
        </w:r>
        <w:r w:rsidRPr="000E4E7F">
          <w:t>requestedPeriodicity</w:t>
        </w:r>
        <w:r w:rsidRPr="00741866">
          <w:t>AndOffset</w:t>
        </w:r>
        <w:r w:rsidRPr="000E4E7F">
          <w:t>-r16</w:t>
        </w:r>
        <w:r w:rsidRPr="000E4E7F">
          <w:tab/>
        </w:r>
        <w:r>
          <w:t>PUR-PeriodicityAndOffset-NB-r16,</w:t>
        </w:r>
      </w:ins>
    </w:p>
    <w:p w:rsidR="00603E23" w:rsidRDefault="00603E23" w:rsidP="00603E23">
      <w:pPr>
        <w:pStyle w:val="PL"/>
        <w:shd w:val="clear" w:color="auto" w:fill="E6E6E6"/>
        <w:rPr>
          <w:ins w:id="16058" w:author="CR#4287r3" w:date="2020-07-13T03:54:00Z"/>
        </w:rPr>
      </w:pPr>
      <w:ins w:id="16059" w:author="CR#4287r3" w:date="2020-07-13T03:54:00Z">
        <w:r>
          <w:tab/>
        </w:r>
        <w:r>
          <w:tab/>
        </w:r>
        <w:r w:rsidRPr="000E4E7F">
          <w:t>requestedTBS-r16</w:t>
        </w:r>
        <w:r w:rsidRPr="000E4E7F">
          <w:tab/>
        </w:r>
        <w:r w:rsidRPr="000E4E7F">
          <w:tab/>
        </w:r>
        <w:r w:rsidRPr="000E4E7F">
          <w:tab/>
        </w:r>
        <w:r w:rsidRPr="000E4E7F">
          <w:tab/>
        </w:r>
        <w:r w:rsidRPr="000E4E7F">
          <w:tab/>
          <w:t>ENUMERATED {</w:t>
        </w:r>
        <w:r w:rsidRPr="00DB7367">
          <w:t>b328, b376, b424, b472, b504, b552, b584,</w:t>
        </w:r>
      </w:ins>
    </w:p>
    <w:p w:rsidR="00603E23" w:rsidRDefault="00603E23" w:rsidP="00603E23">
      <w:pPr>
        <w:pStyle w:val="PL"/>
        <w:shd w:val="clear" w:color="auto" w:fill="E6E6E6"/>
        <w:rPr>
          <w:ins w:id="16060" w:author="CR#4287r3" w:date="2020-07-13T03:54:00Z"/>
        </w:rPr>
      </w:pPr>
      <w:ins w:id="16061" w:author="CR#4287r3" w:date="2020-07-13T03:54:00Z">
        <w:r>
          <w:tab/>
        </w:r>
        <w:r>
          <w:tab/>
        </w:r>
        <w:r>
          <w:tab/>
        </w:r>
        <w:r>
          <w:tab/>
        </w:r>
        <w:r>
          <w:tab/>
        </w:r>
        <w:r>
          <w:tab/>
        </w:r>
        <w:r>
          <w:tab/>
        </w:r>
        <w:r>
          <w:tab/>
        </w:r>
        <w:r>
          <w:tab/>
        </w:r>
        <w:r>
          <w:tab/>
        </w:r>
        <w:r>
          <w:tab/>
        </w:r>
        <w:r>
          <w:tab/>
        </w:r>
        <w:r>
          <w:tab/>
        </w:r>
        <w:r>
          <w:tab/>
        </w:r>
        <w:r w:rsidRPr="00DB7367">
          <w:t>b616, b680, b744, b776, b808, b872, b904,</w:t>
        </w:r>
      </w:ins>
    </w:p>
    <w:p w:rsidR="00603E23" w:rsidRDefault="00603E23" w:rsidP="00603E23">
      <w:pPr>
        <w:pStyle w:val="PL"/>
        <w:shd w:val="clear" w:color="auto" w:fill="E6E6E6"/>
        <w:rPr>
          <w:ins w:id="16062" w:author="CR#4287r3" w:date="2020-07-13T03:54:00Z"/>
        </w:rPr>
      </w:pPr>
      <w:ins w:id="16063" w:author="CR#4287r3" w:date="2020-07-13T03:54:00Z">
        <w:r>
          <w:tab/>
        </w:r>
        <w:r>
          <w:tab/>
        </w:r>
        <w:r>
          <w:tab/>
        </w:r>
        <w:r>
          <w:tab/>
        </w:r>
        <w:r>
          <w:tab/>
        </w:r>
        <w:r>
          <w:tab/>
        </w:r>
        <w:r>
          <w:tab/>
        </w:r>
        <w:r>
          <w:tab/>
        </w:r>
        <w:r>
          <w:tab/>
        </w:r>
        <w:r>
          <w:tab/>
        </w:r>
        <w:r>
          <w:tab/>
        </w:r>
        <w:r>
          <w:tab/>
        </w:r>
        <w:r>
          <w:tab/>
        </w:r>
        <w:r>
          <w:tab/>
        </w:r>
        <w:r w:rsidRPr="00DB7367">
          <w:t>b936, b968, b1000, b1032, b1096, b1128,</w:t>
        </w:r>
      </w:ins>
    </w:p>
    <w:p w:rsidR="00603E23" w:rsidRDefault="00603E23" w:rsidP="00603E23">
      <w:pPr>
        <w:pStyle w:val="PL"/>
        <w:shd w:val="clear" w:color="auto" w:fill="E6E6E6"/>
        <w:rPr>
          <w:ins w:id="16064" w:author="CR#4287r3" w:date="2020-07-13T03:54:00Z"/>
        </w:rPr>
      </w:pPr>
      <w:ins w:id="16065" w:author="CR#4287r3" w:date="2020-07-13T03:54:00Z">
        <w:r>
          <w:tab/>
        </w:r>
        <w:r>
          <w:tab/>
        </w:r>
        <w:r>
          <w:tab/>
        </w:r>
        <w:r>
          <w:tab/>
        </w:r>
        <w:r>
          <w:tab/>
        </w:r>
        <w:r>
          <w:tab/>
        </w:r>
        <w:r>
          <w:tab/>
        </w:r>
        <w:r>
          <w:tab/>
        </w:r>
        <w:r>
          <w:tab/>
        </w:r>
        <w:r>
          <w:tab/>
        </w:r>
        <w:r>
          <w:tab/>
        </w:r>
        <w:r>
          <w:tab/>
        </w:r>
        <w:r>
          <w:tab/>
        </w:r>
        <w:r>
          <w:tab/>
        </w:r>
        <w:r w:rsidRPr="00DB7367">
          <w:t>b1192, b1224, b1256, b1352, b1384, b1544,</w:t>
        </w:r>
      </w:ins>
    </w:p>
    <w:p w:rsidR="00603E23" w:rsidRPr="000E4E7F" w:rsidRDefault="00603E23" w:rsidP="00603E23">
      <w:pPr>
        <w:pStyle w:val="PL"/>
        <w:shd w:val="clear" w:color="auto" w:fill="E6E6E6"/>
        <w:rPr>
          <w:ins w:id="16066" w:author="CR#4287r3" w:date="2020-07-13T03:54:00Z"/>
        </w:rPr>
      </w:pPr>
      <w:ins w:id="16067" w:author="CR#4287r3" w:date="2020-07-13T03:54:00Z">
        <w:r>
          <w:tab/>
        </w:r>
        <w:r>
          <w:tab/>
        </w:r>
        <w:r>
          <w:tab/>
        </w:r>
        <w:r>
          <w:tab/>
        </w:r>
        <w:r>
          <w:tab/>
        </w:r>
        <w:r>
          <w:tab/>
        </w:r>
        <w:r>
          <w:tab/>
        </w:r>
        <w:r>
          <w:tab/>
        </w:r>
        <w:r>
          <w:tab/>
        </w:r>
        <w:r>
          <w:tab/>
        </w:r>
        <w:r>
          <w:tab/>
        </w:r>
        <w:r>
          <w:tab/>
        </w:r>
        <w:r>
          <w:tab/>
        </w:r>
        <w:r>
          <w:tab/>
        </w:r>
        <w:r w:rsidRPr="00DB7367">
          <w:t>b1608, b1736, b1800, b2024, b2280, b2536</w:t>
        </w:r>
        <w:r w:rsidRPr="000E4E7F">
          <w:t>},</w:t>
        </w:r>
      </w:ins>
    </w:p>
    <w:p w:rsidR="00603E23" w:rsidRPr="000E4E7F" w:rsidRDefault="00603E23" w:rsidP="00603E23">
      <w:pPr>
        <w:pStyle w:val="PL"/>
        <w:shd w:val="clear" w:color="auto" w:fill="E6E6E6"/>
        <w:rPr>
          <w:ins w:id="16068" w:author="CR#4287r3" w:date="2020-07-13T03:54:00Z"/>
        </w:rPr>
      </w:pPr>
      <w:ins w:id="16069" w:author="CR#4287r3" w:date="2020-07-13T03:54:00Z">
        <w:r w:rsidRPr="000E4E7F">
          <w:tab/>
        </w:r>
        <w:r>
          <w:tab/>
          <w:t>rrc</w:t>
        </w:r>
        <w:r w:rsidRPr="000E4E7F">
          <w:t>-A</w:t>
        </w:r>
        <w:r>
          <w:t>CK</w:t>
        </w:r>
        <w:r w:rsidRPr="000E4E7F">
          <w:t>-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ins>
    </w:p>
    <w:p w:rsidR="00C65613" w:rsidRPr="000E4E7F" w:rsidDel="00603E23" w:rsidRDefault="00C65613" w:rsidP="00C65613">
      <w:pPr>
        <w:pStyle w:val="PL"/>
        <w:shd w:val="clear" w:color="auto" w:fill="E6E6E6"/>
        <w:rPr>
          <w:del w:id="16070" w:author="CR#4287r3" w:date="2020-07-13T03:54:00Z"/>
        </w:rPr>
      </w:pPr>
      <w:del w:id="16071" w:author="CR#4287r3" w:date="2020-07-13T03:54:00Z">
        <w:r w:rsidRPr="000E4E7F" w:rsidDel="00603E23">
          <w:tab/>
        </w:r>
        <w:r w:rsidRPr="000E4E7F" w:rsidDel="00603E23">
          <w:tab/>
          <w:delText>requestedPeriodicity-r16</w:delText>
        </w:r>
        <w:r w:rsidRPr="000E4E7F" w:rsidDel="00603E23">
          <w:tab/>
        </w:r>
        <w:r w:rsidRPr="000E4E7F" w:rsidDel="00603E23">
          <w:tab/>
        </w:r>
        <w:r w:rsidRPr="000E4E7F" w:rsidDel="00603E23">
          <w:tab/>
          <w:delText>ENUMERATED {hsf8, hsf16, hsf32, hsf64, hsf128, hsf256,</w:delText>
        </w:r>
      </w:del>
    </w:p>
    <w:p w:rsidR="00C65613" w:rsidRPr="000E4E7F" w:rsidDel="00603E23" w:rsidRDefault="00C65613" w:rsidP="00C65613">
      <w:pPr>
        <w:pStyle w:val="PL"/>
        <w:shd w:val="clear" w:color="auto" w:fill="E6E6E6"/>
        <w:rPr>
          <w:del w:id="16072" w:author="CR#4287r3" w:date="2020-07-13T03:54:00Z"/>
        </w:rPr>
      </w:pPr>
      <w:del w:id="16073"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008E3BAD" w:rsidRPr="000E4E7F" w:rsidDel="00603E23">
          <w:tab/>
        </w:r>
        <w:r w:rsidRPr="000E4E7F" w:rsidDel="00603E23">
          <w:delText>hsf512, hsf1024, hsf2048, hsf4096, hsf8192,</w:delText>
        </w:r>
      </w:del>
    </w:p>
    <w:p w:rsidR="00C65613" w:rsidRPr="000E4E7F" w:rsidDel="00603E23" w:rsidRDefault="00C65613" w:rsidP="00C65613">
      <w:pPr>
        <w:pStyle w:val="PL"/>
        <w:shd w:val="clear" w:color="auto" w:fill="E6E6E6"/>
        <w:rPr>
          <w:del w:id="16074" w:author="CR#4287r3" w:date="2020-07-13T03:54:00Z"/>
        </w:rPr>
      </w:pPr>
      <w:del w:id="16075"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spare5, spare4, spare3, spare2, spare1},</w:delText>
        </w:r>
      </w:del>
    </w:p>
    <w:p w:rsidR="00C65613" w:rsidRPr="000E4E7F" w:rsidDel="00603E23" w:rsidRDefault="00C65613" w:rsidP="00C65613">
      <w:pPr>
        <w:pStyle w:val="PL"/>
        <w:shd w:val="clear" w:color="auto" w:fill="E6E6E6"/>
        <w:rPr>
          <w:del w:id="16076" w:author="CR#4287r3" w:date="2020-07-13T03:54:00Z"/>
        </w:rPr>
      </w:pPr>
      <w:del w:id="16077" w:author="CR#4287r3" w:date="2020-07-13T03:54:00Z">
        <w:r w:rsidRPr="000E4E7F" w:rsidDel="00603E23">
          <w:tab/>
        </w:r>
        <w:r w:rsidRPr="000E4E7F" w:rsidDel="00603E23">
          <w:tab/>
          <w:delText>requestedTBS-r16</w:delText>
        </w:r>
        <w:r w:rsidRPr="000E4E7F" w:rsidDel="00603E23">
          <w:tab/>
        </w:r>
        <w:r w:rsidRPr="000E4E7F" w:rsidDel="00603E23">
          <w:tab/>
        </w:r>
        <w:r w:rsidRPr="000E4E7F" w:rsidDel="00603E23">
          <w:tab/>
        </w:r>
        <w:r w:rsidRPr="000E4E7F" w:rsidDel="00603E23">
          <w:tab/>
        </w:r>
        <w:r w:rsidRPr="000E4E7F" w:rsidDel="00603E23">
          <w:tab/>
          <w:delText>ENUMERATED {tbs1, tbs2, tbs3, tbs4},</w:delText>
        </w:r>
      </w:del>
    </w:p>
    <w:p w:rsidR="00C65613" w:rsidRPr="000E4E7F" w:rsidDel="00603E23" w:rsidRDefault="00C65613" w:rsidP="00C65613">
      <w:pPr>
        <w:pStyle w:val="PL"/>
        <w:shd w:val="clear" w:color="auto" w:fill="E6E6E6"/>
        <w:rPr>
          <w:del w:id="16078" w:author="CR#4287r3" w:date="2020-07-13T03:54:00Z"/>
        </w:rPr>
      </w:pPr>
      <w:del w:id="16079" w:author="CR#4287r3" w:date="2020-07-13T03:54:00Z">
        <w:r w:rsidRPr="000E4E7F" w:rsidDel="00603E23">
          <w:tab/>
        </w:r>
        <w:r w:rsidRPr="000E4E7F" w:rsidDel="00603E23">
          <w:tab/>
          <w:delText>requestedTimeOffset-r16</w:delText>
        </w:r>
        <w:r w:rsidRPr="000E4E7F" w:rsidDel="00603E23">
          <w:tab/>
        </w:r>
        <w:r w:rsidRPr="000E4E7F" w:rsidDel="00603E23">
          <w:tab/>
        </w:r>
        <w:r w:rsidRPr="000E4E7F" w:rsidDel="00603E23">
          <w:tab/>
        </w:r>
        <w:r w:rsidRPr="000E4E7F" w:rsidDel="00603E23">
          <w:tab/>
          <w:delText>ENUMERATED {value1, value2, value3, value4}</w:delText>
        </w:r>
        <w:r w:rsidRPr="000E4E7F" w:rsidDel="00603E23">
          <w:tab/>
          <w:delText>OPTIONAL,</w:delText>
        </w:r>
      </w:del>
    </w:p>
    <w:p w:rsidR="00C65613" w:rsidRPr="000E4E7F" w:rsidDel="00603E23" w:rsidRDefault="00C65613" w:rsidP="00C65613">
      <w:pPr>
        <w:pStyle w:val="PL"/>
        <w:shd w:val="clear" w:color="auto" w:fill="E6E6E6"/>
        <w:rPr>
          <w:del w:id="16080" w:author="CR#4287r3" w:date="2020-07-13T03:54:00Z"/>
        </w:rPr>
      </w:pPr>
      <w:del w:id="16081" w:author="CR#4287r3" w:date="2020-07-13T03:54:00Z">
        <w:r w:rsidRPr="000E4E7F" w:rsidDel="00603E23">
          <w:tab/>
        </w:r>
        <w:r w:rsidRPr="000E4E7F" w:rsidDel="00603E23">
          <w:tab/>
          <w:delText>l1-Ack-r16</w:delText>
        </w:r>
        <w:r w:rsidR="008E3BAD"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r>
        <w:r w:rsidRPr="000E4E7F" w:rsidDel="00603E23">
          <w:tab/>
        </w:r>
        <w:r w:rsidRPr="000E4E7F" w:rsidDel="00603E23">
          <w:tab/>
          <w:delText>OPTIONAL,</w:delText>
        </w:r>
      </w:del>
    </w:p>
    <w:p w:rsidR="00C65613" w:rsidRPr="000E4E7F" w:rsidDel="00603E23" w:rsidRDefault="00C65613" w:rsidP="00C65613">
      <w:pPr>
        <w:pStyle w:val="PL"/>
        <w:shd w:val="clear" w:color="auto" w:fill="E6E6E6"/>
        <w:rPr>
          <w:del w:id="16082" w:author="CR#4287r3" w:date="2020-07-13T03:54:00Z"/>
        </w:rPr>
      </w:pPr>
      <w:del w:id="16083" w:author="CR#4287r3" w:date="2020-07-13T03:54:00Z">
        <w:r w:rsidRPr="000E4E7F" w:rsidDel="00603E23">
          <w:tab/>
        </w:r>
        <w:r w:rsidRPr="000E4E7F" w:rsidDel="00603E23">
          <w:tab/>
          <w:delText>...</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084" w:author="CR#4287r3" w:date="2020-07-13T03:5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6085">
          <w:tblGrid>
            <w:gridCol w:w="9639"/>
          </w:tblGrid>
        </w:tblGridChange>
      </w:tblGrid>
      <w:tr w:rsidR="008E3BAD" w:rsidRPr="000E4E7F" w:rsidTr="00603E23">
        <w:trPr>
          <w:cantSplit/>
          <w:tblHeader/>
          <w:trPrChange w:id="16086" w:author="CR#4287r3" w:date="2020-07-13T03:5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87"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iCs/>
                <w:noProof/>
                <w:lang w:eastAsia="ko-KR"/>
              </w:rPr>
              <w:lastRenderedPageBreak/>
              <w:t>PURConfigurationRequest-NB</w:t>
            </w:r>
            <w:r w:rsidRPr="000E4E7F">
              <w:rPr>
                <w:iCs/>
                <w:noProof/>
                <w:lang w:eastAsia="en-GB"/>
              </w:rPr>
              <w:t xml:space="preserve"> field descriptions</w:t>
            </w:r>
          </w:p>
        </w:tc>
      </w:tr>
      <w:tr w:rsidR="008E3BAD" w:rsidRPr="000E4E7F" w:rsidDel="00603E23" w:rsidTr="00603E23">
        <w:trPr>
          <w:cantSplit/>
          <w:del w:id="16088" w:author="CR#4287r3" w:date="2020-07-13T03:55:00Z"/>
          <w:trPrChange w:id="16089"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90"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keepNext/>
              <w:keepLines/>
              <w:spacing w:after="0"/>
              <w:rPr>
                <w:del w:id="16091" w:author="CR#4287r3" w:date="2020-07-13T03:55:00Z"/>
                <w:rFonts w:ascii="Arial" w:hAnsi="Arial"/>
                <w:b/>
                <w:i/>
                <w:noProof/>
                <w:sz w:val="18"/>
                <w:lang w:eastAsia="ko-KR"/>
              </w:rPr>
            </w:pPr>
            <w:del w:id="16092" w:author="CR#4287r3" w:date="2020-07-13T03:55:00Z">
              <w:r w:rsidRPr="000E4E7F" w:rsidDel="00603E23">
                <w:rPr>
                  <w:rFonts w:ascii="Arial" w:hAnsi="Arial"/>
                  <w:b/>
                  <w:i/>
                  <w:noProof/>
                  <w:sz w:val="18"/>
                  <w:lang w:eastAsia="ko-KR"/>
                </w:rPr>
                <w:delText>l1-Ack</w:delText>
              </w:r>
            </w:del>
          </w:p>
          <w:p w:rsidR="00C65613" w:rsidRPr="000E4E7F" w:rsidDel="00603E23" w:rsidRDefault="00C65613" w:rsidP="003C0A8B">
            <w:pPr>
              <w:keepNext/>
              <w:keepLines/>
              <w:spacing w:after="0"/>
              <w:rPr>
                <w:del w:id="16093" w:author="CR#4287r3" w:date="2020-07-13T03:55:00Z"/>
                <w:rFonts w:ascii="Arial" w:hAnsi="Arial"/>
                <w:b/>
                <w:i/>
                <w:noProof/>
                <w:sz w:val="18"/>
                <w:lang w:eastAsia="ko-KR"/>
              </w:rPr>
            </w:pPr>
            <w:del w:id="16094" w:author="CR#4287r3" w:date="2020-07-13T03:55:00Z">
              <w:r w:rsidRPr="000E4E7F" w:rsidDel="00603E23">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rsidTr="00603E23">
        <w:trPr>
          <w:cantSplit/>
          <w:trPrChange w:id="16095"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96"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del w:id="16097" w:author="CR#4287r3" w:date="2020-07-13T03:56:00Z">
              <w:r w:rsidRPr="000E4E7F" w:rsidDel="00603E23">
                <w:rPr>
                  <w:rFonts w:ascii="Arial" w:hAnsi="Arial"/>
                  <w:noProof/>
                  <w:sz w:val="18"/>
                  <w:lang w:eastAsia="ko-KR"/>
                </w:rPr>
                <w:delText>This field i</w:delText>
              </w:r>
            </w:del>
            <w:ins w:id="16098" w:author="CR#4287r3" w:date="2020-07-13T03:56:00Z">
              <w:r w:rsidR="00603E23">
                <w:rPr>
                  <w:rFonts w:ascii="Arial" w:hAnsi="Arial"/>
                  <w:noProof/>
                  <w:sz w:val="18"/>
                  <w:lang w:eastAsia="ko-KR"/>
                </w:rPr>
                <w:t>I</w:t>
              </w:r>
            </w:ins>
            <w:r w:rsidRPr="000E4E7F">
              <w:rPr>
                <w:rFonts w:ascii="Arial" w:hAnsi="Arial"/>
                <w:noProof/>
                <w:sz w:val="18"/>
                <w:lang w:eastAsia="ko-KR"/>
              </w:rPr>
              <w:t xml:space="preserve">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603E23" w:rsidRPr="000E4E7F" w:rsidTr="00603E23">
        <w:trPr>
          <w:cantSplit/>
          <w:ins w:id="16099"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A47AC6" w:rsidRDefault="00603E23" w:rsidP="00603E23">
            <w:pPr>
              <w:pStyle w:val="TAL"/>
              <w:rPr>
                <w:ins w:id="16100" w:author="CR#4287r3" w:date="2020-07-13T03:55:00Z"/>
                <w:b/>
                <w:i/>
                <w:lang w:val="en-US" w:eastAsia="zh-CN"/>
              </w:rPr>
            </w:pPr>
            <w:ins w:id="16101" w:author="CR#4287r3" w:date="2020-07-13T03:55:00Z">
              <w:r w:rsidRPr="000E4E7F">
                <w:rPr>
                  <w:b/>
                  <w:i/>
                  <w:lang w:eastAsia="zh-CN"/>
                </w:rPr>
                <w:t>requestedPeriodicity</w:t>
              </w:r>
              <w:r>
                <w:rPr>
                  <w:b/>
                  <w:i/>
                  <w:lang w:val="en-US" w:eastAsia="zh-CN"/>
                </w:rPr>
                <w:t>AndOffset</w:t>
              </w:r>
            </w:ins>
          </w:p>
          <w:p w:rsidR="00603E23" w:rsidRPr="000E4E7F" w:rsidRDefault="00603E23">
            <w:pPr>
              <w:pStyle w:val="TAL"/>
              <w:rPr>
                <w:ins w:id="16102" w:author="CR#4287r3" w:date="2020-07-13T03:55:00Z"/>
                <w:noProof/>
                <w:lang w:eastAsia="ko-KR"/>
              </w:rPr>
              <w:pPrChange w:id="16103" w:author="CR#4287r3" w:date="2020-07-13T03:55:00Z">
                <w:pPr>
                  <w:keepNext/>
                  <w:keepLines/>
                  <w:spacing w:after="0"/>
                </w:pPr>
              </w:pPrChange>
            </w:pPr>
            <w:ins w:id="16104" w:author="CR#4287r3" w:date="2020-07-13T03:55:00Z">
              <w:r w:rsidRPr="000E4E7F">
                <w:rPr>
                  <w:lang w:eastAsia="zh-CN"/>
                </w:rPr>
                <w:t xml:space="preserve">Indicates the requested periodicity </w:t>
              </w:r>
              <w:r>
                <w:rPr>
                  <w:lang w:eastAsia="zh-CN"/>
                </w:rPr>
                <w:t>of</w:t>
              </w:r>
              <w:r w:rsidRPr="000E4E7F">
                <w:rPr>
                  <w:lang w:eastAsia="zh-CN"/>
                </w:rPr>
                <w:t xml:space="preserve"> the PUR </w:t>
              </w:r>
              <w:r>
                <w:rPr>
                  <w:lang w:val="en-US" w:eastAsia="zh-CN"/>
                </w:rPr>
                <w:t>occasions and time offset until the first PUR occasion.</w:t>
              </w:r>
            </w:ins>
          </w:p>
        </w:tc>
      </w:tr>
      <w:tr w:rsidR="008E3BAD" w:rsidRPr="000E4E7F" w:rsidDel="00603E23" w:rsidTr="00603E23">
        <w:trPr>
          <w:cantSplit/>
          <w:del w:id="16105" w:author="CR#4287r3" w:date="2020-07-13T03:55:00Z"/>
          <w:trPrChange w:id="16106"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07"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108" w:author="CR#4287r3" w:date="2020-07-13T03:55:00Z"/>
                <w:b/>
                <w:i/>
                <w:noProof/>
                <w:lang w:eastAsia="ko-KR"/>
              </w:rPr>
            </w:pPr>
            <w:del w:id="16109" w:author="CR#4287r3" w:date="2020-07-13T03:55:00Z">
              <w:r w:rsidRPr="000E4E7F" w:rsidDel="00603E23">
                <w:rPr>
                  <w:b/>
                  <w:i/>
                  <w:noProof/>
                  <w:lang w:eastAsia="ko-KR"/>
                </w:rPr>
                <w:delText>requestedPeriodicity</w:delText>
              </w:r>
            </w:del>
          </w:p>
          <w:p w:rsidR="00C65613" w:rsidRPr="000E4E7F" w:rsidDel="00603E23" w:rsidRDefault="00C65613" w:rsidP="003C0A8B">
            <w:pPr>
              <w:pStyle w:val="TAL"/>
              <w:rPr>
                <w:del w:id="16110" w:author="CR#4287r3" w:date="2020-07-13T03:55:00Z"/>
                <w:noProof/>
                <w:lang w:eastAsia="ko-KR"/>
              </w:rPr>
            </w:pPr>
            <w:del w:id="16111" w:author="CR#4287r3" w:date="2020-07-13T03:55:00Z">
              <w:r w:rsidRPr="000E4E7F" w:rsidDel="00603E23">
                <w:rPr>
                  <w:noProof/>
                  <w:lang w:eastAsia="ko-KR"/>
                </w:rPr>
                <w:delText xml:space="preserve">This field indicates the requested periodicity of PUR occasions in units of H-SFN. Value </w:delText>
              </w:r>
              <w:r w:rsidRPr="000E4E7F" w:rsidDel="00603E23">
                <w:rPr>
                  <w:i/>
                  <w:noProof/>
                  <w:lang w:eastAsia="ko-KR"/>
                </w:rPr>
                <w:delText>hsf8</w:delText>
              </w:r>
              <w:r w:rsidRPr="000E4E7F" w:rsidDel="00603E23">
                <w:rPr>
                  <w:noProof/>
                  <w:lang w:eastAsia="ko-KR"/>
                </w:rPr>
                <w:delText xml:space="preserve"> corresponds to 8 hyper system frames, value </w:delText>
              </w:r>
              <w:r w:rsidRPr="000E4E7F" w:rsidDel="00603E23">
                <w:rPr>
                  <w:i/>
                  <w:noProof/>
                  <w:lang w:eastAsia="ko-KR"/>
                </w:rPr>
                <w:delText>hsf16</w:delText>
              </w:r>
              <w:r w:rsidRPr="000E4E7F" w:rsidDel="00603E23">
                <w:rPr>
                  <w:noProof/>
                  <w:lang w:eastAsia="ko-KR"/>
                </w:rPr>
                <w:delText xml:space="preserve"> corresponds to 16 hyper system frames, and so on.</w:delText>
              </w:r>
            </w:del>
          </w:p>
        </w:tc>
      </w:tr>
      <w:tr w:rsidR="008E3BAD" w:rsidRPr="000E4E7F" w:rsidTr="00603E23">
        <w:trPr>
          <w:cantSplit/>
          <w:trPrChange w:id="16112"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13"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del w:id="16114" w:author="CR#4287r3" w:date="2020-07-13T03:56:00Z">
              <w:r w:rsidRPr="000E4E7F" w:rsidDel="00603E23">
                <w:rPr>
                  <w:noProof/>
                  <w:lang w:eastAsia="ko-KR"/>
                </w:rPr>
                <w:delText>This field i</w:delText>
              </w:r>
            </w:del>
            <w:ins w:id="16115" w:author="CR#4287r3" w:date="2020-07-13T03:56:00Z">
              <w:r w:rsidR="00603E23">
                <w:rPr>
                  <w:noProof/>
                  <w:lang w:eastAsia="ko-KR"/>
                </w:rPr>
                <w:t>I</w:t>
              </w:r>
            </w:ins>
            <w:r w:rsidRPr="000E4E7F">
              <w:rPr>
                <w:noProof/>
                <w:lang w:eastAsia="ko-KR"/>
              </w:rPr>
              <w:t xml:space="preserve">ndicates the requested TBS. Value </w:t>
            </w:r>
            <w:ins w:id="16116" w:author="CR#4287r3" w:date="2020-07-13T03:57:00Z">
              <w:r w:rsidR="00603E23">
                <w:rPr>
                  <w:i/>
                  <w:noProof/>
                  <w:lang w:eastAsia="ko-KR"/>
                </w:rPr>
                <w:t>b328</w:t>
              </w:r>
            </w:ins>
            <w:del w:id="16117" w:author="CR#4287r3" w:date="2020-07-13T03:57:00Z">
              <w:r w:rsidRPr="000E4E7F" w:rsidDel="00603E23">
                <w:rPr>
                  <w:i/>
                  <w:noProof/>
                  <w:lang w:eastAsia="ko-KR"/>
                </w:rPr>
                <w:delText>tbs1</w:delText>
              </w:r>
            </w:del>
            <w:r w:rsidRPr="000E4E7F">
              <w:rPr>
                <w:noProof/>
                <w:lang w:eastAsia="ko-KR"/>
              </w:rPr>
              <w:t xml:space="preserve"> corresponds to </w:t>
            </w:r>
            <w:ins w:id="16118" w:author="CR#4287r3" w:date="2020-07-13T03:57:00Z">
              <w:r w:rsidR="00603E23">
                <w:rPr>
                  <w:noProof/>
                  <w:lang w:eastAsia="ko-KR"/>
                </w:rPr>
                <w:t>328</w:t>
              </w:r>
            </w:ins>
            <w:del w:id="16119" w:author="CR#4287r3" w:date="2020-07-13T03:57:00Z">
              <w:r w:rsidRPr="000E4E7F" w:rsidDel="00603E23">
                <w:rPr>
                  <w:noProof/>
                  <w:lang w:eastAsia="ko-KR"/>
                </w:rPr>
                <w:delText>tbs1</w:delText>
              </w:r>
            </w:del>
            <w:r w:rsidRPr="000E4E7F">
              <w:rPr>
                <w:noProof/>
                <w:lang w:eastAsia="ko-KR"/>
              </w:rPr>
              <w:t xml:space="preserve"> bits, value </w:t>
            </w:r>
            <w:ins w:id="16120" w:author="CR#4287r3" w:date="2020-07-13T03:57:00Z">
              <w:r w:rsidR="00603E23">
                <w:rPr>
                  <w:i/>
                  <w:noProof/>
                  <w:lang w:eastAsia="ko-KR"/>
                </w:rPr>
                <w:t>b376</w:t>
              </w:r>
            </w:ins>
            <w:del w:id="16121" w:author="CR#4287r3" w:date="2020-07-13T03:57:00Z">
              <w:r w:rsidRPr="000E4E7F" w:rsidDel="00603E23">
                <w:rPr>
                  <w:i/>
                  <w:noProof/>
                  <w:lang w:eastAsia="ko-KR"/>
                </w:rPr>
                <w:delText>tbs2</w:delText>
              </w:r>
              <w:r w:rsidRPr="000E4E7F" w:rsidDel="00603E23">
                <w:rPr>
                  <w:noProof/>
                  <w:lang w:eastAsia="ko-KR"/>
                </w:rPr>
                <w:delText xml:space="preserve"> </w:delText>
              </w:r>
            </w:del>
            <w:ins w:id="16122" w:author="Draft v2" w:date="2020-07-17T09:02:00Z">
              <w:r w:rsidR="000E0EAE">
                <w:rPr>
                  <w:noProof/>
                  <w:lang w:eastAsia="ko-KR"/>
                </w:rPr>
                <w:t xml:space="preserve"> </w:t>
              </w:r>
            </w:ins>
            <w:r w:rsidRPr="000E4E7F">
              <w:rPr>
                <w:noProof/>
                <w:lang w:eastAsia="ko-KR"/>
              </w:rPr>
              <w:t xml:space="preserve">corresponds to </w:t>
            </w:r>
            <w:ins w:id="16123" w:author="CR#4287r3" w:date="2020-07-13T03:57:00Z">
              <w:r w:rsidR="00603E23">
                <w:rPr>
                  <w:noProof/>
                  <w:lang w:eastAsia="ko-KR"/>
                </w:rPr>
                <w:t>376</w:t>
              </w:r>
              <w:del w:id="16124" w:author="Draft v2" w:date="2020-07-17T09:02:00Z">
                <w:r w:rsidR="00603E23" w:rsidRPr="000E4E7F" w:rsidDel="000E0EAE">
                  <w:rPr>
                    <w:noProof/>
                    <w:lang w:eastAsia="ko-KR"/>
                  </w:rPr>
                  <w:delText xml:space="preserve"> </w:delText>
                </w:r>
              </w:del>
            </w:ins>
            <w:del w:id="16125" w:author="CR#4287r3" w:date="2020-07-13T03:57:00Z">
              <w:r w:rsidRPr="000E4E7F" w:rsidDel="00603E23">
                <w:rPr>
                  <w:noProof/>
                  <w:lang w:eastAsia="ko-KR"/>
                </w:rPr>
                <w:delText>tbs2</w:delText>
              </w:r>
            </w:del>
            <w:r w:rsidRPr="000E4E7F">
              <w:rPr>
                <w:noProof/>
                <w:lang w:eastAsia="ko-KR"/>
              </w:rPr>
              <w:t xml:space="preserve"> bits, and so on.</w:t>
            </w:r>
          </w:p>
        </w:tc>
      </w:tr>
      <w:tr w:rsidR="00C65613" w:rsidRPr="000E4E7F" w:rsidDel="00603E23" w:rsidTr="00603E23">
        <w:trPr>
          <w:cantSplit/>
          <w:del w:id="16126" w:author="CR#4287r3" w:date="2020-07-13T03:55:00Z"/>
          <w:trPrChange w:id="16127"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28"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129" w:author="CR#4287r3" w:date="2020-07-13T03:55:00Z"/>
                <w:b/>
                <w:i/>
                <w:noProof/>
                <w:lang w:eastAsia="en-GB"/>
              </w:rPr>
            </w:pPr>
            <w:del w:id="16130" w:author="CR#4287r3" w:date="2020-07-13T03:55:00Z">
              <w:r w:rsidRPr="000E4E7F" w:rsidDel="00603E23">
                <w:rPr>
                  <w:b/>
                  <w:i/>
                  <w:noProof/>
                  <w:lang w:eastAsia="en-GB"/>
                </w:rPr>
                <w:delText>requestedTimeOffset</w:delText>
              </w:r>
            </w:del>
          </w:p>
          <w:p w:rsidR="00C65613" w:rsidRPr="000E4E7F" w:rsidDel="00603E23" w:rsidRDefault="00C65613" w:rsidP="003C0A8B">
            <w:pPr>
              <w:pStyle w:val="TAL"/>
              <w:rPr>
                <w:del w:id="16131" w:author="CR#4287r3" w:date="2020-07-13T03:55:00Z"/>
                <w:b/>
                <w:i/>
                <w:noProof/>
                <w:lang w:eastAsia="en-GB"/>
              </w:rPr>
            </w:pPr>
            <w:del w:id="16132" w:author="CR#4287r3" w:date="2020-07-13T03:55:00Z">
              <w:r w:rsidRPr="000E4E7F" w:rsidDel="00603E23">
                <w:rPr>
                  <w:lang w:eastAsia="zh-CN"/>
                </w:rPr>
                <w:delText xml:space="preserve">This field indicates </w:delText>
              </w:r>
              <w:r w:rsidRPr="000E4E7F" w:rsidDel="00603E23">
                <w:rPr>
                  <w:lang w:eastAsia="en-GB"/>
                </w:rPr>
                <w:delText xml:space="preserve">the requested </w:delText>
              </w:r>
              <w:r w:rsidRPr="000E4E7F" w:rsidDel="00603E23">
                <w:rPr>
                  <w:rFonts w:eastAsia="SimSun"/>
                </w:rPr>
                <w:delText xml:space="preserve">time </w:delText>
              </w:r>
              <w:r w:rsidRPr="000E4E7F" w:rsidDel="00603E23">
                <w:rPr>
                  <w:noProof/>
                  <w:lang w:eastAsia="ko-KR"/>
                </w:rPr>
                <w:delText>offset for the first PUR occasion, i.e. the requested time gap from transmission of PUR request</w:delText>
              </w:r>
              <w:r w:rsidRPr="000E4E7F" w:rsidDel="00603E23">
                <w:rPr>
                  <w:rFonts w:eastAsia="SimSun"/>
                </w:rPr>
                <w:delText xml:space="preserve"> until the first PUR occasion</w:delText>
              </w:r>
              <w:r w:rsidRPr="000E4E7F" w:rsidDel="00603E23">
                <w:rPr>
                  <w:lang w:eastAsia="en-GB"/>
                </w:rPr>
                <w:delText>. Value FFS.</w:delText>
              </w:r>
            </w:del>
          </w:p>
        </w:tc>
      </w:tr>
      <w:tr w:rsidR="00603E23" w:rsidRPr="000E4E7F" w:rsidTr="00A626A2">
        <w:trPr>
          <w:cantSplit/>
          <w:ins w:id="16133"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6134" w:author="CR#4287r3" w:date="2020-07-13T03:55:00Z"/>
                <w:b/>
                <w:bCs/>
                <w:i/>
                <w:iCs/>
                <w:noProof/>
                <w:lang w:eastAsia="ko-KR"/>
                <w:rPrChange w:id="16135" w:author="CR#4287r3" w:date="2020-07-13T03:55:00Z">
                  <w:rPr>
                    <w:ins w:id="16136" w:author="CR#4287r3" w:date="2020-07-13T03:55:00Z"/>
                    <w:noProof/>
                    <w:lang w:eastAsia="ko-KR"/>
                  </w:rPr>
                </w:rPrChange>
              </w:rPr>
              <w:pPrChange w:id="16137" w:author="CR#4287r3" w:date="2020-07-13T03:55:00Z">
                <w:pPr>
                  <w:keepNext/>
                  <w:keepLines/>
                  <w:spacing w:after="0"/>
                </w:pPr>
              </w:pPrChange>
            </w:pPr>
            <w:ins w:id="16138" w:author="CR#4287r3" w:date="2020-07-13T03:55:00Z">
              <w:r w:rsidRPr="00603E23">
                <w:rPr>
                  <w:b/>
                  <w:bCs/>
                  <w:i/>
                  <w:iCs/>
                  <w:noProof/>
                  <w:lang w:eastAsia="ko-KR"/>
                  <w:rPrChange w:id="16139" w:author="CR#4287r3" w:date="2020-07-13T03:55:00Z">
                    <w:rPr>
                      <w:noProof/>
                      <w:lang w:eastAsia="ko-KR"/>
                    </w:rPr>
                  </w:rPrChange>
                </w:rPr>
                <w:t>rrc-ACK</w:t>
              </w:r>
            </w:ins>
          </w:p>
          <w:p w:rsidR="00603E23" w:rsidRPr="000E4E7F" w:rsidRDefault="00603E23" w:rsidP="00A626A2">
            <w:pPr>
              <w:pStyle w:val="TAL"/>
              <w:rPr>
                <w:ins w:id="16140" w:author="CR#4287r3" w:date="2020-07-13T03:55:00Z"/>
                <w:b/>
                <w:i/>
                <w:noProof/>
                <w:lang w:eastAsia="en-GB"/>
              </w:rPr>
            </w:pPr>
            <w:ins w:id="16141" w:author="CR#4287r3" w:date="2020-07-13T03:55:00Z">
              <w:r>
                <w:rPr>
                  <w:noProof/>
                  <w:lang w:eastAsia="ko-KR"/>
                </w:rPr>
                <w:t>I</w:t>
              </w:r>
              <w:r w:rsidRPr="005923E6">
                <w:rPr>
                  <w:noProof/>
                  <w:lang w:eastAsia="ko-KR"/>
                </w:rPr>
                <w:t>ndicates RRC response message</w:t>
              </w:r>
              <w:r>
                <w:rPr>
                  <w:noProof/>
                  <w:lang w:eastAsia="ko-KR"/>
                </w:rPr>
                <w:t xml:space="preserve"> is prefered by the UE for acknowledging the reception</w:t>
              </w:r>
            </w:ins>
            <w:ins w:id="16142" w:author="Draft v2" w:date="2020-07-17T09:01:00Z">
              <w:r w:rsidR="000E0EAE">
                <w:rPr>
                  <w:noProof/>
                  <w:lang w:eastAsia="ko-KR"/>
                </w:rPr>
                <w:t xml:space="preserve"> </w:t>
              </w:r>
            </w:ins>
            <w:ins w:id="16143" w:author="CR#4287r3" w:date="2020-07-13T03:55:00Z">
              <w:r>
                <w:rPr>
                  <w:noProof/>
                  <w:lang w:eastAsia="ko-KR"/>
                </w:rPr>
                <w:t>of a</w:t>
              </w:r>
              <w:r w:rsidRPr="005923E6">
                <w:rPr>
                  <w:noProof/>
                  <w:lang w:eastAsia="ko-KR"/>
                </w:rPr>
                <w:t xml:space="preserve"> transmission using PUR.</w:t>
              </w:r>
            </w:ins>
          </w:p>
        </w:tc>
      </w:tr>
    </w:tbl>
    <w:p w:rsidR="00C65613" w:rsidRPr="000E4E7F" w:rsidRDefault="00C65613" w:rsidP="009722D5"/>
    <w:p w:rsidR="009722D5" w:rsidRPr="000E4E7F" w:rsidRDefault="009722D5" w:rsidP="009722D5">
      <w:pPr>
        <w:pStyle w:val="Heading4"/>
      </w:pPr>
      <w:bookmarkStart w:id="16144" w:name="_Toc20487573"/>
      <w:bookmarkStart w:id="16145" w:name="_Toc29342874"/>
      <w:bookmarkStart w:id="16146" w:name="_Toc29344013"/>
      <w:bookmarkStart w:id="16147" w:name="_Toc36567279"/>
      <w:bookmarkStart w:id="16148" w:name="_Toc36810728"/>
      <w:bookmarkStart w:id="16149" w:name="_Toc36847092"/>
      <w:bookmarkStart w:id="16150" w:name="_Toc36939745"/>
      <w:bookmarkStart w:id="16151" w:name="_Toc37082725"/>
      <w:r w:rsidRPr="000E4E7F">
        <w:t>–</w:t>
      </w:r>
      <w:r w:rsidRPr="000E4E7F">
        <w:tab/>
      </w:r>
      <w:r w:rsidRPr="000E4E7F">
        <w:rPr>
          <w:i/>
          <w:noProof/>
        </w:rPr>
        <w:t>RRCConnectionReconfiguration-NB</w:t>
      </w:r>
      <w:bookmarkEnd w:id="16144"/>
      <w:bookmarkEnd w:id="16145"/>
      <w:bookmarkEnd w:id="16146"/>
      <w:bookmarkEnd w:id="16147"/>
      <w:bookmarkEnd w:id="16148"/>
      <w:bookmarkEnd w:id="16149"/>
      <w:bookmarkEnd w:id="16150"/>
      <w:bookmarkEnd w:id="16151"/>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16152" w:name="_Toc20487574"/>
      <w:bookmarkStart w:id="16153" w:name="_Toc29342875"/>
      <w:bookmarkStart w:id="16154" w:name="_Toc29344014"/>
      <w:bookmarkStart w:id="16155" w:name="_Toc36567280"/>
      <w:bookmarkStart w:id="16156" w:name="_Toc36810729"/>
      <w:bookmarkStart w:id="16157" w:name="_Toc36847093"/>
      <w:bookmarkStart w:id="16158" w:name="_Toc36939746"/>
      <w:bookmarkStart w:id="16159" w:name="_Toc37082726"/>
      <w:r w:rsidRPr="000E4E7F">
        <w:t>–</w:t>
      </w:r>
      <w:r w:rsidRPr="000E4E7F">
        <w:tab/>
      </w:r>
      <w:r w:rsidRPr="000E4E7F">
        <w:rPr>
          <w:i/>
          <w:noProof/>
        </w:rPr>
        <w:t>RRCConnectionReconfigurationComplete-NB</w:t>
      </w:r>
      <w:bookmarkEnd w:id="16152"/>
      <w:bookmarkEnd w:id="16153"/>
      <w:bookmarkEnd w:id="16154"/>
      <w:bookmarkEnd w:id="16155"/>
      <w:bookmarkEnd w:id="16156"/>
      <w:bookmarkEnd w:id="16157"/>
      <w:bookmarkEnd w:id="16158"/>
      <w:bookmarkEnd w:id="16159"/>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160" w:name="_Toc20487575"/>
      <w:bookmarkStart w:id="16161" w:name="_Toc29342876"/>
      <w:bookmarkStart w:id="16162" w:name="_Toc29344015"/>
      <w:bookmarkStart w:id="16163" w:name="_Toc36567281"/>
      <w:bookmarkStart w:id="16164" w:name="_Toc36810730"/>
      <w:bookmarkStart w:id="16165" w:name="_Toc36847094"/>
      <w:bookmarkStart w:id="16166" w:name="_Toc36939747"/>
      <w:bookmarkStart w:id="16167" w:name="_Toc37082727"/>
      <w:r w:rsidRPr="000E4E7F">
        <w:t>–</w:t>
      </w:r>
      <w:r w:rsidRPr="000E4E7F">
        <w:tab/>
      </w:r>
      <w:r w:rsidRPr="000E4E7F">
        <w:rPr>
          <w:i/>
          <w:noProof/>
        </w:rPr>
        <w:t>RRCConnectionReestablishment-NB</w:t>
      </w:r>
      <w:bookmarkEnd w:id="16160"/>
      <w:bookmarkEnd w:id="16161"/>
      <w:bookmarkEnd w:id="16162"/>
      <w:bookmarkEnd w:id="16163"/>
      <w:bookmarkEnd w:id="16164"/>
      <w:bookmarkEnd w:id="16165"/>
      <w:bookmarkEnd w:id="16166"/>
      <w:bookmarkEnd w:id="16167"/>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lastRenderedPageBreak/>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w:t>
            </w:r>
            <w:ins w:id="16168" w:author="CR#4287r3" w:date="2020-07-13T03:58:00Z">
              <w:r w:rsidR="00603E23">
                <w:t>/5GS</w:t>
              </w:r>
            </w:ins>
            <w:r w:rsidRPr="000E4E7F">
              <w:t xml:space="preserve">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16169" w:name="_Toc20487576"/>
      <w:bookmarkStart w:id="16170" w:name="_Toc29342877"/>
      <w:bookmarkStart w:id="16171" w:name="_Toc29344016"/>
      <w:bookmarkStart w:id="16172" w:name="_Toc36567282"/>
      <w:bookmarkStart w:id="16173" w:name="_Toc36810731"/>
      <w:bookmarkStart w:id="16174" w:name="_Toc36847095"/>
      <w:bookmarkStart w:id="16175" w:name="_Toc36939748"/>
      <w:bookmarkStart w:id="16176" w:name="_Toc37082728"/>
      <w:r w:rsidRPr="000E4E7F">
        <w:t>–</w:t>
      </w:r>
      <w:r w:rsidRPr="000E4E7F">
        <w:tab/>
      </w:r>
      <w:r w:rsidRPr="000E4E7F">
        <w:rPr>
          <w:i/>
          <w:noProof/>
        </w:rPr>
        <w:t>RRCConnectionReestablishmentComplete-NB</w:t>
      </w:r>
      <w:bookmarkEnd w:id="16169"/>
      <w:bookmarkEnd w:id="16170"/>
      <w:bookmarkEnd w:id="16171"/>
      <w:bookmarkEnd w:id="16172"/>
      <w:bookmarkEnd w:id="16173"/>
      <w:bookmarkEnd w:id="16174"/>
      <w:bookmarkEnd w:id="16175"/>
      <w:bookmarkEnd w:id="16176"/>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lastRenderedPageBreak/>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6177" w:author="CR#4287r3" w:date="2020-07-13T03:58:00Z">
              <w:r w:rsidRPr="000E4E7F" w:rsidDel="00603E23">
                <w:rPr>
                  <w:lang w:eastAsia="en-GB"/>
                </w:rPr>
                <w:delText>This field is used to i</w:delText>
              </w:r>
            </w:del>
            <w:ins w:id="16178" w:author="CR#4287r3" w:date="2020-07-13T03:59:00Z">
              <w:r w:rsidR="00603E23">
                <w:rPr>
                  <w:lang w:eastAsia="en-GB"/>
                </w:rPr>
                <w:t>I</w:t>
              </w:r>
            </w:ins>
            <w:r w:rsidRPr="000E4E7F">
              <w:rPr>
                <w:lang w:eastAsia="en-GB"/>
              </w:rPr>
              <w:t>ndicate</w:t>
            </w:r>
            <w:ins w:id="16179" w:author="CR#4287r3" w:date="2020-07-13T03:59: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del w:id="16180" w:author="CR#4287r3" w:date="2020-07-13T03:58:00Z">
              <w:r w:rsidRPr="000E4E7F" w:rsidDel="00603E23">
                <w:rPr>
                  <w:lang w:eastAsia="en-GB"/>
                </w:rPr>
                <w:delText>This field is used to i</w:delText>
              </w:r>
            </w:del>
            <w:ins w:id="16181" w:author="CR#4287r3" w:date="2020-07-13T03:59:00Z">
              <w:r w:rsidR="00603E23">
                <w:rPr>
                  <w:lang w:eastAsia="en-GB"/>
                </w:rPr>
                <w:t>I</w:t>
              </w:r>
            </w:ins>
            <w:r w:rsidRPr="000E4E7F">
              <w:rPr>
                <w:lang w:eastAsia="en-GB"/>
              </w:rPr>
              <w:t>ndicate</w:t>
            </w:r>
            <w:ins w:id="16182" w:author="CR#4287r3" w:date="2020-07-13T03:59: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16183" w:name="_Toc20487577"/>
      <w:bookmarkStart w:id="16184" w:name="_Toc29342878"/>
      <w:bookmarkStart w:id="16185" w:name="_Toc29344017"/>
      <w:bookmarkStart w:id="16186" w:name="_Toc36567283"/>
      <w:bookmarkStart w:id="16187" w:name="_Toc36810732"/>
      <w:bookmarkStart w:id="16188" w:name="_Toc36847096"/>
      <w:bookmarkStart w:id="16189" w:name="_Toc36939749"/>
      <w:bookmarkStart w:id="16190" w:name="_Toc37082729"/>
      <w:r w:rsidRPr="000E4E7F">
        <w:t>–</w:t>
      </w:r>
      <w:r w:rsidRPr="000E4E7F">
        <w:tab/>
      </w:r>
      <w:r w:rsidRPr="000E4E7F">
        <w:rPr>
          <w:i/>
          <w:noProof/>
        </w:rPr>
        <w:t>RRCConnectionReestablishmentRequest-NB</w:t>
      </w:r>
      <w:bookmarkEnd w:id="16183"/>
      <w:bookmarkEnd w:id="16184"/>
      <w:bookmarkEnd w:id="16185"/>
      <w:bookmarkEnd w:id="16186"/>
      <w:bookmarkEnd w:id="16187"/>
      <w:bookmarkEnd w:id="16188"/>
      <w:bookmarkEnd w:id="16189"/>
      <w:bookmarkEnd w:id="16190"/>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lastRenderedPageBreak/>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6191" w:name="_Toc20487578"/>
      <w:bookmarkStart w:id="16192" w:name="_Toc29342879"/>
      <w:bookmarkStart w:id="16193" w:name="_Toc29344018"/>
      <w:bookmarkStart w:id="16194" w:name="_Toc36567284"/>
      <w:bookmarkStart w:id="16195" w:name="_Toc36810733"/>
      <w:bookmarkStart w:id="16196" w:name="_Toc36847097"/>
      <w:bookmarkStart w:id="16197" w:name="_Toc36939750"/>
      <w:bookmarkStart w:id="16198" w:name="_Toc37082730"/>
      <w:r w:rsidRPr="000E4E7F">
        <w:t>–</w:t>
      </w:r>
      <w:r w:rsidRPr="000E4E7F">
        <w:tab/>
      </w:r>
      <w:r w:rsidRPr="000E4E7F">
        <w:rPr>
          <w:i/>
          <w:noProof/>
        </w:rPr>
        <w:t>RRCConnectionReject-NB</w:t>
      </w:r>
      <w:bookmarkEnd w:id="16191"/>
      <w:bookmarkEnd w:id="16192"/>
      <w:bookmarkEnd w:id="16193"/>
      <w:bookmarkEnd w:id="16194"/>
      <w:bookmarkEnd w:id="16195"/>
      <w:bookmarkEnd w:id="16196"/>
      <w:bookmarkEnd w:id="16197"/>
      <w:bookmarkEnd w:id="16198"/>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16199" w:name="_Toc20487579"/>
      <w:bookmarkStart w:id="16200" w:name="_Toc29342880"/>
      <w:bookmarkStart w:id="16201" w:name="_Toc29344019"/>
      <w:bookmarkStart w:id="16202" w:name="_Toc36567285"/>
      <w:bookmarkStart w:id="16203" w:name="_Toc36810734"/>
      <w:bookmarkStart w:id="16204" w:name="_Toc36847098"/>
      <w:bookmarkStart w:id="16205" w:name="_Toc36939751"/>
      <w:bookmarkStart w:id="16206" w:name="_Toc37082731"/>
      <w:r w:rsidRPr="000E4E7F">
        <w:lastRenderedPageBreak/>
        <w:t>–</w:t>
      </w:r>
      <w:r w:rsidRPr="000E4E7F">
        <w:tab/>
      </w:r>
      <w:r w:rsidRPr="000E4E7F">
        <w:rPr>
          <w:i/>
          <w:noProof/>
        </w:rPr>
        <w:t>RRCConnectionRelease-NB</w:t>
      </w:r>
      <w:bookmarkEnd w:id="16199"/>
      <w:bookmarkEnd w:id="16200"/>
      <w:bookmarkEnd w:id="16201"/>
      <w:bookmarkEnd w:id="16202"/>
      <w:bookmarkEnd w:id="16203"/>
      <w:bookmarkEnd w:id="16204"/>
      <w:bookmarkEnd w:id="16205"/>
      <w:bookmarkEnd w:id="16206"/>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Del="00603E23" w:rsidRDefault="00C65613" w:rsidP="003C0A8B">
      <w:pPr>
        <w:pStyle w:val="PL"/>
        <w:shd w:val="clear" w:color="auto" w:fill="E6E6E6"/>
        <w:rPr>
          <w:del w:id="16207" w:author="CR#4287r3" w:date="2020-07-13T04:01:00Z"/>
        </w:rPr>
      </w:pPr>
      <w:r w:rsidRPr="000E4E7F">
        <w:tab/>
        <w:t>pur-Config-r16</w:t>
      </w:r>
      <w:r w:rsidRPr="000E4E7F">
        <w:tab/>
      </w:r>
      <w:r w:rsidRPr="000E4E7F">
        <w:tab/>
      </w:r>
      <w:r w:rsidRPr="000E4E7F">
        <w:tab/>
      </w:r>
      <w:r w:rsidRPr="000E4E7F">
        <w:tab/>
      </w:r>
      <w:r w:rsidRPr="000E4E7F">
        <w:tab/>
      </w:r>
      <w:r w:rsidRPr="000E4E7F">
        <w:tab/>
      </w:r>
      <w:r w:rsidRPr="000E4E7F">
        <w:tab/>
      </w:r>
      <w:ins w:id="16208" w:author="CR#4287r3" w:date="2020-07-13T04:00:00Z">
        <w:r w:rsidR="00603E23">
          <w:t>SetupRelease</w:t>
        </w:r>
      </w:ins>
      <w:del w:id="16209" w:author="CR#4287r3" w:date="2020-07-13T04:00:00Z">
        <w:r w:rsidR="003C0A8B" w:rsidRPr="000E4E7F" w:rsidDel="00603E23">
          <w:delText>CHOICE</w:delText>
        </w:r>
      </w:del>
      <w:r w:rsidR="003C0A8B" w:rsidRPr="000E4E7F">
        <w:t xml:space="preserve"> {</w:t>
      </w:r>
    </w:p>
    <w:p w:rsidR="003C0A8B" w:rsidRPr="000E4E7F" w:rsidDel="00603E23" w:rsidRDefault="003C0A8B" w:rsidP="003C0A8B">
      <w:pPr>
        <w:pStyle w:val="PL"/>
        <w:shd w:val="clear" w:color="auto" w:fill="E6E6E6"/>
        <w:rPr>
          <w:del w:id="16210" w:author="CR#4287r3" w:date="2020-07-13T04:00:00Z"/>
        </w:rPr>
      </w:pPr>
      <w:del w:id="16211" w:author="CR#4287r3" w:date="2020-07-13T04:00:00Z">
        <w:r w:rsidRPr="000E4E7F" w:rsidDel="00603E23">
          <w:tab/>
        </w:r>
        <w:r w:rsidRPr="000E4E7F" w:rsidDel="00603E23">
          <w:tab/>
          <w:delText>release</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NULL,</w:delText>
        </w:r>
      </w:del>
    </w:p>
    <w:p w:rsidR="003C0A8B" w:rsidRPr="000E4E7F" w:rsidDel="00603E23" w:rsidRDefault="003C0A8B" w:rsidP="003C0A8B">
      <w:pPr>
        <w:pStyle w:val="PL"/>
        <w:shd w:val="clear" w:color="auto" w:fill="E6E6E6"/>
        <w:rPr>
          <w:del w:id="16212" w:author="CR#4287r3" w:date="2020-07-13T04:01:00Z"/>
        </w:rPr>
      </w:pPr>
      <w:del w:id="16213" w:author="CR#4287r3" w:date="2020-07-13T04:00:00Z">
        <w:r w:rsidRPr="000E4E7F" w:rsidDel="00603E23">
          <w:tab/>
        </w:r>
        <w:r w:rsidRPr="000E4E7F" w:rsidDel="00603E23">
          <w:tab/>
          <w:delText>setup</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del>
      <w:r w:rsidR="00C65613" w:rsidRPr="000E4E7F">
        <w:t>PUR-Config-NB-r16</w:t>
      </w:r>
    </w:p>
    <w:p w:rsidR="00603E23" w:rsidRDefault="003C0A8B" w:rsidP="003C0A8B">
      <w:pPr>
        <w:pStyle w:val="PL"/>
        <w:shd w:val="clear" w:color="auto" w:fill="E6E6E6"/>
        <w:rPr>
          <w:ins w:id="16214" w:author="CR#4287r3" w:date="2020-07-13T04:01:00Z"/>
        </w:rPr>
      </w:pPr>
      <w:del w:id="16215" w:author="CR#4287r3" w:date="2020-07-13T04:01:00Z">
        <w:r w:rsidRPr="000E4E7F" w:rsidDel="00603E23">
          <w:tab/>
        </w:r>
      </w:del>
      <w:r w:rsidRPr="000E4E7F">
        <w:t>}</w:t>
      </w:r>
    </w:p>
    <w:p w:rsidR="00C65613" w:rsidRPr="000E4E7F" w:rsidRDefault="003C0A8B" w:rsidP="003C0A8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r>
      <w:ins w:id="16216" w:author="CR#4287r3" w:date="2020-07-13T04:01:00Z">
        <w:r w:rsidR="00603E23">
          <w:tab/>
        </w:r>
      </w:ins>
      <w:r w:rsidR="00C65613" w:rsidRPr="000E4E7F">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217" w:author="CR#4287r3" w:date="2020-07-13T04:01: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218">
          <w:tblGrid>
            <w:gridCol w:w="9644"/>
          </w:tblGrid>
        </w:tblGridChange>
      </w:tblGrid>
      <w:tr w:rsidR="008E3BAD" w:rsidRPr="000E4E7F" w:rsidTr="00603E23">
        <w:trPr>
          <w:cantSplit/>
          <w:tblHeader/>
          <w:trPrChange w:id="16219" w:author="CR#4287r3" w:date="2020-07-13T04:01:00Z">
            <w:trPr>
              <w:cantSplit/>
              <w:tblHeader/>
            </w:trPr>
          </w:trPrChange>
        </w:trPr>
        <w:tc>
          <w:tcPr>
            <w:tcW w:w="9644" w:type="dxa"/>
            <w:tcPrChange w:id="16220" w:author="CR#4287r3" w:date="2020-07-13T04:01:00Z">
              <w:tcPr>
                <w:tcW w:w="9639" w:type="dxa"/>
              </w:tcPr>
            </w:tcPrChange>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603E23" w:rsidTr="00C65613">
        <w:trPr>
          <w:cantSplit/>
          <w:trHeight w:val="59"/>
          <w:del w:id="16221" w:author="CR#4287r3" w:date="2020-07-13T04: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6222" w:author="CR#4287r3" w:date="2020-07-13T04:01:00Z"/>
                <w:b/>
                <w:i/>
                <w:noProof/>
                <w:lang w:eastAsia="ko-KR"/>
              </w:rPr>
            </w:pPr>
            <w:del w:id="16223" w:author="CR#4287r3" w:date="2020-07-13T04:01:00Z">
              <w:r w:rsidRPr="000E4E7F" w:rsidDel="00603E23">
                <w:rPr>
                  <w:b/>
                  <w:i/>
                  <w:noProof/>
                  <w:lang w:eastAsia="ko-KR"/>
                </w:rPr>
                <w:delText>anr-MeasConfig</w:delText>
              </w:r>
            </w:del>
          </w:p>
          <w:p w:rsidR="00C65613" w:rsidRPr="000E4E7F" w:rsidDel="00603E23" w:rsidRDefault="00C65613" w:rsidP="003C0A8B">
            <w:pPr>
              <w:pStyle w:val="TAL"/>
              <w:rPr>
                <w:del w:id="16224" w:author="CR#4287r3" w:date="2020-07-13T04:01:00Z"/>
                <w:noProof/>
                <w:lang w:eastAsia="ko-KR"/>
              </w:rPr>
            </w:pPr>
            <w:del w:id="16225" w:author="CR#4287r3" w:date="2020-07-13T04:01:00Z">
              <w:r w:rsidRPr="000E4E7F" w:rsidDel="00603E23">
                <w:rPr>
                  <w:noProof/>
                  <w:lang w:eastAsia="ko-KR"/>
                </w:rPr>
                <w:delText>Configuration of the measurements to be performed by the UE in RRC_IDLE for ANR.</w:delText>
              </w:r>
            </w:del>
          </w:p>
        </w:tc>
      </w:tr>
      <w:tr w:rsidR="008E3BAD" w:rsidRPr="000E4E7F" w:rsidTr="00603E23">
        <w:trPr>
          <w:cantSplit/>
          <w:trHeight w:val="59"/>
          <w:trPrChange w:id="16226" w:author="CR#4287r3" w:date="2020-07-13T04:01:00Z">
            <w:trPr>
              <w:cantSplit/>
              <w:trHeight w:val="59"/>
            </w:trPr>
          </w:trPrChange>
        </w:trPr>
        <w:tc>
          <w:tcPr>
            <w:tcW w:w="9644" w:type="dxa"/>
            <w:tcBorders>
              <w:top w:val="single" w:sz="4" w:space="0" w:color="808080"/>
            </w:tcBorders>
            <w:tcPrChange w:id="16227" w:author="CR#4287r3" w:date="2020-07-13T04:01:00Z">
              <w:tcPr>
                <w:tcW w:w="9639" w:type="dxa"/>
                <w:tcBorders>
                  <w:top w:val="single" w:sz="4" w:space="0" w:color="808080"/>
                </w:tcBorders>
              </w:tcPr>
            </w:tcPrChange>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603E23">
        <w:trPr>
          <w:cantSplit/>
          <w:trPrChange w:id="16228"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9"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603E23">
        <w:trPr>
          <w:cantSplit/>
          <w:trPrChange w:id="16230"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31"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603E23">
        <w:trPr>
          <w:cantSplit/>
          <w:trPrChange w:id="16232"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33"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603E23">
        <w:trPr>
          <w:cantSplit/>
          <w:trPrChange w:id="16234" w:author="CR#4287r3" w:date="2020-07-13T04:01:00Z">
            <w:trPr>
              <w:cantSplit/>
            </w:trPr>
          </w:trPrChange>
        </w:trPr>
        <w:tc>
          <w:tcPr>
            <w:tcW w:w="9644" w:type="dxa"/>
            <w:tcPrChange w:id="16235"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603E23">
        <w:trPr>
          <w:cantSplit/>
          <w:trPrChange w:id="16236" w:author="CR#4287r3" w:date="2020-07-13T04:01:00Z">
            <w:trPr>
              <w:cantSplit/>
            </w:trPr>
          </w:trPrChange>
        </w:trPr>
        <w:tc>
          <w:tcPr>
            <w:tcW w:w="9644" w:type="dxa"/>
            <w:tcPrChange w:id="16237"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ins w:id="16238" w:author="CR#4287r3" w:date="2020-07-13T04:02:00Z">
              <w:r w:rsidR="00603E23">
                <w:rPr>
                  <w:bCs/>
                  <w:noProof/>
                  <w:lang w:eastAsia="en-GB"/>
                </w:rPr>
                <w:t xml:space="preserve"> and/or</w:t>
              </w:r>
            </w:ins>
            <w:del w:id="16239" w:author="CR#4287r3" w:date="2020-07-13T04:02:00Z">
              <w:r w:rsidRPr="000E4E7F" w:rsidDel="00603E23">
                <w:rPr>
                  <w:bCs/>
                  <w:noProof/>
                  <w:lang w:eastAsia="en-GB"/>
                </w:rPr>
                <w:delText>.</w:delText>
              </w:r>
              <w:r w:rsidR="00C65613" w:rsidRPr="000E4E7F" w:rsidDel="00603E23">
                <w:rPr>
                  <w:bCs/>
                  <w:noProof/>
                  <w:lang w:eastAsia="en-GB"/>
                </w:rPr>
                <w:delText xml:space="preserve"> The network should not set the </w:delText>
              </w:r>
              <w:r w:rsidR="00C65613" w:rsidRPr="000E4E7F" w:rsidDel="00603E23">
                <w:rPr>
                  <w:bCs/>
                  <w:i/>
                  <w:noProof/>
                  <w:lang w:eastAsia="en-GB"/>
                </w:rPr>
                <w:delText>releaseCause</w:delText>
              </w:r>
              <w:r w:rsidR="00C65613" w:rsidRPr="000E4E7F" w:rsidDel="00603E23">
                <w:rPr>
                  <w:bCs/>
                  <w:noProof/>
                  <w:lang w:eastAsia="en-GB"/>
                </w:rPr>
                <w:delText xml:space="preserve"> to </w:delText>
              </w:r>
              <w:r w:rsidR="00C65613" w:rsidRPr="000E4E7F" w:rsidDel="00603E23">
                <w:rPr>
                  <w:bCs/>
                  <w:i/>
                  <w:noProof/>
                  <w:lang w:eastAsia="en-GB"/>
                </w:rPr>
                <w:delText>loadBalancingTAURequired</w:delText>
              </w:r>
            </w:del>
            <w:r w:rsidR="00C65613" w:rsidRPr="000E4E7F">
              <w:rPr>
                <w:bCs/>
                <w:noProof/>
                <w:lang w:eastAsia="en-GB"/>
              </w:rPr>
              <w:t xml:space="preserve"> if the UE is connected to 5GC.</w:t>
            </w:r>
          </w:p>
        </w:tc>
      </w:tr>
      <w:tr w:rsidR="009722D5" w:rsidRPr="000E4E7F" w:rsidTr="00603E23">
        <w:trPr>
          <w:cantSplit/>
          <w:trPrChange w:id="16240" w:author="CR#4287r3" w:date="2020-07-13T04:01:00Z">
            <w:trPr>
              <w:cantSplit/>
            </w:trPr>
          </w:trPrChange>
        </w:trPr>
        <w:tc>
          <w:tcPr>
            <w:tcW w:w="9644" w:type="dxa"/>
            <w:tcPrChange w:id="16241"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6242" w:name="_Toc20487580"/>
      <w:bookmarkStart w:id="16243" w:name="_Toc29342881"/>
      <w:bookmarkStart w:id="16244" w:name="_Toc29344020"/>
      <w:bookmarkStart w:id="16245" w:name="_Toc36567286"/>
      <w:bookmarkStart w:id="16246" w:name="_Toc36810735"/>
      <w:bookmarkStart w:id="16247" w:name="_Toc36847099"/>
      <w:bookmarkStart w:id="16248" w:name="_Toc36939752"/>
      <w:bookmarkStart w:id="16249" w:name="_Toc37082732"/>
      <w:r w:rsidRPr="000E4E7F">
        <w:t>–</w:t>
      </w:r>
      <w:r w:rsidRPr="000E4E7F">
        <w:tab/>
      </w:r>
      <w:r w:rsidRPr="000E4E7F">
        <w:rPr>
          <w:i/>
          <w:noProof/>
        </w:rPr>
        <w:t>RRCConnectionRequest-NB</w:t>
      </w:r>
      <w:bookmarkEnd w:id="16242"/>
      <w:bookmarkEnd w:id="16243"/>
      <w:bookmarkEnd w:id="16244"/>
      <w:bookmarkEnd w:id="16245"/>
      <w:bookmarkEnd w:id="16246"/>
      <w:bookmarkEnd w:id="16247"/>
      <w:bookmarkEnd w:id="16248"/>
      <w:bookmarkEnd w:id="16249"/>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16250" w:name="_Toc20487581"/>
      <w:bookmarkStart w:id="16251" w:name="_Toc29342882"/>
      <w:bookmarkStart w:id="16252" w:name="_Toc29344021"/>
      <w:bookmarkStart w:id="16253" w:name="_Toc36567287"/>
      <w:bookmarkStart w:id="16254" w:name="_Toc36810736"/>
      <w:bookmarkStart w:id="16255" w:name="_Toc36847100"/>
      <w:bookmarkStart w:id="16256" w:name="_Toc36939753"/>
      <w:bookmarkStart w:id="16257" w:name="_Toc37082733"/>
      <w:r w:rsidRPr="000E4E7F">
        <w:t>–</w:t>
      </w:r>
      <w:r w:rsidRPr="000E4E7F">
        <w:tab/>
      </w:r>
      <w:r w:rsidRPr="000E4E7F">
        <w:rPr>
          <w:i/>
          <w:noProof/>
        </w:rPr>
        <w:t>RRCConnectionResume-NB</w:t>
      </w:r>
      <w:bookmarkEnd w:id="16250"/>
      <w:bookmarkEnd w:id="16251"/>
      <w:bookmarkEnd w:id="16252"/>
      <w:bookmarkEnd w:id="16253"/>
      <w:bookmarkEnd w:id="16254"/>
      <w:bookmarkEnd w:id="16255"/>
      <w:bookmarkEnd w:id="16256"/>
      <w:bookmarkEnd w:id="16257"/>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lastRenderedPageBreak/>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Del="00603E23" w:rsidRDefault="00C65613" w:rsidP="00C65613">
      <w:pPr>
        <w:pStyle w:val="PL"/>
        <w:shd w:val="clear" w:color="auto" w:fill="E6E6E6"/>
        <w:rPr>
          <w:del w:id="16258" w:author="CR#4287r3" w:date="2020-07-13T04:02:00Z"/>
        </w:rPr>
      </w:pPr>
      <w:del w:id="16259" w:author="CR#4287r3" w:date="2020-07-13T04:02: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603E23" w:rsidRDefault="00C65613" w:rsidP="00C65613">
      <w:pPr>
        <w:pStyle w:val="EditorsNote"/>
        <w:rPr>
          <w:del w:id="16260" w:author="CR#4287r3" w:date="2020-07-13T04:03:00Z"/>
          <w:color w:val="auto"/>
        </w:rPr>
      </w:pPr>
      <w:del w:id="16261" w:author="CR#4287r3" w:date="2020-07-13T04:03: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w:delText>
        </w:r>
      </w:del>
    </w:p>
    <w:p w:rsidR="00C65613" w:rsidRPr="000E4E7F" w:rsidDel="00603E23" w:rsidRDefault="00C65613" w:rsidP="009722D5">
      <w:pPr>
        <w:rPr>
          <w:del w:id="16262" w:author="CR#4287r3" w:date="2020-07-13T04:03:00Z"/>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263" w:author="CR#4287r3" w:date="2020-07-13T04:03: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264">
          <w:tblGrid>
            <w:gridCol w:w="9644"/>
          </w:tblGrid>
        </w:tblGridChange>
      </w:tblGrid>
      <w:tr w:rsidR="008E3BAD" w:rsidRPr="000E4E7F" w:rsidTr="00603E23">
        <w:trPr>
          <w:cantSplit/>
          <w:tblHeader/>
          <w:trPrChange w:id="16265" w:author="CR#4287r3" w:date="2020-07-13T04:03:00Z">
            <w:trPr>
              <w:cantSplit/>
              <w:tblHeader/>
            </w:trPr>
          </w:trPrChange>
        </w:trPr>
        <w:tc>
          <w:tcPr>
            <w:tcW w:w="9644" w:type="dxa"/>
            <w:tcPrChange w:id="16266" w:author="CR#4287r3" w:date="2020-07-13T04:03:00Z">
              <w:tcPr>
                <w:tcW w:w="9639" w:type="dxa"/>
              </w:tcPr>
            </w:tcPrChange>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603E23">
        <w:trPr>
          <w:cantSplit/>
          <w:trPrChange w:id="16267" w:author="CR#4287r3" w:date="2020-07-13T04:03:00Z">
            <w:trPr>
              <w:cantSplit/>
            </w:trPr>
          </w:trPrChange>
        </w:trPr>
        <w:tc>
          <w:tcPr>
            <w:tcW w:w="9644" w:type="dxa"/>
            <w:tcPrChange w:id="16268" w:author="CR#4287r3" w:date="2020-07-13T04:03:00Z">
              <w:tcPr>
                <w:tcW w:w="9639" w:type="dxa"/>
              </w:tcPr>
            </w:tcPrChange>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Del="00603E23" w:rsidTr="00C65613">
        <w:trPr>
          <w:cantSplit/>
          <w:del w:id="16269" w:author="CR#4287r3" w:date="2020-07-13T04:0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6270" w:author="CR#4287r3" w:date="2020-07-13T04:03:00Z"/>
                <w:b/>
                <w:i/>
                <w:noProof/>
              </w:rPr>
            </w:pPr>
            <w:del w:id="16271" w:author="CR#4287r3" w:date="2020-07-13T04:03:00Z">
              <w:r w:rsidRPr="000E4E7F" w:rsidDel="00603E23">
                <w:rPr>
                  <w:b/>
                  <w:i/>
                  <w:noProof/>
                </w:rPr>
                <w:delText>newUE-Identity</w:delText>
              </w:r>
            </w:del>
          </w:p>
          <w:p w:rsidR="00C65613" w:rsidRPr="000E4E7F" w:rsidDel="00603E23" w:rsidRDefault="00C65613" w:rsidP="003C0A8B">
            <w:pPr>
              <w:pStyle w:val="TAL"/>
              <w:rPr>
                <w:del w:id="16272" w:author="CR#4287r3" w:date="2020-07-13T04:03:00Z"/>
                <w:b/>
                <w:i/>
                <w:noProof/>
              </w:rPr>
            </w:pPr>
            <w:del w:id="16273" w:author="CR#4287r3" w:date="2020-07-13T04:03:00Z">
              <w:r w:rsidRPr="000E4E7F" w:rsidDel="00603E23">
                <w:rPr>
                  <w:iCs/>
                </w:rPr>
                <w:delText>C-RNTI used in RRC connection, see TS 36.321 [6].</w:delText>
              </w:r>
            </w:del>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16274" w:name="_Toc20487582"/>
      <w:bookmarkStart w:id="16275" w:name="_Toc29342883"/>
      <w:bookmarkStart w:id="16276" w:name="_Toc29344022"/>
      <w:bookmarkStart w:id="16277" w:name="_Toc36567288"/>
      <w:bookmarkStart w:id="16278" w:name="_Toc36810737"/>
      <w:bookmarkStart w:id="16279" w:name="_Toc36847101"/>
      <w:bookmarkStart w:id="16280" w:name="_Toc36939754"/>
      <w:bookmarkStart w:id="16281" w:name="_Toc37082734"/>
      <w:r w:rsidRPr="000E4E7F">
        <w:t>–</w:t>
      </w:r>
      <w:r w:rsidRPr="000E4E7F">
        <w:tab/>
      </w:r>
      <w:r w:rsidRPr="000E4E7F">
        <w:rPr>
          <w:i/>
          <w:noProof/>
        </w:rPr>
        <w:t>RRCConnectionResumeComplete-NB</w:t>
      </w:r>
      <w:bookmarkEnd w:id="16274"/>
      <w:bookmarkEnd w:id="16275"/>
      <w:bookmarkEnd w:id="16276"/>
      <w:bookmarkEnd w:id="16277"/>
      <w:bookmarkEnd w:id="16278"/>
      <w:bookmarkEnd w:id="16279"/>
      <w:bookmarkEnd w:id="16280"/>
      <w:bookmarkEnd w:id="16281"/>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6282" w:author="CR#4287r3" w:date="2020-07-13T04:03:00Z">
              <w:r w:rsidRPr="000E4E7F" w:rsidDel="00603E23">
                <w:rPr>
                  <w:lang w:eastAsia="en-GB"/>
                </w:rPr>
                <w:delText>This field is used to i</w:delText>
              </w:r>
            </w:del>
            <w:ins w:id="16283" w:author="CR#4287r3" w:date="2020-07-13T04:03:00Z">
              <w:r w:rsidR="00603E23">
                <w:rPr>
                  <w:lang w:eastAsia="en-GB"/>
                </w:rPr>
                <w:t>I</w:t>
              </w:r>
            </w:ins>
            <w:r w:rsidRPr="000E4E7F">
              <w:rPr>
                <w:lang w:eastAsia="en-GB"/>
              </w:rPr>
              <w:t>ndicate</w:t>
            </w:r>
            <w:ins w:id="16284" w:author="CR#4287r3" w:date="2020-07-13T04:04: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del w:id="16285" w:author="CR#4287r3" w:date="2020-07-13T04:03:00Z">
              <w:r w:rsidRPr="000E4E7F" w:rsidDel="00603E23">
                <w:rPr>
                  <w:lang w:eastAsia="en-GB"/>
                </w:rPr>
                <w:delText>This field is used to i</w:delText>
              </w:r>
            </w:del>
            <w:ins w:id="16286" w:author="CR#4287r3" w:date="2020-07-13T04:04:00Z">
              <w:r w:rsidR="00603E23">
                <w:rPr>
                  <w:lang w:eastAsia="en-GB"/>
                </w:rPr>
                <w:t>I</w:t>
              </w:r>
            </w:ins>
            <w:r w:rsidRPr="000E4E7F">
              <w:rPr>
                <w:lang w:eastAsia="en-GB"/>
              </w:rPr>
              <w:t>ndicate</w:t>
            </w:r>
            <w:ins w:id="16287" w:author="CR#4287r3" w:date="2020-07-13T04:04: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16288" w:name="_Toc20487583"/>
      <w:bookmarkStart w:id="16289" w:name="_Toc29342884"/>
      <w:bookmarkStart w:id="16290" w:name="_Toc29344023"/>
      <w:bookmarkStart w:id="16291" w:name="_Toc36567289"/>
      <w:bookmarkStart w:id="16292" w:name="_Toc36810738"/>
      <w:bookmarkStart w:id="16293" w:name="_Toc36847102"/>
      <w:bookmarkStart w:id="16294" w:name="_Toc36939755"/>
      <w:bookmarkStart w:id="16295" w:name="_Toc37082735"/>
      <w:r w:rsidRPr="000E4E7F">
        <w:t>–</w:t>
      </w:r>
      <w:r w:rsidRPr="000E4E7F">
        <w:tab/>
      </w:r>
      <w:r w:rsidRPr="000E4E7F">
        <w:rPr>
          <w:i/>
          <w:noProof/>
        </w:rPr>
        <w:t>RRCConnectionResumeRequest-NB</w:t>
      </w:r>
      <w:bookmarkEnd w:id="16288"/>
      <w:bookmarkEnd w:id="16289"/>
      <w:bookmarkEnd w:id="16290"/>
      <w:bookmarkEnd w:id="16291"/>
      <w:bookmarkEnd w:id="16292"/>
      <w:bookmarkEnd w:id="16293"/>
      <w:bookmarkEnd w:id="16294"/>
      <w:bookmarkEnd w:id="16295"/>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lastRenderedPageBreak/>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del w:id="16296" w:author="CR#4287r3" w:date="2020-07-13T04:04:00Z">
              <w:r w:rsidRPr="000E4E7F" w:rsidDel="00603E23">
                <w:rPr>
                  <w:lang w:eastAsia="en-GB"/>
                </w:rPr>
                <w:delText>This field is used to i</w:delText>
              </w:r>
            </w:del>
            <w:ins w:id="16297" w:author="CR#4287r3" w:date="2020-07-13T04:04:00Z">
              <w:r w:rsidR="00603E23">
                <w:rPr>
                  <w:lang w:eastAsia="en-GB"/>
                </w:rPr>
                <w:t>I</w:t>
              </w:r>
            </w:ins>
            <w:r w:rsidRPr="000E4E7F">
              <w:rPr>
                <w:lang w:eastAsia="en-GB"/>
              </w:rPr>
              <w:t>ndicate</w:t>
            </w:r>
            <w:ins w:id="16298" w:author="CR#4287r3" w:date="2020-07-13T04:04:00Z">
              <w:r w:rsidR="00603E23">
                <w:rPr>
                  <w:lang w:eastAsia="en-GB"/>
                </w:rPr>
                <w:t>s</w:t>
              </w:r>
            </w:ins>
            <w:r w:rsidRPr="000E4E7F">
              <w:rPr>
                <w:lang w:eastAsia="en-GB"/>
              </w:rPr>
              <w:t xml:space="preserv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16299" w:name="_Toc20487584"/>
      <w:bookmarkStart w:id="16300" w:name="_Toc29342885"/>
      <w:bookmarkStart w:id="16301" w:name="_Toc29344024"/>
      <w:bookmarkStart w:id="16302" w:name="_Toc36567290"/>
      <w:bookmarkStart w:id="16303" w:name="_Toc36810739"/>
      <w:bookmarkStart w:id="16304" w:name="_Toc36847103"/>
      <w:bookmarkStart w:id="16305" w:name="_Toc36939756"/>
      <w:bookmarkStart w:id="16306" w:name="_Toc37082736"/>
      <w:r w:rsidRPr="000E4E7F">
        <w:t>–</w:t>
      </w:r>
      <w:r w:rsidRPr="000E4E7F">
        <w:tab/>
      </w:r>
      <w:r w:rsidRPr="000E4E7F">
        <w:rPr>
          <w:i/>
          <w:noProof/>
        </w:rPr>
        <w:t>RRCConnectionSetup-NB</w:t>
      </w:r>
      <w:bookmarkEnd w:id="16299"/>
      <w:bookmarkEnd w:id="16300"/>
      <w:bookmarkEnd w:id="16301"/>
      <w:bookmarkEnd w:id="16302"/>
      <w:bookmarkEnd w:id="16303"/>
      <w:bookmarkEnd w:id="16304"/>
      <w:bookmarkEnd w:id="16305"/>
      <w:bookmarkEnd w:id="16306"/>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Del="00603E23" w:rsidRDefault="00C65613" w:rsidP="00C65613">
      <w:pPr>
        <w:pStyle w:val="PL"/>
        <w:shd w:val="clear" w:color="auto" w:fill="E6E6E6"/>
        <w:rPr>
          <w:del w:id="16307" w:author="CR#4287r3" w:date="2020-07-13T04:05:00Z"/>
        </w:rPr>
      </w:pPr>
      <w:del w:id="16308" w:author="CR#4287r3" w:date="2020-07-13T04:05: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603E23" w:rsidRDefault="00C65613" w:rsidP="00C65613">
      <w:pPr>
        <w:pStyle w:val="EditorsNote"/>
        <w:rPr>
          <w:del w:id="16309" w:author="CR#4287r3" w:date="2020-07-13T04:05:00Z"/>
          <w:color w:val="auto"/>
        </w:rPr>
      </w:pPr>
      <w:del w:id="16310" w:author="CR#4287r3" w:date="2020-07-13T04:05: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 and dedicatedInfoNAS-r16.</w:delText>
        </w:r>
      </w:del>
    </w:p>
    <w:p w:rsidR="00C65613" w:rsidRPr="000E4E7F" w:rsidDel="00603E23" w:rsidRDefault="00C65613" w:rsidP="00C65613">
      <w:pPr>
        <w:rPr>
          <w:del w:id="16311" w:author="CR#4287r3" w:date="2020-07-13T04:0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312" w:author="CR#4287r3" w:date="2020-07-13T04:0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6313">
          <w:tblGrid>
            <w:gridCol w:w="9639"/>
          </w:tblGrid>
        </w:tblGridChange>
      </w:tblGrid>
      <w:tr w:rsidR="008E3BAD" w:rsidRPr="000E4E7F" w:rsidTr="00603E23">
        <w:trPr>
          <w:cantSplit/>
          <w:tblHeader/>
          <w:trPrChange w:id="16314" w:author="CR#4287r3" w:date="2020-07-13T04:0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6315"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noProof/>
                <w:lang w:eastAsia="en-GB"/>
              </w:rPr>
              <w:lastRenderedPageBreak/>
              <w:t>RRCConnectionSetup-NB</w:t>
            </w:r>
            <w:r w:rsidRPr="000E4E7F">
              <w:rPr>
                <w:iCs/>
                <w:noProof/>
                <w:lang w:eastAsia="en-GB"/>
              </w:rPr>
              <w:t xml:space="preserve"> field descriptions</w:t>
            </w:r>
          </w:p>
        </w:tc>
      </w:tr>
      <w:tr w:rsidR="00603E23" w:rsidRPr="000E4E7F" w:rsidTr="00603E23">
        <w:trPr>
          <w:cantSplit/>
          <w:tblHeader/>
          <w:ins w:id="16316" w:author="CR#4287r3" w:date="2020-07-13T04:05:00Z"/>
        </w:trPr>
        <w:tc>
          <w:tcPr>
            <w:tcW w:w="9639" w:type="dxa"/>
            <w:tcBorders>
              <w:top w:val="single" w:sz="4" w:space="0" w:color="808080"/>
              <w:left w:val="single" w:sz="4" w:space="0" w:color="808080"/>
              <w:bottom w:val="single" w:sz="4" w:space="0" w:color="808080"/>
              <w:right w:val="single" w:sz="4" w:space="0" w:color="808080"/>
            </w:tcBorders>
          </w:tcPr>
          <w:p w:rsidR="00603E23" w:rsidRPr="000E4E7F" w:rsidRDefault="00603E23" w:rsidP="00603E23">
            <w:pPr>
              <w:pStyle w:val="TAL"/>
              <w:rPr>
                <w:ins w:id="16317" w:author="CR#4287r3" w:date="2020-07-13T04:05:00Z"/>
                <w:b/>
                <w:i/>
                <w:noProof/>
              </w:rPr>
            </w:pPr>
            <w:ins w:id="16318" w:author="CR#4287r3" w:date="2020-07-13T04:05:00Z">
              <w:r w:rsidRPr="00C400EA">
                <w:rPr>
                  <w:b/>
                  <w:i/>
                  <w:noProof/>
                </w:rPr>
                <w:t>dedicatedInfoNAS</w:t>
              </w:r>
            </w:ins>
          </w:p>
          <w:p w:rsidR="00603E23" w:rsidRPr="000E4E7F" w:rsidRDefault="00603E23">
            <w:pPr>
              <w:pStyle w:val="TAL"/>
              <w:rPr>
                <w:ins w:id="16319" w:author="CR#4287r3" w:date="2020-07-13T04:05:00Z"/>
                <w:noProof/>
                <w:lang w:eastAsia="en-GB"/>
              </w:rPr>
              <w:pPrChange w:id="16320" w:author="CR#4287r3" w:date="2020-07-13T04:05:00Z">
                <w:pPr>
                  <w:pStyle w:val="TAH"/>
                </w:pPr>
              </w:pPrChange>
            </w:pPr>
            <w:ins w:id="16321" w:author="CR#4287r3" w:date="2020-07-13T04:05:00Z">
              <w:r w:rsidRPr="002E12A3">
                <w:rPr>
                  <w:noProof/>
                </w:rPr>
                <w:t>Downlink NAS PDU in case of mobile terminated CP-EDT. E-UTR</w:t>
              </w:r>
              <w:r>
                <w:rPr>
                  <w:noProof/>
                </w:rPr>
                <w:t xml:space="preserve">AN may include this field only </w:t>
              </w:r>
              <w:r w:rsidRPr="002E12A3">
                <w:rPr>
                  <w:noProof/>
                </w:rPr>
                <w:t xml:space="preserve">if the </w:t>
              </w:r>
              <w:r w:rsidRPr="002E12A3">
                <w:rPr>
                  <w:i/>
                  <w:noProof/>
                </w:rPr>
                <w:t>RRCConnectionSetup</w:t>
              </w:r>
              <w:r w:rsidRPr="002E12A3">
                <w:rPr>
                  <w:noProof/>
                </w:rPr>
                <w:t xml:space="preserve"> is in response to </w:t>
              </w:r>
              <w:r w:rsidRPr="002E12A3">
                <w:rPr>
                  <w:i/>
                  <w:noProof/>
                </w:rPr>
                <w:t>RRCEarlyDataRequest</w:t>
              </w:r>
              <w:r w:rsidRPr="002E12A3">
                <w:rPr>
                  <w:noProof/>
                </w:rPr>
                <w:t xml:space="preserve"> with establishment cause </w:t>
              </w:r>
              <w:r w:rsidRPr="002E12A3">
                <w:rPr>
                  <w:i/>
                  <w:noProof/>
                </w:rPr>
                <w:t>mt-Access</w:t>
              </w:r>
              <w:r w:rsidRPr="002E12A3">
                <w:rPr>
                  <w:noProof/>
                </w:rPr>
                <w:t>.</w:t>
              </w:r>
            </w:ins>
          </w:p>
        </w:tc>
      </w:tr>
      <w:tr w:rsidR="00C65613" w:rsidRPr="000E4E7F" w:rsidDel="00603E23" w:rsidTr="00603E23">
        <w:trPr>
          <w:cantSplit/>
          <w:del w:id="16322" w:author="CR#4287r3" w:date="2020-07-13T04:05:00Z"/>
          <w:trPrChange w:id="16323" w:author="CR#4287r3" w:date="2020-07-13T04:0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324"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325" w:author="CR#4287r3" w:date="2020-07-13T04:05:00Z"/>
                <w:b/>
                <w:i/>
                <w:noProof/>
              </w:rPr>
            </w:pPr>
            <w:del w:id="16326" w:author="CR#4287r3" w:date="2020-07-13T04:05:00Z">
              <w:r w:rsidRPr="000E4E7F" w:rsidDel="00603E23">
                <w:rPr>
                  <w:b/>
                  <w:i/>
                  <w:noProof/>
                </w:rPr>
                <w:delText>newUE-Identity</w:delText>
              </w:r>
            </w:del>
          </w:p>
          <w:p w:rsidR="00C65613" w:rsidRPr="000E4E7F" w:rsidDel="00603E23" w:rsidRDefault="00C65613" w:rsidP="003C0A8B">
            <w:pPr>
              <w:pStyle w:val="TAL"/>
              <w:rPr>
                <w:del w:id="16327" w:author="CR#4287r3" w:date="2020-07-13T04:05:00Z"/>
                <w:b/>
                <w:i/>
                <w:noProof/>
              </w:rPr>
            </w:pPr>
            <w:del w:id="16328" w:author="CR#4287r3" w:date="2020-07-13T04:05:00Z">
              <w:r w:rsidRPr="000E4E7F" w:rsidDel="00603E23">
                <w:rPr>
                  <w:iCs/>
                </w:rPr>
                <w:delText>C-RNTI used in RRC connection, see TS 36.321 [6].</w:delText>
              </w:r>
            </w:del>
          </w:p>
        </w:tc>
      </w:tr>
    </w:tbl>
    <w:p w:rsidR="00C65613" w:rsidRPr="000E4E7F" w:rsidRDefault="00C65613" w:rsidP="009722D5">
      <w:pPr>
        <w:rPr>
          <w:iCs/>
        </w:rPr>
      </w:pPr>
    </w:p>
    <w:p w:rsidR="009722D5" w:rsidRPr="000E4E7F" w:rsidRDefault="009722D5" w:rsidP="009722D5">
      <w:pPr>
        <w:pStyle w:val="Heading4"/>
      </w:pPr>
      <w:bookmarkStart w:id="16329" w:name="_Toc20487585"/>
      <w:bookmarkStart w:id="16330" w:name="_Toc29342886"/>
      <w:bookmarkStart w:id="16331" w:name="_Toc29344025"/>
      <w:bookmarkStart w:id="16332" w:name="_Toc36567291"/>
      <w:bookmarkStart w:id="16333" w:name="_Toc36810740"/>
      <w:bookmarkStart w:id="16334" w:name="_Toc36847104"/>
      <w:bookmarkStart w:id="16335" w:name="_Toc36939757"/>
      <w:bookmarkStart w:id="16336" w:name="_Toc37082737"/>
      <w:r w:rsidRPr="000E4E7F">
        <w:t>–</w:t>
      </w:r>
      <w:r w:rsidRPr="000E4E7F">
        <w:tab/>
      </w:r>
      <w:r w:rsidRPr="000E4E7F">
        <w:rPr>
          <w:i/>
          <w:noProof/>
        </w:rPr>
        <w:t>RRCConnectionSetupComplete-NB</w:t>
      </w:r>
      <w:bookmarkEnd w:id="16329"/>
      <w:bookmarkEnd w:id="16330"/>
      <w:bookmarkEnd w:id="16331"/>
      <w:bookmarkEnd w:id="16332"/>
      <w:bookmarkEnd w:id="16333"/>
      <w:bookmarkEnd w:id="16334"/>
      <w:bookmarkEnd w:id="16335"/>
      <w:bookmarkEnd w:id="16336"/>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603E23" w:rsidRDefault="00603E23" w:rsidP="00603E23">
      <w:pPr>
        <w:pStyle w:val="PL"/>
        <w:shd w:val="clear" w:color="auto" w:fill="E6E6E6"/>
        <w:rPr>
          <w:ins w:id="16337" w:author="CR#4287r3" w:date="2020-07-13T04:06:00Z"/>
        </w:rPr>
      </w:pPr>
      <w:ins w:id="16338" w:author="CR#4287r3" w:date="2020-07-13T04:06:00Z">
        <w:r>
          <w:tab/>
          <w:t>pur-ConfigID-r16</w:t>
        </w:r>
        <w:r>
          <w:tab/>
        </w:r>
        <w:r>
          <w:tab/>
        </w:r>
        <w:r>
          <w:tab/>
        </w:r>
        <w:r>
          <w:tab/>
        </w:r>
        <w:r>
          <w:tab/>
        </w:r>
        <w:r>
          <w:tab/>
        </w:r>
        <w:r>
          <w:tab/>
          <w:t>PUR-ConfigID-NB-r16</w:t>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16339" w:name="_Toc20487586"/>
      <w:bookmarkStart w:id="16340" w:name="_Toc29342887"/>
      <w:bookmarkStart w:id="16341" w:name="_Toc29344026"/>
      <w:bookmarkStart w:id="16342" w:name="_Toc36567292"/>
      <w:bookmarkStart w:id="16343" w:name="_Toc36810741"/>
      <w:bookmarkStart w:id="16344" w:name="_Toc36847105"/>
      <w:bookmarkStart w:id="16345" w:name="_Toc36939758"/>
      <w:bookmarkStart w:id="16346" w:name="_Toc37082738"/>
      <w:r w:rsidRPr="000E4E7F">
        <w:t>–</w:t>
      </w:r>
      <w:r w:rsidRPr="000E4E7F">
        <w:tab/>
      </w:r>
      <w:r w:rsidRPr="000E4E7F">
        <w:rPr>
          <w:i/>
          <w:noProof/>
        </w:rPr>
        <w:t>RRCEarlyDataComplete-NB</w:t>
      </w:r>
      <w:bookmarkEnd w:id="16339"/>
      <w:bookmarkEnd w:id="16340"/>
      <w:bookmarkEnd w:id="16341"/>
      <w:bookmarkEnd w:id="16342"/>
      <w:bookmarkEnd w:id="16343"/>
      <w:bookmarkEnd w:id="16344"/>
      <w:bookmarkEnd w:id="16345"/>
      <w:bookmarkEnd w:id="16346"/>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16347" w:name="_Toc20487587"/>
      <w:bookmarkStart w:id="16348" w:name="_Toc29342888"/>
      <w:bookmarkStart w:id="16349" w:name="_Toc29344027"/>
      <w:bookmarkStart w:id="16350" w:name="_Toc36567293"/>
      <w:bookmarkStart w:id="16351" w:name="_Toc36810742"/>
      <w:bookmarkStart w:id="16352" w:name="_Toc36847106"/>
      <w:bookmarkStart w:id="16353" w:name="_Toc36939759"/>
      <w:bookmarkStart w:id="16354" w:name="_Toc37082739"/>
      <w:r w:rsidRPr="000E4E7F">
        <w:t>–</w:t>
      </w:r>
      <w:r w:rsidRPr="000E4E7F">
        <w:tab/>
      </w:r>
      <w:r w:rsidRPr="000E4E7F">
        <w:rPr>
          <w:i/>
          <w:noProof/>
        </w:rPr>
        <w:t>RRCEarlyDataRequest-NB</w:t>
      </w:r>
      <w:bookmarkEnd w:id="16347"/>
      <w:bookmarkEnd w:id="16348"/>
      <w:bookmarkEnd w:id="16349"/>
      <w:bookmarkEnd w:id="16350"/>
      <w:bookmarkEnd w:id="16351"/>
      <w:bookmarkEnd w:id="16352"/>
      <w:bookmarkEnd w:id="16353"/>
      <w:bookmarkEnd w:id="16354"/>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603E23" w:rsidRDefault="00603E23" w:rsidP="00603E23">
      <w:pPr>
        <w:pStyle w:val="PL"/>
        <w:shd w:val="clear" w:color="auto" w:fill="E6E6E6"/>
        <w:rPr>
          <w:ins w:id="16355" w:author="CR#4287r3" w:date="2020-07-13T04:06:00Z"/>
        </w:rPr>
      </w:pPr>
      <w:ins w:id="16356" w:author="CR#4287r3" w:date="2020-07-13T04:06:00Z">
        <w:r w:rsidRPr="000E4E7F">
          <w:tab/>
          <w:t>lateNonCriticalExtension</w:t>
        </w:r>
        <w:r w:rsidRPr="000E4E7F">
          <w:tab/>
        </w:r>
        <w:r w:rsidRPr="000E4E7F">
          <w:tab/>
        </w:r>
        <w:r w:rsidRPr="000E4E7F">
          <w:tab/>
          <w:t>OCTET STRING</w:t>
        </w:r>
        <w:r w:rsidRPr="000E4E7F">
          <w:tab/>
        </w:r>
        <w:r w:rsidRPr="000E4E7F">
          <w:tab/>
        </w:r>
        <w:r>
          <w:tab/>
        </w:r>
        <w:r>
          <w:tab/>
        </w:r>
        <w:r w:rsidRPr="000E4E7F">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lastRenderedPageBreak/>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16357" w:name="_Toc20487588"/>
      <w:bookmarkStart w:id="16358" w:name="_Toc29342889"/>
      <w:bookmarkStart w:id="16359" w:name="_Toc29344028"/>
      <w:bookmarkStart w:id="16360" w:name="_Toc36567294"/>
      <w:bookmarkStart w:id="16361" w:name="_Toc36810743"/>
      <w:bookmarkStart w:id="16362" w:name="_Toc36847107"/>
      <w:bookmarkStart w:id="16363" w:name="_Toc36939760"/>
      <w:bookmarkStart w:id="16364" w:name="_Toc37082740"/>
      <w:r w:rsidRPr="000E4E7F">
        <w:t>–</w:t>
      </w:r>
      <w:r w:rsidRPr="000E4E7F">
        <w:tab/>
      </w:r>
      <w:r w:rsidRPr="000E4E7F">
        <w:rPr>
          <w:i/>
        </w:rPr>
        <w:t>SCPTMConfiguration-NB</w:t>
      </w:r>
      <w:bookmarkEnd w:id="16357"/>
      <w:bookmarkEnd w:id="16358"/>
      <w:bookmarkEnd w:id="16359"/>
      <w:bookmarkEnd w:id="16360"/>
      <w:bookmarkEnd w:id="16361"/>
      <w:bookmarkEnd w:id="16362"/>
      <w:bookmarkEnd w:id="16363"/>
      <w:bookmarkEnd w:id="16364"/>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16365" w:name="_Toc20487589"/>
      <w:bookmarkStart w:id="16366" w:name="_Toc29342890"/>
      <w:bookmarkStart w:id="16367" w:name="_Toc29344029"/>
      <w:bookmarkStart w:id="16368" w:name="_Toc36567295"/>
      <w:bookmarkStart w:id="16369" w:name="_Toc36810744"/>
      <w:bookmarkStart w:id="16370" w:name="_Toc36847108"/>
      <w:bookmarkStart w:id="16371" w:name="_Toc36939761"/>
      <w:bookmarkStart w:id="16372" w:name="_Toc37082741"/>
      <w:r w:rsidRPr="000E4E7F">
        <w:t>–</w:t>
      </w:r>
      <w:r w:rsidRPr="000E4E7F">
        <w:tab/>
      </w:r>
      <w:r w:rsidRPr="000E4E7F">
        <w:rPr>
          <w:i/>
          <w:noProof/>
        </w:rPr>
        <w:t>SystemInformation-NB</w:t>
      </w:r>
      <w:bookmarkEnd w:id="16365"/>
      <w:bookmarkEnd w:id="16366"/>
      <w:bookmarkEnd w:id="16367"/>
      <w:bookmarkEnd w:id="16368"/>
      <w:bookmarkEnd w:id="16369"/>
      <w:bookmarkEnd w:id="16370"/>
      <w:bookmarkEnd w:id="16371"/>
      <w:bookmarkEnd w:id="16372"/>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lastRenderedPageBreak/>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373" w:name="_Toc20487590"/>
      <w:bookmarkStart w:id="16374" w:name="_Toc29342891"/>
      <w:bookmarkStart w:id="16375" w:name="_Toc29344030"/>
      <w:bookmarkStart w:id="16376" w:name="_Toc36567296"/>
      <w:bookmarkStart w:id="16377" w:name="_Toc36810745"/>
      <w:bookmarkStart w:id="16378" w:name="_Toc36847109"/>
      <w:bookmarkStart w:id="16379" w:name="_Toc36939762"/>
      <w:bookmarkStart w:id="16380" w:name="_Toc37082742"/>
      <w:r w:rsidRPr="000E4E7F">
        <w:t>–</w:t>
      </w:r>
      <w:r w:rsidRPr="000E4E7F">
        <w:tab/>
      </w:r>
      <w:r w:rsidRPr="000E4E7F">
        <w:rPr>
          <w:i/>
          <w:noProof/>
        </w:rPr>
        <w:t>SystemInformationBlockType1-NB</w:t>
      </w:r>
      <w:bookmarkEnd w:id="16373"/>
      <w:bookmarkEnd w:id="16374"/>
      <w:bookmarkEnd w:id="16375"/>
      <w:bookmarkEnd w:id="16376"/>
      <w:bookmarkEnd w:id="16377"/>
      <w:bookmarkEnd w:id="16378"/>
      <w:bookmarkEnd w:id="16379"/>
      <w:bookmarkEnd w:id="16380"/>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del w:id="16381" w:author="CR#4287r3" w:date="2020-07-13T09:59:00Z">
              <w:r w:rsidRPr="000E4E7F" w:rsidDel="00A626A2">
                <w:rPr>
                  <w:lang w:eastAsia="en-GB"/>
                </w:rPr>
                <w:delText>If present, the field i</w:delText>
              </w:r>
            </w:del>
            <w:ins w:id="16382" w:author="CR#4287r3" w:date="2020-07-13T09:59:00Z">
              <w:r w:rsidR="00A626A2">
                <w:rPr>
                  <w:lang w:eastAsia="en-GB"/>
                </w:rPr>
                <w:t>I</w:t>
              </w:r>
            </w:ins>
            <w:r w:rsidRPr="000E4E7F">
              <w:rPr>
                <w:lang w:eastAsia="en-GB"/>
              </w:rPr>
              <w:t xml:space="preserve">ndicates </w:t>
            </w:r>
            <w:ins w:id="16383" w:author="CR#4287r3" w:date="2020-07-13T10:00:00Z">
              <w:r w:rsidR="00A626A2">
                <w:rPr>
                  <w:lang w:eastAsia="en-GB"/>
                </w:rPr>
                <w:t>whether</w:t>
              </w:r>
              <w:r w:rsidR="00A626A2" w:rsidRPr="000E4E7F">
                <w:rPr>
                  <w:lang w:eastAsia="en-GB"/>
                </w:rPr>
                <w:t xml:space="preserve"> </w:t>
              </w:r>
            </w:ins>
            <w:del w:id="16384" w:author="CR#4287r3" w:date="2020-07-13T10:00:00Z">
              <w:r w:rsidRPr="000E4E7F" w:rsidDel="00A626A2">
                <w:rPr>
                  <w:lang w:eastAsia="en-GB"/>
                </w:rPr>
                <w:delText xml:space="preserve">that </w:delText>
              </w:r>
            </w:del>
            <w:r w:rsidRPr="000E4E7F">
              <w:rPr>
                <w:lang w:eastAsia="en-GB"/>
              </w:rPr>
              <w:t>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lastRenderedPageBreak/>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del w:id="16385" w:author="CR#4287r3" w:date="2020-07-13T10:00:00Z">
              <w:r w:rsidRPr="000E4E7F" w:rsidDel="00A626A2">
                <w:rPr>
                  <w:lang w:eastAsia="en-GB"/>
                </w:rPr>
                <w:delText>This field i</w:delText>
              </w:r>
            </w:del>
            <w:ins w:id="16386" w:author="CR#4287r3" w:date="2020-07-13T10:00:00Z">
              <w:r w:rsidR="00A626A2">
                <w:rPr>
                  <w:lang w:eastAsia="en-GB"/>
                </w:rPr>
                <w:t>I</w:t>
              </w:r>
            </w:ins>
            <w:r w:rsidRPr="000E4E7F">
              <w:rPr>
                <w:lang w:eastAsia="en-GB"/>
              </w:rPr>
              <w:t xml:space="preserve">ndicates </w:t>
            </w:r>
            <w:ins w:id="16387" w:author="CR#4287r3" w:date="2020-07-13T10:01:00Z">
              <w:r w:rsidR="00A626A2">
                <w:rPr>
                  <w:lang w:eastAsia="en-GB"/>
                </w:rPr>
                <w:t>whether</w:t>
              </w:r>
              <w:r w:rsidR="00A626A2" w:rsidRPr="000E4E7F">
                <w:rPr>
                  <w:lang w:eastAsia="en-GB"/>
                </w:rPr>
                <w:t xml:space="preserve"> </w:t>
              </w:r>
            </w:ins>
            <w:del w:id="16388" w:author="CR#4287r3" w:date="2020-07-13T10:01:00Z">
              <w:r w:rsidRPr="000E4E7F" w:rsidDel="00A626A2">
                <w:rPr>
                  <w:lang w:eastAsia="en-GB"/>
                </w:rPr>
                <w:delText xml:space="preserve">if </w:delText>
              </w:r>
            </w:del>
            <w:r w:rsidRPr="000E4E7F">
              <w:rPr>
                <w:lang w:eastAsia="en-GB"/>
              </w:rPr>
              <w:t>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389" w:name="_Toc20487591"/>
      <w:bookmarkStart w:id="16390" w:name="_Toc29342892"/>
      <w:bookmarkStart w:id="16391" w:name="_Toc29344031"/>
      <w:bookmarkStart w:id="16392" w:name="_Toc36567297"/>
      <w:bookmarkStart w:id="16393" w:name="_Toc36810746"/>
      <w:bookmarkStart w:id="16394" w:name="_Toc36847110"/>
      <w:bookmarkStart w:id="16395" w:name="_Toc36939763"/>
      <w:bookmarkStart w:id="16396" w:name="_Toc37082743"/>
      <w:r w:rsidRPr="000E4E7F">
        <w:lastRenderedPageBreak/>
        <w:t>–</w:t>
      </w:r>
      <w:r w:rsidRPr="000E4E7F">
        <w:tab/>
      </w:r>
      <w:r w:rsidRPr="000E4E7F">
        <w:rPr>
          <w:i/>
          <w:noProof/>
        </w:rPr>
        <w:t>UECapabilityEnquiry-NB</w:t>
      </w:r>
      <w:bookmarkEnd w:id="16389"/>
      <w:bookmarkEnd w:id="16390"/>
      <w:bookmarkEnd w:id="16391"/>
      <w:bookmarkEnd w:id="16392"/>
      <w:bookmarkEnd w:id="16393"/>
      <w:bookmarkEnd w:id="16394"/>
      <w:bookmarkEnd w:id="16395"/>
      <w:bookmarkEnd w:id="16396"/>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6397" w:name="_Toc20487592"/>
      <w:bookmarkStart w:id="16398" w:name="_Toc29342893"/>
      <w:bookmarkStart w:id="16399" w:name="_Toc29344032"/>
      <w:bookmarkStart w:id="16400" w:name="_Toc36567298"/>
      <w:bookmarkStart w:id="16401" w:name="_Toc36810747"/>
      <w:bookmarkStart w:id="16402" w:name="_Toc36847111"/>
      <w:bookmarkStart w:id="16403" w:name="_Toc36939764"/>
      <w:bookmarkStart w:id="16404" w:name="_Toc37082744"/>
      <w:r w:rsidRPr="000E4E7F">
        <w:t>–</w:t>
      </w:r>
      <w:r w:rsidRPr="000E4E7F">
        <w:tab/>
      </w:r>
      <w:r w:rsidRPr="000E4E7F">
        <w:rPr>
          <w:i/>
          <w:noProof/>
        </w:rPr>
        <w:t>UECapabilityInformation-NB</w:t>
      </w:r>
      <w:bookmarkEnd w:id="16397"/>
      <w:bookmarkEnd w:id="16398"/>
      <w:bookmarkEnd w:id="16399"/>
      <w:bookmarkEnd w:id="16400"/>
      <w:bookmarkEnd w:id="16401"/>
      <w:bookmarkEnd w:id="16402"/>
      <w:bookmarkEnd w:id="16403"/>
      <w:bookmarkEnd w:id="16404"/>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16405" w:name="_Toc5272436"/>
      <w:bookmarkStart w:id="16406" w:name="_Toc36810748"/>
      <w:bookmarkStart w:id="16407" w:name="_Toc36847112"/>
      <w:bookmarkStart w:id="16408" w:name="_Toc36939765"/>
      <w:bookmarkStart w:id="16409" w:name="_Toc37082745"/>
      <w:bookmarkStart w:id="1641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6405"/>
      <w:r w:rsidRPr="000E4E7F">
        <w:rPr>
          <w:rFonts w:eastAsia="Malgun Gothic"/>
          <w:i/>
          <w:noProof/>
          <w:lang w:eastAsia="ko-KR"/>
        </w:rPr>
        <w:t>-NB</w:t>
      </w:r>
      <w:bookmarkEnd w:id="16406"/>
      <w:bookmarkEnd w:id="16407"/>
      <w:bookmarkEnd w:id="16408"/>
      <w:bookmarkEnd w:id="16409"/>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w:t>
      </w:r>
      <w:del w:id="16411" w:author="CR#4287r3" w:date="2020-07-13T10:01: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A626A2" w:rsidRDefault="00A626A2" w:rsidP="00A626A2">
      <w:pPr>
        <w:pStyle w:val="PL"/>
        <w:shd w:val="clear" w:color="auto" w:fill="E6E6E6"/>
        <w:rPr>
          <w:ins w:id="16412" w:author="CR#4287r3" w:date="2020-07-13T10:02:00Z"/>
        </w:rPr>
      </w:pPr>
      <w:ins w:id="16413" w:author="CR#4287r3" w:date="2020-07-13T10:02:00Z">
        <w:r>
          <w:tab/>
          <w:t>lateNonCriticalExtension</w:t>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del w:id="16414" w:author="CR#4287r3" w:date="2020-07-13T10:02:00Z">
              <w:r w:rsidRPr="000E4E7F" w:rsidDel="00A626A2">
                <w:rPr>
                  <w:lang w:eastAsia="ko-KR"/>
                </w:rPr>
                <w:delText>This field is used to i</w:delText>
              </w:r>
            </w:del>
            <w:ins w:id="16415" w:author="CR#4287r3" w:date="2020-07-13T10:02:00Z">
              <w:r w:rsidR="00A626A2">
                <w:rPr>
                  <w:lang w:eastAsia="ko-KR"/>
                </w:rPr>
                <w:t>I</w:t>
              </w:r>
            </w:ins>
            <w:r w:rsidRPr="000E4E7F">
              <w:rPr>
                <w:lang w:eastAsia="ko-KR"/>
              </w:rPr>
              <w:t>ndicate</w:t>
            </w:r>
            <w:ins w:id="16416" w:author="CR#4287r3" w:date="2020-07-13T10:03:00Z">
              <w:r w:rsidR="00A626A2">
                <w:rPr>
                  <w:lang w:eastAsia="ko-KR"/>
                </w:rPr>
                <w:t>s</w:t>
              </w:r>
            </w:ins>
            <w:r w:rsidRPr="000E4E7F">
              <w:rPr>
                <w:lang w:eastAsia="ko-KR"/>
              </w:rPr>
              <w:t xml:space="preserve"> whether the UE shall report, if available, ANR measurement </w:t>
            </w:r>
            <w:ins w:id="16417" w:author="CR#4287r3" w:date="2020-07-13T10:03:00Z">
              <w:r w:rsidR="00A626A2">
                <w:rPr>
                  <w:lang w:eastAsia="ko-KR"/>
                </w:rPr>
                <w:t>information</w:t>
              </w:r>
            </w:ins>
            <w:del w:id="16418" w:author="CR#4287r3" w:date="2020-07-13T10:03:00Z">
              <w:r w:rsidRPr="000E4E7F" w:rsidDel="00A626A2">
                <w:rPr>
                  <w:lang w:eastAsia="ko-KR"/>
                </w:rPr>
                <w:delText>results</w:delText>
              </w:r>
            </w:del>
            <w:r w:rsidRPr="000E4E7F">
              <w:rPr>
                <w:lang w:eastAsia="ko-KR"/>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del w:id="16419" w:author="CR#4287r3" w:date="2020-07-13T10:02:00Z">
              <w:r w:rsidRPr="000E4E7F" w:rsidDel="00A626A2">
                <w:rPr>
                  <w:lang w:eastAsia="ko-KR"/>
                </w:rPr>
                <w:delText>This field is used to i</w:delText>
              </w:r>
            </w:del>
            <w:ins w:id="16420" w:author="CR#4287r3" w:date="2020-07-13T10:02:00Z">
              <w:r w:rsidR="00A626A2">
                <w:rPr>
                  <w:lang w:eastAsia="ko-KR"/>
                </w:rPr>
                <w:t>I</w:t>
              </w:r>
            </w:ins>
            <w:r w:rsidRPr="000E4E7F">
              <w:rPr>
                <w:lang w:eastAsia="ko-KR"/>
              </w:rPr>
              <w:t>ndicate</w:t>
            </w:r>
            <w:ins w:id="16421" w:author="CR#4287r3" w:date="2020-07-13T10:03:00Z">
              <w:r w:rsidR="00A626A2">
                <w:rPr>
                  <w:lang w:eastAsia="ko-KR"/>
                </w:rPr>
                <w:t>s</w:t>
              </w:r>
            </w:ins>
            <w:r w:rsidRPr="000E4E7F">
              <w:rPr>
                <w:lang w:eastAsia="ko-KR"/>
              </w:rPr>
              <w:t xml:space="preserv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del w:id="16422" w:author="CR#4287r3" w:date="2020-07-13T10:02:00Z">
              <w:r w:rsidRPr="000E4E7F" w:rsidDel="00A626A2">
                <w:rPr>
                  <w:lang w:eastAsia="ko-KR"/>
                </w:rPr>
                <w:delText>This field is used to i</w:delText>
              </w:r>
            </w:del>
            <w:ins w:id="16423" w:author="CR#4287r3" w:date="2020-07-13T10:02:00Z">
              <w:r w:rsidR="00A626A2">
                <w:rPr>
                  <w:lang w:eastAsia="ko-KR"/>
                </w:rPr>
                <w:t>I</w:t>
              </w:r>
            </w:ins>
            <w:r w:rsidRPr="000E4E7F">
              <w:rPr>
                <w:lang w:eastAsia="ko-KR"/>
              </w:rPr>
              <w:t>ndicate</w:t>
            </w:r>
            <w:ins w:id="16424" w:author="CR#4287r3" w:date="2020-07-13T10:03:00Z">
              <w:r w:rsidR="00A626A2">
                <w:rPr>
                  <w:lang w:eastAsia="ko-KR"/>
                </w:rPr>
                <w:t>s</w:t>
              </w:r>
            </w:ins>
            <w:r w:rsidRPr="000E4E7F">
              <w:rPr>
                <w:lang w:eastAsia="ko-KR"/>
              </w:rPr>
              <w:t xml:space="preserv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16425" w:name="_Toc36810749"/>
      <w:bookmarkStart w:id="16426" w:name="_Toc36847113"/>
      <w:bookmarkStart w:id="16427" w:name="_Toc36939766"/>
      <w:bookmarkStart w:id="16428" w:name="_Toc37082746"/>
      <w:bookmarkEnd w:id="1641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6425"/>
      <w:bookmarkEnd w:id="16426"/>
      <w:bookmarkEnd w:id="16427"/>
      <w:bookmarkEnd w:id="16428"/>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w:t>
      </w:r>
      <w:del w:id="16429" w:author="CR#4287r3" w:date="2020-07-13T10:03: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16430" w:name="OLE_LINK82"/>
      <w:r w:rsidRPr="000E4E7F">
        <w:rPr>
          <w:rFonts w:eastAsia="Malgun Gothic"/>
          <w:bCs/>
          <w:i/>
          <w:iCs/>
          <w:noProof/>
          <w:lang w:eastAsia="ko-KR"/>
        </w:rPr>
        <w:t>UEInformationResponse-NB</w:t>
      </w:r>
      <w:bookmarkEnd w:id="16430"/>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000A04" w:rsidRDefault="00000A04" w:rsidP="00000A04">
      <w:pPr>
        <w:pStyle w:val="PL"/>
        <w:shd w:val="clear" w:color="auto" w:fill="E6E6E6"/>
        <w:rPr>
          <w:ins w:id="16431" w:author="CR#4287r3" w:date="2020-07-13T10:10:00Z"/>
        </w:rPr>
      </w:pPr>
      <w:ins w:id="16432" w:author="CR#4287r3" w:date="2020-07-13T10:10: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Del="00000A04" w:rsidRDefault="00C65613" w:rsidP="00C65613">
      <w:pPr>
        <w:pStyle w:val="EditorsNote"/>
        <w:rPr>
          <w:del w:id="16433" w:author="CR#4287r3" w:date="2020-07-13T10:10:00Z"/>
          <w:color w:val="auto"/>
          <w:lang w:eastAsia="zh-CN"/>
        </w:rPr>
      </w:pPr>
      <w:del w:id="16434" w:author="CR#4287r3" w:date="2020-07-13T10:10:00Z">
        <w:r w:rsidRPr="000E4E7F" w:rsidDel="00000A04">
          <w:rPr>
            <w:color w:val="auto"/>
          </w:rPr>
          <w:delText>Editor</w:delText>
        </w:r>
        <w:r w:rsidR="00156A1B" w:rsidRPr="000E4E7F" w:rsidDel="00000A04">
          <w:rPr>
            <w:color w:val="auto"/>
          </w:rPr>
          <w:delText>'</w:delText>
        </w:r>
        <w:r w:rsidRPr="000E4E7F" w:rsidDel="00000A04">
          <w:rPr>
            <w:color w:val="auto"/>
          </w:rPr>
          <w:delText>s Note: FFS: The re-establishment cell id is also included in the RLF report for NB-IoT.</w:delText>
        </w:r>
      </w:del>
    </w:p>
    <w:p w:rsidR="00C65613" w:rsidRPr="000E4E7F" w:rsidDel="00000A04" w:rsidRDefault="00C65613" w:rsidP="00C65613">
      <w:pPr>
        <w:rPr>
          <w:del w:id="16435" w:author="CR#4287r3" w:date="2020-07-13T10:10: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del w:id="16436" w:author="CR#4287r3" w:date="2020-07-13T10:11:00Z">
              <w:r w:rsidRPr="000E4E7F" w:rsidDel="00000A04">
                <w:rPr>
                  <w:noProof/>
                  <w:lang w:eastAsia="ko-KR"/>
                </w:rPr>
                <w:delText>This field i</w:delText>
              </w:r>
            </w:del>
            <w:ins w:id="16437" w:author="CR#4287r3" w:date="2020-07-13T10:11:00Z">
              <w:r w:rsidR="00000A04">
                <w:rPr>
                  <w:noProof/>
                  <w:lang w:eastAsia="ko-KR"/>
                </w:rPr>
                <w:t>I</w:t>
              </w:r>
            </w:ins>
            <w:r w:rsidRPr="000E4E7F">
              <w:rPr>
                <w:noProof/>
                <w:lang w:eastAsia="ko-KR"/>
              </w:rPr>
              <w:t>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000A04" w:rsidP="003C0A8B">
            <w:pPr>
              <w:pStyle w:val="TAL"/>
              <w:rPr>
                <w:noProof/>
                <w:lang w:eastAsia="ko-KR"/>
              </w:rPr>
            </w:pPr>
            <w:ins w:id="16438" w:author="CR#4287r3" w:date="2020-07-13T10:12:00Z">
              <w:r w:rsidRPr="000A7797">
                <w:rPr>
                  <w:bCs/>
                  <w:noProof/>
                  <w:lang w:eastAsia="en-GB"/>
                </w:rPr>
                <w:t>Value TRUE</w:t>
              </w:r>
            </w:ins>
            <w:del w:id="16439" w:author="CR#4287r3" w:date="2020-07-13T10:12:00Z">
              <w:r w:rsidR="00C65613" w:rsidRPr="000E4E7F" w:rsidDel="00000A04">
                <w:rPr>
                  <w:bCs/>
                  <w:noProof/>
                  <w:lang w:eastAsia="en-GB"/>
                </w:rPr>
                <w:delText>This field is used to</w:delText>
              </w:r>
            </w:del>
            <w:r w:rsidR="00C65613" w:rsidRPr="000E4E7F">
              <w:rPr>
                <w:bCs/>
                <w:noProof/>
                <w:lang w:eastAsia="en-GB"/>
              </w:rPr>
              <w:t xml:space="preserve"> indicate</w:t>
            </w:r>
            <w:ins w:id="16440" w:author="CR#4287r3" w:date="2020-07-13T10:12:00Z">
              <w:r>
                <w:rPr>
                  <w:bCs/>
                  <w:noProof/>
                  <w:lang w:eastAsia="en-GB"/>
                </w:rPr>
                <w:t>s</w:t>
              </w:r>
            </w:ins>
            <w:r w:rsidR="00C65613" w:rsidRPr="000E4E7F">
              <w:rPr>
                <w:bCs/>
                <w:noProof/>
                <w:lang w:eastAsia="en-GB"/>
              </w:rPr>
              <w:t xml:space="preserve"> that contention was detected for at least one of the transmitted preambles, see TS 36.321 [6].</w:t>
            </w:r>
            <w:r w:rsidR="00C65613"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del w:id="16441" w:author="CR#4287r3" w:date="2020-07-13T10:11:00Z">
              <w:r w:rsidRPr="000E4E7F" w:rsidDel="00000A04">
                <w:rPr>
                  <w:noProof/>
                  <w:lang w:eastAsia="en-GB"/>
                </w:rPr>
                <w:delText>This field is used to i</w:delText>
              </w:r>
            </w:del>
            <w:ins w:id="16442" w:author="CR#4287r3" w:date="2020-07-13T10:11:00Z">
              <w:r w:rsidR="00000A04">
                <w:rPr>
                  <w:noProof/>
                  <w:lang w:eastAsia="en-GB"/>
                </w:rPr>
                <w:t>I</w:t>
              </w:r>
            </w:ins>
            <w:r w:rsidRPr="000E4E7F">
              <w:rPr>
                <w:noProof/>
                <w:lang w:eastAsia="en-GB"/>
              </w:rPr>
              <w:t>ndicate</w:t>
            </w:r>
            <w:ins w:id="16443" w:author="CR#4287r3" w:date="2020-07-13T10:13:00Z">
              <w:r w:rsidR="00000A04">
                <w:rPr>
                  <w:noProof/>
                  <w:lang w:eastAsia="en-GB"/>
                </w:rPr>
                <w:t>s</w:t>
              </w:r>
            </w:ins>
            <w:r w:rsidRPr="000E4E7F">
              <w:rPr>
                <w:noProof/>
                <w:lang w:eastAsia="en-GB"/>
              </w:rPr>
              <w:t xml:space="preserv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del w:id="16444" w:author="CR#4287r3" w:date="2020-07-13T10:11:00Z">
              <w:r w:rsidRPr="000E4E7F" w:rsidDel="00000A04">
                <w:rPr>
                  <w:bCs/>
                  <w:iCs/>
                  <w:noProof/>
                  <w:lang w:eastAsia="ko-KR"/>
                </w:rPr>
                <w:delText>This field r</w:delText>
              </w:r>
            </w:del>
            <w:ins w:id="16445" w:author="CR#4287r3" w:date="2020-07-13T10:11:00Z">
              <w:r w:rsidR="00000A04">
                <w:rPr>
                  <w:bCs/>
                  <w:iCs/>
                  <w:noProof/>
                  <w:lang w:eastAsia="ko-KR"/>
                </w:rPr>
                <w:t>R</w:t>
              </w:r>
            </w:ins>
            <w:r w:rsidRPr="000E4E7F">
              <w:rPr>
                <w:bCs/>
                <w:iCs/>
                <w:noProof/>
                <w:lang w:eastAsia="ko-KR"/>
              </w:rPr>
              <w:t>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del w:id="16446" w:author="CR#4287r3" w:date="2020-07-13T10:11:00Z">
              <w:r w:rsidRPr="000E4E7F" w:rsidDel="00000A04">
                <w:rPr>
                  <w:lang w:eastAsia="ko-KR"/>
                </w:rPr>
                <w:delText>This field is used to i</w:delText>
              </w:r>
            </w:del>
            <w:ins w:id="16447" w:author="CR#4287r3" w:date="2020-07-13T10:11:00Z">
              <w:r w:rsidR="00000A04">
                <w:rPr>
                  <w:lang w:eastAsia="ko-KR"/>
                </w:rPr>
                <w:t>I</w:t>
              </w:r>
            </w:ins>
            <w:r w:rsidRPr="000E4E7F">
              <w:rPr>
                <w:lang w:eastAsia="ko-KR"/>
              </w:rPr>
              <w:t>ndicate</w:t>
            </w:r>
            <w:ins w:id="16448" w:author="CR#4287r3" w:date="2020-07-13T10:13:00Z">
              <w:r w:rsidR="00000A04">
                <w:rPr>
                  <w:lang w:eastAsia="ko-KR"/>
                </w:rPr>
                <w:t>s</w:t>
              </w:r>
            </w:ins>
            <w:r w:rsidRPr="000E4E7F">
              <w:rPr>
                <w:lang w:eastAsia="ko-KR"/>
              </w:rPr>
              <w:t xml:space="preserv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del w:id="16449" w:author="CR#4287r3" w:date="2020-07-13T10:12:00Z">
              <w:r w:rsidRPr="000E4E7F" w:rsidDel="00000A04">
                <w:rPr>
                  <w:bCs/>
                  <w:iCs/>
                  <w:noProof/>
                  <w:lang w:eastAsia="ko-KR"/>
                </w:rPr>
                <w:delText>This field is used to i</w:delText>
              </w:r>
            </w:del>
            <w:ins w:id="16450" w:author="CR#4287r3" w:date="2020-07-13T10:12:00Z">
              <w:r w:rsidR="00000A04">
                <w:rPr>
                  <w:bCs/>
                  <w:iCs/>
                  <w:noProof/>
                  <w:lang w:eastAsia="ko-KR"/>
                </w:rPr>
                <w:t>I</w:t>
              </w:r>
            </w:ins>
            <w:r w:rsidRPr="000E4E7F">
              <w:rPr>
                <w:bCs/>
                <w:iCs/>
                <w:noProof/>
                <w:lang w:eastAsia="ko-KR"/>
              </w:rPr>
              <w:t>ndicate</w:t>
            </w:r>
            <w:ins w:id="16451" w:author="CR#4287r3" w:date="2020-07-13T10:13:00Z">
              <w:r w:rsidR="00000A04">
                <w:rPr>
                  <w:bCs/>
                  <w:iCs/>
                  <w:noProof/>
                  <w:lang w:eastAsia="ko-KR"/>
                </w:rPr>
                <w:t>s</w:t>
              </w:r>
            </w:ins>
            <w:r w:rsidRPr="000E4E7F">
              <w:rPr>
                <w:bCs/>
                <w:iCs/>
                <w:noProof/>
                <w:lang w:eastAsia="ko-KR"/>
              </w:rPr>
              <w:t xml:space="preserv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del w:id="16452" w:author="CR#4287r3" w:date="2020-07-13T10:12:00Z">
              <w:r w:rsidRPr="000E4E7F" w:rsidDel="00000A04">
                <w:rPr>
                  <w:noProof/>
                  <w:lang w:eastAsia="zh-CN"/>
                </w:rPr>
                <w:delText>T</w:delText>
              </w:r>
              <w:r w:rsidRPr="000E4E7F" w:rsidDel="00000A04">
                <w:rPr>
                  <w:noProof/>
                  <w:lang w:eastAsia="en-GB"/>
                </w:rPr>
                <w:delText>his fie</w:delText>
              </w:r>
              <w:r w:rsidRPr="000E4E7F" w:rsidDel="00000A04">
                <w:rPr>
                  <w:noProof/>
                  <w:lang w:eastAsia="zh-CN"/>
                </w:rPr>
                <w:delText>l</w:delText>
              </w:r>
              <w:r w:rsidRPr="000E4E7F" w:rsidDel="00000A04">
                <w:rPr>
                  <w:noProof/>
                  <w:lang w:eastAsia="en-GB"/>
                </w:rPr>
                <w:delText>d is used to i</w:delText>
              </w:r>
            </w:del>
            <w:ins w:id="16453" w:author="CR#4287r3" w:date="2020-07-13T10:12:00Z">
              <w:r w:rsidR="00000A04">
                <w:rPr>
                  <w:noProof/>
                  <w:lang w:eastAsia="zh-CN"/>
                </w:rPr>
                <w:t>I</w:t>
              </w:r>
            </w:ins>
            <w:r w:rsidRPr="000E4E7F">
              <w:rPr>
                <w:noProof/>
                <w:lang w:eastAsia="en-GB"/>
              </w:rPr>
              <w:t>ndicate</w:t>
            </w:r>
            <w:ins w:id="16454" w:author="CR#4287r3" w:date="2020-07-13T10:13:00Z">
              <w:r w:rsidR="00000A04">
                <w:rPr>
                  <w:noProof/>
                  <w:lang w:eastAsia="en-GB"/>
                </w:rPr>
                <w:t>s</w:t>
              </w:r>
            </w:ins>
            <w:r w:rsidRPr="000E4E7F">
              <w:rPr>
                <w:noProof/>
                <w:lang w:eastAsia="en-GB"/>
              </w:rPr>
              <w:t xml:space="preserv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16455" w:name="_Toc20487593"/>
      <w:bookmarkStart w:id="16456" w:name="_Toc29342894"/>
      <w:bookmarkStart w:id="16457" w:name="_Toc29344033"/>
      <w:bookmarkStart w:id="16458" w:name="_Toc36567299"/>
      <w:bookmarkStart w:id="16459" w:name="_Toc36810750"/>
      <w:bookmarkStart w:id="16460" w:name="_Toc36847114"/>
      <w:bookmarkStart w:id="16461" w:name="_Toc36939767"/>
      <w:bookmarkStart w:id="16462" w:name="_Toc37082747"/>
      <w:r w:rsidRPr="000E4E7F">
        <w:t>–</w:t>
      </w:r>
      <w:r w:rsidRPr="000E4E7F">
        <w:tab/>
      </w:r>
      <w:r w:rsidRPr="000E4E7F">
        <w:rPr>
          <w:i/>
          <w:noProof/>
        </w:rPr>
        <w:t>ULInformationTransfer-NB</w:t>
      </w:r>
      <w:bookmarkEnd w:id="16455"/>
      <w:bookmarkEnd w:id="16456"/>
      <w:bookmarkEnd w:id="16457"/>
      <w:bookmarkEnd w:id="16458"/>
      <w:bookmarkEnd w:id="16459"/>
      <w:bookmarkEnd w:id="16460"/>
      <w:bookmarkEnd w:id="16461"/>
      <w:bookmarkEnd w:id="16462"/>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lastRenderedPageBreak/>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6463" w:name="_Toc20487594"/>
      <w:bookmarkStart w:id="16464" w:name="_Toc29342895"/>
      <w:bookmarkStart w:id="16465" w:name="_Toc29344034"/>
      <w:bookmarkStart w:id="16466" w:name="_Toc36567300"/>
      <w:bookmarkStart w:id="16467" w:name="_Toc36810751"/>
      <w:bookmarkStart w:id="16468" w:name="_Toc36847115"/>
      <w:bookmarkStart w:id="16469" w:name="_Toc36939768"/>
      <w:bookmarkStart w:id="16470" w:name="_Toc37082748"/>
      <w:r w:rsidRPr="000E4E7F">
        <w:t>6.7.3</w:t>
      </w:r>
      <w:r w:rsidRPr="000E4E7F">
        <w:tab/>
        <w:t>NB-IoT information elements</w:t>
      </w:r>
      <w:bookmarkEnd w:id="16463"/>
      <w:bookmarkEnd w:id="16464"/>
      <w:bookmarkEnd w:id="16465"/>
      <w:bookmarkEnd w:id="16466"/>
      <w:bookmarkEnd w:id="16467"/>
      <w:bookmarkEnd w:id="16468"/>
      <w:bookmarkEnd w:id="16469"/>
      <w:bookmarkEnd w:id="16470"/>
    </w:p>
    <w:p w:rsidR="009722D5" w:rsidRPr="000E4E7F" w:rsidRDefault="009722D5" w:rsidP="009722D5">
      <w:pPr>
        <w:pStyle w:val="Heading4"/>
      </w:pPr>
      <w:bookmarkStart w:id="16471" w:name="_Toc20487595"/>
      <w:bookmarkStart w:id="16472" w:name="_Toc29342896"/>
      <w:bookmarkStart w:id="16473" w:name="_Toc29344035"/>
      <w:bookmarkStart w:id="16474" w:name="_Toc36567301"/>
      <w:bookmarkStart w:id="16475" w:name="_Toc36810752"/>
      <w:bookmarkStart w:id="16476" w:name="_Toc36847116"/>
      <w:bookmarkStart w:id="16477" w:name="_Toc36939769"/>
      <w:bookmarkStart w:id="16478" w:name="_Toc37082749"/>
      <w:r w:rsidRPr="000E4E7F">
        <w:t>6.7.3.1</w:t>
      </w:r>
      <w:r w:rsidRPr="000E4E7F">
        <w:tab/>
        <w:t>NB-IoT System information blocks</w:t>
      </w:r>
      <w:bookmarkEnd w:id="16471"/>
      <w:bookmarkEnd w:id="16472"/>
      <w:bookmarkEnd w:id="16473"/>
      <w:bookmarkEnd w:id="16474"/>
      <w:bookmarkEnd w:id="16475"/>
      <w:bookmarkEnd w:id="16476"/>
      <w:bookmarkEnd w:id="16477"/>
      <w:bookmarkEnd w:id="16478"/>
    </w:p>
    <w:p w:rsidR="009722D5" w:rsidRPr="000E4E7F" w:rsidRDefault="009722D5" w:rsidP="009722D5">
      <w:pPr>
        <w:pStyle w:val="Heading4"/>
        <w:rPr>
          <w:i/>
          <w:noProof/>
        </w:rPr>
      </w:pPr>
      <w:bookmarkStart w:id="16479" w:name="_Toc20487596"/>
      <w:bookmarkStart w:id="16480" w:name="_Toc29342897"/>
      <w:bookmarkStart w:id="16481" w:name="_Toc29344036"/>
      <w:bookmarkStart w:id="16482" w:name="_Toc36567302"/>
      <w:bookmarkStart w:id="16483" w:name="_Toc36810753"/>
      <w:bookmarkStart w:id="16484" w:name="_Toc36847117"/>
      <w:bookmarkStart w:id="16485" w:name="_Toc36939770"/>
      <w:bookmarkStart w:id="16486" w:name="_Toc37082750"/>
      <w:r w:rsidRPr="000E4E7F">
        <w:t>–</w:t>
      </w:r>
      <w:r w:rsidRPr="000E4E7F">
        <w:tab/>
      </w:r>
      <w:r w:rsidRPr="000E4E7F">
        <w:rPr>
          <w:i/>
          <w:noProof/>
        </w:rPr>
        <w:t>SystemInformationBlockType2-NB</w:t>
      </w:r>
      <w:bookmarkEnd w:id="16479"/>
      <w:bookmarkEnd w:id="16480"/>
      <w:bookmarkEnd w:id="16481"/>
      <w:bookmarkEnd w:id="16482"/>
      <w:bookmarkEnd w:id="16483"/>
      <w:bookmarkEnd w:id="16484"/>
      <w:bookmarkEnd w:id="16485"/>
      <w:bookmarkEnd w:id="16486"/>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lastRenderedPageBreak/>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w:t>
      </w:r>
      <w:ins w:id="16487" w:author="CR#4287r3" w:date="2020-07-13T10:14:00Z">
        <w:r w:rsidR="00000A04" w:rsidRPr="001E7581">
          <w:t>Activation</w:t>
        </w:r>
      </w:ins>
      <w:del w:id="16488" w:author="CR#4287r3" w:date="2020-07-13T10:14:00Z">
        <w:r w:rsidRPr="000E4E7F" w:rsidDel="00000A04">
          <w:delText>Support</w:delText>
        </w:r>
      </w:del>
      <w:r w:rsidRPr="000E4E7F">
        <w:t>Enh-r16</w:t>
      </w:r>
      <w:r w:rsidRPr="000E4E7F">
        <w:tab/>
      </w:r>
      <w:r w:rsidRPr="000E4E7F">
        <w:tab/>
      </w:r>
      <w:r w:rsidRPr="000E4E7F">
        <w:tab/>
      </w:r>
      <w:r w:rsidRPr="000E4E7F">
        <w:tab/>
      </w:r>
      <w:del w:id="16489" w:author="CR#4287r3" w:date="2020-07-13T10:14:00Z">
        <w:r w:rsidRPr="000E4E7F" w:rsidDel="00000A04">
          <w:tab/>
        </w:r>
      </w:del>
      <w:r w:rsidRPr="000E4E7F">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8E3BAD" w:rsidRPr="000E4E7F" w:rsidTr="00000A04">
        <w:trPr>
          <w:cantSplit/>
          <w:tblHeader/>
        </w:trPr>
        <w:tc>
          <w:tcPr>
            <w:tcW w:w="9644"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000A04">
        <w:trPr>
          <w:cantSplit/>
        </w:trPr>
        <w:tc>
          <w:tcPr>
            <w:tcW w:w="9644"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000A04">
        <w:trPr>
          <w:cantSplit/>
          <w:tblHeader/>
        </w:trPr>
        <w:tc>
          <w:tcPr>
            <w:tcW w:w="9644"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del w:id="16490" w:author="CR#4287r3" w:date="2020-07-13T10:15:00Z">
              <w:r w:rsidRPr="000E4E7F" w:rsidDel="00000A04">
                <w:rPr>
                  <w:b/>
                  <w:i/>
                </w:rPr>
                <w:delText xml:space="preserve">cp-PUR-EPC, </w:delText>
              </w:r>
            </w:del>
            <w:r w:rsidRPr="000E4E7F">
              <w:rPr>
                <w:b/>
                <w:i/>
              </w:rPr>
              <w:t>cp-PUR-5GC</w:t>
            </w:r>
          </w:p>
          <w:p w:rsidR="00C65613" w:rsidRPr="000E4E7F" w:rsidRDefault="00000A04" w:rsidP="00814F67">
            <w:pPr>
              <w:pStyle w:val="TAL"/>
              <w:rPr>
                <w:b/>
                <w:i/>
              </w:rPr>
            </w:pPr>
            <w:ins w:id="16491" w:author="CR#4287r3" w:date="2020-07-13T10:15:00Z">
              <w:r>
                <w:rPr>
                  <w:iCs/>
                </w:rPr>
                <w:t xml:space="preserve">For FDD: </w:t>
              </w:r>
            </w:ins>
            <w:del w:id="16492" w:author="CR#4287r3" w:date="2020-07-13T10:15:00Z">
              <w:r w:rsidR="00C65613" w:rsidRPr="000E4E7F" w:rsidDel="00000A04">
                <w:rPr>
                  <w:iCs/>
                </w:rPr>
                <w:delText>This field i</w:delText>
              </w:r>
            </w:del>
            <w:ins w:id="16493" w:author="CR#4287r3" w:date="2020-07-13T10:15:00Z">
              <w:del w:id="16494" w:author="Draft v2" w:date="2020-07-17T09:08:00Z">
                <w:r w:rsidDel="003D2C77">
                  <w:rPr>
                    <w:iCs/>
                  </w:rPr>
                  <w:delText>i</w:delText>
                </w:r>
              </w:del>
            </w:ins>
            <w:ins w:id="16495" w:author="Draft v2" w:date="2020-07-17T09:08:00Z">
              <w:r w:rsidR="003D2C77">
                <w:rPr>
                  <w:iCs/>
                </w:rPr>
                <w:t>I</w:t>
              </w:r>
            </w:ins>
            <w:r w:rsidR="00C65613" w:rsidRPr="000E4E7F">
              <w:rPr>
                <w:iCs/>
              </w:rPr>
              <w:t xml:space="preserve">ndicates whether </w:t>
            </w:r>
            <w:ins w:id="16496" w:author="CR#4287r3" w:date="2020-07-13T10:15:00Z">
              <w:r>
                <w:rPr>
                  <w:iCs/>
                </w:rPr>
                <w:t xml:space="preserve">CP </w:t>
              </w:r>
            </w:ins>
            <w:r w:rsidR="00C65613" w:rsidRPr="000E4E7F">
              <w:rPr>
                <w:iCs/>
              </w:rPr>
              <w:t xml:space="preserve">transmission using PUR is </w:t>
            </w:r>
            <w:ins w:id="16497" w:author="CR#4287r3" w:date="2020-07-13T10:16:00Z">
              <w:r>
                <w:rPr>
                  <w:iCs/>
                </w:rPr>
                <w:t>allowed</w:t>
              </w:r>
              <w:r w:rsidRPr="000E4E7F">
                <w:rPr>
                  <w:iCs/>
                </w:rPr>
                <w:t xml:space="preserve"> </w:t>
              </w:r>
            </w:ins>
            <w:del w:id="16498" w:author="CR#4287r3" w:date="2020-07-13T10:16:00Z">
              <w:r w:rsidR="00C65613" w:rsidRPr="000E4E7F" w:rsidDel="00000A04">
                <w:rPr>
                  <w:iCs/>
                </w:rPr>
                <w:delText xml:space="preserve">enabled </w:delText>
              </w:r>
            </w:del>
            <w:r w:rsidR="00C65613" w:rsidRPr="000E4E7F">
              <w:rPr>
                <w:iCs/>
              </w:rPr>
              <w:t xml:space="preserve">in the cell </w:t>
            </w:r>
            <w:ins w:id="16499" w:author="CR#4287r3" w:date="2020-07-13T10:16:00Z">
              <w:r w:rsidRPr="000E4E7F">
                <w:rPr>
                  <w:rFonts w:cs="Arial"/>
                  <w:bCs/>
                  <w:szCs w:val="18"/>
                </w:rPr>
                <w:t xml:space="preserve">when connected to </w:t>
              </w:r>
              <w:r>
                <w:rPr>
                  <w:rFonts w:cs="Arial"/>
                  <w:bCs/>
                  <w:szCs w:val="18"/>
                </w:rPr>
                <w:t>5G</w:t>
              </w:r>
              <w:r w:rsidRPr="000E4E7F">
                <w:rPr>
                  <w:rFonts w:cs="Arial"/>
                  <w:bCs/>
                  <w:szCs w:val="18"/>
                </w:rPr>
                <w:t>C, see 5.3.3.1c.</w:t>
              </w:r>
            </w:ins>
            <w:del w:id="16500" w:author="CR#4287r3" w:date="2020-07-13T10:16:00Z">
              <w:r w:rsidR="00C65613" w:rsidRPr="000E4E7F" w:rsidDel="00000A04">
                <w:rPr>
                  <w:iCs/>
                </w:rPr>
                <w:delText>for the Control Plane CIoT EPS/5GS optimisations respectively.</w:delText>
              </w:r>
            </w:del>
          </w:p>
        </w:tc>
      </w:tr>
      <w:tr w:rsidR="00000A04" w:rsidRPr="000E4E7F" w:rsidTr="00000A04">
        <w:trPr>
          <w:cantSplit/>
          <w:ins w:id="16501" w:author="CR#4287r3" w:date="2020-07-13T10:16:00Z"/>
        </w:trPr>
        <w:tc>
          <w:tcPr>
            <w:tcW w:w="9644"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6502" w:author="CR#4287r3" w:date="2020-07-13T10:16:00Z"/>
                <w:b/>
                <w:i/>
              </w:rPr>
            </w:pPr>
            <w:ins w:id="16503" w:author="CR#4287r3" w:date="2020-07-13T10:16:00Z">
              <w:r w:rsidRPr="000E4E7F">
                <w:rPr>
                  <w:b/>
                  <w:i/>
                </w:rPr>
                <w:t>cp-PUR-EPC</w:t>
              </w:r>
            </w:ins>
          </w:p>
          <w:p w:rsidR="00000A04" w:rsidRPr="000E4E7F" w:rsidDel="00000A04" w:rsidRDefault="00000A04" w:rsidP="00000A04">
            <w:pPr>
              <w:pStyle w:val="TAL"/>
              <w:rPr>
                <w:ins w:id="16504" w:author="CR#4287r3" w:date="2020-07-13T10:16:00Z"/>
                <w:b/>
                <w:i/>
              </w:rPr>
            </w:pPr>
            <w:ins w:id="16505" w:author="CR#4287r3" w:date="2020-07-13T10:16:00Z">
              <w:r>
                <w:rPr>
                  <w:rFonts w:cs="Arial"/>
                  <w:bCs/>
                  <w:szCs w:val="18"/>
                </w:rPr>
                <w:t>For FDD: I</w:t>
              </w:r>
              <w:r w:rsidRPr="000E4E7F">
                <w:rPr>
                  <w:rFonts w:cs="Arial"/>
                  <w:bCs/>
                  <w:szCs w:val="18"/>
                </w:rPr>
                <w:t xml:space="preserve">ndicates whether </w:t>
              </w:r>
              <w:r>
                <w:rPr>
                  <w:rFonts w:cs="Arial"/>
                  <w:bCs/>
                  <w:szCs w:val="18"/>
                </w:rPr>
                <w:t>C</w:t>
              </w:r>
              <w:r w:rsidRPr="000E4E7F">
                <w:rPr>
                  <w:rFonts w:cs="Arial"/>
                  <w:bCs/>
                  <w:szCs w:val="18"/>
                </w:rPr>
                <w:t xml:space="preserve">P transmission using PUR is </w:t>
              </w:r>
              <w:r>
                <w:rPr>
                  <w:rFonts w:cs="Arial"/>
                  <w:bCs/>
                  <w:szCs w:val="18"/>
                </w:rPr>
                <w:t>allowed</w:t>
              </w:r>
              <w:r w:rsidRPr="000E4E7F">
                <w:rPr>
                  <w:rFonts w:cs="Arial"/>
                  <w:bCs/>
                  <w:szCs w:val="18"/>
                </w:rPr>
                <w:t xml:space="preserve"> in the cell when connected to EPC, see 5.3.3.1c.</w:t>
              </w:r>
            </w:ins>
          </w:p>
        </w:tc>
      </w:tr>
      <w:tr w:rsidR="008E3BAD" w:rsidRPr="000E4E7F" w:rsidTr="00000A04">
        <w:trPr>
          <w:cantSplit/>
        </w:trPr>
        <w:tc>
          <w:tcPr>
            <w:tcW w:w="9644"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000A04">
        <w:trPr>
          <w:cantSplit/>
        </w:trPr>
        <w:tc>
          <w:tcPr>
            <w:tcW w:w="9644"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000A04">
        <w:trPr>
          <w:cantSplit/>
        </w:trPr>
        <w:tc>
          <w:tcPr>
            <w:tcW w:w="9644"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w:t>
            </w:r>
            <w:del w:id="16506" w:author="CR#4287r3" w:date="2020-07-13T10:17:00Z">
              <w:r w:rsidRPr="000E4E7F" w:rsidDel="00000A04">
                <w:delText>f present, this field i</w:delText>
              </w:r>
            </w:del>
            <w:r w:rsidRPr="000E4E7F">
              <w:t>ndicates that early security reactivation when resuming a suspended RRC connection as specified in 5.3.3.18 is supported.</w:t>
            </w:r>
          </w:p>
        </w:tc>
      </w:tr>
      <w:tr w:rsidR="008E3BAD" w:rsidRPr="000E4E7F" w:rsidTr="00000A04">
        <w:trPr>
          <w:cantSplit/>
        </w:trPr>
        <w:tc>
          <w:tcPr>
            <w:tcW w:w="9644"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000A04">
        <w:trPr>
          <w:cantSplit/>
        </w:trPr>
        <w:tc>
          <w:tcPr>
            <w:tcW w:w="9644"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w:t>
            </w:r>
            <w:ins w:id="16507" w:author="CR#4287r3" w:date="2020-07-13T10:17:00Z">
              <w:r w:rsidR="00000A04" w:rsidRPr="00073122">
                <w:rPr>
                  <w:b/>
                  <w:i/>
                </w:rPr>
                <w:t>Activation</w:t>
              </w:r>
            </w:ins>
            <w:del w:id="16508" w:author="CR#4287r3" w:date="2020-07-13T10:17:00Z">
              <w:r w:rsidRPr="000E4E7F" w:rsidDel="00000A04">
                <w:rPr>
                  <w:b/>
                  <w:i/>
                </w:rPr>
                <w:delText>Support</w:delText>
              </w:r>
            </w:del>
            <w:r w:rsidRPr="000E4E7F">
              <w:rPr>
                <w:b/>
                <w:i/>
              </w:rPr>
              <w:t>Enh</w:t>
            </w:r>
          </w:p>
          <w:p w:rsidR="00C65613" w:rsidRPr="000E4E7F" w:rsidRDefault="00C65613" w:rsidP="003C0A8B">
            <w:pPr>
              <w:pStyle w:val="TAL"/>
              <w:rPr>
                <w:b/>
                <w:i/>
                <w:noProof/>
              </w:rPr>
            </w:pPr>
            <w:del w:id="16509" w:author="CR#4287r3" w:date="2020-07-13T10:18:00Z">
              <w:r w:rsidRPr="000E4E7F" w:rsidDel="00000A04">
                <w:rPr>
                  <w:lang w:eastAsia="en-GB"/>
                </w:rPr>
                <w:delText>This field i</w:delText>
              </w:r>
            </w:del>
            <w:ins w:id="16510" w:author="CR#4287r3" w:date="2020-07-13T10:18:00Z">
              <w:r w:rsidR="00000A04">
                <w:rPr>
                  <w:lang w:eastAsia="en-GB"/>
                </w:rPr>
                <w:t>I</w:t>
              </w:r>
            </w:ins>
            <w:r w:rsidRPr="000E4E7F">
              <w:rPr>
                <w:lang w:eastAsia="en-GB"/>
              </w:rPr>
              <w:t xml:space="preserve">ndicates whether the UE is allowed to report the </w:t>
            </w:r>
            <w:ins w:id="16511" w:author="CR#4287r3" w:date="2020-07-13T10:18:00Z">
              <w:r w:rsidR="00000A04">
                <w:rPr>
                  <w:lang w:eastAsia="en-GB"/>
                </w:rPr>
                <w:t xml:space="preserve">AS </w:t>
              </w:r>
            </w:ins>
            <w:r w:rsidRPr="000E4E7F">
              <w:rPr>
                <w:lang w:eastAsia="en-GB"/>
              </w:rPr>
              <w:t xml:space="preserve">Release Assistance Indication </w:t>
            </w:r>
            <w:ins w:id="16512" w:author="CR#4287r3" w:date="2020-07-13T10:19:00Z">
              <w:r w:rsidR="00000A04">
                <w:rPr>
                  <w:lang w:eastAsia="en-GB"/>
                </w:rPr>
                <w:t>using</w:t>
              </w:r>
              <w:r w:rsidR="00000A04" w:rsidRPr="00073122">
                <w:rPr>
                  <w:lang w:eastAsia="en-GB"/>
                </w:rPr>
                <w:t xml:space="preserve"> the DCQR and AS RAI</w:t>
              </w:r>
            </w:ins>
            <w:del w:id="16513" w:author="CR#4287r3" w:date="2020-07-13T10:19:00Z">
              <w:r w:rsidRPr="000E4E7F" w:rsidDel="00000A04">
                <w:rPr>
                  <w:lang w:eastAsia="en-GB"/>
                </w:rPr>
                <w:delText>(RAI)</w:delText>
              </w:r>
            </w:del>
            <w:r w:rsidRPr="000E4E7F">
              <w:rPr>
                <w:lang w:eastAsia="en-GB"/>
              </w:rPr>
              <w:t xml:space="preserve"> MAC CE</w:t>
            </w:r>
            <w:r w:rsidRPr="000E4E7F">
              <w:t xml:space="preserve"> as specified in TS 36.321 [6]</w:t>
            </w:r>
            <w:r w:rsidRPr="000E4E7F">
              <w:rPr>
                <w:lang w:eastAsia="en-GB"/>
              </w:rPr>
              <w:t xml:space="preserve"> when connected to EPC.</w:t>
            </w:r>
          </w:p>
        </w:tc>
      </w:tr>
      <w:tr w:rsidR="008E3BAD" w:rsidRPr="000E4E7F" w:rsidTr="00000A04">
        <w:trPr>
          <w:cantSplit/>
        </w:trPr>
        <w:tc>
          <w:tcPr>
            <w:tcW w:w="9644"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000A04">
        <w:trPr>
          <w:cantSplit/>
        </w:trPr>
        <w:tc>
          <w:tcPr>
            <w:tcW w:w="9644"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000A04">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del w:id="16514" w:author="CR#4287r3" w:date="2020-07-13T10:19:00Z">
              <w:r w:rsidRPr="000E4E7F" w:rsidDel="00000A04">
                <w:rPr>
                  <w:b/>
                  <w:i/>
                </w:rPr>
                <w:delText xml:space="preserve">up-PUR-EPC, </w:delText>
              </w:r>
            </w:del>
            <w:r w:rsidRPr="000E4E7F">
              <w:rPr>
                <w:b/>
                <w:i/>
              </w:rPr>
              <w:t>up-PUR-5GC</w:t>
            </w:r>
          </w:p>
          <w:p w:rsidR="00C65613" w:rsidRPr="000E4E7F" w:rsidRDefault="00000A04" w:rsidP="003C0A8B">
            <w:pPr>
              <w:pStyle w:val="TAL"/>
              <w:rPr>
                <w:b/>
                <w:bCs/>
                <w:i/>
                <w:noProof/>
                <w:lang w:eastAsia="en-GB"/>
              </w:rPr>
            </w:pPr>
            <w:ins w:id="16515" w:author="CR#4287r3" w:date="2020-07-13T10:19:00Z">
              <w:r>
                <w:t xml:space="preserve">For FDD: </w:t>
              </w:r>
            </w:ins>
            <w:del w:id="16516" w:author="CR#4287r3" w:date="2020-07-13T10:19:00Z">
              <w:r w:rsidR="00C65613" w:rsidRPr="000E4E7F" w:rsidDel="00000A04">
                <w:delText>This field i</w:delText>
              </w:r>
            </w:del>
            <w:ins w:id="16517" w:author="CR#4287r3" w:date="2020-07-13T10:19:00Z">
              <w:r>
                <w:t>I</w:t>
              </w:r>
            </w:ins>
            <w:r w:rsidR="00C65613" w:rsidRPr="000E4E7F">
              <w:t xml:space="preserve">ndicates whether </w:t>
            </w:r>
            <w:ins w:id="16518" w:author="CR#4287r3" w:date="2020-07-13T10:20:00Z">
              <w:r>
                <w:t xml:space="preserve">UP </w:t>
              </w:r>
            </w:ins>
            <w:r w:rsidR="00C65613" w:rsidRPr="000E4E7F">
              <w:rPr>
                <w:iCs/>
              </w:rPr>
              <w:t xml:space="preserve">transmission using PUR is </w:t>
            </w:r>
            <w:ins w:id="16519" w:author="CR#4287r3" w:date="2020-07-13T10:20:00Z">
              <w:r>
                <w:rPr>
                  <w:iCs/>
                </w:rPr>
                <w:t xml:space="preserve">allowed </w:t>
              </w:r>
            </w:ins>
            <w:del w:id="16520" w:author="CR#4287r3" w:date="2020-07-13T10:20:00Z">
              <w:r w:rsidR="00C65613" w:rsidRPr="000E4E7F" w:rsidDel="00000A04">
                <w:rPr>
                  <w:iCs/>
                </w:rPr>
                <w:delText xml:space="preserve">enabled </w:delText>
              </w:r>
            </w:del>
            <w:r w:rsidR="00C65613" w:rsidRPr="000E4E7F">
              <w:rPr>
                <w:iCs/>
              </w:rPr>
              <w:t xml:space="preserve">in the cell </w:t>
            </w:r>
            <w:ins w:id="16521" w:author="CR#4287r3" w:date="2020-07-13T10:20:00Z">
              <w:r w:rsidRPr="000E4E7F">
                <w:rPr>
                  <w:rFonts w:cs="Arial"/>
                  <w:bCs/>
                  <w:szCs w:val="18"/>
                </w:rPr>
                <w:t xml:space="preserve">when connected to </w:t>
              </w:r>
              <w:r>
                <w:rPr>
                  <w:rFonts w:cs="Arial"/>
                  <w:bCs/>
                  <w:szCs w:val="18"/>
                </w:rPr>
                <w:t>5G</w:t>
              </w:r>
              <w:r w:rsidRPr="000E4E7F">
                <w:rPr>
                  <w:rFonts w:cs="Arial"/>
                  <w:bCs/>
                  <w:szCs w:val="18"/>
                </w:rPr>
                <w:t>C, see 5.3.3.1c.</w:t>
              </w:r>
            </w:ins>
            <w:del w:id="16522" w:author="CR#4287r3" w:date="2020-07-13T10:20:00Z">
              <w:r w:rsidR="00C65613" w:rsidRPr="000E4E7F" w:rsidDel="00000A04">
                <w:rPr>
                  <w:iCs/>
                </w:rPr>
                <w:delText>for the Control Plane CIoT EPS/5GS optimisations respectively</w:delText>
              </w:r>
              <w:r w:rsidR="00C65613" w:rsidRPr="000E4E7F" w:rsidDel="00000A04">
                <w:delText>.</w:delText>
              </w:r>
            </w:del>
          </w:p>
        </w:tc>
      </w:tr>
      <w:tr w:rsidR="00000A04" w:rsidRPr="000E4E7F" w:rsidTr="00000A04">
        <w:trPr>
          <w:cantSplit/>
          <w:ins w:id="16523" w:author="CR#4287r3" w:date="2020-07-13T10:20:00Z"/>
        </w:trPr>
        <w:tc>
          <w:tcPr>
            <w:tcW w:w="9649" w:type="dxa"/>
            <w:tcBorders>
              <w:top w:val="single" w:sz="4" w:space="0" w:color="808080"/>
              <w:left w:val="single" w:sz="4" w:space="0" w:color="808080"/>
              <w:bottom w:val="single" w:sz="4" w:space="0" w:color="808080"/>
              <w:right w:val="single" w:sz="4" w:space="0" w:color="808080"/>
            </w:tcBorders>
          </w:tcPr>
          <w:p w:rsidR="00000A04" w:rsidRPr="00000A04" w:rsidRDefault="00000A04">
            <w:pPr>
              <w:pStyle w:val="TAL"/>
              <w:rPr>
                <w:ins w:id="16524" w:author="CR#4287r3" w:date="2020-07-13T10:20:00Z"/>
                <w:b/>
                <w:bCs/>
                <w:i/>
                <w:iCs/>
                <w:rPrChange w:id="16525" w:author="CR#4287r3" w:date="2020-07-13T10:21:00Z">
                  <w:rPr>
                    <w:ins w:id="16526" w:author="CR#4287r3" w:date="2020-07-13T10:20:00Z"/>
                  </w:rPr>
                </w:rPrChange>
              </w:rPr>
              <w:pPrChange w:id="16527" w:author="CR#4287r3" w:date="2020-07-13T10:21:00Z">
                <w:pPr>
                  <w:keepNext/>
                  <w:keepLines/>
                  <w:spacing w:after="0"/>
                </w:pPr>
              </w:pPrChange>
            </w:pPr>
            <w:ins w:id="16528" w:author="CR#4287r3" w:date="2020-07-13T10:20:00Z">
              <w:r w:rsidRPr="00000A04">
                <w:rPr>
                  <w:b/>
                  <w:bCs/>
                  <w:i/>
                  <w:iCs/>
                  <w:rPrChange w:id="16529" w:author="CR#4287r3" w:date="2020-07-13T10:21:00Z">
                    <w:rPr/>
                  </w:rPrChange>
                </w:rPr>
                <w:t>up-PUR-EPC</w:t>
              </w:r>
            </w:ins>
          </w:p>
          <w:p w:rsidR="00000A04" w:rsidRPr="000E4E7F" w:rsidRDefault="00000A04" w:rsidP="00515E0D">
            <w:pPr>
              <w:pStyle w:val="TAL"/>
              <w:rPr>
                <w:ins w:id="16530" w:author="CR#4287r3" w:date="2020-07-13T10:20:00Z"/>
                <w:b/>
                <w:i/>
              </w:rPr>
            </w:pPr>
            <w:ins w:id="16531" w:author="CR#4287r3" w:date="2020-07-13T10:20:00Z">
              <w:r>
                <w:rPr>
                  <w:rFonts w:cs="Arial"/>
                  <w:bCs/>
                  <w:szCs w:val="18"/>
                </w:rPr>
                <w:t>For FDD: I</w:t>
              </w:r>
              <w:r w:rsidRPr="000E4E7F">
                <w:rPr>
                  <w:rFonts w:cs="Arial"/>
                  <w:bCs/>
                  <w:szCs w:val="18"/>
                </w:rPr>
                <w:t xml:space="preserve">ndicates whether UP transmission using PUR is </w:t>
              </w:r>
              <w:r>
                <w:rPr>
                  <w:rFonts w:cs="Arial"/>
                  <w:bCs/>
                  <w:szCs w:val="18"/>
                </w:rPr>
                <w:t>allowed</w:t>
              </w:r>
              <w:r w:rsidRPr="000E4E7F">
                <w:rPr>
                  <w:rFonts w:cs="Arial"/>
                  <w:bCs/>
                  <w:szCs w:val="18"/>
                </w:rPr>
                <w:t xml:space="preserve"> in the cell when connected to EPC, see 5.3.3.1c.</w:t>
              </w:r>
            </w:ins>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lastRenderedPageBreak/>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6532" w:name="_Toc20487597"/>
      <w:bookmarkStart w:id="16533" w:name="_Toc29342898"/>
      <w:bookmarkStart w:id="16534" w:name="_Toc29344037"/>
      <w:bookmarkStart w:id="16535" w:name="_Toc36567303"/>
      <w:bookmarkStart w:id="16536" w:name="_Toc36810754"/>
      <w:bookmarkStart w:id="16537" w:name="_Toc36847118"/>
      <w:bookmarkStart w:id="16538" w:name="_Toc36939771"/>
      <w:bookmarkStart w:id="16539" w:name="_Toc37082751"/>
      <w:r w:rsidRPr="000E4E7F">
        <w:t>–</w:t>
      </w:r>
      <w:r w:rsidRPr="000E4E7F">
        <w:tab/>
      </w:r>
      <w:r w:rsidRPr="000E4E7F">
        <w:rPr>
          <w:i/>
          <w:noProof/>
        </w:rPr>
        <w:t>SystemInformationBlockType3-NB</w:t>
      </w:r>
      <w:bookmarkEnd w:id="16532"/>
      <w:bookmarkEnd w:id="16533"/>
      <w:bookmarkEnd w:id="16534"/>
      <w:bookmarkEnd w:id="16535"/>
      <w:bookmarkEnd w:id="16536"/>
      <w:bookmarkEnd w:id="16537"/>
      <w:bookmarkEnd w:id="16538"/>
      <w:bookmarkEnd w:id="16539"/>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16540" w:name="_Toc20487598"/>
      <w:bookmarkStart w:id="16541" w:name="_Toc29342899"/>
      <w:bookmarkStart w:id="16542" w:name="_Toc29344038"/>
      <w:bookmarkStart w:id="16543" w:name="_Toc36567304"/>
      <w:bookmarkStart w:id="16544" w:name="_Toc36810755"/>
      <w:bookmarkStart w:id="16545" w:name="_Toc36847119"/>
      <w:bookmarkStart w:id="16546" w:name="_Toc36939772"/>
      <w:bookmarkStart w:id="16547" w:name="_Toc37082752"/>
      <w:r w:rsidRPr="000E4E7F">
        <w:t>–</w:t>
      </w:r>
      <w:r w:rsidRPr="000E4E7F">
        <w:tab/>
      </w:r>
      <w:r w:rsidRPr="000E4E7F">
        <w:rPr>
          <w:i/>
          <w:noProof/>
        </w:rPr>
        <w:t>SystemInformationBlockType4-NB</w:t>
      </w:r>
      <w:bookmarkEnd w:id="16540"/>
      <w:bookmarkEnd w:id="16541"/>
      <w:bookmarkEnd w:id="16542"/>
      <w:bookmarkEnd w:id="16543"/>
      <w:bookmarkEnd w:id="16544"/>
      <w:bookmarkEnd w:id="16545"/>
      <w:bookmarkEnd w:id="16546"/>
      <w:bookmarkEnd w:id="16547"/>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16548" w:name="_Toc20487599"/>
      <w:bookmarkStart w:id="16549" w:name="_Toc29342900"/>
      <w:bookmarkStart w:id="16550" w:name="_Toc29344039"/>
      <w:bookmarkStart w:id="16551" w:name="_Toc36567305"/>
      <w:bookmarkStart w:id="16552" w:name="_Toc36810756"/>
      <w:bookmarkStart w:id="16553" w:name="_Toc36847120"/>
      <w:bookmarkStart w:id="16554" w:name="_Toc36939773"/>
      <w:bookmarkStart w:id="16555" w:name="_Toc37082753"/>
      <w:r w:rsidRPr="000E4E7F">
        <w:t>–</w:t>
      </w:r>
      <w:r w:rsidRPr="000E4E7F">
        <w:tab/>
      </w:r>
      <w:r w:rsidRPr="000E4E7F">
        <w:rPr>
          <w:i/>
          <w:noProof/>
        </w:rPr>
        <w:t>SystemInformationBlockType5-NB</w:t>
      </w:r>
      <w:bookmarkEnd w:id="16548"/>
      <w:bookmarkEnd w:id="16549"/>
      <w:bookmarkEnd w:id="16550"/>
      <w:bookmarkEnd w:id="16551"/>
      <w:bookmarkEnd w:id="16552"/>
      <w:bookmarkEnd w:id="16553"/>
      <w:bookmarkEnd w:id="16554"/>
      <w:bookmarkEnd w:id="16555"/>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16556" w:name="_Toc20487600"/>
      <w:bookmarkStart w:id="16557" w:name="_Toc29342901"/>
      <w:bookmarkStart w:id="16558" w:name="_Toc29344040"/>
      <w:bookmarkStart w:id="16559" w:name="_Toc36567306"/>
      <w:bookmarkStart w:id="16560" w:name="_Toc36810757"/>
      <w:bookmarkStart w:id="16561" w:name="_Toc36847121"/>
      <w:bookmarkStart w:id="16562" w:name="_Toc36939774"/>
      <w:bookmarkStart w:id="16563" w:name="_Toc37082754"/>
      <w:r w:rsidRPr="000E4E7F">
        <w:rPr>
          <w:bCs/>
        </w:rPr>
        <w:lastRenderedPageBreak/>
        <w:t>–</w:t>
      </w:r>
      <w:r w:rsidRPr="000E4E7F">
        <w:rPr>
          <w:bCs/>
        </w:rPr>
        <w:tab/>
      </w:r>
      <w:r w:rsidRPr="000E4E7F">
        <w:rPr>
          <w:i/>
          <w:noProof/>
        </w:rPr>
        <w:t>SystemInformationBlockType14-NB</w:t>
      </w:r>
      <w:bookmarkEnd w:id="16556"/>
      <w:bookmarkEnd w:id="16557"/>
      <w:bookmarkEnd w:id="16558"/>
      <w:bookmarkEnd w:id="16559"/>
      <w:bookmarkEnd w:id="16560"/>
      <w:bookmarkEnd w:id="16561"/>
      <w:bookmarkEnd w:id="16562"/>
      <w:bookmarkEnd w:id="16563"/>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16564" w:name="_Toc20487601"/>
      <w:bookmarkStart w:id="16565" w:name="_Toc29342902"/>
      <w:bookmarkStart w:id="16566" w:name="_Toc29344041"/>
      <w:bookmarkStart w:id="16567" w:name="_Toc36567307"/>
      <w:bookmarkStart w:id="16568" w:name="_Toc36810758"/>
      <w:bookmarkStart w:id="16569" w:name="_Toc36847122"/>
      <w:bookmarkStart w:id="16570" w:name="_Toc36939775"/>
      <w:bookmarkStart w:id="16571" w:name="_Toc37082755"/>
      <w:r w:rsidRPr="000E4E7F">
        <w:t>–</w:t>
      </w:r>
      <w:r w:rsidRPr="000E4E7F">
        <w:tab/>
      </w:r>
      <w:r w:rsidRPr="000E4E7F">
        <w:rPr>
          <w:i/>
          <w:noProof/>
        </w:rPr>
        <w:t>SystemInformationBlockType15-NB</w:t>
      </w:r>
      <w:bookmarkEnd w:id="16564"/>
      <w:bookmarkEnd w:id="16565"/>
      <w:bookmarkEnd w:id="16566"/>
      <w:bookmarkEnd w:id="16567"/>
      <w:bookmarkEnd w:id="16568"/>
      <w:bookmarkEnd w:id="16569"/>
      <w:bookmarkEnd w:id="16570"/>
      <w:bookmarkEnd w:id="16571"/>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16572" w:name="_Toc20487602"/>
      <w:bookmarkStart w:id="16573" w:name="_Toc29342903"/>
      <w:bookmarkStart w:id="16574" w:name="_Toc29344042"/>
      <w:bookmarkStart w:id="16575" w:name="_Toc36567308"/>
      <w:bookmarkStart w:id="16576" w:name="_Toc36810759"/>
      <w:bookmarkStart w:id="16577" w:name="_Toc36847123"/>
      <w:bookmarkStart w:id="16578" w:name="_Toc36939776"/>
      <w:bookmarkStart w:id="16579" w:name="_Toc37082756"/>
      <w:r w:rsidRPr="000E4E7F">
        <w:t>–</w:t>
      </w:r>
      <w:r w:rsidRPr="000E4E7F">
        <w:tab/>
      </w:r>
      <w:r w:rsidRPr="000E4E7F">
        <w:rPr>
          <w:i/>
          <w:noProof/>
        </w:rPr>
        <w:t>SystemInformationBlockType16-NB</w:t>
      </w:r>
      <w:bookmarkEnd w:id="16572"/>
      <w:bookmarkEnd w:id="16573"/>
      <w:bookmarkEnd w:id="16574"/>
      <w:bookmarkEnd w:id="16575"/>
      <w:bookmarkEnd w:id="16576"/>
      <w:bookmarkEnd w:id="16577"/>
      <w:bookmarkEnd w:id="16578"/>
      <w:bookmarkEnd w:id="16579"/>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16580" w:name="_Toc20487603"/>
      <w:bookmarkStart w:id="16581" w:name="_Toc29342904"/>
      <w:bookmarkStart w:id="16582" w:name="_Toc29344043"/>
      <w:bookmarkStart w:id="16583" w:name="_Toc36567309"/>
      <w:bookmarkStart w:id="16584" w:name="_Toc36810760"/>
      <w:bookmarkStart w:id="16585" w:name="_Toc36847124"/>
      <w:bookmarkStart w:id="16586" w:name="_Toc36939777"/>
      <w:bookmarkStart w:id="16587" w:name="_Toc37082757"/>
      <w:r w:rsidRPr="000E4E7F">
        <w:t>–</w:t>
      </w:r>
      <w:r w:rsidRPr="000E4E7F">
        <w:tab/>
      </w:r>
      <w:r w:rsidRPr="000E4E7F">
        <w:rPr>
          <w:i/>
          <w:noProof/>
        </w:rPr>
        <w:t>SystemInformationBlockType20-NB</w:t>
      </w:r>
      <w:bookmarkEnd w:id="16580"/>
      <w:bookmarkEnd w:id="16581"/>
      <w:bookmarkEnd w:id="16582"/>
      <w:bookmarkEnd w:id="16583"/>
      <w:bookmarkEnd w:id="16584"/>
      <w:bookmarkEnd w:id="16585"/>
      <w:bookmarkEnd w:id="16586"/>
      <w:bookmarkEnd w:id="16587"/>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16588" w:name="_Toc20487604"/>
      <w:bookmarkStart w:id="16589" w:name="_Toc29342905"/>
      <w:bookmarkStart w:id="16590" w:name="_Toc29344044"/>
      <w:bookmarkStart w:id="16591" w:name="_Toc36567310"/>
      <w:bookmarkStart w:id="16592" w:name="_Toc36810761"/>
      <w:bookmarkStart w:id="16593" w:name="_Toc36847125"/>
      <w:bookmarkStart w:id="16594" w:name="_Toc36939778"/>
      <w:bookmarkStart w:id="16595" w:name="_Toc37082758"/>
      <w:r w:rsidRPr="000E4E7F">
        <w:lastRenderedPageBreak/>
        <w:t>–</w:t>
      </w:r>
      <w:r w:rsidRPr="000E4E7F">
        <w:tab/>
      </w:r>
      <w:r w:rsidRPr="000E4E7F">
        <w:rPr>
          <w:i/>
          <w:noProof/>
        </w:rPr>
        <w:t>SystemInformationBlockType22-NB</w:t>
      </w:r>
      <w:bookmarkEnd w:id="16588"/>
      <w:bookmarkEnd w:id="16589"/>
      <w:bookmarkEnd w:id="16590"/>
      <w:bookmarkEnd w:id="16591"/>
      <w:bookmarkEnd w:id="16592"/>
      <w:bookmarkEnd w:id="16593"/>
      <w:bookmarkEnd w:id="16594"/>
      <w:bookmarkEnd w:id="16595"/>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000A04" w:rsidRDefault="00C65613" w:rsidP="00C65613">
      <w:pPr>
        <w:pStyle w:val="PL"/>
        <w:shd w:val="clear" w:color="auto" w:fill="E6E6E6"/>
        <w:ind w:firstLineChars="10" w:firstLine="16"/>
        <w:rPr>
          <w:ins w:id="16596" w:author="CR#4287r3" w:date="2020-07-13T10:22:00Z"/>
        </w:rPr>
      </w:pPr>
      <w:r w:rsidRPr="000E4E7F">
        <w:tab/>
        <w:t>[[</w:t>
      </w:r>
      <w:r w:rsidRPr="000E4E7F">
        <w:tab/>
      </w:r>
      <w:ins w:id="16597" w:author="CR#4287r3" w:date="2020-07-13T10:22:00Z">
        <w:r w:rsidR="00000A04">
          <w:t>gwus-Config-r16</w:t>
        </w:r>
        <w:r w:rsidR="00000A04">
          <w:tab/>
        </w:r>
        <w:r w:rsidR="00000A04">
          <w:tab/>
        </w:r>
        <w:r w:rsidR="00000A04">
          <w:tab/>
        </w:r>
        <w:r w:rsidR="00000A04">
          <w:tab/>
        </w:r>
        <w:r w:rsidR="00000A04">
          <w:tab/>
          <w:t>WUS-ConfigPerCarrier-NB-r15</w:t>
        </w:r>
        <w:r w:rsidR="00000A04">
          <w:tab/>
        </w:r>
        <w:r w:rsidR="00000A04">
          <w:tab/>
        </w:r>
        <w:r w:rsidR="00000A04" w:rsidRPr="000E4E7F">
          <w:t>OPTIONAL</w:t>
        </w:r>
        <w:r w:rsidR="00000A04" w:rsidRPr="000E4E7F">
          <w:tab/>
          <w:t>-- Cond GWUS</w:t>
        </w:r>
      </w:ins>
    </w:p>
    <w:p w:rsidR="00C65613" w:rsidRPr="000E4E7F" w:rsidDel="00000A04" w:rsidRDefault="00C65613" w:rsidP="00C65613">
      <w:pPr>
        <w:pStyle w:val="PL"/>
        <w:shd w:val="clear" w:color="auto" w:fill="E6E6E6"/>
        <w:ind w:firstLineChars="10" w:firstLine="16"/>
        <w:rPr>
          <w:del w:id="16598" w:author="CR#4287r3" w:date="2020-07-13T10:22:00Z"/>
        </w:rPr>
      </w:pPr>
      <w:del w:id="16599" w:author="CR#4287r3" w:date="2020-07-13T10:22:00Z">
        <w:r w:rsidRPr="000E4E7F" w:rsidDel="00000A04">
          <w:delText>gwus-Config-r16</w:delText>
        </w:r>
        <w:r w:rsidRPr="000E4E7F" w:rsidDel="00000A04">
          <w:tab/>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ind w:firstLineChars="10" w:firstLine="16"/>
        <w:rPr>
          <w:del w:id="16600" w:author="CR#4287r3" w:date="2020-07-13T10:22:00Z"/>
        </w:rPr>
      </w:pPr>
      <w:del w:id="16601" w:author="CR#4287r3" w:date="2020-07-13T10:22:00Z">
        <w:r w:rsidRPr="000E4E7F" w:rsidDel="00000A04">
          <w:tab/>
        </w:r>
        <w:r w:rsidRPr="000E4E7F" w:rsidDel="00000A04">
          <w:tab/>
        </w:r>
        <w:r w:rsidRPr="000E4E7F" w:rsidDel="00000A04">
          <w:tab/>
          <w:delText>useWUS-r16</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clear" w:color="auto" w:fill="E6E6E6"/>
        <w:ind w:firstLineChars="10" w:firstLine="16"/>
        <w:rPr>
          <w:del w:id="16602" w:author="CR#4287r3" w:date="2020-07-13T10:22:00Z"/>
        </w:rPr>
      </w:pPr>
      <w:del w:id="16603" w:author="CR#4287r3" w:date="2020-07-13T10:22:00Z">
        <w:r w:rsidRPr="000E4E7F" w:rsidDel="00000A04">
          <w:tab/>
        </w:r>
        <w:r w:rsidRPr="000E4E7F" w:rsidDel="00000A04">
          <w:tab/>
        </w:r>
        <w:r w:rsidRPr="000E4E7F" w:rsidDel="00000A04">
          <w:tab/>
          <w:delText>explicit-r16</w:delText>
        </w:r>
        <w:r w:rsidRPr="000E4E7F" w:rsidDel="00000A04">
          <w:tab/>
        </w:r>
        <w:r w:rsidRPr="000E4E7F" w:rsidDel="00000A04">
          <w:tab/>
        </w:r>
        <w:r w:rsidRPr="000E4E7F" w:rsidDel="00000A04">
          <w:tab/>
        </w:r>
        <w:r w:rsidRPr="000E4E7F" w:rsidDel="00000A04">
          <w:tab/>
        </w:r>
        <w:r w:rsidRPr="000E4E7F" w:rsidDel="00000A04">
          <w:tab/>
          <w:delText>WUS-ConfigPerCarrier-NB-r15</w:delText>
        </w:r>
      </w:del>
    </w:p>
    <w:p w:rsidR="00C65613" w:rsidRPr="000E4E7F" w:rsidDel="00000A04" w:rsidRDefault="00C65613" w:rsidP="00C65613">
      <w:pPr>
        <w:pStyle w:val="PL"/>
        <w:shd w:val="clear" w:color="auto" w:fill="E6E6E6"/>
        <w:ind w:firstLineChars="10" w:firstLine="16"/>
        <w:rPr>
          <w:del w:id="16604" w:author="CR#4287r3" w:date="2020-07-13T10:22:00Z"/>
        </w:rPr>
      </w:pPr>
      <w:del w:id="16605" w:author="CR#4287r3" w:date="2020-07-13T10:22:00Z">
        <w:r w:rsidRPr="000E4E7F" w:rsidDel="00000A04">
          <w:tab/>
        </w:r>
        <w:r w:rsidRPr="000E4E7F" w:rsidDel="00000A04">
          <w:tab/>
          <w:delTex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Pr="000E4E7F" w:rsidDel="00000A04">
          <w:tab/>
          <w:delText>-- Cond GWUS</w:delText>
        </w:r>
      </w:del>
    </w:p>
    <w:p w:rsidR="00C65613" w:rsidRPr="000E4E7F" w:rsidRDefault="00C65613" w:rsidP="00C65613">
      <w:pPr>
        <w:pStyle w:val="PL"/>
        <w:shd w:val="clear" w:color="auto" w:fill="E6E6E6"/>
        <w:ind w:firstLineChars="10" w:firstLine="16"/>
      </w:pPr>
      <w:r w:rsidRPr="000E4E7F">
        <w:tab/>
        <w:t>]]</w:t>
      </w:r>
    </w:p>
    <w:p w:rsidR="00AC3CDB" w:rsidRPr="000E4E7F" w:rsidDel="00000A04" w:rsidRDefault="00AC3CDB" w:rsidP="00C24197">
      <w:pPr>
        <w:pStyle w:val="PL"/>
        <w:shd w:val="clear" w:color="auto" w:fill="E6E6E6"/>
        <w:ind w:firstLineChars="10" w:firstLine="16"/>
        <w:rPr>
          <w:del w:id="16606" w:author="CR#4287r3" w:date="2020-07-13T10:22:00Z"/>
        </w:rPr>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lastRenderedPageBreak/>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000A04" w:rsidRPr="000E4E7F" w:rsidTr="005411BB">
        <w:trPr>
          <w:cantSplit/>
          <w:tblHeader/>
          <w:ins w:id="16607" w:author="CR#4287r3" w:date="2020-07-13T10:23:00Z"/>
        </w:trPr>
        <w:tc>
          <w:tcPr>
            <w:tcW w:w="9639"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6608" w:author="CR#4287r3" w:date="2020-07-13T10:23:00Z"/>
                <w:b/>
                <w:i/>
              </w:rPr>
            </w:pPr>
            <w:ins w:id="16609" w:author="CR#4287r3" w:date="2020-07-13T10:23:00Z">
              <w:r w:rsidRPr="00F93958">
                <w:rPr>
                  <w:b/>
                  <w:i/>
                </w:rPr>
                <w:t>gwus-Config</w:t>
              </w:r>
            </w:ins>
          </w:p>
          <w:p w:rsidR="00000A04" w:rsidRDefault="00000A04" w:rsidP="00000A04">
            <w:pPr>
              <w:pStyle w:val="TAL"/>
              <w:keepNext w:val="0"/>
              <w:rPr>
                <w:ins w:id="16610" w:author="CR#4287r3" w:date="2020-07-13T10:23:00Z"/>
              </w:rPr>
            </w:pPr>
            <w:ins w:id="16611" w:author="CR#4287r3" w:date="2020-07-13T10:23:00Z">
              <w:r>
                <w:t>For FDD: Carrier specific GWUS Configuration.</w:t>
              </w:r>
            </w:ins>
          </w:p>
          <w:p w:rsidR="00000A04" w:rsidRPr="000E4E7F" w:rsidRDefault="00000A04" w:rsidP="00000A04">
            <w:pPr>
              <w:pStyle w:val="TAL"/>
              <w:keepNext w:val="0"/>
              <w:rPr>
                <w:ins w:id="16612" w:author="CR#4287r3" w:date="2020-07-13T10:23:00Z"/>
                <w:b/>
                <w:i/>
              </w:rPr>
            </w:pPr>
            <w:ins w:id="16613" w:author="CR#4287r3" w:date="2020-07-13T10:23:00Z">
              <w:r>
                <w:t xml:space="preserve">If both </w:t>
              </w:r>
              <w:r w:rsidRPr="003B711A">
                <w:rPr>
                  <w:i/>
                </w:rPr>
                <w:t>gwus-Config</w:t>
              </w:r>
              <w:r w:rsidRPr="003B711A">
                <w:t xml:space="preserve"> </w:t>
              </w:r>
              <w:r>
                <w:t xml:space="preserve">and </w:t>
              </w:r>
              <w:r w:rsidRPr="003B711A">
                <w:rPr>
                  <w:i/>
                </w:rPr>
                <w:t>wus-Config</w:t>
              </w:r>
              <w:r w:rsidRPr="003B711A">
                <w:t xml:space="preserve"> </w:t>
              </w:r>
              <w:r>
                <w:t>are present for the carrier, E-UTRAN configures the same value for both fields.</w:t>
              </w:r>
            </w:ins>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lastRenderedPageBreak/>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w:t>
            </w:r>
            <w:del w:id="16614" w:author="CR#4287r3" w:date="2020-07-13T10:24:00Z">
              <w:r w:rsidRPr="000E4E7F" w:rsidDel="00000A04">
                <w:rPr>
                  <w:b/>
                  <w:i/>
                </w:rPr>
                <w:delText>PerCarrier</w:delText>
              </w:r>
            </w:del>
          </w:p>
          <w:p w:rsidR="00C65613" w:rsidRPr="000E4E7F" w:rsidDel="00000A04" w:rsidRDefault="00ED650F" w:rsidP="00ED1118">
            <w:pPr>
              <w:pStyle w:val="TAL"/>
              <w:keepNext w:val="0"/>
              <w:rPr>
                <w:del w:id="16615" w:author="CR#4287r3" w:date="2020-07-13T10:24:00Z"/>
              </w:rPr>
            </w:pPr>
            <w:r w:rsidRPr="000E4E7F">
              <w:t xml:space="preserve">For FDD: </w:t>
            </w:r>
            <w:r w:rsidR="00C24197" w:rsidRPr="000E4E7F">
              <w:t>Carrier specific WUS Configuration.</w:t>
            </w:r>
          </w:p>
          <w:p w:rsidR="00C65613" w:rsidRPr="000E4E7F" w:rsidDel="00000A04" w:rsidRDefault="00C65613">
            <w:pPr>
              <w:pStyle w:val="TAL"/>
              <w:keepNext w:val="0"/>
              <w:rPr>
                <w:del w:id="16616" w:author="CR#4287r3" w:date="2020-07-13T10:24:00Z"/>
              </w:rPr>
              <w:pPrChange w:id="16617" w:author="CR#4287r3" w:date="2020-07-13T10:24:00Z">
                <w:pPr>
                  <w:pStyle w:val="TAL"/>
                </w:pPr>
              </w:pPrChange>
            </w:pPr>
            <w:del w:id="16618" w:author="CR#4287r3" w:date="2020-07-13T10:24:00Z">
              <w:r w:rsidRPr="000E4E7F" w:rsidDel="00000A04">
                <w:delText xml:space="preserve">E-UTRAN only configures value explicit if </w:delText>
              </w:r>
              <w:r w:rsidRPr="000E4E7F" w:rsidDel="00000A04">
                <w:rPr>
                  <w:i/>
                </w:rPr>
                <w:delText>wus-Config-r15</w:delText>
              </w:r>
              <w:r w:rsidRPr="000E4E7F" w:rsidDel="00000A04">
                <w:delText xml:space="preserve"> is not present for the carrier.</w:delText>
              </w:r>
            </w:del>
          </w:p>
          <w:p w:rsidR="00C24197" w:rsidRPr="000E4E7F" w:rsidRDefault="00C65613" w:rsidP="00ED1118">
            <w:pPr>
              <w:pStyle w:val="TAL"/>
              <w:keepNext w:val="0"/>
            </w:pPr>
            <w:del w:id="16619" w:author="CR#4287r3" w:date="2020-07-13T10:24:00Z">
              <w:r w:rsidRPr="000E4E7F" w:rsidDel="00000A04">
                <w:delText>If the field is absent, GWUS is not supported for the carrier.</w:delText>
              </w:r>
            </w:del>
          </w:p>
        </w:tc>
      </w:tr>
    </w:tbl>
    <w:p w:rsidR="00AA73DB" w:rsidRPr="000E4E7F" w:rsidRDefault="00AA73DB" w:rsidP="00AA73DB"/>
    <w:p w:rsidR="002E2F4B" w:rsidRPr="000E4E7F" w:rsidDel="00000A04" w:rsidRDefault="002E2F4B" w:rsidP="00AA73DB">
      <w:pPr>
        <w:rPr>
          <w:del w:id="16620" w:author="CR#4287r3" w:date="2020-07-13T10:2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16621" w:name="_Toc20487605"/>
      <w:bookmarkStart w:id="16622" w:name="_Toc29342906"/>
      <w:bookmarkStart w:id="16623" w:name="_Toc29344045"/>
      <w:bookmarkStart w:id="16624" w:name="_Toc36567311"/>
      <w:bookmarkStart w:id="16625" w:name="_Toc36810762"/>
      <w:bookmarkStart w:id="16626" w:name="_Toc36847126"/>
      <w:bookmarkStart w:id="16627" w:name="_Toc36939779"/>
      <w:bookmarkStart w:id="16628" w:name="_Toc37082759"/>
      <w:r w:rsidRPr="000E4E7F">
        <w:lastRenderedPageBreak/>
        <w:t>–</w:t>
      </w:r>
      <w:r w:rsidRPr="000E4E7F">
        <w:tab/>
      </w:r>
      <w:r w:rsidRPr="000E4E7F">
        <w:rPr>
          <w:i/>
          <w:iCs/>
          <w:noProof/>
        </w:rPr>
        <w:t>SystemInformationBlockType23-NB</w:t>
      </w:r>
      <w:bookmarkEnd w:id="16621"/>
      <w:bookmarkEnd w:id="16622"/>
      <w:bookmarkEnd w:id="16623"/>
      <w:bookmarkEnd w:id="16624"/>
      <w:bookmarkEnd w:id="16625"/>
      <w:bookmarkEnd w:id="16626"/>
      <w:bookmarkEnd w:id="16627"/>
      <w:bookmarkEnd w:id="16628"/>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16629" w:name="_Toc36810763"/>
      <w:bookmarkStart w:id="16630" w:name="_Toc36847127"/>
      <w:bookmarkStart w:id="16631" w:name="_Toc36939780"/>
      <w:bookmarkStart w:id="16632" w:name="_Toc37082760"/>
      <w:r w:rsidRPr="000E4E7F">
        <w:t>–</w:t>
      </w:r>
      <w:r w:rsidRPr="000E4E7F">
        <w:tab/>
      </w:r>
      <w:r w:rsidR="00A86A0E" w:rsidRPr="000E4E7F">
        <w:rPr>
          <w:i/>
          <w:iCs/>
          <w:noProof/>
        </w:rPr>
        <w:t>SystemInformationBlockType27-NB</w:t>
      </w:r>
      <w:bookmarkEnd w:id="16629"/>
      <w:bookmarkEnd w:id="16630"/>
      <w:bookmarkEnd w:id="16631"/>
      <w:bookmarkEnd w:id="16632"/>
    </w:p>
    <w:p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6633" w:author="CR#4287r3" w:date="2020-07-13T10:24:00Z">
        <w:r w:rsidRPr="000E4E7F" w:rsidDel="00000A04">
          <w:delText xml:space="preserve">assistance </w:delText>
        </w:r>
      </w:del>
      <w:r w:rsidRPr="000E4E7F">
        <w:t>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w:t>
      </w:r>
      <w:del w:id="16634" w:author="CR#4287r3" w:date="2020-07-13T10:25:00Z">
        <w:r w:rsidRPr="000E4E7F" w:rsidDel="00000A04">
          <w:delText xml:space="preserve"> </w:delText>
        </w:r>
      </w:del>
      <w:r w:rsidRPr="000E4E7F">
        <w:t>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w:t>
      </w:r>
      <w:del w:id="16635" w:author="CR#4287r3" w:date="2020-07-13T10:25:00Z">
        <w:r w:rsidRPr="000E4E7F" w:rsidDel="00000A04">
          <w:delText xml:space="preserve"> </w:delText>
        </w:r>
      </w:del>
      <w:r w:rsidRPr="000E4E7F">
        <w:t>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16636" w:name="_Toc20487606"/>
      <w:bookmarkStart w:id="16637" w:name="_Toc29342907"/>
      <w:bookmarkStart w:id="16638" w:name="_Toc29344046"/>
      <w:bookmarkStart w:id="16639" w:name="_Toc36567312"/>
      <w:bookmarkStart w:id="16640" w:name="_Toc36810764"/>
      <w:bookmarkStart w:id="16641" w:name="_Toc36847128"/>
      <w:bookmarkStart w:id="16642" w:name="_Toc36939781"/>
      <w:bookmarkStart w:id="16643" w:name="_Toc37082761"/>
      <w:r w:rsidRPr="000E4E7F">
        <w:t>6.7.3.2</w:t>
      </w:r>
      <w:r w:rsidRPr="000E4E7F">
        <w:tab/>
        <w:t>NB-IoT Radio resource control information elements</w:t>
      </w:r>
      <w:bookmarkEnd w:id="16636"/>
      <w:bookmarkEnd w:id="16637"/>
      <w:bookmarkEnd w:id="16638"/>
      <w:bookmarkEnd w:id="16639"/>
      <w:bookmarkEnd w:id="16640"/>
      <w:bookmarkEnd w:id="16641"/>
      <w:bookmarkEnd w:id="16642"/>
      <w:bookmarkEnd w:id="16643"/>
    </w:p>
    <w:p w:rsidR="009722D5" w:rsidRPr="000E4E7F" w:rsidRDefault="009722D5" w:rsidP="009722D5">
      <w:pPr>
        <w:pStyle w:val="Heading4"/>
      </w:pPr>
      <w:bookmarkStart w:id="16644" w:name="_Toc20487607"/>
      <w:bookmarkStart w:id="16645" w:name="_Toc29342908"/>
      <w:bookmarkStart w:id="16646" w:name="_Toc29344047"/>
      <w:bookmarkStart w:id="16647" w:name="_Toc36567313"/>
      <w:bookmarkStart w:id="16648" w:name="_Toc36810765"/>
      <w:bookmarkStart w:id="16649" w:name="_Toc36847129"/>
      <w:bookmarkStart w:id="16650" w:name="_Toc36939782"/>
      <w:bookmarkStart w:id="16651" w:name="_Toc37082762"/>
      <w:r w:rsidRPr="000E4E7F">
        <w:t>–</w:t>
      </w:r>
      <w:r w:rsidRPr="000E4E7F">
        <w:tab/>
      </w:r>
      <w:r w:rsidRPr="000E4E7F">
        <w:rPr>
          <w:i/>
          <w:noProof/>
        </w:rPr>
        <w:t>CarrierConfigDedicated-NB</w:t>
      </w:r>
      <w:bookmarkEnd w:id="16644"/>
      <w:bookmarkEnd w:id="16645"/>
      <w:bookmarkEnd w:id="16646"/>
      <w:bookmarkEnd w:id="16647"/>
      <w:bookmarkEnd w:id="16648"/>
      <w:bookmarkEnd w:id="16649"/>
      <w:bookmarkEnd w:id="16650"/>
      <w:bookmarkEnd w:id="16651"/>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652" w:name="_Toc20487608"/>
      <w:bookmarkStart w:id="16653" w:name="_Toc29342909"/>
      <w:bookmarkStart w:id="16654" w:name="_Toc29344048"/>
      <w:bookmarkStart w:id="16655" w:name="_Toc36567314"/>
      <w:bookmarkStart w:id="16656" w:name="_Toc36810766"/>
      <w:bookmarkStart w:id="16657" w:name="_Toc36847130"/>
      <w:bookmarkStart w:id="16658" w:name="_Toc36939783"/>
      <w:bookmarkStart w:id="16659" w:name="_Toc37082763"/>
      <w:r w:rsidRPr="000E4E7F">
        <w:t>–</w:t>
      </w:r>
      <w:r w:rsidRPr="000E4E7F">
        <w:tab/>
      </w:r>
      <w:r w:rsidRPr="000E4E7F">
        <w:rPr>
          <w:i/>
          <w:noProof/>
        </w:rPr>
        <w:t>CarrierFreq-NB</w:t>
      </w:r>
      <w:bookmarkEnd w:id="16652"/>
      <w:bookmarkEnd w:id="16653"/>
      <w:bookmarkEnd w:id="16654"/>
      <w:bookmarkEnd w:id="16655"/>
      <w:bookmarkEnd w:id="16656"/>
      <w:bookmarkEnd w:id="16657"/>
      <w:bookmarkEnd w:id="16658"/>
      <w:bookmarkEnd w:id="16659"/>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16660" w:name="_Toc29342910"/>
      <w:bookmarkStart w:id="16661" w:name="_Toc29344049"/>
      <w:bookmarkStart w:id="16662" w:name="_Toc36567315"/>
      <w:bookmarkStart w:id="16663" w:name="_Toc36810767"/>
      <w:bookmarkStart w:id="16664" w:name="_Toc36847131"/>
      <w:bookmarkStart w:id="16665" w:name="_Toc36939784"/>
      <w:bookmarkStart w:id="16666" w:name="_Toc37082764"/>
      <w:r w:rsidRPr="000E4E7F">
        <w:rPr>
          <w:i/>
        </w:rPr>
        <w:t>–</w:t>
      </w:r>
      <w:r w:rsidRPr="000E4E7F">
        <w:rPr>
          <w:i/>
        </w:rPr>
        <w:tab/>
        <w:t>ChannelRasterOffset-</w:t>
      </w:r>
      <w:r w:rsidRPr="000E4E7F">
        <w:rPr>
          <w:i/>
          <w:noProof/>
        </w:rPr>
        <w:t>NB</w:t>
      </w:r>
      <w:bookmarkEnd w:id="16660"/>
      <w:bookmarkEnd w:id="16661"/>
      <w:bookmarkEnd w:id="16662"/>
      <w:bookmarkEnd w:id="16663"/>
      <w:bookmarkEnd w:id="16664"/>
      <w:bookmarkEnd w:id="16665"/>
      <w:bookmarkEnd w:id="16666"/>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16667" w:name="_Toc20487609"/>
      <w:bookmarkStart w:id="16668" w:name="_Toc29342911"/>
      <w:bookmarkStart w:id="16669" w:name="_Toc29344050"/>
      <w:bookmarkStart w:id="16670" w:name="_Toc36567316"/>
      <w:bookmarkStart w:id="16671" w:name="_Toc36810768"/>
      <w:bookmarkStart w:id="16672" w:name="_Toc36847132"/>
      <w:bookmarkStart w:id="16673" w:name="_Toc36939785"/>
      <w:bookmarkStart w:id="16674" w:name="_Toc37082765"/>
      <w:r w:rsidRPr="000E4E7F">
        <w:t>–</w:t>
      </w:r>
      <w:r w:rsidRPr="000E4E7F">
        <w:tab/>
      </w:r>
      <w:r w:rsidRPr="000E4E7F">
        <w:rPr>
          <w:i/>
        </w:rPr>
        <w:t>DL-Bitmap</w:t>
      </w:r>
      <w:r w:rsidRPr="000E4E7F">
        <w:rPr>
          <w:i/>
          <w:noProof/>
        </w:rPr>
        <w:t>-NB</w:t>
      </w:r>
      <w:bookmarkEnd w:id="16667"/>
      <w:bookmarkEnd w:id="16668"/>
      <w:bookmarkEnd w:id="16669"/>
      <w:bookmarkEnd w:id="16670"/>
      <w:bookmarkEnd w:id="16671"/>
      <w:bookmarkEnd w:id="16672"/>
      <w:bookmarkEnd w:id="16673"/>
      <w:bookmarkEnd w:id="16674"/>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16675" w:name="_Toc20487610"/>
      <w:bookmarkStart w:id="16676" w:name="_Toc29342912"/>
      <w:bookmarkStart w:id="16677" w:name="_Toc29344051"/>
      <w:bookmarkStart w:id="16678" w:name="_Toc36567317"/>
      <w:bookmarkStart w:id="16679" w:name="_Toc36810769"/>
      <w:bookmarkStart w:id="16680" w:name="_Toc36847133"/>
      <w:bookmarkStart w:id="16681" w:name="_Toc36939786"/>
      <w:bookmarkStart w:id="16682" w:name="_Toc37082766"/>
      <w:r w:rsidRPr="000E4E7F">
        <w:t>–</w:t>
      </w:r>
      <w:r w:rsidRPr="000E4E7F">
        <w:tab/>
      </w:r>
      <w:r w:rsidRPr="000E4E7F">
        <w:rPr>
          <w:i/>
          <w:noProof/>
        </w:rPr>
        <w:t>DL-CarrierConfigCommon-NB</w:t>
      </w:r>
      <w:bookmarkEnd w:id="16675"/>
      <w:bookmarkEnd w:id="16676"/>
      <w:bookmarkEnd w:id="16677"/>
      <w:bookmarkEnd w:id="16678"/>
      <w:bookmarkEnd w:id="16679"/>
      <w:bookmarkEnd w:id="16680"/>
      <w:bookmarkEnd w:id="16681"/>
      <w:bookmarkEnd w:id="16682"/>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lastRenderedPageBreak/>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6683" w:name="_Toc20487611"/>
      <w:bookmarkStart w:id="16684" w:name="_Toc29342913"/>
      <w:bookmarkStart w:id="16685" w:name="_Toc29344052"/>
      <w:bookmarkStart w:id="16686" w:name="_Toc36567318"/>
      <w:bookmarkStart w:id="16687" w:name="_Toc36810770"/>
      <w:bookmarkStart w:id="16688" w:name="_Toc36847134"/>
      <w:bookmarkStart w:id="16689" w:name="_Toc36939787"/>
      <w:bookmarkStart w:id="16690" w:name="_Toc37082767"/>
      <w:r w:rsidRPr="000E4E7F">
        <w:t>–</w:t>
      </w:r>
      <w:r w:rsidRPr="000E4E7F">
        <w:tab/>
      </w:r>
      <w:r w:rsidRPr="000E4E7F">
        <w:rPr>
          <w:i/>
        </w:rPr>
        <w:t>DL-Gap</w:t>
      </w:r>
      <w:r w:rsidRPr="000E4E7F">
        <w:rPr>
          <w:i/>
          <w:noProof/>
        </w:rPr>
        <w:t>Config-NB</w:t>
      </w:r>
      <w:bookmarkEnd w:id="16683"/>
      <w:bookmarkEnd w:id="16684"/>
      <w:bookmarkEnd w:id="16685"/>
      <w:bookmarkEnd w:id="16686"/>
      <w:bookmarkEnd w:id="16687"/>
      <w:bookmarkEnd w:id="16688"/>
      <w:bookmarkEnd w:id="16689"/>
      <w:bookmarkEnd w:id="16690"/>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16691" w:name="_Toc36810771"/>
      <w:bookmarkStart w:id="16692" w:name="_Toc36847135"/>
      <w:bookmarkStart w:id="16693" w:name="_Toc36939788"/>
      <w:bookmarkStart w:id="16694" w:name="_Toc37082768"/>
      <w:r w:rsidRPr="000E4E7F">
        <w:rPr>
          <w:i/>
          <w:iCs/>
        </w:rPr>
        <w:t>–</w:t>
      </w:r>
      <w:r w:rsidRPr="000E4E7F">
        <w:rPr>
          <w:i/>
          <w:iCs/>
        </w:rPr>
        <w:tab/>
        <w:t>G</w:t>
      </w:r>
      <w:r w:rsidRPr="000E4E7F">
        <w:rPr>
          <w:i/>
          <w:iCs/>
          <w:noProof/>
        </w:rPr>
        <w:t>WUS-Config-NB</w:t>
      </w:r>
      <w:bookmarkEnd w:id="16691"/>
      <w:bookmarkEnd w:id="16692"/>
      <w:bookmarkEnd w:id="16693"/>
      <w:bookmarkEnd w:id="16694"/>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000A04" w:rsidRPr="000E4E7F" w:rsidRDefault="00000A04" w:rsidP="00000A04">
      <w:pPr>
        <w:pStyle w:val="PL"/>
        <w:shd w:val="pct10" w:color="auto" w:fill="auto"/>
        <w:rPr>
          <w:ins w:id="16695" w:author="CR#4287r3" w:date="2020-07-13T10:25:00Z"/>
        </w:rPr>
      </w:pPr>
      <w:ins w:id="16696" w:author="CR#4287r3" w:date="2020-07-13T10:25:00Z">
        <w:r w:rsidRPr="000E4E7F">
          <w:t xml:space="preserve">GWUS-Config-NB-r16 ::= </w:t>
        </w:r>
        <w:r>
          <w:tab/>
        </w:r>
        <w:r>
          <w:tab/>
        </w:r>
        <w:r>
          <w:tab/>
        </w:r>
        <w:r w:rsidRPr="000E4E7F">
          <w:t xml:space="preserve">SEQUENCE { </w:t>
        </w:r>
      </w:ins>
    </w:p>
    <w:p w:rsidR="00000A04" w:rsidRPr="000E4E7F" w:rsidRDefault="00000A04" w:rsidP="00000A04">
      <w:pPr>
        <w:pStyle w:val="PL"/>
        <w:shd w:val="pct10" w:color="auto" w:fill="auto"/>
        <w:rPr>
          <w:ins w:id="16697" w:author="CR#4287r3" w:date="2020-07-13T10:25:00Z"/>
        </w:rPr>
      </w:pPr>
      <w:ins w:id="16698" w:author="CR#4287r3" w:date="2020-07-13T10:25:00Z">
        <w:r w:rsidRPr="000E4E7F">
          <w:tab/>
        </w:r>
        <w:r>
          <w:t>g</w:t>
        </w:r>
        <w:r w:rsidRPr="000E4E7F">
          <w:t>roupAlternation-r16</w:t>
        </w:r>
        <w:r w:rsidRPr="000E4E7F">
          <w:tab/>
        </w:r>
        <w:r w:rsidRPr="000E4E7F">
          <w:tab/>
        </w:r>
        <w:r>
          <w:tab/>
        </w:r>
        <w:r w:rsidRPr="000E4E7F">
          <w:t>ENUMERATED {true}</w:t>
        </w:r>
        <w:r w:rsidRPr="000E4E7F">
          <w:tab/>
        </w:r>
        <w:r w:rsidRPr="000E4E7F">
          <w:tab/>
        </w:r>
        <w:r>
          <w:tab/>
        </w:r>
        <w:r w:rsidRPr="000E4E7F">
          <w:t>OPTIONAL, -- Need OR</w:t>
        </w:r>
      </w:ins>
    </w:p>
    <w:p w:rsidR="00000A04" w:rsidRPr="000E4E7F" w:rsidRDefault="00000A04" w:rsidP="00000A04">
      <w:pPr>
        <w:pStyle w:val="PL"/>
        <w:shd w:val="pct10" w:color="auto" w:fill="auto"/>
        <w:rPr>
          <w:ins w:id="16699" w:author="CR#4287r3" w:date="2020-07-13T10:25:00Z"/>
        </w:rPr>
      </w:pPr>
      <w:ins w:id="16700" w:author="CR#4287r3" w:date="2020-07-13T10:25:00Z">
        <w:r w:rsidRPr="000E4E7F">
          <w:tab/>
        </w:r>
        <w:r>
          <w:t>c</w:t>
        </w:r>
        <w:r w:rsidRPr="000E4E7F">
          <w:t>ommonSequence-r16</w:t>
        </w:r>
        <w:r w:rsidRPr="000E4E7F">
          <w:tab/>
        </w:r>
        <w:r w:rsidRPr="000E4E7F">
          <w:tab/>
        </w:r>
        <w:r w:rsidRPr="000E4E7F">
          <w:tab/>
        </w:r>
        <w:r>
          <w:tab/>
        </w:r>
        <w:r w:rsidRPr="000E4E7F">
          <w:t>ENUMERATED {</w:t>
        </w:r>
        <w:r>
          <w:t>g0</w:t>
        </w:r>
        <w:r w:rsidRPr="000E4E7F">
          <w:t>, g</w:t>
        </w:r>
        <w:r>
          <w:t>126</w:t>
        </w:r>
        <w:r w:rsidRPr="000E4E7F">
          <w:t>}</w:t>
        </w:r>
        <w:r w:rsidRPr="000E4E7F">
          <w:tab/>
        </w:r>
        <w:r>
          <w:tab/>
        </w:r>
        <w:r w:rsidRPr="000E4E7F">
          <w:t>OPTIONAL, -- Need OR</w:t>
        </w:r>
      </w:ins>
    </w:p>
    <w:p w:rsidR="00000A04" w:rsidRPr="000E4E7F" w:rsidRDefault="00000A04" w:rsidP="00000A04">
      <w:pPr>
        <w:pStyle w:val="PL"/>
        <w:shd w:val="pct10" w:color="auto" w:fill="auto"/>
        <w:rPr>
          <w:ins w:id="16701" w:author="CR#4287r3" w:date="2020-07-13T10:25:00Z"/>
        </w:rPr>
      </w:pPr>
      <w:ins w:id="16702" w:author="CR#4287r3" w:date="2020-07-13T10:25:00Z">
        <w:r w:rsidRPr="000E4E7F">
          <w:tab/>
        </w:r>
        <w:r>
          <w:t>t</w:t>
        </w:r>
        <w:r w:rsidRPr="000E4E7F">
          <w:t>imeParameters-r16</w:t>
        </w:r>
        <w:r w:rsidRPr="000E4E7F">
          <w:tab/>
        </w:r>
        <w:r w:rsidRPr="000E4E7F">
          <w:tab/>
        </w:r>
        <w:r w:rsidRPr="000E4E7F">
          <w:tab/>
        </w:r>
        <w:r>
          <w:tab/>
        </w:r>
        <w:r w:rsidRPr="000E4E7F">
          <w:t>WUS-Config-NB-r15</w:t>
        </w:r>
        <w:r w:rsidRPr="000E4E7F">
          <w:tab/>
        </w:r>
        <w:r w:rsidRPr="000E4E7F">
          <w:tab/>
        </w:r>
        <w:r>
          <w:tab/>
        </w:r>
        <w:r w:rsidRPr="000E4E7F">
          <w:t>OPTIONAL, -- Cond</w:t>
        </w:r>
        <w:r>
          <w:t xml:space="preserve"> n</w:t>
        </w:r>
        <w:r w:rsidRPr="000E4E7F">
          <w:t>oWUSr15</w:t>
        </w:r>
      </w:ins>
    </w:p>
    <w:p w:rsidR="00000A04" w:rsidRPr="000E4E7F" w:rsidRDefault="00000A04" w:rsidP="00000A04">
      <w:pPr>
        <w:pStyle w:val="PL"/>
        <w:shd w:val="pct10" w:color="auto" w:fill="auto"/>
        <w:rPr>
          <w:ins w:id="16703" w:author="CR#4287r3" w:date="2020-07-13T10:25:00Z"/>
        </w:rPr>
      </w:pPr>
      <w:ins w:id="16704" w:author="CR#4287r3" w:date="2020-07-13T10:25:00Z">
        <w:r w:rsidRPr="000E4E7F">
          <w:tab/>
        </w:r>
        <w:r>
          <w:t>r</w:t>
        </w:r>
        <w:r w:rsidRPr="000E4E7F">
          <w:t>esourceConfigDRX-r16</w:t>
        </w:r>
        <w:r w:rsidRPr="000E4E7F">
          <w:tab/>
        </w:r>
        <w:r w:rsidRPr="000E4E7F">
          <w:tab/>
        </w:r>
        <w:r>
          <w:tab/>
        </w:r>
        <w:r w:rsidRPr="000E4E7F">
          <w:t>GWUS-ResourceConfig-NB-r16,</w:t>
        </w:r>
      </w:ins>
    </w:p>
    <w:p w:rsidR="00000A04" w:rsidRPr="000E4E7F" w:rsidRDefault="00000A04" w:rsidP="00000A04">
      <w:pPr>
        <w:pStyle w:val="PL"/>
        <w:shd w:val="pct10" w:color="auto" w:fill="auto"/>
        <w:rPr>
          <w:ins w:id="16705" w:author="CR#4287r3" w:date="2020-07-13T10:25:00Z"/>
        </w:rPr>
      </w:pPr>
      <w:ins w:id="16706" w:author="CR#4287r3" w:date="2020-07-13T10:25:00Z">
        <w:r w:rsidRPr="000E4E7F">
          <w:tab/>
        </w:r>
        <w:r>
          <w:t>r</w:t>
        </w:r>
        <w:r w:rsidRPr="000E4E7F">
          <w:t>esourceConfig-eDRX-Short-r16</w:t>
        </w:r>
        <w:r w:rsidRPr="000E4E7F">
          <w:tab/>
          <w:t>GWUS-ResourceConfig-NB-r16</w:t>
        </w:r>
        <w:r w:rsidRPr="000E4E7F">
          <w:tab/>
          <w:t>OPTIONAL, -- Need O</w:t>
        </w:r>
        <w:r>
          <w:t>P</w:t>
        </w:r>
        <w:r w:rsidRPr="000E4E7F">
          <w:t xml:space="preserve"> </w:t>
        </w:r>
      </w:ins>
    </w:p>
    <w:p w:rsidR="00000A04" w:rsidRPr="000E4E7F" w:rsidRDefault="00000A04" w:rsidP="00000A04">
      <w:pPr>
        <w:pStyle w:val="PL"/>
        <w:shd w:val="pct10" w:color="auto" w:fill="auto"/>
        <w:rPr>
          <w:ins w:id="16707" w:author="CR#4287r3" w:date="2020-07-13T10:25:00Z"/>
        </w:rPr>
      </w:pPr>
      <w:ins w:id="16708" w:author="CR#4287r3" w:date="2020-07-13T10:25:00Z">
        <w:r w:rsidRPr="000E4E7F">
          <w:tab/>
        </w:r>
        <w:r>
          <w:t>r</w:t>
        </w:r>
        <w:r w:rsidRPr="000E4E7F">
          <w:t>esourceConfig-eDRX-Long-r16</w:t>
        </w:r>
        <w:r>
          <w:tab/>
        </w:r>
        <w:r w:rsidRPr="000E4E7F">
          <w:t>GWUS-ResourceConfig-NB-r16</w:t>
        </w:r>
        <w:r w:rsidRPr="000E4E7F">
          <w:tab/>
          <w:t xml:space="preserve">OPTIONAL, -- </w:t>
        </w:r>
        <w:r>
          <w:t>Cond timeOffset</w:t>
        </w:r>
      </w:ins>
    </w:p>
    <w:p w:rsidR="00000A04" w:rsidRPr="000E4E7F" w:rsidRDefault="00000A04" w:rsidP="00000A04">
      <w:pPr>
        <w:pStyle w:val="PL"/>
        <w:shd w:val="pct10" w:color="auto" w:fill="auto"/>
        <w:rPr>
          <w:ins w:id="16709" w:author="CR#4287r3" w:date="2020-07-13T10:25:00Z"/>
        </w:rPr>
      </w:pPr>
      <w:ins w:id="16710" w:author="CR#4287r3" w:date="2020-07-13T10:25:00Z">
        <w:r w:rsidRPr="000E4E7F">
          <w:tab/>
        </w:r>
        <w:r>
          <w:t>p</w:t>
        </w:r>
        <w:r w:rsidRPr="000E4E7F">
          <w:t>robThreshList-r16</w:t>
        </w:r>
        <w:r w:rsidRPr="000E4E7F">
          <w:tab/>
        </w:r>
        <w:r w:rsidRPr="000E4E7F">
          <w:tab/>
        </w:r>
        <w:r w:rsidRPr="000E4E7F">
          <w:tab/>
        </w:r>
        <w:r w:rsidRPr="000E4E7F">
          <w:tab/>
          <w:t>GWUS-ProbThreshList-NB-r16</w:t>
        </w:r>
        <w:r>
          <w:tab/>
        </w:r>
        <w:r w:rsidRPr="000E4E7F">
          <w:t xml:space="preserve">OPTIONAL, -- </w:t>
        </w:r>
        <w:r>
          <w:t xml:space="preserve">Cond </w:t>
        </w:r>
        <w:r w:rsidRPr="00C06C01">
          <w:t>probabilityBased</w:t>
        </w:r>
      </w:ins>
    </w:p>
    <w:p w:rsidR="00000A04" w:rsidRPr="000E4E7F" w:rsidRDefault="00000A04" w:rsidP="00000A04">
      <w:pPr>
        <w:pStyle w:val="PL"/>
        <w:shd w:val="pct10" w:color="auto" w:fill="auto"/>
        <w:rPr>
          <w:ins w:id="16711" w:author="CR#4287r3" w:date="2020-07-13T10:25:00Z"/>
        </w:rPr>
      </w:pPr>
      <w:ins w:id="16712" w:author="CR#4287r3" w:date="2020-07-13T10:25:00Z">
        <w:r w:rsidRPr="000E4E7F">
          <w:tab/>
          <w:t>...</w:t>
        </w:r>
        <w:r w:rsidRPr="000E4E7F">
          <w:tab/>
        </w:r>
      </w:ins>
    </w:p>
    <w:p w:rsidR="00000A04" w:rsidRPr="000E4E7F" w:rsidRDefault="00000A04" w:rsidP="00000A04">
      <w:pPr>
        <w:pStyle w:val="PL"/>
        <w:shd w:val="pct10" w:color="auto" w:fill="auto"/>
        <w:rPr>
          <w:ins w:id="16713" w:author="CR#4287r3" w:date="2020-07-13T10:25:00Z"/>
        </w:rPr>
      </w:pPr>
      <w:ins w:id="16714" w:author="CR#4287r3" w:date="2020-07-13T10:25:00Z">
        <w:r w:rsidRPr="000E4E7F">
          <w:t>}</w:t>
        </w:r>
      </w:ins>
    </w:p>
    <w:p w:rsidR="00000A04" w:rsidRPr="000E4E7F" w:rsidRDefault="00000A04" w:rsidP="00000A04">
      <w:pPr>
        <w:pStyle w:val="PL"/>
        <w:shd w:val="pct10" w:color="auto" w:fill="auto"/>
        <w:rPr>
          <w:ins w:id="16715" w:author="CR#4287r3" w:date="2020-07-13T10:25:00Z"/>
        </w:rPr>
      </w:pPr>
    </w:p>
    <w:p w:rsidR="00000A04" w:rsidRPr="000E4E7F" w:rsidRDefault="00000A04" w:rsidP="00000A04">
      <w:pPr>
        <w:pStyle w:val="PL"/>
        <w:shd w:val="pct10" w:color="auto" w:fill="auto"/>
        <w:rPr>
          <w:ins w:id="16716" w:author="CR#4287r3" w:date="2020-07-13T10:25:00Z"/>
        </w:rPr>
      </w:pPr>
      <w:ins w:id="16717" w:author="CR#4287r3" w:date="2020-07-13T10:25:00Z">
        <w:r w:rsidRPr="000E4E7F">
          <w:t xml:space="preserve">GWUS-ResourceConfig-NB-r16 ::= </w:t>
        </w:r>
        <w:r>
          <w:tab/>
        </w:r>
        <w:r w:rsidRPr="000E4E7F">
          <w:t xml:space="preserve">SEQUENCE { </w:t>
        </w:r>
      </w:ins>
    </w:p>
    <w:p w:rsidR="00000A04" w:rsidRPr="000E4E7F" w:rsidRDefault="00000A04" w:rsidP="00000A04">
      <w:pPr>
        <w:pStyle w:val="PL"/>
        <w:shd w:val="pct10" w:color="auto" w:fill="auto"/>
        <w:rPr>
          <w:ins w:id="16718" w:author="CR#4287r3" w:date="2020-07-13T10:25:00Z"/>
        </w:rPr>
      </w:pPr>
      <w:ins w:id="16719" w:author="CR#4287r3" w:date="2020-07-13T10:25:00Z">
        <w:r w:rsidRPr="000E4E7F">
          <w:lastRenderedPageBreak/>
          <w:tab/>
        </w:r>
        <w:r>
          <w:t>r</w:t>
        </w:r>
        <w:r w:rsidRPr="000E4E7F">
          <w:t>esourcePosition-r16</w:t>
        </w:r>
        <w:r w:rsidRPr="000E4E7F">
          <w:tab/>
        </w:r>
        <w:r w:rsidRPr="000E4E7F">
          <w:tab/>
        </w:r>
        <w:r>
          <w:tab/>
        </w:r>
        <w:r w:rsidRPr="000E4E7F">
          <w:t>ENUMERATED {primary, secondary},</w:t>
        </w:r>
      </w:ins>
    </w:p>
    <w:p w:rsidR="00000A04" w:rsidRPr="000E4E7F" w:rsidRDefault="00000A04" w:rsidP="00000A04">
      <w:pPr>
        <w:pStyle w:val="PL"/>
        <w:shd w:val="pct10" w:color="auto" w:fill="auto"/>
        <w:rPr>
          <w:ins w:id="16720" w:author="CR#4287r3" w:date="2020-07-13T10:25:00Z"/>
        </w:rPr>
      </w:pPr>
      <w:ins w:id="16721" w:author="CR#4287r3" w:date="2020-07-13T10:25:00Z">
        <w:r w:rsidRPr="000E4E7F">
          <w:tab/>
        </w:r>
        <w:r>
          <w:t>n</w:t>
        </w:r>
        <w:r w:rsidRPr="000E4E7F">
          <w:t>umGroupsList-r16</w:t>
        </w:r>
        <w:r w:rsidRPr="000E4E7F">
          <w:tab/>
        </w:r>
        <w:r w:rsidRPr="000E4E7F">
          <w:tab/>
        </w:r>
        <w:r w:rsidRPr="000E4E7F">
          <w:tab/>
        </w:r>
        <w:r>
          <w:tab/>
        </w:r>
        <w:r w:rsidRPr="000E4E7F">
          <w:t>GWUS-NumGroups</w:t>
        </w:r>
        <w:r>
          <w:t>List</w:t>
        </w:r>
        <w:r w:rsidRPr="000E4E7F">
          <w:t>-NB-r16</w:t>
        </w:r>
        <w:r w:rsidRPr="000E4E7F">
          <w:tab/>
        </w:r>
        <w:r w:rsidRPr="000E4E7F">
          <w:tab/>
        </w:r>
        <w:r>
          <w:tab/>
        </w:r>
        <w:r w:rsidRPr="000E4E7F">
          <w:t xml:space="preserve">OPTIONAL, </w:t>
        </w:r>
        <w:r>
          <w:tab/>
        </w:r>
        <w:r w:rsidRPr="000E4E7F">
          <w:t xml:space="preserve">-- Need OP </w:t>
        </w:r>
      </w:ins>
    </w:p>
    <w:p w:rsidR="00000A04" w:rsidRDefault="00000A04" w:rsidP="00000A04">
      <w:pPr>
        <w:pStyle w:val="PL"/>
        <w:shd w:val="pct10" w:color="auto" w:fill="auto"/>
        <w:rPr>
          <w:ins w:id="16722" w:author="CR#4287r3" w:date="2020-07-13T10:25:00Z"/>
        </w:rPr>
      </w:pPr>
      <w:ins w:id="16723" w:author="CR#4287r3" w:date="2020-07-13T10:25:00Z">
        <w:r w:rsidRPr="000E4E7F">
          <w:tab/>
        </w:r>
        <w:r>
          <w:t>g</w:t>
        </w:r>
        <w:r w:rsidRPr="000E4E7F">
          <w:t>roupsForServiceList-r16</w:t>
        </w:r>
        <w:r w:rsidRPr="000E4E7F">
          <w:tab/>
        </w:r>
        <w:r>
          <w:tab/>
          <w:t>GWUS-GroupsForServiceList-NB-r16</w:t>
        </w:r>
      </w:ins>
    </w:p>
    <w:p w:rsidR="00000A04" w:rsidRPr="000E4E7F" w:rsidRDefault="00000A04" w:rsidP="00000A04">
      <w:pPr>
        <w:pStyle w:val="PL"/>
        <w:shd w:val="pct10" w:color="auto" w:fill="auto"/>
        <w:rPr>
          <w:ins w:id="16724" w:author="CR#4287r3" w:date="2020-07-13T10:25:00Z"/>
        </w:rPr>
      </w:pPr>
      <w:ins w:id="16725" w:author="CR#4287r3" w:date="2020-07-13T10:25:00Z">
        <w:r>
          <w:tab/>
        </w:r>
        <w:r>
          <w:tab/>
        </w:r>
        <w:r>
          <w:tab/>
        </w:r>
        <w:r>
          <w:tab/>
        </w:r>
        <w:r>
          <w:tab/>
        </w:r>
        <w:r>
          <w:tab/>
        </w:r>
        <w:r>
          <w:tab/>
        </w:r>
        <w:r>
          <w:tab/>
        </w:r>
        <w:r>
          <w:tab/>
        </w:r>
        <w:r>
          <w:tab/>
        </w:r>
        <w:r>
          <w:tab/>
        </w:r>
        <w:r>
          <w:tab/>
        </w:r>
        <w:r>
          <w:tab/>
        </w:r>
        <w:r>
          <w:tab/>
        </w:r>
        <w:r>
          <w:tab/>
        </w:r>
        <w:r w:rsidRPr="000E4E7F">
          <w:t xml:space="preserve">OPTIONAL </w:t>
        </w:r>
        <w:r>
          <w:tab/>
        </w:r>
        <w:r w:rsidRPr="000E4E7F">
          <w:t xml:space="preserve">-- Cond </w:t>
        </w:r>
        <w:r w:rsidRPr="00C06C01">
          <w:t>probabilityBased</w:t>
        </w:r>
      </w:ins>
    </w:p>
    <w:p w:rsidR="00000A04" w:rsidRPr="000E4E7F" w:rsidRDefault="00000A04" w:rsidP="00000A04">
      <w:pPr>
        <w:pStyle w:val="PL"/>
        <w:shd w:val="pct10" w:color="auto" w:fill="auto"/>
        <w:rPr>
          <w:ins w:id="16726" w:author="CR#4287r3" w:date="2020-07-13T10:25:00Z"/>
        </w:rPr>
      </w:pPr>
      <w:ins w:id="16727" w:author="CR#4287r3" w:date="2020-07-13T10:25:00Z">
        <w:r w:rsidRPr="000E4E7F">
          <w:t>}</w:t>
        </w:r>
      </w:ins>
    </w:p>
    <w:p w:rsidR="00000A04" w:rsidRDefault="00000A04" w:rsidP="00000A04">
      <w:pPr>
        <w:pStyle w:val="PL"/>
        <w:shd w:val="pct10" w:color="auto" w:fill="auto"/>
        <w:rPr>
          <w:ins w:id="16728" w:author="CR#4287r3" w:date="2020-07-13T10:25:00Z"/>
        </w:rPr>
      </w:pPr>
    </w:p>
    <w:p w:rsidR="00000A04" w:rsidRDefault="00000A04" w:rsidP="00000A04">
      <w:pPr>
        <w:pStyle w:val="PL"/>
        <w:shd w:val="pct10" w:color="auto" w:fill="auto"/>
        <w:rPr>
          <w:ins w:id="16729" w:author="CR#4287r3" w:date="2020-07-13T10:25:00Z"/>
        </w:rPr>
      </w:pPr>
      <w:ins w:id="16730" w:author="CR#4287r3" w:date="2020-07-13T10:25:00Z">
        <w:r w:rsidRPr="000E4E7F">
          <w:t xml:space="preserve">GWUS-ProbThreshList-NB-r16 ::= </w:t>
        </w:r>
        <w:r>
          <w:tab/>
        </w:r>
        <w:r>
          <w:tab/>
        </w:r>
        <w:r>
          <w:tab/>
        </w:r>
        <w:r w:rsidRPr="000E4E7F">
          <w:t>SEQUENCE (SIZE (1..maxGWUS-ProbThresholds-NB-r16)) OF</w:t>
        </w:r>
      </w:ins>
    </w:p>
    <w:p w:rsidR="00000A04" w:rsidRPr="000E4E7F" w:rsidRDefault="00000A04" w:rsidP="00000A04">
      <w:pPr>
        <w:pStyle w:val="PL"/>
        <w:shd w:val="pct10" w:color="auto" w:fill="auto"/>
        <w:rPr>
          <w:ins w:id="16731" w:author="CR#4287r3" w:date="2020-07-13T10:25:00Z"/>
        </w:rPr>
      </w:pPr>
      <w:ins w:id="16732" w:author="CR#4287r3" w:date="2020-07-13T10:25:00Z">
        <w:r>
          <w:tab/>
        </w:r>
        <w:r>
          <w:tab/>
        </w:r>
        <w:r>
          <w:tab/>
        </w:r>
        <w:r>
          <w:tab/>
        </w:r>
        <w:r>
          <w:tab/>
        </w:r>
        <w:r>
          <w:tab/>
        </w:r>
        <w:r>
          <w:tab/>
        </w:r>
        <w:r>
          <w:tab/>
        </w:r>
        <w:r>
          <w:tab/>
        </w:r>
        <w:r>
          <w:tab/>
        </w:r>
        <w:r>
          <w:tab/>
        </w:r>
        <w:r w:rsidRPr="000E4E7F">
          <w:t>GWUS-Paging-ProbThresh-NB-r16</w:t>
        </w:r>
      </w:ins>
    </w:p>
    <w:p w:rsidR="00000A04" w:rsidRDefault="00000A04" w:rsidP="00000A04">
      <w:pPr>
        <w:pStyle w:val="PL"/>
        <w:shd w:val="pct10" w:color="auto" w:fill="auto"/>
        <w:rPr>
          <w:ins w:id="16733" w:author="CR#4287r3" w:date="2020-07-13T10:25:00Z"/>
        </w:rPr>
      </w:pPr>
    </w:p>
    <w:p w:rsidR="00000A04" w:rsidRDefault="00000A04" w:rsidP="00000A04">
      <w:pPr>
        <w:pStyle w:val="PL"/>
        <w:shd w:val="pct10" w:color="auto" w:fill="auto"/>
        <w:rPr>
          <w:ins w:id="16734" w:author="CR#4287r3" w:date="2020-07-13T10:25:00Z"/>
        </w:rPr>
      </w:pPr>
      <w:ins w:id="16735" w:author="CR#4287r3" w:date="2020-07-13T10:25:00Z">
        <w:r w:rsidRPr="000E4E7F">
          <w:t xml:space="preserve">GWUS-Paging-ProbThresh-NB-r16 ::= </w:t>
        </w:r>
        <w:r>
          <w:tab/>
        </w:r>
        <w:r>
          <w:tab/>
        </w:r>
        <w:r w:rsidRPr="000E4E7F">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000A04" w:rsidRDefault="00000A04" w:rsidP="00000A04">
      <w:pPr>
        <w:pStyle w:val="PL"/>
        <w:shd w:val="pct10" w:color="auto" w:fill="auto"/>
        <w:rPr>
          <w:ins w:id="16736" w:author="CR#4287r3" w:date="2020-07-13T10:25:00Z"/>
        </w:rPr>
      </w:pPr>
    </w:p>
    <w:p w:rsidR="00000A04" w:rsidRDefault="00000A04" w:rsidP="00000A04">
      <w:pPr>
        <w:pStyle w:val="PL"/>
        <w:shd w:val="clear" w:color="auto" w:fill="E6E6E6"/>
        <w:rPr>
          <w:ins w:id="16737" w:author="CR#4287r3" w:date="2020-07-13T10:25:00Z"/>
        </w:rPr>
      </w:pPr>
      <w:ins w:id="16738" w:author="CR#4287r3" w:date="2020-07-13T10:25:00Z">
        <w:r>
          <w:t xml:space="preserve">GWUS-NumGroupsList-NB-r16 ::= </w:t>
        </w:r>
        <w:r>
          <w:tab/>
        </w:r>
        <w:r>
          <w:tab/>
        </w:r>
        <w:r>
          <w:tab/>
        </w:r>
        <w:r w:rsidRPr="000E4E7F">
          <w:t>SEQUENCE (SIZE (1..maxGWUS-Resources-</w:t>
        </w:r>
        <w:r>
          <w:t>NB-</w:t>
        </w:r>
        <w:r w:rsidRPr="000E4E7F">
          <w:t>r16)) OF</w:t>
        </w:r>
      </w:ins>
    </w:p>
    <w:p w:rsidR="00000A04" w:rsidRDefault="00000A04" w:rsidP="00000A04">
      <w:pPr>
        <w:pStyle w:val="PL"/>
        <w:shd w:val="clear" w:color="auto" w:fill="E6E6E6"/>
        <w:rPr>
          <w:ins w:id="16739" w:author="CR#4287r3" w:date="2020-07-13T10:25:00Z"/>
        </w:rPr>
      </w:pPr>
      <w:ins w:id="16740" w:author="CR#4287r3" w:date="2020-07-13T10:25:00Z">
        <w:r>
          <w:tab/>
        </w:r>
        <w:r>
          <w:tab/>
        </w:r>
        <w:r>
          <w:tab/>
        </w:r>
        <w:r>
          <w:tab/>
        </w:r>
        <w:r>
          <w:tab/>
        </w:r>
        <w:r>
          <w:tab/>
        </w:r>
        <w:r>
          <w:tab/>
        </w:r>
        <w:r>
          <w:tab/>
        </w:r>
        <w:r>
          <w:tab/>
        </w:r>
        <w:r>
          <w:tab/>
        </w:r>
        <w:r>
          <w:tab/>
        </w:r>
        <w:r w:rsidRPr="000E4E7F">
          <w:t>GWUS-NumGroups-</w:t>
        </w:r>
        <w:r>
          <w:t>NB-</w:t>
        </w:r>
        <w:r w:rsidRPr="000E4E7F">
          <w:t>r16</w:t>
        </w:r>
      </w:ins>
    </w:p>
    <w:p w:rsidR="00000A04" w:rsidRDefault="00000A04" w:rsidP="00000A04">
      <w:pPr>
        <w:pStyle w:val="PL"/>
        <w:shd w:val="clear" w:color="auto" w:fill="E6E6E6"/>
        <w:rPr>
          <w:ins w:id="16741" w:author="CR#4287r3" w:date="2020-07-13T10:25:00Z"/>
        </w:rPr>
      </w:pPr>
    </w:p>
    <w:p w:rsidR="00000A04" w:rsidRDefault="00000A04" w:rsidP="00000A04">
      <w:pPr>
        <w:pStyle w:val="PL"/>
        <w:shd w:val="pct10" w:color="auto" w:fill="auto"/>
        <w:rPr>
          <w:ins w:id="16742" w:author="CR#4287r3" w:date="2020-07-13T10:25:00Z"/>
        </w:rPr>
      </w:pPr>
      <w:ins w:id="16743" w:author="CR#4287r3" w:date="2020-07-13T10:25:00Z">
        <w:r w:rsidRPr="000E4E7F">
          <w:t xml:space="preserve">GWUS-NumGroups-NB-r16 ::= </w:t>
        </w:r>
        <w:r>
          <w:tab/>
        </w:r>
        <w:r>
          <w:tab/>
        </w:r>
        <w:r>
          <w:tab/>
        </w:r>
        <w:r>
          <w:tab/>
        </w:r>
        <w:r w:rsidRPr="000E4E7F">
          <w:t>ENUMERATED {n1, n2, n4, n8}</w:t>
        </w:r>
      </w:ins>
    </w:p>
    <w:p w:rsidR="00000A04" w:rsidRDefault="00000A04" w:rsidP="00000A04">
      <w:pPr>
        <w:pStyle w:val="PL"/>
        <w:shd w:val="pct10" w:color="auto" w:fill="auto"/>
        <w:rPr>
          <w:ins w:id="16744" w:author="CR#4287r3" w:date="2020-07-13T10:25:00Z"/>
        </w:rPr>
      </w:pPr>
    </w:p>
    <w:p w:rsidR="00000A04" w:rsidRPr="000E4E7F" w:rsidRDefault="00000A04" w:rsidP="00000A04">
      <w:pPr>
        <w:pStyle w:val="PL"/>
        <w:shd w:val="pct10" w:color="auto" w:fill="auto"/>
        <w:rPr>
          <w:ins w:id="16745" w:author="CR#4287r3" w:date="2020-07-13T10:25:00Z"/>
        </w:rPr>
      </w:pPr>
      <w:ins w:id="16746" w:author="CR#4287r3" w:date="2020-07-13T10:25:00Z">
        <w:r>
          <w:t>GWUS-GroupsForServiceList-NB-r16 ::=</w:t>
        </w:r>
        <w:r>
          <w:tab/>
        </w:r>
        <w:r w:rsidRPr="000E4E7F">
          <w:t>SEQUENCE (SIZE (1..maxGWUS-ProbThresholds-NB-r16)) OF</w:t>
        </w:r>
      </w:ins>
    </w:p>
    <w:p w:rsidR="00000A04" w:rsidRDefault="00000A04" w:rsidP="00000A04">
      <w:pPr>
        <w:pStyle w:val="PL"/>
        <w:shd w:val="clear" w:color="auto" w:fill="E6E6E6"/>
        <w:rPr>
          <w:ins w:id="16747" w:author="CR#4287r3" w:date="2020-07-13T10:25:00Z"/>
        </w:rPr>
      </w:pPr>
      <w:ins w:id="16748" w:author="CR#4287r3" w:date="2020-07-13T10:25: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w:t>
        </w:r>
        <w:r>
          <w:t>)</w:t>
        </w:r>
      </w:ins>
    </w:p>
    <w:p w:rsidR="00000A04" w:rsidRPr="000E4E7F" w:rsidRDefault="00000A04" w:rsidP="00000A04">
      <w:pPr>
        <w:pStyle w:val="PL"/>
        <w:shd w:val="pct10" w:color="auto" w:fill="auto"/>
        <w:rPr>
          <w:ins w:id="16749" w:author="CR#4287r3" w:date="2020-07-13T10:25:00Z"/>
        </w:rPr>
      </w:pPr>
    </w:p>
    <w:p w:rsidR="00C65613" w:rsidRPr="000E4E7F" w:rsidDel="00000A04" w:rsidRDefault="00C65613" w:rsidP="00C65613">
      <w:pPr>
        <w:pStyle w:val="PL"/>
        <w:shd w:val="pct10" w:color="auto" w:fill="auto"/>
        <w:rPr>
          <w:del w:id="16750" w:author="CR#4287r3" w:date="2020-07-13T10:26:00Z"/>
        </w:rPr>
      </w:pPr>
      <w:del w:id="16751" w:author="CR#4287r3" w:date="2020-07-13T10:26:00Z">
        <w:r w:rsidRPr="000E4E7F" w:rsidDel="00000A04">
          <w:delText xml:space="preserve">GWUS-Config-NB-r16 ::= SEQUENCE { </w:delText>
        </w:r>
      </w:del>
    </w:p>
    <w:p w:rsidR="00C65613" w:rsidRPr="000E4E7F" w:rsidDel="00000A04" w:rsidRDefault="00C65613" w:rsidP="00C65613">
      <w:pPr>
        <w:pStyle w:val="PL"/>
        <w:shd w:val="pct10" w:color="auto" w:fill="auto"/>
        <w:rPr>
          <w:del w:id="16752" w:author="CR#4287r3" w:date="2020-07-13T10:26:00Z"/>
        </w:rPr>
      </w:pPr>
      <w:del w:id="16753" w:author="CR#4287r3" w:date="2020-07-13T10:26:00Z">
        <w:r w:rsidRPr="000E4E7F" w:rsidDel="00000A04">
          <w:tab/>
          <w:delText>gwus-GroupAlternation-r16</w:delText>
        </w:r>
        <w:r w:rsidRPr="000E4E7F" w:rsidDel="00000A04">
          <w:tab/>
        </w:r>
        <w:r w:rsidRPr="000E4E7F" w:rsidDel="00000A04">
          <w:tab/>
          <w:delText>ENUMERATED {true}</w:delText>
        </w:r>
        <w:r w:rsidR="008E3BAD"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54" w:author="CR#4287r3" w:date="2020-07-13T10:26:00Z"/>
        </w:rPr>
      </w:pPr>
      <w:del w:id="16755" w:author="CR#4287r3" w:date="2020-07-13T10:26:00Z">
        <w:r w:rsidRPr="000E4E7F" w:rsidDel="00000A04">
          <w:tab/>
          <w:delText>gwus-CommonSequence-r16</w:delText>
        </w:r>
        <w:r w:rsidRPr="000E4E7F" w:rsidDel="00000A04">
          <w:tab/>
        </w:r>
        <w:r w:rsidRPr="000E4E7F" w:rsidDel="00000A04">
          <w:tab/>
        </w:r>
        <w:r w:rsidRPr="000E4E7F" w:rsidDel="00000A04">
          <w:tab/>
          <w:delText>ENUMERATED {legacyWUS, groupWUS}</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56" w:author="CR#4287r3" w:date="2020-07-13T10:26:00Z"/>
        </w:rPr>
      </w:pPr>
      <w:del w:id="16757" w:author="CR#4287r3" w:date="2020-07-13T10:26:00Z">
        <w:r w:rsidRPr="000E4E7F" w:rsidDel="00000A04">
          <w:tab/>
          <w:delText>gwus-TimeParameters-r16</w:delText>
        </w:r>
        <w:r w:rsidRPr="000E4E7F" w:rsidDel="00000A04">
          <w:tab/>
        </w:r>
        <w:r w:rsidRPr="000E4E7F" w:rsidDel="00000A04">
          <w:tab/>
        </w:r>
        <w:r w:rsidRPr="000E4E7F" w:rsidDel="00000A04">
          <w:tab/>
          <w:delText>WUS-Config-NB-r15</w:delText>
        </w:r>
        <w:r w:rsidRPr="000E4E7F" w:rsidDel="00000A04">
          <w:tab/>
        </w:r>
        <w:r w:rsidRPr="000E4E7F" w:rsidDel="00000A04">
          <w:tab/>
          <w:delText>OPTIONAL, -- Cond</w:delText>
        </w:r>
        <w:r w:rsidR="008E3BAD" w:rsidRPr="000E4E7F" w:rsidDel="00000A04">
          <w:tab/>
        </w:r>
        <w:r w:rsidRPr="000E4E7F" w:rsidDel="00000A04">
          <w:delText xml:space="preserve">No-WUS-Config-r15 </w:delText>
        </w:r>
      </w:del>
    </w:p>
    <w:p w:rsidR="00C65613" w:rsidRPr="000E4E7F" w:rsidDel="00000A04" w:rsidRDefault="00C65613" w:rsidP="00C65613">
      <w:pPr>
        <w:pStyle w:val="PL"/>
        <w:shd w:val="pct10" w:color="auto" w:fill="auto"/>
        <w:rPr>
          <w:del w:id="16758" w:author="CR#4287r3" w:date="2020-07-13T10:26:00Z"/>
        </w:rPr>
      </w:pPr>
      <w:del w:id="16759" w:author="CR#4287r3" w:date="2020-07-13T10:26:00Z">
        <w:r w:rsidRPr="000E4E7F" w:rsidDel="00000A04">
          <w:tab/>
          <w:delText>gwus-ResourceConfigDRX-r16</w:delText>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60" w:author="CR#4287r3" w:date="2020-07-13T10:26:00Z"/>
        </w:rPr>
      </w:pPr>
      <w:del w:id="16761" w:author="CR#4287r3" w:date="2020-07-13T10:26:00Z">
        <w:r w:rsidRPr="000E4E7F" w:rsidDel="00000A04">
          <w:tab/>
          <w:delText>gwus-ResourceConfig-eDRX-Short-r16</w:delText>
        </w:r>
        <w:r w:rsidRPr="000E4E7F" w:rsidDel="00000A04">
          <w:tab/>
          <w:delText>CHOICE {</w:delText>
        </w:r>
      </w:del>
    </w:p>
    <w:p w:rsidR="00C65613" w:rsidRPr="000E4E7F" w:rsidDel="00000A04" w:rsidRDefault="00C65613" w:rsidP="00C65613">
      <w:pPr>
        <w:pStyle w:val="PL"/>
        <w:shd w:val="pct10" w:color="auto" w:fill="auto"/>
        <w:rPr>
          <w:del w:id="16762" w:author="CR#4287r3" w:date="2020-07-13T10:26:00Z"/>
        </w:rPr>
      </w:pPr>
      <w:del w:id="16763" w:author="CR#4287r3" w:date="2020-07-13T10:26:00Z">
        <w:r w:rsidRPr="000E4E7F" w:rsidDel="00000A04">
          <w:tab/>
        </w:r>
        <w:r w:rsidRPr="000E4E7F" w:rsidDel="00000A04">
          <w:tab/>
          <w:delText>useDRX</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6764" w:author="CR#4287r3" w:date="2020-07-13T10:26:00Z"/>
        </w:rPr>
      </w:pPr>
      <w:del w:id="16765"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66" w:author="CR#4287r3" w:date="2020-07-13T10:26:00Z"/>
        </w:rPr>
      </w:pPr>
      <w:del w:id="16767" w:author="CR#4287r3" w:date="2020-07-13T10:26:00Z">
        <w:r w:rsidRPr="000E4E7F" w:rsidDel="00000A04">
          <w:tab/>
          <w:delText>}</w:delText>
        </w:r>
        <w:r w:rsidRPr="000E4E7F" w:rsidDel="00000A04">
          <w:tab/>
          <w:delText xml:space="preserve">OPTIONAL, -- Need OR </w:delText>
        </w:r>
      </w:del>
    </w:p>
    <w:p w:rsidR="00C65613" w:rsidRPr="000E4E7F" w:rsidDel="00000A04" w:rsidRDefault="00C65613" w:rsidP="00C65613">
      <w:pPr>
        <w:pStyle w:val="PL"/>
        <w:shd w:val="pct10" w:color="auto" w:fill="auto"/>
        <w:rPr>
          <w:del w:id="16768" w:author="CR#4287r3" w:date="2020-07-13T10:26:00Z"/>
        </w:rPr>
      </w:pPr>
      <w:del w:id="16769" w:author="CR#4287r3" w:date="2020-07-13T10:26:00Z">
        <w:r w:rsidRPr="000E4E7F" w:rsidDel="00000A04">
          <w:tab/>
          <w:delText>gwus-ResourceConfig-eDRX-Long-r16</w:delText>
        </w:r>
        <w:r w:rsidRPr="000E4E7F" w:rsidDel="00000A04">
          <w:tab/>
          <w:delText>CHOICE {</w:delText>
        </w:r>
      </w:del>
    </w:p>
    <w:p w:rsidR="00C65613" w:rsidRPr="000E4E7F" w:rsidDel="00000A04" w:rsidRDefault="00C65613" w:rsidP="00C65613">
      <w:pPr>
        <w:pStyle w:val="PL"/>
        <w:shd w:val="pct10" w:color="auto" w:fill="auto"/>
        <w:rPr>
          <w:del w:id="16770" w:author="CR#4287r3" w:date="2020-07-13T10:26:00Z"/>
        </w:rPr>
      </w:pPr>
      <w:del w:id="16771" w:author="CR#4287r3" w:date="2020-07-13T10:26:00Z">
        <w:r w:rsidRPr="000E4E7F" w:rsidDel="00000A04">
          <w:tab/>
        </w:r>
        <w:r w:rsidRPr="000E4E7F" w:rsidDel="00000A04">
          <w:tab/>
          <w:delText>use-DRX-or-eDRX-Short</w:delText>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6772" w:author="CR#4287r3" w:date="2020-07-13T10:26:00Z"/>
        </w:rPr>
      </w:pPr>
      <w:del w:id="16773"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74" w:author="CR#4287r3" w:date="2020-07-13T10:26:00Z"/>
        </w:rPr>
      </w:pPr>
      <w:del w:id="16775" w:author="CR#4287r3" w:date="2020-07-13T10:26:00Z">
        <w:r w:rsidRPr="000E4E7F" w:rsidDel="00000A04">
          <w:tab/>
          <w:delText>}</w:delText>
        </w:r>
        <w:r w:rsidRPr="000E4E7F" w:rsidDel="00000A04">
          <w:tab/>
          <w:delText>OPTIONAL, -- Need OR</w:delText>
        </w:r>
      </w:del>
    </w:p>
    <w:p w:rsidR="00C65613" w:rsidRPr="000E4E7F" w:rsidDel="00000A04" w:rsidRDefault="00C65613" w:rsidP="00C65613">
      <w:pPr>
        <w:pStyle w:val="PL"/>
        <w:shd w:val="pct10" w:color="auto" w:fill="auto"/>
        <w:rPr>
          <w:del w:id="16776" w:author="CR#4287r3" w:date="2020-07-13T10:26:00Z"/>
        </w:rPr>
      </w:pPr>
      <w:del w:id="16777" w:author="CR#4287r3" w:date="2020-07-13T10:26:00Z">
        <w:r w:rsidRPr="000E4E7F" w:rsidDel="00000A04">
          <w:tab/>
          <w:delText>gwus-ProbThreshList-r16</w:delText>
        </w:r>
        <w:r w:rsidRPr="000E4E7F" w:rsidDel="00000A04">
          <w:tab/>
        </w:r>
        <w:r w:rsidRPr="000E4E7F" w:rsidDel="00000A04">
          <w:tab/>
        </w:r>
        <w:r w:rsidRPr="000E4E7F" w:rsidDel="00000A04">
          <w:tab/>
        </w:r>
        <w:r w:rsidRPr="000E4E7F" w:rsidDel="00000A04">
          <w:tab/>
        </w:r>
        <w:r w:rsidRPr="000E4E7F" w:rsidDel="00000A04">
          <w:tab/>
          <w:delText>GWUS-ProbThreshList-NB-r16</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78" w:author="CR#4287r3" w:date="2020-07-13T10:26:00Z"/>
        </w:rPr>
      </w:pPr>
      <w:del w:id="16779" w:author="CR#4287r3" w:date="2020-07-13T10:26:00Z">
        <w:r w:rsidRPr="000E4E7F" w:rsidDel="00000A04">
          <w:tab/>
          <w:delText>...</w:delText>
        </w:r>
        <w:r w:rsidRPr="000E4E7F" w:rsidDel="00000A04">
          <w:tab/>
        </w:r>
      </w:del>
    </w:p>
    <w:p w:rsidR="00C65613" w:rsidRPr="000E4E7F" w:rsidDel="00000A04" w:rsidRDefault="00C65613" w:rsidP="00C65613">
      <w:pPr>
        <w:pStyle w:val="PL"/>
        <w:shd w:val="pct10" w:color="auto" w:fill="auto"/>
        <w:rPr>
          <w:del w:id="16780" w:author="CR#4287r3" w:date="2020-07-13T10:26:00Z"/>
        </w:rPr>
      </w:pPr>
      <w:del w:id="16781" w:author="CR#4287r3" w:date="2020-07-13T10:26:00Z">
        <w:r w:rsidRPr="000E4E7F" w:rsidDel="00000A04">
          <w:delText>}</w:delText>
        </w:r>
      </w:del>
    </w:p>
    <w:p w:rsidR="00C65613" w:rsidRPr="000E4E7F" w:rsidDel="00000A04" w:rsidRDefault="00C65613" w:rsidP="00C65613">
      <w:pPr>
        <w:pStyle w:val="PL"/>
        <w:shd w:val="pct10" w:color="auto" w:fill="auto"/>
        <w:rPr>
          <w:del w:id="16782" w:author="CR#4287r3" w:date="2020-07-13T10:26:00Z"/>
        </w:rPr>
      </w:pPr>
    </w:p>
    <w:p w:rsidR="00C65613" w:rsidRPr="000E4E7F" w:rsidDel="00000A04" w:rsidRDefault="00C65613" w:rsidP="00C65613">
      <w:pPr>
        <w:pStyle w:val="PL"/>
        <w:shd w:val="pct10" w:color="auto" w:fill="auto"/>
        <w:rPr>
          <w:del w:id="16783" w:author="CR#4287r3" w:date="2020-07-13T10:26:00Z"/>
        </w:rPr>
      </w:pPr>
      <w:del w:id="16784" w:author="CR#4287r3" w:date="2020-07-13T10:26:00Z">
        <w:r w:rsidRPr="000E4E7F" w:rsidDel="00000A04">
          <w:delText xml:space="preserve">GWUS-ResourcePerGapConfig-NB-r16 ::= SEQUENCE { </w:delText>
        </w:r>
      </w:del>
    </w:p>
    <w:p w:rsidR="00C65613" w:rsidRPr="000E4E7F" w:rsidDel="00000A04" w:rsidRDefault="00C65613" w:rsidP="00C65613">
      <w:pPr>
        <w:pStyle w:val="PL"/>
        <w:shd w:val="pct10" w:color="auto" w:fill="auto"/>
        <w:rPr>
          <w:del w:id="16785" w:author="CR#4287r3" w:date="2020-07-13T10:26:00Z"/>
        </w:rPr>
      </w:pPr>
      <w:del w:id="16786" w:author="CR#4287r3" w:date="2020-07-13T10:26:00Z">
        <w:r w:rsidRPr="000E4E7F" w:rsidDel="00000A04">
          <w:tab/>
          <w:delText>gwus-ResourcePosition-r16</w:delText>
        </w:r>
        <w:r w:rsidRPr="000E4E7F" w:rsidDel="00000A04">
          <w:tab/>
        </w:r>
        <w:r w:rsidRPr="000E4E7F" w:rsidDel="00000A04">
          <w:tab/>
          <w:delText>ENUMERATED {primary, secondary},</w:delText>
        </w:r>
      </w:del>
    </w:p>
    <w:p w:rsidR="00C65613" w:rsidRPr="000E4E7F" w:rsidDel="00000A04" w:rsidRDefault="00C65613" w:rsidP="00C65613">
      <w:pPr>
        <w:pStyle w:val="PL"/>
        <w:shd w:val="pct10" w:color="auto" w:fill="auto"/>
        <w:rPr>
          <w:del w:id="16787" w:author="CR#4287r3" w:date="2020-07-13T10:26:00Z"/>
        </w:rPr>
      </w:pPr>
      <w:del w:id="16788" w:author="CR#4287r3" w:date="2020-07-13T10:26:00Z">
        <w:r w:rsidRPr="000E4E7F" w:rsidDel="00000A04">
          <w:tab/>
          <w:delText>gwus-NumGroupsList-r16</w:delText>
        </w:r>
        <w:r w:rsidRPr="000E4E7F" w:rsidDel="00000A04">
          <w:tab/>
        </w:r>
        <w:r w:rsidRPr="000E4E7F" w:rsidDel="00000A04">
          <w:tab/>
        </w:r>
        <w:r w:rsidRPr="000E4E7F" w:rsidDel="00000A04">
          <w:tab/>
          <w:delText>SEQUENCE (SIZE (1..maxGWUS-Resources-NB-r16)) OF</w:delText>
        </w:r>
      </w:del>
    </w:p>
    <w:p w:rsidR="00C65613" w:rsidRPr="000E4E7F" w:rsidDel="00000A04" w:rsidRDefault="00C65613" w:rsidP="00C65613">
      <w:pPr>
        <w:pStyle w:val="PL"/>
        <w:shd w:val="pct10" w:color="auto" w:fill="auto"/>
        <w:rPr>
          <w:del w:id="16789" w:author="CR#4287r3" w:date="2020-07-13T10:26:00Z"/>
        </w:rPr>
      </w:pPr>
      <w:del w:id="16790"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NumGroups-NB-r16</w:delText>
        </w:r>
        <w:r w:rsidR="008E3BAD" w:rsidRPr="000E4E7F" w:rsidDel="00000A04">
          <w:tab/>
        </w:r>
        <w:r w:rsidRPr="000E4E7F" w:rsidDel="00000A04">
          <w:tab/>
          <w:delText xml:space="preserve">OPTIONAL, -- Need OP </w:delText>
        </w:r>
      </w:del>
    </w:p>
    <w:p w:rsidR="00C65613" w:rsidRPr="000E4E7F" w:rsidDel="00000A04" w:rsidRDefault="00C65613" w:rsidP="00C65613">
      <w:pPr>
        <w:pStyle w:val="PL"/>
        <w:shd w:val="pct10" w:color="auto" w:fill="auto"/>
        <w:rPr>
          <w:del w:id="16791" w:author="CR#4287r3" w:date="2020-07-13T10:26:00Z"/>
        </w:rPr>
      </w:pPr>
      <w:del w:id="16792" w:author="CR#4287r3" w:date="2020-07-13T10:26:00Z">
        <w:r w:rsidRPr="000E4E7F" w:rsidDel="00000A04">
          <w:tab/>
          <w:delText>gwus-GroupsForServiceList-r16</w:delText>
        </w:r>
        <w:r w:rsidRPr="000E4E7F" w:rsidDel="00000A04">
          <w:tab/>
          <w:delText>SEQUENCE (SIZE (1..maxGWUS-ProbThresholds-NB-r16)) OF</w:delText>
        </w:r>
      </w:del>
    </w:p>
    <w:p w:rsidR="00C65613" w:rsidRPr="000E4E7F" w:rsidDel="00000A04" w:rsidRDefault="00C65613" w:rsidP="00C65613">
      <w:pPr>
        <w:pStyle w:val="PL"/>
        <w:shd w:val="pct10" w:color="auto" w:fill="auto"/>
        <w:rPr>
          <w:del w:id="16793" w:author="CR#4287r3" w:date="2020-07-13T10:26:00Z"/>
        </w:rPr>
      </w:pPr>
      <w:del w:id="16794"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INTEGER (1..maxGWUS-Groups-1-NB-r16) OPTIONAL -- Need OR</w:delText>
        </w:r>
      </w:del>
    </w:p>
    <w:p w:rsidR="00C65613" w:rsidRPr="000E4E7F" w:rsidDel="00000A04" w:rsidRDefault="00C65613" w:rsidP="00C65613">
      <w:pPr>
        <w:pStyle w:val="PL"/>
        <w:shd w:val="pct10" w:color="auto" w:fill="auto"/>
        <w:rPr>
          <w:del w:id="16795" w:author="CR#4287r3" w:date="2020-07-13T10:26:00Z"/>
        </w:rPr>
      </w:pPr>
      <w:del w:id="16796" w:author="CR#4287r3" w:date="2020-07-13T10:26:00Z">
        <w:r w:rsidRPr="000E4E7F" w:rsidDel="00000A04">
          <w:delText>}</w:delText>
        </w:r>
      </w:del>
    </w:p>
    <w:p w:rsidR="00C65613" w:rsidRPr="000E4E7F" w:rsidDel="00000A04" w:rsidRDefault="00C65613" w:rsidP="00C65613">
      <w:pPr>
        <w:pStyle w:val="PL"/>
        <w:shd w:val="pct10" w:color="auto" w:fill="auto"/>
        <w:rPr>
          <w:del w:id="16797" w:author="CR#4287r3" w:date="2020-07-13T10:26:00Z"/>
        </w:rPr>
      </w:pPr>
    </w:p>
    <w:p w:rsidR="00C65613" w:rsidRPr="000E4E7F" w:rsidDel="00000A04" w:rsidRDefault="00C65613" w:rsidP="00C65613">
      <w:pPr>
        <w:pStyle w:val="PL"/>
        <w:shd w:val="pct10" w:color="auto" w:fill="auto"/>
        <w:rPr>
          <w:del w:id="16798" w:author="CR#4287r3" w:date="2020-07-13T10:26:00Z"/>
        </w:rPr>
      </w:pPr>
      <w:del w:id="16799" w:author="CR#4287r3" w:date="2020-07-13T10:26:00Z">
        <w:r w:rsidRPr="000E4E7F" w:rsidDel="00000A04">
          <w:delText>GWUS-NumGroups-NB-r16 ::= ENUMERATED {n1, n2, n4, n8}</w:delText>
        </w:r>
      </w:del>
    </w:p>
    <w:p w:rsidR="00C65613" w:rsidRPr="000E4E7F" w:rsidDel="00000A04" w:rsidRDefault="00C65613" w:rsidP="00C65613">
      <w:pPr>
        <w:pStyle w:val="PL"/>
        <w:shd w:val="pct10" w:color="auto" w:fill="auto"/>
        <w:rPr>
          <w:del w:id="16800" w:author="CR#4287r3" w:date="2020-07-13T10:26:00Z"/>
        </w:rPr>
      </w:pPr>
    </w:p>
    <w:p w:rsidR="00C65613" w:rsidRPr="000E4E7F" w:rsidDel="00000A04" w:rsidRDefault="00C65613" w:rsidP="00C65613">
      <w:pPr>
        <w:pStyle w:val="PL"/>
        <w:shd w:val="pct10" w:color="auto" w:fill="auto"/>
        <w:rPr>
          <w:del w:id="16801" w:author="CR#4287r3" w:date="2020-07-13T10:26:00Z"/>
        </w:rPr>
      </w:pPr>
      <w:del w:id="16802" w:author="CR#4287r3" w:date="2020-07-13T10:26:00Z">
        <w:r w:rsidRPr="000E4E7F" w:rsidDel="00000A04">
          <w:delText>GWUS-ProbThreshList-NB-r16 ::= SEQUENCE (SIZE (1..maxGWUS-ProbThresholds-NB-r16)) OF GWUS-Paging-ProbThresh-NB-r16</w:delText>
        </w:r>
      </w:del>
    </w:p>
    <w:p w:rsidR="00C65613" w:rsidRPr="000E4E7F" w:rsidDel="00000A04" w:rsidRDefault="00C65613" w:rsidP="00C65613">
      <w:pPr>
        <w:pStyle w:val="PL"/>
        <w:shd w:val="pct10" w:color="auto" w:fill="auto"/>
        <w:rPr>
          <w:del w:id="16803" w:author="CR#4287r3" w:date="2020-07-13T10:26:00Z"/>
        </w:rPr>
      </w:pPr>
    </w:p>
    <w:p w:rsidR="00C65613" w:rsidRPr="000E4E7F" w:rsidDel="00000A04" w:rsidRDefault="00C65613" w:rsidP="00C65613">
      <w:pPr>
        <w:pStyle w:val="PL"/>
        <w:shd w:val="pct10" w:color="auto" w:fill="auto"/>
        <w:rPr>
          <w:del w:id="16804" w:author="CR#4287r3" w:date="2020-07-13T10:26:00Z"/>
        </w:rPr>
      </w:pPr>
      <w:del w:id="16805" w:author="CR#4287r3" w:date="2020-07-13T10:26:00Z">
        <w:r w:rsidRPr="000E4E7F" w:rsidDel="00000A04">
          <w:delText>GWUS-Paging-ProbThresh-NB-r16 ::= ENUMERATED {p1, p2, p3, p4}</w:delText>
        </w:r>
      </w:del>
    </w:p>
    <w:p w:rsidR="00C65613" w:rsidRPr="000E4E7F" w:rsidDel="00000A04" w:rsidRDefault="00C65613" w:rsidP="00C65613">
      <w:pPr>
        <w:pStyle w:val="PL"/>
        <w:shd w:val="pct10" w:color="auto" w:fill="auto"/>
        <w:rPr>
          <w:del w:id="16806" w:author="CR#4287r3" w:date="2020-07-13T10:26:00Z"/>
        </w:rPr>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807" w:author="CR#4287r3" w:date="2020-07-13T10:27: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808">
          <w:tblGrid>
            <w:gridCol w:w="9644"/>
          </w:tblGrid>
        </w:tblGridChange>
      </w:tblGrid>
      <w:tr w:rsidR="008E3BAD" w:rsidRPr="000E4E7F" w:rsidTr="00000A04">
        <w:trPr>
          <w:cantSplit/>
          <w:tblHeader/>
          <w:trPrChange w:id="16809" w:author="CR#4287r3" w:date="2020-07-13T10:27:00Z">
            <w:trPr>
              <w:cantSplit/>
              <w:tblHeader/>
            </w:trPr>
          </w:trPrChange>
        </w:trPr>
        <w:tc>
          <w:tcPr>
            <w:tcW w:w="9644" w:type="dxa"/>
            <w:tcPrChange w:id="16810" w:author="CR#4287r3" w:date="2020-07-13T10:27:00Z">
              <w:tcPr>
                <w:tcW w:w="9639" w:type="dxa"/>
              </w:tcPr>
            </w:tcPrChange>
          </w:tcPr>
          <w:p w:rsidR="00C65613" w:rsidRPr="000E4E7F" w:rsidRDefault="00C65613" w:rsidP="003C0A8B">
            <w:pPr>
              <w:pStyle w:val="TAH"/>
            </w:pPr>
            <w:r w:rsidRPr="000E4E7F">
              <w:rPr>
                <w:i/>
                <w:noProof/>
              </w:rPr>
              <w:lastRenderedPageBreak/>
              <w:t>GWUS-Config-NB</w:t>
            </w:r>
            <w:r w:rsidRPr="000E4E7F">
              <w:rPr>
                <w:noProof/>
              </w:rPr>
              <w:t xml:space="preserve"> field descriptions</w:t>
            </w:r>
          </w:p>
        </w:tc>
      </w:tr>
      <w:tr w:rsidR="008E3BAD" w:rsidRPr="000E4E7F" w:rsidDel="00000A04" w:rsidTr="00000A04">
        <w:trPr>
          <w:cantSplit/>
          <w:tblHeader/>
          <w:del w:id="16811" w:author="CR#4287r3" w:date="2020-07-13T10:27:00Z"/>
          <w:trPrChange w:id="16812" w:author="CR#4287r3" w:date="2020-07-13T10:27:00Z">
            <w:trPr>
              <w:cantSplit/>
              <w:tblHeader/>
            </w:trPr>
          </w:trPrChange>
        </w:trPr>
        <w:tc>
          <w:tcPr>
            <w:tcW w:w="9644" w:type="dxa"/>
            <w:tcPrChange w:id="16813" w:author="CR#4287r3" w:date="2020-07-13T10:27:00Z">
              <w:tcPr>
                <w:tcW w:w="9639" w:type="dxa"/>
              </w:tcPr>
            </w:tcPrChange>
          </w:tcPr>
          <w:p w:rsidR="00C65613" w:rsidRPr="000E4E7F" w:rsidDel="00000A04" w:rsidRDefault="00C65613" w:rsidP="003C0A8B">
            <w:pPr>
              <w:pStyle w:val="TAL"/>
              <w:rPr>
                <w:del w:id="16814" w:author="CR#4287r3" w:date="2020-07-13T10:27:00Z"/>
                <w:b/>
                <w:bCs/>
                <w:i/>
                <w:iCs/>
                <w:kern w:val="2"/>
              </w:rPr>
            </w:pPr>
            <w:del w:id="16815" w:author="CR#4287r3" w:date="2020-07-13T10:27:00Z">
              <w:r w:rsidRPr="000E4E7F" w:rsidDel="00000A04">
                <w:rPr>
                  <w:b/>
                  <w:bCs/>
                  <w:i/>
                  <w:iCs/>
                  <w:kern w:val="2"/>
                </w:rPr>
                <w:delText>gwus-CommonSequence</w:delText>
              </w:r>
            </w:del>
          </w:p>
          <w:p w:rsidR="00C65613" w:rsidRPr="000E4E7F" w:rsidDel="00000A04" w:rsidRDefault="00C65613" w:rsidP="003C0A8B">
            <w:pPr>
              <w:pStyle w:val="TAL"/>
              <w:rPr>
                <w:del w:id="16816" w:author="CR#4287r3" w:date="2020-07-13T10:27:00Z"/>
                <w:bCs/>
                <w:noProof/>
                <w:lang w:eastAsia="en-GB"/>
              </w:rPr>
            </w:pPr>
            <w:del w:id="16817" w:author="CR#4287r3" w:date="2020-07-13T10:27:00Z">
              <w:r w:rsidRPr="000E4E7F" w:rsidDel="00000A04">
                <w:rPr>
                  <w:bCs/>
                  <w:noProof/>
                  <w:lang w:eastAsia="en-GB"/>
                </w:rPr>
                <w:delText>Presence of the field indicates common WUS sequence is configured.</w:delText>
              </w:r>
            </w:del>
          </w:p>
          <w:p w:rsidR="00C65613" w:rsidRPr="000E4E7F" w:rsidDel="00000A04" w:rsidRDefault="00C65613" w:rsidP="003C0A8B">
            <w:pPr>
              <w:pStyle w:val="TAL"/>
              <w:rPr>
                <w:del w:id="16818" w:author="CR#4287r3" w:date="2020-07-13T10:27:00Z"/>
                <w:b/>
                <w:bCs/>
                <w:i/>
                <w:iCs/>
                <w:kern w:val="2"/>
              </w:rPr>
            </w:pPr>
            <w:del w:id="16819" w:author="CR#4287r3" w:date="2020-07-13T10:27:00Z">
              <w:r w:rsidRPr="000E4E7F" w:rsidDel="00000A04">
                <w:rPr>
                  <w:bCs/>
                  <w:noProof/>
                  <w:lang w:eastAsia="en-GB"/>
                </w:rPr>
                <w:delText xml:space="preserve">Value </w:delText>
              </w:r>
              <w:r w:rsidRPr="000E4E7F" w:rsidDel="00000A04">
                <w:rPr>
                  <w:bCs/>
                  <w:i/>
                  <w:noProof/>
                  <w:lang w:eastAsia="en-GB"/>
                </w:rPr>
                <w:delText>legacyWUS</w:delText>
              </w:r>
              <w:r w:rsidRPr="000E4E7F" w:rsidDel="00000A04">
                <w:rPr>
                  <w:bCs/>
                  <w:noProof/>
                  <w:lang w:eastAsia="en-GB"/>
                </w:rPr>
                <w:delText xml:space="preserve"> indicates common WUS sequence for the shared WUS resource is the legacy WUS sequence, value </w:delText>
              </w:r>
              <w:r w:rsidRPr="000E4E7F" w:rsidDel="00000A04">
                <w:rPr>
                  <w:bCs/>
                  <w:i/>
                  <w:noProof/>
                  <w:lang w:eastAsia="en-GB"/>
                </w:rPr>
                <w:delText>groupWUS</w:delText>
              </w:r>
              <w:r w:rsidRPr="000E4E7F" w:rsidDel="00000A04">
                <w:rPr>
                  <w:bCs/>
                  <w:noProof/>
                  <w:lang w:eastAsia="en-GB"/>
                </w:rPr>
                <w:delText xml:space="preserve"> indicates common WUS sequence for the shared WUS resource is the group WUS sequence, see TS 36.211[21].</w:delText>
              </w:r>
            </w:del>
          </w:p>
        </w:tc>
      </w:tr>
      <w:tr w:rsidR="008E3BAD" w:rsidRPr="000E4E7F" w:rsidDel="00000A04" w:rsidTr="00000A04">
        <w:trPr>
          <w:cantSplit/>
          <w:tblHeader/>
          <w:del w:id="16820" w:author="CR#4287r3" w:date="2020-07-13T10:27:00Z"/>
          <w:trPrChange w:id="16821" w:author="CR#4287r3" w:date="2020-07-13T10:27:00Z">
            <w:trPr>
              <w:cantSplit/>
              <w:tblHeader/>
            </w:trPr>
          </w:trPrChange>
        </w:trPr>
        <w:tc>
          <w:tcPr>
            <w:tcW w:w="9644" w:type="dxa"/>
            <w:tcPrChange w:id="16822" w:author="CR#4287r3" w:date="2020-07-13T10:27:00Z">
              <w:tcPr>
                <w:tcW w:w="9639" w:type="dxa"/>
              </w:tcPr>
            </w:tcPrChange>
          </w:tcPr>
          <w:p w:rsidR="00C65613" w:rsidRPr="000E4E7F" w:rsidDel="00000A04" w:rsidRDefault="00C65613" w:rsidP="003C0A8B">
            <w:pPr>
              <w:pStyle w:val="TAL"/>
              <w:rPr>
                <w:del w:id="16823" w:author="CR#4287r3" w:date="2020-07-13T10:27:00Z"/>
                <w:b/>
                <w:bCs/>
                <w:i/>
                <w:iCs/>
              </w:rPr>
            </w:pPr>
            <w:del w:id="16824" w:author="CR#4287r3" w:date="2020-07-13T10:27:00Z">
              <w:r w:rsidRPr="000E4E7F" w:rsidDel="00000A04">
                <w:rPr>
                  <w:b/>
                  <w:bCs/>
                  <w:i/>
                  <w:iCs/>
                </w:rPr>
                <w:delText>gwus-GroupAlternation</w:delText>
              </w:r>
            </w:del>
          </w:p>
          <w:p w:rsidR="00C65613" w:rsidRPr="000E4E7F" w:rsidDel="00000A04" w:rsidRDefault="00C65613" w:rsidP="003C0A8B">
            <w:pPr>
              <w:pStyle w:val="TAL"/>
              <w:rPr>
                <w:del w:id="16825" w:author="CR#4287r3" w:date="2020-07-13T10:27:00Z"/>
                <w:b/>
                <w:bCs/>
                <w:i/>
                <w:iCs/>
                <w:kern w:val="2"/>
              </w:rPr>
            </w:pPr>
            <w:del w:id="16826" w:author="CR#4287r3" w:date="2020-07-13T10:27:00Z">
              <w:r w:rsidRPr="000E4E7F" w:rsidDel="00000A04">
                <w:delText>Enables hopping between the two WUS resources for the gap type, see TS 36.304[4].</w:delText>
              </w:r>
            </w:del>
          </w:p>
        </w:tc>
      </w:tr>
      <w:tr w:rsidR="008E3BAD" w:rsidRPr="000E4E7F" w:rsidDel="00000A04" w:rsidTr="00000A04">
        <w:trPr>
          <w:cantSplit/>
          <w:tblHeader/>
          <w:del w:id="16827" w:author="CR#4287r3" w:date="2020-07-13T10:27:00Z"/>
          <w:trPrChange w:id="16828" w:author="CR#4287r3" w:date="2020-07-13T10:27:00Z">
            <w:trPr>
              <w:cantSplit/>
              <w:tblHeader/>
            </w:trPr>
          </w:trPrChange>
        </w:trPr>
        <w:tc>
          <w:tcPr>
            <w:tcW w:w="9644" w:type="dxa"/>
            <w:tcPrChange w:id="16829" w:author="CR#4287r3" w:date="2020-07-13T10:27:00Z">
              <w:tcPr>
                <w:tcW w:w="9639" w:type="dxa"/>
              </w:tcPr>
            </w:tcPrChange>
          </w:tcPr>
          <w:p w:rsidR="00C65613" w:rsidRPr="000E4E7F" w:rsidDel="00000A04" w:rsidRDefault="00C65613" w:rsidP="003C0A8B">
            <w:pPr>
              <w:pStyle w:val="TAL"/>
              <w:rPr>
                <w:del w:id="16830" w:author="CR#4287r3" w:date="2020-07-13T10:27:00Z"/>
                <w:b/>
                <w:i/>
              </w:rPr>
            </w:pPr>
            <w:del w:id="16831" w:author="CR#4287r3" w:date="2020-07-13T10:27:00Z">
              <w:r w:rsidRPr="000E4E7F" w:rsidDel="00000A04">
                <w:rPr>
                  <w:b/>
                  <w:i/>
                </w:rPr>
                <w:delText>gWUS-GroupsForServiceList</w:delText>
              </w:r>
            </w:del>
          </w:p>
          <w:p w:rsidR="00C65613" w:rsidRPr="000E4E7F" w:rsidDel="00000A04" w:rsidRDefault="00C65613" w:rsidP="003C0A8B">
            <w:pPr>
              <w:pStyle w:val="TAL"/>
              <w:rPr>
                <w:del w:id="16832" w:author="CR#4287r3" w:date="2020-07-13T10:27:00Z"/>
              </w:rPr>
            </w:pPr>
            <w:del w:id="16833" w:author="CR#4287r3" w:date="2020-07-13T10:27:00Z">
              <w:r w:rsidRPr="000E4E7F" w:rsidDel="00000A04">
                <w:delText>Number of WUS groups for each paging probability group, see TS 36.304 [4]. The first entry corresponds to the first probability group, second entry corresponds to the second paging probability group, and so on.</w:delText>
              </w:r>
            </w:del>
          </w:p>
          <w:p w:rsidR="00C65613" w:rsidRPr="000E4E7F" w:rsidDel="00000A04" w:rsidRDefault="00C65613" w:rsidP="003C0A8B">
            <w:pPr>
              <w:pStyle w:val="TAL"/>
              <w:rPr>
                <w:del w:id="16834" w:author="CR#4287r3" w:date="2020-07-13T10:27:00Z"/>
              </w:rPr>
            </w:pPr>
            <w:del w:id="16835" w:author="CR#4287r3" w:date="2020-07-13T10:27:00Z">
              <w:r w:rsidRPr="000E4E7F" w:rsidDel="00000A04">
                <w:delText xml:space="preserve">Any WUS group from the list of WUS groups defined in the </w:delText>
              </w:r>
              <w:r w:rsidRPr="000E4E7F" w:rsidDel="00000A04">
                <w:rPr>
                  <w:i/>
                </w:rPr>
                <w:delText xml:space="preserve">numWUS-GroupsPerResourceList </w:delText>
              </w:r>
              <w:r w:rsidRPr="000E4E7F" w:rsidDel="00000A04">
                <w:delText>that are not assigned to a probability group is considered to be part of the list used for UE ID based group only list.</w:delText>
              </w:r>
            </w:del>
          </w:p>
          <w:p w:rsidR="00C65613" w:rsidRPr="000E4E7F" w:rsidDel="00000A04" w:rsidRDefault="00C65613" w:rsidP="003C0A8B">
            <w:pPr>
              <w:pStyle w:val="TAL"/>
              <w:rPr>
                <w:del w:id="16836" w:author="CR#4287r3" w:date="2020-07-13T10:27:00Z"/>
              </w:rPr>
            </w:pPr>
            <w:del w:id="16837" w:author="CR#4287r3" w:date="2020-07-13T10:27:00Z">
              <w:r w:rsidRPr="000E4E7F" w:rsidDel="00000A04">
                <w:delText xml:space="preserve">Total number of WUS groups in this list cannot be more than total number of WUS groups in </w:delText>
              </w:r>
              <w:r w:rsidRPr="000E4E7F" w:rsidDel="00000A04">
                <w:rPr>
                  <w:i/>
                </w:rPr>
                <w:delText>gwus-NumGroupsList</w:delText>
              </w:r>
              <w:r w:rsidRPr="000E4E7F" w:rsidDel="00000A04">
                <w:delText>.</w:delText>
              </w:r>
            </w:del>
          </w:p>
          <w:p w:rsidR="00C65613" w:rsidRPr="000E4E7F" w:rsidDel="00000A04" w:rsidRDefault="00C65613" w:rsidP="003C0A8B">
            <w:pPr>
              <w:pStyle w:val="TAL"/>
              <w:rPr>
                <w:del w:id="16838" w:author="CR#4287r3" w:date="2020-07-13T10:27:00Z"/>
                <w:b/>
                <w:bCs/>
                <w:i/>
                <w:iCs/>
                <w:kern w:val="2"/>
              </w:rPr>
            </w:pPr>
            <w:del w:id="16839" w:author="CR#4287r3" w:date="2020-07-13T10:27:00Z">
              <w:r w:rsidRPr="000E4E7F" w:rsidDel="00000A04">
                <w:rPr>
                  <w:bCs/>
                  <w:iCs/>
                </w:rPr>
                <w:delText>If this field is absent, paging probability based WUS group selection is not configured.</w:delText>
              </w:r>
            </w:del>
          </w:p>
        </w:tc>
      </w:tr>
      <w:tr w:rsidR="008E3BAD" w:rsidRPr="000E4E7F" w:rsidDel="00000A04" w:rsidTr="00000A04">
        <w:trPr>
          <w:cantSplit/>
          <w:tblHeader/>
          <w:del w:id="16840" w:author="CR#4287r3" w:date="2020-07-13T10:27:00Z"/>
          <w:trPrChange w:id="16841" w:author="CR#4287r3" w:date="2020-07-13T10:27:00Z">
            <w:trPr>
              <w:cantSplit/>
              <w:tblHeader/>
            </w:trPr>
          </w:trPrChange>
        </w:trPr>
        <w:tc>
          <w:tcPr>
            <w:tcW w:w="9644" w:type="dxa"/>
            <w:tcPrChange w:id="16842" w:author="CR#4287r3" w:date="2020-07-13T10:27:00Z">
              <w:tcPr>
                <w:tcW w:w="9639" w:type="dxa"/>
              </w:tcPr>
            </w:tcPrChange>
          </w:tcPr>
          <w:p w:rsidR="00C65613" w:rsidRPr="000E4E7F" w:rsidDel="00000A04" w:rsidRDefault="00C65613" w:rsidP="003C0A8B">
            <w:pPr>
              <w:pStyle w:val="TAL"/>
              <w:rPr>
                <w:del w:id="16843" w:author="CR#4287r3" w:date="2020-07-13T10:27:00Z"/>
                <w:b/>
                <w:i/>
              </w:rPr>
            </w:pPr>
            <w:del w:id="16844" w:author="CR#4287r3" w:date="2020-07-13T10:27:00Z">
              <w:r w:rsidRPr="000E4E7F" w:rsidDel="00000A04">
                <w:rPr>
                  <w:b/>
                  <w:i/>
                </w:rPr>
                <w:delText>gwus-NumGroupsList</w:delText>
              </w:r>
            </w:del>
          </w:p>
          <w:p w:rsidR="00C65613" w:rsidRPr="000E4E7F" w:rsidDel="00000A04" w:rsidRDefault="00C65613" w:rsidP="003C0A8B">
            <w:pPr>
              <w:pStyle w:val="TAL"/>
              <w:rPr>
                <w:del w:id="16845" w:author="CR#4287r3" w:date="2020-07-13T10:27:00Z"/>
              </w:rPr>
            </w:pPr>
            <w:del w:id="16846" w:author="CR#4287r3" w:date="2020-07-13T10:27:00Z">
              <w:r w:rsidRPr="000E4E7F" w:rsidDel="00000A04">
                <w:delText>List of WUS groups for each WUS resource, see TS 36.304 [4]. First entry corresponds to the first resource, the second entry corresponds to the second resource.</w:delText>
              </w:r>
            </w:del>
          </w:p>
          <w:p w:rsidR="00C65613" w:rsidRPr="000E4E7F" w:rsidDel="00000A04" w:rsidRDefault="00C65613" w:rsidP="003C0A8B">
            <w:pPr>
              <w:pStyle w:val="TAL"/>
              <w:rPr>
                <w:del w:id="16847" w:author="CR#4287r3" w:date="2020-07-13T10:27:00Z"/>
              </w:rPr>
            </w:pPr>
            <w:del w:id="16848" w:author="CR#4287r3" w:date="2020-07-13T10:27:00Z">
              <w:r w:rsidRPr="000E4E7F" w:rsidDel="00000A04">
                <w:rPr>
                  <w:i/>
                </w:rPr>
                <w:delText>gwus-NumGroupsList</w:delText>
              </w:r>
              <w:r w:rsidRPr="000E4E7F" w:rsidDel="00000A04">
                <w:delText xml:space="preserve"> is mandatory present in </w:delText>
              </w:r>
              <w:r w:rsidRPr="000E4E7F" w:rsidDel="00000A04">
                <w:rPr>
                  <w:i/>
                </w:rPr>
                <w:delText>gwus-ResourceConfigDRX</w:delText>
              </w:r>
              <w:r w:rsidRPr="000E4E7F" w:rsidDel="00000A04">
                <w:delText>.</w:delText>
              </w:r>
            </w:del>
          </w:p>
          <w:p w:rsidR="00C65613" w:rsidRPr="000E4E7F" w:rsidDel="00000A04" w:rsidRDefault="00C65613" w:rsidP="003C0A8B">
            <w:pPr>
              <w:pStyle w:val="TAL"/>
              <w:rPr>
                <w:del w:id="16849" w:author="CR#4287r3" w:date="2020-07-13T10:27:00Z"/>
              </w:rPr>
            </w:pPr>
            <w:del w:id="16850"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Short-r16</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p w:rsidR="00C65613" w:rsidRPr="000E4E7F" w:rsidDel="00000A04" w:rsidRDefault="00C65613" w:rsidP="003C0A8B">
            <w:pPr>
              <w:pStyle w:val="TAL"/>
              <w:rPr>
                <w:del w:id="16851" w:author="CR#4287r3" w:date="2020-07-13T10:27:00Z"/>
              </w:rPr>
            </w:pPr>
            <w:del w:id="16852"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eDRX-Short</w:delText>
              </w:r>
              <w:r w:rsidRPr="000E4E7F" w:rsidDel="00000A04">
                <w:delText xml:space="preserve"> applies.</w:delText>
              </w:r>
            </w:del>
          </w:p>
          <w:p w:rsidR="00C65613" w:rsidRPr="000E4E7F" w:rsidDel="00000A04" w:rsidRDefault="00C65613" w:rsidP="003C0A8B">
            <w:pPr>
              <w:pStyle w:val="TAL"/>
              <w:rPr>
                <w:del w:id="16853" w:author="CR#4287r3" w:date="2020-07-13T10:27:00Z"/>
                <w:b/>
                <w:bCs/>
                <w:i/>
                <w:iCs/>
                <w:kern w:val="2"/>
              </w:rPr>
            </w:pPr>
            <w:del w:id="16854"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not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tc>
      </w:tr>
      <w:tr w:rsidR="008E3BAD" w:rsidRPr="000E4E7F" w:rsidDel="00000A04" w:rsidTr="00000A04">
        <w:trPr>
          <w:cantSplit/>
          <w:tblHeader/>
          <w:del w:id="16855" w:author="CR#4287r3" w:date="2020-07-13T10:27:00Z"/>
          <w:trPrChange w:id="16856" w:author="CR#4287r3" w:date="2020-07-13T10:27:00Z">
            <w:trPr>
              <w:cantSplit/>
              <w:tblHeader/>
            </w:trPr>
          </w:trPrChange>
        </w:trPr>
        <w:tc>
          <w:tcPr>
            <w:tcW w:w="9644" w:type="dxa"/>
            <w:tcPrChange w:id="16857" w:author="CR#4287r3" w:date="2020-07-13T10:27:00Z">
              <w:tcPr>
                <w:tcW w:w="9639" w:type="dxa"/>
              </w:tcPr>
            </w:tcPrChange>
          </w:tcPr>
          <w:p w:rsidR="00C65613" w:rsidRPr="000E4E7F" w:rsidDel="00000A04" w:rsidRDefault="00C65613" w:rsidP="003C0A8B">
            <w:pPr>
              <w:pStyle w:val="TAL"/>
              <w:rPr>
                <w:del w:id="16858" w:author="CR#4287r3" w:date="2020-07-13T10:27:00Z"/>
                <w:b/>
                <w:i/>
              </w:rPr>
            </w:pPr>
            <w:del w:id="16859" w:author="CR#4287r3" w:date="2020-07-13T10:27:00Z">
              <w:r w:rsidRPr="000E4E7F" w:rsidDel="00000A04">
                <w:rPr>
                  <w:b/>
                  <w:i/>
                </w:rPr>
                <w:delText>gwus-ProbThreshList</w:delText>
              </w:r>
            </w:del>
          </w:p>
          <w:p w:rsidR="00C65613" w:rsidRPr="000E4E7F" w:rsidDel="00000A04" w:rsidRDefault="00C65613" w:rsidP="003C0A8B">
            <w:pPr>
              <w:pStyle w:val="TAL"/>
              <w:rPr>
                <w:del w:id="16860" w:author="CR#4287r3" w:date="2020-07-13T10:27:00Z"/>
              </w:rPr>
            </w:pPr>
            <w:del w:id="16861" w:author="CR#4287r3" w:date="2020-07-13T10:27:00Z">
              <w:r w:rsidRPr="000E4E7F" w:rsidDel="00000A04">
                <w:delText>Paging probability thresholds corresponding to the paging probability groups, see TS 36.304 [4].</w:delText>
              </w:r>
            </w:del>
          </w:p>
          <w:p w:rsidR="00C65613" w:rsidRPr="000E4E7F" w:rsidDel="00000A04" w:rsidRDefault="00C65613" w:rsidP="003C0A8B">
            <w:pPr>
              <w:pStyle w:val="TAL"/>
              <w:rPr>
                <w:del w:id="16862" w:author="CR#4287r3" w:date="2020-07-13T10:27:00Z"/>
                <w:b/>
                <w:bCs/>
                <w:i/>
                <w:iCs/>
                <w:kern w:val="2"/>
              </w:rPr>
            </w:pPr>
            <w:del w:id="16863" w:author="CR#4287r3" w:date="2020-07-13T10:27:00Z">
              <w:r w:rsidRPr="000E4E7F" w:rsidDel="00000A04">
                <w:rPr>
                  <w:bCs/>
                  <w:iCs/>
                </w:rPr>
                <w:delText>If this field is absent, then paging probability based WUS group selection is not configured.</w:delText>
              </w:r>
            </w:del>
          </w:p>
        </w:tc>
      </w:tr>
      <w:tr w:rsidR="008E3BAD" w:rsidRPr="000E4E7F" w:rsidDel="00000A04" w:rsidTr="00000A04">
        <w:trPr>
          <w:cantSplit/>
          <w:tblHeader/>
          <w:del w:id="16864" w:author="CR#4287r3" w:date="2020-07-13T10:27:00Z"/>
          <w:trPrChange w:id="16865" w:author="CR#4287r3" w:date="2020-07-13T10:27:00Z">
            <w:trPr>
              <w:cantSplit/>
              <w:tblHeader/>
            </w:trPr>
          </w:trPrChange>
        </w:trPr>
        <w:tc>
          <w:tcPr>
            <w:tcW w:w="9644" w:type="dxa"/>
            <w:tcPrChange w:id="16866" w:author="CR#4287r3" w:date="2020-07-13T10:27:00Z">
              <w:tcPr>
                <w:tcW w:w="9639" w:type="dxa"/>
              </w:tcPr>
            </w:tcPrChange>
          </w:tcPr>
          <w:p w:rsidR="00C65613" w:rsidRPr="000E4E7F" w:rsidDel="00000A04" w:rsidRDefault="00C65613" w:rsidP="003C0A8B">
            <w:pPr>
              <w:pStyle w:val="TAL"/>
              <w:rPr>
                <w:del w:id="16867" w:author="CR#4287r3" w:date="2020-07-13T10:27:00Z"/>
                <w:b/>
                <w:i/>
              </w:rPr>
            </w:pPr>
            <w:del w:id="16868" w:author="CR#4287r3" w:date="2020-07-13T10:27:00Z">
              <w:r w:rsidRPr="000E4E7F" w:rsidDel="00000A04">
                <w:rPr>
                  <w:b/>
                  <w:i/>
                </w:rPr>
                <w:delText>gwus-ResourceConfigDRX, gwus-ResourceConfig-eDRX-Short, gwus-ResourceConfig-eDRX-Long</w:delText>
              </w:r>
            </w:del>
          </w:p>
          <w:p w:rsidR="00C65613" w:rsidRPr="000E4E7F" w:rsidDel="00000A04" w:rsidRDefault="00C65613" w:rsidP="003C0A8B">
            <w:pPr>
              <w:pStyle w:val="TAL"/>
              <w:rPr>
                <w:del w:id="16869" w:author="CR#4287r3" w:date="2020-07-13T10:27:00Z"/>
              </w:rPr>
            </w:pPr>
            <w:del w:id="16870" w:author="CR#4287r3" w:date="2020-07-13T10:27:00Z">
              <w:r w:rsidRPr="000E4E7F" w:rsidDel="00000A04">
                <w:delText>WUS resource configured for each gap type, see TS 36.304 [4].</w:delText>
              </w:r>
            </w:del>
          </w:p>
          <w:p w:rsidR="00C65613" w:rsidRPr="000E4E7F" w:rsidDel="00000A04" w:rsidRDefault="00C65613" w:rsidP="003C0A8B">
            <w:pPr>
              <w:pStyle w:val="TAL"/>
              <w:rPr>
                <w:del w:id="16871" w:author="CR#4287r3" w:date="2020-07-13T10:27:00Z"/>
              </w:rPr>
            </w:pPr>
            <w:del w:id="16872"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present, </w:delText>
              </w:r>
              <w:r w:rsidRPr="000E4E7F" w:rsidDel="00000A04">
                <w:rPr>
                  <w:i/>
                </w:rPr>
                <w:delText>gwus-ResourceConfig-eDRX-Short</w:delText>
              </w:r>
              <w:r w:rsidRPr="000E4E7F" w:rsidDel="00000A04">
                <w:delText xml:space="preserve"> parameters apply for long eDRX group WUS resource.</w:delText>
              </w:r>
            </w:del>
          </w:p>
          <w:p w:rsidR="00C65613" w:rsidRPr="000E4E7F" w:rsidDel="00000A04" w:rsidRDefault="00C65613" w:rsidP="003C0A8B">
            <w:pPr>
              <w:pStyle w:val="TAL"/>
              <w:rPr>
                <w:del w:id="16873" w:author="CR#4287r3" w:date="2020-07-13T10:27:00Z"/>
                <w:b/>
                <w:bCs/>
                <w:i/>
                <w:iCs/>
                <w:kern w:val="2"/>
              </w:rPr>
            </w:pPr>
            <w:del w:id="16874"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not present, </w:delText>
              </w:r>
              <w:r w:rsidRPr="000E4E7F" w:rsidDel="00000A04">
                <w:rPr>
                  <w:i/>
                </w:rPr>
                <w:delText>gwus-ResourceConfigDRX</w:delText>
              </w:r>
              <w:r w:rsidRPr="000E4E7F" w:rsidDel="00000A04">
                <w:delText xml:space="preserve"> parameters apply for long eDRX group WUS resource.</w:delText>
              </w:r>
            </w:del>
          </w:p>
        </w:tc>
      </w:tr>
      <w:tr w:rsidR="00C65613" w:rsidRPr="000E4E7F" w:rsidDel="00000A04" w:rsidTr="00000A04">
        <w:trPr>
          <w:cantSplit/>
          <w:tblHeader/>
          <w:del w:id="16875" w:author="CR#4287r3" w:date="2020-07-13T10:27:00Z"/>
          <w:trPrChange w:id="16876" w:author="CR#4287r3" w:date="2020-07-13T10:27:00Z">
            <w:trPr>
              <w:cantSplit/>
              <w:tblHeader/>
            </w:trPr>
          </w:trPrChange>
        </w:trPr>
        <w:tc>
          <w:tcPr>
            <w:tcW w:w="9644" w:type="dxa"/>
            <w:tcPrChange w:id="16877" w:author="CR#4287r3" w:date="2020-07-13T10:27:00Z">
              <w:tcPr>
                <w:tcW w:w="9639" w:type="dxa"/>
              </w:tcPr>
            </w:tcPrChange>
          </w:tcPr>
          <w:p w:rsidR="00C65613" w:rsidRPr="000E4E7F" w:rsidDel="00000A04" w:rsidRDefault="00C65613" w:rsidP="003C0A8B">
            <w:pPr>
              <w:pStyle w:val="TAL"/>
              <w:rPr>
                <w:del w:id="16878" w:author="CR#4287r3" w:date="2020-07-13T10:27:00Z"/>
                <w:b/>
                <w:i/>
              </w:rPr>
            </w:pPr>
            <w:del w:id="16879" w:author="CR#4287r3" w:date="2020-07-13T10:27:00Z">
              <w:r w:rsidRPr="000E4E7F" w:rsidDel="00000A04">
                <w:rPr>
                  <w:b/>
                  <w:i/>
                </w:rPr>
                <w:delText>gwus-ResourcePosition</w:delText>
              </w:r>
            </w:del>
          </w:p>
          <w:p w:rsidR="00C65613" w:rsidRPr="000E4E7F" w:rsidDel="00000A04" w:rsidRDefault="00C65613" w:rsidP="003C0A8B">
            <w:pPr>
              <w:pStyle w:val="TAL"/>
              <w:rPr>
                <w:del w:id="16880" w:author="CR#4287r3" w:date="2020-07-13T10:27:00Z"/>
              </w:rPr>
            </w:pPr>
            <w:del w:id="16881" w:author="CR#4287r3" w:date="2020-07-13T10:27:00Z">
              <w:r w:rsidRPr="000E4E7F" w:rsidDel="00000A04">
                <w:delText xml:space="preserve">Indicates the position of the WUS resource corresponding to the first entry in </w:delText>
              </w:r>
              <w:r w:rsidRPr="000E4E7F" w:rsidDel="00000A04">
                <w:rPr>
                  <w:i/>
                </w:rPr>
                <w:delText>gwus-NumGroupsList-r16</w:delText>
              </w:r>
            </w:del>
          </w:p>
          <w:p w:rsidR="00C65613" w:rsidRPr="000E4E7F" w:rsidDel="00000A04" w:rsidRDefault="00C65613" w:rsidP="003C0A8B">
            <w:pPr>
              <w:pStyle w:val="TAL"/>
              <w:rPr>
                <w:del w:id="16882" w:author="CR#4287r3" w:date="2020-07-13T10:27:00Z"/>
              </w:rPr>
            </w:pPr>
            <w:del w:id="16883" w:author="CR#4287r3" w:date="2020-07-13T10:27:00Z">
              <w:r w:rsidRPr="000E4E7F" w:rsidDel="00000A04">
                <w:delText xml:space="preserve">Value </w:delText>
              </w:r>
              <w:r w:rsidRPr="000E4E7F" w:rsidDel="00000A04">
                <w:rPr>
                  <w:i/>
                  <w:iCs/>
                </w:rPr>
                <w:delText>primary</w:delText>
              </w:r>
              <w:r w:rsidRPr="000E4E7F" w:rsidDel="00000A04">
                <w:delText xml:space="preserve"> indicates that the end of the WUS resource is defined by the timeoffset value for the corresponding gap type, value </w:delText>
              </w:r>
              <w:r w:rsidRPr="000E4E7F" w:rsidDel="00000A04">
                <w:rPr>
                  <w:i/>
                  <w:iCs/>
                </w:rPr>
                <w:delText>secondary</w:delText>
              </w:r>
              <w:r w:rsidRPr="000E4E7F" w:rsidDel="00000A04">
                <w:delText xml:space="preserve"> indicates that the end of the WUS resource is immediately before the WUS resource configured by </w:delText>
              </w:r>
              <w:r w:rsidRPr="000E4E7F" w:rsidDel="00000A04">
                <w:rPr>
                  <w:i/>
                  <w:iCs/>
                </w:rPr>
                <w:delText>wus-Config-r15</w:delText>
              </w:r>
              <w:r w:rsidRPr="000E4E7F" w:rsidDel="00000A04">
                <w:delText xml:space="preserve">. </w:delText>
              </w:r>
            </w:del>
          </w:p>
          <w:p w:rsidR="00C65613" w:rsidRPr="000E4E7F" w:rsidDel="00000A04" w:rsidRDefault="00C65613" w:rsidP="003C0A8B">
            <w:pPr>
              <w:pStyle w:val="TAL"/>
              <w:rPr>
                <w:del w:id="16884" w:author="CR#4287r3" w:date="2020-07-13T10:27:00Z"/>
              </w:rPr>
            </w:pPr>
            <w:del w:id="16885" w:author="CR#4287r3" w:date="2020-07-13T10:27:00Z">
              <w:r w:rsidRPr="000E4E7F" w:rsidDel="00000A04">
                <w:delText xml:space="preserve">E-UTRAN may only configure </w:delText>
              </w:r>
              <w:r w:rsidRPr="000E4E7F" w:rsidDel="00000A04">
                <w:rPr>
                  <w:i/>
                  <w:iCs/>
                </w:rPr>
                <w:delText>secondary</w:delText>
              </w:r>
              <w:r w:rsidRPr="000E4E7F" w:rsidDel="00000A04">
                <w:delText xml:space="preserve"> when there is only one entry exists in </w:delText>
              </w:r>
              <w:r w:rsidRPr="000E4E7F" w:rsidDel="00000A04">
                <w:rPr>
                  <w:i/>
                </w:rPr>
                <w:delText>gwus-NumGroupsList-r16</w:delText>
              </w:r>
              <w:r w:rsidRPr="000E4E7F" w:rsidDel="00000A04">
                <w:delText xml:space="preserve"> and </w:delText>
              </w:r>
              <w:r w:rsidRPr="000E4E7F" w:rsidDel="00000A04">
                <w:rPr>
                  <w:i/>
                  <w:iCs/>
                </w:rPr>
                <w:delText>wus-Config-r15</w:delText>
              </w:r>
              <w:r w:rsidRPr="000E4E7F" w:rsidDel="00000A04">
                <w:delText xml:space="preserve"> is present in </w:delText>
              </w:r>
              <w:r w:rsidRPr="000E4E7F" w:rsidDel="00000A04">
                <w:rPr>
                  <w:i/>
                  <w:iCs/>
                </w:rPr>
                <w:delText>SystemInformationBlockType2-NB</w:delText>
              </w:r>
              <w:r w:rsidRPr="000E4E7F" w:rsidDel="00000A04">
                <w:delText>.</w:delText>
              </w:r>
            </w:del>
          </w:p>
          <w:p w:rsidR="00C65613" w:rsidRPr="000E4E7F" w:rsidDel="00000A04" w:rsidRDefault="00C65613" w:rsidP="003C0A8B">
            <w:pPr>
              <w:pStyle w:val="TAL"/>
              <w:rPr>
                <w:del w:id="16886" w:author="CR#4287r3" w:date="2020-07-13T10:27:00Z"/>
                <w:b/>
                <w:bCs/>
                <w:i/>
                <w:iCs/>
                <w:kern w:val="2"/>
              </w:rPr>
            </w:pPr>
            <w:del w:id="16887" w:author="CR#4287r3" w:date="2020-07-13T10:27:00Z">
              <w:r w:rsidRPr="000E4E7F" w:rsidDel="00000A04">
                <w:delText xml:space="preserve">If two entries exist in </w:delText>
              </w:r>
              <w:r w:rsidRPr="000E4E7F" w:rsidDel="00000A04">
                <w:rPr>
                  <w:i/>
                  <w:iCs/>
                </w:rPr>
                <w:delText>gwus-NumGroupsList-r16</w:delText>
              </w:r>
              <w:r w:rsidRPr="000E4E7F" w:rsidDel="00000A04">
                <w:delText xml:space="preserve">, the position for the second WUS resource corresponds to value </w:delText>
              </w:r>
              <w:r w:rsidRPr="000E4E7F" w:rsidDel="00000A04">
                <w:rPr>
                  <w:i/>
                  <w:iCs/>
                </w:rPr>
                <w:delText>secondary</w:delText>
              </w:r>
              <w:r w:rsidRPr="000E4E7F" w:rsidDel="00000A04">
                <w:delText>.</w:delText>
              </w:r>
            </w:del>
          </w:p>
        </w:tc>
      </w:tr>
      <w:tr w:rsidR="00000A04" w:rsidRPr="000E4E7F" w:rsidTr="00000A04">
        <w:trPr>
          <w:cantSplit/>
          <w:tblHeader/>
          <w:ins w:id="16888" w:author="CR#4287r3" w:date="2020-07-13T10:26:00Z"/>
        </w:trPr>
        <w:tc>
          <w:tcPr>
            <w:tcW w:w="9644" w:type="dxa"/>
          </w:tcPr>
          <w:p w:rsidR="00000A04" w:rsidRPr="000E4E7F" w:rsidRDefault="00000A04" w:rsidP="00515E0D">
            <w:pPr>
              <w:pStyle w:val="TAL"/>
              <w:rPr>
                <w:ins w:id="16889" w:author="CR#4287r3" w:date="2020-07-13T10:26:00Z"/>
                <w:b/>
                <w:bCs/>
                <w:i/>
                <w:iCs/>
                <w:kern w:val="2"/>
              </w:rPr>
            </w:pPr>
            <w:ins w:id="16890" w:author="CR#4287r3" w:date="2020-07-13T10:26:00Z">
              <w:r>
                <w:rPr>
                  <w:b/>
                  <w:bCs/>
                  <w:i/>
                  <w:iCs/>
                  <w:kern w:val="2"/>
                </w:rPr>
                <w:t>c</w:t>
              </w:r>
              <w:r w:rsidRPr="000E4E7F">
                <w:rPr>
                  <w:b/>
                  <w:bCs/>
                  <w:i/>
                  <w:iCs/>
                  <w:kern w:val="2"/>
                </w:rPr>
                <w:t>ommonSequence</w:t>
              </w:r>
            </w:ins>
          </w:p>
          <w:p w:rsidR="00000A04" w:rsidRPr="000E4E7F" w:rsidRDefault="00000A04" w:rsidP="00515E0D">
            <w:pPr>
              <w:pStyle w:val="TAL"/>
              <w:rPr>
                <w:ins w:id="16891" w:author="CR#4287r3" w:date="2020-07-13T10:26:00Z"/>
                <w:bCs/>
                <w:noProof/>
                <w:lang w:eastAsia="en-GB"/>
              </w:rPr>
            </w:pPr>
            <w:ins w:id="16892" w:author="CR#4287r3" w:date="2020-07-13T10:26:00Z">
              <w:r w:rsidRPr="000E4E7F">
                <w:rPr>
                  <w:bCs/>
                  <w:noProof/>
                  <w:lang w:eastAsia="en-GB"/>
                </w:rPr>
                <w:t>Presence of the field indicates common WUS sequence is configured.</w:t>
              </w:r>
            </w:ins>
          </w:p>
          <w:p w:rsidR="00000A04" w:rsidRPr="000E4E7F" w:rsidRDefault="00000A04" w:rsidP="00515E0D">
            <w:pPr>
              <w:pStyle w:val="TAL"/>
              <w:rPr>
                <w:ins w:id="16893" w:author="CR#4287r3" w:date="2020-07-13T10:26:00Z"/>
                <w:b/>
                <w:bCs/>
                <w:i/>
                <w:iCs/>
                <w:kern w:val="2"/>
              </w:rPr>
            </w:pPr>
            <w:ins w:id="16894" w:author="CR#4287r3" w:date="2020-07-13T10:26:00Z">
              <w:r w:rsidRPr="000E4E7F">
                <w:rPr>
                  <w:bCs/>
                  <w:noProof/>
                  <w:lang w:eastAsia="en-GB"/>
                </w:rPr>
                <w:t xml:space="preserve">Value </w:t>
              </w:r>
              <w:r>
                <w:rPr>
                  <w:bCs/>
                  <w:i/>
                  <w:noProof/>
                  <w:lang w:eastAsia="en-GB"/>
                </w:rPr>
                <w:t>g0</w:t>
              </w:r>
              <w:r w:rsidRPr="000E4E7F">
                <w:rPr>
                  <w:bCs/>
                  <w:noProof/>
                  <w:lang w:eastAsia="en-GB"/>
                </w:rPr>
                <w:t xml:space="preserve"> indicates common WUS sequence for the shared WUS resource is </w:t>
              </w:r>
              <w:r>
                <w:rPr>
                  <w:bCs/>
                  <w:noProof/>
                  <w:lang w:eastAsia="en-GB"/>
                </w:rPr>
                <w:t>g=0</w:t>
              </w:r>
              <w:r w:rsidRPr="000E4E7F">
                <w:rPr>
                  <w:bCs/>
                  <w:noProof/>
                  <w:lang w:eastAsia="en-GB"/>
                </w:rPr>
                <w:t xml:space="preserve">, value </w:t>
              </w:r>
              <w:r>
                <w:rPr>
                  <w:bCs/>
                  <w:i/>
                  <w:noProof/>
                  <w:lang w:eastAsia="en-GB"/>
                </w:rPr>
                <w:t>g126</w:t>
              </w:r>
              <w:r w:rsidRPr="000E4E7F">
                <w:rPr>
                  <w:bCs/>
                  <w:noProof/>
                  <w:lang w:eastAsia="en-GB"/>
                </w:rPr>
                <w:t xml:space="preserve"> indicates common WUS sequence for the shared WUS resource is </w:t>
              </w:r>
              <w:r>
                <w:rPr>
                  <w:bCs/>
                  <w:noProof/>
                  <w:lang w:eastAsia="en-GB"/>
                </w:rPr>
                <w:t>g=126</w:t>
              </w:r>
              <w:r w:rsidRPr="000E4E7F">
                <w:rPr>
                  <w:bCs/>
                  <w:noProof/>
                  <w:lang w:eastAsia="en-GB"/>
                </w:rPr>
                <w:t>, see TS 36.211</w:t>
              </w:r>
              <w:r>
                <w:rPr>
                  <w:bCs/>
                  <w:noProof/>
                  <w:lang w:eastAsia="en-GB"/>
                </w:rPr>
                <w:t xml:space="preserve"> </w:t>
              </w:r>
              <w:r w:rsidRPr="000E4E7F">
                <w:rPr>
                  <w:bCs/>
                  <w:noProof/>
                  <w:lang w:eastAsia="en-GB"/>
                </w:rPr>
                <w:t>[21].</w:t>
              </w:r>
            </w:ins>
          </w:p>
        </w:tc>
      </w:tr>
      <w:tr w:rsidR="00000A04" w:rsidRPr="000E4E7F" w:rsidTr="00000A04">
        <w:trPr>
          <w:cantSplit/>
          <w:tblHeader/>
          <w:ins w:id="16895" w:author="CR#4287r3" w:date="2020-07-13T10:26:00Z"/>
        </w:trPr>
        <w:tc>
          <w:tcPr>
            <w:tcW w:w="9644" w:type="dxa"/>
          </w:tcPr>
          <w:p w:rsidR="00000A04" w:rsidRPr="000E4E7F" w:rsidRDefault="00000A04" w:rsidP="00515E0D">
            <w:pPr>
              <w:pStyle w:val="TAL"/>
              <w:rPr>
                <w:ins w:id="16896" w:author="CR#4287r3" w:date="2020-07-13T10:26:00Z"/>
                <w:b/>
                <w:bCs/>
                <w:i/>
                <w:iCs/>
              </w:rPr>
            </w:pPr>
            <w:ins w:id="16897" w:author="CR#4287r3" w:date="2020-07-13T10:26:00Z">
              <w:r>
                <w:rPr>
                  <w:b/>
                  <w:bCs/>
                  <w:i/>
                  <w:iCs/>
                </w:rPr>
                <w:t>g</w:t>
              </w:r>
              <w:r w:rsidRPr="000E4E7F">
                <w:rPr>
                  <w:b/>
                  <w:bCs/>
                  <w:i/>
                  <w:iCs/>
                </w:rPr>
                <w:t>roupAlternation</w:t>
              </w:r>
            </w:ins>
          </w:p>
          <w:p w:rsidR="00000A04" w:rsidRPr="000E4E7F" w:rsidRDefault="00000A04" w:rsidP="00515E0D">
            <w:pPr>
              <w:pStyle w:val="TAL"/>
              <w:rPr>
                <w:ins w:id="16898" w:author="CR#4287r3" w:date="2020-07-13T10:26:00Z"/>
                <w:b/>
                <w:bCs/>
                <w:i/>
                <w:iCs/>
                <w:kern w:val="2"/>
              </w:rPr>
            </w:pPr>
            <w:ins w:id="16899" w:author="CR#4287r3" w:date="2020-07-13T10:26:00Z">
              <w:r w:rsidRPr="00B958AE">
                <w:t>Presence of the field</w:t>
              </w:r>
              <w:r w:rsidRPr="000E4E7F">
                <w:t xml:space="preserve"> </w:t>
              </w:r>
              <w:r>
                <w:t>e</w:t>
              </w:r>
              <w:r w:rsidRPr="000E4E7F">
                <w:t xml:space="preserve">nables </w:t>
              </w:r>
              <w:r>
                <w:t xml:space="preserve">WUS group alternation </w:t>
              </w:r>
              <w:r w:rsidRPr="000E4E7F">
                <w:t>between the two WUS resources for the gap type, see TS 36.304</w:t>
              </w:r>
              <w:r>
                <w:t xml:space="preserve"> </w:t>
              </w:r>
              <w:r w:rsidRPr="000E4E7F">
                <w:t>[4].</w:t>
              </w:r>
            </w:ins>
          </w:p>
        </w:tc>
      </w:tr>
      <w:tr w:rsidR="00000A04" w:rsidRPr="000E4E7F" w:rsidTr="00000A04">
        <w:trPr>
          <w:cantSplit/>
          <w:tblHeader/>
          <w:ins w:id="16900" w:author="CR#4287r3" w:date="2020-07-13T10:26:00Z"/>
        </w:trPr>
        <w:tc>
          <w:tcPr>
            <w:tcW w:w="9644" w:type="dxa"/>
          </w:tcPr>
          <w:p w:rsidR="00000A04" w:rsidRPr="000E4E7F" w:rsidRDefault="00000A04" w:rsidP="00515E0D">
            <w:pPr>
              <w:pStyle w:val="TAL"/>
              <w:rPr>
                <w:ins w:id="16901" w:author="CR#4287r3" w:date="2020-07-13T10:26:00Z"/>
                <w:b/>
                <w:i/>
              </w:rPr>
            </w:pPr>
            <w:ins w:id="16902" w:author="CR#4287r3" w:date="2020-07-13T10:26:00Z">
              <w:r>
                <w:rPr>
                  <w:b/>
                  <w:i/>
                </w:rPr>
                <w:t>g</w:t>
              </w:r>
              <w:r w:rsidRPr="000E4E7F">
                <w:rPr>
                  <w:b/>
                  <w:i/>
                </w:rPr>
                <w:t>roupsForServiceList</w:t>
              </w:r>
            </w:ins>
          </w:p>
          <w:p w:rsidR="00000A04" w:rsidRPr="000E4E7F" w:rsidRDefault="00000A04" w:rsidP="00515E0D">
            <w:pPr>
              <w:pStyle w:val="TAL"/>
              <w:rPr>
                <w:ins w:id="16903" w:author="CR#4287r3" w:date="2020-07-13T10:26:00Z"/>
              </w:rPr>
            </w:pPr>
            <w:ins w:id="16904" w:author="CR#4287r3" w:date="2020-07-13T10:26:00Z">
              <w:r w:rsidRPr="000E4E7F">
                <w:t xml:space="preserve">Number of WUS groups for each paging probability group, see TS 36.304 [4]. The first entry corresponds to the first </w:t>
              </w:r>
              <w:r>
                <w:t xml:space="preserve">paging </w:t>
              </w:r>
              <w:r w:rsidRPr="000E4E7F">
                <w:t>probability group, second entry corresponds to the second paging probability group, and so on.</w:t>
              </w:r>
              <w:r>
                <w:t xml:space="preserve"> </w:t>
              </w:r>
              <w:r w:rsidRPr="00BC75BA">
                <w:t xml:space="preserve">E-UTRAN includes the same number of entries and in the same order in </w:t>
              </w:r>
              <w:r w:rsidRPr="00BC75BA">
                <w:rPr>
                  <w:i/>
                </w:rPr>
                <w:t>groupsForServiceList</w:t>
              </w:r>
              <w:r w:rsidRPr="00BC75BA">
                <w:t xml:space="preserve"> and </w:t>
              </w:r>
              <w:r w:rsidRPr="00BC75BA">
                <w:rPr>
                  <w:i/>
                </w:rPr>
                <w:t>probThreshList</w:t>
              </w:r>
              <w:r w:rsidRPr="00BC75BA">
                <w:t>.</w:t>
              </w:r>
            </w:ins>
          </w:p>
          <w:p w:rsidR="00000A04" w:rsidRPr="000E4E7F" w:rsidRDefault="00000A04" w:rsidP="00515E0D">
            <w:pPr>
              <w:pStyle w:val="TAL"/>
              <w:rPr>
                <w:ins w:id="16905" w:author="CR#4287r3" w:date="2020-07-13T10:26:00Z"/>
                <w:b/>
                <w:bCs/>
                <w:i/>
                <w:iCs/>
                <w:kern w:val="2"/>
              </w:rPr>
            </w:pPr>
            <w:ins w:id="16906" w:author="CR#4287r3" w:date="2020-07-13T10:26:00Z">
              <w:r w:rsidRPr="000E4E7F">
                <w:t xml:space="preserve">Total number of WUS groups in this list cannot be more than total number of WUS groups in </w:t>
              </w:r>
              <w:r>
                <w:rPr>
                  <w:i/>
                </w:rPr>
                <w:t>n</w:t>
              </w:r>
              <w:r w:rsidRPr="000E4E7F">
                <w:rPr>
                  <w:i/>
                </w:rPr>
                <w:t>umGroupsList</w:t>
              </w:r>
              <w:r w:rsidRPr="000E4E7F">
                <w:t>.</w:t>
              </w:r>
            </w:ins>
          </w:p>
        </w:tc>
      </w:tr>
      <w:tr w:rsidR="00000A04" w:rsidRPr="000E4E7F" w:rsidTr="00000A04">
        <w:trPr>
          <w:cantSplit/>
          <w:tblHeader/>
          <w:ins w:id="16907" w:author="CR#4287r3" w:date="2020-07-13T10:26:00Z"/>
        </w:trPr>
        <w:tc>
          <w:tcPr>
            <w:tcW w:w="9644" w:type="dxa"/>
          </w:tcPr>
          <w:p w:rsidR="00000A04" w:rsidRPr="000E4E7F" w:rsidRDefault="00000A04" w:rsidP="00515E0D">
            <w:pPr>
              <w:pStyle w:val="TAL"/>
              <w:rPr>
                <w:ins w:id="16908" w:author="CR#4287r3" w:date="2020-07-13T10:26:00Z"/>
                <w:b/>
                <w:i/>
              </w:rPr>
            </w:pPr>
            <w:ins w:id="16909" w:author="CR#4287r3" w:date="2020-07-13T10:26:00Z">
              <w:r>
                <w:rPr>
                  <w:b/>
                  <w:i/>
                </w:rPr>
                <w:t>n</w:t>
              </w:r>
              <w:r w:rsidRPr="000E4E7F">
                <w:rPr>
                  <w:b/>
                  <w:i/>
                </w:rPr>
                <w:t>umGroupsList</w:t>
              </w:r>
            </w:ins>
          </w:p>
          <w:p w:rsidR="00000A04" w:rsidRPr="000E4E7F" w:rsidRDefault="00000A04" w:rsidP="00515E0D">
            <w:pPr>
              <w:pStyle w:val="TAL"/>
              <w:rPr>
                <w:ins w:id="16910" w:author="CR#4287r3" w:date="2020-07-13T10:26:00Z"/>
              </w:rPr>
            </w:pPr>
            <w:ins w:id="16911" w:author="CR#4287r3" w:date="2020-07-13T10:26:00Z">
              <w:r w:rsidRPr="000E4E7F">
                <w:t>List of WUS groups for each WUS resource, see TS 36.304 [4]. First entry corresponds to the first resource, the second entry corresponds to the second resource.</w:t>
              </w:r>
            </w:ins>
          </w:p>
          <w:p w:rsidR="00000A04" w:rsidRPr="000E4E7F" w:rsidRDefault="00000A04" w:rsidP="00515E0D">
            <w:pPr>
              <w:pStyle w:val="TAL"/>
              <w:rPr>
                <w:ins w:id="16912" w:author="CR#4287r3" w:date="2020-07-13T10:26:00Z"/>
              </w:rPr>
            </w:pPr>
            <w:ins w:id="16913" w:author="CR#4287r3" w:date="2020-07-13T10:26:00Z">
              <w:r>
                <w:rPr>
                  <w:i/>
                </w:rPr>
                <w:t>n</w:t>
              </w:r>
              <w:r w:rsidRPr="000E4E7F">
                <w:rPr>
                  <w:i/>
                </w:rPr>
                <w:t>umGroupsList</w:t>
              </w:r>
              <w:r w:rsidRPr="000E4E7F">
                <w:t xml:space="preserve"> </w:t>
              </w:r>
              <w:r>
                <w:t xml:space="preserve">shall be present </w:t>
              </w:r>
              <w:r w:rsidRPr="000E4E7F">
                <w:t xml:space="preserve">in </w:t>
              </w:r>
              <w:r>
                <w:rPr>
                  <w:i/>
                </w:rPr>
                <w:t>r</w:t>
              </w:r>
              <w:r w:rsidRPr="000E4E7F">
                <w:rPr>
                  <w:i/>
                </w:rPr>
                <w:t>esourceConfigDRX</w:t>
              </w:r>
              <w:r w:rsidRPr="000E4E7F">
                <w:t>.</w:t>
              </w:r>
            </w:ins>
          </w:p>
          <w:p w:rsidR="00000A04" w:rsidRDefault="00000A04" w:rsidP="00515E0D">
            <w:pPr>
              <w:pStyle w:val="TAL"/>
              <w:rPr>
                <w:ins w:id="16914" w:author="CR#4287r3" w:date="2020-07-13T10:26:00Z"/>
              </w:rPr>
            </w:pPr>
            <w:ins w:id="16915" w:author="CR#4287r3" w:date="2020-07-13T10:26:00Z">
              <w:r w:rsidRPr="000E4E7F">
                <w:t xml:space="preserve">If </w:t>
              </w:r>
              <w:r>
                <w:rPr>
                  <w:i/>
                </w:rPr>
                <w:t>n</w:t>
              </w:r>
              <w:r w:rsidRPr="000E4E7F">
                <w:rPr>
                  <w:i/>
                </w:rPr>
                <w:t>umGroupsList</w:t>
              </w:r>
              <w:r w:rsidRPr="000E4E7F">
                <w:t xml:space="preserve"> is not present in </w:t>
              </w:r>
              <w:r>
                <w:rPr>
                  <w:i/>
                </w:rPr>
                <w:t>r</w:t>
              </w:r>
              <w:r w:rsidRPr="000E4E7F">
                <w:rPr>
                  <w:i/>
                </w:rPr>
                <w:t>esourceconfig-eDRX-Short</w:t>
              </w:r>
              <w:r>
                <w:t>, parameters for DRX WUS resource applies for short eDRX WUS resource.</w:t>
              </w:r>
            </w:ins>
          </w:p>
          <w:p w:rsidR="00000A04" w:rsidRPr="000E4E7F" w:rsidRDefault="00000A04" w:rsidP="00515E0D">
            <w:pPr>
              <w:pStyle w:val="TAL"/>
              <w:rPr>
                <w:ins w:id="16916" w:author="CR#4287r3" w:date="2020-07-13T10:26:00Z"/>
                <w:b/>
                <w:bCs/>
                <w:i/>
                <w:iCs/>
                <w:kern w:val="2"/>
              </w:rPr>
            </w:pPr>
            <w:ins w:id="16917" w:author="CR#4287r3" w:date="2020-07-13T10:26:00Z">
              <w:r w:rsidRPr="000E4E7F">
                <w:t xml:space="preserve">If </w:t>
              </w:r>
              <w:r>
                <w:rPr>
                  <w:i/>
                </w:rPr>
                <w:t>num</w:t>
              </w:r>
              <w:r w:rsidRPr="000E4E7F">
                <w:rPr>
                  <w:i/>
                </w:rPr>
                <w:t>GroupsList</w:t>
              </w:r>
              <w:r w:rsidRPr="000E4E7F">
                <w:t xml:space="preserve"> is not present in </w:t>
              </w:r>
              <w:r>
                <w:rPr>
                  <w:i/>
                </w:rPr>
                <w:t>r</w:t>
              </w:r>
              <w:r w:rsidRPr="000E4E7F">
                <w:rPr>
                  <w:i/>
                </w:rPr>
                <w:t>esourceConfig-eDRX-Long</w:t>
              </w:r>
              <w:r>
                <w:t>, parameters for short eDRX WUS resource applies for long eDRX WUS resource.</w:t>
              </w:r>
            </w:ins>
          </w:p>
        </w:tc>
      </w:tr>
      <w:tr w:rsidR="00000A04" w:rsidRPr="000E4E7F" w:rsidTr="00000A04">
        <w:trPr>
          <w:cantSplit/>
          <w:tblHeader/>
          <w:ins w:id="16918" w:author="CR#4287r3" w:date="2020-07-13T10:26:00Z"/>
        </w:trPr>
        <w:tc>
          <w:tcPr>
            <w:tcW w:w="9644" w:type="dxa"/>
          </w:tcPr>
          <w:p w:rsidR="00000A04" w:rsidRPr="000E4E7F" w:rsidRDefault="00000A04" w:rsidP="00515E0D">
            <w:pPr>
              <w:pStyle w:val="TAL"/>
              <w:rPr>
                <w:ins w:id="16919" w:author="CR#4287r3" w:date="2020-07-13T10:26:00Z"/>
                <w:b/>
                <w:i/>
              </w:rPr>
            </w:pPr>
            <w:ins w:id="16920" w:author="CR#4287r3" w:date="2020-07-13T10:26:00Z">
              <w:r>
                <w:rPr>
                  <w:b/>
                  <w:i/>
                </w:rPr>
                <w:t>p</w:t>
              </w:r>
              <w:r w:rsidRPr="000E4E7F">
                <w:rPr>
                  <w:b/>
                  <w:i/>
                </w:rPr>
                <w:t>robThreshList</w:t>
              </w:r>
            </w:ins>
          </w:p>
          <w:p w:rsidR="00000A04" w:rsidRPr="000E4E7F" w:rsidRDefault="00000A04" w:rsidP="00515E0D">
            <w:pPr>
              <w:pStyle w:val="TAL"/>
              <w:rPr>
                <w:ins w:id="16921" w:author="CR#4287r3" w:date="2020-07-13T10:26:00Z"/>
                <w:b/>
                <w:bCs/>
                <w:i/>
                <w:iCs/>
                <w:kern w:val="2"/>
              </w:rPr>
            </w:pPr>
            <w:ins w:id="16922" w:author="CR#4287r3" w:date="2020-07-13T10:26:00Z">
              <w:r w:rsidRPr="000E4E7F">
                <w:t>Paging probability thresholds corresponding to the paging probability groups, see TS 36.304 [4].</w:t>
              </w:r>
              <w:r>
                <w:t xml:space="preserve">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r>
                <w:rPr>
                  <w:bCs/>
                  <w:noProof/>
                  <w:lang w:eastAsia="en-GB"/>
                </w:rPr>
                <w:t xml:space="preserve"> </w:t>
              </w:r>
            </w:ins>
          </w:p>
        </w:tc>
      </w:tr>
      <w:tr w:rsidR="00000A04" w:rsidRPr="000E4E7F" w:rsidTr="00000A04">
        <w:trPr>
          <w:cantSplit/>
          <w:tblHeader/>
          <w:ins w:id="16923" w:author="CR#4287r3" w:date="2020-07-13T10:26:00Z"/>
        </w:trPr>
        <w:tc>
          <w:tcPr>
            <w:tcW w:w="9644" w:type="dxa"/>
          </w:tcPr>
          <w:p w:rsidR="00000A04" w:rsidRPr="000E4E7F" w:rsidRDefault="00000A04" w:rsidP="00515E0D">
            <w:pPr>
              <w:pStyle w:val="TAL"/>
              <w:rPr>
                <w:ins w:id="16924" w:author="CR#4287r3" w:date="2020-07-13T10:26:00Z"/>
                <w:b/>
                <w:i/>
              </w:rPr>
            </w:pPr>
            <w:ins w:id="16925" w:author="CR#4287r3" w:date="2020-07-13T10:26:00Z">
              <w:r>
                <w:rPr>
                  <w:b/>
                  <w:i/>
                </w:rPr>
                <w:lastRenderedPageBreak/>
                <w:t>r</w:t>
              </w:r>
              <w:r w:rsidRPr="000E4E7F">
                <w:rPr>
                  <w:b/>
                  <w:i/>
                </w:rPr>
                <w:t xml:space="preserve">esourceConfigDRX, </w:t>
              </w:r>
              <w:r>
                <w:rPr>
                  <w:b/>
                  <w:i/>
                </w:rPr>
                <w:t>r</w:t>
              </w:r>
              <w:r w:rsidRPr="000E4E7F">
                <w:rPr>
                  <w:b/>
                  <w:i/>
                </w:rPr>
                <w:t xml:space="preserve">esourceConfig-eDRX-Short, </w:t>
              </w:r>
              <w:r>
                <w:rPr>
                  <w:b/>
                  <w:i/>
                </w:rPr>
                <w:t>r</w:t>
              </w:r>
              <w:r w:rsidRPr="000E4E7F">
                <w:rPr>
                  <w:b/>
                  <w:i/>
                </w:rPr>
                <w:t>esourceConfig-eDRX-Long</w:t>
              </w:r>
            </w:ins>
          </w:p>
          <w:p w:rsidR="00000A04" w:rsidRPr="000E4E7F" w:rsidRDefault="00000A04" w:rsidP="00515E0D">
            <w:pPr>
              <w:pStyle w:val="TAL"/>
              <w:rPr>
                <w:ins w:id="16926" w:author="CR#4287r3" w:date="2020-07-13T10:26:00Z"/>
              </w:rPr>
            </w:pPr>
            <w:ins w:id="16927" w:author="CR#4287r3" w:date="2020-07-13T10:26:00Z">
              <w:r w:rsidRPr="000E4E7F">
                <w:t>WUS resource configured for each gap type, see TS 36.304 [4].</w:t>
              </w:r>
            </w:ins>
          </w:p>
          <w:p w:rsidR="00000A04" w:rsidRDefault="00000A04" w:rsidP="00515E0D">
            <w:pPr>
              <w:keepNext/>
              <w:keepLines/>
              <w:spacing w:after="0"/>
              <w:rPr>
                <w:ins w:id="16928" w:author="CR#4287r3" w:date="2020-07-13T10:26:00Z"/>
                <w:rFonts w:ascii="Arial" w:hAnsi="Arial"/>
                <w:sz w:val="18"/>
              </w:rPr>
            </w:pPr>
            <w:ins w:id="16929" w:author="CR#4287r3" w:date="2020-07-13T10:26:00Z">
              <w:r w:rsidRPr="00621DE9">
                <w:rPr>
                  <w:rFonts w:ascii="Arial" w:hAnsi="Arial"/>
                  <w:sz w:val="18"/>
                </w:rPr>
                <w:t xml:space="preserve">If </w:t>
              </w:r>
              <w:r>
                <w:rPr>
                  <w:rFonts w:ascii="Arial" w:hAnsi="Arial"/>
                  <w:i/>
                  <w:sz w:val="18"/>
                </w:rPr>
                <w:t>r</w:t>
              </w:r>
              <w:r w:rsidRPr="00621DE9">
                <w:rPr>
                  <w:rFonts w:ascii="Arial" w:hAnsi="Arial"/>
                  <w:i/>
                  <w:sz w:val="18"/>
                </w:rPr>
                <w:t>esourceConfig-eDRX-</w:t>
              </w:r>
              <w:r>
                <w:rPr>
                  <w:rFonts w:ascii="Arial" w:hAnsi="Arial"/>
                  <w:i/>
                  <w:sz w:val="18"/>
                </w:rPr>
                <w:t>Short</w:t>
              </w:r>
              <w:r w:rsidRPr="00621DE9">
                <w:rPr>
                  <w:rFonts w:ascii="Arial" w:hAnsi="Arial"/>
                  <w:sz w:val="18"/>
                </w:rPr>
                <w:t xml:space="preserve"> is not present</w:t>
              </w:r>
              <w:r>
                <w:rPr>
                  <w:rFonts w:ascii="Arial" w:hAnsi="Arial"/>
                  <w:sz w:val="18"/>
                </w:rPr>
                <w:t xml:space="preserve">, </w:t>
              </w:r>
              <w:r w:rsidRPr="00B9603B">
                <w:rPr>
                  <w:rFonts w:ascii="Arial" w:hAnsi="Arial"/>
                  <w:sz w:val="18"/>
                </w:rPr>
                <w:t xml:space="preserve">DRX WUS </w:t>
              </w:r>
              <w:r w:rsidRPr="00621DE9">
                <w:rPr>
                  <w:rFonts w:ascii="Arial" w:hAnsi="Arial"/>
                  <w:sz w:val="18"/>
                </w:rPr>
                <w:t xml:space="preserve">parameters apply for </w:t>
              </w:r>
              <w:r>
                <w:rPr>
                  <w:rFonts w:ascii="Arial" w:hAnsi="Arial"/>
                  <w:sz w:val="18"/>
                </w:rPr>
                <w:t>short</w:t>
              </w:r>
              <w:r w:rsidRPr="00621DE9">
                <w:rPr>
                  <w:rFonts w:ascii="Arial" w:hAnsi="Arial"/>
                  <w:sz w:val="18"/>
                </w:rPr>
                <w:t xml:space="preserve"> eDRX WUS resource. </w:t>
              </w:r>
            </w:ins>
          </w:p>
          <w:p w:rsidR="00000A04" w:rsidRPr="000E4E7F" w:rsidRDefault="00000A04" w:rsidP="00515E0D">
            <w:pPr>
              <w:pStyle w:val="TAL"/>
              <w:rPr>
                <w:ins w:id="16930" w:author="CR#4287r3" w:date="2020-07-13T10:26:00Z"/>
                <w:b/>
                <w:bCs/>
                <w:i/>
                <w:iCs/>
                <w:kern w:val="2"/>
              </w:rPr>
            </w:pPr>
            <w:ins w:id="16931" w:author="CR#4287r3" w:date="2020-07-13T10:26:00Z">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 resource.</w:t>
              </w:r>
            </w:ins>
          </w:p>
        </w:tc>
      </w:tr>
      <w:tr w:rsidR="00000A04" w:rsidRPr="000E4E7F" w:rsidTr="00000A04">
        <w:trPr>
          <w:cantSplit/>
          <w:tblHeader/>
          <w:ins w:id="16932" w:author="CR#4287r3" w:date="2020-07-13T10:26:00Z"/>
        </w:trPr>
        <w:tc>
          <w:tcPr>
            <w:tcW w:w="9644" w:type="dxa"/>
          </w:tcPr>
          <w:p w:rsidR="00000A04" w:rsidRPr="000E4E7F" w:rsidRDefault="00000A04" w:rsidP="00515E0D">
            <w:pPr>
              <w:pStyle w:val="TAL"/>
              <w:rPr>
                <w:ins w:id="16933" w:author="CR#4287r3" w:date="2020-07-13T10:26:00Z"/>
                <w:b/>
                <w:i/>
              </w:rPr>
            </w:pPr>
            <w:ins w:id="16934" w:author="CR#4287r3" w:date="2020-07-13T10:26:00Z">
              <w:r>
                <w:rPr>
                  <w:b/>
                  <w:i/>
                </w:rPr>
                <w:t>r</w:t>
              </w:r>
              <w:r w:rsidRPr="000E4E7F">
                <w:rPr>
                  <w:b/>
                  <w:i/>
                </w:rPr>
                <w:t>esourcePosition</w:t>
              </w:r>
            </w:ins>
          </w:p>
          <w:p w:rsidR="00000A04" w:rsidRPr="000E4E7F" w:rsidRDefault="00000A04" w:rsidP="00515E0D">
            <w:pPr>
              <w:pStyle w:val="TAL"/>
              <w:rPr>
                <w:ins w:id="16935" w:author="CR#4287r3" w:date="2020-07-13T10:26:00Z"/>
              </w:rPr>
            </w:pPr>
            <w:ins w:id="16936" w:author="CR#4287r3" w:date="2020-07-13T10:26:00Z">
              <w:r w:rsidRPr="000E4E7F">
                <w:t xml:space="preserve">Indicates the position of the WUS resource corresponding to the first entry in </w:t>
              </w:r>
              <w:r>
                <w:rPr>
                  <w:i/>
                </w:rPr>
                <w:t>n</w:t>
              </w:r>
              <w:r w:rsidRPr="000E4E7F">
                <w:rPr>
                  <w:i/>
                </w:rPr>
                <w:t>umGroupsList-r16</w:t>
              </w:r>
            </w:ins>
          </w:p>
          <w:p w:rsidR="00000A04" w:rsidRPr="000E4E7F" w:rsidRDefault="00000A04" w:rsidP="00515E0D">
            <w:pPr>
              <w:pStyle w:val="TAL"/>
              <w:rPr>
                <w:ins w:id="16937" w:author="CR#4287r3" w:date="2020-07-13T10:26:00Z"/>
              </w:rPr>
            </w:pPr>
            <w:ins w:id="16938" w:author="CR#4287r3" w:date="2020-07-13T10:26:00Z">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ins>
          </w:p>
          <w:p w:rsidR="00000A04" w:rsidRPr="000E4E7F" w:rsidRDefault="00000A04" w:rsidP="00515E0D">
            <w:pPr>
              <w:pStyle w:val="TAL"/>
              <w:rPr>
                <w:ins w:id="16939" w:author="CR#4287r3" w:date="2020-07-13T10:26:00Z"/>
              </w:rPr>
            </w:pPr>
            <w:ins w:id="16940" w:author="CR#4287r3" w:date="2020-07-13T10:26:00Z">
              <w:r w:rsidRPr="000E4E7F">
                <w:t xml:space="preserve">E-UTRAN may only configure </w:t>
              </w:r>
              <w:r w:rsidRPr="000E4E7F">
                <w:rPr>
                  <w:i/>
                  <w:iCs/>
                </w:rPr>
                <w:t>secondary</w:t>
              </w:r>
              <w:r w:rsidRPr="000E4E7F">
                <w:t xml:space="preserve"> when only one entry exists in </w:t>
              </w:r>
              <w:r>
                <w:rPr>
                  <w:i/>
                </w:rPr>
                <w:t>n</w:t>
              </w:r>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ins>
          </w:p>
          <w:p w:rsidR="00000A04" w:rsidRPr="000E4E7F" w:rsidRDefault="00000A04" w:rsidP="00515E0D">
            <w:pPr>
              <w:pStyle w:val="TAL"/>
              <w:rPr>
                <w:ins w:id="16941" w:author="CR#4287r3" w:date="2020-07-13T10:26:00Z"/>
                <w:b/>
                <w:bCs/>
                <w:i/>
                <w:iCs/>
                <w:kern w:val="2"/>
              </w:rPr>
            </w:pPr>
            <w:ins w:id="16942" w:author="CR#4287r3" w:date="2020-07-13T10:26:00Z">
              <w:r w:rsidRPr="000E4E7F">
                <w:t xml:space="preserve">If two entries exist in </w:t>
              </w:r>
              <w:r>
                <w:rPr>
                  <w:i/>
                  <w:iCs/>
                </w:rPr>
                <w:t>n</w:t>
              </w:r>
              <w:r w:rsidRPr="000E4E7F">
                <w:rPr>
                  <w:i/>
                  <w:iCs/>
                </w:rPr>
                <w:t>umGroupsList-r16</w:t>
              </w:r>
              <w:r w:rsidRPr="000E4E7F">
                <w:t xml:space="preserve">, the position for the second WUS resource corresponds to value </w:t>
              </w:r>
              <w:r w:rsidRPr="000E4E7F">
                <w:rPr>
                  <w:i/>
                  <w:iCs/>
                </w:rPr>
                <w:t>secondary</w:t>
              </w:r>
              <w:r w:rsidRPr="000E4E7F">
                <w:t>.</w:t>
              </w:r>
            </w:ins>
          </w:p>
        </w:tc>
      </w:tr>
      <w:tr w:rsidR="00000A04" w:rsidTr="00000A04">
        <w:trPr>
          <w:cantSplit/>
          <w:tblHeader/>
          <w:ins w:id="16943" w:author="CR#4287r3" w:date="2020-07-13T10:26:00Z"/>
        </w:trPr>
        <w:tc>
          <w:tcPr>
            <w:tcW w:w="9644" w:type="dxa"/>
          </w:tcPr>
          <w:p w:rsidR="00000A04" w:rsidRPr="001103D9" w:rsidRDefault="00000A04" w:rsidP="00515E0D">
            <w:pPr>
              <w:pStyle w:val="TAL"/>
              <w:rPr>
                <w:ins w:id="16944" w:author="CR#4287r3" w:date="2020-07-13T10:26:00Z"/>
                <w:b/>
                <w:bCs/>
                <w:i/>
                <w:iCs/>
              </w:rPr>
            </w:pPr>
            <w:ins w:id="16945" w:author="CR#4287r3" w:date="2020-07-13T10:26:00Z">
              <w:r w:rsidRPr="001103D9">
                <w:rPr>
                  <w:b/>
                  <w:bCs/>
                  <w:i/>
                  <w:iCs/>
                </w:rPr>
                <w:t>timeParameters</w:t>
              </w:r>
            </w:ins>
          </w:p>
          <w:p w:rsidR="00000A04" w:rsidRDefault="00000A04" w:rsidP="00515E0D">
            <w:pPr>
              <w:pStyle w:val="TAL"/>
              <w:rPr>
                <w:ins w:id="16946" w:author="CR#4287r3" w:date="2020-07-13T10:26:00Z"/>
                <w:b/>
                <w:i/>
              </w:rPr>
            </w:pPr>
            <w:ins w:id="16947" w:author="CR#4287r3" w:date="2020-07-13T10:26:00Z">
              <w:r>
                <w:rPr>
                  <w:lang w:val="en-US"/>
                </w:rPr>
                <w:t xml:space="preserve">Time domain WUS configuration information. For individual field descriptions, see </w:t>
              </w:r>
              <w:r>
                <w:rPr>
                  <w:i/>
                  <w:iCs/>
                  <w:lang w:val="en-US"/>
                </w:rPr>
                <w:t>WUS-Config-NB.</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000A04" w:rsidP="003C0A8B">
            <w:pPr>
              <w:pStyle w:val="TAL"/>
              <w:rPr>
                <w:i/>
                <w:iCs/>
                <w:noProof/>
                <w:kern w:val="2"/>
              </w:rPr>
            </w:pPr>
            <w:ins w:id="16948" w:author="CR#4287r3" w:date="2020-07-13T10:27:00Z">
              <w:r>
                <w:rPr>
                  <w:i/>
                  <w:iCs/>
                  <w:noProof/>
                  <w:kern w:val="2"/>
                </w:rPr>
                <w:t>n</w:t>
              </w:r>
              <w:r w:rsidRPr="000E4E7F">
                <w:rPr>
                  <w:i/>
                  <w:iCs/>
                  <w:noProof/>
                  <w:kern w:val="2"/>
                </w:rPr>
                <w:t>oWUSr15</w:t>
              </w:r>
            </w:ins>
            <w:del w:id="16949" w:author="CR#4287r3" w:date="2020-07-13T10:27:00Z">
              <w:r w:rsidR="00C65613" w:rsidRPr="000E4E7F" w:rsidDel="00000A04">
                <w:rPr>
                  <w:i/>
                  <w:iCs/>
                  <w:noProof/>
                  <w:kern w:val="2"/>
                </w:rPr>
                <w:delText>No-WUS-Config-r15</w:delText>
              </w:r>
            </w:del>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w:t>
            </w:r>
            <w:del w:id="16950" w:author="CR#4287r3" w:date="2020-07-13T10:27:00Z">
              <w:r w:rsidRPr="000E4E7F" w:rsidDel="00000A04">
                <w:rPr>
                  <w:lang w:eastAsia="en-GB"/>
                </w:rPr>
                <w:delText>, and the UE shall delete any existing value for this field</w:delText>
              </w:r>
            </w:del>
            <w:r w:rsidRPr="000E4E7F">
              <w:rPr>
                <w:lang w:eastAsia="en-GB"/>
              </w:rPr>
              <w:t>.</w:t>
            </w:r>
          </w:p>
        </w:tc>
      </w:tr>
      <w:tr w:rsidR="00000A04" w:rsidRPr="000E4E7F" w:rsidTr="00515E0D">
        <w:trPr>
          <w:cantSplit/>
          <w:ins w:id="16951" w:author="CR#4287r3" w:date="2020-07-13T10:28:00Z"/>
        </w:trPr>
        <w:tc>
          <w:tcPr>
            <w:tcW w:w="2268" w:type="dxa"/>
          </w:tcPr>
          <w:p w:rsidR="00000A04" w:rsidRPr="000E4E7F" w:rsidRDefault="00000A04" w:rsidP="00515E0D">
            <w:pPr>
              <w:pStyle w:val="TAL"/>
              <w:rPr>
                <w:ins w:id="16952" w:author="CR#4287r3" w:date="2020-07-13T10:28:00Z"/>
                <w:i/>
                <w:iCs/>
                <w:noProof/>
                <w:kern w:val="2"/>
              </w:rPr>
            </w:pPr>
            <w:ins w:id="16953" w:author="CR#4287r3" w:date="2020-07-13T10:28:00Z">
              <w:r w:rsidRPr="00C06C01">
                <w:rPr>
                  <w:i/>
                  <w:iCs/>
                  <w:noProof/>
                  <w:kern w:val="2"/>
                </w:rPr>
                <w:t>probabilityBased</w:t>
              </w:r>
            </w:ins>
          </w:p>
        </w:tc>
        <w:tc>
          <w:tcPr>
            <w:tcW w:w="7371" w:type="dxa"/>
          </w:tcPr>
          <w:p w:rsidR="00000A04" w:rsidRPr="000E4E7F" w:rsidRDefault="00000A04" w:rsidP="00515E0D">
            <w:pPr>
              <w:pStyle w:val="TAL"/>
              <w:rPr>
                <w:ins w:id="16954" w:author="CR#4287r3" w:date="2020-07-13T10:28:00Z"/>
                <w:lang w:eastAsia="en-GB"/>
              </w:rPr>
            </w:pPr>
            <w:ins w:id="16955" w:author="CR#4287r3" w:date="2020-07-13T10:28:00Z">
              <w:r w:rsidRPr="000E4E7F">
                <w:t xml:space="preserve">The field is mandatory present </w:t>
              </w:r>
              <w:r>
                <w:t>if</w:t>
              </w:r>
              <w:r w:rsidRPr="000E4E7F">
                <w:t xml:space="preserve"> </w:t>
              </w:r>
              <w:r>
                <w:t>paging probability based WUS group selection is configured</w:t>
              </w:r>
              <w:r w:rsidRPr="000E4E7F">
                <w:t>; otherwise the field is not present and the UE shall delete any existing value for this field.</w:t>
              </w:r>
            </w:ins>
          </w:p>
        </w:tc>
      </w:tr>
      <w:tr w:rsidR="00000A04" w:rsidRPr="000E4E7F" w:rsidTr="00515E0D">
        <w:trPr>
          <w:cantSplit/>
          <w:ins w:id="16956" w:author="CR#4287r3" w:date="2020-07-13T10:28:00Z"/>
        </w:trPr>
        <w:tc>
          <w:tcPr>
            <w:tcW w:w="2268" w:type="dxa"/>
            <w:tcBorders>
              <w:top w:val="single" w:sz="4" w:space="0" w:color="808080"/>
              <w:left w:val="single" w:sz="4" w:space="0" w:color="808080"/>
              <w:bottom w:val="single" w:sz="4" w:space="0" w:color="808080"/>
              <w:right w:val="single" w:sz="4" w:space="0" w:color="808080"/>
            </w:tcBorders>
          </w:tcPr>
          <w:p w:rsidR="00000A04" w:rsidRPr="00C06C01" w:rsidRDefault="00000A04" w:rsidP="00515E0D">
            <w:pPr>
              <w:pStyle w:val="TAL"/>
              <w:rPr>
                <w:ins w:id="16957" w:author="CR#4287r3" w:date="2020-07-13T10:28:00Z"/>
                <w:i/>
                <w:iCs/>
                <w:noProof/>
                <w:kern w:val="2"/>
              </w:rPr>
            </w:pPr>
            <w:ins w:id="16958" w:author="CR#4287r3" w:date="2020-07-13T10:28:00Z">
              <w:r>
                <w:rPr>
                  <w:i/>
                </w:rPr>
                <w:t>timeOffset</w:t>
              </w:r>
            </w:ins>
          </w:p>
        </w:tc>
        <w:tc>
          <w:tcPr>
            <w:tcW w:w="7371" w:type="dxa"/>
            <w:tcBorders>
              <w:top w:val="single" w:sz="4" w:space="0" w:color="808080"/>
              <w:left w:val="single" w:sz="4" w:space="0" w:color="808080"/>
              <w:bottom w:val="single" w:sz="4" w:space="0" w:color="808080"/>
              <w:right w:val="single" w:sz="4" w:space="0" w:color="808080"/>
            </w:tcBorders>
          </w:tcPr>
          <w:p w:rsidR="00000A04" w:rsidRPr="000E4E7F" w:rsidRDefault="00000A04" w:rsidP="00515E0D">
            <w:pPr>
              <w:pStyle w:val="TAL"/>
              <w:rPr>
                <w:ins w:id="16959" w:author="CR#4287r3" w:date="2020-07-13T10:28:00Z"/>
              </w:rPr>
            </w:pPr>
            <w:ins w:id="16960" w:author="CR#4287r3" w:date="2020-07-13T10:2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222655">
                <w:rPr>
                  <w:i/>
                </w:rPr>
                <w:t xml:space="preserve">timeOffset-eDRX-Long </w:t>
              </w:r>
              <w:r w:rsidRPr="00621DE9">
                <w:rPr>
                  <w:lang w:eastAsia="en-GB"/>
                </w:rPr>
                <w:t xml:space="preserve">is present in </w:t>
              </w:r>
              <w:r w:rsidRPr="00C65169">
                <w:rPr>
                  <w:i/>
                  <w:lang w:eastAsia="en-GB"/>
                </w:rPr>
                <w:t>t</w:t>
              </w:r>
              <w:r w:rsidRPr="00407456">
                <w:rPr>
                  <w:i/>
                </w:rPr>
                <w: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9722D5" w:rsidRPr="000E4E7F" w:rsidRDefault="009722D5" w:rsidP="009722D5"/>
    <w:p w:rsidR="009722D5" w:rsidRPr="000E4E7F" w:rsidRDefault="009722D5" w:rsidP="009722D5">
      <w:pPr>
        <w:pStyle w:val="Heading4"/>
      </w:pPr>
      <w:bookmarkStart w:id="16961" w:name="_Toc20487612"/>
      <w:bookmarkStart w:id="16962" w:name="_Toc29342914"/>
      <w:bookmarkStart w:id="16963" w:name="_Toc29344053"/>
      <w:bookmarkStart w:id="16964" w:name="_Toc36567319"/>
      <w:bookmarkStart w:id="16965" w:name="_Toc36810772"/>
      <w:bookmarkStart w:id="16966" w:name="_Toc36847136"/>
      <w:bookmarkStart w:id="16967" w:name="_Toc36939789"/>
      <w:bookmarkStart w:id="16968" w:name="_Toc37082769"/>
      <w:r w:rsidRPr="000E4E7F">
        <w:t>–</w:t>
      </w:r>
      <w:r w:rsidRPr="000E4E7F">
        <w:tab/>
      </w:r>
      <w:r w:rsidRPr="000E4E7F">
        <w:rPr>
          <w:i/>
          <w:noProof/>
        </w:rPr>
        <w:t>LogicalChannelConfig-NB</w:t>
      </w:r>
      <w:bookmarkEnd w:id="16961"/>
      <w:bookmarkEnd w:id="16962"/>
      <w:bookmarkEnd w:id="16963"/>
      <w:bookmarkEnd w:id="16964"/>
      <w:bookmarkEnd w:id="16965"/>
      <w:bookmarkEnd w:id="16966"/>
      <w:bookmarkEnd w:id="16967"/>
      <w:bookmarkEnd w:id="16968"/>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16969" w:name="_Toc20487613"/>
      <w:bookmarkStart w:id="16970" w:name="_Toc29342915"/>
      <w:bookmarkStart w:id="16971" w:name="_Toc29344054"/>
      <w:bookmarkStart w:id="16972" w:name="_Toc36567320"/>
      <w:bookmarkStart w:id="16973" w:name="_Toc36810773"/>
      <w:bookmarkStart w:id="16974" w:name="_Toc36847137"/>
      <w:bookmarkStart w:id="16975" w:name="_Toc36939790"/>
      <w:bookmarkStart w:id="16976" w:name="_Toc37082770"/>
      <w:r w:rsidRPr="000E4E7F">
        <w:t>–</w:t>
      </w:r>
      <w:r w:rsidRPr="000E4E7F">
        <w:tab/>
      </w:r>
      <w:r w:rsidRPr="000E4E7F">
        <w:rPr>
          <w:i/>
          <w:noProof/>
        </w:rPr>
        <w:t>MAC-MainConfig-NB</w:t>
      </w:r>
      <w:bookmarkEnd w:id="16969"/>
      <w:bookmarkEnd w:id="16970"/>
      <w:bookmarkEnd w:id="16971"/>
      <w:bookmarkEnd w:id="16972"/>
      <w:bookmarkEnd w:id="16973"/>
      <w:bookmarkEnd w:id="16974"/>
      <w:bookmarkEnd w:id="16975"/>
      <w:bookmarkEnd w:id="16976"/>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lastRenderedPageBreak/>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Del="00000A04" w:rsidRDefault="00C65613" w:rsidP="00C65613">
      <w:pPr>
        <w:pStyle w:val="Heading4"/>
        <w:rPr>
          <w:del w:id="16977" w:author="CR#4287r3" w:date="2020-07-13T10:28:00Z"/>
          <w:i/>
          <w:iCs/>
        </w:rPr>
      </w:pPr>
      <w:bookmarkStart w:id="16978" w:name="_Toc36810774"/>
      <w:bookmarkStart w:id="16979" w:name="_Toc36847138"/>
      <w:bookmarkStart w:id="16980" w:name="_Toc36939791"/>
      <w:bookmarkStart w:id="16981" w:name="_Toc37082771"/>
      <w:del w:id="16982" w:author="CR#4287r3" w:date="2020-07-13T10:28:00Z">
        <w:r w:rsidRPr="000E4E7F" w:rsidDel="00000A04">
          <w:rPr>
            <w:i/>
            <w:iCs/>
          </w:rPr>
          <w:delText>–</w:delText>
        </w:r>
        <w:r w:rsidRPr="000E4E7F" w:rsidDel="00000A04">
          <w:rPr>
            <w:i/>
            <w:iCs/>
          </w:rPr>
          <w:tab/>
        </w:r>
        <w:r w:rsidRPr="000E4E7F" w:rsidDel="00000A04">
          <w:rPr>
            <w:i/>
            <w:iCs/>
            <w:noProof/>
          </w:rPr>
          <w:delText>MultiTB-Config-NB</w:delText>
        </w:r>
        <w:bookmarkEnd w:id="16978"/>
        <w:bookmarkEnd w:id="16979"/>
        <w:bookmarkEnd w:id="16980"/>
        <w:bookmarkEnd w:id="16981"/>
      </w:del>
    </w:p>
    <w:p w:rsidR="00C65613" w:rsidRPr="000E4E7F" w:rsidDel="00000A04" w:rsidRDefault="00C65613" w:rsidP="00C65613">
      <w:pPr>
        <w:rPr>
          <w:del w:id="16983" w:author="CR#4287r3" w:date="2020-07-13T10:28:00Z"/>
        </w:rPr>
      </w:pPr>
      <w:del w:id="16984" w:author="CR#4287r3" w:date="2020-07-13T10:28:00Z">
        <w:r w:rsidRPr="000E4E7F" w:rsidDel="00000A04">
          <w:delText xml:space="preserve">The IE </w:delText>
        </w:r>
        <w:r w:rsidRPr="000E4E7F" w:rsidDel="00000A04">
          <w:rPr>
            <w:i/>
            <w:noProof/>
          </w:rPr>
          <w:delText>MultiTB-Config-NB</w:delText>
        </w:r>
        <w:r w:rsidRPr="000E4E7F" w:rsidDel="00000A04">
          <w:delText xml:space="preserve"> is used to specify the multiple TBs scheduling configuration for unicast transmission.</w:delText>
        </w:r>
      </w:del>
    </w:p>
    <w:p w:rsidR="00C65613" w:rsidRPr="000E4E7F" w:rsidDel="00000A04" w:rsidRDefault="00C65613" w:rsidP="00C65613">
      <w:pPr>
        <w:pStyle w:val="TF"/>
        <w:rPr>
          <w:del w:id="16985" w:author="CR#4287r3" w:date="2020-07-13T10:28:00Z"/>
          <w:bCs/>
          <w:i/>
          <w:iCs/>
          <w:noProof/>
        </w:rPr>
      </w:pPr>
      <w:del w:id="16986" w:author="CR#4287r3" w:date="2020-07-13T10:28:00Z">
        <w:r w:rsidRPr="000E4E7F" w:rsidDel="00000A04">
          <w:rPr>
            <w:bCs/>
            <w:i/>
            <w:iCs/>
            <w:noProof/>
          </w:rPr>
          <w:delText>MultiTB-Config-NB information element</w:delText>
        </w:r>
      </w:del>
    </w:p>
    <w:p w:rsidR="00C65613" w:rsidRPr="000E4E7F" w:rsidDel="00000A04" w:rsidRDefault="00C65613" w:rsidP="00C65613">
      <w:pPr>
        <w:pStyle w:val="PL"/>
        <w:shd w:val="pct10" w:color="auto" w:fill="auto"/>
        <w:rPr>
          <w:del w:id="16987" w:author="CR#4287r3" w:date="2020-07-13T10:28:00Z"/>
        </w:rPr>
      </w:pPr>
      <w:del w:id="16988" w:author="CR#4287r3" w:date="2020-07-13T10:28:00Z">
        <w:r w:rsidRPr="000E4E7F" w:rsidDel="00000A04">
          <w:delText>-- ASN1START</w:delText>
        </w:r>
      </w:del>
    </w:p>
    <w:p w:rsidR="00C65613" w:rsidRPr="000E4E7F" w:rsidDel="00000A04" w:rsidRDefault="00C65613" w:rsidP="00C65613">
      <w:pPr>
        <w:pStyle w:val="PL"/>
        <w:shd w:val="pct10" w:color="auto" w:fill="auto"/>
        <w:rPr>
          <w:del w:id="16989" w:author="CR#4287r3" w:date="2020-07-13T10:28:00Z"/>
        </w:rPr>
      </w:pPr>
    </w:p>
    <w:p w:rsidR="00C65613" w:rsidRPr="000E4E7F" w:rsidDel="00000A04" w:rsidRDefault="00C65613" w:rsidP="00C65613">
      <w:pPr>
        <w:pStyle w:val="PL"/>
        <w:shd w:val="pct10" w:color="auto" w:fill="auto"/>
        <w:rPr>
          <w:del w:id="16990" w:author="CR#4287r3" w:date="2020-07-13T10:28:00Z"/>
        </w:rPr>
      </w:pPr>
      <w:del w:id="16991" w:author="CR#4287r3" w:date="2020-07-13T10:28:00Z">
        <w:r w:rsidRPr="000E4E7F" w:rsidDel="00000A04">
          <w:delText>MultiTB-Config-NB-r16 ::=</w:delText>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pct10" w:color="auto" w:fill="auto"/>
        <w:tabs>
          <w:tab w:val="clear" w:pos="768"/>
          <w:tab w:val="left" w:pos="685"/>
        </w:tabs>
        <w:rPr>
          <w:del w:id="16992" w:author="CR#4287r3" w:date="2020-07-13T10:28:00Z"/>
        </w:rPr>
      </w:pPr>
      <w:del w:id="16993" w:author="CR#4287r3" w:date="2020-07-13T10:28:00Z">
        <w:r w:rsidRPr="000E4E7F" w:rsidDel="00000A04">
          <w:tab/>
          <w:delText>ul-MultiTB-Config-r16</w:delText>
        </w:r>
        <w:r w:rsidRPr="000E4E7F" w:rsidDel="00000A04">
          <w:tab/>
        </w:r>
        <w:r w:rsidRPr="000E4E7F" w:rsidDel="00000A04">
          <w:tab/>
        </w:r>
        <w:r w:rsidRPr="000E4E7F" w:rsidDel="00000A04">
          <w:tab/>
        </w:r>
        <w:r w:rsidRPr="000E4E7F" w:rsidDel="00000A04">
          <w:tab/>
          <w:delText>ENUMERATED {interleaving, non-interleaving}</w:delText>
        </w:r>
      </w:del>
    </w:p>
    <w:p w:rsidR="00C65613" w:rsidRPr="000E4E7F" w:rsidDel="00000A04" w:rsidRDefault="00C65613" w:rsidP="00C65613">
      <w:pPr>
        <w:pStyle w:val="PL"/>
        <w:shd w:val="pct10" w:color="auto" w:fill="auto"/>
        <w:tabs>
          <w:tab w:val="clear" w:pos="768"/>
          <w:tab w:val="left" w:pos="685"/>
        </w:tabs>
        <w:rPr>
          <w:del w:id="16994" w:author="CR#4287r3" w:date="2020-07-13T10:28:00Z"/>
        </w:rPr>
      </w:pPr>
      <w:del w:id="16995"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tabs>
          <w:tab w:val="clear" w:pos="768"/>
          <w:tab w:val="left" w:pos="685"/>
        </w:tabs>
        <w:rPr>
          <w:del w:id="16996" w:author="CR#4287r3" w:date="2020-07-13T10:28:00Z"/>
        </w:rPr>
      </w:pPr>
      <w:del w:id="16997" w:author="CR#4287r3" w:date="2020-07-13T10:28:00Z">
        <w:r w:rsidRPr="000E4E7F" w:rsidDel="00000A04">
          <w:tab/>
          <w:delText>dl-MultiTB-Config-r16</w:delText>
        </w:r>
        <w:r w:rsidRPr="000E4E7F" w:rsidDel="00000A04">
          <w:tab/>
        </w:r>
        <w:r w:rsidRPr="000E4E7F" w:rsidDel="00000A04">
          <w:tab/>
        </w:r>
        <w:r w:rsidRPr="000E4E7F" w:rsidDel="00000A04">
          <w:tab/>
        </w:r>
        <w:r w:rsidRPr="000E4E7F" w:rsidDel="00000A04">
          <w:tab/>
          <w:delText xml:space="preserve">ENUMERATED {interleaving, non-interleaving} </w:delText>
        </w:r>
      </w:del>
    </w:p>
    <w:p w:rsidR="00C65613" w:rsidRPr="000E4E7F" w:rsidDel="00000A04" w:rsidRDefault="00C65613" w:rsidP="00C65613">
      <w:pPr>
        <w:pStyle w:val="PL"/>
        <w:shd w:val="pct10" w:color="auto" w:fill="auto"/>
        <w:tabs>
          <w:tab w:val="clear" w:pos="768"/>
          <w:tab w:val="left" w:pos="685"/>
        </w:tabs>
        <w:rPr>
          <w:del w:id="16998" w:author="CR#4287r3" w:date="2020-07-13T10:28:00Z"/>
        </w:rPr>
      </w:pPr>
      <w:del w:id="16999"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rPr>
          <w:del w:id="17000" w:author="CR#4287r3" w:date="2020-07-13T10:28:00Z"/>
        </w:rPr>
      </w:pPr>
      <w:del w:id="17001" w:author="CR#4287r3" w:date="2020-07-13T10:28:00Z">
        <w:r w:rsidRPr="000E4E7F" w:rsidDel="00000A04">
          <w:tab/>
          <w:delText>dl-HARQ-ACK-Bundling-r16</w:delText>
        </w:r>
        <w:r w:rsidRPr="000E4E7F" w:rsidDel="00000A04">
          <w:tab/>
        </w:r>
        <w:r w:rsidRPr="000E4E7F" w:rsidDel="00000A04">
          <w:tab/>
        </w:r>
        <w:r w:rsidRPr="000E4E7F" w:rsidDel="00000A04">
          <w:tab/>
          <w:delText>ENUMERATED {true}</w:delText>
        </w:r>
        <w:r w:rsidRPr="000E4E7F" w:rsidDel="00000A04">
          <w:tab/>
        </w:r>
        <w:r w:rsidRPr="000E4E7F" w:rsidDel="00000A04">
          <w:tab/>
          <w:delText>OPTIONAL,</w:delText>
        </w:r>
        <w:r w:rsidR="008E3BAD" w:rsidRPr="000E4E7F" w:rsidDel="00000A04">
          <w:tab/>
        </w:r>
        <w:r w:rsidRPr="000E4E7F" w:rsidDel="00000A04">
          <w:delText>-- Cond dl-interleaving</w:delText>
        </w:r>
      </w:del>
    </w:p>
    <w:p w:rsidR="00C65613" w:rsidRPr="000E4E7F" w:rsidDel="00000A04" w:rsidRDefault="00C65613" w:rsidP="00C65613">
      <w:pPr>
        <w:pStyle w:val="PL"/>
        <w:shd w:val="pct10" w:color="auto" w:fill="auto"/>
        <w:rPr>
          <w:del w:id="17002" w:author="CR#4287r3" w:date="2020-07-13T10:28:00Z"/>
        </w:rPr>
      </w:pPr>
      <w:del w:id="17003" w:author="CR#4287r3" w:date="2020-07-13T10:28:00Z">
        <w:r w:rsidRPr="000E4E7F" w:rsidDel="00000A04">
          <w:tab/>
          <w:delText>...</w:delText>
        </w:r>
        <w:r w:rsidRPr="000E4E7F" w:rsidDel="00000A04">
          <w:tab/>
        </w:r>
      </w:del>
    </w:p>
    <w:p w:rsidR="00C65613" w:rsidRPr="000E4E7F" w:rsidDel="00000A04" w:rsidRDefault="00C65613" w:rsidP="00C65613">
      <w:pPr>
        <w:pStyle w:val="PL"/>
        <w:shd w:val="pct10" w:color="auto" w:fill="auto"/>
        <w:rPr>
          <w:del w:id="17004" w:author="CR#4287r3" w:date="2020-07-13T10:28:00Z"/>
        </w:rPr>
      </w:pPr>
      <w:del w:id="17005" w:author="CR#4287r3" w:date="2020-07-13T10:28:00Z">
        <w:r w:rsidRPr="000E4E7F" w:rsidDel="00000A04">
          <w:delText>}</w:delText>
        </w:r>
      </w:del>
    </w:p>
    <w:p w:rsidR="00C65613" w:rsidRPr="000E4E7F" w:rsidDel="00000A04" w:rsidRDefault="00C65613" w:rsidP="00C65613">
      <w:pPr>
        <w:pStyle w:val="PL"/>
        <w:shd w:val="pct10" w:color="auto" w:fill="auto"/>
        <w:rPr>
          <w:del w:id="17006" w:author="CR#4287r3" w:date="2020-07-13T10:28:00Z"/>
        </w:rPr>
      </w:pPr>
    </w:p>
    <w:p w:rsidR="00C65613" w:rsidRPr="000E4E7F" w:rsidDel="00000A04" w:rsidRDefault="00C65613" w:rsidP="00C65613">
      <w:pPr>
        <w:pStyle w:val="PL"/>
        <w:shd w:val="pct10" w:color="auto" w:fill="auto"/>
        <w:rPr>
          <w:del w:id="17007" w:author="CR#4287r3" w:date="2020-07-13T10:28:00Z"/>
        </w:rPr>
      </w:pPr>
      <w:del w:id="17008" w:author="CR#4287r3" w:date="2020-07-13T10:28:00Z">
        <w:r w:rsidRPr="000E4E7F" w:rsidDel="00000A04">
          <w:delText>-- ASN1STOP</w:delText>
        </w:r>
      </w:del>
    </w:p>
    <w:p w:rsidR="00C65613" w:rsidRPr="000E4E7F" w:rsidDel="00000A04" w:rsidRDefault="00C65613" w:rsidP="00C65613">
      <w:pPr>
        <w:rPr>
          <w:del w:id="17009" w:author="CR#4287r3" w:date="2020-07-13T10:28: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7010"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H"/>
              <w:rPr>
                <w:del w:id="17011" w:author="CR#4287r3" w:date="2020-07-13T10:28:00Z"/>
              </w:rPr>
            </w:pPr>
            <w:del w:id="17012" w:author="CR#4287r3" w:date="2020-07-13T10:28:00Z">
              <w:r w:rsidRPr="000E4E7F" w:rsidDel="00000A04">
                <w:rPr>
                  <w:i/>
                  <w:noProof/>
                </w:rPr>
                <w:lastRenderedPageBreak/>
                <w:delText>MultiTB-Config-NB</w:delText>
              </w:r>
              <w:r w:rsidRPr="000E4E7F" w:rsidDel="00000A04">
                <w:rPr>
                  <w:noProof/>
                </w:rPr>
                <w:delText xml:space="preserve"> field descriptions</w:delText>
              </w:r>
            </w:del>
          </w:p>
        </w:tc>
      </w:tr>
      <w:tr w:rsidR="008E3BAD" w:rsidRPr="000E4E7F" w:rsidDel="00000A04" w:rsidTr="003C0A8B">
        <w:trPr>
          <w:cantSplit/>
          <w:tblHeader/>
          <w:del w:id="17013"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L"/>
              <w:rPr>
                <w:del w:id="17014" w:author="CR#4287r3" w:date="2020-07-13T10:28:00Z"/>
                <w:b/>
                <w:bCs/>
                <w:i/>
                <w:iCs/>
                <w:noProof/>
              </w:rPr>
            </w:pPr>
            <w:del w:id="17015" w:author="CR#4287r3" w:date="2020-07-13T10:28:00Z">
              <w:r w:rsidRPr="000E4E7F" w:rsidDel="00000A04">
                <w:rPr>
                  <w:b/>
                  <w:bCs/>
                  <w:i/>
                  <w:iCs/>
                  <w:noProof/>
                </w:rPr>
                <w:delText>dl-MultiTB-Config, ul-MultiTB-Config</w:delText>
              </w:r>
            </w:del>
          </w:p>
          <w:p w:rsidR="00C65613" w:rsidRPr="000E4E7F" w:rsidDel="00000A04" w:rsidRDefault="00C65613" w:rsidP="003C0A8B">
            <w:pPr>
              <w:pStyle w:val="TAL"/>
              <w:rPr>
                <w:del w:id="17016" w:author="CR#4287r3" w:date="2020-07-13T10:28:00Z"/>
                <w:bCs/>
                <w:noProof/>
                <w:lang w:eastAsia="en-GB"/>
              </w:rPr>
            </w:pPr>
            <w:del w:id="17017" w:author="CR#4287r3" w:date="2020-07-13T10:28:00Z">
              <w:r w:rsidRPr="000E4E7F" w:rsidDel="00000A04">
                <w:rPr>
                  <w:bCs/>
                  <w:noProof/>
                  <w:lang w:eastAsia="en-GB"/>
                </w:rPr>
                <w:delText xml:space="preserve">Indicates whether multiple TBs scheduling is enabled in DL and UL respectively, see TS 36.213 [23]. Value </w:delText>
              </w:r>
              <w:r w:rsidRPr="000E4E7F" w:rsidDel="00000A04">
                <w:rPr>
                  <w:bCs/>
                  <w:i/>
                  <w:noProof/>
                  <w:lang w:eastAsia="en-GB"/>
                </w:rPr>
                <w:delText>interleaving</w:delText>
              </w:r>
              <w:r w:rsidRPr="000E4E7F" w:rsidDel="00000A04">
                <w:rPr>
                  <w:bCs/>
                  <w:noProof/>
                  <w:lang w:eastAsia="en-GB"/>
                </w:rPr>
                <w:delText xml:space="preserve"> indicates that multiple TBs scheduling with interleaved transmission is enabled, value </w:delText>
              </w:r>
              <w:r w:rsidRPr="000E4E7F" w:rsidDel="00000A04">
                <w:rPr>
                  <w:bCs/>
                  <w:i/>
                  <w:noProof/>
                  <w:lang w:eastAsia="en-GB"/>
                </w:rPr>
                <w:delText>non-interleaving</w:delText>
              </w:r>
              <w:r w:rsidRPr="000E4E7F" w:rsidDel="00000A04">
                <w:rPr>
                  <w:bCs/>
                  <w:noProof/>
                  <w:lang w:eastAsia="en-GB"/>
                </w:rPr>
                <w:delText xml:space="preserve"> indicates that multiple TBs scheduling without interleaved transmission is enabled.</w:delText>
              </w:r>
            </w:del>
          </w:p>
        </w:tc>
      </w:tr>
      <w:tr w:rsidR="00C65613" w:rsidRPr="000E4E7F" w:rsidDel="00000A04" w:rsidTr="003C0A8B">
        <w:trPr>
          <w:cantSplit/>
          <w:tblHeader/>
          <w:del w:id="17018" w:author="CR#4287r3" w:date="2020-07-13T10:28: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7019" w:author="CR#4287r3" w:date="2020-07-13T10:28:00Z"/>
                <w:b/>
                <w:bCs/>
                <w:i/>
                <w:iCs/>
                <w:noProof/>
              </w:rPr>
            </w:pPr>
            <w:del w:id="17020" w:author="CR#4287r3" w:date="2020-07-13T10:28:00Z">
              <w:r w:rsidRPr="000E4E7F" w:rsidDel="00000A04">
                <w:rPr>
                  <w:b/>
                  <w:bCs/>
                  <w:i/>
                  <w:iCs/>
                  <w:noProof/>
                </w:rPr>
                <w:delText>dl-HARQ-ACK-Bundling</w:delText>
              </w:r>
            </w:del>
          </w:p>
          <w:p w:rsidR="00C65613" w:rsidRPr="000E4E7F" w:rsidDel="00000A04" w:rsidRDefault="00C65613" w:rsidP="003C0A8B">
            <w:pPr>
              <w:pStyle w:val="TAL"/>
              <w:rPr>
                <w:del w:id="17021" w:author="CR#4287r3" w:date="2020-07-13T10:28:00Z"/>
                <w:b/>
                <w:bCs/>
                <w:i/>
                <w:iCs/>
                <w:noProof/>
              </w:rPr>
            </w:pPr>
            <w:del w:id="17022" w:author="CR#4287r3" w:date="2020-07-13T10:28:00Z">
              <w:r w:rsidRPr="000E4E7F" w:rsidDel="00000A04">
                <w:rPr>
                  <w:bCs/>
                  <w:noProof/>
                  <w:lang w:eastAsia="en-GB"/>
                </w:rPr>
                <w:delText>Indicates whether HARQ ACK bundling for DL multiple TBs scheduling with interleaved transmission is enabled, see TS 36.213 [23].</w:delText>
              </w:r>
            </w:del>
          </w:p>
        </w:tc>
      </w:tr>
    </w:tbl>
    <w:p w:rsidR="00C65613" w:rsidRPr="000E4E7F" w:rsidDel="00000A04" w:rsidRDefault="00C65613" w:rsidP="00C65613">
      <w:pPr>
        <w:rPr>
          <w:del w:id="17023" w:author="CR#4287r3" w:date="2020-07-13T10: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000A04" w:rsidTr="003C0A8B">
        <w:trPr>
          <w:cantSplit/>
          <w:tblHeader/>
          <w:del w:id="17024" w:author="CR#4287r3" w:date="2020-07-13T10:28:00Z"/>
        </w:trPr>
        <w:tc>
          <w:tcPr>
            <w:tcW w:w="2268" w:type="dxa"/>
          </w:tcPr>
          <w:p w:rsidR="00C65613" w:rsidRPr="000E4E7F" w:rsidDel="00000A04" w:rsidRDefault="00C65613" w:rsidP="001628A2">
            <w:pPr>
              <w:pStyle w:val="TAH"/>
              <w:rPr>
                <w:del w:id="17025" w:author="CR#4287r3" w:date="2020-07-13T10:28:00Z"/>
              </w:rPr>
            </w:pPr>
            <w:del w:id="17026" w:author="CR#4287r3" w:date="2020-07-13T10:28:00Z">
              <w:r w:rsidRPr="000E4E7F" w:rsidDel="00000A04">
                <w:delText>Conditional presence</w:delText>
              </w:r>
            </w:del>
          </w:p>
        </w:tc>
        <w:tc>
          <w:tcPr>
            <w:tcW w:w="7371" w:type="dxa"/>
          </w:tcPr>
          <w:p w:rsidR="00C65613" w:rsidRPr="000E4E7F" w:rsidDel="00000A04" w:rsidRDefault="00C65613" w:rsidP="001628A2">
            <w:pPr>
              <w:pStyle w:val="TAH"/>
              <w:rPr>
                <w:del w:id="17027" w:author="CR#4287r3" w:date="2020-07-13T10:28:00Z"/>
              </w:rPr>
            </w:pPr>
            <w:del w:id="17028" w:author="CR#4287r3" w:date="2020-07-13T10:28:00Z">
              <w:r w:rsidRPr="000E4E7F" w:rsidDel="00000A04">
                <w:delText>Explanation</w:delText>
              </w:r>
            </w:del>
          </w:p>
        </w:tc>
      </w:tr>
      <w:tr w:rsidR="00C65613" w:rsidRPr="000E4E7F" w:rsidDel="00000A04" w:rsidTr="003C0A8B">
        <w:trPr>
          <w:cantSplit/>
          <w:del w:id="17029" w:author="CR#4287r3" w:date="2020-07-13T10:28:00Z"/>
        </w:trPr>
        <w:tc>
          <w:tcPr>
            <w:tcW w:w="2268" w:type="dxa"/>
          </w:tcPr>
          <w:p w:rsidR="00C65613" w:rsidRPr="000E4E7F" w:rsidDel="00000A04" w:rsidRDefault="00C65613" w:rsidP="001628A2">
            <w:pPr>
              <w:pStyle w:val="TAL"/>
              <w:rPr>
                <w:del w:id="17030" w:author="CR#4287r3" w:date="2020-07-13T10:28:00Z"/>
                <w:i/>
                <w:iCs/>
                <w:noProof/>
              </w:rPr>
            </w:pPr>
            <w:del w:id="17031" w:author="CR#4287r3" w:date="2020-07-13T10:28:00Z">
              <w:r w:rsidRPr="000E4E7F" w:rsidDel="00000A04">
                <w:rPr>
                  <w:i/>
                  <w:iCs/>
                  <w:noProof/>
                </w:rPr>
                <w:delText>dl-interleaving</w:delText>
              </w:r>
            </w:del>
          </w:p>
        </w:tc>
        <w:tc>
          <w:tcPr>
            <w:tcW w:w="7371" w:type="dxa"/>
          </w:tcPr>
          <w:p w:rsidR="00C65613" w:rsidRPr="000E4E7F" w:rsidDel="00000A04" w:rsidRDefault="00C65613" w:rsidP="001628A2">
            <w:pPr>
              <w:pStyle w:val="TAL"/>
              <w:rPr>
                <w:del w:id="17032" w:author="CR#4287r3" w:date="2020-07-13T10:28:00Z"/>
              </w:rPr>
            </w:pPr>
            <w:del w:id="17033" w:author="CR#4287r3" w:date="2020-07-13T10:28:00Z">
              <w:r w:rsidRPr="000E4E7F" w:rsidDel="00000A04">
                <w:delText>The field is optionally present, Need OR, if d</w:delText>
              </w:r>
              <w:r w:rsidRPr="000E4E7F" w:rsidDel="00000A04">
                <w:rPr>
                  <w:i/>
                  <w:iCs/>
                </w:rPr>
                <w:delText>l-MultiTB-Config</w:delText>
              </w:r>
              <w:r w:rsidRPr="000E4E7F" w:rsidDel="00000A04">
                <w:delText xml:space="preserve"> is set to </w:delText>
              </w:r>
              <w:r w:rsidRPr="000E4E7F" w:rsidDel="00000A04">
                <w:rPr>
                  <w:i/>
                  <w:iCs/>
                </w:rPr>
                <w:delText>interleaving</w:delText>
              </w:r>
              <w:r w:rsidRPr="000E4E7F" w:rsidDel="00000A04">
                <w:delText>; otherwise the field is not present and the UE shall delete any existing value for this field.</w:delText>
              </w:r>
            </w:del>
          </w:p>
        </w:tc>
      </w:tr>
    </w:tbl>
    <w:p w:rsidR="00C65613" w:rsidRPr="000E4E7F" w:rsidDel="00000A04" w:rsidRDefault="00C65613" w:rsidP="009722D5">
      <w:pPr>
        <w:rPr>
          <w:del w:id="17034" w:author="CR#4287r3" w:date="2020-07-13T10:28:00Z"/>
        </w:rPr>
      </w:pPr>
    </w:p>
    <w:p w:rsidR="009722D5" w:rsidRPr="000E4E7F" w:rsidRDefault="009722D5" w:rsidP="009722D5">
      <w:pPr>
        <w:pStyle w:val="Heading4"/>
      </w:pPr>
      <w:bookmarkStart w:id="17035" w:name="_Toc20487614"/>
      <w:bookmarkStart w:id="17036" w:name="_Toc29342916"/>
      <w:bookmarkStart w:id="17037" w:name="_Toc29344055"/>
      <w:bookmarkStart w:id="17038" w:name="_Toc36567321"/>
      <w:bookmarkStart w:id="17039" w:name="_Toc36810775"/>
      <w:bookmarkStart w:id="17040" w:name="_Toc36847139"/>
      <w:bookmarkStart w:id="17041" w:name="_Toc36939792"/>
      <w:bookmarkStart w:id="17042" w:name="_Toc37082772"/>
      <w:r w:rsidRPr="000E4E7F">
        <w:t>–</w:t>
      </w:r>
      <w:r w:rsidRPr="000E4E7F">
        <w:tab/>
      </w:r>
      <w:r w:rsidRPr="000E4E7F">
        <w:rPr>
          <w:i/>
        </w:rPr>
        <w:t>N</w:t>
      </w:r>
      <w:r w:rsidRPr="000E4E7F">
        <w:rPr>
          <w:i/>
          <w:noProof/>
        </w:rPr>
        <w:t>PDCCH-ConfigDedicated-NB</w:t>
      </w:r>
      <w:bookmarkEnd w:id="17035"/>
      <w:bookmarkEnd w:id="17036"/>
      <w:bookmarkEnd w:id="17037"/>
      <w:bookmarkEnd w:id="17038"/>
      <w:bookmarkEnd w:id="17039"/>
      <w:bookmarkEnd w:id="17040"/>
      <w:bookmarkEnd w:id="17041"/>
      <w:bookmarkEnd w:id="17042"/>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17043" w:name="_Toc20487615"/>
      <w:bookmarkStart w:id="17044" w:name="_Toc29342917"/>
      <w:bookmarkStart w:id="17045" w:name="_Toc29344056"/>
      <w:bookmarkStart w:id="17046" w:name="_Toc36567322"/>
      <w:bookmarkStart w:id="17047" w:name="_Toc36810776"/>
      <w:bookmarkStart w:id="17048" w:name="_Toc36847140"/>
      <w:bookmarkStart w:id="17049" w:name="_Toc36939793"/>
      <w:bookmarkStart w:id="17050" w:name="_Toc37082773"/>
      <w:r w:rsidRPr="000E4E7F">
        <w:t>–</w:t>
      </w:r>
      <w:r w:rsidRPr="000E4E7F">
        <w:tab/>
      </w:r>
      <w:r w:rsidRPr="000E4E7F">
        <w:rPr>
          <w:i/>
        </w:rPr>
        <w:t>N</w:t>
      </w:r>
      <w:r w:rsidRPr="000E4E7F">
        <w:rPr>
          <w:i/>
          <w:noProof/>
        </w:rPr>
        <w:t>PDSCH-Config</w:t>
      </w:r>
      <w:del w:id="17051" w:author="CR#4287r3" w:date="2020-07-13T10:29:00Z">
        <w:r w:rsidRPr="000E4E7F" w:rsidDel="00000A04">
          <w:rPr>
            <w:i/>
            <w:noProof/>
          </w:rPr>
          <w:delText>Common</w:delText>
        </w:r>
      </w:del>
      <w:r w:rsidRPr="000E4E7F">
        <w:rPr>
          <w:i/>
          <w:noProof/>
        </w:rPr>
        <w:t>-NB</w:t>
      </w:r>
      <w:bookmarkEnd w:id="17043"/>
      <w:bookmarkEnd w:id="17044"/>
      <w:bookmarkEnd w:id="17045"/>
      <w:bookmarkEnd w:id="17046"/>
      <w:bookmarkEnd w:id="17047"/>
      <w:bookmarkEnd w:id="17048"/>
      <w:bookmarkEnd w:id="17049"/>
      <w:bookmarkEnd w:id="17050"/>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7052" w:author="CR#4287r3" w:date="2020-07-13T10:29:00Z">
        <w:r w:rsidR="00000A04">
          <w:t xml:space="preserve"> </w:t>
        </w:r>
        <w:r w:rsidR="00000A04" w:rsidRPr="00193F1A">
          <w:t xml:space="preserve">The IE </w:t>
        </w:r>
        <w:r w:rsidR="00000A04" w:rsidRPr="00193F1A">
          <w:rPr>
            <w:i/>
          </w:rPr>
          <w:t>N</w:t>
        </w:r>
        <w:r w:rsidR="00000A04" w:rsidRPr="00193F1A">
          <w:rPr>
            <w:i/>
            <w:noProof/>
          </w:rPr>
          <w:t>P</w:t>
        </w:r>
        <w:r w:rsidR="00000A04">
          <w:rPr>
            <w:i/>
            <w:noProof/>
          </w:rPr>
          <w:t>D</w:t>
        </w:r>
        <w:r w:rsidR="00000A04" w:rsidRPr="00193F1A">
          <w:rPr>
            <w:i/>
            <w:noProof/>
          </w:rPr>
          <w:t>SCH-ConfigDedicated-NB</w:t>
        </w:r>
        <w:r w:rsidR="00000A04" w:rsidRPr="00193F1A">
          <w:t xml:space="preserve"> is used to specify the UE specific NP</w:t>
        </w:r>
        <w:r w:rsidR="00000A04">
          <w:t>D</w:t>
        </w:r>
        <w:r w:rsidR="00000A04" w:rsidRPr="00193F1A">
          <w:t>SCH configuration.</w:t>
        </w:r>
      </w:ins>
    </w:p>
    <w:p w:rsidR="009722D5" w:rsidRPr="000E4E7F" w:rsidRDefault="009722D5" w:rsidP="009722D5">
      <w:pPr>
        <w:pStyle w:val="TH"/>
        <w:rPr>
          <w:bCs/>
          <w:i/>
          <w:iCs/>
          <w:noProof/>
        </w:rPr>
      </w:pPr>
      <w:r w:rsidRPr="000E4E7F">
        <w:rPr>
          <w:bCs/>
          <w:i/>
          <w:iCs/>
          <w:noProof/>
        </w:rPr>
        <w:t>NPDSCH-Config</w:t>
      </w:r>
      <w:del w:id="17053" w:author="CR#4287r3" w:date="2020-07-13T10:29:00Z">
        <w:r w:rsidRPr="000E4E7F" w:rsidDel="00000A04">
          <w:rPr>
            <w:bCs/>
            <w:i/>
            <w:iCs/>
            <w:noProof/>
          </w:rPr>
          <w:delText>Common</w:delText>
        </w:r>
      </w:del>
      <w:r w:rsidRPr="000E4E7F">
        <w:rPr>
          <w:bCs/>
          <w:i/>
          <w:iCs/>
          <w:noProof/>
        </w:rPr>
        <w:t xml:space="preserve">-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7054" w:author="CR#4287r3" w:date="2020-07-13T10:29:00Z"/>
        </w:rPr>
      </w:pPr>
    </w:p>
    <w:p w:rsidR="00000A04" w:rsidRDefault="00000A04" w:rsidP="00000A04">
      <w:pPr>
        <w:pStyle w:val="PL"/>
        <w:shd w:val="clear" w:color="auto" w:fill="E6E6E6"/>
        <w:rPr>
          <w:ins w:id="17055" w:author="CR#4287r3" w:date="2020-07-13T10:29:00Z"/>
        </w:rPr>
      </w:pPr>
      <w:ins w:id="17056" w:author="CR#4287r3" w:date="2020-07-13T10:29:00Z">
        <w:r>
          <w:t>NPDSCH-ConfigDedicated-NB-r16 ::=</w:t>
        </w:r>
        <w:r>
          <w:tab/>
          <w:t>SEQUENCE {</w:t>
        </w:r>
      </w:ins>
    </w:p>
    <w:p w:rsidR="00000A04" w:rsidRDefault="00000A04" w:rsidP="00000A04">
      <w:pPr>
        <w:pStyle w:val="PL"/>
        <w:shd w:val="clear" w:color="auto" w:fill="E6E6E6"/>
        <w:rPr>
          <w:ins w:id="17057" w:author="CR#4287r3" w:date="2020-07-13T10:29:00Z"/>
        </w:rPr>
      </w:pPr>
      <w:ins w:id="17058" w:author="CR#4287r3" w:date="2020-07-13T10:29:00Z">
        <w:r>
          <w:lastRenderedPageBreak/>
          <w:tab/>
          <w:t>npdsch-MultiTB-Config-r16</w:t>
        </w:r>
        <w:r>
          <w:tab/>
        </w:r>
        <w:r>
          <w:tab/>
        </w:r>
        <w:r>
          <w:tab/>
          <w:t>NPDSCH-MultiTB-Config-NB-r16</w:t>
        </w:r>
        <w:r>
          <w:tab/>
          <w:t xml:space="preserve"> OPTIONAL</w:t>
        </w:r>
        <w:r>
          <w:tab/>
          <w:t>-- Cond twoHARQ</w:t>
        </w:r>
      </w:ins>
    </w:p>
    <w:p w:rsidR="00000A04" w:rsidRDefault="00000A04" w:rsidP="00000A04">
      <w:pPr>
        <w:pStyle w:val="PL"/>
        <w:shd w:val="clear" w:color="auto" w:fill="E6E6E6"/>
        <w:rPr>
          <w:ins w:id="17059" w:author="CR#4287r3" w:date="2020-07-13T10:29:00Z"/>
        </w:rPr>
      </w:pPr>
      <w:ins w:id="17060" w:author="CR#4287r3" w:date="2020-07-13T10:29:00Z">
        <w:r>
          <w:t>}</w:t>
        </w:r>
      </w:ins>
    </w:p>
    <w:p w:rsidR="00000A04" w:rsidRDefault="00000A04" w:rsidP="00000A04">
      <w:pPr>
        <w:pStyle w:val="PL"/>
        <w:shd w:val="clear" w:color="auto" w:fill="E6E6E6"/>
        <w:rPr>
          <w:ins w:id="17061" w:author="CR#4287r3" w:date="2020-07-13T10:29:00Z"/>
        </w:rPr>
      </w:pPr>
    </w:p>
    <w:p w:rsidR="00000A04" w:rsidRDefault="00000A04" w:rsidP="00000A04">
      <w:pPr>
        <w:pStyle w:val="PL"/>
        <w:shd w:val="clear" w:color="auto" w:fill="E6E6E6"/>
        <w:rPr>
          <w:ins w:id="17062" w:author="CR#4287r3" w:date="2020-07-13T10:29:00Z"/>
        </w:rPr>
      </w:pPr>
      <w:ins w:id="17063" w:author="CR#4287r3" w:date="2020-07-13T10:29:00Z">
        <w:r>
          <w:t>NPDSCH-MultiTB-Config-NB-r16 ::=</w:t>
        </w:r>
        <w:r>
          <w:tab/>
          <w:t>SEQUENCE {</w:t>
        </w:r>
      </w:ins>
    </w:p>
    <w:p w:rsidR="00000A04" w:rsidRDefault="00000A04" w:rsidP="00000A04">
      <w:pPr>
        <w:pStyle w:val="PL"/>
        <w:shd w:val="clear" w:color="auto" w:fill="E6E6E6"/>
        <w:rPr>
          <w:ins w:id="17064" w:author="CR#4287r3" w:date="2020-07-13T10:29:00Z"/>
        </w:rPr>
      </w:pPr>
      <w:ins w:id="17065" w:author="CR#4287r3" w:date="2020-07-13T10:29:00Z">
        <w:r>
          <w:tab/>
          <w:t>multiTB-Config-r16</w:t>
        </w:r>
        <w:r>
          <w:tab/>
        </w:r>
        <w:r>
          <w:tab/>
        </w:r>
        <w:r>
          <w:tab/>
        </w:r>
        <w:r>
          <w:tab/>
        </w:r>
        <w:r>
          <w:tab/>
          <w:t>ENUMERATED {interleaved, nonInterleaved},</w:t>
        </w:r>
      </w:ins>
    </w:p>
    <w:p w:rsidR="00000A04" w:rsidRDefault="00000A04" w:rsidP="00000A04">
      <w:pPr>
        <w:pStyle w:val="PL"/>
        <w:shd w:val="pct10" w:color="auto" w:fill="auto"/>
        <w:rPr>
          <w:ins w:id="17066" w:author="CR#4287r3" w:date="2020-07-13T10:29:00Z"/>
        </w:rPr>
      </w:pPr>
      <w:ins w:id="17067" w:author="CR#4287r3" w:date="2020-07-13T10:29:00Z">
        <w:r>
          <w:tab/>
          <w:t>harq-AckBundling-r16</w:t>
        </w:r>
        <w:r>
          <w:tab/>
        </w:r>
        <w:r>
          <w:tab/>
        </w:r>
        <w:r>
          <w:tab/>
        </w:r>
        <w:r>
          <w:tab/>
          <w:t>ENUMERATED {true}</w:t>
        </w:r>
        <w:r>
          <w:tab/>
        </w:r>
        <w:r>
          <w:tab/>
          <w:t>OPTIONAL</w:t>
        </w:r>
        <w:r>
          <w:tab/>
          <w:t>-- Cond interleaved</w:t>
        </w:r>
      </w:ins>
    </w:p>
    <w:p w:rsidR="00000A04" w:rsidRDefault="00000A04" w:rsidP="00000A04">
      <w:pPr>
        <w:pStyle w:val="PL"/>
        <w:shd w:val="clear" w:color="auto" w:fill="E6E6E6"/>
        <w:rPr>
          <w:ins w:id="17068" w:author="CR#4287r3" w:date="2020-07-13T10:29:00Z"/>
        </w:rPr>
      </w:pPr>
      <w:ins w:id="17069" w:author="CR#4287r3" w:date="2020-07-13T10:29: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SCH-Config</w:t>
            </w:r>
            <w:del w:id="17070" w:author="CR#4287r3" w:date="2020-07-13T10:29:00Z">
              <w:r w:rsidRPr="000E4E7F" w:rsidDel="00000A04">
                <w:rPr>
                  <w:i/>
                  <w:noProof/>
                  <w:lang w:eastAsia="en-GB"/>
                </w:rPr>
                <w:delText>Common</w:delText>
              </w:r>
            </w:del>
            <w:r w:rsidRPr="000E4E7F">
              <w:rPr>
                <w:i/>
                <w:noProof/>
                <w:lang w:eastAsia="en-GB"/>
              </w:rPr>
              <w:t xml:space="preserve">-NB </w:t>
            </w:r>
            <w:r w:rsidRPr="000E4E7F">
              <w:rPr>
                <w:iCs/>
                <w:noProof/>
                <w:lang w:eastAsia="en-GB"/>
              </w:rPr>
              <w:t>field descriptions</w:t>
            </w:r>
          </w:p>
        </w:tc>
      </w:tr>
      <w:tr w:rsidR="00000A04" w:rsidRPr="000E4E7F" w:rsidTr="005411BB">
        <w:trPr>
          <w:cantSplit/>
          <w:tblHeader/>
          <w:ins w:id="17071" w:author="CR#4287r3" w:date="2020-07-13T10:30:00Z"/>
        </w:trPr>
        <w:tc>
          <w:tcPr>
            <w:tcW w:w="9639" w:type="dxa"/>
          </w:tcPr>
          <w:p w:rsidR="00000A04" w:rsidRPr="00193F1A" w:rsidRDefault="00000A04" w:rsidP="00000A04">
            <w:pPr>
              <w:pStyle w:val="TAL"/>
              <w:rPr>
                <w:ins w:id="17072" w:author="CR#4287r3" w:date="2020-07-13T10:30:00Z"/>
                <w:b/>
                <w:bCs/>
                <w:i/>
                <w:noProof/>
                <w:lang w:eastAsia="en-GB"/>
              </w:rPr>
            </w:pPr>
            <w:ins w:id="17073" w:author="CR#4287r3" w:date="2020-07-13T10:30:00Z">
              <w:r>
                <w:rPr>
                  <w:b/>
                  <w:i/>
                </w:rPr>
                <w:t>m</w:t>
              </w:r>
              <w:r w:rsidRPr="00193F1A">
                <w:rPr>
                  <w:b/>
                  <w:i/>
                </w:rPr>
                <w:t>ultiTB-Config</w:t>
              </w:r>
            </w:ins>
          </w:p>
          <w:p w:rsidR="00000A04" w:rsidRPr="000E4E7F" w:rsidRDefault="00000A04">
            <w:pPr>
              <w:pStyle w:val="TAL"/>
              <w:rPr>
                <w:ins w:id="17074" w:author="CR#4287r3" w:date="2020-07-13T10:30:00Z"/>
                <w:noProof/>
                <w:lang w:eastAsia="en-GB"/>
              </w:rPr>
              <w:pPrChange w:id="17075" w:author="CR#4287r3" w:date="2020-07-13T10:30:00Z">
                <w:pPr>
                  <w:pStyle w:val="TAH"/>
                </w:pPr>
              </w:pPrChange>
            </w:pPr>
            <w:ins w:id="17076" w:author="CR#4287r3" w:date="2020-07-13T10:30:00Z">
              <w:r>
                <w:rPr>
                  <w:bCs/>
                  <w:noProof/>
                  <w:lang w:eastAsia="en-GB"/>
                </w:rPr>
                <w:t xml:space="preserve">For FDD: Activation of </w:t>
              </w:r>
              <w:r w:rsidRPr="000E4E7F">
                <w:rPr>
                  <w:bCs/>
                  <w:noProof/>
                  <w:lang w:eastAsia="en-GB"/>
                </w:rPr>
                <w:t>multiple TBs scheduling</w:t>
              </w:r>
              <w:r>
                <w:rPr>
                  <w:bCs/>
                  <w:noProof/>
                  <w:lang w:eastAsia="en-GB"/>
                </w:rPr>
                <w:t xml:space="preserve"> in D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C65169">
                <w:rPr>
                  <w:bCs/>
                  <w:i/>
                  <w:noProof/>
                  <w:lang w:eastAsia="en-GB"/>
                </w:rPr>
                <w:t>nonInterleaved</w:t>
              </w:r>
              <w:r w:rsidRPr="00C400EA">
                <w:rPr>
                  <w:bCs/>
                  <w:noProof/>
                  <w:lang w:eastAsia="en-GB"/>
                </w:rPr>
                <w:t xml:space="preserve"> </w:t>
              </w:r>
              <w:r w:rsidRPr="000E4E7F">
                <w:rPr>
                  <w:bCs/>
                  <w:noProof/>
                  <w:lang w:eastAsia="en-GB"/>
                </w:rPr>
                <w:t>indicates that multiple TBs scheduling without interleaved transmission is enabled.</w:t>
              </w:r>
            </w:ins>
          </w:p>
        </w:tc>
      </w:tr>
      <w:tr w:rsidR="00000A04" w:rsidRPr="000E4E7F" w:rsidTr="005411BB">
        <w:trPr>
          <w:cantSplit/>
          <w:tblHeader/>
          <w:ins w:id="17077" w:author="CR#4287r3" w:date="2020-07-13T10:30:00Z"/>
        </w:trPr>
        <w:tc>
          <w:tcPr>
            <w:tcW w:w="9639" w:type="dxa"/>
          </w:tcPr>
          <w:p w:rsidR="00000A04" w:rsidRPr="000E4E7F" w:rsidRDefault="00000A04" w:rsidP="00000A04">
            <w:pPr>
              <w:pStyle w:val="TAL"/>
              <w:rPr>
                <w:ins w:id="17078" w:author="CR#4287r3" w:date="2020-07-13T10:30:00Z"/>
                <w:b/>
                <w:bCs/>
                <w:i/>
                <w:iCs/>
                <w:noProof/>
              </w:rPr>
            </w:pPr>
            <w:ins w:id="17079" w:author="CR#4287r3" w:date="2020-07-13T10:30:00Z">
              <w:r>
                <w:rPr>
                  <w:b/>
                  <w:bCs/>
                  <w:i/>
                  <w:iCs/>
                  <w:noProof/>
                </w:rPr>
                <w:t>harq</w:t>
              </w:r>
              <w:r w:rsidRPr="000E4E7F">
                <w:rPr>
                  <w:b/>
                  <w:bCs/>
                  <w:i/>
                  <w:iCs/>
                  <w:noProof/>
                </w:rPr>
                <w:t>-A</w:t>
              </w:r>
              <w:r>
                <w:rPr>
                  <w:b/>
                  <w:bCs/>
                  <w:i/>
                  <w:iCs/>
                  <w:noProof/>
                </w:rPr>
                <w:t>ck</w:t>
              </w:r>
              <w:r w:rsidRPr="000E4E7F">
                <w:rPr>
                  <w:b/>
                  <w:bCs/>
                  <w:i/>
                  <w:iCs/>
                  <w:noProof/>
                </w:rPr>
                <w:t>Bundling</w:t>
              </w:r>
            </w:ins>
          </w:p>
          <w:p w:rsidR="00000A04" w:rsidRPr="000E4E7F" w:rsidRDefault="00000A04">
            <w:pPr>
              <w:pStyle w:val="TAL"/>
              <w:rPr>
                <w:ins w:id="17080" w:author="CR#4287r3" w:date="2020-07-13T10:30:00Z"/>
                <w:noProof/>
                <w:lang w:eastAsia="en-GB"/>
              </w:rPr>
              <w:pPrChange w:id="17081" w:author="CR#4287r3" w:date="2020-07-13T10:30:00Z">
                <w:pPr>
                  <w:pStyle w:val="TAH"/>
                </w:pPr>
              </w:pPrChange>
            </w:pPr>
            <w:ins w:id="17082" w:author="CR#4287r3" w:date="2020-07-13T10:30:00Z">
              <w:r>
                <w:rPr>
                  <w:bCs/>
                  <w:noProof/>
                  <w:lang w:eastAsia="en-GB"/>
                </w:rPr>
                <w:t xml:space="preserve">For FDD: Activation of </w:t>
              </w:r>
              <w:r w:rsidRPr="000E4E7F">
                <w:rPr>
                  <w:bCs/>
                  <w:noProof/>
                  <w:lang w:eastAsia="en-GB"/>
                </w:rPr>
                <w:t xml:space="preserve">HARQ ACK bundling for </w:t>
              </w:r>
              <w:r>
                <w:rPr>
                  <w:bCs/>
                  <w:noProof/>
                  <w:lang w:eastAsia="en-GB"/>
                </w:rPr>
                <w:t xml:space="preserve">DL </w:t>
              </w:r>
              <w:r w:rsidRPr="000E4E7F">
                <w:rPr>
                  <w:bCs/>
                  <w:noProof/>
                  <w:lang w:eastAsia="en-GB"/>
                </w:rPr>
                <w:t>multiple TBs scheduling with interleaved transmission, see TS 36.213 [23].</w:t>
              </w:r>
            </w:ins>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000A04" w:rsidRDefault="00000A04" w:rsidP="00000A04">
      <w:pPr>
        <w:rPr>
          <w:ins w:id="17083" w:author="CR#4287r3" w:date="2020-07-13T10:3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A04" w:rsidRPr="000E4E7F" w:rsidTr="00515E0D">
        <w:trPr>
          <w:cantSplit/>
          <w:tblHeader/>
          <w:ins w:id="17084" w:author="CR#4287r3" w:date="2020-07-13T10:30:00Z"/>
        </w:trPr>
        <w:tc>
          <w:tcPr>
            <w:tcW w:w="2268" w:type="dxa"/>
          </w:tcPr>
          <w:p w:rsidR="00000A04" w:rsidRPr="000E4E7F" w:rsidRDefault="00000A04" w:rsidP="00515E0D">
            <w:pPr>
              <w:pStyle w:val="TAH"/>
              <w:rPr>
                <w:ins w:id="17085" w:author="CR#4287r3" w:date="2020-07-13T10:30:00Z"/>
              </w:rPr>
            </w:pPr>
            <w:ins w:id="17086" w:author="CR#4287r3" w:date="2020-07-13T10:30:00Z">
              <w:r w:rsidRPr="000E4E7F">
                <w:t>Conditional presence</w:t>
              </w:r>
            </w:ins>
          </w:p>
        </w:tc>
        <w:tc>
          <w:tcPr>
            <w:tcW w:w="7371" w:type="dxa"/>
          </w:tcPr>
          <w:p w:rsidR="00000A04" w:rsidRPr="000E4E7F" w:rsidRDefault="00000A04" w:rsidP="00515E0D">
            <w:pPr>
              <w:pStyle w:val="TAH"/>
              <w:rPr>
                <w:ins w:id="17087" w:author="CR#4287r3" w:date="2020-07-13T10:30:00Z"/>
              </w:rPr>
            </w:pPr>
            <w:ins w:id="17088" w:author="CR#4287r3" w:date="2020-07-13T10:30:00Z">
              <w:r w:rsidRPr="000E4E7F">
                <w:t>Explanation</w:t>
              </w:r>
            </w:ins>
          </w:p>
        </w:tc>
      </w:tr>
      <w:tr w:rsidR="00000A04" w:rsidRPr="000E4E7F" w:rsidTr="00515E0D">
        <w:trPr>
          <w:cantSplit/>
          <w:ins w:id="17089" w:author="CR#4287r3" w:date="2020-07-13T10:30:00Z"/>
        </w:trPr>
        <w:tc>
          <w:tcPr>
            <w:tcW w:w="2268" w:type="dxa"/>
          </w:tcPr>
          <w:p w:rsidR="00000A04" w:rsidRPr="000E4E7F" w:rsidRDefault="00000A04" w:rsidP="00515E0D">
            <w:pPr>
              <w:pStyle w:val="TAL"/>
              <w:rPr>
                <w:ins w:id="17090" w:author="CR#4287r3" w:date="2020-07-13T10:30:00Z"/>
                <w:i/>
                <w:iCs/>
                <w:noProof/>
              </w:rPr>
            </w:pPr>
            <w:ins w:id="17091" w:author="CR#4287r3" w:date="2020-07-13T10:30:00Z">
              <w:r w:rsidRPr="000E4E7F">
                <w:rPr>
                  <w:i/>
                  <w:iCs/>
                  <w:noProof/>
                </w:rPr>
                <w:t>interleav</w:t>
              </w:r>
              <w:r>
                <w:rPr>
                  <w:i/>
                  <w:iCs/>
                  <w:noProof/>
                </w:rPr>
                <w:t>ed</w:t>
              </w:r>
            </w:ins>
          </w:p>
        </w:tc>
        <w:tc>
          <w:tcPr>
            <w:tcW w:w="7371" w:type="dxa"/>
          </w:tcPr>
          <w:p w:rsidR="00000A04" w:rsidRPr="000E4E7F" w:rsidRDefault="00000A04" w:rsidP="00515E0D">
            <w:pPr>
              <w:pStyle w:val="TAL"/>
              <w:rPr>
                <w:ins w:id="17092" w:author="CR#4287r3" w:date="2020-07-13T10:30:00Z"/>
              </w:rPr>
            </w:pPr>
            <w:ins w:id="17093" w:author="CR#4287r3" w:date="2020-07-13T10:30:00Z">
              <w:r w:rsidRPr="000E4E7F">
                <w:t>The field is o</w:t>
              </w:r>
              <w:r>
                <w:t xml:space="preserve">ptionally present, Need OR, if </w:t>
              </w:r>
              <w:r>
                <w:rPr>
                  <w:i/>
                </w:rPr>
                <w:t>m</w:t>
              </w:r>
              <w:r w:rsidRPr="000E4E7F">
                <w:rPr>
                  <w:i/>
                  <w:iCs/>
                </w:rPr>
                <w:t>ultiTB-Config</w:t>
              </w:r>
              <w:r w:rsidRPr="000E4E7F">
                <w:t xml:space="preserve"> is set to </w:t>
              </w:r>
              <w:r w:rsidRPr="000E4E7F">
                <w:rPr>
                  <w:i/>
                  <w:iCs/>
                </w:rPr>
                <w:t>interleav</w:t>
              </w:r>
              <w:r>
                <w:rPr>
                  <w:i/>
                  <w:iCs/>
                </w:rPr>
                <w:t>ed</w:t>
              </w:r>
              <w:r w:rsidRPr="000E4E7F">
                <w:t>; otherwise the field is not present and the UE shall delete any existing value for this field.</w:t>
              </w:r>
            </w:ins>
          </w:p>
        </w:tc>
      </w:tr>
      <w:tr w:rsidR="00000A04" w:rsidTr="00515E0D">
        <w:trPr>
          <w:cantSplit/>
          <w:ins w:id="17094" w:author="CR#4287r3" w:date="2020-07-13T10:30:00Z"/>
        </w:trPr>
        <w:tc>
          <w:tcPr>
            <w:tcW w:w="2268"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7095" w:author="CR#4287r3" w:date="2020-07-13T10:30:00Z"/>
                <w:i/>
                <w:iCs/>
                <w:noProof/>
              </w:rPr>
            </w:pPr>
            <w:ins w:id="17096" w:author="CR#4287r3" w:date="2020-07-13T10:30:00Z">
              <w:r>
                <w:rPr>
                  <w:i/>
                  <w:iCs/>
                  <w:noProof/>
                </w:rPr>
                <w:t>twoHARQ</w:t>
              </w:r>
            </w:ins>
          </w:p>
        </w:tc>
        <w:tc>
          <w:tcPr>
            <w:tcW w:w="7371"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7097" w:author="CR#4287r3" w:date="2020-07-13T10:30:00Z"/>
              </w:rPr>
            </w:pPr>
            <w:ins w:id="17098" w:author="CR#4287r3" w:date="2020-07-13T10:30:00Z">
              <w:r>
                <w:t xml:space="preserve">The field is optionally present, Need OR, if </w:t>
              </w:r>
              <w:r w:rsidRPr="00E43303">
                <w:rPr>
                  <w:i/>
                </w:rPr>
                <w:t>twoHARQ-ProcessesConfig</w:t>
              </w:r>
              <w:r>
                <w:t xml:space="preserve"> is configured;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pPr>
      <w:bookmarkStart w:id="17099" w:name="_Toc20487616"/>
      <w:bookmarkStart w:id="17100" w:name="_Toc29342918"/>
      <w:bookmarkStart w:id="17101" w:name="_Toc29344057"/>
      <w:bookmarkStart w:id="17102" w:name="_Toc36567323"/>
      <w:bookmarkStart w:id="17103" w:name="_Toc36810777"/>
      <w:bookmarkStart w:id="17104" w:name="_Toc36847141"/>
      <w:bookmarkStart w:id="17105" w:name="_Toc36939794"/>
      <w:bookmarkStart w:id="17106" w:name="_Toc37082774"/>
      <w:r w:rsidRPr="000E4E7F">
        <w:t>–</w:t>
      </w:r>
      <w:r w:rsidRPr="000E4E7F">
        <w:tab/>
      </w:r>
      <w:r w:rsidRPr="000E4E7F">
        <w:rPr>
          <w:i/>
        </w:rPr>
        <w:t>N</w:t>
      </w:r>
      <w:r w:rsidRPr="000E4E7F">
        <w:rPr>
          <w:i/>
          <w:noProof/>
        </w:rPr>
        <w:t>PRACH-ConfigSIB-NB</w:t>
      </w:r>
      <w:bookmarkEnd w:id="17099"/>
      <w:bookmarkEnd w:id="17100"/>
      <w:bookmarkEnd w:id="17101"/>
      <w:bookmarkEnd w:id="17102"/>
      <w:bookmarkEnd w:id="17103"/>
      <w:bookmarkEnd w:id="17104"/>
      <w:bookmarkEnd w:id="17105"/>
      <w:bookmarkEnd w:id="17106"/>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7107"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7107"/>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108" w:name="OLE_LINK272"/>
      <w:bookmarkStart w:id="1710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17108"/>
      <w:bookmarkEnd w:id="17109"/>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lastRenderedPageBreak/>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17110" w:name="OLE_LINK258"/>
            <w:bookmarkStart w:id="17111" w:name="OLE_LINK259"/>
            <w:r w:rsidRPr="000E4E7F">
              <w:rPr>
                <w:i/>
                <w:noProof/>
                <w:lang w:eastAsia="en-GB"/>
              </w:rPr>
              <w:t>maxNumPreambleAttemptCE-r13</w:t>
            </w:r>
            <w:bookmarkEnd w:id="17110"/>
            <w:bookmarkEnd w:id="1711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lastRenderedPageBreak/>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ins w:id="17112" w:author="CR#4287r3" w:date="2020-07-13T10:31:00Z">
              <w:r w:rsidR="00000A04">
                <w:rPr>
                  <w:rFonts w:cs="Courier New"/>
                  <w:szCs w:val="16"/>
                </w:rPr>
                <w:t xml:space="preserve">FLOOR </w:t>
              </w:r>
            </w:ins>
            <w:del w:id="17113"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w:t>
            </w:r>
            <w:ins w:id="17114" w:author="CR#4287r3" w:date="2020-07-13T10:31:00Z">
              <w:r w:rsidR="00000A04">
                <w:rPr>
                  <w:rFonts w:cs="Courier New"/>
                  <w:szCs w:val="16"/>
                </w:rPr>
                <w:t xml:space="preserve">FLOOR </w:t>
              </w:r>
            </w:ins>
            <w:del w:id="17115"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17116" w:name="_Toc20487617"/>
      <w:bookmarkStart w:id="17117" w:name="_Toc29342919"/>
      <w:bookmarkStart w:id="17118" w:name="_Toc29344058"/>
      <w:bookmarkStart w:id="17119" w:name="_Toc36567324"/>
      <w:bookmarkStart w:id="17120" w:name="_Toc36810778"/>
      <w:bookmarkStart w:id="17121" w:name="_Toc36847142"/>
      <w:bookmarkStart w:id="17122" w:name="_Toc36939795"/>
      <w:bookmarkStart w:id="17123" w:name="_Toc37082775"/>
      <w:r w:rsidRPr="000E4E7F">
        <w:t>–</w:t>
      </w:r>
      <w:r w:rsidRPr="000E4E7F">
        <w:tab/>
      </w:r>
      <w:r w:rsidRPr="000E4E7F">
        <w:rPr>
          <w:i/>
        </w:rPr>
        <w:t>N</w:t>
      </w:r>
      <w:r w:rsidRPr="000E4E7F">
        <w:rPr>
          <w:i/>
          <w:noProof/>
        </w:rPr>
        <w:t>PUSCH-Config-NB</w:t>
      </w:r>
      <w:bookmarkEnd w:id="17116"/>
      <w:bookmarkEnd w:id="17117"/>
      <w:bookmarkEnd w:id="17118"/>
      <w:bookmarkEnd w:id="17119"/>
      <w:bookmarkEnd w:id="17120"/>
      <w:bookmarkEnd w:id="17121"/>
      <w:bookmarkEnd w:id="17122"/>
      <w:bookmarkEnd w:id="17123"/>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7124" w:author="CR#4287r3" w:date="2020-07-13T10:32:00Z"/>
        </w:rPr>
      </w:pPr>
    </w:p>
    <w:p w:rsidR="00000A04" w:rsidRPr="000E4E7F" w:rsidRDefault="00000A04" w:rsidP="00000A04">
      <w:pPr>
        <w:pStyle w:val="PL"/>
        <w:shd w:val="clear" w:color="auto" w:fill="E6E6E6"/>
        <w:rPr>
          <w:ins w:id="17125" w:author="CR#4287r3" w:date="2020-07-13T10:32:00Z"/>
        </w:rPr>
      </w:pPr>
      <w:ins w:id="17126" w:author="CR#4287r3" w:date="2020-07-13T10:32:00Z">
        <w:r>
          <w:t>NPU</w:t>
        </w:r>
        <w:r w:rsidRPr="000E4E7F">
          <w:t>SCH-Config</w:t>
        </w:r>
        <w:r>
          <w:t>Dedicated-NB-v16xy</w:t>
        </w:r>
        <w:r w:rsidRPr="000E4E7F">
          <w:t xml:space="preserve"> ::=</w:t>
        </w:r>
        <w:r w:rsidRPr="000E4E7F">
          <w:tab/>
          <w:t>SEQUENCE {</w:t>
        </w:r>
      </w:ins>
    </w:p>
    <w:p w:rsidR="00000A04" w:rsidRPr="000E4E7F" w:rsidRDefault="00000A04" w:rsidP="00000A04">
      <w:pPr>
        <w:pStyle w:val="PL"/>
        <w:shd w:val="pct10" w:color="auto" w:fill="auto"/>
        <w:tabs>
          <w:tab w:val="clear" w:pos="768"/>
          <w:tab w:val="left" w:pos="685"/>
        </w:tabs>
        <w:rPr>
          <w:ins w:id="17127" w:author="CR#4287r3" w:date="2020-07-13T10:32:00Z"/>
        </w:rPr>
      </w:pPr>
      <w:ins w:id="17128" w:author="CR#4287r3" w:date="2020-07-13T10:32:00Z">
        <w:r w:rsidRPr="000E4E7F">
          <w:tab/>
        </w:r>
        <w:r>
          <w:t>npusch-M</w:t>
        </w:r>
        <w:r w:rsidRPr="000E4E7F">
          <w:t>ultiTB-Config-r16</w:t>
        </w:r>
        <w:r w:rsidRPr="000E4E7F">
          <w:tab/>
        </w:r>
        <w:r w:rsidRPr="000E4E7F">
          <w:tab/>
        </w:r>
        <w:r w:rsidRPr="000E4E7F">
          <w:tab/>
          <w:t>ENUMERATED {interleav</w:t>
        </w:r>
        <w:r>
          <w:t>ed</w:t>
        </w:r>
        <w:r w:rsidRPr="000E4E7F">
          <w:t>, non</w:t>
        </w:r>
        <w:r>
          <w:t>I</w:t>
        </w:r>
        <w:r w:rsidRPr="000E4E7F">
          <w:t>nterleav</w:t>
        </w:r>
        <w:r>
          <w:t>ed</w:t>
        </w:r>
        <w:r w:rsidRPr="000E4E7F">
          <w:t>}</w:t>
        </w:r>
      </w:ins>
    </w:p>
    <w:p w:rsidR="00000A04" w:rsidRPr="000E4E7F" w:rsidRDefault="00000A04" w:rsidP="00000A04">
      <w:pPr>
        <w:pStyle w:val="PL"/>
        <w:shd w:val="clear" w:color="auto" w:fill="E6E6E6"/>
        <w:rPr>
          <w:ins w:id="17129" w:author="CR#4287r3" w:date="2020-07-13T10:32:00Z"/>
        </w:rPr>
      </w:pPr>
      <w:ins w:id="17130" w:author="CR#4287r3" w:date="2020-07-13T10:32: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000A04" w:rsidRPr="000E4E7F" w:rsidTr="005411BB">
        <w:trPr>
          <w:cantSplit/>
          <w:ins w:id="17131" w:author="CR#4287r3" w:date="2020-07-13T10:33:00Z"/>
        </w:trPr>
        <w:tc>
          <w:tcPr>
            <w:tcW w:w="9639" w:type="dxa"/>
          </w:tcPr>
          <w:p w:rsidR="00000A04" w:rsidRPr="00193F1A" w:rsidRDefault="00000A04" w:rsidP="00000A04">
            <w:pPr>
              <w:pStyle w:val="TAL"/>
              <w:rPr>
                <w:ins w:id="17132" w:author="CR#4287r3" w:date="2020-07-13T10:33:00Z"/>
                <w:b/>
                <w:bCs/>
                <w:i/>
                <w:noProof/>
                <w:lang w:eastAsia="en-GB"/>
              </w:rPr>
            </w:pPr>
            <w:ins w:id="17133" w:author="CR#4287r3" w:date="2020-07-13T10:33:00Z">
              <w:r>
                <w:rPr>
                  <w:b/>
                  <w:i/>
                </w:rPr>
                <w:t>npusch-M</w:t>
              </w:r>
              <w:r w:rsidRPr="00193F1A">
                <w:rPr>
                  <w:b/>
                  <w:i/>
                </w:rPr>
                <w:t>ultiTB-Config</w:t>
              </w:r>
            </w:ins>
          </w:p>
          <w:p w:rsidR="00000A04" w:rsidRPr="000E4E7F" w:rsidRDefault="00000A04" w:rsidP="00000A04">
            <w:pPr>
              <w:pStyle w:val="TAL"/>
              <w:rPr>
                <w:ins w:id="17134" w:author="CR#4287r3" w:date="2020-07-13T10:33:00Z"/>
                <w:b/>
                <w:bCs/>
                <w:i/>
                <w:iCs/>
              </w:rPr>
            </w:pPr>
            <w:ins w:id="17135" w:author="CR#4287r3" w:date="2020-07-13T10:33:00Z">
              <w:r>
                <w:rPr>
                  <w:bCs/>
                  <w:noProof/>
                  <w:lang w:eastAsia="en-GB"/>
                </w:rPr>
                <w:t xml:space="preserve">For FDD: Activation of </w:t>
              </w:r>
              <w:r w:rsidRPr="000E4E7F">
                <w:rPr>
                  <w:bCs/>
                  <w:noProof/>
                  <w:lang w:eastAsia="en-GB"/>
                </w:rPr>
                <w:t>multiple TBs scheduling</w:t>
              </w:r>
              <w:r>
                <w:rPr>
                  <w:bCs/>
                  <w:noProof/>
                  <w:lang w:eastAsia="en-GB"/>
                </w:rPr>
                <w:t xml:space="preserve"> in U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0E4E7F">
                <w:rPr>
                  <w:bCs/>
                  <w:i/>
                  <w:noProof/>
                  <w:lang w:eastAsia="en-GB"/>
                </w:rPr>
                <w:t>non</w:t>
              </w:r>
              <w:r>
                <w:rPr>
                  <w:bCs/>
                  <w:i/>
                  <w:noProof/>
                  <w:lang w:eastAsia="en-GB"/>
                </w:rPr>
                <w:t>I</w:t>
              </w:r>
              <w:r w:rsidRPr="000E4E7F">
                <w:rPr>
                  <w:bCs/>
                  <w:i/>
                  <w:noProof/>
                  <w:lang w:eastAsia="en-GB"/>
                </w:rPr>
                <w:t>nterleav</w:t>
              </w:r>
              <w:r>
                <w:rPr>
                  <w:bCs/>
                  <w:i/>
                  <w:noProof/>
                  <w:lang w:eastAsia="en-GB"/>
                </w:rPr>
                <w:t>ed</w:t>
              </w:r>
              <w:r w:rsidRPr="000E4E7F">
                <w:rPr>
                  <w:bCs/>
                  <w:noProof/>
                  <w:lang w:eastAsia="en-GB"/>
                </w:rPr>
                <w:t xml:space="preserve"> indicates that multiple TBs scheduling without interleaved transmission is enabled.</w:t>
              </w:r>
            </w:ins>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Del="00000A04" w:rsidRDefault="00C65613" w:rsidP="00C65613">
      <w:pPr>
        <w:pStyle w:val="Heading4"/>
        <w:rPr>
          <w:del w:id="17136" w:author="CR#4287r3" w:date="2020-07-13T10:34:00Z"/>
          <w:i/>
        </w:rPr>
      </w:pPr>
      <w:bookmarkStart w:id="17137" w:name="_Toc36810779"/>
      <w:bookmarkStart w:id="17138" w:name="_Toc36847143"/>
      <w:bookmarkStart w:id="17139" w:name="_Toc36939796"/>
      <w:bookmarkStart w:id="17140" w:name="_Toc37082776"/>
      <w:del w:id="17141" w:author="CR#4287r3" w:date="2020-07-13T10:34:00Z">
        <w:r w:rsidRPr="000E4E7F" w:rsidDel="00000A04">
          <w:lastRenderedPageBreak/>
          <w:delText>–</w:delText>
        </w:r>
        <w:r w:rsidRPr="000E4E7F" w:rsidDel="00000A04">
          <w:tab/>
        </w:r>
        <w:r w:rsidRPr="000E4E7F" w:rsidDel="00000A04">
          <w:rPr>
            <w:i/>
          </w:rPr>
          <w:delText>NR-ResourceReservation</w:delText>
        </w:r>
        <w:r w:rsidRPr="000E4E7F" w:rsidDel="00000A04">
          <w:rPr>
            <w:i/>
            <w:noProof/>
          </w:rPr>
          <w:delText>Config-NB</w:delText>
        </w:r>
        <w:bookmarkEnd w:id="17137"/>
        <w:bookmarkEnd w:id="17138"/>
        <w:bookmarkEnd w:id="17139"/>
        <w:bookmarkEnd w:id="17140"/>
      </w:del>
    </w:p>
    <w:p w:rsidR="00C65613" w:rsidRPr="000E4E7F" w:rsidDel="00000A04" w:rsidRDefault="00C65613" w:rsidP="00C65613">
      <w:pPr>
        <w:rPr>
          <w:del w:id="17142" w:author="CR#4287r3" w:date="2020-07-13T10:34:00Z"/>
        </w:rPr>
      </w:pPr>
      <w:del w:id="17143" w:author="CR#4287r3" w:date="2020-07-13T10:34:00Z">
        <w:r w:rsidRPr="000E4E7F" w:rsidDel="00000A04">
          <w:delText xml:space="preserve">The IE </w:delText>
        </w:r>
        <w:r w:rsidRPr="000E4E7F" w:rsidDel="00000A04">
          <w:rPr>
            <w:i/>
            <w:noProof/>
          </w:rPr>
          <w:delText xml:space="preserve">NR-ResourceReservationConfig-NB </w:delText>
        </w:r>
        <w:r w:rsidRPr="000E4E7F" w:rsidDel="00000A04">
          <w:delText>is used to specify the reserved downlink or uplink resources on a NB-IoT carrier deployed within a NR carrier.</w:delText>
        </w:r>
      </w:del>
    </w:p>
    <w:p w:rsidR="00C65613" w:rsidRPr="000E4E7F" w:rsidDel="00000A04" w:rsidRDefault="00C65613" w:rsidP="00C65613">
      <w:pPr>
        <w:pStyle w:val="TH"/>
        <w:rPr>
          <w:del w:id="17144" w:author="CR#4287r3" w:date="2020-07-13T10:34:00Z"/>
          <w:bCs/>
          <w:i/>
          <w:iCs/>
          <w:noProof/>
        </w:rPr>
      </w:pPr>
      <w:del w:id="17145" w:author="CR#4287r3" w:date="2020-07-13T10:34:00Z">
        <w:r w:rsidRPr="000E4E7F" w:rsidDel="00000A04">
          <w:rPr>
            <w:i/>
            <w:noProof/>
          </w:rPr>
          <w:delText>NR-ResourceReservationConfig</w:delText>
        </w:r>
        <w:r w:rsidRPr="000E4E7F" w:rsidDel="00000A04">
          <w:rPr>
            <w:bCs/>
            <w:i/>
            <w:iCs/>
            <w:noProof/>
          </w:rPr>
          <w:delText xml:space="preserve">-NB </w:delText>
        </w:r>
        <w:r w:rsidRPr="000E4E7F" w:rsidDel="00000A04">
          <w:rPr>
            <w:bCs/>
            <w:iCs/>
            <w:noProof/>
          </w:rPr>
          <w:delText>information element</w:delText>
        </w:r>
      </w:del>
    </w:p>
    <w:p w:rsidR="00C65613" w:rsidRPr="000E4E7F" w:rsidDel="00000A04" w:rsidRDefault="00C65613" w:rsidP="00C65613">
      <w:pPr>
        <w:pStyle w:val="PL"/>
        <w:shd w:val="clear" w:color="auto" w:fill="E6E6E6"/>
        <w:rPr>
          <w:del w:id="17146" w:author="CR#4287r3" w:date="2020-07-13T10:34:00Z"/>
        </w:rPr>
      </w:pPr>
      <w:del w:id="17147" w:author="CR#4287r3" w:date="2020-07-13T10:34:00Z">
        <w:r w:rsidRPr="000E4E7F" w:rsidDel="00000A04">
          <w:delText>-- ASN1START</w:delText>
        </w:r>
      </w:del>
    </w:p>
    <w:p w:rsidR="00C65613" w:rsidRPr="000E4E7F" w:rsidDel="00000A04" w:rsidRDefault="00C65613" w:rsidP="00C65613">
      <w:pPr>
        <w:pStyle w:val="PL"/>
        <w:shd w:val="clear" w:color="auto" w:fill="E6E6E6"/>
        <w:rPr>
          <w:del w:id="17148" w:author="CR#4287r3" w:date="2020-07-13T10:34:00Z"/>
        </w:rPr>
      </w:pPr>
    </w:p>
    <w:p w:rsidR="00C65613" w:rsidRPr="000E4E7F" w:rsidDel="00000A04" w:rsidRDefault="00C65613" w:rsidP="00C65613">
      <w:pPr>
        <w:pStyle w:val="PL"/>
        <w:shd w:val="clear" w:color="auto" w:fill="E6E6E6"/>
        <w:rPr>
          <w:del w:id="17149" w:author="CR#4287r3" w:date="2020-07-13T10:34:00Z"/>
        </w:rPr>
      </w:pPr>
      <w:del w:id="17150" w:author="CR#4287r3" w:date="2020-07-13T10:34:00Z">
        <w:r w:rsidRPr="000E4E7F" w:rsidDel="00000A04">
          <w:delText>NR-ResourceReservationConfig-NB-r16::=</w:delText>
        </w:r>
        <w:r w:rsidRPr="000E4E7F" w:rsidDel="00000A04">
          <w:tab/>
          <w:delText>SEQUENCE {</w:delText>
        </w:r>
      </w:del>
    </w:p>
    <w:p w:rsidR="00C65613" w:rsidRPr="000E4E7F" w:rsidDel="00000A04" w:rsidRDefault="00C65613" w:rsidP="00C65613">
      <w:pPr>
        <w:pStyle w:val="PL"/>
        <w:shd w:val="clear" w:color="auto" w:fill="E6E6E6"/>
        <w:rPr>
          <w:del w:id="17151" w:author="CR#4287r3" w:date="2020-07-13T10:34:00Z"/>
        </w:rPr>
      </w:pPr>
      <w:del w:id="17152" w:author="CR#4287r3" w:date="2020-07-13T10:34:00Z">
        <w:r w:rsidRPr="000E4E7F" w:rsidDel="00000A04">
          <w:tab/>
          <w:delText>periodicity-r16</w:delText>
        </w:r>
        <w:r w:rsidRPr="000E4E7F" w:rsidDel="00000A04">
          <w:tab/>
        </w:r>
        <w:r w:rsidRPr="000E4E7F" w:rsidDel="00000A04">
          <w:tab/>
        </w:r>
        <w:r w:rsidRPr="000E4E7F" w:rsidDel="00000A04">
          <w:tab/>
        </w:r>
        <w:r w:rsidRPr="000E4E7F" w:rsidDel="00000A04">
          <w:tab/>
          <w:delText>ENUMERATED {ms10, ms20, ms40, ms80, ms160, spare3, spare2,</w:delText>
        </w:r>
      </w:del>
    </w:p>
    <w:p w:rsidR="00C65613" w:rsidRPr="000E4E7F" w:rsidDel="00000A04" w:rsidRDefault="00C65613" w:rsidP="00C65613">
      <w:pPr>
        <w:pStyle w:val="PL"/>
        <w:shd w:val="clear" w:color="auto" w:fill="E6E6E6"/>
        <w:rPr>
          <w:del w:id="17153" w:author="CR#4287r3" w:date="2020-07-13T10:34:00Z"/>
        </w:rPr>
      </w:pPr>
      <w:del w:id="17154" w:author="CR#4287r3" w:date="2020-07-13T10:34: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spare1},</w:delText>
        </w:r>
      </w:del>
    </w:p>
    <w:p w:rsidR="00C65613" w:rsidRPr="000E4E7F" w:rsidDel="00000A04" w:rsidRDefault="00C65613" w:rsidP="00C65613">
      <w:pPr>
        <w:pStyle w:val="PL"/>
        <w:shd w:val="clear" w:color="auto" w:fill="E6E6E6"/>
        <w:rPr>
          <w:del w:id="17155" w:author="CR#4287r3" w:date="2020-07-13T10:34:00Z"/>
        </w:rPr>
      </w:pPr>
      <w:del w:id="17156" w:author="CR#4287r3" w:date="2020-07-13T10:34:00Z">
        <w:r w:rsidRPr="000E4E7F" w:rsidDel="00000A04">
          <w:tab/>
          <w:delText>startPosition-r16</w:delText>
        </w:r>
        <w:r w:rsidRPr="000E4E7F" w:rsidDel="00000A04">
          <w:tab/>
        </w:r>
        <w:r w:rsidRPr="000E4E7F" w:rsidDel="00000A04">
          <w:tab/>
        </w:r>
        <w:r w:rsidRPr="000E4E7F" w:rsidDel="00000A04">
          <w:tab/>
          <w:delText>INTEGER (0..15),</w:delText>
        </w:r>
      </w:del>
    </w:p>
    <w:p w:rsidR="00C65613" w:rsidRPr="000E4E7F" w:rsidDel="00000A04" w:rsidRDefault="00C65613" w:rsidP="00C65613">
      <w:pPr>
        <w:pStyle w:val="PL"/>
        <w:shd w:val="clear" w:color="auto" w:fill="E6E6E6"/>
        <w:rPr>
          <w:del w:id="17157" w:author="CR#4287r3" w:date="2020-07-13T10:34:00Z"/>
        </w:rPr>
      </w:pPr>
      <w:del w:id="17158" w:author="CR#4287r3" w:date="2020-07-13T10:34:00Z">
        <w:r w:rsidRPr="000E4E7F" w:rsidDel="00000A04">
          <w:tab/>
          <w:delText>resourceReservation-r16</w:delText>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59" w:author="CR#4287r3" w:date="2020-07-13T10:34:00Z"/>
        </w:rPr>
      </w:pPr>
      <w:del w:id="17160" w:author="CR#4287r3" w:date="2020-07-13T10:34:00Z">
        <w:r w:rsidRPr="000E4E7F" w:rsidDel="00000A04">
          <w:tab/>
        </w:r>
        <w:r w:rsidRPr="000E4E7F" w:rsidDel="00000A04">
          <w:tab/>
          <w:delText>subframe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61" w:author="CR#4287r3" w:date="2020-07-13T10:34:00Z"/>
        </w:rPr>
      </w:pPr>
      <w:del w:id="17162" w:author="CR#4287r3" w:date="2020-07-13T10:34:00Z">
        <w:r w:rsidRPr="000E4E7F" w:rsidDel="00000A04">
          <w:tab/>
        </w:r>
        <w:r w:rsidRPr="000E4E7F" w:rsidDel="00000A04">
          <w:tab/>
        </w:r>
        <w:r w:rsidRPr="000E4E7F" w:rsidDel="00000A04">
          <w:tab/>
          <w:delText>subframePattern10ms</w:delText>
        </w:r>
        <w:r w:rsidRPr="000E4E7F" w:rsidDel="00000A04">
          <w:tab/>
        </w:r>
        <w:r w:rsidRPr="000E4E7F" w:rsidDel="00000A04">
          <w:tab/>
        </w:r>
        <w:r w:rsidRPr="000E4E7F" w:rsidDel="00000A04">
          <w:tab/>
          <w:delText>BIT STRING (SIZE (10)),</w:delText>
        </w:r>
      </w:del>
    </w:p>
    <w:p w:rsidR="00C65613" w:rsidRPr="000E4E7F" w:rsidDel="00000A04" w:rsidRDefault="00C65613" w:rsidP="00C65613">
      <w:pPr>
        <w:pStyle w:val="PL"/>
        <w:shd w:val="clear" w:color="auto" w:fill="E6E6E6"/>
        <w:rPr>
          <w:del w:id="17163" w:author="CR#4287r3" w:date="2020-07-13T10:34:00Z"/>
        </w:rPr>
      </w:pPr>
      <w:del w:id="17164" w:author="CR#4287r3" w:date="2020-07-13T10:34:00Z">
        <w:r w:rsidRPr="000E4E7F" w:rsidDel="00000A04">
          <w:tab/>
        </w:r>
        <w:r w:rsidRPr="000E4E7F" w:rsidDel="00000A04">
          <w:tab/>
        </w:r>
        <w:r w:rsidRPr="000E4E7F" w:rsidDel="00000A04">
          <w:tab/>
          <w:delText>subframePattern40ms</w:delText>
        </w:r>
        <w:r w:rsidRPr="000E4E7F" w:rsidDel="00000A04">
          <w:tab/>
        </w:r>
        <w:r w:rsidRPr="000E4E7F" w:rsidDel="00000A04">
          <w:tab/>
        </w:r>
        <w:r w:rsidRPr="000E4E7F" w:rsidDel="00000A04">
          <w:tab/>
          <w:delText>BIT STRING (SIZE (40))</w:delText>
        </w:r>
      </w:del>
    </w:p>
    <w:p w:rsidR="00C65613" w:rsidRPr="000E4E7F" w:rsidDel="00000A04" w:rsidRDefault="00C65613" w:rsidP="00C65613">
      <w:pPr>
        <w:pStyle w:val="PL"/>
        <w:shd w:val="clear" w:color="auto" w:fill="E6E6E6"/>
        <w:rPr>
          <w:del w:id="17165" w:author="CR#4287r3" w:date="2020-07-13T10:34:00Z"/>
        </w:rPr>
      </w:pPr>
      <w:del w:id="17166"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7167" w:author="CR#4287r3" w:date="2020-07-13T10:34:00Z"/>
        </w:rPr>
      </w:pPr>
      <w:del w:id="17168" w:author="CR#4287r3" w:date="2020-07-13T10:34:00Z">
        <w:r w:rsidRPr="000E4E7F" w:rsidDel="00000A04">
          <w:tab/>
        </w:r>
        <w:r w:rsidRPr="000E4E7F" w:rsidDel="00000A04">
          <w:tab/>
          <w:delText>slotConfig-r16</w:delText>
        </w:r>
        <w:r w:rsidRPr="000E4E7F" w:rsidDel="00000A04">
          <w:tab/>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7169" w:author="CR#4287r3" w:date="2020-07-13T10:34:00Z"/>
        </w:rPr>
      </w:pPr>
      <w:del w:id="17170" w:author="CR#4287r3" w:date="2020-07-13T10:34:00Z">
        <w:r w:rsidRPr="000E4E7F" w:rsidDel="00000A04">
          <w:tab/>
        </w:r>
        <w:r w:rsidRPr="000E4E7F" w:rsidDel="00000A04">
          <w:tab/>
        </w:r>
        <w:r w:rsidRPr="000E4E7F" w:rsidDel="00000A04">
          <w:tab/>
          <w:delText>slotBitmap-r16</w:delText>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71" w:author="CR#4287r3" w:date="2020-07-13T10:34:00Z"/>
        </w:rPr>
      </w:pPr>
      <w:del w:id="17172" w:author="CR#4287r3" w:date="2020-07-13T10:34:00Z">
        <w:r w:rsidRPr="000E4E7F" w:rsidDel="00000A04">
          <w:tab/>
        </w:r>
        <w:r w:rsidRPr="000E4E7F" w:rsidDel="00000A04">
          <w:tab/>
        </w:r>
        <w:r w:rsidRPr="000E4E7F" w:rsidDel="00000A04">
          <w:tab/>
        </w:r>
        <w:r w:rsidRPr="000E4E7F" w:rsidDel="00000A04">
          <w:tab/>
          <w:delText>slotPattern10ms</w:delText>
        </w:r>
        <w:r w:rsidRPr="000E4E7F" w:rsidDel="00000A04">
          <w:tab/>
        </w:r>
        <w:r w:rsidRPr="000E4E7F" w:rsidDel="00000A04">
          <w:tab/>
        </w:r>
        <w:r w:rsidRPr="000E4E7F" w:rsidDel="00000A04">
          <w:tab/>
        </w:r>
        <w:r w:rsidRPr="000E4E7F" w:rsidDel="00000A04">
          <w:tab/>
          <w:delText>BIT STRING (SIZE (20)),</w:delText>
        </w:r>
      </w:del>
    </w:p>
    <w:p w:rsidR="00C65613" w:rsidRPr="000E4E7F" w:rsidDel="00000A04" w:rsidRDefault="00C65613" w:rsidP="00C65613">
      <w:pPr>
        <w:pStyle w:val="PL"/>
        <w:shd w:val="clear" w:color="auto" w:fill="E6E6E6"/>
        <w:rPr>
          <w:del w:id="17173" w:author="CR#4287r3" w:date="2020-07-13T10:34:00Z"/>
        </w:rPr>
      </w:pPr>
      <w:del w:id="17174" w:author="CR#4287r3" w:date="2020-07-13T10:34:00Z">
        <w:r w:rsidRPr="000E4E7F" w:rsidDel="00000A04">
          <w:tab/>
        </w:r>
        <w:r w:rsidRPr="000E4E7F" w:rsidDel="00000A04">
          <w:tab/>
        </w:r>
        <w:r w:rsidRPr="000E4E7F" w:rsidDel="00000A04">
          <w:tab/>
        </w:r>
        <w:r w:rsidRPr="000E4E7F" w:rsidDel="00000A04">
          <w:tab/>
          <w:delText>slotPattern40ms</w:delText>
        </w:r>
        <w:r w:rsidRPr="000E4E7F" w:rsidDel="00000A04">
          <w:tab/>
        </w:r>
        <w:r w:rsidRPr="000E4E7F" w:rsidDel="00000A04">
          <w:tab/>
        </w:r>
        <w:r w:rsidRPr="000E4E7F" w:rsidDel="00000A04">
          <w:tab/>
        </w:r>
        <w:r w:rsidRPr="000E4E7F" w:rsidDel="00000A04">
          <w:tab/>
          <w:delText>BIT STRING (SIZE (80))</w:delText>
        </w:r>
      </w:del>
    </w:p>
    <w:p w:rsidR="00C65613" w:rsidRPr="000E4E7F" w:rsidDel="00000A04" w:rsidRDefault="00C65613" w:rsidP="00C65613">
      <w:pPr>
        <w:pStyle w:val="PL"/>
        <w:shd w:val="clear" w:color="auto" w:fill="E6E6E6"/>
        <w:rPr>
          <w:del w:id="17175" w:author="CR#4287r3" w:date="2020-07-13T10:34:00Z"/>
        </w:rPr>
      </w:pPr>
      <w:del w:id="17176"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77" w:author="CR#4287r3" w:date="2020-07-13T10:34:00Z"/>
        </w:rPr>
      </w:pPr>
      <w:del w:id="17178" w:author="CR#4287r3" w:date="2020-07-13T10:34:00Z">
        <w:r w:rsidRPr="000E4E7F" w:rsidDel="00000A04">
          <w:tab/>
        </w:r>
        <w:r w:rsidRPr="000E4E7F" w:rsidDel="00000A04">
          <w:tab/>
        </w:r>
        <w:r w:rsidRPr="000E4E7F" w:rsidDel="00000A04">
          <w:tab/>
          <w:delText>symbol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79" w:author="CR#4287r3" w:date="2020-07-13T10:34:00Z"/>
        </w:rPr>
      </w:pPr>
      <w:del w:id="17180" w:author="CR#4287r3" w:date="2020-07-13T10:34:00Z">
        <w:r w:rsidRPr="000E4E7F" w:rsidDel="00000A04">
          <w:tab/>
        </w:r>
        <w:r w:rsidRPr="000E4E7F" w:rsidDel="00000A04">
          <w:tab/>
        </w:r>
        <w:r w:rsidRPr="000E4E7F" w:rsidDel="00000A04">
          <w:tab/>
        </w:r>
        <w:r w:rsidRPr="000E4E7F" w:rsidDel="00000A04">
          <w:tab/>
          <w:delText>symbolBitmapFddDl-r16</w:delText>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7181" w:author="CR#4287r3" w:date="2020-07-13T10:34:00Z"/>
        </w:rPr>
      </w:pPr>
      <w:del w:id="17182"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7183" w:author="CR#4287r3" w:date="2020-07-13T10:34:00Z"/>
        </w:rPr>
      </w:pPr>
      <w:del w:id="17184"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7185" w:author="CR#4287r3" w:date="2020-07-13T10:34:00Z"/>
        </w:rPr>
      </w:pPr>
      <w:del w:id="17186"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87" w:author="CR#4287r3" w:date="2020-07-13T10:34:00Z"/>
        </w:rPr>
      </w:pPr>
      <w:del w:id="17188" w:author="CR#4287r3" w:date="2020-07-13T10:34:00Z">
        <w:r w:rsidRPr="000E4E7F" w:rsidDel="00000A04">
          <w:tab/>
        </w:r>
        <w:r w:rsidRPr="000E4E7F" w:rsidDel="00000A04">
          <w:tab/>
        </w:r>
        <w:r w:rsidRPr="000E4E7F" w:rsidDel="00000A04">
          <w:tab/>
        </w:r>
        <w:r w:rsidRPr="000E4E7F" w:rsidDel="00000A04">
          <w:tab/>
          <w:delText>symbolBitmapFddUlOrTdd-r16</w:delText>
        </w:r>
        <w:r w:rsidRPr="000E4E7F" w:rsidDel="00000A04">
          <w:tab/>
          <w:delText>SEQUENCE {</w:delText>
        </w:r>
      </w:del>
    </w:p>
    <w:p w:rsidR="00C65613" w:rsidRPr="000E4E7F" w:rsidDel="00000A04" w:rsidRDefault="00C65613" w:rsidP="00C65613">
      <w:pPr>
        <w:pStyle w:val="PL"/>
        <w:shd w:val="clear" w:color="auto" w:fill="E6E6E6"/>
        <w:rPr>
          <w:del w:id="17189" w:author="CR#4287r3" w:date="2020-07-13T10:34:00Z"/>
        </w:rPr>
      </w:pPr>
      <w:del w:id="17190"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7191" w:author="CR#4287r3" w:date="2020-07-13T10:34:00Z"/>
        </w:rPr>
      </w:pPr>
      <w:del w:id="17192"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7193" w:author="CR#4287r3" w:date="2020-07-13T10:34:00Z"/>
        </w:rPr>
      </w:pPr>
      <w:del w:id="17194"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5" w:author="CR#4287r3" w:date="2020-07-13T10:34:00Z"/>
        </w:rPr>
      </w:pPr>
      <w:del w:id="17196"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7" w:author="CR#4287r3" w:date="2020-07-13T10:34:00Z"/>
        </w:rPr>
      </w:pPr>
      <w:del w:id="17198"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9" w:author="CR#4287r3" w:date="2020-07-13T10:34:00Z"/>
        </w:rPr>
      </w:pPr>
      <w:del w:id="17200" w:author="CR#4287r3" w:date="2020-07-13T10:34:00Z">
        <w:r w:rsidRPr="000E4E7F" w:rsidDel="00000A04">
          <w:tab/>
          <w:delText>}</w:delText>
        </w:r>
      </w:del>
    </w:p>
    <w:p w:rsidR="00C65613" w:rsidRPr="000E4E7F" w:rsidDel="00000A04" w:rsidRDefault="00C65613" w:rsidP="00C65613">
      <w:pPr>
        <w:pStyle w:val="PL"/>
        <w:shd w:val="clear" w:color="auto" w:fill="E6E6E6"/>
        <w:rPr>
          <w:del w:id="17201" w:author="CR#4287r3" w:date="2020-07-13T10:34:00Z"/>
        </w:rPr>
      </w:pPr>
      <w:del w:id="17202" w:author="CR#4287r3" w:date="2020-07-13T10:34:00Z">
        <w:r w:rsidRPr="000E4E7F" w:rsidDel="00000A04">
          <w:delText>}</w:delText>
        </w:r>
      </w:del>
    </w:p>
    <w:p w:rsidR="00C65613" w:rsidRPr="000E4E7F" w:rsidDel="00000A04" w:rsidRDefault="00C65613" w:rsidP="00C65613">
      <w:pPr>
        <w:pStyle w:val="PL"/>
        <w:shd w:val="clear" w:color="auto" w:fill="E6E6E6"/>
        <w:rPr>
          <w:del w:id="17203" w:author="CR#4287r3" w:date="2020-07-13T10:34:00Z"/>
        </w:rPr>
      </w:pPr>
    </w:p>
    <w:p w:rsidR="00C65613" w:rsidRPr="000E4E7F" w:rsidDel="00000A04" w:rsidRDefault="00C65613" w:rsidP="00C65613">
      <w:pPr>
        <w:pStyle w:val="PL"/>
        <w:shd w:val="clear" w:color="auto" w:fill="E6E6E6"/>
        <w:rPr>
          <w:del w:id="17204" w:author="CR#4287r3" w:date="2020-07-13T10:34:00Z"/>
        </w:rPr>
      </w:pPr>
      <w:del w:id="17205" w:author="CR#4287r3" w:date="2020-07-13T10:34:00Z">
        <w:r w:rsidRPr="000E4E7F" w:rsidDel="00000A04">
          <w:delText>-- ASN1STOP</w:delText>
        </w:r>
      </w:del>
    </w:p>
    <w:p w:rsidR="00C65613" w:rsidRPr="000E4E7F" w:rsidDel="00000A04" w:rsidRDefault="00C65613" w:rsidP="001628A2">
      <w:pPr>
        <w:rPr>
          <w:del w:id="17206" w:author="CR#4287r3" w:date="2020-07-13T10:34:00Z"/>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7207" w:author="CR#4287r3" w:date="2020-07-13T10:34:00Z"/>
        </w:trPr>
        <w:tc>
          <w:tcPr>
            <w:tcW w:w="9639" w:type="dxa"/>
          </w:tcPr>
          <w:p w:rsidR="00C65613" w:rsidRPr="000E4E7F" w:rsidDel="00000A04" w:rsidRDefault="00C65613" w:rsidP="003C0A8B">
            <w:pPr>
              <w:pStyle w:val="TAH"/>
              <w:rPr>
                <w:del w:id="17208" w:author="CR#4287r3" w:date="2020-07-13T10:34:00Z"/>
                <w:lang w:eastAsia="en-GB"/>
              </w:rPr>
            </w:pPr>
            <w:del w:id="17209" w:author="CR#4287r3" w:date="2020-07-13T10:34:00Z">
              <w:r w:rsidRPr="000E4E7F" w:rsidDel="00000A04">
                <w:rPr>
                  <w:i/>
                  <w:noProof/>
                </w:rPr>
                <w:lastRenderedPageBreak/>
                <w:delText>NR-ResourceReservationConfig</w:delText>
              </w:r>
              <w:r w:rsidRPr="000E4E7F" w:rsidDel="00000A04">
                <w:rPr>
                  <w:iCs/>
                  <w:noProof/>
                  <w:lang w:eastAsia="en-GB"/>
                </w:rPr>
                <w:delText xml:space="preserve"> field descriptions</w:delText>
              </w:r>
            </w:del>
          </w:p>
        </w:tc>
      </w:tr>
      <w:tr w:rsidR="008E3BAD" w:rsidRPr="000E4E7F" w:rsidDel="00000A04" w:rsidTr="003C0A8B">
        <w:trPr>
          <w:cantSplit/>
          <w:tblHeader/>
          <w:del w:id="17210" w:author="CR#4287r3" w:date="2020-07-13T10:34:00Z"/>
        </w:trPr>
        <w:tc>
          <w:tcPr>
            <w:tcW w:w="9639" w:type="dxa"/>
          </w:tcPr>
          <w:p w:rsidR="00C65613" w:rsidRPr="000E4E7F" w:rsidDel="00000A04" w:rsidRDefault="00C65613" w:rsidP="003C0A8B">
            <w:pPr>
              <w:pStyle w:val="TAL"/>
              <w:rPr>
                <w:del w:id="17211" w:author="CR#4287r3" w:date="2020-07-13T10:34:00Z"/>
                <w:b/>
                <w:bCs/>
                <w:i/>
                <w:iCs/>
                <w:kern w:val="2"/>
              </w:rPr>
            </w:pPr>
            <w:del w:id="17212" w:author="CR#4287r3" w:date="2020-07-13T10:34:00Z">
              <w:r w:rsidRPr="000E4E7F" w:rsidDel="00000A04">
                <w:rPr>
                  <w:b/>
                  <w:bCs/>
                  <w:i/>
                  <w:iCs/>
                  <w:kern w:val="2"/>
                </w:rPr>
                <w:delText>periodicity</w:delText>
              </w:r>
            </w:del>
          </w:p>
          <w:p w:rsidR="00C65613" w:rsidRPr="000E4E7F" w:rsidDel="00000A04" w:rsidRDefault="00C65613" w:rsidP="003C0A8B">
            <w:pPr>
              <w:pStyle w:val="TAL"/>
              <w:rPr>
                <w:del w:id="17213" w:author="CR#4287r3" w:date="2020-07-13T10:34:00Z"/>
                <w:b/>
                <w:bCs/>
                <w:iCs/>
                <w:kern w:val="2"/>
              </w:rPr>
            </w:pPr>
            <w:del w:id="17214" w:author="CR#4287r3" w:date="2020-07-13T10:34:00Z">
              <w:r w:rsidRPr="000E4E7F" w:rsidDel="00000A04">
                <w:rPr>
                  <w:lang w:eastAsia="en-GB"/>
                </w:rPr>
                <w:delText xml:space="preserve">Periodicity of the reserved resource. Value </w:delText>
              </w:r>
              <w:r w:rsidRPr="000E4E7F" w:rsidDel="00000A04">
                <w:rPr>
                  <w:i/>
                  <w:lang w:eastAsia="en-GB"/>
                </w:rPr>
                <w:delText xml:space="preserve">ms10 </w:delText>
              </w:r>
              <w:r w:rsidRPr="000E4E7F" w:rsidDel="00000A04">
                <w:rPr>
                  <w:lang w:eastAsia="en-GB"/>
                </w:rPr>
                <w:delText xml:space="preserve">corresponds to 10 milliseconds, value </w:delText>
              </w:r>
              <w:r w:rsidRPr="000E4E7F" w:rsidDel="00000A04">
                <w:rPr>
                  <w:i/>
                  <w:iCs/>
                </w:rPr>
                <w:delText>ms20</w:delText>
              </w:r>
              <w:r w:rsidRPr="000E4E7F" w:rsidDel="00000A04">
                <w:rPr>
                  <w:lang w:eastAsia="en-GB"/>
                </w:rPr>
                <w:delText xml:space="preserve"> corresponds to 20 milliseconds, and so on.</w:delText>
              </w:r>
            </w:del>
          </w:p>
        </w:tc>
      </w:tr>
      <w:tr w:rsidR="008E3BAD" w:rsidRPr="000E4E7F" w:rsidDel="00000A04" w:rsidTr="003C0A8B">
        <w:trPr>
          <w:cantSplit/>
          <w:tblHeader/>
          <w:del w:id="17215" w:author="CR#4287r3" w:date="2020-07-13T10:34:00Z"/>
        </w:trPr>
        <w:tc>
          <w:tcPr>
            <w:tcW w:w="9639" w:type="dxa"/>
          </w:tcPr>
          <w:p w:rsidR="00C65613" w:rsidRPr="000E4E7F" w:rsidDel="00000A04" w:rsidRDefault="00C65613" w:rsidP="003C0A8B">
            <w:pPr>
              <w:pStyle w:val="TAL"/>
              <w:rPr>
                <w:del w:id="17216" w:author="CR#4287r3" w:date="2020-07-13T10:34:00Z"/>
                <w:b/>
                <w:bCs/>
                <w:i/>
                <w:iCs/>
                <w:kern w:val="2"/>
              </w:rPr>
            </w:pPr>
            <w:del w:id="17217" w:author="CR#4287r3" w:date="2020-07-13T10:34:00Z">
              <w:r w:rsidRPr="000E4E7F" w:rsidDel="00000A04">
                <w:rPr>
                  <w:b/>
                  <w:bCs/>
                  <w:i/>
                  <w:iCs/>
                  <w:kern w:val="2"/>
                </w:rPr>
                <w:delText>slotPattern10ms, slotPattern40ms</w:delText>
              </w:r>
            </w:del>
          </w:p>
          <w:p w:rsidR="00C65613" w:rsidRPr="000E4E7F" w:rsidDel="00000A04" w:rsidRDefault="00C65613" w:rsidP="003C0A8B">
            <w:pPr>
              <w:pStyle w:val="TAL"/>
              <w:rPr>
                <w:del w:id="17218" w:author="CR#4287r3" w:date="2020-07-13T10:34:00Z"/>
              </w:rPr>
            </w:pPr>
            <w:del w:id="17219" w:author="CR#4287r3" w:date="2020-07-13T10:34:00Z">
              <w:r w:rsidRPr="000E4E7F" w:rsidDel="00000A04">
                <w:delText>For FDD: Downlink slot-level resource reservation configuration over 10ms or 40ms.</w:delText>
              </w:r>
            </w:del>
          </w:p>
          <w:p w:rsidR="00C65613" w:rsidRPr="000E4E7F" w:rsidDel="00000A04" w:rsidRDefault="00C65613" w:rsidP="003C0A8B">
            <w:pPr>
              <w:pStyle w:val="TAL"/>
              <w:rPr>
                <w:del w:id="17220" w:author="CR#4287r3" w:date="2020-07-13T10:34:00Z"/>
              </w:rPr>
            </w:pPr>
            <w:del w:id="17221" w:author="CR#4287r3" w:date="2020-07-13T10:34:00Z">
              <w:r w:rsidRPr="000E4E7F" w:rsidDel="00000A04">
                <w:rPr>
                  <w:bCs/>
                  <w:iCs/>
                  <w:kern w:val="2"/>
                </w:rPr>
                <w:delText xml:space="preserve">Parameter slot-reserved-resource-config-DL </w:delText>
              </w:r>
              <w:r w:rsidRPr="000E4E7F" w:rsidDel="00000A04">
                <w:delText xml:space="preserve">in </w:delText>
              </w:r>
              <w:r w:rsidRPr="000E4E7F" w:rsidDel="00000A04">
                <w:rPr>
                  <w:lang w:eastAsia="en-GB"/>
                </w:rPr>
                <w:delText>TS 36.211 [21]</w:delText>
              </w:r>
              <w:r w:rsidRPr="000E4E7F" w:rsidDel="00000A04">
                <w:delText xml:space="preserve"> and TS 36.213 [23]</w:delText>
              </w:r>
            </w:del>
          </w:p>
          <w:p w:rsidR="00C65613" w:rsidRPr="000E4E7F" w:rsidDel="00000A04" w:rsidRDefault="00C65613" w:rsidP="003C0A8B">
            <w:pPr>
              <w:pStyle w:val="TAL"/>
              <w:rPr>
                <w:del w:id="17222" w:author="CR#4287r3" w:date="2020-07-13T10:34:00Z"/>
              </w:rPr>
            </w:pPr>
            <w:del w:id="17223" w:author="CR#4287r3" w:date="2020-07-13T10:34:00Z">
              <w:r w:rsidRPr="000E4E7F" w:rsidDel="00000A04">
                <w:delText xml:space="preserve">The first/leftmost 2-bits corresponds to the subframe #0 of the radio frame satisfying SFN mod x = </w:delText>
              </w:r>
              <w:r w:rsidRPr="000E4E7F" w:rsidDel="00000A04">
                <w:rPr>
                  <w:i/>
                </w:rPr>
                <w:delText>startPosition</w:delText>
              </w:r>
              <w:r w:rsidRPr="000E4E7F" w:rsidDel="00000A04">
                <w:delText>, where x is the periodicity of the reserved resource divided by 10. Two bits for each subframe coded as:</w:delText>
              </w:r>
            </w:del>
          </w:p>
          <w:p w:rsidR="00C65613" w:rsidRPr="000E4E7F" w:rsidDel="00000A04" w:rsidRDefault="00C65613" w:rsidP="003C0A8B">
            <w:pPr>
              <w:pStyle w:val="TAL"/>
              <w:rPr>
                <w:del w:id="17224" w:author="CR#4287r3" w:date="2020-07-13T10:34:00Z"/>
              </w:rPr>
            </w:pPr>
            <w:del w:id="17225" w:author="CR#4287r3" w:date="2020-07-13T10:34:00Z">
              <w:r w:rsidRPr="000E4E7F" w:rsidDel="00000A04">
                <w:delText>00: both slots are not reserved</w:delText>
              </w:r>
            </w:del>
          </w:p>
          <w:p w:rsidR="00C65613" w:rsidRPr="000E4E7F" w:rsidDel="00000A04" w:rsidRDefault="00C65613" w:rsidP="003C0A8B">
            <w:pPr>
              <w:pStyle w:val="TAL"/>
              <w:rPr>
                <w:del w:id="17226" w:author="CR#4287r3" w:date="2020-07-13T10:34:00Z"/>
              </w:rPr>
            </w:pPr>
            <w:del w:id="17227" w:author="CR#4287r3" w:date="2020-07-13T10:34:00Z">
              <w:r w:rsidRPr="000E4E7F" w:rsidDel="00000A04">
                <w:delText>01: the first slot is not reserved, the second slot is reserved</w:delText>
              </w:r>
            </w:del>
          </w:p>
          <w:p w:rsidR="00C65613" w:rsidRPr="000E4E7F" w:rsidDel="00000A04" w:rsidRDefault="00C65613" w:rsidP="003C0A8B">
            <w:pPr>
              <w:pStyle w:val="TAL"/>
              <w:rPr>
                <w:del w:id="17228" w:author="CR#4287r3" w:date="2020-07-13T10:34:00Z"/>
              </w:rPr>
            </w:pPr>
            <w:del w:id="17229" w:author="CR#4287r3" w:date="2020-07-13T10:34:00Z">
              <w:r w:rsidRPr="000E4E7F" w:rsidDel="00000A04">
                <w:delText>10: the first slot is reserved, the second slot is not reserved</w:delText>
              </w:r>
            </w:del>
          </w:p>
          <w:p w:rsidR="00C65613" w:rsidRPr="000E4E7F" w:rsidDel="00000A04" w:rsidRDefault="00C65613" w:rsidP="003C0A8B">
            <w:pPr>
              <w:pStyle w:val="TAL"/>
              <w:rPr>
                <w:del w:id="17230" w:author="CR#4287r3" w:date="2020-07-13T10:34:00Z"/>
              </w:rPr>
            </w:pPr>
            <w:del w:id="17231" w:author="CR#4287r3" w:date="2020-07-13T10:34:00Z">
              <w:r w:rsidRPr="000E4E7F" w:rsidDel="00000A04">
                <w:delText>11: both slots are reserved</w:delText>
              </w:r>
            </w:del>
          </w:p>
        </w:tc>
      </w:tr>
      <w:tr w:rsidR="008E3BAD" w:rsidRPr="000E4E7F" w:rsidDel="00000A04" w:rsidTr="003C0A8B">
        <w:trPr>
          <w:cantSplit/>
          <w:tblHeader/>
          <w:del w:id="17232" w:author="CR#4287r3" w:date="2020-07-13T10:34: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7233" w:author="CR#4287r3" w:date="2020-07-13T10:34:00Z"/>
                <w:b/>
                <w:bCs/>
                <w:i/>
                <w:iCs/>
                <w:kern w:val="2"/>
              </w:rPr>
            </w:pPr>
            <w:del w:id="17234" w:author="CR#4287r3" w:date="2020-07-13T10:34:00Z">
              <w:r w:rsidRPr="000E4E7F" w:rsidDel="00000A04">
                <w:rPr>
                  <w:b/>
                  <w:bCs/>
                  <w:i/>
                  <w:iCs/>
                  <w:kern w:val="2"/>
                </w:rPr>
                <w:delText>startPosition</w:delText>
              </w:r>
            </w:del>
          </w:p>
          <w:p w:rsidR="00C65613" w:rsidRPr="000E4E7F" w:rsidDel="00000A04" w:rsidRDefault="00C65613" w:rsidP="003C0A8B">
            <w:pPr>
              <w:pStyle w:val="TAL"/>
              <w:rPr>
                <w:del w:id="17235" w:author="CR#4287r3" w:date="2020-07-13T10:34:00Z"/>
              </w:rPr>
            </w:pPr>
            <w:del w:id="17236" w:author="CR#4287r3" w:date="2020-07-13T10:34:00Z">
              <w:r w:rsidRPr="000E4E7F" w:rsidDel="00000A04">
                <w:delText>Start time of the resource reservation pattern in one period</w:delText>
              </w:r>
              <w:r w:rsidRPr="000E4E7F" w:rsidDel="00000A04">
                <w:rPr>
                  <w:lang w:eastAsia="en-GB"/>
                </w:rPr>
                <w:delText>. Unit in multiple of 10 milliseconds.</w:delText>
              </w:r>
            </w:del>
          </w:p>
          <w:p w:rsidR="00C65613" w:rsidRPr="000E4E7F" w:rsidDel="00000A04" w:rsidRDefault="00C65613" w:rsidP="003C0A8B">
            <w:pPr>
              <w:pStyle w:val="TAL"/>
              <w:rPr>
                <w:del w:id="17237" w:author="CR#4287r3" w:date="2020-07-13T10:34:00Z"/>
                <w:lang w:eastAsia="en-GB"/>
              </w:rPr>
            </w:pPr>
            <w:del w:id="17238" w:author="CR#4287r3" w:date="2020-07-13T10:34:00Z">
              <w:r w:rsidRPr="000E4E7F" w:rsidDel="00000A04">
                <w:rPr>
                  <w:lang w:eastAsia="en-GB"/>
                </w:rPr>
                <w:delText xml:space="preserve">E-UTRAN configures the value of </w:delText>
              </w:r>
              <w:r w:rsidRPr="000E4E7F" w:rsidDel="00000A04">
                <w:rPr>
                  <w:i/>
                  <w:lang w:eastAsia="en-GB"/>
                </w:rPr>
                <w:delText>startPosition</w:delText>
              </w:r>
              <w:r w:rsidRPr="000E4E7F" w:rsidDel="00000A04">
                <w:rPr>
                  <w:lang w:eastAsia="en-GB"/>
                </w:rPr>
                <w:delText xml:space="preserve"> such as </w:delText>
              </w:r>
              <w:r w:rsidRPr="000E4E7F" w:rsidDel="00000A04">
                <w:rPr>
                  <w:i/>
                  <w:lang w:eastAsia="en-GB"/>
                </w:rPr>
                <w:delText>startPosition * 10 &lt; periodicity.</w:delText>
              </w:r>
            </w:del>
          </w:p>
        </w:tc>
      </w:tr>
      <w:tr w:rsidR="008E3BAD" w:rsidRPr="000E4E7F" w:rsidDel="00000A04" w:rsidTr="003C0A8B">
        <w:trPr>
          <w:cantSplit/>
          <w:tblHeader/>
          <w:del w:id="17239" w:author="CR#4287r3" w:date="2020-07-13T10:34:00Z"/>
        </w:trPr>
        <w:tc>
          <w:tcPr>
            <w:tcW w:w="9639" w:type="dxa"/>
          </w:tcPr>
          <w:p w:rsidR="00C65613" w:rsidRPr="000E4E7F" w:rsidDel="00000A04" w:rsidRDefault="00C65613" w:rsidP="003C0A8B">
            <w:pPr>
              <w:pStyle w:val="TAL"/>
              <w:rPr>
                <w:del w:id="17240" w:author="CR#4287r3" w:date="2020-07-13T10:34:00Z"/>
                <w:b/>
                <w:bCs/>
                <w:i/>
                <w:iCs/>
                <w:kern w:val="2"/>
              </w:rPr>
            </w:pPr>
            <w:del w:id="17241" w:author="CR#4287r3" w:date="2020-07-13T10:34:00Z">
              <w:r w:rsidRPr="000E4E7F" w:rsidDel="00000A04">
                <w:rPr>
                  <w:b/>
                  <w:bCs/>
                  <w:i/>
                  <w:iCs/>
                  <w:kern w:val="2"/>
                </w:rPr>
                <w:delText>subframePattern10ms, subframePattern40ms</w:delText>
              </w:r>
            </w:del>
          </w:p>
          <w:p w:rsidR="00C65613" w:rsidRPr="000E4E7F" w:rsidDel="00000A04" w:rsidRDefault="00C65613" w:rsidP="003C0A8B">
            <w:pPr>
              <w:pStyle w:val="TAL"/>
              <w:rPr>
                <w:del w:id="17242" w:author="CR#4287r3" w:date="2020-07-13T10:34:00Z"/>
              </w:rPr>
            </w:pPr>
            <w:del w:id="17243" w:author="CR#4287r3" w:date="2020-07-13T10:34:00Z">
              <w:r w:rsidRPr="000E4E7F" w:rsidDel="00000A04">
                <w:delText>For FDD: Downlink subframe-level resource reservation configuration over 10ms or 40ms.</w:delText>
              </w:r>
            </w:del>
          </w:p>
          <w:p w:rsidR="00C65613" w:rsidRPr="000E4E7F" w:rsidDel="00000A04" w:rsidRDefault="00C65613" w:rsidP="003C0A8B">
            <w:pPr>
              <w:pStyle w:val="TAL"/>
              <w:rPr>
                <w:del w:id="17244" w:author="CR#4287r3" w:date="2020-07-13T10:34:00Z"/>
              </w:rPr>
            </w:pPr>
            <w:del w:id="17245" w:author="CR#4287r3" w:date="2020-07-13T10:34:00Z">
              <w:r w:rsidRPr="000E4E7F" w:rsidDel="00000A04">
                <w:delText xml:space="preserve">Parameters valid-subframe-config-DL in TS 36.211 [21] and TS 36.213 [23]. </w:delText>
              </w:r>
            </w:del>
          </w:p>
          <w:p w:rsidR="00C65613" w:rsidRPr="000E4E7F" w:rsidDel="00000A04" w:rsidRDefault="00C65613" w:rsidP="003C0A8B">
            <w:pPr>
              <w:pStyle w:val="TAL"/>
              <w:rPr>
                <w:del w:id="17246" w:author="CR#4287r3" w:date="2020-07-13T10:34:00Z"/>
              </w:rPr>
            </w:pPr>
            <w:del w:id="17247" w:author="CR#4287r3" w:date="2020-07-13T10:34:00Z">
              <w:r w:rsidRPr="000E4E7F" w:rsidDel="00000A04">
                <w:delText xml:space="preserve">The first/leftmost bit corresponds to the subframe #0 of the radio frame satisfying SFN mod x = </w:delText>
              </w:r>
              <w:r w:rsidRPr="000E4E7F" w:rsidDel="00000A04">
                <w:rPr>
                  <w:i/>
                </w:rPr>
                <w:delText>startPosition</w:delText>
              </w:r>
              <w:r w:rsidRPr="000E4E7F" w:rsidDel="00000A04">
                <w:delText>, where x is the periodicity of the reserved resource divided by 10. Value 0 indicates that the corresponding subframe is not reserved, value 1 indicates that the corresponding subframe is reserved.</w:delText>
              </w:r>
            </w:del>
          </w:p>
        </w:tc>
      </w:tr>
      <w:tr w:rsidR="008E3BAD" w:rsidRPr="000E4E7F" w:rsidDel="00000A04" w:rsidTr="003C0A8B">
        <w:trPr>
          <w:cantSplit/>
          <w:tblHeader/>
          <w:del w:id="17248" w:author="CR#4287r3" w:date="2020-07-13T10:34:00Z"/>
        </w:trPr>
        <w:tc>
          <w:tcPr>
            <w:tcW w:w="9639" w:type="dxa"/>
          </w:tcPr>
          <w:p w:rsidR="00C65613" w:rsidRPr="000E4E7F" w:rsidDel="00000A04" w:rsidRDefault="00C65613" w:rsidP="003C0A8B">
            <w:pPr>
              <w:pStyle w:val="TAL"/>
              <w:rPr>
                <w:del w:id="17249" w:author="CR#4287r3" w:date="2020-07-13T10:34:00Z"/>
                <w:b/>
                <w:bCs/>
                <w:i/>
                <w:iCs/>
                <w:kern w:val="2"/>
              </w:rPr>
            </w:pPr>
            <w:del w:id="17250" w:author="CR#4287r3" w:date="2020-07-13T10:34:00Z">
              <w:r w:rsidRPr="000E4E7F" w:rsidDel="00000A04">
                <w:rPr>
                  <w:b/>
                  <w:bCs/>
                  <w:i/>
                  <w:iCs/>
                  <w:kern w:val="2"/>
                </w:rPr>
                <w:delText>symbolBitmap</w:delText>
              </w:r>
            </w:del>
          </w:p>
          <w:p w:rsidR="00C65613" w:rsidRPr="000E4E7F" w:rsidDel="00000A04" w:rsidRDefault="00C65613" w:rsidP="003C0A8B">
            <w:pPr>
              <w:pStyle w:val="TAL"/>
              <w:rPr>
                <w:del w:id="17251" w:author="CR#4287r3" w:date="2020-07-13T10:34:00Z"/>
                <w:i/>
                <w:lang w:eastAsia="en-GB"/>
              </w:rPr>
            </w:pPr>
            <w:del w:id="17252" w:author="CR#4287r3" w:date="2020-07-13T10:34:00Z">
              <w:r w:rsidRPr="000E4E7F" w:rsidDel="00000A04">
                <w:rPr>
                  <w:lang w:eastAsia="en-GB"/>
                </w:rPr>
                <w:delText>Provides the symbol-level resource reservation for one subframe</w:delText>
              </w:r>
              <w:r w:rsidRPr="000E4E7F" w:rsidDel="00000A04">
                <w:rPr>
                  <w:i/>
                  <w:lang w:eastAsia="en-GB"/>
                </w:rPr>
                <w:delText>.</w:delText>
              </w:r>
            </w:del>
          </w:p>
          <w:p w:rsidR="00C65613" w:rsidRPr="000E4E7F" w:rsidDel="00000A04" w:rsidRDefault="00C65613" w:rsidP="003C0A8B">
            <w:pPr>
              <w:pStyle w:val="TAL"/>
              <w:rPr>
                <w:del w:id="17253" w:author="CR#4287r3" w:date="2020-07-13T10:34:00Z"/>
              </w:rPr>
            </w:pPr>
            <w:del w:id="17254" w:author="CR#4287r3" w:date="2020-07-13T10:34:00Z">
              <w:r w:rsidRPr="000E4E7F" w:rsidDel="00000A04">
                <w:rPr>
                  <w:lang w:eastAsia="en-GB"/>
                </w:rPr>
                <w:delText>E-UTRAN configures</w:delText>
              </w:r>
              <w:r w:rsidRPr="000E4E7F" w:rsidDel="00000A04">
                <w:rPr>
                  <w:i/>
                  <w:lang w:eastAsia="en-GB"/>
                </w:rPr>
                <w:delText xml:space="preserve"> symbolConfigFddDl</w:delText>
              </w:r>
              <w:r w:rsidRPr="000E4E7F" w:rsidDel="00000A04">
                <w:rPr>
                  <w:lang w:eastAsia="en-GB"/>
                </w:rPr>
                <w:delText xml:space="preserve"> for a DL FDD NB-IoT carrier.  E-UTRAN configures</w:delText>
              </w:r>
              <w:r w:rsidRPr="000E4E7F" w:rsidDel="00000A04">
                <w:rPr>
                  <w:i/>
                  <w:lang w:eastAsia="en-GB"/>
                </w:rPr>
                <w:delText xml:space="preserve"> symbolConfigFddULOrTdd</w:delText>
              </w:r>
              <w:r w:rsidRPr="000E4E7F" w:rsidDel="00000A04">
                <w:rPr>
                  <w:lang w:eastAsia="en-GB"/>
                </w:rPr>
                <w:delText xml:space="preserve"> for an UL FDD NB-IoT carrier or a TDD NB-IoT carrier.</w:delText>
              </w:r>
            </w:del>
          </w:p>
        </w:tc>
      </w:tr>
      <w:tr w:rsidR="008E3BAD" w:rsidRPr="000E4E7F" w:rsidDel="00000A04" w:rsidTr="003C0A8B">
        <w:trPr>
          <w:cantSplit/>
          <w:tblHeader/>
          <w:del w:id="17255" w:author="CR#4287r3" w:date="2020-07-13T10:34:00Z"/>
        </w:trPr>
        <w:tc>
          <w:tcPr>
            <w:tcW w:w="9639" w:type="dxa"/>
          </w:tcPr>
          <w:p w:rsidR="00C65613" w:rsidRPr="000E4E7F" w:rsidDel="00000A04" w:rsidRDefault="00C65613" w:rsidP="003C0A8B">
            <w:pPr>
              <w:pStyle w:val="TAL"/>
              <w:rPr>
                <w:del w:id="17256" w:author="CR#4287r3" w:date="2020-07-13T10:34:00Z"/>
                <w:b/>
                <w:bCs/>
                <w:i/>
                <w:iCs/>
                <w:kern w:val="2"/>
              </w:rPr>
            </w:pPr>
            <w:del w:id="17257" w:author="CR#4287r3" w:date="2020-07-13T10:34:00Z">
              <w:r w:rsidRPr="000E4E7F" w:rsidDel="00000A04">
                <w:rPr>
                  <w:b/>
                  <w:bCs/>
                  <w:i/>
                  <w:iCs/>
                  <w:kern w:val="2"/>
                </w:rPr>
                <w:delText>symbolBitmapFddDl</w:delText>
              </w:r>
            </w:del>
          </w:p>
          <w:p w:rsidR="00C65613" w:rsidRPr="000E4E7F" w:rsidDel="00000A04" w:rsidRDefault="00C65613" w:rsidP="003C0A8B">
            <w:pPr>
              <w:pStyle w:val="TAL"/>
              <w:rPr>
                <w:del w:id="17258" w:author="CR#4287r3" w:date="2020-07-13T10:34:00Z"/>
                <w:lang w:eastAsia="en-GB"/>
              </w:rPr>
            </w:pPr>
            <w:del w:id="17259" w:author="CR#4287r3" w:date="2020-07-13T10:34:00Z">
              <w:r w:rsidRPr="000E4E7F" w:rsidDel="00000A04">
                <w:rPr>
                  <w:lang w:eastAsia="en-GB"/>
                </w:rPr>
                <w:delText>For FDD: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0" w:author="CR#4287r3" w:date="2020-07-13T10:34:00Z"/>
              </w:rPr>
            </w:pPr>
            <w:del w:id="17261"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r w:rsidR="00C65613" w:rsidRPr="000E4E7F" w:rsidDel="00000A04" w:rsidTr="003C0A8B">
        <w:trPr>
          <w:cantSplit/>
          <w:tblHeader/>
          <w:del w:id="17262" w:author="CR#4287r3" w:date="2020-07-13T10:34:00Z"/>
        </w:trPr>
        <w:tc>
          <w:tcPr>
            <w:tcW w:w="9639" w:type="dxa"/>
          </w:tcPr>
          <w:p w:rsidR="00C65613" w:rsidRPr="000E4E7F" w:rsidDel="00000A04" w:rsidRDefault="00C65613" w:rsidP="003C0A8B">
            <w:pPr>
              <w:pStyle w:val="TAL"/>
              <w:rPr>
                <w:del w:id="17263" w:author="CR#4287r3" w:date="2020-07-13T10:34:00Z"/>
                <w:b/>
                <w:bCs/>
                <w:i/>
                <w:iCs/>
                <w:kern w:val="2"/>
              </w:rPr>
            </w:pPr>
            <w:del w:id="17264" w:author="CR#4287r3" w:date="2020-07-13T10:34:00Z">
              <w:r w:rsidRPr="000E4E7F" w:rsidDel="00000A04">
                <w:rPr>
                  <w:b/>
                  <w:bCs/>
                  <w:i/>
                  <w:iCs/>
                  <w:kern w:val="2"/>
                </w:rPr>
                <w:delText>symbolBitmapFddUlOrTdd</w:delText>
              </w:r>
            </w:del>
          </w:p>
          <w:p w:rsidR="00C65613" w:rsidRPr="000E4E7F" w:rsidDel="00000A04" w:rsidRDefault="00C65613" w:rsidP="003C0A8B">
            <w:pPr>
              <w:pStyle w:val="TAL"/>
              <w:rPr>
                <w:del w:id="17265" w:author="CR#4287r3" w:date="2020-07-13T10:34:00Z"/>
                <w:lang w:eastAsia="en-GB"/>
              </w:rPr>
            </w:pPr>
            <w:del w:id="17266" w:author="CR#4287r3" w:date="2020-07-13T10:34:00Z">
              <w:r w:rsidRPr="000E4E7F" w:rsidDel="00000A04">
                <w:rPr>
                  <w:lang w:eastAsia="en-GB"/>
                </w:rPr>
                <w:delText>For FDD: Up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7" w:author="CR#4287r3" w:date="2020-07-13T10:34:00Z"/>
                <w:lang w:eastAsia="en-GB"/>
              </w:rPr>
            </w:pPr>
            <w:del w:id="17268" w:author="CR#4287r3" w:date="2020-07-13T10:34:00Z">
              <w:r w:rsidRPr="000E4E7F" w:rsidDel="00000A04">
                <w:rPr>
                  <w:lang w:eastAsia="en-GB"/>
                </w:rPr>
                <w:delText>For TDD: Uplink or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9" w:author="CR#4287r3" w:date="2020-07-13T10:34:00Z"/>
              </w:rPr>
            </w:pPr>
            <w:del w:id="17270"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bl>
    <w:p w:rsidR="009722D5" w:rsidRPr="000E4E7F" w:rsidDel="00000A04" w:rsidRDefault="009722D5" w:rsidP="009722D5">
      <w:pPr>
        <w:rPr>
          <w:del w:id="17271" w:author="CR#4287r3" w:date="2020-07-13T10:34:00Z"/>
        </w:rPr>
      </w:pPr>
    </w:p>
    <w:p w:rsidR="009722D5" w:rsidRPr="000E4E7F" w:rsidRDefault="009722D5" w:rsidP="009722D5">
      <w:pPr>
        <w:pStyle w:val="Heading4"/>
      </w:pPr>
      <w:bookmarkStart w:id="17272" w:name="_Toc20487618"/>
      <w:bookmarkStart w:id="17273" w:name="_Toc29342920"/>
      <w:bookmarkStart w:id="17274" w:name="_Toc29344059"/>
      <w:bookmarkStart w:id="17275" w:name="_Toc36567325"/>
      <w:bookmarkStart w:id="17276" w:name="_Toc36810780"/>
      <w:bookmarkStart w:id="17277" w:name="_Toc36847144"/>
      <w:bookmarkStart w:id="17278" w:name="_Toc36939797"/>
      <w:bookmarkStart w:id="17279" w:name="_Toc37082777"/>
      <w:r w:rsidRPr="000E4E7F">
        <w:t>–</w:t>
      </w:r>
      <w:r w:rsidRPr="000E4E7F">
        <w:tab/>
      </w:r>
      <w:r w:rsidRPr="000E4E7F">
        <w:rPr>
          <w:i/>
          <w:noProof/>
        </w:rPr>
        <w:t>PDCP-Config-NB</w:t>
      </w:r>
      <w:bookmarkEnd w:id="17272"/>
      <w:bookmarkEnd w:id="17273"/>
      <w:bookmarkEnd w:id="17274"/>
      <w:bookmarkEnd w:id="17275"/>
      <w:bookmarkEnd w:id="17276"/>
      <w:bookmarkEnd w:id="17277"/>
      <w:bookmarkEnd w:id="17278"/>
      <w:bookmarkEnd w:id="17279"/>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ins w:id="17280" w:author="CR#4287r3" w:date="2020-07-13T10:35:00Z">
        <w:r w:rsidR="00000A04">
          <w:t>,</w:t>
        </w:r>
      </w:ins>
    </w:p>
    <w:p w:rsidR="00000A04" w:rsidRDefault="00000A04" w:rsidP="00000A04">
      <w:pPr>
        <w:pStyle w:val="PL"/>
        <w:shd w:val="clear" w:color="auto" w:fill="E6E6E6"/>
        <w:rPr>
          <w:ins w:id="17281" w:author="CR#4287r3" w:date="2020-07-13T10:34:00Z"/>
        </w:rPr>
      </w:pPr>
      <w:ins w:id="17282" w:author="CR#4287r3" w:date="2020-07-13T10:35:00Z">
        <w:r>
          <w:lastRenderedPageBreak/>
          <w:tab/>
        </w:r>
      </w:ins>
      <w:ins w:id="17283" w:author="CR#4287r3" w:date="2020-07-13T10:34:00Z">
        <w:r>
          <w:t>[[</w:t>
        </w:r>
      </w:ins>
      <w:ins w:id="17284" w:author="CR#4287r3" w:date="2020-07-13T10:35:00Z">
        <w:r>
          <w:tab/>
        </w:r>
      </w:ins>
      <w:ins w:id="17285" w:author="CR#4287r3" w:date="2020-07-13T10:34:00Z">
        <w:r>
          <w:t>cipheringDisabled</w:t>
        </w:r>
      </w:ins>
      <w:ins w:id="17286" w:author="Draft v2" w:date="2020-07-17T09:31:00Z">
        <w:r w:rsidR="0034340D">
          <w:t>-r16</w:t>
        </w:r>
      </w:ins>
      <w:ins w:id="17287" w:author="CR#4287r3" w:date="2020-07-13T10:35:00Z">
        <w:r>
          <w:tab/>
        </w:r>
        <w:r>
          <w:tab/>
        </w:r>
      </w:ins>
      <w:ins w:id="17288" w:author="CR#4287r3" w:date="2020-07-13T10:34:00Z">
        <w:r>
          <w:t>ENUMERATED {true}</w:t>
        </w:r>
        <w:r>
          <w:tab/>
        </w:r>
        <w:r>
          <w:tab/>
          <w:t>OPTIONAL    -- Cond ConnectedTo5GC</w:t>
        </w:r>
      </w:ins>
    </w:p>
    <w:p w:rsidR="00000A04" w:rsidRPr="000E4E7F" w:rsidRDefault="00000A04" w:rsidP="00000A04">
      <w:pPr>
        <w:pStyle w:val="PL"/>
        <w:shd w:val="clear" w:color="auto" w:fill="E6E6E6"/>
        <w:rPr>
          <w:ins w:id="17289" w:author="CR#4287r3" w:date="2020-07-13T10:34:00Z"/>
        </w:rPr>
      </w:pPr>
      <w:ins w:id="17290" w:author="CR#4287r3" w:date="2020-07-13T10:35:00Z">
        <w:r>
          <w:tab/>
        </w:r>
      </w:ins>
      <w:ins w:id="17291" w:author="CR#4287r3" w:date="2020-07-13T10:34:00Z">
        <w: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C617FF" w:rsidRPr="000E4E7F" w:rsidTr="005411BB">
        <w:trPr>
          <w:cantSplit/>
          <w:tblHeader/>
          <w:ins w:id="17292" w:author="CR#4287r3" w:date="2020-07-13T10:42:00Z"/>
        </w:trPr>
        <w:tc>
          <w:tcPr>
            <w:tcW w:w="9639" w:type="dxa"/>
          </w:tcPr>
          <w:p w:rsidR="00C617FF" w:rsidRPr="00325D1F" w:rsidRDefault="00C617FF" w:rsidP="00C617FF">
            <w:pPr>
              <w:pStyle w:val="TAL"/>
              <w:rPr>
                <w:ins w:id="17293" w:author="CR#4287r3" w:date="2020-07-13T10:43:00Z"/>
                <w:b/>
                <w:i/>
              </w:rPr>
            </w:pPr>
            <w:ins w:id="17294" w:author="CR#4287r3" w:date="2020-07-13T10:43:00Z">
              <w:r w:rsidRPr="00325D1F">
                <w:rPr>
                  <w:b/>
                  <w:i/>
                </w:rPr>
                <w:t>cipheringDisabled</w:t>
              </w:r>
            </w:ins>
          </w:p>
          <w:p w:rsidR="00C617FF" w:rsidRPr="000E4E7F" w:rsidRDefault="00C617FF">
            <w:pPr>
              <w:pStyle w:val="TAL"/>
              <w:rPr>
                <w:ins w:id="17295" w:author="CR#4287r3" w:date="2020-07-13T10:42:00Z"/>
                <w:noProof/>
                <w:lang w:eastAsia="en-GB"/>
              </w:rPr>
              <w:pPrChange w:id="17296" w:author="CR#4287r3" w:date="2020-07-13T10:42:00Z">
                <w:pPr>
                  <w:pStyle w:val="TAH"/>
                </w:pPr>
              </w:pPrChange>
            </w:pPr>
            <w:ins w:id="17297" w:author="CR#4287r3" w:date="2020-07-13T10:43:00Z">
              <w:r w:rsidRPr="00325D1F">
                <w:t xml:space="preserve">If included, ciphering is disabled for this DRB regardless of which ciphering algorithm is configured for the SRB/DRBs. </w:t>
              </w:r>
              <w:r>
                <w:t xml:space="preserve">E-UTRAN may include this </w:t>
              </w:r>
              <w:r w:rsidRPr="00325D1F">
                <w:t xml:space="preserve">field </w:t>
              </w:r>
              <w:r>
                <w:t>only when the UE is connected to 5GC</w:t>
              </w:r>
              <w:r w:rsidRPr="00325D1F">
                <w:t>. The value for this field cannot be changed after the DRB is set up.</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pPr>
              <w:pStyle w:val="TAH"/>
              <w:pPrChange w:id="17298" w:author="CR#4287r3" w:date="2020-07-13T11:05:00Z">
                <w:pPr>
                  <w:keepNext/>
                  <w:keepLines/>
                  <w:jc w:val="center"/>
                </w:pPr>
              </w:pPrChange>
            </w:pPr>
            <w:r w:rsidRPr="000E4E7F">
              <w:t>Conditional presence</w:t>
            </w:r>
          </w:p>
        </w:tc>
        <w:tc>
          <w:tcPr>
            <w:tcW w:w="7371" w:type="dxa"/>
          </w:tcPr>
          <w:p w:rsidR="009722D5" w:rsidRPr="000E4E7F" w:rsidRDefault="009722D5">
            <w:pPr>
              <w:pStyle w:val="TAH"/>
              <w:pPrChange w:id="17299" w:author="CR#4287r3" w:date="2020-07-13T11:05:00Z">
                <w:pPr>
                  <w:keepNext/>
                  <w:keepLines/>
                  <w:jc w:val="center"/>
                </w:pPr>
              </w:pPrChange>
            </w:pPr>
            <w:r w:rsidRPr="000E4E7F">
              <w:t>Explanation</w:t>
            </w:r>
          </w:p>
        </w:tc>
      </w:tr>
      <w:tr w:rsidR="00172ED0" w:rsidRPr="000E4E7F" w:rsidTr="005411BB">
        <w:trPr>
          <w:cantSplit/>
          <w:tblHeader/>
          <w:ins w:id="17300" w:author="CR#4287r3" w:date="2020-07-13T10:43:00Z"/>
        </w:trPr>
        <w:tc>
          <w:tcPr>
            <w:tcW w:w="2268" w:type="dxa"/>
          </w:tcPr>
          <w:p w:rsidR="00172ED0" w:rsidRPr="000E4E7F" w:rsidRDefault="00172ED0">
            <w:pPr>
              <w:pStyle w:val="TAL"/>
              <w:rPr>
                <w:ins w:id="17301" w:author="CR#4287r3" w:date="2020-07-13T10:43:00Z"/>
              </w:rPr>
              <w:pPrChange w:id="17302" w:author="CR#4287r3" w:date="2020-07-13T10:44:00Z">
                <w:pPr>
                  <w:keepNext/>
                  <w:keepLines/>
                  <w:jc w:val="center"/>
                </w:pPr>
              </w:pPrChange>
            </w:pPr>
            <w:ins w:id="17303" w:author="CR#4287r3" w:date="2020-07-13T11:05:00Z">
              <w:r>
                <w:rPr>
                  <w:i/>
                  <w:noProof/>
                </w:rPr>
                <w:t>ConnectedTo5GC</w:t>
              </w:r>
            </w:ins>
          </w:p>
        </w:tc>
        <w:tc>
          <w:tcPr>
            <w:tcW w:w="7371" w:type="dxa"/>
          </w:tcPr>
          <w:p w:rsidR="00172ED0" w:rsidRPr="000E4E7F" w:rsidRDefault="00172ED0">
            <w:pPr>
              <w:pStyle w:val="TAL"/>
              <w:rPr>
                <w:ins w:id="17304" w:author="CR#4287r3" w:date="2020-07-13T10:43:00Z"/>
              </w:rPr>
              <w:pPrChange w:id="17305" w:author="CR#4287r3" w:date="2020-07-13T10:44:00Z">
                <w:pPr>
                  <w:keepNext/>
                  <w:keepLines/>
                  <w:jc w:val="center"/>
                </w:pPr>
              </w:pPrChange>
            </w:pPr>
            <w:ins w:id="17306" w:author="CR#4287r3" w:date="2020-07-13T11:05:00Z">
              <w:r w:rsidRPr="00A44007">
                <w:t>The field is optionally present, need OR, if the UE is connected to 5GC. Otherwise the field is not present</w:t>
              </w:r>
              <w:r>
                <w:t xml:space="preserve"> and the</w:t>
              </w:r>
              <w:r w:rsidRPr="00354EEA">
                <w:t xml:space="preserve"> UE shall delete any existing value for this field.</w:t>
              </w:r>
            </w:ins>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rPr>
                <w:i/>
                <w:noProof/>
              </w:rPr>
              <w:pPrChange w:id="17307" w:author="CR#4287r3" w:date="2020-07-13T10:44:00Z">
                <w:pPr>
                  <w:keepNext/>
                  <w:keepLines/>
                  <w:spacing w:after="0"/>
                </w:pPr>
              </w:pPrChange>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pPrChange w:id="17308" w:author="CR#4287r3" w:date="2020-07-13T10:44:00Z">
                <w:pPr>
                  <w:keepNext/>
                  <w:keepLines/>
                  <w:spacing w:after="0"/>
                </w:pPr>
              </w:pPrChange>
            </w:pPr>
            <w:r w:rsidRPr="000E4E7F">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17309" w:name="_Toc20487619"/>
      <w:bookmarkStart w:id="17310" w:name="_Toc29342921"/>
      <w:bookmarkStart w:id="17311" w:name="_Toc29344060"/>
      <w:bookmarkStart w:id="17312" w:name="_Toc36567326"/>
      <w:bookmarkStart w:id="17313" w:name="_Toc36810781"/>
      <w:bookmarkStart w:id="17314" w:name="_Toc36847145"/>
      <w:bookmarkStart w:id="17315" w:name="_Toc36939798"/>
      <w:bookmarkStart w:id="17316" w:name="_Toc37082778"/>
      <w:r w:rsidRPr="000E4E7F">
        <w:t>–</w:t>
      </w:r>
      <w:r w:rsidRPr="000E4E7F">
        <w:tab/>
      </w:r>
      <w:r w:rsidRPr="000E4E7F">
        <w:rPr>
          <w:i/>
          <w:noProof/>
        </w:rPr>
        <w:t>PhysicalConfigDedicated-NB</w:t>
      </w:r>
      <w:bookmarkEnd w:id="17309"/>
      <w:bookmarkEnd w:id="17310"/>
      <w:bookmarkEnd w:id="17311"/>
      <w:bookmarkEnd w:id="17312"/>
      <w:bookmarkEnd w:id="17313"/>
      <w:bookmarkEnd w:id="17314"/>
      <w:bookmarkEnd w:id="17315"/>
      <w:bookmarkEnd w:id="17316"/>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172ED0" w:rsidRDefault="00C65613" w:rsidP="00172ED0">
      <w:pPr>
        <w:pStyle w:val="PL"/>
        <w:shd w:val="clear" w:color="auto" w:fill="E6E6E6"/>
        <w:rPr>
          <w:ins w:id="17317" w:author="CR#4287r3" w:date="2020-07-13T11:06:00Z"/>
        </w:rPr>
      </w:pPr>
      <w:r w:rsidRPr="000E4E7F">
        <w:rPr>
          <w:lang w:eastAsia="zh-CN"/>
        </w:rPr>
        <w:tab/>
      </w:r>
      <w:r w:rsidRPr="000E4E7F">
        <w:t>[[</w:t>
      </w:r>
      <w:ins w:id="17318" w:author="CR#4287r3" w:date="2020-07-13T11:06:00Z">
        <w:r w:rsidR="00172ED0">
          <w:tab/>
          <w:t>npusch-ConfigDedicated-v16xy</w:t>
        </w:r>
        <w:r w:rsidR="00172ED0" w:rsidRPr="000E4E7F">
          <w:tab/>
        </w:r>
        <w:r w:rsidR="00172ED0">
          <w:tab/>
        </w:r>
        <w:r w:rsidR="00172ED0" w:rsidRPr="000E4E7F">
          <w:t>NPUSCH-ConfigDedicated-NB-</w:t>
        </w:r>
        <w:r w:rsidR="00172ED0">
          <w:t>v16xy</w:t>
        </w:r>
      </w:ins>
    </w:p>
    <w:p w:rsidR="00172ED0" w:rsidRPr="000E4E7F" w:rsidRDefault="00172ED0" w:rsidP="00172ED0">
      <w:pPr>
        <w:pStyle w:val="PL"/>
        <w:shd w:val="clear" w:color="auto" w:fill="E6E6E6"/>
        <w:rPr>
          <w:ins w:id="17319" w:author="CR#4287r3" w:date="2020-07-13T11:06:00Z"/>
        </w:rPr>
      </w:pPr>
      <w:ins w:id="17320" w:author="CR#4287r3" w:date="2020-07-13T11:06:00Z">
        <w:r>
          <w:tab/>
        </w:r>
        <w:r>
          <w:tab/>
        </w:r>
        <w:r>
          <w:tab/>
        </w:r>
        <w:r>
          <w:tab/>
        </w:r>
        <w:r>
          <w:tab/>
        </w:r>
        <w:r>
          <w:tab/>
        </w:r>
        <w:r>
          <w:tab/>
        </w:r>
        <w:r>
          <w:tab/>
        </w:r>
        <w:r>
          <w:tab/>
        </w:r>
        <w:r>
          <w:tab/>
        </w:r>
        <w:r>
          <w:tab/>
        </w:r>
        <w:r>
          <w:tab/>
        </w:r>
        <w:r>
          <w:tab/>
        </w:r>
        <w:r>
          <w:tab/>
        </w:r>
        <w:r>
          <w:tab/>
        </w:r>
        <w:r>
          <w:tab/>
        </w:r>
        <w:r>
          <w:tab/>
        </w:r>
        <w:r w:rsidRPr="000E4E7F">
          <w:t>OPTIONAL,</w:t>
        </w:r>
        <w:r w:rsidRPr="000E4E7F">
          <w:tab/>
          <w:t xml:space="preserve">-- </w:t>
        </w:r>
        <w:r w:rsidRPr="000D7A01">
          <w:t>Cond twoHARQ</w:t>
        </w:r>
      </w:ins>
    </w:p>
    <w:p w:rsidR="00172ED0" w:rsidRDefault="00172ED0" w:rsidP="00172ED0">
      <w:pPr>
        <w:pStyle w:val="PL"/>
        <w:shd w:val="clear" w:color="auto" w:fill="E6E6E6"/>
        <w:rPr>
          <w:ins w:id="17321" w:author="CR#4287r3" w:date="2020-07-13T11:06:00Z"/>
        </w:rPr>
      </w:pPr>
      <w:ins w:id="17322" w:author="CR#4287r3" w:date="2020-07-13T11:06:00Z">
        <w:r>
          <w:tab/>
        </w:r>
        <w:r>
          <w:tab/>
          <w:t>npdsch-ConfigDedicated-r16</w:t>
        </w:r>
        <w:r>
          <w:tab/>
        </w:r>
        <w:r w:rsidRPr="000E4E7F">
          <w:tab/>
        </w:r>
        <w:r>
          <w:tab/>
          <w:t>NPD</w:t>
        </w:r>
        <w:r w:rsidRPr="000E4E7F">
          <w:t>SCH-ConfigDedicated-NB-</w:t>
        </w:r>
        <w:r>
          <w:t>r16</w:t>
        </w:r>
      </w:ins>
    </w:p>
    <w:p w:rsidR="00172ED0" w:rsidRPr="000E4E7F" w:rsidRDefault="00172ED0" w:rsidP="00172ED0">
      <w:pPr>
        <w:pStyle w:val="PL"/>
        <w:shd w:val="clear" w:color="auto" w:fill="E6E6E6"/>
        <w:rPr>
          <w:ins w:id="17323" w:author="CR#4287r3" w:date="2020-07-13T11:06:00Z"/>
        </w:rPr>
      </w:pPr>
      <w:ins w:id="17324" w:author="CR#4287r3" w:date="2020-07-13T11:06:00Z">
        <w:r>
          <w:tab/>
        </w:r>
        <w:r>
          <w:tab/>
        </w:r>
        <w:r>
          <w:tab/>
        </w:r>
        <w:r>
          <w:tab/>
        </w:r>
        <w:r>
          <w:tab/>
        </w:r>
        <w:r>
          <w:tab/>
        </w:r>
        <w:r>
          <w:tab/>
        </w:r>
        <w:r>
          <w:tab/>
        </w:r>
        <w:r>
          <w:tab/>
        </w:r>
        <w:r>
          <w:tab/>
        </w:r>
        <w:r>
          <w:tab/>
        </w:r>
        <w:r w:rsidRPr="000E4E7F">
          <w:tab/>
        </w:r>
        <w:r w:rsidRPr="000E4E7F">
          <w:tab/>
        </w:r>
        <w:r>
          <w:tab/>
        </w:r>
        <w:r>
          <w:tab/>
        </w:r>
        <w:r>
          <w:tab/>
        </w:r>
        <w:r>
          <w:tab/>
        </w:r>
        <w:r w:rsidRPr="000E4E7F">
          <w:t>OPTIONAL,</w:t>
        </w:r>
      </w:ins>
    </w:p>
    <w:p w:rsidR="00172ED0" w:rsidRDefault="00172ED0" w:rsidP="00172ED0">
      <w:pPr>
        <w:pStyle w:val="PL"/>
        <w:shd w:val="clear" w:color="auto" w:fill="E6E6E6"/>
        <w:tabs>
          <w:tab w:val="left" w:pos="4145"/>
        </w:tabs>
        <w:rPr>
          <w:ins w:id="17325" w:author="CR#4287r3" w:date="2020-07-13T11:06:00Z"/>
        </w:rPr>
      </w:pPr>
      <w:ins w:id="17326" w:author="CR#4287r3" w:date="2020-07-13T11:06:00Z">
        <w:r w:rsidRPr="000E4E7F">
          <w:tab/>
        </w:r>
        <w:r w:rsidRPr="000E4E7F">
          <w:tab/>
        </w:r>
        <w:r>
          <w:t>r</w:t>
        </w:r>
        <w:r w:rsidRPr="000E4E7F">
          <w:t>esourceReservationConfig</w:t>
        </w:r>
        <w:r>
          <w:t>D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left" w:pos="4145"/>
        </w:tabs>
        <w:rPr>
          <w:ins w:id="17327" w:author="CR#4287r3" w:date="2020-07-13T11:06:00Z"/>
        </w:rPr>
      </w:pPr>
      <w:ins w:id="17328"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rsidRPr="00EF0FC5">
          <w:t>dl-NonAnchor</w:t>
        </w:r>
      </w:ins>
    </w:p>
    <w:p w:rsidR="00172ED0" w:rsidRDefault="00172ED0" w:rsidP="00172ED0">
      <w:pPr>
        <w:pStyle w:val="PL"/>
        <w:shd w:val="clear" w:color="auto" w:fill="E6E6E6"/>
        <w:tabs>
          <w:tab w:val="clear" w:pos="3840"/>
          <w:tab w:val="left" w:pos="4145"/>
        </w:tabs>
        <w:rPr>
          <w:ins w:id="17329" w:author="CR#4287r3" w:date="2020-07-13T11:06:00Z"/>
        </w:rPr>
      </w:pPr>
      <w:ins w:id="17330" w:author="CR#4287r3" w:date="2020-07-13T11:06:00Z">
        <w:r w:rsidRPr="000E4E7F">
          <w:tab/>
        </w:r>
        <w:r w:rsidRPr="000E4E7F">
          <w:tab/>
        </w:r>
        <w:r>
          <w:t>r</w:t>
        </w:r>
        <w:r w:rsidRPr="000E4E7F">
          <w:t>esourceReservationConfig</w:t>
        </w:r>
        <w:r>
          <w:t>U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clear" w:pos="3840"/>
          <w:tab w:val="left" w:pos="4145"/>
        </w:tabs>
        <w:rPr>
          <w:ins w:id="17331" w:author="CR#4287r3" w:date="2020-07-13T11:06:00Z"/>
        </w:rPr>
      </w:pPr>
      <w:ins w:id="17332"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t>u</w:t>
        </w:r>
        <w:r w:rsidRPr="00EF0FC5">
          <w:t>l-NonAnchor</w:t>
        </w:r>
      </w:ins>
    </w:p>
    <w:p w:rsidR="00C65613" w:rsidRPr="000E4E7F" w:rsidDel="00172ED0" w:rsidRDefault="00C65613" w:rsidP="00C65613">
      <w:pPr>
        <w:pStyle w:val="PL"/>
        <w:shd w:val="clear" w:color="auto" w:fill="E6E6E6"/>
        <w:tabs>
          <w:tab w:val="clear" w:pos="3840"/>
          <w:tab w:val="left" w:pos="4145"/>
        </w:tabs>
        <w:rPr>
          <w:del w:id="17333" w:author="CR#4287r3" w:date="2020-07-13T11:06:00Z"/>
        </w:rPr>
      </w:pPr>
      <w:del w:id="17334" w:author="CR#4287r3" w:date="2020-07-13T11:06:00Z">
        <w:r w:rsidRPr="000E4E7F" w:rsidDel="00172ED0">
          <w:tab/>
          <w:delText>multiTB-Config-r16</w:delText>
        </w:r>
        <w:r w:rsidRPr="000E4E7F" w:rsidDel="00172ED0">
          <w:tab/>
        </w:r>
        <w:r w:rsidRPr="000E4E7F" w:rsidDel="00172ED0">
          <w:tab/>
          <w:delText xml:space="preserve">  </w:delText>
        </w:r>
        <w:r w:rsidR="008E3BAD" w:rsidRPr="000E4E7F" w:rsidDel="00172ED0">
          <w:tab/>
        </w:r>
        <w:r w:rsidRPr="000E4E7F" w:rsidDel="00172ED0">
          <w:tab/>
        </w:r>
        <w:r w:rsidRPr="000E4E7F" w:rsidDel="00172ED0">
          <w:tab/>
          <w:delText>MultiTB-Config-NB-r16</w:delText>
        </w:r>
        <w:r w:rsidRPr="000E4E7F" w:rsidDel="00172ED0">
          <w:tab/>
          <w:delText>OPTIONAL,</w:delText>
        </w:r>
        <w:r w:rsidR="008E3BAD" w:rsidRPr="000E4E7F" w:rsidDel="00172ED0">
          <w:tab/>
        </w:r>
        <w:r w:rsidRPr="000E4E7F" w:rsidDel="00172ED0">
          <w:delText>-- Need OR</w:delText>
        </w:r>
      </w:del>
    </w:p>
    <w:p w:rsidR="003C0A8B" w:rsidRPr="000E4E7F" w:rsidDel="00172ED0" w:rsidRDefault="00C65613" w:rsidP="003C0A8B">
      <w:pPr>
        <w:pStyle w:val="PL"/>
        <w:shd w:val="clear" w:color="auto" w:fill="E6E6E6"/>
        <w:tabs>
          <w:tab w:val="left" w:pos="4145"/>
        </w:tabs>
        <w:rPr>
          <w:del w:id="17335" w:author="CR#4287r3" w:date="2020-07-13T11:06:00Z"/>
        </w:rPr>
      </w:pPr>
      <w:del w:id="17336" w:author="CR#4287r3" w:date="2020-07-13T11:06:00Z">
        <w:r w:rsidRPr="000E4E7F" w:rsidDel="00172ED0">
          <w:tab/>
        </w:r>
        <w:r w:rsidRPr="000E4E7F" w:rsidDel="00172ED0">
          <w:tab/>
          <w:delText>d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7337" w:author="CR#4287r3" w:date="2020-07-13T11:06:00Z"/>
        </w:rPr>
      </w:pPr>
      <w:del w:id="17338"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left" w:pos="4145"/>
        </w:tabs>
        <w:rPr>
          <w:del w:id="17339" w:author="CR#4287r3" w:date="2020-07-13T11:06:00Z"/>
        </w:rPr>
      </w:pPr>
      <w:del w:id="17340"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left" w:pos="4145"/>
        </w:tabs>
        <w:rPr>
          <w:del w:id="17341" w:author="CR#4287r3" w:date="2020-07-13T11:06:00Z"/>
        </w:rPr>
      </w:pPr>
      <w:del w:id="17342"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DL-NR-COEX-NonAnchor</w:delText>
        </w:r>
      </w:del>
    </w:p>
    <w:p w:rsidR="003C0A8B" w:rsidRPr="000E4E7F" w:rsidDel="00172ED0" w:rsidRDefault="00C65613" w:rsidP="003C0A8B">
      <w:pPr>
        <w:pStyle w:val="PL"/>
        <w:shd w:val="clear" w:color="auto" w:fill="E6E6E6"/>
        <w:tabs>
          <w:tab w:val="left" w:pos="4145"/>
        </w:tabs>
        <w:rPr>
          <w:del w:id="17343" w:author="CR#4287r3" w:date="2020-07-13T11:06:00Z"/>
        </w:rPr>
      </w:pPr>
      <w:del w:id="17344" w:author="CR#4287r3" w:date="2020-07-13T11:06:00Z">
        <w:r w:rsidRPr="000E4E7F" w:rsidDel="00172ED0">
          <w:tab/>
        </w:r>
        <w:r w:rsidRPr="000E4E7F" w:rsidDel="00172ED0">
          <w:tab/>
          <w:delText>u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7345" w:author="CR#4287r3" w:date="2020-07-13T11:06:00Z"/>
        </w:rPr>
      </w:pPr>
      <w:del w:id="17346"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clear" w:pos="3840"/>
          <w:tab w:val="left" w:pos="4145"/>
        </w:tabs>
        <w:rPr>
          <w:del w:id="17347" w:author="CR#4287r3" w:date="2020-07-13T11:06:00Z"/>
        </w:rPr>
      </w:pPr>
      <w:del w:id="17348" w:author="CR#4287r3" w:date="2020-07-13T11:06:00Z">
        <w:r w:rsidRPr="000E4E7F" w:rsidDel="00172ED0">
          <w:lastRenderedPageBreak/>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clear" w:pos="3840"/>
          <w:tab w:val="left" w:pos="4145"/>
        </w:tabs>
        <w:rPr>
          <w:del w:id="17349" w:author="CR#4287r3" w:date="2020-07-13T11:06:00Z"/>
        </w:rPr>
      </w:pPr>
      <w:del w:id="17350"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UL-NR-COEX-NonAnchor</w:delText>
        </w:r>
      </w:del>
    </w:p>
    <w:p w:rsidR="00C65613" w:rsidRPr="000E4E7F" w:rsidDel="0034340D" w:rsidRDefault="00C65613" w:rsidP="00C65613">
      <w:pPr>
        <w:pStyle w:val="PL"/>
        <w:shd w:val="clear" w:color="auto" w:fill="E6E6E6"/>
        <w:rPr>
          <w:del w:id="17351" w:author="Draft v2" w:date="2020-07-17T09:32:00Z"/>
        </w:rPr>
      </w:pPr>
      <w:r w:rsidRPr="000E4E7F">
        <w:tab/>
        <w:t>]]</w:t>
      </w:r>
    </w:p>
    <w:p w:rsidR="009722D5" w:rsidRPr="0034340D" w:rsidRDefault="009722D5" w:rsidP="004B0C39">
      <w:pPr>
        <w:pStyle w:val="PL"/>
        <w:shd w:val="clear" w:color="auto" w:fill="E6E6E6"/>
        <w:rPr>
          <w:rFonts w:eastAsiaTheme="minorEastAsia"/>
          <w:rPrChange w:id="17352" w:author="Draft v2" w:date="2020-07-17T09:32:00Z">
            <w:rPr/>
          </w:rPrChange>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Del="00172ED0" w:rsidTr="003C0A8B">
        <w:trPr>
          <w:cantSplit/>
          <w:del w:id="17353" w:author="CR#4287r3" w:date="2020-07-13T11:07:00Z"/>
        </w:trPr>
        <w:tc>
          <w:tcPr>
            <w:tcW w:w="9639" w:type="dxa"/>
          </w:tcPr>
          <w:p w:rsidR="00C65613" w:rsidRPr="000E4E7F" w:rsidDel="00172ED0" w:rsidRDefault="00C65613" w:rsidP="003C0A8B">
            <w:pPr>
              <w:pStyle w:val="TAL"/>
              <w:rPr>
                <w:del w:id="17354" w:author="CR#4287r3" w:date="2020-07-13T11:07:00Z"/>
                <w:b/>
                <w:i/>
              </w:rPr>
            </w:pPr>
            <w:del w:id="17355" w:author="CR#4287r3" w:date="2020-07-13T11:07:00Z">
              <w:r w:rsidRPr="000E4E7F" w:rsidDel="00172ED0">
                <w:rPr>
                  <w:b/>
                  <w:i/>
                </w:rPr>
                <w:delText>dl-NR-ResourceReservationConfig</w:delText>
              </w:r>
            </w:del>
          </w:p>
          <w:p w:rsidR="00C65613" w:rsidRPr="000E4E7F" w:rsidDel="00172ED0" w:rsidRDefault="00C65613" w:rsidP="003C0A8B">
            <w:pPr>
              <w:pStyle w:val="TAL"/>
              <w:rPr>
                <w:del w:id="17356" w:author="CR#4287r3" w:date="2020-07-13T11:07:00Z"/>
              </w:rPr>
            </w:pPr>
            <w:del w:id="17357" w:author="CR#4287r3" w:date="2020-07-13T11:07:00Z">
              <w:r w:rsidRPr="000E4E7F" w:rsidDel="00172ED0">
                <w:delText xml:space="preserve">Configuration of downlink reserved resources for NB-IoT co-existence with NR, </w:delText>
              </w:r>
              <w:r w:rsidRPr="000E4E7F" w:rsidDel="00172ED0">
                <w:rPr>
                  <w:noProof/>
                  <w:lang w:eastAsia="zh-CN"/>
                </w:rPr>
                <w:delText>see TS 36.211 [21], TS 36.212 [22], and TS 36.213 [22].</w:delText>
              </w:r>
            </w:del>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172ED0" w:rsidRPr="000E4E7F" w:rsidTr="005411BB">
        <w:trPr>
          <w:cantSplit/>
          <w:ins w:id="17358" w:author="CR#4287r3" w:date="2020-07-13T11:07:00Z"/>
        </w:trPr>
        <w:tc>
          <w:tcPr>
            <w:tcW w:w="9639" w:type="dxa"/>
          </w:tcPr>
          <w:p w:rsidR="00172ED0" w:rsidRPr="000E4E7F" w:rsidRDefault="00172ED0" w:rsidP="00172ED0">
            <w:pPr>
              <w:pStyle w:val="TAL"/>
              <w:rPr>
                <w:ins w:id="17359" w:author="CR#4287r3" w:date="2020-07-13T11:07:00Z"/>
                <w:b/>
                <w:i/>
              </w:rPr>
            </w:pPr>
            <w:ins w:id="17360" w:author="CR#4287r3" w:date="2020-07-13T11:07:00Z">
              <w:r>
                <w:rPr>
                  <w:b/>
                  <w:i/>
                </w:rPr>
                <w:t>r</w:t>
              </w:r>
              <w:r w:rsidRPr="000E4E7F">
                <w:rPr>
                  <w:b/>
                  <w:i/>
                </w:rPr>
                <w:t>esourceReservationConfig</w:t>
              </w:r>
              <w:r>
                <w:rPr>
                  <w:b/>
                  <w:i/>
                </w:rPr>
                <w:t>DL</w:t>
              </w:r>
            </w:ins>
          </w:p>
          <w:p w:rsidR="00172ED0" w:rsidRPr="000E4E7F" w:rsidRDefault="00172ED0" w:rsidP="00172ED0">
            <w:pPr>
              <w:pStyle w:val="TAL"/>
              <w:rPr>
                <w:ins w:id="17361" w:author="CR#4287r3" w:date="2020-07-13T11:07:00Z"/>
                <w:b/>
                <w:i/>
              </w:rPr>
            </w:pPr>
            <w:ins w:id="17362" w:author="CR#4287r3" w:date="2020-07-13T11:07:00Z">
              <w:r w:rsidRPr="000E4E7F">
                <w:t xml:space="preserve">Configuration of </w:t>
              </w:r>
              <w:r>
                <w:t>down</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172ED0" w:rsidRPr="000E4E7F" w:rsidTr="005411BB">
        <w:trPr>
          <w:cantSplit/>
          <w:ins w:id="17363" w:author="CR#4287r3" w:date="2020-07-13T11:07:00Z"/>
        </w:trPr>
        <w:tc>
          <w:tcPr>
            <w:tcW w:w="9639" w:type="dxa"/>
          </w:tcPr>
          <w:p w:rsidR="00172ED0" w:rsidRPr="000E4E7F" w:rsidRDefault="00172ED0" w:rsidP="00172ED0">
            <w:pPr>
              <w:pStyle w:val="TAL"/>
              <w:rPr>
                <w:ins w:id="17364" w:author="CR#4287r3" w:date="2020-07-13T11:07:00Z"/>
                <w:b/>
                <w:i/>
              </w:rPr>
            </w:pPr>
            <w:ins w:id="17365" w:author="CR#4287r3" w:date="2020-07-13T11:07:00Z">
              <w:r>
                <w:rPr>
                  <w:b/>
                  <w:i/>
                </w:rPr>
                <w:t>r</w:t>
              </w:r>
              <w:r w:rsidRPr="000E4E7F">
                <w:rPr>
                  <w:b/>
                  <w:i/>
                </w:rPr>
                <w:t>esourceReservationConfig</w:t>
              </w:r>
              <w:r>
                <w:rPr>
                  <w:b/>
                  <w:i/>
                </w:rPr>
                <w:t>UL</w:t>
              </w:r>
            </w:ins>
          </w:p>
          <w:p w:rsidR="00172ED0" w:rsidRPr="000E4E7F" w:rsidRDefault="00172ED0" w:rsidP="00172ED0">
            <w:pPr>
              <w:pStyle w:val="TAL"/>
              <w:rPr>
                <w:ins w:id="17366" w:author="CR#4287r3" w:date="2020-07-13T11:07:00Z"/>
                <w:b/>
                <w:i/>
              </w:rPr>
            </w:pPr>
            <w:ins w:id="17367" w:author="CR#4287r3" w:date="2020-07-13T11:07:00Z">
              <w:r w:rsidRPr="000E4E7F">
                <w:t xml:space="preserve">Configuration of </w:t>
              </w:r>
              <w:r>
                <w:t>up</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Del="00172ED0" w:rsidTr="003C0A8B">
        <w:trPr>
          <w:cantSplit/>
          <w:del w:id="17368" w:author="CR#4287r3" w:date="2020-07-13T11:07:00Z"/>
        </w:trPr>
        <w:tc>
          <w:tcPr>
            <w:tcW w:w="9639" w:type="dxa"/>
          </w:tcPr>
          <w:p w:rsidR="00C65613" w:rsidRPr="000E4E7F" w:rsidDel="00172ED0" w:rsidRDefault="00C65613" w:rsidP="003C0A8B">
            <w:pPr>
              <w:pStyle w:val="TAL"/>
              <w:rPr>
                <w:del w:id="17369" w:author="CR#4287r3" w:date="2020-07-13T11:07:00Z"/>
                <w:b/>
                <w:i/>
              </w:rPr>
            </w:pPr>
            <w:del w:id="17370" w:author="CR#4287r3" w:date="2020-07-13T11:07:00Z">
              <w:r w:rsidRPr="000E4E7F" w:rsidDel="00172ED0">
                <w:rPr>
                  <w:b/>
                  <w:i/>
                </w:rPr>
                <w:delText>ul-NR-ResourceReservationConfig</w:delText>
              </w:r>
            </w:del>
          </w:p>
          <w:p w:rsidR="00C65613" w:rsidRPr="000E4E7F" w:rsidDel="00172ED0" w:rsidRDefault="00C65613" w:rsidP="003C0A8B">
            <w:pPr>
              <w:pStyle w:val="TAL"/>
              <w:rPr>
                <w:del w:id="17371" w:author="CR#4287r3" w:date="2020-07-13T11:07:00Z"/>
              </w:rPr>
            </w:pPr>
            <w:del w:id="17372" w:author="CR#4287r3" w:date="2020-07-13T11:07:00Z">
              <w:r w:rsidRPr="000E4E7F" w:rsidDel="00172ED0">
                <w:delText xml:space="preserve">Configuration of uplink reserved resources for NB-IoT co-existence with NR, </w:delText>
              </w:r>
              <w:r w:rsidRPr="000E4E7F" w:rsidDel="00172ED0">
                <w:rPr>
                  <w:noProof/>
                  <w:lang w:eastAsia="zh-CN"/>
                </w:rPr>
                <w:delText>see TS 36.211 [21], TS 36.212 [22], and TS 36.213 [22].</w:delText>
              </w:r>
            </w:del>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172ED0" w:rsidP="003C0A8B">
            <w:pPr>
              <w:pStyle w:val="TAL"/>
              <w:rPr>
                <w:i/>
                <w:noProof/>
                <w:lang w:eastAsia="en-GB"/>
              </w:rPr>
            </w:pPr>
            <w:ins w:id="17373" w:author="CR#4287r3" w:date="2020-07-13T11:10:00Z">
              <w:r>
                <w:rPr>
                  <w:i/>
                  <w:noProof/>
                  <w:lang w:eastAsia="en-GB"/>
                </w:rPr>
                <w:t>dl</w:t>
              </w:r>
            </w:ins>
            <w:del w:id="17374" w:author="CR#4287r3" w:date="2020-07-13T11:10:00Z">
              <w:r w:rsidR="00C65613" w:rsidRPr="000E4E7F" w:rsidDel="00172ED0">
                <w:rPr>
                  <w:i/>
                  <w:noProof/>
                  <w:lang w:eastAsia="en-GB"/>
                </w:rPr>
                <w:delText>D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 DL non-anchor carrier</w:t>
            </w:r>
            <w:del w:id="17375" w:author="CR#4287r3" w:date="2020-07-13T11:10:00Z">
              <w:r w:rsidRPr="000E4E7F" w:rsidDel="00172ED0">
                <w:delText xml:space="preserve"> deployed within a NR carrier</w:delText>
              </w:r>
            </w:del>
            <w:r w:rsidRPr="000E4E7F">
              <w:t>;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172ED0" w:rsidRPr="000E4E7F" w:rsidTr="008F6C3F">
        <w:trPr>
          <w:cantSplit/>
          <w:ins w:id="17376" w:author="CR#4287r3" w:date="2020-07-13T11:10:00Z"/>
        </w:trPr>
        <w:tc>
          <w:tcPr>
            <w:tcW w:w="2268" w:type="dxa"/>
          </w:tcPr>
          <w:p w:rsidR="00172ED0" w:rsidRPr="000E4E7F" w:rsidRDefault="00172ED0" w:rsidP="00172ED0">
            <w:pPr>
              <w:pStyle w:val="TAL"/>
              <w:rPr>
                <w:ins w:id="17377" w:author="CR#4287r3" w:date="2020-07-13T11:10:00Z"/>
                <w:i/>
                <w:noProof/>
                <w:lang w:eastAsia="en-GB"/>
              </w:rPr>
            </w:pPr>
            <w:ins w:id="17378" w:author="CR#4287r3" w:date="2020-07-13T11:11:00Z">
              <w:r>
                <w:rPr>
                  <w:i/>
                  <w:iCs/>
                  <w:noProof/>
                </w:rPr>
                <w:t>twoHARQ</w:t>
              </w:r>
            </w:ins>
          </w:p>
        </w:tc>
        <w:tc>
          <w:tcPr>
            <w:tcW w:w="7371" w:type="dxa"/>
          </w:tcPr>
          <w:p w:rsidR="00172ED0" w:rsidRPr="000E4E7F" w:rsidRDefault="00172ED0" w:rsidP="00172ED0">
            <w:pPr>
              <w:pStyle w:val="TAL"/>
              <w:rPr>
                <w:ins w:id="17379" w:author="CR#4287r3" w:date="2020-07-13T11:10:00Z"/>
              </w:rPr>
            </w:pPr>
            <w:ins w:id="17380" w:author="CR#4287r3" w:date="2020-07-13T11:11:00Z">
              <w:r w:rsidRPr="000E4E7F">
                <w:t>The field is o</w:t>
              </w:r>
              <w:r>
                <w:t xml:space="preserve">ptionally present, Need OR, if </w:t>
              </w:r>
              <w:r>
                <w:rPr>
                  <w:i/>
                  <w:iCs/>
                </w:rPr>
                <w:t>twoHARQ-Processes</w:t>
              </w:r>
              <w:r w:rsidRPr="000E4E7F">
                <w:rPr>
                  <w:i/>
                  <w:iCs/>
                </w:rPr>
                <w:t>Config</w:t>
              </w:r>
              <w:r w:rsidRPr="000E4E7F">
                <w:t xml:space="preserve"> is </w:t>
              </w:r>
              <w:r>
                <w:t>configured</w:t>
              </w:r>
              <w:r w:rsidRPr="000E4E7F">
                <w:t>; otherwise the field is not present and the UE shall delete any existing value for this field.</w:t>
              </w:r>
            </w:ins>
          </w:p>
        </w:tc>
      </w:tr>
      <w:tr w:rsidR="0042010A" w:rsidRPr="000E4E7F" w:rsidTr="003C0A8B">
        <w:trPr>
          <w:cantSplit/>
        </w:trPr>
        <w:tc>
          <w:tcPr>
            <w:tcW w:w="2268" w:type="dxa"/>
          </w:tcPr>
          <w:p w:rsidR="00C65613" w:rsidRPr="000E4E7F" w:rsidRDefault="00172ED0" w:rsidP="003C0A8B">
            <w:pPr>
              <w:pStyle w:val="TAL"/>
              <w:rPr>
                <w:i/>
                <w:noProof/>
                <w:lang w:eastAsia="en-GB"/>
              </w:rPr>
            </w:pPr>
            <w:ins w:id="17381" w:author="CR#4287r3" w:date="2020-07-13T11:11:00Z">
              <w:r>
                <w:rPr>
                  <w:i/>
                  <w:noProof/>
                  <w:lang w:eastAsia="en-GB"/>
                </w:rPr>
                <w:t>ul</w:t>
              </w:r>
            </w:ins>
            <w:del w:id="17382" w:author="CR#4287r3" w:date="2020-07-13T11:11:00Z">
              <w:r w:rsidR="00C65613" w:rsidRPr="000E4E7F" w:rsidDel="00172ED0">
                <w:rPr>
                  <w:i/>
                  <w:noProof/>
                  <w:lang w:eastAsia="en-GB"/>
                </w:rPr>
                <w:delText>U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n UL non-anchor carrier</w:t>
            </w:r>
            <w:del w:id="17383" w:author="CR#4287r3" w:date="2020-07-13T11:12:00Z">
              <w:r w:rsidRPr="000E4E7F" w:rsidDel="00172ED0">
                <w:delText xml:space="preserve"> deployed within a NR carrier</w:delText>
              </w:r>
            </w:del>
            <w:r w:rsidRPr="000E4E7F">
              <w: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17384" w:name="_Toc36810782"/>
      <w:bookmarkStart w:id="17385" w:name="_Toc36847146"/>
      <w:bookmarkStart w:id="17386" w:name="_Toc36939799"/>
      <w:bookmarkStart w:id="17387" w:name="_Toc37082779"/>
      <w:r w:rsidRPr="000E4E7F">
        <w:t>–</w:t>
      </w:r>
      <w:r w:rsidRPr="000E4E7F">
        <w:tab/>
      </w:r>
      <w:r w:rsidRPr="000E4E7F">
        <w:rPr>
          <w:i/>
          <w:noProof/>
        </w:rPr>
        <w:t>PUR-Config-NB</w:t>
      </w:r>
      <w:del w:id="17388" w:author="CR#4287r3" w:date="2020-07-13T11:12:00Z">
        <w:r w:rsidRPr="000E4E7F" w:rsidDel="00172ED0">
          <w:rPr>
            <w:i/>
            <w:noProof/>
          </w:rPr>
          <w:delText>-r16</w:delText>
        </w:r>
      </w:del>
      <w:bookmarkEnd w:id="17384"/>
      <w:bookmarkEnd w:id="17385"/>
      <w:bookmarkEnd w:id="17386"/>
      <w:bookmarkEnd w:id="17387"/>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172ED0" w:rsidRDefault="00172ED0" w:rsidP="00172ED0">
      <w:pPr>
        <w:pStyle w:val="PL"/>
        <w:shd w:val="clear" w:color="auto" w:fill="E6E6E6"/>
        <w:rPr>
          <w:ins w:id="17389" w:author="CR#4287r3" w:date="2020-07-13T11:13:00Z"/>
        </w:rPr>
      </w:pPr>
      <w:ins w:id="17390" w:author="CR#4287r3" w:date="2020-07-13T11:13:00Z">
        <w:r>
          <w:tab/>
          <w:t>pur-ConfigID-r16</w:t>
        </w:r>
        <w:r>
          <w:tab/>
        </w:r>
        <w:r>
          <w:tab/>
        </w:r>
        <w:r>
          <w:tab/>
        </w:r>
        <w:r>
          <w:tab/>
        </w:r>
        <w:r>
          <w:tab/>
          <w:t>PUR-ConfigID-NB-r16</w:t>
        </w:r>
        <w:r>
          <w:tab/>
        </w:r>
        <w:r>
          <w:tab/>
        </w:r>
        <w:r>
          <w:tab/>
        </w:r>
        <w:r>
          <w:tab/>
          <w:t>OPTIONAL,</w:t>
        </w:r>
        <w:r>
          <w:tab/>
          <w:t>--Need OR</w:t>
        </w:r>
      </w:ins>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del w:id="17391" w:author="CR#4287r3" w:date="2020-07-13T11:13:00Z">
        <w:r w:rsidRPr="000E4E7F" w:rsidDel="00172ED0">
          <w:tab/>
        </w:r>
      </w:del>
      <w:r w:rsidRPr="000E4E7F">
        <w:t>INTEGER (1..8)</w:t>
      </w:r>
      <w:r w:rsidRPr="000E4E7F">
        <w:tab/>
      </w:r>
      <w:r w:rsidRPr="000E4E7F">
        <w:tab/>
      </w:r>
      <w:r w:rsidRPr="000E4E7F">
        <w:tab/>
      </w:r>
      <w:r w:rsidRPr="000E4E7F">
        <w:tab/>
        <w:t>OPTIONAL,</w:t>
      </w:r>
      <w:r w:rsidR="008E3BAD" w:rsidRPr="000E4E7F">
        <w:tab/>
      </w:r>
      <w:r w:rsidRPr="000E4E7F">
        <w:t>--Need OR</w:t>
      </w:r>
    </w:p>
    <w:p w:rsidR="00172ED0" w:rsidRDefault="00172ED0" w:rsidP="00172ED0">
      <w:pPr>
        <w:pStyle w:val="PL"/>
        <w:shd w:val="clear" w:color="auto" w:fill="E6E6E6"/>
        <w:rPr>
          <w:ins w:id="17392" w:author="CR#4287r3" w:date="2020-07-13T11:13:00Z"/>
        </w:rPr>
      </w:pPr>
      <w:ins w:id="17393" w:author="CR#4287r3" w:date="2020-07-13T11:13:00Z">
        <w:r w:rsidRPr="000E4E7F">
          <w:lastRenderedPageBreak/>
          <w:tab/>
          <w:t>pur-NRSRP-ChangeThreshold-r16</w:t>
        </w:r>
        <w:r w:rsidRPr="000E4E7F">
          <w:tab/>
        </w:r>
        <w:r w:rsidRPr="000E4E7F">
          <w:tab/>
        </w:r>
        <w:r>
          <w:t>SetupRelease {PUR</w:t>
        </w:r>
        <w:r w:rsidRPr="00F53E03">
          <w:t>-</w:t>
        </w:r>
        <w:r>
          <w:t>N</w:t>
        </w:r>
        <w:r w:rsidRPr="00F53E03">
          <w:t>RSRP-ChangeThreshold-r16</w:t>
        </w:r>
        <w:r>
          <w:t>}</w:t>
        </w:r>
      </w:ins>
    </w:p>
    <w:p w:rsidR="00172ED0" w:rsidRDefault="00172ED0" w:rsidP="00172ED0">
      <w:pPr>
        <w:pStyle w:val="PL"/>
        <w:shd w:val="clear" w:color="auto" w:fill="E6E6E6"/>
        <w:rPr>
          <w:ins w:id="17394" w:author="CR#4287r3" w:date="2020-07-13T11:13:00Z"/>
        </w:rPr>
      </w:pPr>
      <w:ins w:id="17395" w:author="CR#4287r3" w:date="2020-07-13T11:13:00Z">
        <w:r>
          <w:tab/>
        </w:r>
        <w:r>
          <w:tab/>
        </w:r>
        <w:r>
          <w:tab/>
        </w:r>
        <w:r>
          <w:tab/>
        </w:r>
        <w:r>
          <w:tab/>
        </w:r>
        <w:r>
          <w:tab/>
        </w:r>
        <w:r>
          <w:tab/>
        </w:r>
        <w:r>
          <w:tab/>
        </w:r>
        <w:r>
          <w:tab/>
        </w:r>
        <w:r>
          <w:tab/>
        </w:r>
        <w:r>
          <w:tab/>
        </w:r>
        <w:r>
          <w:tab/>
        </w:r>
        <w:r>
          <w:tab/>
        </w:r>
        <w:r>
          <w:tab/>
        </w:r>
        <w:r>
          <w:tab/>
        </w:r>
        <w:r>
          <w:tab/>
        </w:r>
        <w:r>
          <w:tab/>
        </w:r>
        <w:r>
          <w:tab/>
        </w:r>
        <w:r w:rsidRPr="008369FF">
          <w:t>OPTIONAL,</w:t>
        </w:r>
        <w:r w:rsidRPr="008369FF">
          <w:tab/>
          <w:t>--Need O</w:t>
        </w:r>
        <w:r>
          <w:t>N</w:t>
        </w:r>
      </w:ins>
    </w:p>
    <w:p w:rsidR="00C65613" w:rsidRPr="000E4E7F" w:rsidDel="00172ED0" w:rsidRDefault="00C65613" w:rsidP="00C65613">
      <w:pPr>
        <w:pStyle w:val="PL"/>
        <w:shd w:val="clear" w:color="auto" w:fill="E6E6E6"/>
        <w:rPr>
          <w:del w:id="17396" w:author="CR#4287r3" w:date="2020-07-13T11:13:00Z"/>
        </w:rPr>
      </w:pPr>
      <w:del w:id="17397" w:author="CR#4287r3" w:date="2020-07-13T11:13:00Z">
        <w:r w:rsidRPr="000E4E7F" w:rsidDel="00172ED0">
          <w:tab/>
          <w:delText>pur-NRSRP-ChangeThreshold-r16</w:delText>
        </w:r>
        <w:r w:rsidRPr="000E4E7F" w:rsidDel="00172ED0">
          <w:tab/>
        </w:r>
        <w:r w:rsidRPr="000E4E7F" w:rsidDel="00172ED0">
          <w:tab/>
        </w:r>
        <w:r w:rsidRPr="000E4E7F" w:rsidDel="00172ED0">
          <w:tab/>
          <w:delText>SEQUENCE {</w:delText>
        </w:r>
      </w:del>
    </w:p>
    <w:p w:rsidR="00C65613" w:rsidRPr="000E4E7F" w:rsidDel="00172ED0" w:rsidRDefault="00C65613" w:rsidP="00C65613">
      <w:pPr>
        <w:pStyle w:val="PL"/>
        <w:shd w:val="clear" w:color="auto" w:fill="E6E6E6"/>
        <w:rPr>
          <w:del w:id="17398" w:author="CR#4287r3" w:date="2020-07-13T11:13:00Z"/>
        </w:rPr>
      </w:pPr>
      <w:del w:id="17399" w:author="CR#4287r3" w:date="2020-07-13T11:13:00Z">
        <w:r w:rsidRPr="000E4E7F" w:rsidDel="00172ED0">
          <w:tab/>
        </w:r>
        <w:r w:rsidRPr="000E4E7F" w:rsidDel="00172ED0">
          <w:tab/>
          <w:delText>nrsrp-IncreaseThresh-r16</w:delText>
        </w:r>
        <w:r w:rsidRPr="000E4E7F" w:rsidDel="00172ED0">
          <w:tab/>
        </w:r>
        <w:r w:rsidRPr="000E4E7F" w:rsidDel="00172ED0">
          <w:tab/>
        </w:r>
        <w:r w:rsidRPr="000E4E7F" w:rsidDel="00172ED0">
          <w:tab/>
          <w:delText>NRSRP-ChangeThresh-NB-r16,</w:delText>
        </w:r>
      </w:del>
    </w:p>
    <w:p w:rsidR="00C65613" w:rsidRPr="000E4E7F" w:rsidDel="00172ED0" w:rsidRDefault="00C65613" w:rsidP="00C65613">
      <w:pPr>
        <w:pStyle w:val="PL"/>
        <w:shd w:val="clear" w:color="auto" w:fill="E6E6E6"/>
        <w:rPr>
          <w:del w:id="17400" w:author="CR#4287r3" w:date="2020-07-13T11:13:00Z"/>
        </w:rPr>
      </w:pPr>
      <w:del w:id="17401" w:author="CR#4287r3" w:date="2020-07-13T11:13:00Z">
        <w:r w:rsidRPr="000E4E7F" w:rsidDel="00172ED0">
          <w:tab/>
        </w:r>
        <w:r w:rsidRPr="000E4E7F" w:rsidDel="00172ED0">
          <w:tab/>
          <w:delText>nrsrp-DecreaseThresh-r16</w:delText>
        </w:r>
        <w:r w:rsidRPr="000E4E7F" w:rsidDel="00172ED0">
          <w:tab/>
        </w:r>
        <w:r w:rsidRPr="000E4E7F" w:rsidDel="00172ED0">
          <w:tab/>
        </w:r>
        <w:r w:rsidRPr="000E4E7F" w:rsidDel="00172ED0">
          <w:tab/>
          <w:delText>NRSRP-ChangeThresh-NB-r16</w:delText>
        </w:r>
        <w:r w:rsidRPr="000E4E7F" w:rsidDel="00172ED0">
          <w:tab/>
          <w:delText>OPTIONAL</w:delText>
        </w:r>
        <w:r w:rsidRPr="000E4E7F" w:rsidDel="00172ED0">
          <w:tab/>
          <w:delText>--Need OP</w:delText>
        </w:r>
      </w:del>
    </w:p>
    <w:p w:rsidR="00C65613" w:rsidRPr="000E4E7F" w:rsidDel="00172ED0" w:rsidRDefault="00C65613" w:rsidP="00C65613">
      <w:pPr>
        <w:pStyle w:val="PL"/>
        <w:shd w:val="clear" w:color="auto" w:fill="E6E6E6"/>
        <w:rPr>
          <w:del w:id="17402" w:author="CR#4287r3" w:date="2020-07-13T11:13:00Z"/>
        </w:rPr>
      </w:pPr>
      <w:del w:id="17403" w:author="CR#4287r3" w:date="2020-07-13T11:13:00Z">
        <w:r w:rsidRPr="000E4E7F" w:rsidDel="00172ED0">
          <w:tab/>
          <w:delText>}</w:delText>
        </w:r>
        <w:r w:rsidR="008E3BAD" w:rsidRPr="000E4E7F" w:rsidDel="00172ED0">
          <w:tab/>
        </w:r>
        <w:r w:rsidRPr="000E4E7F" w:rsidDel="00172ED0">
          <w:tab/>
          <w:delText>OPTIONAL,</w:delText>
        </w:r>
        <w:r w:rsidR="008E3BAD" w:rsidRPr="000E4E7F" w:rsidDel="00172ED0">
          <w:tab/>
        </w:r>
        <w:r w:rsidRPr="000E4E7F" w:rsidDel="00172ED0">
          <w:delText>--Need OR</w:delText>
        </w:r>
      </w:del>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172ED0" w:rsidRDefault="00172ED0" w:rsidP="00172ED0">
      <w:pPr>
        <w:pStyle w:val="PL"/>
        <w:shd w:val="clear" w:color="auto" w:fill="E6E6E6"/>
        <w:rPr>
          <w:ins w:id="17404" w:author="CR#4287r3" w:date="2020-07-13T11:14:00Z"/>
        </w:rPr>
      </w:pPr>
      <w:ins w:id="17405" w:author="CR#4287r3" w:date="2020-07-13T11:14:00Z">
        <w:r w:rsidRPr="000E4E7F">
          <w:tab/>
        </w:r>
        <w:r w:rsidRPr="001D36A8">
          <w:t>pur-StartTimeParameters-r16</w:t>
        </w:r>
        <w:r w:rsidRPr="000E4E7F">
          <w:tab/>
        </w:r>
        <w:r w:rsidRPr="000E4E7F">
          <w:tab/>
        </w:r>
        <w:r w:rsidRPr="000E4E7F">
          <w:tab/>
          <w:t>SEQUENCE {</w:t>
        </w:r>
      </w:ins>
    </w:p>
    <w:p w:rsidR="00172ED0" w:rsidRDefault="00172ED0" w:rsidP="00172ED0">
      <w:pPr>
        <w:pStyle w:val="PL"/>
        <w:shd w:val="clear" w:color="auto" w:fill="E6E6E6"/>
        <w:rPr>
          <w:ins w:id="17406" w:author="CR#4287r3" w:date="2020-07-13T11:14:00Z"/>
        </w:rPr>
      </w:pPr>
      <w:ins w:id="17407" w:author="CR#4287r3" w:date="2020-07-13T11:14:00Z">
        <w:r>
          <w:tab/>
        </w:r>
        <w:r>
          <w:tab/>
        </w:r>
        <w:r w:rsidRPr="002A7E1E">
          <w:t>periodicityAndOffset-r16</w:t>
        </w:r>
        <w:r w:rsidRPr="002A7E1E">
          <w:tab/>
        </w:r>
        <w:r w:rsidRPr="002A7E1E">
          <w:tab/>
        </w:r>
        <w:r>
          <w:tab/>
        </w:r>
        <w:r w:rsidRPr="002A7E1E">
          <w:t>PUR-PeriodicityAndOffset-</w:t>
        </w:r>
        <w:r>
          <w:t>NB-</w:t>
        </w:r>
        <w:r w:rsidRPr="002A7E1E">
          <w:t>r16</w:t>
        </w:r>
        <w:r>
          <w:t>,</w:t>
        </w:r>
      </w:ins>
    </w:p>
    <w:p w:rsidR="00172ED0" w:rsidRPr="00F53E03" w:rsidRDefault="00172ED0" w:rsidP="00172ED0">
      <w:pPr>
        <w:pStyle w:val="PL"/>
        <w:shd w:val="clear" w:color="auto" w:fill="E6E6E6"/>
        <w:rPr>
          <w:ins w:id="17408" w:author="CR#4287r3" w:date="2020-07-13T11:14:00Z"/>
        </w:rPr>
      </w:pPr>
      <w:ins w:id="17409" w:author="CR#4287r3" w:date="2020-07-13T11:14:00Z">
        <w:r>
          <w:tab/>
        </w:r>
        <w:r>
          <w:tab/>
          <w:t>startSFN-r16</w:t>
        </w:r>
        <w:r>
          <w:tab/>
        </w:r>
        <w:r>
          <w:tab/>
        </w:r>
        <w:r>
          <w:tab/>
        </w:r>
        <w:r>
          <w:tab/>
        </w:r>
        <w:r>
          <w:tab/>
        </w:r>
        <w:r>
          <w:tab/>
          <w:t>INTEGER (0..1023),</w:t>
        </w:r>
      </w:ins>
    </w:p>
    <w:p w:rsidR="00172ED0" w:rsidRDefault="00172ED0" w:rsidP="00172ED0">
      <w:pPr>
        <w:pStyle w:val="PL"/>
        <w:shd w:val="clear" w:color="auto" w:fill="E6E6E6"/>
        <w:rPr>
          <w:ins w:id="17410" w:author="CR#4287r3" w:date="2020-07-13T11:14:00Z"/>
        </w:rPr>
      </w:pPr>
      <w:ins w:id="17411" w:author="CR#4287r3" w:date="2020-07-13T11:14:00Z">
        <w:r>
          <w:tab/>
        </w:r>
        <w:r>
          <w:tab/>
          <w:t>startSubframe-r16</w:t>
        </w:r>
        <w:r>
          <w:tab/>
        </w:r>
        <w:r>
          <w:tab/>
        </w:r>
        <w:r>
          <w:tab/>
        </w:r>
        <w:r>
          <w:tab/>
        </w:r>
        <w:r>
          <w:tab/>
          <w:t>INTEGER (0..9),</w:t>
        </w:r>
      </w:ins>
    </w:p>
    <w:p w:rsidR="00172ED0" w:rsidRDefault="00172ED0" w:rsidP="00172ED0">
      <w:pPr>
        <w:pStyle w:val="PL"/>
        <w:shd w:val="clear" w:color="auto" w:fill="E6E6E6"/>
        <w:rPr>
          <w:ins w:id="17412" w:author="CR#4287r3" w:date="2020-07-13T11:14:00Z"/>
        </w:rPr>
      </w:pPr>
      <w:ins w:id="17413" w:author="CR#4287r3" w:date="2020-07-13T11:14:00Z">
        <w:r>
          <w:tab/>
        </w:r>
        <w:r>
          <w:tab/>
          <w:t>hsfn-LSB-Info-r16</w:t>
        </w:r>
        <w:r>
          <w:tab/>
        </w:r>
        <w:r>
          <w:tab/>
        </w:r>
        <w:r>
          <w:tab/>
        </w:r>
        <w:r>
          <w:tab/>
        </w:r>
        <w:r>
          <w:tab/>
          <w:t>BIT STRING (SIZE(1))</w:t>
        </w:r>
      </w:ins>
    </w:p>
    <w:p w:rsidR="00172ED0" w:rsidRPr="000E4E7F" w:rsidRDefault="00172ED0" w:rsidP="00172ED0">
      <w:pPr>
        <w:pStyle w:val="PL"/>
        <w:shd w:val="clear" w:color="auto" w:fill="E6E6E6"/>
        <w:rPr>
          <w:ins w:id="17414" w:author="CR#4287r3" w:date="2020-07-13T11:14:00Z"/>
        </w:rPr>
      </w:pPr>
      <w:ins w:id="17415" w:author="CR#4287r3" w:date="2020-07-13T11:14:00Z">
        <w:r>
          <w:tab/>
          <w:t>}</w:t>
        </w:r>
        <w:r w:rsidRPr="000E4E7F">
          <w:tab/>
        </w:r>
        <w:r w:rsidRPr="000E4E7F">
          <w:tab/>
        </w:r>
        <w:r>
          <w:tab/>
        </w:r>
        <w:r>
          <w:tab/>
        </w:r>
        <w:r>
          <w:tab/>
        </w:r>
        <w:r>
          <w:tab/>
        </w:r>
        <w:r>
          <w:tab/>
        </w:r>
        <w:r>
          <w:tab/>
        </w:r>
        <w:r>
          <w:tab/>
        </w:r>
        <w:r>
          <w:tab/>
        </w:r>
        <w:r>
          <w:tab/>
        </w:r>
        <w:r>
          <w:tab/>
        </w:r>
        <w:r>
          <w:tab/>
        </w:r>
        <w:r>
          <w:tab/>
        </w:r>
        <w:r>
          <w:tab/>
        </w:r>
        <w:r>
          <w:tab/>
        </w:r>
        <w:r>
          <w:tab/>
        </w:r>
        <w:r w:rsidRPr="000E4E7F">
          <w:t>OPTIONAL,</w:t>
        </w:r>
        <w:r w:rsidRPr="000E4E7F">
          <w:tab/>
          <w:t>--Need ON</w:t>
        </w:r>
      </w:ins>
    </w:p>
    <w:p w:rsidR="00C65613" w:rsidRPr="000E4E7F" w:rsidDel="00172ED0" w:rsidRDefault="00C65613" w:rsidP="00C65613">
      <w:pPr>
        <w:pStyle w:val="PL"/>
        <w:shd w:val="clear" w:color="auto" w:fill="E6E6E6"/>
        <w:rPr>
          <w:del w:id="17416" w:author="CR#4287r3" w:date="2020-07-13T11:14:00Z"/>
        </w:rPr>
      </w:pPr>
      <w:del w:id="17417" w:author="CR#4287r3" w:date="2020-07-13T11:14:00Z">
        <w:r w:rsidRPr="000E4E7F" w:rsidDel="00172ED0">
          <w:tab/>
          <w:delText>pur-StartTime-r16</w:delText>
        </w:r>
        <w:r w:rsidRPr="000E4E7F" w:rsidDel="00172ED0">
          <w:tab/>
        </w:r>
        <w:r w:rsidRPr="000E4E7F" w:rsidDel="00172ED0">
          <w:tab/>
        </w:r>
        <w:r w:rsidRPr="000E4E7F" w:rsidDel="00172ED0">
          <w:tab/>
        </w:r>
        <w:r w:rsidRPr="000E4E7F" w:rsidDel="00172ED0">
          <w:tab/>
        </w:r>
        <w:r w:rsidRPr="000E4E7F" w:rsidDel="00172ED0">
          <w:tab/>
          <w:delText>ENUMERATED {value1, value2, value3, value4}</w:delText>
        </w:r>
        <w:r w:rsidRPr="000E4E7F" w:rsidDel="00172ED0">
          <w:tab/>
        </w:r>
      </w:del>
    </w:p>
    <w:p w:rsidR="00C65613" w:rsidRPr="000E4E7F" w:rsidDel="00172ED0" w:rsidRDefault="00C65613" w:rsidP="00C65613">
      <w:pPr>
        <w:pStyle w:val="PL"/>
        <w:shd w:val="clear" w:color="auto" w:fill="E6E6E6"/>
        <w:rPr>
          <w:del w:id="17418" w:author="CR#4287r3" w:date="2020-07-13T11:14:00Z"/>
        </w:rPr>
      </w:pPr>
      <w:del w:id="17419"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Del="00172ED0" w:rsidRDefault="00C65613" w:rsidP="00C65613">
      <w:pPr>
        <w:pStyle w:val="PL"/>
        <w:shd w:val="clear" w:color="auto" w:fill="E6E6E6"/>
        <w:rPr>
          <w:del w:id="17420" w:author="CR#4287r3" w:date="2020-07-13T11:14:00Z"/>
        </w:rPr>
      </w:pPr>
      <w:del w:id="17421" w:author="CR#4287r3" w:date="2020-07-13T11:14:00Z">
        <w:r w:rsidRPr="000E4E7F" w:rsidDel="00172ED0">
          <w:tab/>
          <w:delText>pur-Periodicity-r16</w:delText>
        </w:r>
        <w:r w:rsidRPr="000E4E7F" w:rsidDel="00172ED0">
          <w:tab/>
        </w:r>
        <w:r w:rsidRPr="000E4E7F" w:rsidDel="00172ED0">
          <w:tab/>
        </w:r>
        <w:r w:rsidRPr="000E4E7F" w:rsidDel="00172ED0">
          <w:tab/>
        </w:r>
        <w:r w:rsidRPr="000E4E7F" w:rsidDel="00172ED0">
          <w:tab/>
        </w:r>
        <w:r w:rsidRPr="000E4E7F" w:rsidDel="00172ED0">
          <w:tab/>
          <w:delText>ENUMERATED {hsf8, hsf16, hsf32, hsf64, hsf128, hsf256,</w:delText>
        </w:r>
      </w:del>
    </w:p>
    <w:p w:rsidR="00C65613" w:rsidRPr="000E4E7F" w:rsidDel="00172ED0" w:rsidRDefault="00C65613" w:rsidP="00C65613">
      <w:pPr>
        <w:pStyle w:val="PL"/>
        <w:shd w:val="clear" w:color="auto" w:fill="E6E6E6"/>
        <w:rPr>
          <w:del w:id="17422" w:author="CR#4287r3" w:date="2020-07-13T11:14:00Z"/>
        </w:rPr>
      </w:pPr>
      <w:del w:id="17423"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hsf512, hsf1024, hsf2048, hsf4096, hsf8192,</w:delText>
        </w:r>
      </w:del>
    </w:p>
    <w:p w:rsidR="00C65613" w:rsidRPr="000E4E7F" w:rsidDel="00172ED0" w:rsidRDefault="00C65613" w:rsidP="00C65613">
      <w:pPr>
        <w:pStyle w:val="PL"/>
        <w:shd w:val="clear" w:color="auto" w:fill="E6E6E6"/>
        <w:rPr>
          <w:del w:id="17424" w:author="CR#4287r3" w:date="2020-07-13T11:14:00Z"/>
        </w:rPr>
      </w:pPr>
      <w:del w:id="17425"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spare5, spare4, spare3, spare2, spare1}</w:delText>
        </w:r>
      </w:del>
    </w:p>
    <w:p w:rsidR="00C65613" w:rsidRPr="000E4E7F" w:rsidDel="00172ED0" w:rsidRDefault="00C65613" w:rsidP="00C65613">
      <w:pPr>
        <w:pStyle w:val="PL"/>
        <w:shd w:val="clear" w:color="auto" w:fill="E6E6E6"/>
        <w:rPr>
          <w:del w:id="17426" w:author="CR#4287r3" w:date="2020-07-13T11:14:00Z"/>
        </w:rPr>
      </w:pPr>
      <w:del w:id="17427"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7428" w:author="CR#4287r3" w:date="2020-07-13T11:14:00Z">
        <w:r w:rsidR="008E3BAD" w:rsidRPr="000E4E7F" w:rsidDel="00172ED0">
          <w:tab/>
        </w:r>
        <w:r w:rsidRPr="000E4E7F" w:rsidDel="00172ED0">
          <w:tab/>
          <w:delText>OPTIONAL</w:delText>
        </w:r>
      </w:del>
      <w:r w:rsidRPr="000E4E7F">
        <w:t>,</w:t>
      </w:r>
      <w:del w:id="17429" w:author="CR#4287r3" w:date="2020-07-13T11:15:00Z">
        <w:r w:rsidRPr="000E4E7F" w:rsidDel="00172ED0">
          <w:tab/>
          <w:delText>--Need ON</w:delText>
        </w:r>
      </w:del>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del w:id="17430" w:author="CR#4287r3" w:date="2020-07-13T11:15:00Z">
        <w:r w:rsidRPr="000E4E7F" w:rsidDel="00172ED0">
          <w:tab/>
        </w:r>
      </w:del>
      <w:r w:rsidRPr="000E4E7F">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del w:id="17431" w:author="CR#4287r3" w:date="2020-07-13T11:15:00Z">
        <w:r w:rsidRPr="000E4E7F" w:rsidDel="00172ED0">
          <w:tab/>
        </w:r>
      </w:del>
      <w:r w:rsidRPr="000E4E7F">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del w:id="17432" w:author="CR#4287r3" w:date="2020-07-13T11:15:00Z">
        <w:r w:rsidRPr="000E4E7F" w:rsidDel="00172ED0">
          <w:tab/>
        </w:r>
      </w:del>
      <w:r w:rsidRPr="000E4E7F">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del w:id="17433"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del w:id="17434"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del w:id="17435" w:author="CR#4287r3" w:date="2020-07-13T11:15: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t>khz15</w:t>
      </w:r>
      <w:del w:id="17436"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w:t>
      </w:r>
      <w:del w:id="17437"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del w:id="17438" w:author="CR#4287r3" w:date="2020-07-13T11:16: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r>
      <w:ins w:id="17439" w:author="CR#4287r3" w:date="2020-07-13T11:17:00Z">
        <w:r w:rsidR="00172ED0">
          <w:t>singleTone</w:t>
        </w:r>
      </w:ins>
      <w:del w:id="17440" w:author="CR#4287r3" w:date="2020-07-13T11:17:00Z">
        <w:r w:rsidRPr="000E4E7F" w:rsidDel="00172ED0">
          <w:delText>khz15-r16</w:delText>
        </w:r>
      </w:del>
      <w:r w:rsidRPr="000E4E7F">
        <w:tab/>
      </w:r>
      <w:r w:rsidRPr="000E4E7F">
        <w:tab/>
      </w:r>
      <w:r w:rsidRPr="000E4E7F">
        <w:tab/>
      </w:r>
      <w:r w:rsidRPr="000E4E7F">
        <w:tab/>
      </w:r>
      <w:r w:rsidRPr="000E4E7F">
        <w:tab/>
      </w:r>
      <w:r w:rsidRPr="000E4E7F">
        <w:tab/>
      </w:r>
      <w:r w:rsidRPr="000E4E7F">
        <w:tab/>
      </w:r>
      <w:del w:id="17441" w:author="CR#4287r3" w:date="2020-07-13T11:17:00Z">
        <w:r w:rsidRPr="000E4E7F" w:rsidDel="00172ED0">
          <w:tab/>
        </w:r>
      </w:del>
      <w:r w:rsidRPr="000E4E7F">
        <w:t>INTEGER (0..10),</w:t>
      </w:r>
    </w:p>
    <w:p w:rsidR="00C65613" w:rsidRPr="000E4E7F" w:rsidRDefault="00C65613" w:rsidP="00C65613">
      <w:pPr>
        <w:pStyle w:val="PL"/>
        <w:shd w:val="clear" w:color="auto" w:fill="E6E6E6"/>
      </w:pPr>
      <w:r w:rsidRPr="000E4E7F">
        <w:tab/>
      </w:r>
      <w:r w:rsidRPr="000E4E7F">
        <w:tab/>
      </w:r>
      <w:r w:rsidRPr="000E4E7F">
        <w:tab/>
      </w:r>
      <w:ins w:id="17442" w:author="CR#4287r3" w:date="2020-07-13T11:17:00Z">
        <w:r w:rsidR="00172ED0" w:rsidRPr="001F1F22">
          <w:t>multiTone</w:t>
        </w:r>
      </w:ins>
      <w:del w:id="17443" w:author="CR#4287r3" w:date="2020-07-13T11:17:00Z">
        <w:r w:rsidRPr="000E4E7F" w:rsidDel="00172ED0">
          <w:delText>khz3dot75-r16</w:delText>
        </w:r>
      </w:del>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ins w:id="17444" w:author="CR#4287r3" w:date="2020-07-13T11:17:00Z">
        <w:r w:rsidR="00172ED0" w:rsidRPr="00F579B4">
          <w:t>INTEGER (-8..7)</w:t>
        </w:r>
      </w:ins>
      <w:del w:id="17445" w:author="CR#4287r3" w:date="2020-07-13T11:17:00Z">
        <w:r w:rsidRPr="000E4E7F" w:rsidDel="00172ED0">
          <w:tab/>
          <w:delText>UplinkPowerControlDedicated-NB-r13</w:delText>
        </w:r>
      </w:del>
      <w:r w:rsidRPr="000E4E7F">
        <w:t>,</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del w:id="17446" w:author="CR#4287r3" w:date="2020-07-13T11:18:00Z">
        <w:r w:rsidRPr="000E4E7F" w:rsidDel="00172ED0">
          <w:tab/>
        </w:r>
      </w:del>
      <w:r w:rsidRPr="000E4E7F">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7447" w:author="CR#4287r3" w:date="2020-07-13T11:18:00Z">
        <w:r w:rsidRPr="000E4E7F" w:rsidDel="00172ED0">
          <w:tab/>
        </w:r>
      </w:del>
      <w:r w:rsidRPr="000E4E7F">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ins w:id="17448" w:author="CR#4287r3" w:date="2020-07-13T11:19:00Z">
        <w:r w:rsidR="00172ED0" w:rsidRPr="000E4E7F">
          <w:t>ENUMERATED {</w:t>
        </w:r>
        <w:r w:rsidR="00172ED0">
          <w:t>n0</w:t>
        </w:r>
        <w:r w:rsidR="00172ED0" w:rsidRPr="000E4E7F">
          <w:t xml:space="preserve">, </w:t>
        </w:r>
        <w:r w:rsidR="00172ED0">
          <w:t>n6</w:t>
        </w:r>
        <w:r w:rsidR="00172ED0" w:rsidRPr="000E4E7F">
          <w:t>}</w:t>
        </w:r>
      </w:ins>
      <w:del w:id="17449" w:author="CR#4287r3" w:date="2020-07-13T11:19:00Z">
        <w:r w:rsidRPr="000E4E7F" w:rsidDel="00172ED0">
          <w:tab/>
          <w:delText>INTEGER (0..6)</w:delText>
        </w:r>
      </w:del>
      <w:r w:rsidRPr="000E4E7F">
        <w:t>,</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del w:id="17450" w:author="CR#4287r3" w:date="2020-07-13T11:19:00Z">
        <w:r w:rsidRPr="000E4E7F" w:rsidDel="00172ED0">
          <w:tab/>
        </w:r>
      </w:del>
      <w:r w:rsidRPr="000E4E7F">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172ED0" w:rsidRPr="00F53E03" w:rsidRDefault="00172ED0" w:rsidP="00172ED0">
      <w:pPr>
        <w:pStyle w:val="PL"/>
        <w:shd w:val="clear" w:color="auto" w:fill="E6E6E6"/>
        <w:rPr>
          <w:ins w:id="17451" w:author="CR#4287r3" w:date="2020-07-13T11:20:00Z"/>
        </w:rPr>
      </w:pPr>
      <w:ins w:id="17452" w:author="CR#4287r3" w:date="2020-07-13T11:20:00Z">
        <w:r>
          <w:t>PUR</w:t>
        </w:r>
        <w:r w:rsidRPr="00F53E03">
          <w:t>-</w:t>
        </w:r>
        <w:r>
          <w:t>N</w:t>
        </w:r>
        <w:r w:rsidRPr="00F53E03">
          <w:t>RSRP-ChangeThreshold-r16</w:t>
        </w:r>
        <w:r>
          <w:t xml:space="preserve"> ::=</w:t>
        </w:r>
        <w:r w:rsidRPr="00F53E03">
          <w:tab/>
          <w:t>SEQUENCE {</w:t>
        </w:r>
      </w:ins>
    </w:p>
    <w:p w:rsidR="00172ED0" w:rsidRPr="000E4E7F" w:rsidRDefault="00172ED0" w:rsidP="00172ED0">
      <w:pPr>
        <w:pStyle w:val="PL"/>
        <w:shd w:val="clear" w:color="auto" w:fill="E6E6E6"/>
        <w:rPr>
          <w:ins w:id="17453" w:author="CR#4287r3" w:date="2020-07-13T11:20:00Z"/>
        </w:rPr>
      </w:pPr>
      <w:ins w:id="17454" w:author="CR#4287r3" w:date="2020-07-13T11:20:00Z">
        <w:r w:rsidRPr="000E4E7F">
          <w:tab/>
        </w:r>
        <w:r>
          <w:t>i</w:t>
        </w:r>
        <w:r w:rsidRPr="000E4E7F">
          <w:t>ncreaseThresh-r16</w:t>
        </w:r>
        <w:r w:rsidRPr="000E4E7F">
          <w:tab/>
        </w:r>
        <w:r w:rsidRPr="000E4E7F">
          <w:tab/>
        </w:r>
        <w:r w:rsidRPr="000E4E7F">
          <w:tab/>
        </w:r>
        <w:r>
          <w:tab/>
        </w:r>
        <w:r>
          <w:tab/>
        </w:r>
        <w:r>
          <w:tab/>
        </w:r>
        <w:r w:rsidRPr="000E4E7F">
          <w:t>NRSRP-ChangeThresh-NB-r16,</w:t>
        </w:r>
      </w:ins>
    </w:p>
    <w:p w:rsidR="00172ED0" w:rsidRDefault="00172ED0" w:rsidP="00172ED0">
      <w:pPr>
        <w:pStyle w:val="PL"/>
        <w:shd w:val="clear" w:color="auto" w:fill="E6E6E6"/>
        <w:rPr>
          <w:ins w:id="17455" w:author="CR#4287r3" w:date="2020-07-13T11:20:00Z"/>
        </w:rPr>
      </w:pPr>
      <w:ins w:id="17456" w:author="CR#4287r3" w:date="2020-07-13T11:20:00Z">
        <w:r w:rsidRPr="000E4E7F">
          <w:tab/>
        </w:r>
        <w:r>
          <w:t>d</w:t>
        </w:r>
        <w:r w:rsidRPr="000E4E7F">
          <w:t>ecreaseThresh-r16</w:t>
        </w:r>
        <w:r w:rsidRPr="000E4E7F">
          <w:tab/>
        </w:r>
        <w:r w:rsidRPr="000E4E7F">
          <w:tab/>
        </w:r>
        <w:r w:rsidRPr="000E4E7F">
          <w:tab/>
        </w:r>
        <w:r>
          <w:tab/>
        </w:r>
        <w:r>
          <w:tab/>
        </w:r>
        <w:r>
          <w:tab/>
        </w:r>
        <w:r w:rsidRPr="000E4E7F">
          <w:t>NRSRP-ChangeThresh-NB-r16</w:t>
        </w:r>
        <w:r w:rsidRPr="000E4E7F">
          <w:tab/>
          <w:t>OPTIONAL</w:t>
        </w:r>
        <w:r w:rsidRPr="000E4E7F">
          <w:tab/>
          <w:t>--Need OP</w:t>
        </w:r>
      </w:ins>
    </w:p>
    <w:p w:rsidR="00172ED0" w:rsidRPr="000E4E7F" w:rsidRDefault="00172ED0" w:rsidP="00172ED0">
      <w:pPr>
        <w:pStyle w:val="PL"/>
        <w:shd w:val="clear" w:color="auto" w:fill="E6E6E6"/>
        <w:rPr>
          <w:ins w:id="17457" w:author="CR#4287r3" w:date="2020-07-13T11:20:00Z"/>
        </w:rPr>
      </w:pPr>
      <w:ins w:id="17458" w:author="CR#4287r3" w:date="2020-07-13T11:20:00Z">
        <w:r>
          <w:t>}</w:t>
        </w:r>
      </w:ins>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Change w:id="17459">
          <w:tblGrid>
            <w:gridCol w:w="9644"/>
          </w:tblGrid>
        </w:tblGridChange>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d="17460" w:author="CR#4287r3" w:date="2020-07-13T12:38:00Z">
              <w:r w:rsidR="00ED1118">
                <w:rPr>
                  <w:sz w:val="22"/>
                  <w:szCs w:val="22"/>
                </w:rPr>
                <w:t>3</w:t>
              </w:r>
            </w:ins>
            <w:del w:id="17461" w:author="CR#4287r3" w:date="2020-07-13T12:38:00Z">
              <w:r w:rsidRPr="000E4E7F" w:rsidDel="00ED1118">
                <w:rPr>
                  <w:sz w:val="22"/>
                  <w:szCs w:val="22"/>
                </w:rPr>
                <w:delText>1</w:delText>
              </w:r>
            </w:del>
            <w:r w:rsidRPr="000E4E7F">
              <w:rPr>
                <w:sz w:val="22"/>
                <w:szCs w:val="22"/>
              </w:rPr>
              <w:t>)</w:t>
            </w:r>
            <w:r w:rsidRPr="000E4E7F">
              <w:t>. See TS 36.213 [23], clause 16.2.1.1.</w:t>
            </w:r>
            <w:ins w:id="17462" w:author="CR#4287r3" w:date="2020-07-13T12:39:00Z">
              <w:r w:rsidR="00ED1118">
                <w:t>1.</w:t>
              </w:r>
            </w:ins>
            <w:del w:id="17463" w:author="CR#4287r3" w:date="2020-07-13T12:39:00Z">
              <w:r w:rsidRPr="000E4E7F" w:rsidDel="00ED1118">
                <w:delText xml:space="preserve"> </w:delText>
              </w:r>
            </w:del>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ED1118" w:rsidRPr="000E4E7F" w:rsidTr="003C0A8B">
        <w:trPr>
          <w:cantSplit/>
          <w:tblHeader/>
          <w:ins w:id="17464" w:author="CR#4287r3" w:date="2020-07-13T12:38:00Z"/>
        </w:trPr>
        <w:tc>
          <w:tcPr>
            <w:tcW w:w="9644" w:type="dxa"/>
          </w:tcPr>
          <w:p w:rsidR="00ED1118" w:rsidRDefault="00ED1118" w:rsidP="00ED1118">
            <w:pPr>
              <w:pStyle w:val="TAL"/>
              <w:rPr>
                <w:ins w:id="17465" w:author="CR#4287r3" w:date="2020-07-13T12:39:00Z"/>
                <w:b/>
                <w:bCs/>
                <w:i/>
                <w:iCs/>
                <w:kern w:val="2"/>
              </w:rPr>
            </w:pPr>
            <w:ins w:id="17466" w:author="CR#4287r3" w:date="2020-07-13T12:39:00Z">
              <w:r w:rsidRPr="00A56158">
                <w:rPr>
                  <w:b/>
                  <w:bCs/>
                  <w:i/>
                  <w:iCs/>
                  <w:kern w:val="2"/>
                </w:rPr>
                <w:t>hsfn-LSB-Info</w:t>
              </w:r>
            </w:ins>
          </w:p>
          <w:p w:rsidR="00ED1118" w:rsidRPr="000E4E7F" w:rsidRDefault="00ED1118" w:rsidP="00ED1118">
            <w:pPr>
              <w:pStyle w:val="TAL"/>
              <w:rPr>
                <w:ins w:id="17467" w:author="CR#4287r3" w:date="2020-07-13T12:38:00Z"/>
                <w:b/>
                <w:i/>
              </w:rPr>
            </w:pPr>
            <w:ins w:id="17468" w:author="CR#4287r3" w:date="2020-07-13T12:39:00Z">
              <w:r>
                <w:rPr>
                  <w:kern w:val="2"/>
                  <w:lang w:val="en-US"/>
                </w:rPr>
                <w:t xml:space="preserve">LSB of the H-SFN </w:t>
              </w:r>
              <w:r w:rsidRPr="00CB54E4">
                <w:rPr>
                  <w:bCs/>
                </w:rPr>
                <w:t xml:space="preserve">corresponding to the last subframe of the first transmission of </w:t>
              </w:r>
              <w:r w:rsidRPr="00741866">
                <w:rPr>
                  <w:bCs/>
                  <w:i/>
                </w:rPr>
                <w:t>RRCConnectionRelease</w:t>
              </w:r>
              <w:r>
                <w:rPr>
                  <w:bCs/>
                </w:rPr>
                <w:t xml:space="preserve"> </w:t>
              </w:r>
              <w:r w:rsidRPr="00CB54E4">
                <w:rPr>
                  <w:bCs/>
                </w:rPr>
                <w:t xml:space="preserve">message containing </w:t>
              </w:r>
              <w:r w:rsidRPr="00CB54E4">
                <w:rPr>
                  <w:bCs/>
                  <w:i/>
                  <w:iCs/>
                </w:rPr>
                <w:t>pur-Config</w:t>
              </w:r>
              <w:r>
                <w:rPr>
                  <w:bCs/>
                  <w:lang w:val="en-US"/>
                </w:rPr>
                <w:t>.</w:t>
              </w:r>
            </w:ins>
          </w:p>
        </w:tc>
      </w:tr>
      <w:tr w:rsidR="008E3BAD" w:rsidRPr="000E4E7F" w:rsidTr="00ED1118">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7469" w:author="CR#4287r3" w:date="2020-07-13T12:44:00Z">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tblHeader/>
          <w:trPrChange w:id="17470" w:author="CR#4287r3" w:date="2020-07-13T12:44:00Z">
            <w:trPr>
              <w:cantSplit/>
              <w:tblHeader/>
            </w:trPr>
          </w:trPrChange>
        </w:trPr>
        <w:tc>
          <w:tcPr>
            <w:tcW w:w="9644" w:type="dxa"/>
            <w:tcPrChange w:id="17471" w:author="CR#4287r3" w:date="2020-07-13T12:44:00Z">
              <w:tcPr>
                <w:tcW w:w="9639" w:type="dxa"/>
              </w:tcPr>
            </w:tcPrChange>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7472" w:author="CR#4287r3" w:date="2020-07-13T12:39:00Z">
              <w:r w:rsidR="00ED1118">
                <w:rPr>
                  <w:lang w:eastAsia="en-GB"/>
                </w:rPr>
                <w:t xml:space="preserve"> </w:t>
              </w:r>
              <w:r w:rsidR="00ED1118" w:rsidRPr="007A5DE0">
                <w:rPr>
                  <w:lang w:eastAsia="en-GB"/>
                </w:rPr>
                <w:t xml:space="preserve">Value </w:t>
              </w:r>
              <w:r w:rsidR="00ED1118" w:rsidRPr="007A5DE0">
                <w:rPr>
                  <w:i/>
                  <w:lang w:eastAsia="en-GB"/>
                </w:rPr>
                <w:t>n0</w:t>
              </w:r>
              <w:r w:rsidR="00ED1118" w:rsidRPr="007A5DE0">
                <w:rPr>
                  <w:lang w:eastAsia="en-GB"/>
                </w:rPr>
                <w:t xml:space="preserve"> corresponds to value 0 and value </w:t>
              </w:r>
              <w:r w:rsidR="00ED1118" w:rsidRPr="007A5DE0">
                <w:rPr>
                  <w:i/>
                  <w:lang w:eastAsia="en-GB"/>
                </w:rPr>
                <w:t>n6</w:t>
              </w:r>
              <w:r w:rsidR="00ED1118" w:rsidRPr="007A5DE0">
                <w:rPr>
                  <w:lang w:eastAsia="en-GB"/>
                </w:rPr>
                <w:t xml:space="preserve"> corresponds to value 6.</w:t>
              </w:r>
            </w:ins>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del w:id="17473" w:author="CR#4287r3" w:date="2020-07-13T12:40:00Z">
              <w:r w:rsidRPr="000E4E7F" w:rsidDel="00ED1118">
                <w:rPr>
                  <w:lang w:eastAsia="en-GB"/>
                </w:rPr>
                <w:delText>This field contains an i</w:delText>
              </w:r>
            </w:del>
            <w:ins w:id="17474" w:author="CR#4287r3" w:date="2020-07-13T12:40:00Z">
              <w:r w:rsidR="00ED1118">
                <w:rPr>
                  <w:lang w:eastAsia="en-GB"/>
                </w:rPr>
                <w:t>I</w:t>
              </w:r>
            </w:ins>
            <w:r w:rsidRPr="000E4E7F">
              <w:rPr>
                <w:lang w:eastAsia="en-GB"/>
              </w:rPr>
              <w:t xml:space="preserve">ndex to tables specified in TS 36.213 [23], Table 16.5.1.2-1 and Table 16.5.1.2-2 for </w:t>
            </w:r>
            <w:ins w:id="17475" w:author="CR#4287r3" w:date="2020-07-13T12:40:00Z">
              <w:r w:rsidR="00ED1118" w:rsidRPr="001F1F22">
                <w:rPr>
                  <w:lang w:eastAsia="en-GB"/>
                </w:rPr>
                <w:t>single tone and multi tone</w:t>
              </w:r>
            </w:ins>
            <w:del w:id="17476" w:author="CR#4287r3" w:date="2020-07-13T12:40:00Z">
              <w:r w:rsidRPr="000E4E7F" w:rsidDel="00ED1118">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del w:id="17477" w:author="Draft v2" w:date="2020-07-17T09:33:00Z">
              <w:r w:rsidRPr="000E4E7F" w:rsidDel="0034340D">
                <w:rPr>
                  <w:lang w:eastAsia="en-GB"/>
                </w:rPr>
                <w:delText>T</w:delText>
              </w:r>
            </w:del>
            <w:del w:id="17478" w:author="CR#4287r3" w:date="2020-07-13T12:40:00Z">
              <w:r w:rsidRPr="000E4E7F" w:rsidDel="00ED1118">
                <w:rPr>
                  <w:lang w:eastAsia="en-GB"/>
                </w:rPr>
                <w:delText>his field contains an i</w:delText>
              </w:r>
            </w:del>
            <w:ins w:id="17479" w:author="CR#4287r3" w:date="2020-07-13T12:40:00Z">
              <w:r w:rsidR="00ED1118">
                <w:rPr>
                  <w:lang w:eastAsia="en-GB"/>
                </w:rPr>
                <w:t>I</w:t>
              </w:r>
            </w:ins>
            <w:r w:rsidRPr="000E4E7F">
              <w:rPr>
                <w:lang w:eastAsia="en-GB"/>
              </w:rPr>
              <w:t>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del w:id="17480" w:author="CR#4287r3" w:date="2020-07-13T12:41:00Z">
              <w:r w:rsidRPr="000E4E7F" w:rsidDel="00ED1118">
                <w:rPr>
                  <w:lang w:eastAsia="en-GB"/>
                </w:rPr>
                <w:delText>This field contains an i</w:delText>
              </w:r>
            </w:del>
            <w:ins w:id="17481" w:author="CR#4287r3" w:date="2020-07-13T12:41:00Z">
              <w:r w:rsidR="00ED1118">
                <w:rPr>
                  <w:lang w:eastAsia="en-GB"/>
                </w:rPr>
                <w:t>I</w:t>
              </w:r>
            </w:ins>
            <w:r w:rsidRPr="000E4E7F">
              <w:rPr>
                <w:lang w:eastAsia="en-GB"/>
              </w:rPr>
              <w:t>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 xml:space="preserve">For NPUSCH transmission with subcarrier spacing 3.75 kHz, </w:t>
            </w:r>
            <w:del w:id="17482" w:author="CR#4287r3" w:date="2020-07-13T12:41:00Z">
              <w:r w:rsidRPr="000E4E7F" w:rsidDel="00ED1118">
                <w:rPr>
                  <w:lang w:eastAsia="en-GB"/>
                </w:rPr>
                <w:delText xml:space="preserve">this field </w:delText>
              </w:r>
            </w:del>
            <w:r w:rsidRPr="000E4E7F">
              <w:rPr>
                <w:lang w:eastAsia="en-GB"/>
              </w:rPr>
              <w:t>indicates the subcarrier used for PUR specified in TS 36.213 [23].</w:t>
            </w:r>
          </w:p>
          <w:p w:rsidR="00C65613" w:rsidRPr="000E4E7F" w:rsidRDefault="00C65613" w:rsidP="003C0A8B">
            <w:pPr>
              <w:pStyle w:val="TAL"/>
              <w:rPr>
                <w:b/>
                <w:bCs/>
                <w:i/>
                <w:noProof/>
                <w:lang w:eastAsia="en-GB"/>
              </w:rPr>
            </w:pPr>
            <w:r w:rsidRPr="000E4E7F">
              <w:rPr>
                <w:lang w:eastAsia="en-GB"/>
              </w:rPr>
              <w:t xml:space="preserve">For NPUSCH transmission with subcarrier spacing 15 kHz, </w:t>
            </w:r>
            <w:del w:id="17483" w:author="CR#4287r3" w:date="2020-07-13T12:41:00Z">
              <w:r w:rsidRPr="000E4E7F" w:rsidDel="00ED1118">
                <w:rPr>
                  <w:lang w:eastAsia="en-GB"/>
                </w:rPr>
                <w:delText xml:space="preserve">this field contains an </w:delText>
              </w:r>
            </w:del>
            <w:r w:rsidRPr="000E4E7F">
              <w:rPr>
                <w:lang w:eastAsia="en-GB"/>
              </w:rPr>
              <w:t>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ins w:id="17484" w:author="CR#4287r3" w:date="2020-07-13T12:42:00Z">
              <w:r w:rsidR="00ED1118" w:rsidRPr="000E4E7F">
                <w:object w:dxaOrig="1534" w:dyaOrig="410">
                  <v:shape id="_x0000_i1268" type="#_x0000_t75" style="width:78pt;height:18pt" o:ole="">
                    <v:imagedata r:id="rId468" o:title=""/>
                  </v:shape>
                  <o:OLEObject Type="Embed" ProgID="Word.Picture.8" ShapeID="_x0000_i1268" DrawAspect="Content" ObjectID="_1656768748" r:id="rId469"/>
                </w:object>
              </w:r>
            </w:ins>
            <w:del w:id="17485" w:author="CR#4287r3" w:date="2020-07-13T12:42:00Z">
              <w:r w:rsidRPr="000E4E7F" w:rsidDel="00ED1118">
                <w:object w:dxaOrig="1534" w:dyaOrig="410">
                  <v:shape id="_x0000_i1269" type="#_x0000_t75" style="width:78pt;height:18pt" o:ole="">
                    <v:imagedata r:id="rId470" o:title=""/>
                  </v:shape>
                  <o:OLEObject Type="Embed" ProgID="Word.Picture.8" ShapeID="_x0000_i1269" DrawAspect="Content" ObjectID="_1656768749" r:id="rId471"/>
                </w:object>
              </w:r>
            </w:del>
            <w:r w:rsidRPr="000E4E7F">
              <w:t>. See TS 36.213 [23], clause 16.2.1.1</w:t>
            </w:r>
            <w:ins w:id="17486" w:author="CR#4287r3" w:date="2020-07-13T12:42:00Z">
              <w:r w:rsidR="00ED1118">
                <w:t>.1</w:t>
              </w:r>
            </w:ins>
            <w:r w:rsidRPr="000E4E7F">
              <w:t xml:space="preserve">,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del w:id="17487" w:author="CR#4287r3" w:date="2020-07-13T12:43:00Z">
              <w:r w:rsidRPr="000E4E7F" w:rsidDel="00ED1118">
                <w:rPr>
                  <w:lang w:eastAsia="en-GB"/>
                </w:rPr>
                <w:delText>Indicates the t</w:delText>
              </w:r>
            </w:del>
            <w:ins w:id="17488" w:author="CR#4287r3" w:date="2020-07-13T12:43:00Z">
              <w:r w:rsidR="00ED1118">
                <w:rPr>
                  <w:lang w:eastAsia="en-GB"/>
                </w:rPr>
                <w:t>T</w:t>
              </w:r>
            </w:ins>
            <w:r w:rsidRPr="000E4E7F">
              <w:rPr>
                <w:lang w:eastAsia="en-GB"/>
              </w:rPr>
              <w:t xml:space="preserve">hreshold(s) of change in serving cell </w:t>
            </w:r>
            <w:ins w:id="17489" w:author="CR#4287r3" w:date="2020-07-13T12:43:00Z">
              <w:r w:rsidR="00ED1118">
                <w:rPr>
                  <w:lang w:eastAsia="en-GB"/>
                </w:rPr>
                <w:t>N</w:t>
              </w:r>
            </w:ins>
            <w:r w:rsidRPr="000E4E7F">
              <w:rPr>
                <w:lang w:eastAsia="en-GB"/>
              </w:rPr>
              <w:t xml:space="preserve">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ins w:id="17490" w:author="CR#4287r3" w:date="2020-07-13T12:43:00Z">
              <w:r w:rsidR="00ED1118" w:rsidRPr="00207A4C">
                <w:rPr>
                  <w:i/>
                  <w:lang w:eastAsia="en-GB"/>
                </w:rPr>
                <w:t>pur-NRSRP-ChangeThreshold</w:t>
              </w:r>
              <w:r w:rsidR="00ED1118" w:rsidRPr="000E4E7F">
                <w:rPr>
                  <w:lang w:eastAsia="en-GB"/>
                </w:rPr>
                <w:t xml:space="preserve"> is </w:t>
              </w:r>
              <w:r w:rsidR="00ED1118">
                <w:rPr>
                  <w:lang w:eastAsia="en-GB"/>
                </w:rPr>
                <w:t xml:space="preserve">set to </w:t>
              </w:r>
              <w:r w:rsidR="00ED1118" w:rsidRPr="00207A4C">
                <w:rPr>
                  <w:i/>
                  <w:lang w:eastAsia="en-GB"/>
                </w:rPr>
                <w:t>setup</w:t>
              </w:r>
            </w:ins>
            <w:del w:id="17491" w:author="CR#4287r3" w:date="2020-07-13T12:43:00Z">
              <w:r w:rsidRPr="000E4E7F" w:rsidDel="00ED1118">
                <w:rPr>
                  <w:i/>
                  <w:lang w:eastAsia="en-GB"/>
                </w:rPr>
                <w:delText>nrsrp-ChangeThrsh</w:delText>
              </w:r>
              <w:r w:rsidRPr="000E4E7F" w:rsidDel="00ED1118">
                <w:rPr>
                  <w:lang w:eastAsia="en-GB"/>
                </w:rPr>
                <w:delText xml:space="preserve"> is included</w:delText>
              </w:r>
            </w:del>
            <w:r w:rsidRPr="000E4E7F">
              <w:rPr>
                <w:lang w:eastAsia="en-GB"/>
              </w:rPr>
              <w:t xml:space="preserve">, if </w:t>
            </w:r>
            <w:del w:id="17492" w:author="CR#4287r3" w:date="2020-07-13T12:43:00Z">
              <w:r w:rsidRPr="000E4E7F" w:rsidDel="00ED1118">
                <w:rPr>
                  <w:i/>
                  <w:lang w:eastAsia="en-GB"/>
                </w:rPr>
                <w:delText>nrsrp-D</w:delText>
              </w:r>
            </w:del>
            <w:ins w:id="17493" w:author="CR#4287r3" w:date="2020-07-13T12:43:00Z">
              <w:r w:rsidR="00ED1118">
                <w:rPr>
                  <w:i/>
                  <w:lang w:eastAsia="en-GB"/>
                </w:rPr>
                <w:t>d</w:t>
              </w:r>
            </w:ins>
            <w:r w:rsidRPr="000E4E7F">
              <w:rPr>
                <w:i/>
                <w:lang w:eastAsia="en-GB"/>
              </w:rPr>
              <w:t>ecreaseThrsh</w:t>
            </w:r>
            <w:r w:rsidRPr="000E4E7F">
              <w:rPr>
                <w:lang w:eastAsia="en-GB"/>
              </w:rPr>
              <w:t xml:space="preserve"> is absent the value of </w:t>
            </w:r>
            <w:del w:id="17494" w:author="CR#4287r3" w:date="2020-07-13T12:44:00Z">
              <w:r w:rsidRPr="000E4E7F" w:rsidDel="00ED1118">
                <w:rPr>
                  <w:i/>
                  <w:lang w:eastAsia="en-GB"/>
                </w:rPr>
                <w:delText>nrsrp-I</w:delText>
              </w:r>
            </w:del>
            <w:ins w:id="17495" w:author="CR#4287r3" w:date="2020-07-13T12:44:00Z">
              <w:r w:rsidR="00ED1118">
                <w:rPr>
                  <w:i/>
                  <w:lang w:eastAsia="en-GB"/>
                </w:rPr>
                <w:t>i</w:t>
              </w:r>
            </w:ins>
            <w:r w:rsidRPr="000E4E7F">
              <w:rPr>
                <w:i/>
                <w:lang w:eastAsia="en-GB"/>
              </w:rPr>
              <w:t>ncreaseThresh</w:t>
            </w:r>
            <w:r w:rsidRPr="000E4E7F">
              <w:rPr>
                <w:lang w:eastAsia="en-GB"/>
              </w:rPr>
              <w:t xml:space="preserve"> is also used for </w:t>
            </w:r>
            <w:del w:id="17496" w:author="CR#4287r3" w:date="2020-07-13T12:44:00Z">
              <w:r w:rsidRPr="000E4E7F" w:rsidDel="00ED1118">
                <w:rPr>
                  <w:i/>
                  <w:lang w:eastAsia="en-GB"/>
                </w:rPr>
                <w:delText>nrsrp-D</w:delText>
              </w:r>
            </w:del>
            <w:ins w:id="17497" w:author="CR#4287r3" w:date="2020-07-13T12:44:00Z">
              <w:r w:rsidR="00ED1118">
                <w:rPr>
                  <w:i/>
                  <w:lang w:eastAsia="en-GB"/>
                </w:rPr>
                <w:t>d</w:t>
              </w:r>
            </w:ins>
            <w:r w:rsidRPr="000E4E7F">
              <w:rPr>
                <w:i/>
                <w:lang w:eastAsia="en-GB"/>
              </w:rPr>
              <w:t>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ED1118" w:rsidRPr="000E4E7F" w:rsidTr="003C0A8B">
        <w:trPr>
          <w:cantSplit/>
          <w:ins w:id="17498" w:author="CR#4287r3" w:date="2020-07-13T12:44:00Z"/>
        </w:trPr>
        <w:tc>
          <w:tcPr>
            <w:tcW w:w="9644" w:type="dxa"/>
            <w:tcBorders>
              <w:top w:val="single" w:sz="4" w:space="0" w:color="808080"/>
              <w:left w:val="single" w:sz="4" w:space="0" w:color="808080"/>
              <w:bottom w:val="single" w:sz="4" w:space="0" w:color="808080"/>
              <w:right w:val="single" w:sz="4" w:space="0" w:color="808080"/>
            </w:tcBorders>
          </w:tcPr>
          <w:p w:rsidR="00ED1118" w:rsidRDefault="00ED1118" w:rsidP="00ED1118">
            <w:pPr>
              <w:pStyle w:val="TAL"/>
              <w:rPr>
                <w:ins w:id="17499" w:author="CR#4287r3" w:date="2020-07-13T12:44:00Z"/>
                <w:b/>
                <w:i/>
                <w:lang w:val="en-US" w:eastAsia="zh-CN"/>
              </w:rPr>
            </w:pPr>
            <w:ins w:id="17500" w:author="CR#4287r3" w:date="2020-07-13T12:44:00Z">
              <w:r>
                <w:rPr>
                  <w:b/>
                  <w:i/>
                  <w:lang w:val="en-US" w:eastAsia="zh-CN"/>
                </w:rPr>
                <w:t>pur-</w:t>
              </w:r>
              <w:r w:rsidRPr="000E4E7F">
                <w:rPr>
                  <w:b/>
                  <w:i/>
                  <w:lang w:eastAsia="zh-CN"/>
                </w:rPr>
                <w:t>Periodicity</w:t>
              </w:r>
              <w:r>
                <w:rPr>
                  <w:b/>
                  <w:i/>
                  <w:lang w:val="en-US" w:eastAsia="zh-CN"/>
                </w:rPr>
                <w:t>AndOffset</w:t>
              </w:r>
            </w:ins>
          </w:p>
          <w:p w:rsidR="00ED1118" w:rsidRPr="000E4E7F" w:rsidRDefault="00ED1118" w:rsidP="00ED1118">
            <w:pPr>
              <w:pStyle w:val="TAL"/>
              <w:rPr>
                <w:ins w:id="17501" w:author="CR#4287r3" w:date="2020-07-13T12:44:00Z"/>
                <w:b/>
                <w:bCs/>
                <w:i/>
                <w:noProof/>
                <w:lang w:eastAsia="en-GB"/>
              </w:rPr>
            </w:pPr>
            <w:ins w:id="17502" w:author="CR#4287r3" w:date="2020-07-13T12:44:00Z">
              <w:r w:rsidRPr="00A33703">
                <w:t>Indicates the periodicity for the PUR occasions and time offset until the first PUR occasion</w:t>
              </w:r>
              <w:r>
                <w:t>.</w:t>
              </w:r>
            </w:ins>
          </w:p>
        </w:tc>
      </w:tr>
      <w:tr w:rsidR="008E3BAD" w:rsidRPr="000E4E7F" w:rsidDel="00ED1118" w:rsidTr="003C0A8B">
        <w:trPr>
          <w:cantSplit/>
          <w:del w:id="17503" w:author="CR#4287r3" w:date="2020-07-13T12:4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7504" w:author="CR#4287r3" w:date="2020-07-13T12:44:00Z"/>
                <w:b/>
                <w:bCs/>
                <w:i/>
                <w:noProof/>
                <w:lang w:eastAsia="en-GB"/>
              </w:rPr>
            </w:pPr>
            <w:del w:id="17505" w:author="CR#4287r3" w:date="2020-07-13T12:44:00Z">
              <w:r w:rsidRPr="000E4E7F" w:rsidDel="00ED1118">
                <w:rPr>
                  <w:b/>
                  <w:bCs/>
                  <w:i/>
                  <w:noProof/>
                  <w:lang w:eastAsia="en-GB"/>
                </w:rPr>
                <w:delText>pur-Periodicity</w:delText>
              </w:r>
            </w:del>
          </w:p>
          <w:p w:rsidR="00C65613" w:rsidRPr="000E4E7F" w:rsidDel="00ED1118" w:rsidRDefault="00C65613" w:rsidP="003C0A8B">
            <w:pPr>
              <w:pStyle w:val="TAL"/>
              <w:rPr>
                <w:del w:id="17506" w:author="CR#4287r3" w:date="2020-07-13T12:44:00Z"/>
                <w:lang w:eastAsia="en-GB"/>
              </w:rPr>
            </w:pPr>
            <w:del w:id="17507" w:author="CR#4287r3" w:date="2020-07-13T12:44:00Z">
              <w:r w:rsidRPr="000E4E7F" w:rsidDel="00ED1118">
                <w:rPr>
                  <w:lang w:eastAsia="en-GB"/>
                </w:rPr>
                <w:delText>Periodicity of PUR resource in number of hyper system frames in TS 36.321 [6].</w:delText>
              </w:r>
            </w:del>
          </w:p>
          <w:p w:rsidR="00C65613" w:rsidRPr="000E4E7F" w:rsidDel="00ED1118" w:rsidRDefault="00C65613" w:rsidP="003C0A8B">
            <w:pPr>
              <w:pStyle w:val="TAL"/>
              <w:rPr>
                <w:del w:id="17508" w:author="CR#4287r3" w:date="2020-07-13T12:44:00Z"/>
                <w:b/>
                <w:bCs/>
                <w:i/>
                <w:noProof/>
                <w:lang w:eastAsia="en-GB"/>
              </w:rPr>
            </w:pPr>
            <w:del w:id="17509" w:author="CR#4287r3" w:date="2020-07-13T12:44:00Z">
              <w:r w:rsidRPr="000E4E7F" w:rsidDel="00ED1118">
                <w:rPr>
                  <w:lang w:eastAsia="en-GB"/>
                </w:rPr>
                <w:delText xml:space="preserve">Value </w:delText>
              </w:r>
              <w:r w:rsidRPr="000E4E7F" w:rsidDel="00ED1118">
                <w:rPr>
                  <w:i/>
                  <w:lang w:eastAsia="en-GB"/>
                </w:rPr>
                <w:delText>hsf8</w:delText>
              </w:r>
              <w:r w:rsidRPr="000E4E7F" w:rsidDel="00ED1118">
                <w:rPr>
                  <w:lang w:eastAsia="en-GB"/>
                </w:rPr>
                <w:delText xml:space="preserve"> corresponds to 8 hyper system frames, value </w:delText>
              </w:r>
              <w:r w:rsidRPr="000E4E7F" w:rsidDel="00ED1118">
                <w:rPr>
                  <w:i/>
                  <w:lang w:eastAsia="en-GB"/>
                </w:rPr>
                <w:delText>hsf16</w:delText>
              </w:r>
              <w:r w:rsidRPr="000E4E7F" w:rsidDel="00ED1118">
                <w:rPr>
                  <w:lang w:eastAsia="en-GB"/>
                </w:rPr>
                <w:delText xml:space="preserve"> corresponds to 16 hyper system frames, and so on.</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ED1118" w:rsidTr="003C0A8B">
        <w:trPr>
          <w:cantSplit/>
          <w:del w:id="17510" w:author="CR#4287r3" w:date="2020-07-13T12:4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7511" w:author="CR#4287r3" w:date="2020-07-13T12:45:00Z"/>
                <w:b/>
                <w:bCs/>
                <w:i/>
                <w:noProof/>
                <w:lang w:eastAsia="en-GB"/>
              </w:rPr>
            </w:pPr>
            <w:del w:id="17512" w:author="CR#4287r3" w:date="2020-07-13T12:45:00Z">
              <w:r w:rsidRPr="000E4E7F" w:rsidDel="00ED1118">
                <w:rPr>
                  <w:b/>
                  <w:bCs/>
                  <w:i/>
                  <w:noProof/>
                  <w:lang w:eastAsia="en-GB"/>
                </w:rPr>
                <w:delText>pur-RNTI</w:delText>
              </w:r>
            </w:del>
          </w:p>
          <w:p w:rsidR="00C65613" w:rsidRPr="000E4E7F" w:rsidDel="00ED1118" w:rsidRDefault="00C65613" w:rsidP="003C0A8B">
            <w:pPr>
              <w:pStyle w:val="TAL"/>
              <w:rPr>
                <w:del w:id="17513" w:author="CR#4287r3" w:date="2020-07-13T12:45:00Z"/>
                <w:b/>
                <w:bCs/>
                <w:i/>
                <w:noProof/>
                <w:lang w:eastAsia="en-GB"/>
              </w:rPr>
            </w:pPr>
            <w:del w:id="17514" w:author="CR#4287r3" w:date="2020-07-13T12:45:00Z">
              <w:r w:rsidRPr="000E4E7F" w:rsidDel="00ED1118">
                <w:rPr>
                  <w:lang w:eastAsia="en-GB"/>
                </w:rPr>
                <w:delText>PUR-RNTI.</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del w:id="17515" w:author="CR#4287r3" w:date="2020-07-13T12:45:00Z">
              <w:r w:rsidRPr="000E4E7F" w:rsidDel="00ED1118">
                <w:rPr>
                  <w:lang w:eastAsia="en-GB"/>
                </w:rPr>
                <w:delText>Indicates the v</w:delText>
              </w:r>
            </w:del>
            <w:ins w:id="17516" w:author="CR#4287r3" w:date="2020-07-13T12:45:00Z">
              <w:r w:rsidR="00ED1118">
                <w:rPr>
                  <w:lang w:eastAsia="en-GB"/>
                </w:rPr>
                <w:t>V</w:t>
              </w:r>
            </w:ins>
            <w:r w:rsidRPr="000E4E7F">
              <w:rPr>
                <w:lang w:eastAsia="en-GB"/>
              </w:rPr>
              <w:t xml:space="preserve">alue of the time alignment timer for PUR. </w:t>
            </w:r>
            <w:r w:rsidRPr="000E4E7F">
              <w:rPr>
                <w:rFonts w:eastAsia="SimSun"/>
                <w:noProof/>
                <w:lang w:eastAsia="en-GB"/>
              </w:rPr>
              <w:t xml:space="preserve">Value in number of </w:t>
            </w:r>
            <w:ins w:id="17517" w:author="CR#4287r3" w:date="2020-07-13T12:45:00Z">
              <w:r w:rsidR="00ED1118" w:rsidRPr="00E91771">
                <w:rPr>
                  <w:rFonts w:eastAsia="SimSun"/>
                  <w:noProof/>
                  <w:lang w:eastAsia="en-GB"/>
                </w:rPr>
                <w:t>periodicity</w:t>
              </w:r>
              <w:r w:rsidR="00ED1118" w:rsidRPr="00FA0AEE">
                <w:rPr>
                  <w:rFonts w:eastAsia="SimSun"/>
                  <w:noProof/>
                  <w:lang w:eastAsia="en-GB"/>
                </w:rPr>
                <w:t xml:space="preserve"> of PUR</w:t>
              </w:r>
            </w:ins>
            <w:del w:id="17518" w:author="CR#4287r3" w:date="2020-07-13T12:45:00Z">
              <w:r w:rsidRPr="000E4E7F" w:rsidDel="00ED1118">
                <w:rPr>
                  <w:rFonts w:eastAsia="SimSun"/>
                  <w:i/>
                  <w:noProof/>
                  <w:lang w:eastAsia="en-GB"/>
                </w:rPr>
                <w:delText>pur-Periodicity</w:delText>
              </w:r>
            </w:del>
            <w:r w:rsidRPr="000E4E7F">
              <w:rPr>
                <w:lang w:eastAsia="en-GB"/>
              </w:rPr>
              <w:t>.</w:t>
            </w:r>
          </w:p>
        </w:tc>
      </w:tr>
      <w:tr w:rsidR="008E3BAD" w:rsidRPr="000E4E7F" w:rsidDel="0034340D" w:rsidTr="003C0A8B">
        <w:trPr>
          <w:cantSplit/>
          <w:del w:id="17519" w:author="Draft v2" w:date="2020-07-17T09:3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34340D" w:rsidRDefault="00C65613" w:rsidP="003C0A8B">
            <w:pPr>
              <w:pStyle w:val="TAL"/>
              <w:rPr>
                <w:del w:id="17520" w:author="Draft v2" w:date="2020-07-17T09:35:00Z"/>
                <w:b/>
                <w:bCs/>
                <w:i/>
                <w:noProof/>
                <w:lang w:eastAsia="en-GB"/>
              </w:rPr>
            </w:pPr>
            <w:del w:id="17521" w:author="Draft v2" w:date="2020-07-17T09:35:00Z">
              <w:r w:rsidRPr="000E4E7F" w:rsidDel="0034340D">
                <w:rPr>
                  <w:b/>
                  <w:bCs/>
                  <w:i/>
                  <w:noProof/>
                  <w:lang w:eastAsia="en-GB"/>
                </w:rPr>
                <w:delText>pur-StartTime</w:delText>
              </w:r>
            </w:del>
          </w:p>
          <w:p w:rsidR="00C65613" w:rsidRPr="000E4E7F" w:rsidDel="0034340D" w:rsidRDefault="00C65613" w:rsidP="003C0A8B">
            <w:pPr>
              <w:pStyle w:val="TAL"/>
              <w:rPr>
                <w:del w:id="17522" w:author="Draft v2" w:date="2020-07-17T09:35:00Z"/>
                <w:b/>
                <w:bCs/>
                <w:i/>
                <w:noProof/>
                <w:lang w:eastAsia="en-GB"/>
              </w:rPr>
            </w:pPr>
            <w:del w:id="17523" w:author="Draft v2" w:date="2020-07-17T09:35:00Z">
              <w:r w:rsidRPr="000E4E7F" w:rsidDel="0034340D">
                <w:rPr>
                  <w:lang w:eastAsia="en-GB"/>
                </w:rPr>
                <w:delText>Indicates the value of the time offset for the first PUR occasion, i.e. the time gap from reception of D-PUR configuration to the first PUR occasion. Value FFS</w:delText>
              </w:r>
              <w:r w:rsidRPr="000E4E7F" w:rsidDel="0034340D">
                <w:rPr>
                  <w:noProof/>
                  <w:lang w:eastAsia="ko-KR"/>
                </w:rPr>
                <w:delText>.</w:delText>
              </w:r>
            </w:del>
          </w:p>
        </w:tc>
      </w:tr>
      <w:tr w:rsidR="0034340D" w:rsidRPr="000E4E7F" w:rsidTr="00067150">
        <w:trPr>
          <w:cantSplit/>
          <w:tblHeader/>
          <w:ins w:id="17524" w:author="Draft v2" w:date="2020-07-17T09:35:00Z"/>
        </w:trPr>
        <w:tc>
          <w:tcPr>
            <w:tcW w:w="9644" w:type="dxa"/>
            <w:tcBorders>
              <w:top w:val="single" w:sz="4" w:space="0" w:color="808080"/>
              <w:left w:val="single" w:sz="4" w:space="0" w:color="808080"/>
              <w:bottom w:val="single" w:sz="4" w:space="0" w:color="808080"/>
              <w:right w:val="single" w:sz="4" w:space="0" w:color="808080"/>
            </w:tcBorders>
          </w:tcPr>
          <w:p w:rsidR="0034340D" w:rsidRPr="000E4E7F" w:rsidRDefault="0034340D" w:rsidP="00067150">
            <w:pPr>
              <w:pStyle w:val="TAL"/>
              <w:rPr>
                <w:ins w:id="17525" w:author="Draft v2" w:date="2020-07-17T09:35:00Z"/>
                <w:b/>
                <w:bCs/>
                <w:i/>
                <w:iCs/>
              </w:rPr>
            </w:pPr>
            <w:ins w:id="17526" w:author="Draft v2" w:date="2020-07-17T09:35:00Z">
              <w:r w:rsidRPr="000E4E7F">
                <w:rPr>
                  <w:b/>
                  <w:bCs/>
                  <w:i/>
                  <w:iCs/>
                </w:rPr>
                <w:t>ul-CarrierFreq</w:t>
              </w:r>
            </w:ins>
          </w:p>
          <w:p w:rsidR="0034340D" w:rsidRPr="000E4E7F" w:rsidRDefault="0034340D" w:rsidP="00067150">
            <w:pPr>
              <w:pStyle w:val="TAL"/>
              <w:rPr>
                <w:ins w:id="17527" w:author="Draft v2" w:date="2020-07-17T09:35:00Z"/>
              </w:rPr>
            </w:pPr>
            <w:ins w:id="17528" w:author="Draft v2" w:date="2020-07-17T09:35:00Z">
              <w:r w:rsidRPr="000E4E7F">
                <w:t>UL carrier frequency of the uplink carrier used for PUR as defined in TS 36.101 [42], clause 5.7.3F.</w:t>
              </w:r>
            </w:ins>
          </w:p>
        </w:tc>
      </w:tr>
      <w:tr w:rsidR="00C65613" w:rsidRPr="000E4E7F" w:rsidDel="00ED1118" w:rsidTr="003C0A8B">
        <w:trPr>
          <w:cantSplit/>
          <w:tblHeader/>
          <w:del w:id="17529" w:author="CR#4287r3" w:date="2020-07-13T12:45:00Z"/>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Del="00ED1118" w:rsidRDefault="00C65613" w:rsidP="001628A2">
            <w:pPr>
              <w:pStyle w:val="TAL"/>
              <w:rPr>
                <w:del w:id="17530" w:author="CR#4287r3" w:date="2020-07-13T12:45:00Z"/>
                <w:b/>
                <w:bCs/>
                <w:i/>
                <w:iCs/>
              </w:rPr>
            </w:pPr>
            <w:del w:id="17531" w:author="CR#4287r3" w:date="2020-07-13T12:45:00Z">
              <w:r w:rsidRPr="000E4E7F" w:rsidDel="00ED1118">
                <w:rPr>
                  <w:b/>
                  <w:bCs/>
                  <w:i/>
                  <w:iCs/>
                </w:rPr>
                <w:delText>ul-CarrierFreq</w:delText>
              </w:r>
            </w:del>
          </w:p>
          <w:p w:rsidR="00C65613" w:rsidRPr="000E4E7F" w:rsidDel="00ED1118" w:rsidRDefault="00C65613" w:rsidP="003C0A8B">
            <w:pPr>
              <w:pStyle w:val="TAL"/>
              <w:rPr>
                <w:del w:id="17532" w:author="CR#4287r3" w:date="2020-07-13T12:45:00Z"/>
              </w:rPr>
            </w:pPr>
            <w:del w:id="17533" w:author="CR#4287r3" w:date="2020-07-13T12:45:00Z">
              <w:r w:rsidRPr="000E4E7F" w:rsidDel="00ED1118">
                <w:delText>UL carrier frequency of the uplink carrier used for PUR as defined in TS 36.101 [42], clause 5.7.3F.</w:delText>
              </w:r>
            </w:del>
          </w:p>
        </w:tc>
      </w:tr>
    </w:tbl>
    <w:p w:rsidR="00C65613" w:rsidRPr="000E4E7F" w:rsidRDefault="00C65613" w:rsidP="00C65613"/>
    <w:p w:rsidR="00C65613" w:rsidRPr="000E4E7F" w:rsidDel="00ED1118" w:rsidRDefault="00C65613" w:rsidP="00C65613">
      <w:pPr>
        <w:pStyle w:val="EditorsNote"/>
        <w:rPr>
          <w:del w:id="17534" w:author="CR#4287r3" w:date="2020-07-13T12:45:00Z"/>
          <w:color w:val="auto"/>
          <w:lang w:eastAsia="zh-CN"/>
        </w:rPr>
      </w:pPr>
      <w:del w:id="17535"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FFS on exact values for TA timer and whether offset is applied so that e.g. retransmissions are covered.</w:delText>
        </w:r>
      </w:del>
    </w:p>
    <w:p w:rsidR="00C65613" w:rsidRPr="000E4E7F" w:rsidDel="00ED1118" w:rsidRDefault="00C65613" w:rsidP="00C65613">
      <w:pPr>
        <w:pStyle w:val="EditorsNote"/>
        <w:rPr>
          <w:del w:id="17536" w:author="CR#4287r3" w:date="2020-07-13T12:45:00Z"/>
          <w:color w:val="auto"/>
          <w:lang w:eastAsia="zh-CN"/>
        </w:rPr>
      </w:pPr>
      <w:del w:id="17537" w:author="CR#4287r3" w:date="2020-07-13T12:45:00Z">
        <w:r w:rsidRPr="000E4E7F" w:rsidDel="00ED1118">
          <w:rPr>
            <w:color w:val="auto"/>
          </w:rPr>
          <w:lastRenderedPageBreak/>
          <w:delText>Editor</w:delText>
        </w:r>
        <w:r w:rsidR="00156A1B" w:rsidRPr="000E4E7F" w:rsidDel="00ED1118">
          <w:rPr>
            <w:color w:val="auto"/>
          </w:rPr>
          <w:delText>'</w:delText>
        </w:r>
        <w:r w:rsidRPr="000E4E7F" w:rsidDel="00ED1118">
          <w:rPr>
            <w:color w:val="auto"/>
          </w:rPr>
          <w:delText>s Note: Maximum PUR time offset range should be the same as maximum PUR periodicity. FFS further details e.g. how exact PUR start time is configured.</w:delText>
        </w:r>
      </w:del>
    </w:p>
    <w:p w:rsidR="00ED1118" w:rsidRPr="000A2FE8" w:rsidRDefault="00ED1118" w:rsidP="00ED1118">
      <w:pPr>
        <w:pStyle w:val="Heading4"/>
        <w:rPr>
          <w:ins w:id="17538" w:author="CR#4287r3" w:date="2020-07-13T12:45:00Z"/>
          <w:lang w:val="en-US"/>
        </w:rPr>
      </w:pPr>
      <w:ins w:id="17539" w:author="CR#4287r3" w:date="2020-07-13T12:45:00Z">
        <w:r w:rsidRPr="000E4E7F">
          <w:t>–</w:t>
        </w:r>
        <w:r w:rsidRPr="000E4E7F">
          <w:tab/>
        </w:r>
        <w:r w:rsidRPr="000E4E7F">
          <w:rPr>
            <w:i/>
            <w:noProof/>
          </w:rPr>
          <w:t>PU</w:t>
        </w:r>
        <w:r>
          <w:rPr>
            <w:i/>
            <w:noProof/>
            <w:lang w:val="en-US"/>
          </w:rPr>
          <w:t>R-ConfigID-NB</w:t>
        </w:r>
      </w:ins>
    </w:p>
    <w:p w:rsidR="00ED1118" w:rsidRPr="000E4E7F" w:rsidRDefault="00ED1118" w:rsidP="00ED1118">
      <w:pPr>
        <w:rPr>
          <w:ins w:id="17540" w:author="CR#4287r3" w:date="2020-07-13T12:45:00Z"/>
        </w:rPr>
      </w:pPr>
      <w:ins w:id="17541" w:author="CR#4287r3" w:date="2020-07-13T12:45:00Z">
        <w:r w:rsidRPr="000E4E7F">
          <w:t xml:space="preserve">The IE </w:t>
        </w:r>
        <w:r w:rsidRPr="000E4E7F">
          <w:rPr>
            <w:i/>
            <w:noProof/>
          </w:rPr>
          <w:t>PU</w:t>
        </w:r>
        <w:r>
          <w:rPr>
            <w:i/>
            <w:noProof/>
            <w:lang w:val="en-US"/>
          </w:rPr>
          <w:t>R-ConfigID-NB</w:t>
        </w:r>
        <w:r w:rsidRPr="000E4E7F">
          <w:t xml:space="preserve"> is used to </w:t>
        </w:r>
        <w:r>
          <w:t>indicate</w:t>
        </w:r>
        <w:r w:rsidRPr="000E4E7F">
          <w:t xml:space="preserve"> the </w:t>
        </w:r>
        <w:r>
          <w:t>PUR configuration identity.</w:t>
        </w:r>
      </w:ins>
    </w:p>
    <w:p w:rsidR="00ED1118" w:rsidRPr="000E4E7F" w:rsidRDefault="00ED1118" w:rsidP="00ED1118">
      <w:pPr>
        <w:pStyle w:val="TH"/>
        <w:ind w:left="567"/>
        <w:rPr>
          <w:ins w:id="17542" w:author="CR#4287r3" w:date="2020-07-13T12:45:00Z"/>
        </w:rPr>
      </w:pPr>
      <w:ins w:id="17543" w:author="CR#4287r3" w:date="2020-07-13T12:45:00Z">
        <w:r w:rsidRPr="003A7AB5">
          <w:rPr>
            <w:bCs/>
            <w:i/>
            <w:iCs/>
          </w:rPr>
          <w:t>PUR-</w:t>
        </w:r>
        <w:r>
          <w:rPr>
            <w:bCs/>
            <w:i/>
            <w:iCs/>
            <w:lang w:val="en-US"/>
          </w:rPr>
          <w:t>ConfigID-NB</w:t>
        </w:r>
        <w:r w:rsidRPr="000E4E7F">
          <w:t xml:space="preserve"> information element</w:t>
        </w:r>
      </w:ins>
    </w:p>
    <w:p w:rsidR="00ED1118" w:rsidRDefault="00ED1118" w:rsidP="00ED1118">
      <w:pPr>
        <w:pStyle w:val="PL"/>
        <w:shd w:val="clear" w:color="auto" w:fill="E6E6E6"/>
        <w:rPr>
          <w:ins w:id="17544" w:author="CR#4287r3" w:date="2020-07-13T12:45:00Z"/>
        </w:rPr>
      </w:pPr>
      <w:ins w:id="17545" w:author="CR#4287r3" w:date="2020-07-13T12:45:00Z">
        <w:r w:rsidRPr="000E4E7F">
          <w:t>-- ASN1START</w:t>
        </w:r>
      </w:ins>
    </w:p>
    <w:p w:rsidR="00ED1118" w:rsidRDefault="00ED1118" w:rsidP="00ED1118">
      <w:pPr>
        <w:pStyle w:val="PL"/>
        <w:shd w:val="clear" w:color="auto" w:fill="E6E6E6"/>
        <w:rPr>
          <w:ins w:id="17546" w:author="CR#4287r3" w:date="2020-07-13T12:45:00Z"/>
        </w:rPr>
      </w:pPr>
    </w:p>
    <w:p w:rsidR="00ED1118" w:rsidRDefault="00ED1118" w:rsidP="00ED1118">
      <w:pPr>
        <w:pStyle w:val="PL"/>
        <w:shd w:val="clear" w:color="auto" w:fill="E6E6E6"/>
        <w:rPr>
          <w:ins w:id="17547" w:author="CR#4287r3" w:date="2020-07-13T12:45:00Z"/>
        </w:rPr>
      </w:pPr>
      <w:ins w:id="17548" w:author="CR#4287r3" w:date="2020-07-13T12:45:00Z">
        <w:r>
          <w:t>PUR-ConfigID-NB-r16 ::= BIT STRING (SIZE(20))</w:t>
        </w:r>
      </w:ins>
    </w:p>
    <w:p w:rsidR="00ED1118" w:rsidRPr="000E4E7F" w:rsidRDefault="00ED1118" w:rsidP="00ED1118">
      <w:pPr>
        <w:pStyle w:val="PL"/>
        <w:shd w:val="clear" w:color="auto" w:fill="E6E6E6"/>
        <w:rPr>
          <w:ins w:id="17549" w:author="CR#4287r3" w:date="2020-07-13T12:45:00Z"/>
        </w:rPr>
      </w:pPr>
    </w:p>
    <w:p w:rsidR="00ED1118" w:rsidRPr="000E4E7F" w:rsidRDefault="00ED1118" w:rsidP="00ED1118">
      <w:pPr>
        <w:pStyle w:val="PL"/>
        <w:shd w:val="clear" w:color="auto" w:fill="E6E6E6"/>
        <w:rPr>
          <w:ins w:id="17550" w:author="CR#4287r3" w:date="2020-07-13T12:45:00Z"/>
        </w:rPr>
      </w:pPr>
      <w:ins w:id="17551" w:author="CR#4287r3" w:date="2020-07-13T12:45:00Z">
        <w:r w:rsidRPr="000E4E7F">
          <w:t>-- ASN1STOP</w:t>
        </w:r>
      </w:ins>
    </w:p>
    <w:p w:rsidR="00ED1118" w:rsidRDefault="00ED1118" w:rsidP="00ED1118">
      <w:pPr>
        <w:rPr>
          <w:ins w:id="17552" w:author="CR#4287r3" w:date="2020-07-13T12:45:00Z"/>
        </w:rPr>
      </w:pPr>
    </w:p>
    <w:p w:rsidR="00ED1118" w:rsidRPr="000A2FE8" w:rsidRDefault="00ED1118" w:rsidP="00ED1118">
      <w:pPr>
        <w:pStyle w:val="Heading4"/>
        <w:rPr>
          <w:ins w:id="17553" w:author="CR#4287r3" w:date="2020-07-13T12:45:00Z"/>
          <w:lang w:val="en-US"/>
        </w:rPr>
      </w:pPr>
      <w:ins w:id="17554" w:author="CR#4287r3" w:date="2020-07-13T12:45:00Z">
        <w:r w:rsidRPr="000E4E7F">
          <w:t>–</w:t>
        </w:r>
        <w:r w:rsidRPr="000E4E7F">
          <w:tab/>
        </w:r>
        <w:r w:rsidRPr="000E4E7F">
          <w:rPr>
            <w:i/>
            <w:noProof/>
          </w:rPr>
          <w:t>PU</w:t>
        </w:r>
        <w:r>
          <w:rPr>
            <w:i/>
            <w:noProof/>
            <w:lang w:val="en-US"/>
          </w:rPr>
          <w:t>R-P</w:t>
        </w:r>
        <w:r w:rsidRPr="003A7AB5">
          <w:rPr>
            <w:i/>
            <w:noProof/>
            <w:lang w:val="en-US"/>
          </w:rPr>
          <w:t>eriodicityAndOffset</w:t>
        </w:r>
        <w:r>
          <w:rPr>
            <w:i/>
            <w:noProof/>
            <w:lang w:val="en-US"/>
          </w:rPr>
          <w:t>-NB</w:t>
        </w:r>
      </w:ins>
    </w:p>
    <w:p w:rsidR="00ED1118" w:rsidRDefault="00ED1118" w:rsidP="00ED1118">
      <w:pPr>
        <w:rPr>
          <w:ins w:id="17555" w:author="CR#4287r3" w:date="2020-07-13T12:45:00Z"/>
        </w:rPr>
      </w:pPr>
      <w:ins w:id="17556" w:author="CR#4287r3" w:date="2020-07-13T12:4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r>
          <w:t>.</w:t>
        </w:r>
      </w:ins>
    </w:p>
    <w:p w:rsidR="00ED1118" w:rsidRPr="000E4E7F" w:rsidRDefault="00ED1118" w:rsidP="00ED1118">
      <w:pPr>
        <w:pStyle w:val="TH"/>
        <w:ind w:left="567"/>
        <w:rPr>
          <w:ins w:id="17557" w:author="CR#4287r3" w:date="2020-07-13T12:45:00Z"/>
        </w:rPr>
      </w:pPr>
      <w:ins w:id="17558" w:author="CR#4287r3" w:date="2020-07-13T12:45:00Z">
        <w:r w:rsidRPr="003A7AB5">
          <w:rPr>
            <w:bCs/>
            <w:i/>
            <w:iCs/>
          </w:rPr>
          <w:t>PUR-PeriodicityAndOffset</w:t>
        </w:r>
        <w:r w:rsidRPr="00371871">
          <w:rPr>
            <w:i/>
          </w:rPr>
          <w:t>-NB</w:t>
        </w:r>
        <w:r>
          <w:t xml:space="preserve"> </w:t>
        </w:r>
        <w:r w:rsidRPr="000E4E7F">
          <w:t>information element</w:t>
        </w:r>
      </w:ins>
    </w:p>
    <w:p w:rsidR="00ED1118" w:rsidRDefault="00ED1118" w:rsidP="00ED1118">
      <w:pPr>
        <w:pStyle w:val="PL"/>
        <w:shd w:val="clear" w:color="auto" w:fill="E6E6E6"/>
        <w:rPr>
          <w:ins w:id="17559" w:author="CR#4287r3" w:date="2020-07-13T12:45:00Z"/>
        </w:rPr>
      </w:pPr>
      <w:ins w:id="17560" w:author="CR#4287r3" w:date="2020-07-13T12:45:00Z">
        <w:r w:rsidRPr="000E4E7F">
          <w:t>-- ASN1START</w:t>
        </w:r>
      </w:ins>
    </w:p>
    <w:p w:rsidR="00ED1118" w:rsidRDefault="00ED1118" w:rsidP="00ED1118">
      <w:pPr>
        <w:pStyle w:val="PL"/>
        <w:shd w:val="clear" w:color="auto" w:fill="E6E6E6"/>
        <w:rPr>
          <w:ins w:id="17561" w:author="CR#4287r3" w:date="2020-07-13T12:45:00Z"/>
        </w:rPr>
      </w:pPr>
    </w:p>
    <w:p w:rsidR="00ED1118" w:rsidRDefault="00ED1118" w:rsidP="00ED1118">
      <w:pPr>
        <w:pStyle w:val="PL"/>
        <w:shd w:val="clear" w:color="auto" w:fill="E6E6E6"/>
        <w:rPr>
          <w:ins w:id="17562" w:author="CR#4287r3" w:date="2020-07-13T12:45:00Z"/>
        </w:rPr>
      </w:pPr>
      <w:ins w:id="17563" w:author="CR#4287r3" w:date="2020-07-13T12:45:00Z">
        <w:r>
          <w:t xml:space="preserve">PUR-PeriodicityAndOffset-NB-r16 ::= </w:t>
        </w:r>
        <w:r>
          <w:tab/>
          <w:t>CHOICE {</w:t>
        </w:r>
      </w:ins>
    </w:p>
    <w:p w:rsidR="00ED1118" w:rsidRDefault="00ED1118" w:rsidP="00ED1118">
      <w:pPr>
        <w:pStyle w:val="PL"/>
        <w:shd w:val="clear" w:color="auto" w:fill="E6E6E6"/>
        <w:rPr>
          <w:ins w:id="17564" w:author="CR#4287r3" w:date="2020-07-13T12:45:00Z"/>
        </w:rPr>
      </w:pPr>
      <w:ins w:id="17565" w:author="CR#4287r3" w:date="2020-07-13T12:45:00Z">
        <w:r>
          <w:tab/>
          <w:t>periodicity8</w:t>
        </w:r>
        <w:r>
          <w:tab/>
        </w:r>
        <w:r>
          <w:tab/>
          <w:t>INTEGER (1..7),</w:t>
        </w:r>
      </w:ins>
    </w:p>
    <w:p w:rsidR="00ED1118" w:rsidRDefault="00ED1118" w:rsidP="00ED1118">
      <w:pPr>
        <w:pStyle w:val="PL"/>
        <w:shd w:val="clear" w:color="auto" w:fill="E6E6E6"/>
        <w:rPr>
          <w:ins w:id="17566" w:author="CR#4287r3" w:date="2020-07-13T12:45:00Z"/>
        </w:rPr>
      </w:pPr>
      <w:ins w:id="17567" w:author="CR#4287r3" w:date="2020-07-13T12:45:00Z">
        <w:r>
          <w:tab/>
          <w:t>periodicity16</w:t>
        </w:r>
        <w:r>
          <w:tab/>
        </w:r>
        <w:r>
          <w:tab/>
          <w:t>INTEGER (1..15),</w:t>
        </w:r>
      </w:ins>
    </w:p>
    <w:p w:rsidR="00ED1118" w:rsidRDefault="00ED1118" w:rsidP="00ED1118">
      <w:pPr>
        <w:pStyle w:val="PL"/>
        <w:shd w:val="clear" w:color="auto" w:fill="E6E6E6"/>
        <w:rPr>
          <w:ins w:id="17568" w:author="CR#4287r3" w:date="2020-07-13T12:45:00Z"/>
        </w:rPr>
      </w:pPr>
      <w:ins w:id="17569" w:author="CR#4287r3" w:date="2020-07-13T12:45:00Z">
        <w:r>
          <w:tab/>
          <w:t>periodicity32</w:t>
        </w:r>
        <w:r>
          <w:tab/>
        </w:r>
        <w:r>
          <w:tab/>
          <w:t>INTEGER (1..31),</w:t>
        </w:r>
      </w:ins>
    </w:p>
    <w:p w:rsidR="00ED1118" w:rsidRDefault="00ED1118" w:rsidP="00ED1118">
      <w:pPr>
        <w:pStyle w:val="PL"/>
        <w:shd w:val="clear" w:color="auto" w:fill="E6E6E6"/>
        <w:rPr>
          <w:ins w:id="17570" w:author="CR#4287r3" w:date="2020-07-13T12:45:00Z"/>
        </w:rPr>
      </w:pPr>
      <w:ins w:id="17571" w:author="CR#4287r3" w:date="2020-07-13T12:45:00Z">
        <w:r>
          <w:tab/>
          <w:t>periodicity64</w:t>
        </w:r>
        <w:r>
          <w:tab/>
        </w:r>
        <w:r>
          <w:tab/>
          <w:t>INTEGER (1..63),</w:t>
        </w:r>
      </w:ins>
    </w:p>
    <w:p w:rsidR="00ED1118" w:rsidRDefault="00ED1118" w:rsidP="00ED1118">
      <w:pPr>
        <w:pStyle w:val="PL"/>
        <w:shd w:val="clear" w:color="auto" w:fill="E6E6E6"/>
        <w:rPr>
          <w:ins w:id="17572" w:author="CR#4287r3" w:date="2020-07-13T12:45:00Z"/>
        </w:rPr>
      </w:pPr>
      <w:ins w:id="17573" w:author="CR#4287r3" w:date="2020-07-13T12:45:00Z">
        <w:r>
          <w:tab/>
          <w:t>periodicity128</w:t>
        </w:r>
        <w:r>
          <w:tab/>
        </w:r>
        <w:r>
          <w:tab/>
          <w:t>INTEGER (1..127),</w:t>
        </w:r>
      </w:ins>
    </w:p>
    <w:p w:rsidR="00ED1118" w:rsidRDefault="00ED1118" w:rsidP="00ED1118">
      <w:pPr>
        <w:pStyle w:val="PL"/>
        <w:shd w:val="clear" w:color="auto" w:fill="E6E6E6"/>
        <w:rPr>
          <w:ins w:id="17574" w:author="CR#4287r3" w:date="2020-07-13T12:45:00Z"/>
        </w:rPr>
      </w:pPr>
      <w:ins w:id="17575" w:author="CR#4287r3" w:date="2020-07-13T12:45:00Z">
        <w:r>
          <w:tab/>
          <w:t>periodicity256</w:t>
        </w:r>
        <w:r>
          <w:tab/>
        </w:r>
        <w:r>
          <w:tab/>
          <w:t>INTEGER (1..257),</w:t>
        </w:r>
      </w:ins>
    </w:p>
    <w:p w:rsidR="00ED1118" w:rsidRDefault="00ED1118" w:rsidP="00ED1118">
      <w:pPr>
        <w:pStyle w:val="PL"/>
        <w:shd w:val="clear" w:color="auto" w:fill="E6E6E6"/>
        <w:rPr>
          <w:ins w:id="17576" w:author="CR#4287r3" w:date="2020-07-13T12:45:00Z"/>
        </w:rPr>
      </w:pPr>
      <w:ins w:id="17577" w:author="CR#4287r3" w:date="2020-07-13T12:45:00Z">
        <w:r>
          <w:tab/>
          <w:t>periodicity512</w:t>
        </w:r>
        <w:r>
          <w:tab/>
        </w:r>
        <w:r>
          <w:tab/>
          <w:t>INTEGER (1..511),</w:t>
        </w:r>
      </w:ins>
    </w:p>
    <w:p w:rsidR="00ED1118" w:rsidRDefault="00ED1118" w:rsidP="00ED1118">
      <w:pPr>
        <w:pStyle w:val="PL"/>
        <w:shd w:val="clear" w:color="auto" w:fill="E6E6E6"/>
        <w:rPr>
          <w:ins w:id="17578" w:author="CR#4287r3" w:date="2020-07-13T12:45:00Z"/>
        </w:rPr>
      </w:pPr>
      <w:ins w:id="17579" w:author="CR#4287r3" w:date="2020-07-13T12:45:00Z">
        <w:r>
          <w:tab/>
          <w:t>periodicity1024</w:t>
        </w:r>
        <w:r>
          <w:tab/>
        </w:r>
        <w:r>
          <w:tab/>
          <w:t>INTEGER (1..1023),</w:t>
        </w:r>
      </w:ins>
    </w:p>
    <w:p w:rsidR="00ED1118" w:rsidRDefault="00ED1118" w:rsidP="00ED1118">
      <w:pPr>
        <w:pStyle w:val="PL"/>
        <w:shd w:val="clear" w:color="auto" w:fill="E6E6E6"/>
        <w:rPr>
          <w:ins w:id="17580" w:author="CR#4287r3" w:date="2020-07-13T12:45:00Z"/>
        </w:rPr>
      </w:pPr>
      <w:ins w:id="17581" w:author="CR#4287r3" w:date="2020-07-13T12:45:00Z">
        <w:r>
          <w:tab/>
          <w:t>periodicity2048</w:t>
        </w:r>
        <w:r>
          <w:tab/>
        </w:r>
        <w:r>
          <w:tab/>
          <w:t>INTEGER (1..2047),</w:t>
        </w:r>
      </w:ins>
    </w:p>
    <w:p w:rsidR="00ED1118" w:rsidRDefault="00ED1118" w:rsidP="00ED1118">
      <w:pPr>
        <w:pStyle w:val="PL"/>
        <w:shd w:val="clear" w:color="auto" w:fill="E6E6E6"/>
        <w:rPr>
          <w:ins w:id="17582" w:author="CR#4287r3" w:date="2020-07-13T12:45:00Z"/>
        </w:rPr>
      </w:pPr>
      <w:ins w:id="17583" w:author="CR#4287r3" w:date="2020-07-13T12:45:00Z">
        <w:r>
          <w:tab/>
          <w:t>periodicity4096</w:t>
        </w:r>
        <w:r>
          <w:tab/>
        </w:r>
        <w:r>
          <w:tab/>
          <w:t>INTEGER (1..4095),</w:t>
        </w:r>
      </w:ins>
    </w:p>
    <w:p w:rsidR="00ED1118" w:rsidRDefault="00ED1118" w:rsidP="00ED1118">
      <w:pPr>
        <w:pStyle w:val="PL"/>
        <w:shd w:val="clear" w:color="auto" w:fill="E6E6E6"/>
        <w:rPr>
          <w:ins w:id="17584" w:author="CR#4287r3" w:date="2020-07-13T12:45:00Z"/>
        </w:rPr>
      </w:pPr>
      <w:ins w:id="17585" w:author="CR#4287r3" w:date="2020-07-13T12:45:00Z">
        <w:r>
          <w:tab/>
          <w:t>periodicity8192</w:t>
        </w:r>
        <w:r>
          <w:tab/>
        </w:r>
        <w:r>
          <w:tab/>
          <w:t>INTEGER (1..8191)</w:t>
        </w:r>
      </w:ins>
    </w:p>
    <w:p w:rsidR="00ED1118" w:rsidRDefault="00ED1118" w:rsidP="00ED1118">
      <w:pPr>
        <w:pStyle w:val="PL"/>
        <w:shd w:val="clear" w:color="auto" w:fill="E6E6E6"/>
        <w:rPr>
          <w:ins w:id="17586" w:author="CR#4287r3" w:date="2020-07-13T12:45:00Z"/>
        </w:rPr>
      </w:pPr>
      <w:ins w:id="17587" w:author="CR#4287r3" w:date="2020-07-13T12:45:00Z">
        <w:r>
          <w:t>}</w:t>
        </w:r>
      </w:ins>
    </w:p>
    <w:p w:rsidR="00ED1118" w:rsidRPr="000E4E7F" w:rsidRDefault="00ED1118" w:rsidP="00ED1118">
      <w:pPr>
        <w:pStyle w:val="PL"/>
        <w:shd w:val="clear" w:color="auto" w:fill="E6E6E6"/>
        <w:rPr>
          <w:ins w:id="17588" w:author="CR#4287r3" w:date="2020-07-13T12:45:00Z"/>
        </w:rPr>
      </w:pPr>
    </w:p>
    <w:p w:rsidR="00ED1118" w:rsidRPr="000E4E7F" w:rsidRDefault="00ED1118" w:rsidP="00ED1118">
      <w:pPr>
        <w:pStyle w:val="PL"/>
        <w:shd w:val="clear" w:color="auto" w:fill="E6E6E6"/>
        <w:rPr>
          <w:ins w:id="17589" w:author="CR#4287r3" w:date="2020-07-13T12:45:00Z"/>
        </w:rPr>
      </w:pPr>
      <w:ins w:id="17590" w:author="CR#4287r3" w:date="2020-07-13T12:45:00Z">
        <w:r w:rsidRPr="000E4E7F">
          <w:t>-- ASN1STOP</w:t>
        </w:r>
      </w:ins>
    </w:p>
    <w:p w:rsidR="00C65613" w:rsidRPr="000E4E7F" w:rsidRDefault="00C65613" w:rsidP="009722D5"/>
    <w:p w:rsidR="009722D5" w:rsidRPr="000E4E7F" w:rsidRDefault="009722D5" w:rsidP="009722D5">
      <w:pPr>
        <w:pStyle w:val="Heading4"/>
      </w:pPr>
      <w:bookmarkStart w:id="17591" w:name="_Toc20487620"/>
      <w:bookmarkStart w:id="17592" w:name="_Toc29342922"/>
      <w:bookmarkStart w:id="17593" w:name="_Toc29344061"/>
      <w:bookmarkStart w:id="17594" w:name="_Toc36567327"/>
      <w:bookmarkStart w:id="17595" w:name="_Toc36810783"/>
      <w:bookmarkStart w:id="17596" w:name="_Toc36847147"/>
      <w:bookmarkStart w:id="17597" w:name="_Toc36939800"/>
      <w:bookmarkStart w:id="17598" w:name="_Toc37082780"/>
      <w:r w:rsidRPr="000E4E7F">
        <w:t>–</w:t>
      </w:r>
      <w:r w:rsidRPr="000E4E7F">
        <w:tab/>
      </w:r>
      <w:r w:rsidRPr="000E4E7F">
        <w:rPr>
          <w:i/>
          <w:noProof/>
        </w:rPr>
        <w:t>RACH-ConfigCommon-NB</w:t>
      </w:r>
      <w:bookmarkEnd w:id="17591"/>
      <w:bookmarkEnd w:id="17592"/>
      <w:bookmarkEnd w:id="17593"/>
      <w:bookmarkEnd w:id="17594"/>
      <w:bookmarkEnd w:id="17595"/>
      <w:bookmarkEnd w:id="17596"/>
      <w:bookmarkEnd w:id="17597"/>
      <w:bookmarkEnd w:id="17598"/>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7599" w:name="_Toc20487621"/>
      <w:bookmarkStart w:id="17600" w:name="_Toc29342923"/>
      <w:bookmarkStart w:id="17601" w:name="_Toc29344062"/>
      <w:bookmarkStart w:id="17602" w:name="_Toc36567328"/>
      <w:bookmarkStart w:id="17603" w:name="_Toc36810784"/>
      <w:bookmarkStart w:id="17604" w:name="_Toc36847148"/>
      <w:bookmarkStart w:id="17605" w:name="_Toc36939801"/>
      <w:bookmarkStart w:id="17606" w:name="_Toc37082781"/>
      <w:r w:rsidRPr="000E4E7F">
        <w:lastRenderedPageBreak/>
        <w:t>–</w:t>
      </w:r>
      <w:r w:rsidRPr="000E4E7F">
        <w:tab/>
      </w:r>
      <w:r w:rsidRPr="000E4E7F">
        <w:rPr>
          <w:i/>
        </w:rPr>
        <w:t>RadioResource</w:t>
      </w:r>
      <w:r w:rsidRPr="000E4E7F">
        <w:rPr>
          <w:i/>
          <w:noProof/>
        </w:rPr>
        <w:t>ConfigCommonSIB-NB</w:t>
      </w:r>
      <w:bookmarkEnd w:id="17599"/>
      <w:bookmarkEnd w:id="17600"/>
      <w:bookmarkEnd w:id="17601"/>
      <w:bookmarkEnd w:id="17602"/>
      <w:bookmarkEnd w:id="17603"/>
      <w:bookmarkEnd w:id="17604"/>
      <w:bookmarkEnd w:id="17605"/>
      <w:bookmarkEnd w:id="17606"/>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ED1118" w:rsidRDefault="00ED1118" w:rsidP="00ED1118">
      <w:pPr>
        <w:pStyle w:val="PL"/>
        <w:shd w:val="clear" w:color="auto" w:fill="E6E6E6"/>
        <w:rPr>
          <w:ins w:id="17607" w:author="CR#4287r3" w:date="2020-07-13T12:48:00Z"/>
        </w:rPr>
      </w:pPr>
      <w:ins w:id="17608" w:author="CR#4287r3" w:date="2020-07-13T12:47:00Z">
        <w:r>
          <w:tab/>
        </w:r>
        <w:r>
          <w:tab/>
        </w:r>
        <w:r w:rsidRPr="000E4E7F">
          <w:t>ue-SpecificDRX</w:t>
        </w:r>
        <w:r>
          <w:t>-CycleMin</w:t>
        </w:r>
        <w:r w:rsidRPr="000E4E7F">
          <w:t>-r16</w:t>
        </w:r>
        <w:r w:rsidRPr="000E4E7F">
          <w:tab/>
        </w:r>
        <w:r w:rsidRPr="000E4E7F">
          <w:tab/>
        </w:r>
        <w:r w:rsidRPr="000E4E7F">
          <w:tab/>
          <w:t>ENUMERATED {rf</w:t>
        </w:r>
        <w:r>
          <w:t>32</w:t>
        </w:r>
        <w:r w:rsidRPr="000E4E7F">
          <w:t>, rf</w:t>
        </w:r>
        <w:r>
          <w:t>64</w:t>
        </w:r>
        <w:r w:rsidRPr="000E4E7F">
          <w:t>, rf128, rf256, rf512</w:t>
        </w:r>
        <w:r>
          <w:t>,</w:t>
        </w:r>
      </w:ins>
    </w:p>
    <w:p w:rsidR="00ED1118" w:rsidRDefault="00ED1118" w:rsidP="00ED1118">
      <w:pPr>
        <w:pStyle w:val="PL"/>
        <w:shd w:val="clear" w:color="auto" w:fill="E6E6E6"/>
        <w:rPr>
          <w:ins w:id="17609" w:author="CR#4287r3" w:date="2020-07-13T12:47:00Z"/>
        </w:rPr>
      </w:pPr>
      <w:ins w:id="17610" w:author="CR#4287r3" w:date="2020-07-13T12:48:00Z">
        <w:r>
          <w:tab/>
        </w:r>
        <w:r>
          <w:tab/>
        </w:r>
        <w:r>
          <w:tab/>
        </w:r>
        <w:r>
          <w:tab/>
        </w:r>
        <w:r>
          <w:tab/>
        </w:r>
        <w:r>
          <w:tab/>
        </w:r>
        <w:r>
          <w:tab/>
        </w:r>
        <w:r>
          <w:tab/>
        </w:r>
        <w:r>
          <w:tab/>
        </w:r>
        <w:r>
          <w:tab/>
        </w:r>
        <w:r>
          <w:tab/>
        </w:r>
        <w:r>
          <w:tab/>
        </w:r>
        <w:r>
          <w:tab/>
        </w:r>
        <w:r>
          <w:tab/>
        </w:r>
        <w:r>
          <w:tab/>
        </w:r>
      </w:ins>
      <w:ins w:id="17611" w:author="CR#4287r3" w:date="2020-07-13T12:47:00Z">
        <w:r>
          <w:t>rf1024</w:t>
        </w:r>
        <w:r w:rsidRPr="000E4E7F">
          <w:t>}</w:t>
        </w:r>
      </w:ins>
      <w:ins w:id="17612" w:author="CR#4287r3" w:date="2020-07-13T12:48:00Z">
        <w:r>
          <w:tab/>
        </w:r>
      </w:ins>
      <w:ins w:id="17613" w:author="CR#4287r3" w:date="2020-07-13T12:47:00Z">
        <w:r>
          <w:tab/>
        </w:r>
        <w:r w:rsidRPr="000E4E7F">
          <w:t>OPTIONAL</w:t>
        </w:r>
        <w:r w:rsidRPr="000E4E7F">
          <w:tab/>
          <w:t>-- Need OR</w:t>
        </w:r>
      </w:ins>
    </w:p>
    <w:p w:rsidR="00C65613" w:rsidRPr="000E4E7F" w:rsidDel="00ED1118" w:rsidRDefault="00C65613" w:rsidP="00ED1118">
      <w:pPr>
        <w:pStyle w:val="PL"/>
        <w:shd w:val="clear" w:color="auto" w:fill="E6E6E6"/>
        <w:rPr>
          <w:del w:id="17614" w:author="CR#4287r3" w:date="2020-07-13T12:47:00Z"/>
        </w:rPr>
      </w:pPr>
      <w:del w:id="17615" w:author="CR#4287r3" w:date="2020-07-13T12:47:00Z">
        <w:r w:rsidRPr="000E4E7F" w:rsidDel="00ED1118">
          <w:tab/>
        </w:r>
        <w:r w:rsidRPr="000E4E7F" w:rsidDel="00ED1118">
          <w:tab/>
          <w:delText>pcch-Config</w:delText>
        </w:r>
        <w:r w:rsidR="0042010A" w:rsidRPr="000E4E7F" w:rsidDel="00ED1118">
          <w:delText>-v16xy</w:delText>
        </w:r>
        <w:r w:rsidRPr="000E4E7F" w:rsidDel="00ED1118">
          <w:tab/>
        </w:r>
        <w:r w:rsidRPr="000E4E7F" w:rsidDel="00ED1118">
          <w:tab/>
        </w:r>
        <w:r w:rsidRPr="000E4E7F" w:rsidDel="00ED1118">
          <w:tab/>
        </w:r>
        <w:r w:rsidRPr="000E4E7F" w:rsidDel="00ED1118">
          <w:tab/>
        </w:r>
        <w:r w:rsidRPr="000E4E7F" w:rsidDel="00ED1118">
          <w:tab/>
          <w:delText>PCCH-Config-NB</w:delText>
        </w:r>
        <w:r w:rsidR="0042010A" w:rsidRPr="000E4E7F" w:rsidDel="00ED1118">
          <w:delText>-v16xy</w:delText>
        </w:r>
        <w:r w:rsidRPr="000E4E7F" w:rsidDel="00ED1118">
          <w:tab/>
        </w:r>
        <w:r w:rsidRPr="000E4E7F" w:rsidDel="00ED1118">
          <w:tab/>
          <w:delText>OPTIONAL</w:delText>
        </w:r>
        <w:r w:rsidRPr="000E4E7F" w:rsidDel="00ED1118">
          <w:tab/>
          <w:delText>-- Need OR</w:delText>
        </w:r>
      </w:del>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Del="00ED1118" w:rsidRDefault="00C65613" w:rsidP="00C65613">
      <w:pPr>
        <w:pStyle w:val="PL"/>
        <w:shd w:val="clear" w:color="auto" w:fill="E6E6E6"/>
        <w:rPr>
          <w:del w:id="17616" w:author="CR#4287r3" w:date="2020-07-13T12:48:00Z"/>
        </w:rPr>
      </w:pPr>
    </w:p>
    <w:p w:rsidR="00C65613" w:rsidRPr="000E4E7F" w:rsidDel="00ED1118" w:rsidRDefault="00C65613" w:rsidP="00C65613">
      <w:pPr>
        <w:pStyle w:val="PL"/>
        <w:shd w:val="clear" w:color="auto" w:fill="E6E6E6"/>
        <w:rPr>
          <w:del w:id="17617" w:author="CR#4287r3" w:date="2020-07-13T12:48:00Z"/>
        </w:rPr>
      </w:pPr>
      <w:del w:id="17618" w:author="CR#4287r3" w:date="2020-07-13T12:48:00Z">
        <w:r w:rsidRPr="000E4E7F" w:rsidDel="00ED1118">
          <w:delText>PCCH-Config-NB</w:delText>
        </w:r>
        <w:r w:rsidR="0042010A" w:rsidRPr="000E4E7F" w:rsidDel="00ED1118">
          <w:delText>-v16xy</w:delText>
        </w:r>
        <w:r w:rsidRPr="000E4E7F" w:rsidDel="00ED1118">
          <w:delText xml:space="preserve"> ::=</w:delText>
        </w:r>
        <w:r w:rsidRPr="000E4E7F" w:rsidDel="00ED1118">
          <w:tab/>
        </w:r>
        <w:r w:rsidRPr="000E4E7F" w:rsidDel="00ED1118">
          <w:tab/>
        </w:r>
        <w:r w:rsidRPr="000E4E7F" w:rsidDel="00ED1118">
          <w:tab/>
        </w:r>
        <w:r w:rsidRPr="000E4E7F" w:rsidDel="00ED1118">
          <w:tab/>
          <w:delText>SEQUENCE {</w:delText>
        </w:r>
      </w:del>
    </w:p>
    <w:p w:rsidR="00C65613" w:rsidRPr="000E4E7F" w:rsidDel="00ED1118" w:rsidRDefault="00C65613" w:rsidP="00C65613">
      <w:pPr>
        <w:pStyle w:val="PL"/>
        <w:shd w:val="clear" w:color="auto" w:fill="E6E6E6"/>
        <w:rPr>
          <w:del w:id="17619" w:author="CR#4287r3" w:date="2020-07-13T12:48:00Z"/>
        </w:rPr>
      </w:pPr>
      <w:del w:id="17620" w:author="CR#4287r3" w:date="2020-07-13T12:48:00Z">
        <w:r w:rsidRPr="000E4E7F" w:rsidDel="00ED1118">
          <w:tab/>
          <w:delText>ue-SpecificDRX-Allowed-EPC-r16</w:delText>
        </w:r>
        <w:r w:rsidRPr="000E4E7F" w:rsidDel="00ED1118">
          <w:tab/>
        </w:r>
        <w:r w:rsidRPr="000E4E7F" w:rsidDel="00ED1118">
          <w:tab/>
        </w:r>
        <w:r w:rsidRPr="000E4E7F" w:rsidDel="00ED1118">
          <w:tab/>
          <w:delText>ENUMERATED {true}</w:delText>
        </w:r>
      </w:del>
    </w:p>
    <w:p w:rsidR="009722D5" w:rsidRPr="000E4E7F" w:rsidDel="00ED1118" w:rsidRDefault="00C65613" w:rsidP="00C65613">
      <w:pPr>
        <w:pStyle w:val="PL"/>
        <w:shd w:val="clear" w:color="auto" w:fill="E6E6E6"/>
        <w:rPr>
          <w:del w:id="17621" w:author="CR#4287r3" w:date="2020-07-13T12:48:00Z"/>
        </w:rPr>
      </w:pPr>
      <w:del w:id="17622" w:author="CR#4287r3" w:date="2020-07-13T12:48:00Z">
        <w:r w:rsidRPr="000E4E7F" w:rsidDel="00ED1118">
          <w:delText>}</w:delText>
        </w:r>
      </w:del>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w:t>
            </w:r>
            <w:r w:rsidRPr="00ED1118">
              <w:rPr>
                <w:b w:val="0"/>
                <w:bCs/>
                <w:i/>
                <w:iCs/>
                <w:noProof/>
                <w:lang w:eastAsia="en-GB"/>
                <w:rPrChange w:id="17623" w:author="CR#4287r3" w:date="2020-07-13T12:49:00Z">
                  <w:rPr>
                    <w:b w:val="0"/>
                    <w:bCs/>
                    <w:noProof/>
                    <w:lang w:eastAsia="en-GB"/>
                  </w:rPr>
                </w:rPrChange>
              </w:rPr>
              <w:t>rf128</w:t>
            </w:r>
            <w:r w:rsidRPr="000E4E7F">
              <w:rPr>
                <w:b w:val="0"/>
                <w:bCs/>
                <w:noProof/>
                <w:lang w:eastAsia="en-GB"/>
              </w:rPr>
              <w:t xml:space="preserve"> corresponds to 128 radio frames, </w:t>
            </w:r>
            <w:r w:rsidRPr="00ED1118">
              <w:rPr>
                <w:b w:val="0"/>
                <w:bCs/>
                <w:i/>
                <w:iCs/>
                <w:noProof/>
                <w:lang w:eastAsia="en-GB"/>
                <w:rPrChange w:id="17624" w:author="CR#4287r3" w:date="2020-07-13T12:49:00Z">
                  <w:rPr>
                    <w:b w:val="0"/>
                    <w:bCs/>
                    <w:noProof/>
                    <w:lang w:eastAsia="en-GB"/>
                  </w:rPr>
                </w:rPrChange>
              </w:rPr>
              <w:t>rf256</w:t>
            </w:r>
            <w:r w:rsidRPr="00814F67">
              <w:rPr>
                <w:b w:val="0"/>
                <w:bCs/>
                <w:iCs/>
                <w:noProof/>
                <w:lang w:eastAsia="en-GB"/>
              </w:rPr>
              <w:t xml:space="preserve"> </w:t>
            </w:r>
            <w:r w:rsidRPr="000E4E7F">
              <w:rPr>
                <w:b w:val="0"/>
                <w:bCs/>
                <w:noProof/>
                <w:lang w:eastAsia="en-GB"/>
              </w:rPr>
              <w:t>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 xml:space="preserve">For FDD: </w:t>
            </w:r>
            <w:del w:id="17625" w:author="CR#4287r3" w:date="2020-07-13T12:49:00Z">
              <w:r w:rsidRPr="000E4E7F" w:rsidDel="00ED1118">
                <w:rPr>
                  <w:bCs/>
                  <w:noProof/>
                  <w:lang w:eastAsia="en-GB"/>
                </w:rPr>
                <w:delText>This field i</w:delText>
              </w:r>
            </w:del>
            <w:ins w:id="17626" w:author="CR#4287r3" w:date="2020-07-13T12:49:00Z">
              <w:r w:rsidR="00ED1118">
                <w:rPr>
                  <w:bCs/>
                  <w:noProof/>
                  <w:lang w:eastAsia="en-GB"/>
                </w:rPr>
                <w:t>I</w:t>
              </w:r>
            </w:ins>
            <w:r w:rsidRPr="000E4E7F">
              <w:rPr>
                <w:bCs/>
                <w:noProof/>
                <w:lang w:eastAsia="en-GB"/>
              </w:rPr>
              <w:t>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w:t>
            </w:r>
            <w:ins w:id="17627" w:author="CR#4287r3" w:date="2020-07-13T12:49:00Z">
              <w:r w:rsidR="00ED1118">
                <w:rPr>
                  <w:b/>
                  <w:i/>
                  <w:lang w:eastAsia="en-GB"/>
                </w:rPr>
                <w:t>-</w:t>
              </w:r>
              <w:r w:rsidR="00ED1118" w:rsidRPr="00E80017">
                <w:rPr>
                  <w:b/>
                  <w:i/>
                  <w:lang w:eastAsia="en-GB"/>
                </w:rPr>
                <w:t>CycleMin</w:t>
              </w:r>
            </w:ins>
            <w:del w:id="17628" w:author="CR#4287r3" w:date="2020-07-13T12:49:00Z">
              <w:r w:rsidRPr="000E4E7F" w:rsidDel="00ED1118">
                <w:rPr>
                  <w:b/>
                  <w:i/>
                  <w:lang w:eastAsia="en-GB"/>
                </w:rPr>
                <w:delText>-Allowed-EPC</w:delText>
              </w:r>
            </w:del>
          </w:p>
          <w:p w:rsidR="00ED1118" w:rsidRDefault="00ED1118" w:rsidP="00ED1118">
            <w:pPr>
              <w:pStyle w:val="TAL"/>
              <w:rPr>
                <w:ins w:id="17629" w:author="CR#4287r3" w:date="2020-07-13T12:50:00Z"/>
                <w:lang w:eastAsia="en-GB"/>
              </w:rPr>
            </w:pPr>
            <w:ins w:id="17630" w:author="CR#4287r3" w:date="2020-07-13T12:50:00Z">
              <w:r>
                <w:rPr>
                  <w:lang w:eastAsia="en-GB"/>
                </w:rPr>
                <w:t xml:space="preserve">Minimum </w:t>
              </w:r>
              <w:r w:rsidRPr="000E4E7F">
                <w:rPr>
                  <w:lang w:eastAsia="en-GB"/>
                </w:rPr>
                <w:t>UE specific DRX</w:t>
              </w:r>
              <w:r>
                <w:rPr>
                  <w:lang w:eastAsia="en-GB"/>
                </w:rPr>
                <w:t xml:space="preserve"> </w:t>
              </w:r>
              <w:r w:rsidRPr="00501441">
                <w:rPr>
                  <w:lang w:eastAsia="en-GB"/>
                </w:rPr>
                <w:t>cycle</w:t>
              </w:r>
              <w:r>
                <w:rPr>
                  <w:lang w:eastAsia="en-GB"/>
                </w:rPr>
                <w:t xml:space="preserve"> in the cell, see TS 36.304 [4], clause 7.1</w:t>
              </w:r>
              <w:r w:rsidRPr="000E4E7F">
                <w:rPr>
                  <w:lang w:eastAsia="en-GB"/>
                </w:rPr>
                <w:t>.</w:t>
              </w:r>
              <w:r>
                <w:t xml:space="preserve"> </w:t>
              </w:r>
              <w:r w:rsidRPr="006E21BE">
                <w:rPr>
                  <w:lang w:eastAsia="en-GB"/>
                </w:rPr>
                <w:t xml:space="preserve">Value </w:t>
              </w:r>
              <w:r w:rsidRPr="006E21BE">
                <w:rPr>
                  <w:i/>
                  <w:iCs/>
                  <w:lang w:eastAsia="en-GB"/>
                </w:rPr>
                <w:t>rf</w:t>
              </w:r>
              <w:r>
                <w:rPr>
                  <w:i/>
                  <w:iCs/>
                  <w:lang w:eastAsia="en-GB"/>
                </w:rPr>
                <w:t>32</w:t>
              </w:r>
              <w:r w:rsidRPr="006E21BE">
                <w:rPr>
                  <w:lang w:eastAsia="en-GB"/>
                </w:rPr>
                <w:t xml:space="preserve"> corresponds to </w:t>
              </w:r>
              <w:r>
                <w:rPr>
                  <w:lang w:eastAsia="en-GB"/>
                </w:rPr>
                <w:t>32</w:t>
              </w:r>
              <w:r w:rsidRPr="006E21BE">
                <w:rPr>
                  <w:lang w:eastAsia="en-GB"/>
                </w:rPr>
                <w:t xml:space="preserve"> radio frames, </w:t>
              </w:r>
              <w:r w:rsidRPr="006E21BE">
                <w:rPr>
                  <w:i/>
                  <w:iCs/>
                  <w:lang w:eastAsia="en-GB"/>
                </w:rPr>
                <w:t>rf</w:t>
              </w:r>
              <w:r>
                <w:rPr>
                  <w:i/>
                  <w:iCs/>
                  <w:lang w:eastAsia="en-GB"/>
                </w:rPr>
                <w:t>64</w:t>
              </w:r>
              <w:r w:rsidRPr="006E21BE">
                <w:rPr>
                  <w:lang w:eastAsia="en-GB"/>
                </w:rPr>
                <w:t xml:space="preserve"> corresponds to </w:t>
              </w:r>
              <w:r>
                <w:rPr>
                  <w:lang w:eastAsia="en-GB"/>
                </w:rPr>
                <w:t>64</w:t>
              </w:r>
              <w:r w:rsidRPr="006E21BE">
                <w:rPr>
                  <w:lang w:eastAsia="en-GB"/>
                </w:rPr>
                <w:t xml:space="preserve"> radio frames and so on.</w:t>
              </w:r>
            </w:ins>
          </w:p>
          <w:p w:rsidR="00ED1118" w:rsidRDefault="00ED1118" w:rsidP="00ED1118">
            <w:pPr>
              <w:pStyle w:val="TAL"/>
              <w:rPr>
                <w:ins w:id="17631" w:author="CR#4287r3" w:date="2020-07-13T12:50:00Z"/>
                <w:bCs/>
                <w:noProof/>
                <w:lang w:eastAsia="en-GB"/>
              </w:rPr>
            </w:pPr>
            <w:ins w:id="17632" w:author="CR#4287r3" w:date="2020-07-13T12:50:00Z">
              <w:r w:rsidRPr="009B6879">
                <w:rPr>
                  <w:bCs/>
                  <w:noProof/>
                  <w:lang w:eastAsia="en-GB"/>
                </w:rPr>
                <w:t>If present, E-UTRAN ensure</w:t>
              </w:r>
              <w:r>
                <w:rPr>
                  <w:bCs/>
                  <w:noProof/>
                  <w:lang w:eastAsia="en-GB"/>
                </w:rPr>
                <w:t>s</w:t>
              </w:r>
              <w:r w:rsidRPr="009B6879">
                <w:rPr>
                  <w:bCs/>
                  <w:noProof/>
                  <w:lang w:eastAsia="en-GB"/>
                </w:rPr>
                <w:t xml:space="preserve"> </w:t>
              </w:r>
              <w:r>
                <w:rPr>
                  <w:bCs/>
                  <w:noProof/>
                  <w:lang w:eastAsia="en-GB"/>
                </w:rPr>
                <w:t>PCCH</w:t>
              </w:r>
              <w:r w:rsidRPr="009B6879">
                <w:rPr>
                  <w:bCs/>
                  <w:noProof/>
                  <w:lang w:eastAsia="en-GB"/>
                </w:rPr>
                <w:t xml:space="preserve"> configuration does not lead to CSS overlap for </w:t>
              </w:r>
              <w:r w:rsidRPr="009B6879">
                <w:rPr>
                  <w:bCs/>
                  <w:i/>
                  <w:noProof/>
                  <w:lang w:eastAsia="en-GB"/>
                </w:rPr>
                <w:t>ue-SpecificDRX</w:t>
              </w:r>
              <w:r>
                <w:rPr>
                  <w:bCs/>
                  <w:i/>
                  <w:noProof/>
                  <w:lang w:eastAsia="en-GB"/>
                </w:rPr>
                <w:t>-</w:t>
              </w:r>
              <w:r w:rsidRPr="009B6879">
                <w:rPr>
                  <w:bCs/>
                  <w:i/>
                  <w:noProof/>
                  <w:lang w:eastAsia="en-GB"/>
                </w:rPr>
                <w:t>CycleMin</w:t>
              </w:r>
              <w:r>
                <w:rPr>
                  <w:bCs/>
                  <w:noProof/>
                  <w:lang w:eastAsia="en-GB"/>
                </w:rPr>
                <w:t>.</w:t>
              </w:r>
            </w:ins>
          </w:p>
          <w:p w:rsidR="00C65613" w:rsidRPr="000E4E7F" w:rsidRDefault="00ED1118" w:rsidP="00ED1118">
            <w:pPr>
              <w:pStyle w:val="TAL"/>
              <w:rPr>
                <w:b/>
                <w:i/>
                <w:lang w:eastAsia="en-GB"/>
              </w:rPr>
            </w:pPr>
            <w:ins w:id="17633" w:author="CR#4287r3" w:date="2020-07-13T12:50:00Z">
              <w:r>
                <w:rPr>
                  <w:lang w:eastAsia="en-GB"/>
                </w:rPr>
                <w:t>If the field is not present, use of UE specific DRX cycle is not allowed in the cell.</w:t>
              </w:r>
            </w:ins>
            <w:del w:id="17634" w:author="CR#4287r3" w:date="2020-07-13T12:50:00Z">
              <w:r w:rsidR="00C65613" w:rsidRPr="000E4E7F" w:rsidDel="00ED1118">
                <w:rPr>
                  <w:lang w:eastAsia="en-GB"/>
                </w:rPr>
                <w:delText>This field indicates if the NB-IoT UE is allowed to use UE specific DRX for paging when connected to EPC.</w:delText>
              </w:r>
            </w:del>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17635" w:name="_Toc20487622"/>
      <w:bookmarkStart w:id="17636" w:name="_Toc29342924"/>
      <w:bookmarkStart w:id="17637" w:name="_Toc29344063"/>
      <w:bookmarkStart w:id="17638" w:name="_Toc36567329"/>
      <w:bookmarkStart w:id="17639" w:name="_Toc36810785"/>
      <w:bookmarkStart w:id="17640" w:name="_Toc36847149"/>
      <w:bookmarkStart w:id="17641" w:name="_Toc36939802"/>
      <w:bookmarkStart w:id="17642" w:name="_Toc37082782"/>
      <w:r w:rsidRPr="000E4E7F">
        <w:t>–</w:t>
      </w:r>
      <w:r w:rsidRPr="000E4E7F">
        <w:tab/>
      </w:r>
      <w:r w:rsidRPr="000E4E7F">
        <w:rPr>
          <w:i/>
          <w:noProof/>
        </w:rPr>
        <w:t>RadioResourceConfigDedicated-NB</w:t>
      </w:r>
      <w:bookmarkEnd w:id="17635"/>
      <w:bookmarkEnd w:id="17636"/>
      <w:bookmarkEnd w:id="17637"/>
      <w:bookmarkEnd w:id="17638"/>
      <w:bookmarkEnd w:id="17639"/>
      <w:bookmarkEnd w:id="17640"/>
      <w:bookmarkEnd w:id="17641"/>
      <w:bookmarkEnd w:id="17642"/>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ED1118" w:rsidRDefault="00CC6BCC" w:rsidP="00ED1118">
      <w:pPr>
        <w:pStyle w:val="PL"/>
        <w:shd w:val="clear" w:color="auto" w:fill="E6E6E6"/>
        <w:rPr>
          <w:ins w:id="17643" w:author="CR#4287r3" w:date="2020-07-13T12:50:00Z"/>
        </w:rPr>
      </w:pPr>
      <w:r w:rsidRPr="000E4E7F">
        <w:tab/>
        <w:t>]]</w:t>
      </w:r>
      <w:ins w:id="17644" w:author="CR#4287r3" w:date="2020-07-13T12:50:00Z">
        <w:r w:rsidR="00ED1118">
          <w:t>,</w:t>
        </w:r>
      </w:ins>
    </w:p>
    <w:p w:rsidR="00ED1118" w:rsidRDefault="00ED1118" w:rsidP="00ED1118">
      <w:pPr>
        <w:pStyle w:val="PL"/>
        <w:shd w:val="clear" w:color="auto" w:fill="E6E6E6"/>
        <w:rPr>
          <w:ins w:id="17645" w:author="CR#4287r3" w:date="2020-07-13T12:50:00Z"/>
        </w:rPr>
      </w:pPr>
      <w:ins w:id="17646" w:author="CR#4287r3" w:date="2020-07-13T12:50:00Z">
        <w:r w:rsidRPr="000E4E7F">
          <w:tab/>
        </w:r>
        <w:r>
          <w:t>[[</w:t>
        </w:r>
        <w:r>
          <w:tab/>
        </w:r>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tab/>
        </w:r>
        <w:r w:rsidRPr="000E4E7F">
          <w:t>OPTIONAL</w:t>
        </w:r>
        <w:r w:rsidRPr="000E4E7F">
          <w:tab/>
          <w:t>-- Need O</w:t>
        </w:r>
        <w:r>
          <w:t>P</w:t>
        </w:r>
      </w:ins>
    </w:p>
    <w:p w:rsidR="009722D5" w:rsidRPr="000E4E7F" w:rsidRDefault="00ED1118" w:rsidP="00ED1118">
      <w:pPr>
        <w:pStyle w:val="PL"/>
        <w:shd w:val="clear" w:color="auto" w:fill="E6E6E6"/>
      </w:pPr>
      <w:ins w:id="17647" w:author="CR#4287r3" w:date="2020-07-13T12:50: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ED1118" w:rsidRPr="000E4E7F" w:rsidTr="00C65613">
        <w:trPr>
          <w:cantSplit/>
          <w:ins w:id="17648" w:author="CR#4287r3" w:date="2020-07-13T12:51:00Z"/>
        </w:trPr>
        <w:tc>
          <w:tcPr>
            <w:tcW w:w="9639" w:type="dxa"/>
          </w:tcPr>
          <w:p w:rsidR="00ED1118" w:rsidRPr="000E4E7F" w:rsidRDefault="00ED1118" w:rsidP="00ED1118">
            <w:pPr>
              <w:pStyle w:val="TAL"/>
              <w:rPr>
                <w:ins w:id="17649" w:author="CR#4287r3" w:date="2020-07-13T12:51:00Z"/>
                <w:b/>
                <w:i/>
                <w:noProof/>
              </w:rPr>
            </w:pPr>
            <w:ins w:id="17650" w:author="CR#4287r3" w:date="2020-07-13T12:51:00Z">
              <w:r w:rsidRPr="000E4E7F">
                <w:rPr>
                  <w:b/>
                  <w:i/>
                  <w:noProof/>
                </w:rPr>
                <w:t>newUE-Identity</w:t>
              </w:r>
            </w:ins>
          </w:p>
          <w:p w:rsidR="00ED1118" w:rsidRPr="000E4E7F" w:rsidRDefault="00ED1118" w:rsidP="00ED1118">
            <w:pPr>
              <w:pStyle w:val="TAL"/>
              <w:rPr>
                <w:ins w:id="17651" w:author="CR#4287r3" w:date="2020-07-13T12:51:00Z"/>
                <w:b/>
                <w:bCs/>
                <w:i/>
                <w:iCs/>
                <w:lang w:eastAsia="en-GB"/>
              </w:rPr>
            </w:pPr>
            <w:ins w:id="17652" w:author="CR#4287r3" w:date="2020-07-13T12:51:00Z">
              <w:r w:rsidRPr="000E4E7F">
                <w:rPr>
                  <w:iCs/>
                </w:rPr>
                <w:t xml:space="preserve">C-RNTI used </w:t>
              </w:r>
              <w:r>
                <w:rPr>
                  <w:iCs/>
                </w:rPr>
                <w:t xml:space="preserve">after moving to RRC_CONNECTED in response to </w:t>
              </w:r>
              <w:r w:rsidRPr="00C93026">
                <w:rPr>
                  <w:iCs/>
                </w:rPr>
                <w:t>transmission using PUR</w:t>
              </w:r>
              <w:r w:rsidRPr="000E4E7F">
                <w:rPr>
                  <w:iCs/>
                </w:rPr>
                <w:t>.</w:t>
              </w:r>
            </w:ins>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ED1118">
        <w:trPr>
          <w:cantSplit/>
          <w:tblHeader/>
        </w:trPr>
        <w:tc>
          <w:tcPr>
            <w:tcW w:w="2269"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5"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ED1118">
        <w:trPr>
          <w:cantSplit/>
        </w:trPr>
        <w:tc>
          <w:tcPr>
            <w:tcW w:w="2269"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5"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ED1118" w:rsidRDefault="00ED1118" w:rsidP="00ED1118">
      <w:pPr>
        <w:rPr>
          <w:ins w:id="17653" w:author="CR#4287r3" w:date="2020-07-13T12:51:00Z"/>
        </w:rPr>
      </w:pPr>
    </w:p>
    <w:p w:rsidR="00ED1118" w:rsidRPr="000E4E7F" w:rsidRDefault="00ED1118" w:rsidP="00ED1118">
      <w:pPr>
        <w:pStyle w:val="Heading4"/>
        <w:rPr>
          <w:ins w:id="17654" w:author="CR#4287r3" w:date="2020-07-13T12:51:00Z"/>
          <w:i/>
        </w:rPr>
      </w:pPr>
      <w:ins w:id="17655" w:author="CR#4287r3" w:date="2020-07-13T12:51:00Z">
        <w:r w:rsidRPr="000E4E7F">
          <w:lastRenderedPageBreak/>
          <w:t>–</w:t>
        </w:r>
        <w:r w:rsidRPr="000E4E7F">
          <w:tab/>
        </w:r>
        <w:r w:rsidRPr="000E4E7F">
          <w:rPr>
            <w:i/>
          </w:rPr>
          <w:t>ResourceReservation</w:t>
        </w:r>
        <w:r w:rsidRPr="000E4E7F">
          <w:rPr>
            <w:i/>
            <w:noProof/>
          </w:rPr>
          <w:t>Config-NB</w:t>
        </w:r>
      </w:ins>
    </w:p>
    <w:p w:rsidR="00ED1118" w:rsidRPr="000E4E7F" w:rsidRDefault="00ED1118" w:rsidP="00ED1118">
      <w:pPr>
        <w:rPr>
          <w:ins w:id="17656" w:author="CR#4287r3" w:date="2020-07-13T12:51:00Z"/>
        </w:rPr>
      </w:pPr>
      <w:ins w:id="17657" w:author="CR#4287r3" w:date="2020-07-13T12:51:00Z">
        <w:r w:rsidRPr="000E4E7F">
          <w:t xml:space="preserve">The IE </w:t>
        </w:r>
        <w:r w:rsidRPr="000E4E7F">
          <w:rPr>
            <w:i/>
            <w:noProof/>
          </w:rPr>
          <w:t xml:space="preserve">ResourceReservationConfig-NB </w:t>
        </w:r>
        <w:r w:rsidRPr="000E4E7F">
          <w:t>is used to specify the reserved downlink or uplink resources on a NB-IoT carrier</w:t>
        </w:r>
        <w:r>
          <w:t>, e.g. for</w:t>
        </w:r>
        <w:r w:rsidRPr="000E4E7F">
          <w:t xml:space="preserve"> deploy</w:t>
        </w:r>
        <w:r>
          <w:t>ment</w:t>
        </w:r>
        <w:r w:rsidRPr="000E4E7F">
          <w:t xml:space="preserve"> within a NR carrier.</w:t>
        </w:r>
      </w:ins>
    </w:p>
    <w:p w:rsidR="00ED1118" w:rsidRPr="000E4E7F" w:rsidRDefault="00ED1118" w:rsidP="00ED1118">
      <w:pPr>
        <w:pStyle w:val="TH"/>
        <w:rPr>
          <w:ins w:id="17658" w:author="CR#4287r3" w:date="2020-07-13T12:51:00Z"/>
          <w:bCs/>
          <w:i/>
          <w:iCs/>
          <w:noProof/>
        </w:rPr>
      </w:pPr>
      <w:ins w:id="17659" w:author="CR#4287r3" w:date="2020-07-13T12:51:00Z">
        <w:r w:rsidRPr="000E4E7F">
          <w:rPr>
            <w:i/>
            <w:noProof/>
          </w:rPr>
          <w:t>ResourceReservationConfig</w:t>
        </w:r>
        <w:r w:rsidRPr="000E4E7F">
          <w:rPr>
            <w:bCs/>
            <w:i/>
            <w:iCs/>
            <w:noProof/>
          </w:rPr>
          <w:t xml:space="preserve">-NB </w:t>
        </w:r>
        <w:r w:rsidRPr="000E4E7F">
          <w:rPr>
            <w:bCs/>
            <w:iCs/>
            <w:noProof/>
          </w:rPr>
          <w:t>information element</w:t>
        </w:r>
      </w:ins>
    </w:p>
    <w:p w:rsidR="00ED1118" w:rsidRPr="000E4E7F" w:rsidRDefault="00ED1118" w:rsidP="00ED1118">
      <w:pPr>
        <w:pStyle w:val="PL"/>
        <w:shd w:val="clear" w:color="auto" w:fill="E6E6E6"/>
        <w:rPr>
          <w:ins w:id="17660" w:author="CR#4287r3" w:date="2020-07-13T12:51:00Z"/>
        </w:rPr>
      </w:pPr>
      <w:ins w:id="17661" w:author="CR#4287r3" w:date="2020-07-13T12:51:00Z">
        <w:r w:rsidRPr="000E4E7F">
          <w:t>-- ASN1START</w:t>
        </w:r>
      </w:ins>
    </w:p>
    <w:p w:rsidR="00ED1118" w:rsidRPr="000E4E7F" w:rsidRDefault="00ED1118" w:rsidP="00ED1118">
      <w:pPr>
        <w:pStyle w:val="PL"/>
        <w:shd w:val="clear" w:color="auto" w:fill="E6E6E6"/>
        <w:rPr>
          <w:ins w:id="17662" w:author="CR#4287r3" w:date="2020-07-13T12:51:00Z"/>
        </w:rPr>
      </w:pPr>
    </w:p>
    <w:p w:rsidR="00ED1118" w:rsidRPr="000E4E7F" w:rsidRDefault="00ED1118" w:rsidP="00ED1118">
      <w:pPr>
        <w:pStyle w:val="PL"/>
        <w:shd w:val="clear" w:color="auto" w:fill="E6E6E6"/>
        <w:rPr>
          <w:ins w:id="17663" w:author="CR#4287r3" w:date="2020-07-13T12:51:00Z"/>
        </w:rPr>
      </w:pPr>
      <w:ins w:id="17664" w:author="CR#4287r3" w:date="2020-07-13T12:51:00Z">
        <w:r w:rsidRPr="000E4E7F">
          <w:t>ResourceReservationConfig-NB-r16::=</w:t>
        </w:r>
        <w:r w:rsidRPr="000E4E7F">
          <w:tab/>
          <w:t>SEQUENCE {</w:t>
        </w:r>
      </w:ins>
    </w:p>
    <w:p w:rsidR="00ED1118" w:rsidRPr="000E4E7F" w:rsidRDefault="00ED1118" w:rsidP="00ED1118">
      <w:pPr>
        <w:pStyle w:val="PL"/>
        <w:shd w:val="clear" w:color="auto" w:fill="E6E6E6"/>
        <w:rPr>
          <w:ins w:id="17665" w:author="CR#4287r3" w:date="2020-07-13T12:51:00Z"/>
        </w:rPr>
      </w:pPr>
      <w:ins w:id="17666" w:author="CR#4287r3" w:date="2020-07-13T12:51:00Z">
        <w:r w:rsidRPr="000E4E7F">
          <w:tab/>
          <w:t>periodicity-r16</w:t>
        </w:r>
        <w:r w:rsidRPr="000E4E7F">
          <w:tab/>
        </w:r>
        <w:r w:rsidRPr="000E4E7F">
          <w:tab/>
        </w:r>
        <w:r w:rsidRPr="000E4E7F">
          <w:tab/>
        </w:r>
        <w:r w:rsidRPr="000E4E7F">
          <w:tab/>
          <w:t>ENUMERATED {ms10, ms20, ms40, ms80, ms160, spare3, spare2, spare1},</w:t>
        </w:r>
      </w:ins>
    </w:p>
    <w:p w:rsidR="00ED1118" w:rsidRPr="000E4E7F" w:rsidRDefault="00ED1118" w:rsidP="00ED1118">
      <w:pPr>
        <w:pStyle w:val="PL"/>
        <w:shd w:val="clear" w:color="auto" w:fill="E6E6E6"/>
        <w:rPr>
          <w:ins w:id="17667" w:author="CR#4287r3" w:date="2020-07-13T12:51:00Z"/>
        </w:rPr>
      </w:pPr>
      <w:ins w:id="17668" w:author="CR#4287r3" w:date="2020-07-13T12:51:00Z">
        <w:r w:rsidRPr="000E4E7F">
          <w:tab/>
          <w:t>startPosition-r16</w:t>
        </w:r>
        <w:r w:rsidRPr="000E4E7F">
          <w:tab/>
        </w:r>
        <w:r w:rsidRPr="000E4E7F">
          <w:tab/>
        </w:r>
        <w:r w:rsidRPr="000E4E7F">
          <w:tab/>
          <w:t>INTEGER (0..15),</w:t>
        </w:r>
      </w:ins>
    </w:p>
    <w:p w:rsidR="00ED1118" w:rsidRPr="000E4E7F" w:rsidRDefault="00ED1118" w:rsidP="00ED1118">
      <w:pPr>
        <w:pStyle w:val="PL"/>
        <w:shd w:val="clear" w:color="auto" w:fill="E6E6E6"/>
        <w:rPr>
          <w:ins w:id="17669" w:author="CR#4287r3" w:date="2020-07-13T12:51:00Z"/>
        </w:rPr>
      </w:pPr>
      <w:ins w:id="17670" w:author="CR#4287r3" w:date="2020-07-13T12:51:00Z">
        <w:r w:rsidRPr="000E4E7F">
          <w:tab/>
          <w:t>resourceReservation-r16</w:t>
        </w:r>
        <w:r w:rsidRPr="000E4E7F">
          <w:tab/>
        </w:r>
        <w:r w:rsidRPr="000E4E7F">
          <w:tab/>
          <w:t>CHOICE {</w:t>
        </w:r>
      </w:ins>
    </w:p>
    <w:p w:rsidR="00ED1118" w:rsidRPr="000E4E7F" w:rsidRDefault="00ED1118" w:rsidP="00ED1118">
      <w:pPr>
        <w:pStyle w:val="PL"/>
        <w:shd w:val="clear" w:color="auto" w:fill="E6E6E6"/>
        <w:rPr>
          <w:ins w:id="17671" w:author="CR#4287r3" w:date="2020-07-13T12:51:00Z"/>
        </w:rPr>
      </w:pPr>
      <w:ins w:id="17672" w:author="CR#4287r3" w:date="2020-07-13T12:51:00Z">
        <w:r w:rsidRPr="000E4E7F">
          <w:tab/>
        </w:r>
        <w:r w:rsidRPr="000E4E7F">
          <w:tab/>
          <w:t>subframeBitmap-r16</w:t>
        </w:r>
        <w:r w:rsidRPr="000E4E7F">
          <w:tab/>
        </w:r>
        <w:r w:rsidRPr="000E4E7F">
          <w:tab/>
        </w:r>
        <w:r w:rsidRPr="000E4E7F">
          <w:tab/>
          <w:t>CHOICE {</w:t>
        </w:r>
      </w:ins>
    </w:p>
    <w:p w:rsidR="00ED1118" w:rsidRPr="000E4E7F" w:rsidRDefault="00ED1118" w:rsidP="00ED1118">
      <w:pPr>
        <w:pStyle w:val="PL"/>
        <w:shd w:val="clear" w:color="auto" w:fill="E6E6E6"/>
        <w:rPr>
          <w:ins w:id="17673" w:author="CR#4287r3" w:date="2020-07-13T12:51:00Z"/>
        </w:rPr>
      </w:pPr>
      <w:ins w:id="17674" w:author="CR#4287r3" w:date="2020-07-13T12:51:00Z">
        <w:r w:rsidRPr="000E4E7F">
          <w:tab/>
        </w:r>
        <w:r w:rsidRPr="000E4E7F">
          <w:tab/>
        </w:r>
        <w:r w:rsidRPr="000E4E7F">
          <w:tab/>
          <w:t>subframePattern10ms</w:t>
        </w:r>
        <w:r w:rsidRPr="000E4E7F">
          <w:tab/>
        </w:r>
        <w:r w:rsidRPr="000E4E7F">
          <w:tab/>
        </w:r>
        <w:r w:rsidRPr="000E4E7F">
          <w:tab/>
          <w:t>BIT STRING (SIZE (10)),</w:t>
        </w:r>
      </w:ins>
    </w:p>
    <w:p w:rsidR="00ED1118" w:rsidRPr="000E4E7F" w:rsidRDefault="00ED1118" w:rsidP="00ED1118">
      <w:pPr>
        <w:pStyle w:val="PL"/>
        <w:shd w:val="clear" w:color="auto" w:fill="E6E6E6"/>
        <w:rPr>
          <w:ins w:id="17675" w:author="CR#4287r3" w:date="2020-07-13T12:51:00Z"/>
        </w:rPr>
      </w:pPr>
      <w:ins w:id="17676" w:author="CR#4287r3" w:date="2020-07-13T12:51:00Z">
        <w:r w:rsidRPr="000E4E7F">
          <w:tab/>
        </w:r>
        <w:r w:rsidRPr="000E4E7F">
          <w:tab/>
        </w:r>
        <w:r w:rsidRPr="000E4E7F">
          <w:tab/>
          <w:t>subframePattern40ms</w:t>
        </w:r>
        <w:r w:rsidRPr="000E4E7F">
          <w:tab/>
        </w:r>
        <w:r w:rsidRPr="000E4E7F">
          <w:tab/>
        </w:r>
        <w:r w:rsidRPr="000E4E7F">
          <w:tab/>
          <w:t>BIT STRING (SIZE (40))</w:t>
        </w:r>
      </w:ins>
    </w:p>
    <w:p w:rsidR="00ED1118" w:rsidRPr="000E4E7F" w:rsidRDefault="00ED1118" w:rsidP="00ED1118">
      <w:pPr>
        <w:pStyle w:val="PL"/>
        <w:shd w:val="clear" w:color="auto" w:fill="E6E6E6"/>
        <w:rPr>
          <w:ins w:id="17677" w:author="CR#4287r3" w:date="2020-07-13T12:51:00Z"/>
        </w:rPr>
      </w:pPr>
      <w:ins w:id="17678" w:author="CR#4287r3" w:date="2020-07-13T12:51:00Z">
        <w:r w:rsidRPr="000E4E7F">
          <w:tab/>
        </w:r>
        <w:r w:rsidRPr="000E4E7F">
          <w:tab/>
          <w:t>},</w:t>
        </w:r>
      </w:ins>
    </w:p>
    <w:p w:rsidR="00ED1118" w:rsidRPr="000E4E7F" w:rsidRDefault="00ED1118" w:rsidP="00ED1118">
      <w:pPr>
        <w:pStyle w:val="PL"/>
        <w:shd w:val="clear" w:color="auto" w:fill="E6E6E6"/>
        <w:rPr>
          <w:ins w:id="17679" w:author="CR#4287r3" w:date="2020-07-13T12:51:00Z"/>
        </w:rPr>
      </w:pPr>
      <w:ins w:id="17680" w:author="CR#4287r3" w:date="2020-07-13T12:51:00Z">
        <w:r w:rsidRPr="000E4E7F">
          <w:tab/>
        </w:r>
        <w:r w:rsidRPr="000E4E7F">
          <w:tab/>
          <w:t>slotConfig-r16</w:t>
        </w:r>
        <w:r w:rsidRPr="000E4E7F">
          <w:tab/>
        </w:r>
        <w:r w:rsidRPr="000E4E7F">
          <w:tab/>
        </w:r>
        <w:r w:rsidRPr="000E4E7F">
          <w:tab/>
        </w:r>
        <w:r w:rsidRPr="000E4E7F">
          <w:tab/>
          <w:t>SEQUENCE {</w:t>
        </w:r>
      </w:ins>
    </w:p>
    <w:p w:rsidR="00ED1118" w:rsidRPr="000E4E7F" w:rsidRDefault="00ED1118" w:rsidP="00ED1118">
      <w:pPr>
        <w:pStyle w:val="PL"/>
        <w:shd w:val="clear" w:color="auto" w:fill="E6E6E6"/>
        <w:rPr>
          <w:ins w:id="17681" w:author="CR#4287r3" w:date="2020-07-13T12:51:00Z"/>
        </w:rPr>
      </w:pPr>
      <w:ins w:id="17682" w:author="CR#4287r3" w:date="2020-07-13T12:51:00Z">
        <w:r w:rsidRPr="000E4E7F">
          <w:tab/>
        </w:r>
        <w:r w:rsidRPr="000E4E7F">
          <w:tab/>
        </w:r>
        <w:r w:rsidRPr="000E4E7F">
          <w:tab/>
          <w:t>slotBitmap-r16</w:t>
        </w:r>
        <w:r w:rsidRPr="000E4E7F">
          <w:tab/>
        </w:r>
        <w:r w:rsidRPr="000E4E7F">
          <w:tab/>
        </w:r>
        <w:r w:rsidRPr="000E4E7F">
          <w:tab/>
        </w:r>
        <w:r w:rsidRPr="000E4E7F">
          <w:tab/>
          <w:t>CHOICE {</w:t>
        </w:r>
      </w:ins>
    </w:p>
    <w:p w:rsidR="00ED1118" w:rsidRPr="000E4E7F" w:rsidRDefault="00ED1118" w:rsidP="00ED1118">
      <w:pPr>
        <w:pStyle w:val="PL"/>
        <w:shd w:val="clear" w:color="auto" w:fill="E6E6E6"/>
        <w:rPr>
          <w:ins w:id="17683" w:author="CR#4287r3" w:date="2020-07-13T12:51:00Z"/>
        </w:rPr>
      </w:pPr>
      <w:ins w:id="17684" w:author="CR#4287r3" w:date="2020-07-13T12:51:00Z">
        <w:r w:rsidRPr="000E4E7F">
          <w:tab/>
        </w:r>
        <w:r w:rsidRPr="000E4E7F">
          <w:tab/>
        </w:r>
        <w:r w:rsidRPr="000E4E7F">
          <w:tab/>
        </w:r>
        <w:r w:rsidRPr="000E4E7F">
          <w:tab/>
          <w:t>slotPattern10ms</w:t>
        </w:r>
        <w:r w:rsidRPr="000E4E7F">
          <w:tab/>
        </w:r>
        <w:r w:rsidRPr="000E4E7F">
          <w:tab/>
        </w:r>
        <w:r w:rsidRPr="000E4E7F">
          <w:tab/>
        </w:r>
        <w:r w:rsidRPr="000E4E7F">
          <w:tab/>
          <w:t>BIT STRING (SIZE (20)),</w:t>
        </w:r>
      </w:ins>
    </w:p>
    <w:p w:rsidR="00ED1118" w:rsidRPr="000E4E7F" w:rsidRDefault="00ED1118" w:rsidP="00ED1118">
      <w:pPr>
        <w:pStyle w:val="PL"/>
        <w:shd w:val="clear" w:color="auto" w:fill="E6E6E6"/>
        <w:rPr>
          <w:ins w:id="17685" w:author="CR#4287r3" w:date="2020-07-13T12:51:00Z"/>
        </w:rPr>
      </w:pPr>
      <w:ins w:id="17686" w:author="CR#4287r3" w:date="2020-07-13T12:51:00Z">
        <w:r w:rsidRPr="000E4E7F">
          <w:tab/>
        </w:r>
        <w:r w:rsidRPr="000E4E7F">
          <w:tab/>
        </w:r>
        <w:r w:rsidRPr="000E4E7F">
          <w:tab/>
        </w:r>
        <w:r w:rsidRPr="000E4E7F">
          <w:tab/>
          <w:t>slotPattern40ms</w:t>
        </w:r>
        <w:r w:rsidRPr="000E4E7F">
          <w:tab/>
        </w:r>
        <w:r w:rsidRPr="000E4E7F">
          <w:tab/>
        </w:r>
        <w:r w:rsidRPr="000E4E7F">
          <w:tab/>
        </w:r>
        <w:r w:rsidRPr="000E4E7F">
          <w:tab/>
          <w:t>BIT STRING (SIZE (80))</w:t>
        </w:r>
      </w:ins>
    </w:p>
    <w:p w:rsidR="00ED1118" w:rsidRPr="000E4E7F" w:rsidRDefault="00ED1118" w:rsidP="00ED1118">
      <w:pPr>
        <w:pStyle w:val="PL"/>
        <w:shd w:val="clear" w:color="auto" w:fill="E6E6E6"/>
        <w:rPr>
          <w:ins w:id="17687" w:author="CR#4287r3" w:date="2020-07-13T12:51:00Z"/>
        </w:rPr>
      </w:pPr>
      <w:ins w:id="17688"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7689" w:author="CR#4287r3" w:date="2020-07-13T12:51:00Z"/>
        </w:rPr>
      </w:pPr>
      <w:ins w:id="17690" w:author="CR#4287r3" w:date="2020-07-13T12:51:00Z">
        <w:r w:rsidRPr="000E4E7F">
          <w:tab/>
        </w:r>
        <w:r w:rsidRPr="000E4E7F">
          <w:tab/>
        </w:r>
        <w:r w:rsidRPr="000E4E7F">
          <w:tab/>
          <w:t>symbolBitmap-r16</w:t>
        </w:r>
        <w:r w:rsidRPr="000E4E7F">
          <w:tab/>
        </w:r>
        <w:r w:rsidRPr="000E4E7F">
          <w:tab/>
        </w:r>
        <w:r w:rsidRPr="000E4E7F">
          <w:tab/>
          <w:t>CHOICE {</w:t>
        </w:r>
      </w:ins>
    </w:p>
    <w:p w:rsidR="00ED1118" w:rsidRPr="000E4E7F" w:rsidRDefault="00ED1118" w:rsidP="00ED1118">
      <w:pPr>
        <w:pStyle w:val="PL"/>
        <w:shd w:val="clear" w:color="auto" w:fill="E6E6E6"/>
        <w:rPr>
          <w:ins w:id="17691" w:author="CR#4287r3" w:date="2020-07-13T12:51:00Z"/>
        </w:rPr>
      </w:pPr>
      <w:ins w:id="17692" w:author="CR#4287r3" w:date="2020-07-13T12:51:00Z">
        <w:r w:rsidRPr="000E4E7F">
          <w:tab/>
        </w:r>
        <w:r w:rsidRPr="000E4E7F">
          <w:tab/>
        </w:r>
        <w:r w:rsidRPr="000E4E7F">
          <w:tab/>
        </w:r>
        <w:r w:rsidRPr="000E4E7F">
          <w:tab/>
          <w:t>symbolBitmapFddDl</w:t>
        </w:r>
        <w:r w:rsidRPr="000E4E7F">
          <w:tab/>
        </w:r>
        <w:r w:rsidRPr="000E4E7F">
          <w:tab/>
        </w:r>
        <w:r>
          <w:tab/>
        </w:r>
        <w:r w:rsidRPr="000E4E7F">
          <w:t>SEQUENCE {</w:t>
        </w:r>
      </w:ins>
    </w:p>
    <w:p w:rsidR="00ED1118" w:rsidRPr="000E4E7F" w:rsidRDefault="00ED1118" w:rsidP="00ED1118">
      <w:pPr>
        <w:pStyle w:val="PL"/>
        <w:shd w:val="clear" w:color="auto" w:fill="E6E6E6"/>
        <w:rPr>
          <w:ins w:id="17693" w:author="CR#4287r3" w:date="2020-07-13T12:51:00Z"/>
        </w:rPr>
      </w:pPr>
      <w:ins w:id="17694"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5))</w:t>
        </w:r>
        <w:r w:rsidRPr="000E4E7F">
          <w:tab/>
          <w:t>OPTIONAL,</w:t>
        </w:r>
        <w:r>
          <w:tab/>
        </w:r>
        <w:r w:rsidRPr="00561026">
          <w:t xml:space="preserve">-- </w:t>
        </w:r>
        <w:r>
          <w:t>Cond Bitmap1</w:t>
        </w:r>
      </w:ins>
    </w:p>
    <w:p w:rsidR="00ED1118" w:rsidRPr="000E4E7F" w:rsidRDefault="00ED1118" w:rsidP="00ED1118">
      <w:pPr>
        <w:pStyle w:val="PL"/>
        <w:shd w:val="clear" w:color="auto" w:fill="E6E6E6"/>
        <w:rPr>
          <w:ins w:id="17695" w:author="CR#4287r3" w:date="2020-07-13T12:51:00Z"/>
        </w:rPr>
      </w:pPr>
      <w:ins w:id="17696"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5))</w:t>
        </w:r>
        <w:r w:rsidRPr="000E4E7F">
          <w:tab/>
          <w:t>OPTIONAL</w:t>
        </w:r>
        <w:r>
          <w:tab/>
          <w:t>-- Cond Bitmap2</w:t>
        </w:r>
      </w:ins>
    </w:p>
    <w:p w:rsidR="00ED1118" w:rsidRPr="000E4E7F" w:rsidRDefault="00ED1118" w:rsidP="00ED1118">
      <w:pPr>
        <w:pStyle w:val="PL"/>
        <w:shd w:val="clear" w:color="auto" w:fill="E6E6E6"/>
        <w:rPr>
          <w:ins w:id="17697" w:author="CR#4287r3" w:date="2020-07-13T12:51:00Z"/>
        </w:rPr>
      </w:pPr>
      <w:ins w:id="17698"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7699" w:author="CR#4287r3" w:date="2020-07-13T12:51:00Z"/>
        </w:rPr>
      </w:pPr>
      <w:ins w:id="17700" w:author="CR#4287r3" w:date="2020-07-13T12:51:00Z">
        <w:r w:rsidRPr="000E4E7F">
          <w:tab/>
        </w:r>
        <w:r w:rsidRPr="000E4E7F">
          <w:tab/>
        </w:r>
        <w:r w:rsidRPr="000E4E7F">
          <w:tab/>
        </w:r>
        <w:r w:rsidRPr="000E4E7F">
          <w:tab/>
          <w:t>symbolBitmapFddUlOrTdd</w:t>
        </w:r>
        <w:r w:rsidRPr="000E4E7F">
          <w:tab/>
        </w:r>
        <w:r>
          <w:tab/>
        </w:r>
        <w:r w:rsidRPr="000E4E7F">
          <w:t>SEQUENCE {</w:t>
        </w:r>
      </w:ins>
    </w:p>
    <w:p w:rsidR="00ED1118" w:rsidRPr="000E4E7F" w:rsidRDefault="00ED1118" w:rsidP="00ED1118">
      <w:pPr>
        <w:pStyle w:val="PL"/>
        <w:shd w:val="clear" w:color="auto" w:fill="E6E6E6"/>
        <w:rPr>
          <w:ins w:id="17701" w:author="CR#4287r3" w:date="2020-07-13T12:51:00Z"/>
        </w:rPr>
      </w:pPr>
      <w:ins w:id="17702"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7))</w:t>
        </w:r>
        <w:r w:rsidRPr="000E4E7F">
          <w:tab/>
          <w:t>OPTIONAL,</w:t>
        </w:r>
        <w:r>
          <w:tab/>
        </w:r>
        <w:r w:rsidRPr="00561026">
          <w:t xml:space="preserve">-- </w:t>
        </w:r>
        <w:r>
          <w:t>Cond Bitmap1</w:t>
        </w:r>
      </w:ins>
    </w:p>
    <w:p w:rsidR="00ED1118" w:rsidRPr="000E4E7F" w:rsidRDefault="00ED1118" w:rsidP="00ED1118">
      <w:pPr>
        <w:pStyle w:val="PL"/>
        <w:shd w:val="clear" w:color="auto" w:fill="E6E6E6"/>
        <w:rPr>
          <w:ins w:id="17703" w:author="CR#4287r3" w:date="2020-07-13T12:51:00Z"/>
        </w:rPr>
      </w:pPr>
      <w:ins w:id="17704"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7))</w:t>
        </w:r>
        <w:r w:rsidRPr="000E4E7F">
          <w:tab/>
          <w:t>OPTIONAL</w:t>
        </w:r>
        <w:r>
          <w:tab/>
          <w:t>-- Cond Bitmap2</w:t>
        </w:r>
      </w:ins>
    </w:p>
    <w:p w:rsidR="00ED1118" w:rsidRPr="000E4E7F" w:rsidRDefault="00ED1118" w:rsidP="00ED1118">
      <w:pPr>
        <w:pStyle w:val="PL"/>
        <w:shd w:val="clear" w:color="auto" w:fill="E6E6E6"/>
        <w:rPr>
          <w:ins w:id="17705" w:author="CR#4287r3" w:date="2020-07-13T12:51:00Z"/>
        </w:rPr>
      </w:pPr>
      <w:ins w:id="17706"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7707" w:author="CR#4287r3" w:date="2020-07-13T12:51:00Z"/>
        </w:rPr>
      </w:pPr>
      <w:ins w:id="17708"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7709" w:author="CR#4287r3" w:date="2020-07-13T12:51:00Z"/>
        </w:rPr>
      </w:pPr>
      <w:ins w:id="17710" w:author="CR#4287r3" w:date="2020-07-13T12:51:00Z">
        <w:r w:rsidRPr="000E4E7F">
          <w:tab/>
        </w:r>
        <w:r w:rsidRPr="000E4E7F">
          <w:tab/>
          <w:t>}</w:t>
        </w:r>
      </w:ins>
    </w:p>
    <w:p w:rsidR="00ED1118" w:rsidRPr="000E4E7F" w:rsidRDefault="00ED1118" w:rsidP="00ED1118">
      <w:pPr>
        <w:pStyle w:val="PL"/>
        <w:shd w:val="clear" w:color="auto" w:fill="E6E6E6"/>
        <w:rPr>
          <w:ins w:id="17711" w:author="CR#4287r3" w:date="2020-07-13T12:51:00Z"/>
        </w:rPr>
      </w:pPr>
      <w:ins w:id="17712" w:author="CR#4287r3" w:date="2020-07-13T12:51:00Z">
        <w:r w:rsidRPr="000E4E7F">
          <w:tab/>
          <w:t>}</w:t>
        </w:r>
        <w:r>
          <w:t>,</w:t>
        </w:r>
      </w:ins>
    </w:p>
    <w:p w:rsidR="00ED1118" w:rsidRPr="000E4E7F" w:rsidRDefault="00ED1118" w:rsidP="00ED1118">
      <w:pPr>
        <w:pStyle w:val="PL"/>
        <w:shd w:val="clear" w:color="auto" w:fill="E6E6E6"/>
        <w:rPr>
          <w:ins w:id="17713" w:author="CR#4287r3" w:date="2020-07-13T12:51:00Z"/>
        </w:rPr>
      </w:pPr>
      <w:ins w:id="17714" w:author="CR#4287r3" w:date="2020-07-13T12:51:00Z">
        <w:r w:rsidRPr="000E4E7F">
          <w:tab/>
          <w:t>...</w:t>
        </w:r>
      </w:ins>
    </w:p>
    <w:p w:rsidR="00ED1118" w:rsidRPr="000E4E7F" w:rsidRDefault="00ED1118" w:rsidP="00ED1118">
      <w:pPr>
        <w:pStyle w:val="PL"/>
        <w:shd w:val="clear" w:color="auto" w:fill="E6E6E6"/>
        <w:rPr>
          <w:ins w:id="17715" w:author="CR#4287r3" w:date="2020-07-13T12:51:00Z"/>
        </w:rPr>
      </w:pPr>
      <w:ins w:id="17716" w:author="CR#4287r3" w:date="2020-07-13T12:51:00Z">
        <w:r w:rsidRPr="000E4E7F">
          <w:t>}</w:t>
        </w:r>
      </w:ins>
    </w:p>
    <w:p w:rsidR="00ED1118" w:rsidRPr="000E4E7F" w:rsidRDefault="00ED1118" w:rsidP="00ED1118">
      <w:pPr>
        <w:pStyle w:val="PL"/>
        <w:shd w:val="clear" w:color="auto" w:fill="E6E6E6"/>
        <w:rPr>
          <w:ins w:id="17717" w:author="CR#4287r3" w:date="2020-07-13T12:51:00Z"/>
        </w:rPr>
      </w:pPr>
    </w:p>
    <w:p w:rsidR="00ED1118" w:rsidRPr="000E4E7F" w:rsidRDefault="00ED1118" w:rsidP="00ED1118">
      <w:pPr>
        <w:pStyle w:val="PL"/>
        <w:shd w:val="clear" w:color="auto" w:fill="E6E6E6"/>
        <w:rPr>
          <w:ins w:id="17718" w:author="CR#4287r3" w:date="2020-07-13T12:51:00Z"/>
        </w:rPr>
      </w:pPr>
      <w:ins w:id="17719" w:author="CR#4287r3" w:date="2020-07-13T12:51:00Z">
        <w:r w:rsidRPr="000E4E7F">
          <w:t>-- ASN1STOP</w:t>
        </w:r>
      </w:ins>
    </w:p>
    <w:p w:rsidR="00ED1118" w:rsidRPr="000E4E7F" w:rsidRDefault="00ED1118" w:rsidP="00ED1118">
      <w:pPr>
        <w:rPr>
          <w:ins w:id="17720" w:author="CR#4287r3" w:date="2020-07-13T12:51: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D1118" w:rsidRPr="000E4E7F" w:rsidTr="00515E0D">
        <w:trPr>
          <w:gridAfter w:val="1"/>
          <w:wAfter w:w="81" w:type="dxa"/>
          <w:cantSplit/>
          <w:tblHeader/>
          <w:ins w:id="17721" w:author="CR#4287r3" w:date="2020-07-13T12:51:00Z"/>
        </w:trPr>
        <w:tc>
          <w:tcPr>
            <w:tcW w:w="9639" w:type="dxa"/>
          </w:tcPr>
          <w:p w:rsidR="00ED1118" w:rsidRPr="000E4E7F" w:rsidRDefault="00ED1118" w:rsidP="00515E0D">
            <w:pPr>
              <w:pStyle w:val="TAH"/>
              <w:rPr>
                <w:ins w:id="17722" w:author="CR#4287r3" w:date="2020-07-13T12:51:00Z"/>
                <w:lang w:eastAsia="en-GB"/>
              </w:rPr>
            </w:pPr>
            <w:ins w:id="17723" w:author="CR#4287r3" w:date="2020-07-13T12:51:00Z">
              <w:r w:rsidRPr="000E4E7F">
                <w:rPr>
                  <w:i/>
                  <w:noProof/>
                </w:rPr>
                <w:lastRenderedPageBreak/>
                <w:t>ResourceReservationConfig</w:t>
              </w:r>
              <w:r w:rsidRPr="000E4E7F">
                <w:rPr>
                  <w:iCs/>
                  <w:noProof/>
                  <w:lang w:eastAsia="en-GB"/>
                </w:rPr>
                <w:t xml:space="preserve"> field descriptions</w:t>
              </w:r>
            </w:ins>
          </w:p>
        </w:tc>
      </w:tr>
      <w:tr w:rsidR="00ED1118" w:rsidRPr="000E4E7F" w:rsidTr="00515E0D">
        <w:trPr>
          <w:gridAfter w:val="1"/>
          <w:wAfter w:w="81" w:type="dxa"/>
          <w:cantSplit/>
          <w:tblHeader/>
          <w:ins w:id="17724" w:author="CR#4287r3" w:date="2020-07-13T12:51:00Z"/>
        </w:trPr>
        <w:tc>
          <w:tcPr>
            <w:tcW w:w="9639" w:type="dxa"/>
          </w:tcPr>
          <w:p w:rsidR="00ED1118" w:rsidRPr="000E4E7F" w:rsidRDefault="00ED1118" w:rsidP="00515E0D">
            <w:pPr>
              <w:pStyle w:val="TAL"/>
              <w:rPr>
                <w:ins w:id="17725" w:author="CR#4287r3" w:date="2020-07-13T12:51:00Z"/>
                <w:b/>
                <w:bCs/>
                <w:i/>
                <w:iCs/>
                <w:kern w:val="2"/>
              </w:rPr>
            </w:pPr>
            <w:ins w:id="17726" w:author="CR#4287r3" w:date="2020-07-13T12:51:00Z">
              <w:r w:rsidRPr="000E4E7F">
                <w:rPr>
                  <w:b/>
                  <w:bCs/>
                  <w:i/>
                  <w:iCs/>
                  <w:kern w:val="2"/>
                </w:rPr>
                <w:t>periodicity</w:t>
              </w:r>
            </w:ins>
          </w:p>
          <w:p w:rsidR="00ED1118" w:rsidRPr="000E4E7F" w:rsidRDefault="00ED1118" w:rsidP="00515E0D">
            <w:pPr>
              <w:pStyle w:val="TAL"/>
              <w:rPr>
                <w:ins w:id="17727" w:author="CR#4287r3" w:date="2020-07-13T12:51:00Z"/>
                <w:b/>
                <w:bCs/>
                <w:iCs/>
                <w:kern w:val="2"/>
              </w:rPr>
            </w:pPr>
            <w:ins w:id="17728" w:author="CR#4287r3" w:date="2020-07-13T12:51:00Z">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ins>
          </w:p>
        </w:tc>
      </w:tr>
      <w:tr w:rsidR="00ED1118" w:rsidRPr="000E4E7F" w:rsidTr="00515E0D">
        <w:trPr>
          <w:gridAfter w:val="1"/>
          <w:wAfter w:w="81" w:type="dxa"/>
          <w:cantSplit/>
          <w:tblHeader/>
          <w:ins w:id="17729" w:author="CR#4287r3" w:date="2020-07-13T12:51:00Z"/>
        </w:trPr>
        <w:tc>
          <w:tcPr>
            <w:tcW w:w="9639" w:type="dxa"/>
          </w:tcPr>
          <w:p w:rsidR="00ED1118" w:rsidRPr="000E4E7F" w:rsidRDefault="00ED1118" w:rsidP="00515E0D">
            <w:pPr>
              <w:pStyle w:val="TAL"/>
              <w:rPr>
                <w:ins w:id="17730" w:author="CR#4287r3" w:date="2020-07-13T12:51:00Z"/>
                <w:b/>
                <w:bCs/>
                <w:i/>
                <w:iCs/>
                <w:kern w:val="2"/>
              </w:rPr>
            </w:pPr>
            <w:ins w:id="17731" w:author="CR#4287r3" w:date="2020-07-13T12:51:00Z">
              <w:r w:rsidRPr="000E4E7F">
                <w:rPr>
                  <w:b/>
                  <w:bCs/>
                  <w:i/>
                  <w:iCs/>
                  <w:kern w:val="2"/>
                </w:rPr>
                <w:t>slotPattern10ms, slotPattern40ms</w:t>
              </w:r>
            </w:ins>
          </w:p>
          <w:p w:rsidR="00ED1118" w:rsidRPr="000E4E7F" w:rsidRDefault="00ED1118" w:rsidP="00515E0D">
            <w:pPr>
              <w:pStyle w:val="TAL"/>
              <w:rPr>
                <w:ins w:id="17732" w:author="CR#4287r3" w:date="2020-07-13T12:51:00Z"/>
              </w:rPr>
            </w:pPr>
            <w:ins w:id="17733" w:author="CR#4287r3" w:date="2020-07-13T12:51:00Z">
              <w:r w:rsidRPr="000E4E7F">
                <w:t>For FDD: Downlink slot-level resource reservation configuration over 10ms or 40ms.</w:t>
              </w:r>
            </w:ins>
          </w:p>
          <w:p w:rsidR="00ED1118" w:rsidRPr="000E4E7F" w:rsidRDefault="00ED1118" w:rsidP="00515E0D">
            <w:pPr>
              <w:pStyle w:val="TAL"/>
              <w:rPr>
                <w:ins w:id="17734" w:author="CR#4287r3" w:date="2020-07-13T12:51:00Z"/>
              </w:rPr>
            </w:pPr>
            <w:ins w:id="17735" w:author="CR#4287r3" w:date="2020-07-13T12:51:00Z">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ins>
          </w:p>
          <w:p w:rsidR="00ED1118" w:rsidRPr="000E4E7F" w:rsidRDefault="00ED1118" w:rsidP="00515E0D">
            <w:pPr>
              <w:pStyle w:val="TAL"/>
              <w:rPr>
                <w:ins w:id="17736" w:author="CR#4287r3" w:date="2020-07-13T12:51:00Z"/>
              </w:rPr>
            </w:pPr>
            <w:ins w:id="17737" w:author="CR#4287r3" w:date="2020-07-13T12:51:00Z">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ins>
          </w:p>
          <w:p w:rsidR="00ED1118" w:rsidRPr="000E4E7F" w:rsidRDefault="00ED1118" w:rsidP="00515E0D">
            <w:pPr>
              <w:pStyle w:val="TAL"/>
              <w:rPr>
                <w:ins w:id="17738" w:author="CR#4287r3" w:date="2020-07-13T12:51:00Z"/>
              </w:rPr>
            </w:pPr>
            <w:ins w:id="17739" w:author="CR#4287r3" w:date="2020-07-13T12:51:00Z">
              <w:r w:rsidRPr="000E4E7F">
                <w:t>00: both slots are not reserved</w:t>
              </w:r>
            </w:ins>
          </w:p>
          <w:p w:rsidR="00ED1118" w:rsidRPr="000E4E7F" w:rsidRDefault="00ED1118" w:rsidP="00515E0D">
            <w:pPr>
              <w:pStyle w:val="TAL"/>
              <w:rPr>
                <w:ins w:id="17740" w:author="CR#4287r3" w:date="2020-07-13T12:51:00Z"/>
              </w:rPr>
            </w:pPr>
            <w:ins w:id="17741" w:author="CR#4287r3" w:date="2020-07-13T12:51:00Z">
              <w:r w:rsidRPr="000E4E7F">
                <w:t>01: the first slot is not reserved, the second slot is reserved</w:t>
              </w:r>
            </w:ins>
          </w:p>
          <w:p w:rsidR="00ED1118" w:rsidRPr="000E4E7F" w:rsidRDefault="00ED1118" w:rsidP="00515E0D">
            <w:pPr>
              <w:pStyle w:val="TAL"/>
              <w:rPr>
                <w:ins w:id="17742" w:author="CR#4287r3" w:date="2020-07-13T12:51:00Z"/>
              </w:rPr>
            </w:pPr>
            <w:ins w:id="17743" w:author="CR#4287r3" w:date="2020-07-13T12:51:00Z">
              <w:r w:rsidRPr="000E4E7F">
                <w:t>10: the first slot is reserved, the second slot is not reserved</w:t>
              </w:r>
            </w:ins>
          </w:p>
          <w:p w:rsidR="00ED1118" w:rsidRPr="000E4E7F" w:rsidRDefault="00ED1118" w:rsidP="00515E0D">
            <w:pPr>
              <w:pStyle w:val="TAL"/>
              <w:rPr>
                <w:ins w:id="17744" w:author="CR#4287r3" w:date="2020-07-13T12:51:00Z"/>
              </w:rPr>
            </w:pPr>
            <w:ins w:id="17745" w:author="CR#4287r3" w:date="2020-07-13T12:51:00Z">
              <w:r w:rsidRPr="000E4E7F">
                <w:t>11: both slots are reserved</w:t>
              </w:r>
            </w:ins>
          </w:p>
        </w:tc>
      </w:tr>
      <w:tr w:rsidR="00ED1118" w:rsidRPr="000E4E7F" w:rsidTr="00515E0D">
        <w:trPr>
          <w:gridAfter w:val="1"/>
          <w:wAfter w:w="81" w:type="dxa"/>
          <w:cantSplit/>
          <w:tblHeader/>
          <w:ins w:id="17746" w:author="CR#4287r3" w:date="2020-07-13T12:51: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7747" w:author="CR#4287r3" w:date="2020-07-13T12:51:00Z"/>
                <w:b/>
                <w:bCs/>
                <w:i/>
                <w:iCs/>
                <w:kern w:val="2"/>
              </w:rPr>
            </w:pPr>
            <w:ins w:id="17748" w:author="CR#4287r3" w:date="2020-07-13T12:51:00Z">
              <w:r w:rsidRPr="000E4E7F">
                <w:rPr>
                  <w:b/>
                  <w:bCs/>
                  <w:i/>
                  <w:iCs/>
                  <w:kern w:val="2"/>
                </w:rPr>
                <w:t>startPosition</w:t>
              </w:r>
            </w:ins>
          </w:p>
          <w:p w:rsidR="00ED1118" w:rsidRPr="000E4E7F" w:rsidRDefault="00ED1118" w:rsidP="00515E0D">
            <w:pPr>
              <w:pStyle w:val="TAL"/>
              <w:rPr>
                <w:ins w:id="17749" w:author="CR#4287r3" w:date="2020-07-13T12:51:00Z"/>
              </w:rPr>
            </w:pPr>
            <w:ins w:id="17750" w:author="CR#4287r3" w:date="2020-07-13T12:51:00Z">
              <w:r w:rsidRPr="000E4E7F">
                <w:t>Start time of the resource reservation pattern in one period</w:t>
              </w:r>
              <w:r w:rsidRPr="000E4E7F">
                <w:rPr>
                  <w:lang w:eastAsia="en-GB"/>
                </w:rPr>
                <w:t>. Unit in multiple of 10 milliseconds.</w:t>
              </w:r>
            </w:ins>
          </w:p>
          <w:p w:rsidR="00ED1118" w:rsidRPr="000E4E7F" w:rsidRDefault="00ED1118" w:rsidP="00515E0D">
            <w:pPr>
              <w:pStyle w:val="TAL"/>
              <w:rPr>
                <w:ins w:id="17751" w:author="CR#4287r3" w:date="2020-07-13T12:51:00Z"/>
                <w:lang w:eastAsia="en-GB"/>
              </w:rPr>
            </w:pPr>
            <w:ins w:id="17752" w:author="CR#4287r3" w:date="2020-07-13T12:51:00Z">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ins>
          </w:p>
        </w:tc>
      </w:tr>
      <w:tr w:rsidR="00ED1118" w:rsidRPr="000E4E7F" w:rsidTr="00515E0D">
        <w:trPr>
          <w:gridAfter w:val="1"/>
          <w:wAfter w:w="81" w:type="dxa"/>
          <w:cantSplit/>
          <w:tblHeader/>
          <w:ins w:id="17753" w:author="CR#4287r3" w:date="2020-07-13T12:51:00Z"/>
        </w:trPr>
        <w:tc>
          <w:tcPr>
            <w:tcW w:w="9639" w:type="dxa"/>
          </w:tcPr>
          <w:p w:rsidR="00ED1118" w:rsidRPr="000E4E7F" w:rsidRDefault="00ED1118" w:rsidP="00515E0D">
            <w:pPr>
              <w:pStyle w:val="TAL"/>
              <w:rPr>
                <w:ins w:id="17754" w:author="CR#4287r3" w:date="2020-07-13T12:51:00Z"/>
                <w:b/>
                <w:bCs/>
                <w:i/>
                <w:iCs/>
                <w:kern w:val="2"/>
              </w:rPr>
            </w:pPr>
            <w:ins w:id="17755" w:author="CR#4287r3" w:date="2020-07-13T12:51:00Z">
              <w:r w:rsidRPr="000E4E7F">
                <w:rPr>
                  <w:b/>
                  <w:bCs/>
                  <w:i/>
                  <w:iCs/>
                  <w:kern w:val="2"/>
                </w:rPr>
                <w:t>subframePattern10ms, subframePattern40ms</w:t>
              </w:r>
            </w:ins>
          </w:p>
          <w:p w:rsidR="00ED1118" w:rsidRPr="000E4E7F" w:rsidRDefault="00ED1118" w:rsidP="00515E0D">
            <w:pPr>
              <w:pStyle w:val="TAL"/>
              <w:rPr>
                <w:ins w:id="17756" w:author="CR#4287r3" w:date="2020-07-13T12:51:00Z"/>
              </w:rPr>
            </w:pPr>
            <w:ins w:id="17757" w:author="CR#4287r3" w:date="2020-07-13T12:51:00Z">
              <w:r w:rsidRPr="000E4E7F">
                <w:t>For FDD: Downlink subframe-level resource reservation configuration over 10ms or 40ms.</w:t>
              </w:r>
            </w:ins>
          </w:p>
          <w:p w:rsidR="00ED1118" w:rsidRPr="000E4E7F" w:rsidRDefault="00ED1118" w:rsidP="00515E0D">
            <w:pPr>
              <w:pStyle w:val="TAL"/>
              <w:rPr>
                <w:ins w:id="17758" w:author="CR#4287r3" w:date="2020-07-13T12:51:00Z"/>
              </w:rPr>
            </w:pPr>
            <w:ins w:id="17759" w:author="CR#4287r3" w:date="2020-07-13T12:51:00Z">
              <w:r w:rsidRPr="000E4E7F">
                <w:t xml:space="preserve">Parameters valid-subframe-config-DL in TS 36.211 [21] and TS 36.213 [23]. </w:t>
              </w:r>
            </w:ins>
          </w:p>
          <w:p w:rsidR="00ED1118" w:rsidRPr="000E4E7F" w:rsidRDefault="00ED1118" w:rsidP="00515E0D">
            <w:pPr>
              <w:pStyle w:val="TAL"/>
              <w:rPr>
                <w:ins w:id="17760" w:author="CR#4287r3" w:date="2020-07-13T12:51:00Z"/>
              </w:rPr>
            </w:pPr>
            <w:ins w:id="17761" w:author="CR#4287r3" w:date="2020-07-13T12:51:00Z">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ins>
          </w:p>
        </w:tc>
      </w:tr>
      <w:tr w:rsidR="00ED1118" w:rsidRPr="000E4E7F" w:rsidTr="00515E0D">
        <w:trPr>
          <w:gridAfter w:val="1"/>
          <w:wAfter w:w="81" w:type="dxa"/>
          <w:cantSplit/>
          <w:tblHeader/>
          <w:ins w:id="17762" w:author="CR#4287r3" w:date="2020-07-13T12:51:00Z"/>
        </w:trPr>
        <w:tc>
          <w:tcPr>
            <w:tcW w:w="9639" w:type="dxa"/>
          </w:tcPr>
          <w:p w:rsidR="00ED1118" w:rsidRPr="000E4E7F" w:rsidRDefault="00ED1118" w:rsidP="00515E0D">
            <w:pPr>
              <w:pStyle w:val="TAL"/>
              <w:rPr>
                <w:ins w:id="17763" w:author="CR#4287r3" w:date="2020-07-13T12:51:00Z"/>
                <w:b/>
                <w:bCs/>
                <w:i/>
                <w:iCs/>
                <w:kern w:val="2"/>
              </w:rPr>
            </w:pPr>
            <w:ins w:id="17764" w:author="CR#4287r3" w:date="2020-07-13T12:51:00Z">
              <w:r w:rsidRPr="000E4E7F">
                <w:rPr>
                  <w:b/>
                  <w:bCs/>
                  <w:i/>
                  <w:iCs/>
                  <w:kern w:val="2"/>
                </w:rPr>
                <w:t>symbolBitmap</w:t>
              </w:r>
            </w:ins>
          </w:p>
          <w:p w:rsidR="00ED1118" w:rsidRPr="000E4E7F" w:rsidRDefault="00ED1118" w:rsidP="00515E0D">
            <w:pPr>
              <w:pStyle w:val="TAL"/>
              <w:rPr>
                <w:ins w:id="17765" w:author="CR#4287r3" w:date="2020-07-13T12:51:00Z"/>
                <w:i/>
                <w:lang w:eastAsia="en-GB"/>
              </w:rPr>
            </w:pPr>
            <w:ins w:id="17766" w:author="CR#4287r3" w:date="2020-07-13T12:51:00Z">
              <w:r>
                <w:rPr>
                  <w:lang w:eastAsia="en-GB"/>
                </w:rPr>
                <w:t>S</w:t>
              </w:r>
              <w:r w:rsidRPr="000E4E7F">
                <w:rPr>
                  <w:lang w:eastAsia="en-GB"/>
                </w:rPr>
                <w:t>ymbol-level resource reservation for one subframe</w:t>
              </w:r>
              <w:r w:rsidRPr="000E4E7F">
                <w:rPr>
                  <w:i/>
                  <w:lang w:eastAsia="en-GB"/>
                </w:rPr>
                <w:t>.</w:t>
              </w:r>
            </w:ins>
          </w:p>
          <w:p w:rsidR="00ED1118" w:rsidRPr="000E4E7F" w:rsidRDefault="00ED1118" w:rsidP="00515E0D">
            <w:pPr>
              <w:pStyle w:val="TAL"/>
              <w:rPr>
                <w:ins w:id="17767" w:author="CR#4287r3" w:date="2020-07-13T12:51:00Z"/>
              </w:rPr>
            </w:pPr>
            <w:ins w:id="17768" w:author="CR#4287r3" w:date="2020-07-13T12:51:00Z">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ins>
          </w:p>
        </w:tc>
      </w:tr>
      <w:tr w:rsidR="00ED1118" w:rsidRPr="00213205" w:rsidTr="00515E0D">
        <w:trPr>
          <w:cantSplit/>
          <w:tblHeader/>
          <w:ins w:id="17769" w:author="CR#4287r3" w:date="2020-07-13T12:51:00Z"/>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7770" w:author="CR#4287r3" w:date="2020-07-13T12:51:00Z"/>
                <w:b/>
                <w:bCs/>
                <w:i/>
                <w:iCs/>
                <w:kern w:val="2"/>
              </w:rPr>
            </w:pPr>
            <w:ins w:id="17771" w:author="CR#4287r3" w:date="2020-07-13T12:51:00Z">
              <w:r w:rsidRPr="000E4E7F">
                <w:rPr>
                  <w:b/>
                  <w:bCs/>
                  <w:i/>
                  <w:iCs/>
                  <w:kern w:val="2"/>
                </w:rPr>
                <w:t>symbolBitmap</w:t>
              </w:r>
              <w:r>
                <w:rPr>
                  <w:b/>
                  <w:bCs/>
                  <w:i/>
                  <w:iCs/>
                  <w:kern w:val="2"/>
                </w:rPr>
                <w:t>1, symbolBitmap2</w:t>
              </w:r>
            </w:ins>
          </w:p>
          <w:p w:rsidR="00ED1118" w:rsidRDefault="00ED1118" w:rsidP="00515E0D">
            <w:pPr>
              <w:pStyle w:val="TAL"/>
              <w:rPr>
                <w:ins w:id="17772" w:author="CR#4287r3" w:date="2020-07-13T12:51:00Z"/>
              </w:rPr>
            </w:pPr>
            <w:ins w:id="17773" w:author="CR#4287r3" w:date="2020-07-13T12:51:00Z">
              <w:r>
                <w:t>Symbol-level resource reservation over the first or the second slot of one subframe, see TS 36.211 [21].</w:t>
              </w:r>
            </w:ins>
          </w:p>
          <w:p w:rsidR="00ED1118" w:rsidRDefault="00ED1118" w:rsidP="00515E0D">
            <w:pPr>
              <w:pStyle w:val="TAL"/>
              <w:rPr>
                <w:ins w:id="17774" w:author="CR#4287r3" w:date="2020-07-13T12:51:00Z"/>
              </w:rPr>
            </w:pPr>
            <w:ins w:id="17775" w:author="CR#4287r3" w:date="2020-07-13T12:51:00Z">
              <w:r>
                <w:t xml:space="preserve">The first/leftmost bit corresponds to the symbol #0 in the slot. Value 0 indicates that the corresponding symbol is not reserved, value 1 indicates that the corresponding symbol is reserved. </w:t>
              </w:r>
            </w:ins>
          </w:p>
          <w:p w:rsidR="00ED1118" w:rsidRDefault="00ED1118" w:rsidP="00515E0D">
            <w:pPr>
              <w:pStyle w:val="TAL"/>
              <w:rPr>
                <w:ins w:id="17776" w:author="CR#4287r3" w:date="2020-07-13T12:51:00Z"/>
              </w:rPr>
            </w:pPr>
            <w:ins w:id="17777" w:author="CR#4287r3" w:date="2020-07-13T12:51:00Z">
              <w:r>
                <w:t xml:space="preserve">If </w:t>
              </w:r>
              <w:r w:rsidRPr="00561026">
                <w:rPr>
                  <w:i/>
                </w:rPr>
                <w:t>symbolBitmap1</w:t>
              </w:r>
              <w:r>
                <w:t xml:space="preserve"> is absent, value '01' in the </w:t>
              </w:r>
              <w:r w:rsidRPr="00561026">
                <w:rPr>
                  <w:i/>
                </w:rPr>
                <w:t>slotBitmap</w:t>
              </w:r>
              <w:r>
                <w:t xml:space="preserve"> corresponds to the second slot being reserved. </w:t>
              </w:r>
            </w:ins>
          </w:p>
          <w:p w:rsidR="00ED1118" w:rsidRPr="006C51D3" w:rsidRDefault="00ED1118" w:rsidP="00515E0D">
            <w:pPr>
              <w:pStyle w:val="TAL"/>
              <w:rPr>
                <w:ins w:id="17778" w:author="CR#4287r3" w:date="2020-07-13T12:51:00Z"/>
                <w:b/>
                <w:bCs/>
                <w:i/>
                <w:iCs/>
                <w:kern w:val="2"/>
              </w:rPr>
            </w:pPr>
            <w:ins w:id="17779" w:author="CR#4287r3" w:date="2020-07-13T12:51:00Z">
              <w:r>
                <w:t xml:space="preserve">If </w:t>
              </w:r>
              <w:r w:rsidRPr="00561026">
                <w:rPr>
                  <w:i/>
                </w:rPr>
                <w:t>symbolBitmap2</w:t>
              </w:r>
              <w:r>
                <w:t xml:space="preserve"> is absent, value '10' in the </w:t>
              </w:r>
              <w:r w:rsidRPr="00561026">
                <w:rPr>
                  <w:i/>
                </w:rPr>
                <w:t>slotBitmap</w:t>
              </w:r>
              <w:r>
                <w:t xml:space="preserve"> corresponds to the first slot being reserved.</w:t>
              </w:r>
            </w:ins>
          </w:p>
        </w:tc>
      </w:tr>
      <w:tr w:rsidR="00ED1118" w:rsidRPr="000E4E7F" w:rsidTr="00515E0D">
        <w:trPr>
          <w:gridAfter w:val="1"/>
          <w:wAfter w:w="81" w:type="dxa"/>
          <w:cantSplit/>
          <w:tblHeader/>
          <w:ins w:id="17780" w:author="CR#4287r3" w:date="2020-07-13T12:51:00Z"/>
        </w:trPr>
        <w:tc>
          <w:tcPr>
            <w:tcW w:w="9639" w:type="dxa"/>
          </w:tcPr>
          <w:p w:rsidR="00ED1118" w:rsidRPr="000E4E7F" w:rsidRDefault="00ED1118" w:rsidP="00515E0D">
            <w:pPr>
              <w:pStyle w:val="TAL"/>
              <w:rPr>
                <w:ins w:id="17781" w:author="CR#4287r3" w:date="2020-07-13T12:51:00Z"/>
                <w:b/>
                <w:bCs/>
                <w:i/>
                <w:iCs/>
                <w:kern w:val="2"/>
              </w:rPr>
            </w:pPr>
            <w:ins w:id="17782" w:author="CR#4287r3" w:date="2020-07-13T12:51:00Z">
              <w:r w:rsidRPr="000E4E7F">
                <w:rPr>
                  <w:b/>
                  <w:bCs/>
                  <w:i/>
                  <w:iCs/>
                  <w:kern w:val="2"/>
                </w:rPr>
                <w:t>symbolBitmapFddDl</w:t>
              </w:r>
            </w:ins>
          </w:p>
          <w:p w:rsidR="00ED1118" w:rsidRPr="000E4E7F" w:rsidRDefault="00ED1118" w:rsidP="00515E0D">
            <w:pPr>
              <w:pStyle w:val="TAL"/>
              <w:rPr>
                <w:ins w:id="17783" w:author="CR#4287r3" w:date="2020-07-13T12:51:00Z"/>
                <w:lang w:eastAsia="en-GB"/>
              </w:rPr>
            </w:pPr>
            <w:ins w:id="17784" w:author="CR#4287r3" w:date="2020-07-13T12:51:00Z">
              <w:r w:rsidRPr="000E4E7F">
                <w:rPr>
                  <w:lang w:eastAsia="en-GB"/>
                </w:rPr>
                <w:t>For FDD: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85" w:author="CR#4287r3" w:date="2020-07-13T12:51:00Z"/>
              </w:rPr>
            </w:pPr>
            <w:ins w:id="17786" w:author="CR#4287r3" w:date="2020-07-13T12:51:00Z">
              <w:r w:rsidRPr="000E4E7F">
                <w:t>Symbols that carry NRS are not reserved.</w:t>
              </w:r>
            </w:ins>
          </w:p>
        </w:tc>
      </w:tr>
      <w:tr w:rsidR="00ED1118" w:rsidRPr="000E4E7F" w:rsidTr="00515E0D">
        <w:trPr>
          <w:gridAfter w:val="1"/>
          <w:wAfter w:w="81" w:type="dxa"/>
          <w:cantSplit/>
          <w:tblHeader/>
          <w:ins w:id="17787" w:author="CR#4287r3" w:date="2020-07-13T12:51:00Z"/>
        </w:trPr>
        <w:tc>
          <w:tcPr>
            <w:tcW w:w="9639" w:type="dxa"/>
          </w:tcPr>
          <w:p w:rsidR="00ED1118" w:rsidRPr="000E4E7F" w:rsidRDefault="00ED1118" w:rsidP="00515E0D">
            <w:pPr>
              <w:pStyle w:val="TAL"/>
              <w:rPr>
                <w:ins w:id="17788" w:author="CR#4287r3" w:date="2020-07-13T12:51:00Z"/>
                <w:b/>
                <w:bCs/>
                <w:i/>
                <w:iCs/>
                <w:kern w:val="2"/>
              </w:rPr>
            </w:pPr>
            <w:ins w:id="17789" w:author="CR#4287r3" w:date="2020-07-13T12:51:00Z">
              <w:r w:rsidRPr="000E4E7F">
                <w:rPr>
                  <w:b/>
                  <w:bCs/>
                  <w:i/>
                  <w:iCs/>
                  <w:kern w:val="2"/>
                </w:rPr>
                <w:t>symbolBitmapFddUlOrTdd</w:t>
              </w:r>
            </w:ins>
          </w:p>
          <w:p w:rsidR="00ED1118" w:rsidRPr="000E4E7F" w:rsidRDefault="00ED1118" w:rsidP="00515E0D">
            <w:pPr>
              <w:pStyle w:val="TAL"/>
              <w:rPr>
                <w:ins w:id="17790" w:author="CR#4287r3" w:date="2020-07-13T12:51:00Z"/>
                <w:lang w:eastAsia="en-GB"/>
              </w:rPr>
            </w:pPr>
            <w:ins w:id="17791" w:author="CR#4287r3" w:date="2020-07-13T12:51:00Z">
              <w:r w:rsidRPr="000E4E7F">
                <w:rPr>
                  <w:lang w:eastAsia="en-GB"/>
                </w:rPr>
                <w:t>For FDD: Up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92" w:author="CR#4287r3" w:date="2020-07-13T12:51:00Z"/>
                <w:lang w:eastAsia="en-GB"/>
              </w:rPr>
            </w:pPr>
            <w:ins w:id="17793" w:author="CR#4287r3" w:date="2020-07-13T12:51:00Z">
              <w:r w:rsidRPr="000E4E7F">
                <w:rPr>
                  <w:lang w:eastAsia="en-GB"/>
                </w:rPr>
                <w:t>For TDD: Uplink or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94" w:author="CR#4287r3" w:date="2020-07-13T12:51:00Z"/>
              </w:rPr>
            </w:pPr>
            <w:ins w:id="17795" w:author="CR#4287r3" w:date="2020-07-13T12:51:00Z">
              <w:r w:rsidRPr="000E4E7F">
                <w:t>Symbols that carry NRS are not reserved.</w:t>
              </w:r>
            </w:ins>
          </w:p>
        </w:tc>
      </w:tr>
    </w:tbl>
    <w:p w:rsidR="00ED1118" w:rsidRDefault="00ED1118" w:rsidP="00ED1118">
      <w:pPr>
        <w:rPr>
          <w:ins w:id="17796" w:author="CR#4287r3" w:date="2020-07-13T12:51: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1118" w:rsidRPr="000E4E7F" w:rsidTr="00515E0D">
        <w:trPr>
          <w:cantSplit/>
          <w:tblHeader/>
          <w:ins w:id="17797" w:author="CR#4287r3" w:date="2020-07-13T12:51:00Z"/>
        </w:trPr>
        <w:tc>
          <w:tcPr>
            <w:tcW w:w="2269" w:type="dxa"/>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7798" w:author="CR#4287r3" w:date="2020-07-13T12:51:00Z"/>
              </w:rPr>
            </w:pPr>
            <w:ins w:id="17799" w:author="CR#4287r3" w:date="2020-07-13T12:51: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7800" w:author="CR#4287r3" w:date="2020-07-13T12:51:00Z"/>
              </w:rPr>
            </w:pPr>
            <w:ins w:id="17801" w:author="CR#4287r3" w:date="2020-07-13T12:51:00Z">
              <w:r w:rsidRPr="000E4E7F">
                <w:t>Explanation</w:t>
              </w:r>
            </w:ins>
          </w:p>
        </w:tc>
      </w:tr>
      <w:tr w:rsidR="00ED1118" w:rsidRPr="000E4E7F" w:rsidDel="00317E73" w:rsidTr="00515E0D">
        <w:trPr>
          <w:gridAfter w:val="1"/>
          <w:wAfter w:w="6" w:type="dxa"/>
          <w:cantSplit/>
          <w:ins w:id="17802" w:author="CR#4287r3" w:date="2020-07-13T12:51:00Z"/>
        </w:trPr>
        <w:tc>
          <w:tcPr>
            <w:tcW w:w="2269" w:type="dxa"/>
          </w:tcPr>
          <w:p w:rsidR="00ED1118" w:rsidRPr="006C51D3" w:rsidDel="00317E73" w:rsidRDefault="00ED1118" w:rsidP="00515E0D">
            <w:pPr>
              <w:pStyle w:val="TAL"/>
              <w:rPr>
                <w:ins w:id="17803" w:author="CR#4287r3" w:date="2020-07-13T12:51:00Z"/>
                <w:i/>
                <w:lang w:val="en-US"/>
              </w:rPr>
            </w:pPr>
            <w:ins w:id="17804" w:author="CR#4287r3" w:date="2020-07-13T12:51:00Z">
              <w:r>
                <w:rPr>
                  <w:i/>
                  <w:lang w:val="en-US"/>
                </w:rPr>
                <w:t>Bitmap1</w:t>
              </w:r>
            </w:ins>
          </w:p>
        </w:tc>
        <w:tc>
          <w:tcPr>
            <w:tcW w:w="7370" w:type="dxa"/>
          </w:tcPr>
          <w:p w:rsidR="00ED1118" w:rsidRPr="006C51D3" w:rsidDel="00317E73" w:rsidRDefault="00ED1118" w:rsidP="00515E0D">
            <w:pPr>
              <w:pStyle w:val="TAL"/>
              <w:rPr>
                <w:ins w:id="17805" w:author="CR#4287r3" w:date="2020-07-13T12:51:00Z"/>
                <w:lang w:val="en-US" w:eastAsia="en-GB"/>
              </w:rPr>
            </w:pPr>
            <w:ins w:id="17806" w:author="CR#4287r3" w:date="2020-07-13T12:51:00Z">
              <w:r>
                <w:rPr>
                  <w:lang w:val="en-US" w:eastAsia="en-GB"/>
                </w:rPr>
                <w:t xml:space="preserve">The field is optional present, need OR, if value of </w:t>
              </w:r>
              <w:r w:rsidRPr="006C51D3">
                <w:rPr>
                  <w:i/>
                  <w:iCs/>
                </w:rPr>
                <w:t>slotBitmap</w:t>
              </w:r>
              <w:r>
                <w:rPr>
                  <w:lang w:val="en-US"/>
                </w:rPr>
                <w:t xml:space="preserve"> corresponditing to at least one subrame is '01'; otherwise the field is not present.</w:t>
              </w:r>
            </w:ins>
          </w:p>
        </w:tc>
      </w:tr>
      <w:tr w:rsidR="00ED1118" w:rsidRPr="000E4E7F" w:rsidDel="00317E73" w:rsidTr="00515E0D">
        <w:trPr>
          <w:gridAfter w:val="1"/>
          <w:wAfter w:w="6" w:type="dxa"/>
          <w:cantSplit/>
          <w:ins w:id="17807" w:author="CR#4287r3" w:date="2020-07-13T12:51:00Z"/>
        </w:trPr>
        <w:tc>
          <w:tcPr>
            <w:tcW w:w="2269" w:type="dxa"/>
          </w:tcPr>
          <w:p w:rsidR="00ED1118" w:rsidRPr="009C6B12" w:rsidDel="00317E73" w:rsidRDefault="00ED1118" w:rsidP="00515E0D">
            <w:pPr>
              <w:pStyle w:val="TAL"/>
              <w:rPr>
                <w:ins w:id="17808" w:author="CR#4287r3" w:date="2020-07-13T12:51:00Z"/>
                <w:i/>
                <w:lang w:val="en-US"/>
              </w:rPr>
            </w:pPr>
            <w:ins w:id="17809" w:author="CR#4287r3" w:date="2020-07-13T12:51:00Z">
              <w:r>
                <w:rPr>
                  <w:i/>
                  <w:lang w:val="en-US"/>
                </w:rPr>
                <w:t>Bitmap2</w:t>
              </w:r>
            </w:ins>
          </w:p>
        </w:tc>
        <w:tc>
          <w:tcPr>
            <w:tcW w:w="7370" w:type="dxa"/>
          </w:tcPr>
          <w:p w:rsidR="00ED1118" w:rsidRPr="009C6B12" w:rsidDel="00317E73" w:rsidRDefault="00ED1118" w:rsidP="00515E0D">
            <w:pPr>
              <w:pStyle w:val="TAL"/>
              <w:rPr>
                <w:ins w:id="17810" w:author="CR#4287r3" w:date="2020-07-13T12:51:00Z"/>
                <w:lang w:val="en-US" w:eastAsia="en-GB"/>
              </w:rPr>
            </w:pPr>
            <w:ins w:id="17811" w:author="CR#4287r3" w:date="2020-07-13T12:51:00Z">
              <w:r>
                <w:rPr>
                  <w:lang w:val="en-US" w:eastAsia="en-GB"/>
                </w:rPr>
                <w:t xml:space="preserve">The field is optional present, need OR, if value of </w:t>
              </w:r>
              <w:r w:rsidRPr="009C6B12">
                <w:rPr>
                  <w:i/>
                  <w:iCs/>
                </w:rPr>
                <w:t>slotBitmap</w:t>
              </w:r>
              <w:r>
                <w:rPr>
                  <w:lang w:val="en-US"/>
                </w:rPr>
                <w:t xml:space="preserve"> corresponditing to at least one subrame is '10'; otherwise the field is not present.</w:t>
              </w:r>
            </w:ins>
          </w:p>
        </w:tc>
      </w:tr>
    </w:tbl>
    <w:p w:rsidR="009722D5" w:rsidRPr="000E4E7F" w:rsidRDefault="009722D5" w:rsidP="009722D5"/>
    <w:p w:rsidR="009722D5" w:rsidRPr="000E4E7F" w:rsidRDefault="009722D5" w:rsidP="009722D5">
      <w:pPr>
        <w:pStyle w:val="Heading4"/>
      </w:pPr>
      <w:bookmarkStart w:id="17812" w:name="_Toc20487623"/>
      <w:bookmarkStart w:id="17813" w:name="_Toc29342925"/>
      <w:bookmarkStart w:id="17814" w:name="_Toc29344064"/>
      <w:bookmarkStart w:id="17815" w:name="_Toc36567330"/>
      <w:bookmarkStart w:id="17816" w:name="_Toc36810786"/>
      <w:bookmarkStart w:id="17817" w:name="_Toc36847150"/>
      <w:bookmarkStart w:id="17818" w:name="_Toc36939803"/>
      <w:bookmarkStart w:id="17819" w:name="_Toc37082783"/>
      <w:r w:rsidRPr="000E4E7F">
        <w:t>–</w:t>
      </w:r>
      <w:r w:rsidRPr="000E4E7F">
        <w:tab/>
      </w:r>
      <w:r w:rsidRPr="000E4E7F">
        <w:rPr>
          <w:i/>
          <w:noProof/>
        </w:rPr>
        <w:t>RLC-Config-NB</w:t>
      </w:r>
      <w:bookmarkEnd w:id="17812"/>
      <w:bookmarkEnd w:id="17813"/>
      <w:bookmarkEnd w:id="17814"/>
      <w:bookmarkEnd w:id="17815"/>
      <w:bookmarkEnd w:id="17816"/>
      <w:bookmarkEnd w:id="17817"/>
      <w:bookmarkEnd w:id="17818"/>
      <w:bookmarkEnd w:id="17819"/>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17820" w:name="_Toc20487624"/>
      <w:bookmarkStart w:id="17821" w:name="_Toc29342926"/>
      <w:bookmarkStart w:id="17822" w:name="_Toc29344065"/>
      <w:bookmarkStart w:id="17823" w:name="_Toc36567331"/>
      <w:bookmarkStart w:id="17824" w:name="_Toc36810787"/>
      <w:bookmarkStart w:id="17825" w:name="_Toc36847151"/>
      <w:bookmarkStart w:id="17826" w:name="_Toc36939804"/>
      <w:bookmarkStart w:id="17827" w:name="_Toc37082784"/>
      <w:r w:rsidRPr="000E4E7F">
        <w:t>–</w:t>
      </w:r>
      <w:r w:rsidRPr="000E4E7F">
        <w:tab/>
      </w:r>
      <w:r w:rsidRPr="000E4E7F">
        <w:rPr>
          <w:i/>
          <w:noProof/>
        </w:rPr>
        <w:t>RLF-TimersAndConstants-NB</w:t>
      </w:r>
      <w:bookmarkEnd w:id="17820"/>
      <w:bookmarkEnd w:id="17821"/>
      <w:bookmarkEnd w:id="17822"/>
      <w:bookmarkEnd w:id="17823"/>
      <w:bookmarkEnd w:id="17824"/>
      <w:bookmarkEnd w:id="17825"/>
      <w:bookmarkEnd w:id="17826"/>
      <w:bookmarkEnd w:id="17827"/>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17828" w:name="_Toc20487625"/>
      <w:bookmarkStart w:id="17829" w:name="_Toc29342927"/>
      <w:bookmarkStart w:id="17830" w:name="_Toc29344066"/>
      <w:bookmarkStart w:id="17831" w:name="_Toc36567332"/>
      <w:bookmarkStart w:id="17832" w:name="_Toc36810788"/>
      <w:bookmarkStart w:id="17833" w:name="_Toc36847152"/>
      <w:bookmarkStart w:id="17834" w:name="_Toc36939805"/>
      <w:bookmarkStart w:id="17835" w:name="_Toc37082785"/>
      <w:r w:rsidRPr="000E4E7F">
        <w:t>–</w:t>
      </w:r>
      <w:r w:rsidRPr="000E4E7F">
        <w:tab/>
      </w:r>
      <w:r w:rsidRPr="000E4E7F">
        <w:rPr>
          <w:i/>
          <w:noProof/>
        </w:rPr>
        <w:t>SchedulingRequestConfig-NB</w:t>
      </w:r>
      <w:bookmarkEnd w:id="17828"/>
      <w:bookmarkEnd w:id="17829"/>
      <w:bookmarkEnd w:id="17830"/>
      <w:bookmarkEnd w:id="17831"/>
      <w:bookmarkEnd w:id="17832"/>
      <w:bookmarkEnd w:id="17833"/>
      <w:bookmarkEnd w:id="17834"/>
      <w:bookmarkEnd w:id="17835"/>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17836" w:name="_MON_1596775487"/>
            <w:bookmarkEnd w:id="17836"/>
            <w:r w:rsidRPr="000E4E7F">
              <w:object w:dxaOrig="851" w:dyaOrig="385">
                <v:shape id="_x0000_i1270" type="#_x0000_t75" style="width:42.75pt;height:19.5pt" o:ole="">
                  <v:imagedata r:id="rId472" o:title=""/>
                </v:shape>
                <o:OLEObject Type="Embed" ProgID="Word.Picture.8" ShapeID="_x0000_i1270" DrawAspect="Content" ObjectID="_1656768750"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17837" w:name="_Toc29342928"/>
      <w:bookmarkStart w:id="17838" w:name="_Toc29344067"/>
      <w:bookmarkStart w:id="17839" w:name="_Toc36567333"/>
      <w:bookmarkStart w:id="17840" w:name="_Toc36810789"/>
      <w:bookmarkStart w:id="17841" w:name="_Toc36847153"/>
      <w:bookmarkStart w:id="17842" w:name="_Toc36939806"/>
      <w:bookmarkStart w:id="17843" w:name="_Toc37082786"/>
      <w:r w:rsidRPr="000E4E7F">
        <w:rPr>
          <w:i/>
        </w:rPr>
        <w:t>–</w:t>
      </w:r>
      <w:r w:rsidRPr="000E4E7F">
        <w:rPr>
          <w:i/>
        </w:rPr>
        <w:tab/>
      </w:r>
      <w:r w:rsidRPr="000E4E7F">
        <w:rPr>
          <w:i/>
          <w:noProof/>
        </w:rPr>
        <w:t>TDD-Config-NB</w:t>
      </w:r>
      <w:bookmarkEnd w:id="17837"/>
      <w:bookmarkEnd w:id="17838"/>
      <w:bookmarkEnd w:id="17839"/>
      <w:bookmarkEnd w:id="17840"/>
      <w:bookmarkEnd w:id="17841"/>
      <w:bookmarkEnd w:id="17842"/>
      <w:bookmarkEnd w:id="17843"/>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17844" w:name="_Toc29342929"/>
      <w:bookmarkStart w:id="17845" w:name="_Toc29344068"/>
      <w:bookmarkStart w:id="17846" w:name="_Toc36567334"/>
      <w:bookmarkStart w:id="17847" w:name="_Toc36810790"/>
      <w:bookmarkStart w:id="17848" w:name="_Toc36847154"/>
      <w:bookmarkStart w:id="17849" w:name="_Toc36939807"/>
      <w:bookmarkStart w:id="17850" w:name="_Toc37082787"/>
      <w:r w:rsidRPr="000E4E7F">
        <w:rPr>
          <w:rFonts w:eastAsia="SimSun"/>
          <w:i/>
        </w:rPr>
        <w:t>–</w:t>
      </w:r>
      <w:r w:rsidRPr="000E4E7F">
        <w:rPr>
          <w:rFonts w:eastAsia="SimSun"/>
          <w:i/>
        </w:rPr>
        <w:tab/>
      </w:r>
      <w:r w:rsidRPr="000E4E7F">
        <w:rPr>
          <w:rFonts w:eastAsia="SimSun"/>
          <w:i/>
          <w:noProof/>
        </w:rPr>
        <w:t>TDD-UL-DL-AlignmentOffset-NB</w:t>
      </w:r>
      <w:bookmarkEnd w:id="17844"/>
      <w:bookmarkEnd w:id="17845"/>
      <w:bookmarkEnd w:id="17846"/>
      <w:bookmarkEnd w:id="17847"/>
      <w:bookmarkEnd w:id="17848"/>
      <w:bookmarkEnd w:id="17849"/>
      <w:bookmarkEnd w:id="17850"/>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17851" w:name="_Toc20487626"/>
      <w:bookmarkStart w:id="17852" w:name="_Toc29342930"/>
      <w:bookmarkStart w:id="17853" w:name="_Toc29344069"/>
      <w:bookmarkStart w:id="17854" w:name="_Toc36567335"/>
      <w:bookmarkStart w:id="17855" w:name="_Toc36810791"/>
      <w:bookmarkStart w:id="17856" w:name="_Toc36847155"/>
      <w:bookmarkStart w:id="17857" w:name="_Toc36939808"/>
      <w:bookmarkStart w:id="17858" w:name="_Toc37082788"/>
      <w:r w:rsidRPr="000E4E7F">
        <w:t>–</w:t>
      </w:r>
      <w:r w:rsidRPr="000E4E7F">
        <w:tab/>
      </w:r>
      <w:r w:rsidRPr="000E4E7F">
        <w:rPr>
          <w:i/>
          <w:noProof/>
        </w:rPr>
        <w:t>UplinkPowerControl-NB</w:t>
      </w:r>
      <w:bookmarkEnd w:id="17851"/>
      <w:bookmarkEnd w:id="17852"/>
      <w:bookmarkEnd w:id="17853"/>
      <w:bookmarkEnd w:id="17854"/>
      <w:bookmarkEnd w:id="17855"/>
      <w:bookmarkEnd w:id="17856"/>
      <w:bookmarkEnd w:id="17857"/>
      <w:bookmarkEnd w:id="17858"/>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17859" w:name="_MON_1584272348"/>
            <w:bookmarkEnd w:id="17859"/>
            <w:r w:rsidR="00497FBE" w:rsidRPr="000E4E7F">
              <w:object w:dxaOrig="1992" w:dyaOrig="385">
                <v:shape id="_x0000_i1271" type="#_x0000_t75" style="width:99.75pt;height:19.5pt" o:ole="">
                  <v:imagedata r:id="rId475" o:title=""/>
                </v:shape>
                <o:OLEObject Type="Embed" ProgID="Word.Picture.8" ShapeID="_x0000_i1271" DrawAspect="Content" ObjectID="_1656768751"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17860" w:name="_MON_1584272337"/>
            <w:bookmarkEnd w:id="17860"/>
            <w:r w:rsidR="00497FBE" w:rsidRPr="000E4E7F">
              <w:object w:dxaOrig="1534" w:dyaOrig="410">
                <v:shape id="_x0000_i1272" type="#_x0000_t75" style="width:76.5pt;height:20.25pt" o:ole="">
                  <v:imagedata r:id="rId470" o:title=""/>
                </v:shape>
                <o:OLEObject Type="Embed" ProgID="Word.Picture.8" ShapeID="_x0000_i1272" DrawAspect="Content" ObjectID="_1656768752"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17861" w:name="_Toc20487627"/>
      <w:bookmarkStart w:id="17862" w:name="_Toc29342931"/>
      <w:bookmarkStart w:id="17863" w:name="_Toc29344070"/>
      <w:bookmarkStart w:id="17864" w:name="_Toc36567336"/>
      <w:bookmarkStart w:id="17865" w:name="_Toc36810792"/>
      <w:bookmarkStart w:id="17866" w:name="_Toc36847156"/>
      <w:bookmarkStart w:id="17867" w:name="_Toc36939809"/>
      <w:bookmarkStart w:id="17868" w:name="_Toc37082789"/>
      <w:r w:rsidRPr="000E4E7F">
        <w:rPr>
          <w:i/>
          <w:iCs/>
        </w:rPr>
        <w:t>–</w:t>
      </w:r>
      <w:r w:rsidRPr="000E4E7F">
        <w:rPr>
          <w:i/>
          <w:iCs/>
        </w:rPr>
        <w:tab/>
      </w:r>
      <w:r w:rsidRPr="000E4E7F">
        <w:rPr>
          <w:i/>
          <w:iCs/>
          <w:noProof/>
        </w:rPr>
        <w:t>WUS-Config-NB</w:t>
      </w:r>
      <w:bookmarkEnd w:id="17861"/>
      <w:bookmarkEnd w:id="17862"/>
      <w:bookmarkEnd w:id="17863"/>
      <w:bookmarkEnd w:id="17864"/>
      <w:bookmarkEnd w:id="17865"/>
      <w:bookmarkEnd w:id="17866"/>
      <w:bookmarkEnd w:id="17867"/>
      <w:bookmarkEnd w:id="17868"/>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lastRenderedPageBreak/>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17869" w:name="_Toc20487628"/>
      <w:bookmarkStart w:id="17870" w:name="_Toc29342932"/>
      <w:bookmarkStart w:id="17871" w:name="_Toc29344071"/>
      <w:bookmarkStart w:id="17872" w:name="_Toc36567337"/>
      <w:bookmarkStart w:id="17873" w:name="_Toc36810793"/>
      <w:bookmarkStart w:id="17874" w:name="_Toc36847157"/>
      <w:bookmarkStart w:id="17875" w:name="_Toc36939810"/>
      <w:bookmarkStart w:id="17876" w:name="_Toc37082790"/>
      <w:r w:rsidRPr="000E4E7F">
        <w:t>6.7.3.3</w:t>
      </w:r>
      <w:r w:rsidRPr="000E4E7F">
        <w:tab/>
        <w:t>NB-IoT Security control information elements</w:t>
      </w:r>
      <w:bookmarkEnd w:id="17869"/>
      <w:bookmarkEnd w:id="17870"/>
      <w:bookmarkEnd w:id="17871"/>
      <w:bookmarkEnd w:id="17872"/>
      <w:bookmarkEnd w:id="17873"/>
      <w:bookmarkEnd w:id="17874"/>
      <w:bookmarkEnd w:id="17875"/>
      <w:bookmarkEnd w:id="17876"/>
    </w:p>
    <w:p w:rsidR="009722D5" w:rsidRPr="000E4E7F" w:rsidRDefault="009722D5" w:rsidP="009722D5">
      <w:pPr>
        <w:rPr>
          <w:iCs/>
        </w:rPr>
      </w:pPr>
      <w:r w:rsidRPr="000E4E7F">
        <w:rPr>
          <w:iCs/>
        </w:rPr>
        <w:t>Void</w:t>
      </w:r>
    </w:p>
    <w:p w:rsidR="009722D5" w:rsidRPr="000E4E7F" w:rsidRDefault="009722D5" w:rsidP="009722D5">
      <w:pPr>
        <w:pStyle w:val="Heading4"/>
      </w:pPr>
      <w:bookmarkStart w:id="17877" w:name="_Toc20487629"/>
      <w:bookmarkStart w:id="17878" w:name="_Toc29342933"/>
      <w:bookmarkStart w:id="17879" w:name="_Toc29344072"/>
      <w:bookmarkStart w:id="17880" w:name="_Toc36567338"/>
      <w:bookmarkStart w:id="17881" w:name="_Toc36810794"/>
      <w:bookmarkStart w:id="17882" w:name="_Toc36847158"/>
      <w:bookmarkStart w:id="17883" w:name="_Toc36939811"/>
      <w:bookmarkStart w:id="17884" w:name="_Toc37082791"/>
      <w:r w:rsidRPr="000E4E7F">
        <w:t>6.7.3.4</w:t>
      </w:r>
      <w:r w:rsidRPr="000E4E7F">
        <w:tab/>
        <w:t>NB-IoT Mobility control information elements</w:t>
      </w:r>
      <w:bookmarkEnd w:id="17877"/>
      <w:bookmarkEnd w:id="17878"/>
      <w:bookmarkEnd w:id="17879"/>
      <w:bookmarkEnd w:id="17880"/>
      <w:bookmarkEnd w:id="17881"/>
      <w:bookmarkEnd w:id="17882"/>
      <w:bookmarkEnd w:id="17883"/>
      <w:bookmarkEnd w:id="17884"/>
    </w:p>
    <w:p w:rsidR="009722D5" w:rsidRPr="000E4E7F" w:rsidRDefault="009722D5" w:rsidP="009722D5">
      <w:pPr>
        <w:pStyle w:val="Heading4"/>
        <w:rPr>
          <w:i/>
          <w:noProof/>
        </w:rPr>
      </w:pPr>
      <w:bookmarkStart w:id="17885" w:name="_Toc20487630"/>
      <w:bookmarkStart w:id="17886" w:name="_Toc29342934"/>
      <w:bookmarkStart w:id="17887" w:name="_Toc29344073"/>
      <w:bookmarkStart w:id="17888" w:name="_Toc36567339"/>
      <w:bookmarkStart w:id="17889" w:name="_Toc36810795"/>
      <w:bookmarkStart w:id="17890" w:name="_Toc36847159"/>
      <w:bookmarkStart w:id="17891" w:name="_Toc36939812"/>
      <w:bookmarkStart w:id="17892" w:name="_Toc37082792"/>
      <w:r w:rsidRPr="000E4E7F">
        <w:t>–</w:t>
      </w:r>
      <w:r w:rsidRPr="000E4E7F">
        <w:tab/>
      </w:r>
      <w:r w:rsidRPr="000E4E7F">
        <w:rPr>
          <w:i/>
          <w:noProof/>
        </w:rPr>
        <w:t>AdditionalBandInfoList-NB</w:t>
      </w:r>
      <w:bookmarkEnd w:id="17885"/>
      <w:bookmarkEnd w:id="17886"/>
      <w:bookmarkEnd w:id="17887"/>
      <w:bookmarkEnd w:id="17888"/>
      <w:bookmarkEnd w:id="17889"/>
      <w:bookmarkEnd w:id="17890"/>
      <w:bookmarkEnd w:id="17891"/>
      <w:bookmarkEnd w:id="17892"/>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7893" w:name="_Toc20487631"/>
      <w:bookmarkStart w:id="17894" w:name="_Toc29342935"/>
      <w:bookmarkStart w:id="17895" w:name="_Toc29344074"/>
      <w:bookmarkStart w:id="17896" w:name="_Toc36567340"/>
      <w:bookmarkStart w:id="17897" w:name="_Toc36810796"/>
      <w:bookmarkStart w:id="17898" w:name="_Toc36847160"/>
      <w:bookmarkStart w:id="17899" w:name="_Toc36939813"/>
      <w:bookmarkStart w:id="17900" w:name="_Toc37082793"/>
      <w:r w:rsidRPr="000E4E7F">
        <w:lastRenderedPageBreak/>
        <w:t>–</w:t>
      </w:r>
      <w:r w:rsidRPr="000E4E7F">
        <w:tab/>
      </w:r>
      <w:r w:rsidRPr="000E4E7F">
        <w:rPr>
          <w:i/>
          <w:noProof/>
        </w:rPr>
        <w:t>FreqBandIndicator-NB</w:t>
      </w:r>
      <w:bookmarkEnd w:id="17893"/>
      <w:bookmarkEnd w:id="17894"/>
      <w:bookmarkEnd w:id="17895"/>
      <w:bookmarkEnd w:id="17896"/>
      <w:bookmarkEnd w:id="17897"/>
      <w:bookmarkEnd w:id="17898"/>
      <w:bookmarkEnd w:id="17899"/>
      <w:bookmarkEnd w:id="17900"/>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7901" w:name="_Toc20487632"/>
      <w:bookmarkStart w:id="17902" w:name="_Toc29342936"/>
      <w:bookmarkStart w:id="17903" w:name="_Toc29344075"/>
      <w:bookmarkStart w:id="17904" w:name="_Toc36567341"/>
      <w:bookmarkStart w:id="17905" w:name="_Toc36810797"/>
      <w:bookmarkStart w:id="17906" w:name="_Toc36847161"/>
      <w:bookmarkStart w:id="17907" w:name="_Toc36939814"/>
      <w:bookmarkStart w:id="17908" w:name="_Toc37082794"/>
      <w:r w:rsidRPr="000E4E7F">
        <w:t>–</w:t>
      </w:r>
      <w:r w:rsidRPr="000E4E7F">
        <w:tab/>
      </w:r>
      <w:r w:rsidRPr="000E4E7F">
        <w:rPr>
          <w:i/>
          <w:noProof/>
        </w:rPr>
        <w:t>MultiBandInfoList-NB</w:t>
      </w:r>
      <w:bookmarkEnd w:id="17901"/>
      <w:bookmarkEnd w:id="17902"/>
      <w:bookmarkEnd w:id="17903"/>
      <w:bookmarkEnd w:id="17904"/>
      <w:bookmarkEnd w:id="17905"/>
      <w:bookmarkEnd w:id="17906"/>
      <w:bookmarkEnd w:id="17907"/>
      <w:bookmarkEnd w:id="17908"/>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7909" w:name="_Toc20487633"/>
      <w:bookmarkStart w:id="17910" w:name="_Toc29342937"/>
      <w:bookmarkStart w:id="17911" w:name="_Toc29344076"/>
      <w:bookmarkStart w:id="17912" w:name="_Toc36567342"/>
      <w:bookmarkStart w:id="17913" w:name="_Toc36810798"/>
      <w:bookmarkStart w:id="17914" w:name="_Toc36847162"/>
      <w:bookmarkStart w:id="17915" w:name="_Toc36939815"/>
      <w:bookmarkStart w:id="17916" w:name="_Toc37082795"/>
      <w:r w:rsidRPr="000E4E7F">
        <w:rPr>
          <w:i/>
        </w:rPr>
        <w:t>–</w:t>
      </w:r>
      <w:r w:rsidRPr="000E4E7F">
        <w:rPr>
          <w:i/>
        </w:rPr>
        <w:tab/>
      </w:r>
      <w:r w:rsidRPr="000E4E7F">
        <w:rPr>
          <w:i/>
          <w:noProof/>
        </w:rPr>
        <w:t>NS-PmaxList-NB</w:t>
      </w:r>
      <w:bookmarkEnd w:id="17909"/>
      <w:bookmarkEnd w:id="17910"/>
      <w:bookmarkEnd w:id="17911"/>
      <w:bookmarkEnd w:id="17912"/>
      <w:bookmarkEnd w:id="17913"/>
      <w:bookmarkEnd w:id="17914"/>
      <w:bookmarkEnd w:id="17915"/>
      <w:bookmarkEnd w:id="17916"/>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17917" w:name="_Toc29342938"/>
      <w:bookmarkStart w:id="17918" w:name="_Toc29344077"/>
      <w:bookmarkStart w:id="17919" w:name="_Toc36567343"/>
      <w:bookmarkStart w:id="17920" w:name="_Toc36810799"/>
      <w:bookmarkStart w:id="17921" w:name="_Toc36847163"/>
      <w:bookmarkStart w:id="17922" w:name="_Toc36939816"/>
      <w:bookmarkStart w:id="17923" w:name="_Toc37082796"/>
      <w:r w:rsidRPr="000E4E7F">
        <w:rPr>
          <w:i/>
        </w:rPr>
        <w:t>–</w:t>
      </w:r>
      <w:r w:rsidRPr="000E4E7F">
        <w:rPr>
          <w:i/>
        </w:rPr>
        <w:tab/>
        <w:t>ReselectionThreshold-NB</w:t>
      </w:r>
      <w:bookmarkEnd w:id="17917"/>
      <w:bookmarkEnd w:id="17918"/>
      <w:bookmarkEnd w:id="17919"/>
      <w:bookmarkEnd w:id="17920"/>
      <w:bookmarkEnd w:id="17921"/>
      <w:bookmarkEnd w:id="17922"/>
      <w:bookmarkEnd w:id="17923"/>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17924" w:name="_Toc20487634"/>
      <w:bookmarkStart w:id="17925" w:name="_Toc29342939"/>
      <w:bookmarkStart w:id="17926" w:name="_Toc29344078"/>
      <w:bookmarkStart w:id="17927" w:name="_Toc36567344"/>
      <w:bookmarkStart w:id="17928" w:name="_Toc36810800"/>
      <w:bookmarkStart w:id="17929" w:name="_Toc36847164"/>
      <w:bookmarkStart w:id="17930" w:name="_Toc36939817"/>
      <w:bookmarkStart w:id="17931" w:name="_Toc37082797"/>
      <w:r w:rsidRPr="000E4E7F">
        <w:t>–</w:t>
      </w:r>
      <w:r w:rsidRPr="000E4E7F">
        <w:tab/>
      </w:r>
      <w:r w:rsidRPr="000E4E7F">
        <w:rPr>
          <w:i/>
        </w:rPr>
        <w:t>T-Reselection-NB</w:t>
      </w:r>
      <w:bookmarkEnd w:id="17924"/>
      <w:bookmarkEnd w:id="17925"/>
      <w:bookmarkEnd w:id="17926"/>
      <w:bookmarkEnd w:id="17927"/>
      <w:bookmarkEnd w:id="17928"/>
      <w:bookmarkEnd w:id="17929"/>
      <w:bookmarkEnd w:id="17930"/>
      <w:bookmarkEnd w:id="17931"/>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lastRenderedPageBreak/>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7932" w:name="_Toc20487635"/>
      <w:bookmarkStart w:id="17933" w:name="_Toc29342940"/>
      <w:bookmarkStart w:id="17934" w:name="_Toc29344079"/>
      <w:bookmarkStart w:id="17935" w:name="_Toc36567345"/>
      <w:bookmarkStart w:id="17936" w:name="_Toc36810801"/>
      <w:bookmarkStart w:id="17937" w:name="_Toc36847165"/>
      <w:bookmarkStart w:id="17938" w:name="_Toc36939818"/>
      <w:bookmarkStart w:id="17939" w:name="_Toc37082798"/>
      <w:r w:rsidRPr="000E4E7F">
        <w:t>6.7.3.5</w:t>
      </w:r>
      <w:r w:rsidRPr="000E4E7F">
        <w:tab/>
        <w:t>NB-IoT Measurement information elements</w:t>
      </w:r>
      <w:bookmarkEnd w:id="17932"/>
      <w:bookmarkEnd w:id="17933"/>
      <w:bookmarkEnd w:id="17934"/>
      <w:bookmarkEnd w:id="17935"/>
      <w:bookmarkEnd w:id="17936"/>
      <w:bookmarkEnd w:id="17937"/>
      <w:bookmarkEnd w:id="17938"/>
      <w:bookmarkEnd w:id="17939"/>
    </w:p>
    <w:p w:rsidR="00C65613" w:rsidRPr="000E4E7F" w:rsidRDefault="00C65613" w:rsidP="001628A2">
      <w:pPr>
        <w:pStyle w:val="Heading4"/>
      </w:pPr>
      <w:bookmarkStart w:id="17940" w:name="_Toc12745975"/>
      <w:bookmarkStart w:id="17941" w:name="_Toc36810802"/>
      <w:bookmarkStart w:id="17942" w:name="_Toc36847166"/>
      <w:bookmarkStart w:id="17943" w:name="_Toc36939819"/>
      <w:bookmarkStart w:id="17944" w:name="_Toc37082799"/>
      <w:bookmarkStart w:id="17945" w:name="_Toc20487636"/>
      <w:bookmarkStart w:id="17946" w:name="_Toc29342941"/>
      <w:bookmarkStart w:id="17947" w:name="_Toc29344080"/>
      <w:bookmarkStart w:id="17948" w:name="_Toc36567346"/>
      <w:r w:rsidRPr="000E4E7F">
        <w:t>–</w:t>
      </w:r>
      <w:r w:rsidRPr="000E4E7F">
        <w:tab/>
      </w:r>
      <w:r w:rsidRPr="000E4E7F">
        <w:rPr>
          <w:i/>
          <w:iCs/>
        </w:rPr>
        <w:t>ANR-MeasConfig</w:t>
      </w:r>
      <w:bookmarkEnd w:id="17940"/>
      <w:r w:rsidRPr="000E4E7F">
        <w:rPr>
          <w:i/>
          <w:iCs/>
        </w:rPr>
        <w:t>-NB</w:t>
      </w:r>
      <w:bookmarkEnd w:id="17941"/>
      <w:bookmarkEnd w:id="17942"/>
      <w:bookmarkEnd w:id="17943"/>
      <w:bookmarkEnd w:id="17944"/>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7949" w:author="CR#4287r3" w:date="2020-07-13T12:58:00Z">
        <w:r w:rsidRPr="000E4E7F" w:rsidDel="00ED1118">
          <w:tab/>
        </w:r>
        <w:r w:rsidRPr="000E4E7F" w:rsidDel="00ED1118">
          <w:tab/>
          <w:delText>OPTIONAL</w:delText>
        </w:r>
      </w:del>
      <w:r w:rsidRPr="000E4E7F">
        <w:t>,</w:t>
      </w:r>
      <w:del w:id="17950" w:author="CR#4287r3" w:date="2020-07-13T12:58:00Z">
        <w:r w:rsidRPr="000E4E7F" w:rsidDel="00ED1118">
          <w:tab/>
          <w:delText>-- Need OP</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w:t>
      </w:r>
      <w:del w:id="17951" w:author="CR#4287r3" w:date="2020-07-13T12:58:00Z">
        <w:r w:rsidRPr="000E4E7F" w:rsidDel="00ED1118">
          <w:delText xml:space="preserve"> </w:delText>
        </w:r>
      </w:del>
      <w:r w:rsidRPr="000E4E7F">
        <w:t>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7952" w:author="CR#4287r3" w:date="2020-07-13T12:58:00Z">
        <w:r w:rsidRPr="000E4E7F" w:rsidDel="00ED1118">
          <w:delText xml:space="preserve"> </w:delText>
        </w:r>
      </w:del>
      <w:r w:rsidRPr="000E4E7F">
        <w:t>maxFreq</w:t>
      </w:r>
      <w:del w:id="17953" w:author="CR#4287r3" w:date="2020-07-13T12:59:00Z">
        <w:r w:rsidRPr="000E4E7F" w:rsidDel="00ED1118">
          <w:delText>ANR-NB-r16</w:delText>
        </w:r>
      </w:del>
      <w:r w:rsidRPr="000E4E7F">
        <w:t>),</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w:t>
      </w:r>
      <w:del w:id="17954" w:author="CR#4287r3" w:date="2020-07-13T12:59:00Z">
        <w:r w:rsidRPr="000E4E7F" w:rsidDel="00ED1118">
          <w:delText xml:space="preserve"> </w:delText>
        </w:r>
      </w:del>
      <w:r w:rsidRPr="000E4E7F">
        <w:t>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Del="0034340D" w:rsidRDefault="00C65613" w:rsidP="003C0A8B">
            <w:pPr>
              <w:pStyle w:val="TAL"/>
              <w:rPr>
                <w:del w:id="17955" w:author="Draft v2" w:date="2020-07-17T09:40:00Z"/>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del w:id="17956" w:author="CR#4287r3" w:date="2020-07-13T12:59:00Z">
              <w:r w:rsidRPr="000E4E7F" w:rsidDel="00ED1118">
                <w:rPr>
                  <w:bCs/>
                  <w:noProof/>
                  <w:lang w:eastAsia="en-GB"/>
                </w:rPr>
                <w:delText xml:space="preserve">If the field is absent, the carriers in </w:delText>
              </w:r>
              <w:r w:rsidRPr="000E4E7F" w:rsidDel="00ED1118">
                <w:rPr>
                  <w:i/>
                  <w:lang w:eastAsia="en-GB"/>
                </w:rPr>
                <w:delText>interFreqCarrierFreqList</w:delText>
              </w:r>
              <w:r w:rsidRPr="000E4E7F" w:rsidDel="00ED1118">
                <w:rPr>
                  <w:lang w:eastAsia="en-GB"/>
                </w:rPr>
                <w:delText xml:space="preserve"> in </w:delText>
              </w:r>
              <w:r w:rsidRPr="000E4E7F" w:rsidDel="00ED1118">
                <w:rPr>
                  <w:i/>
                  <w:lang w:eastAsia="en-GB"/>
                </w:rPr>
                <w:delText xml:space="preserve">SystemInformationBlockType5-NB </w:delText>
              </w:r>
              <w:r w:rsidRPr="000E4E7F" w:rsidDel="00ED1118">
                <w:rPr>
                  <w:lang w:eastAsia="en-GB"/>
                </w:rPr>
                <w:delText>are to be measured.</w:delText>
              </w:r>
            </w:del>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17957" w:name="_Toc36810803"/>
      <w:bookmarkStart w:id="17958" w:name="_Toc36847167"/>
      <w:bookmarkStart w:id="17959" w:name="_Toc36939820"/>
      <w:bookmarkStart w:id="17960" w:name="_Toc37082800"/>
      <w:r w:rsidRPr="000E4E7F">
        <w:t>–</w:t>
      </w:r>
      <w:r w:rsidRPr="000E4E7F">
        <w:tab/>
      </w:r>
      <w:r w:rsidRPr="000E4E7F">
        <w:rPr>
          <w:i/>
          <w:iCs/>
        </w:rPr>
        <w:t>ANR-MeasReport-NB</w:t>
      </w:r>
      <w:bookmarkEnd w:id="17957"/>
      <w:bookmarkEnd w:id="17958"/>
      <w:bookmarkEnd w:id="17959"/>
      <w:bookmarkEnd w:id="17960"/>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7961" w:author="CR#4287r3" w:date="2020-07-13T12:59:00Z">
        <w:r w:rsidRPr="000E4E7F" w:rsidDel="00ED1118">
          <w:tab/>
        </w:r>
      </w:del>
      <w:r w:rsidRPr="000E4E7F">
        <w:t>CellGlobalIdEUTRA</w:t>
      </w:r>
      <w:r w:rsidRPr="000E4E7F">
        <w:tab/>
      </w:r>
      <w:r w:rsidRPr="000E4E7F">
        <w:tab/>
      </w:r>
      <w:r w:rsidRPr="000E4E7F">
        <w:tab/>
        <w:t>OPTIONAL,</w:t>
      </w:r>
    </w:p>
    <w:p w:rsidR="00C65613" w:rsidRPr="000E4E7F" w:rsidDel="00ED1118" w:rsidRDefault="00C65613" w:rsidP="00C65613">
      <w:pPr>
        <w:pStyle w:val="PL"/>
        <w:shd w:val="clear" w:color="auto" w:fill="E6E6E6"/>
        <w:rPr>
          <w:del w:id="17962" w:author="CR#4287r3" w:date="2020-07-13T13:00:00Z"/>
        </w:rPr>
      </w:pPr>
      <w:r w:rsidRPr="000E4E7F">
        <w:tab/>
        <w:t>measResultServCell-r16</w:t>
      </w:r>
      <w:r w:rsidRPr="000E4E7F">
        <w:tab/>
      </w:r>
      <w:r w:rsidRPr="000E4E7F">
        <w:tab/>
      </w:r>
      <w:r w:rsidRPr="000E4E7F">
        <w:tab/>
      </w:r>
      <w:ins w:id="17963" w:author="CR#4287r3" w:date="2020-07-13T13:00:00Z">
        <w:r w:rsidR="00ED1118" w:rsidRPr="000E4E7F">
          <w:t>MeasResultServCell-NB-r14</w:t>
        </w:r>
      </w:ins>
      <w:del w:id="17964" w:author="CR#4287r3" w:date="2020-07-13T13:00:00Z">
        <w:r w:rsidRPr="000E4E7F" w:rsidDel="00ED1118">
          <w:tab/>
          <w:delText>SEQUENCE {</w:delText>
        </w:r>
      </w:del>
    </w:p>
    <w:p w:rsidR="00C65613" w:rsidRPr="000E4E7F" w:rsidDel="00ED1118" w:rsidRDefault="00C65613" w:rsidP="00C65613">
      <w:pPr>
        <w:pStyle w:val="PL"/>
        <w:shd w:val="clear" w:color="auto" w:fill="E6E6E6"/>
        <w:rPr>
          <w:del w:id="17965" w:author="CR#4287r3" w:date="2020-07-13T13:00:00Z"/>
        </w:rPr>
      </w:pPr>
      <w:del w:id="17966" w:author="CR#4287r3" w:date="2020-07-13T13:00: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7967" w:author="CR#4287r3" w:date="2020-07-13T13:00:00Z"/>
        </w:rPr>
      </w:pPr>
      <w:del w:id="17968" w:author="CR#4287r3" w:date="2020-07-13T13:00: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969" w:author="CR#4287r3" w:date="2020-07-13T13:00:00Z">
        <w:r w:rsidRPr="000E4E7F" w:rsidDel="00ED1118">
          <w:tab/>
          <w:delText>}</w:delText>
        </w:r>
      </w:del>
      <w:r w:rsidRPr="000E4E7F">
        <w:t>,</w:t>
      </w:r>
    </w:p>
    <w:p w:rsidR="00ED1118" w:rsidRPr="000E4E7F" w:rsidRDefault="00ED1118" w:rsidP="00ED1118">
      <w:pPr>
        <w:pStyle w:val="PL"/>
        <w:shd w:val="clear" w:color="auto" w:fill="E6E6E6"/>
        <w:rPr>
          <w:ins w:id="17970" w:author="CR#4287r3" w:date="2020-07-13T13:00:00Z"/>
        </w:rPr>
      </w:pPr>
      <w:ins w:id="17971" w:author="CR#4287r3" w:date="2020-07-13T13:00: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7972" w:author="Draft v2" w:date="2020-07-17T09:41:00Z">
        <w:r w:rsidRPr="000E4E7F" w:rsidDel="0034340D">
          <w:delText xml:space="preserve"> </w:delText>
        </w:r>
      </w:del>
      <w:r w:rsidRPr="000E4E7F">
        <w:t>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ED1118" w:rsidRPr="000E4E7F" w:rsidRDefault="00ED1118" w:rsidP="00ED1118">
      <w:pPr>
        <w:pStyle w:val="PL"/>
        <w:shd w:val="clear" w:color="auto" w:fill="E6E6E6"/>
        <w:rPr>
          <w:ins w:id="17973" w:author="CR#4287r3" w:date="2020-07-13T13:01:00Z"/>
        </w:rPr>
      </w:pPr>
      <w:ins w:id="17974" w:author="CR#4287r3" w:date="2020-07-13T13:01:00Z">
        <w:r w:rsidRPr="000E4E7F">
          <w:tab/>
          <w:t>measResultLastServCell-r16</w:t>
        </w:r>
        <w:r w:rsidRPr="000E4E7F">
          <w:tab/>
        </w:r>
        <w:r w:rsidRPr="000E4E7F">
          <w:tab/>
        </w:r>
        <w:r w:rsidRPr="000E4E7F">
          <w:tab/>
        </w:r>
        <w:r>
          <w:t>MeasResultServCell-NB-r14</w:t>
        </w:r>
        <w:r w:rsidRPr="000E4E7F">
          <w:t>,</w:t>
        </w:r>
      </w:ins>
    </w:p>
    <w:p w:rsidR="00C65613" w:rsidRPr="000E4E7F" w:rsidDel="00ED1118" w:rsidRDefault="00C65613" w:rsidP="00C65613">
      <w:pPr>
        <w:pStyle w:val="PL"/>
        <w:shd w:val="clear" w:color="auto" w:fill="E6E6E6"/>
        <w:rPr>
          <w:del w:id="17975" w:author="CR#4287r3" w:date="2020-07-13T13:01:00Z"/>
        </w:rPr>
      </w:pPr>
      <w:r w:rsidRPr="000E4E7F">
        <w:tab/>
        <w:t>measResult-r16</w:t>
      </w:r>
      <w:r w:rsidRPr="000E4E7F">
        <w:tab/>
      </w:r>
      <w:r w:rsidRPr="000E4E7F">
        <w:tab/>
      </w:r>
      <w:r w:rsidRPr="000E4E7F">
        <w:tab/>
      </w:r>
      <w:r w:rsidRPr="000E4E7F">
        <w:tab/>
      </w:r>
      <w:r w:rsidRPr="000E4E7F">
        <w:tab/>
      </w:r>
      <w:r w:rsidRPr="000E4E7F">
        <w:tab/>
      </w:r>
      <w:del w:id="17976" w:author="CR#4287r3" w:date="2020-07-13T13:01:00Z">
        <w:r w:rsidRPr="000E4E7F" w:rsidDel="00ED1118">
          <w:delText>SEQUENCE {</w:delText>
        </w:r>
      </w:del>
    </w:p>
    <w:p w:rsidR="00C65613" w:rsidRPr="000E4E7F" w:rsidDel="0034340D" w:rsidRDefault="00C65613" w:rsidP="00C65613">
      <w:pPr>
        <w:pStyle w:val="PL"/>
        <w:shd w:val="clear" w:color="auto" w:fill="E6E6E6"/>
        <w:rPr>
          <w:del w:id="17977" w:author="Draft v2" w:date="2020-07-17T09:41:00Z"/>
        </w:rPr>
      </w:pPr>
      <w:del w:id="17978" w:author="CR#4287r3" w:date="2020-07-13T13:01: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r>
      </w:del>
      <w:r w:rsidRPr="000E4E7F">
        <w:t>NRSRP-Range-NB-r14</w:t>
      </w:r>
      <w:del w:id="17979" w:author="CR#4287r3" w:date="2020-07-13T13:02:00Z">
        <w:r w:rsidRPr="000E4E7F" w:rsidDel="00ED1118">
          <w:delText>,</w:delText>
        </w:r>
      </w:del>
    </w:p>
    <w:p w:rsidR="00C65613" w:rsidRPr="000E4E7F" w:rsidDel="00ED1118" w:rsidRDefault="00C65613" w:rsidP="00C65613">
      <w:pPr>
        <w:pStyle w:val="PL"/>
        <w:shd w:val="clear" w:color="auto" w:fill="E6E6E6"/>
        <w:rPr>
          <w:del w:id="17980" w:author="CR#4287r3" w:date="2020-07-13T13:01:00Z"/>
        </w:rPr>
      </w:pPr>
      <w:del w:id="17981" w:author="CR#4287r3" w:date="2020-07-13T13:01: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982" w:author="CR#4287r3" w:date="2020-07-13T13:02:00Z">
        <w:r w:rsidRPr="000E4E7F" w:rsidDel="00ED1118">
          <w:tab/>
          <w:delText>}</w:delText>
        </w:r>
      </w:del>
      <w:r w:rsidRPr="000E4E7F">
        <w:tab/>
      </w:r>
      <w:ins w:id="17983" w:author="Draft v2" w:date="2020-07-17T09:41:00Z">
        <w:r w:rsidR="0034340D">
          <w:tab/>
        </w:r>
      </w:ins>
      <w:r w:rsidRPr="000E4E7F">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7984" w:author="CR#4287r3" w:date="2020-07-13T13:02:00Z"/>
          <w:color w:val="auto"/>
        </w:rPr>
      </w:pPr>
      <w:del w:id="17985" w:author="CR#4287r3" w:date="2020-07-13T13:02:00Z">
        <w:r w:rsidRPr="000E4E7F" w:rsidDel="00ED1118">
          <w:rPr>
            <w:color w:val="auto"/>
          </w:rPr>
          <w:delText>Editor</w:delText>
        </w:r>
        <w:r w:rsidR="00156A1B" w:rsidRPr="000E4E7F" w:rsidDel="00ED1118">
          <w:rPr>
            <w:color w:val="auto"/>
          </w:rPr>
          <w:delText>'</w:delText>
        </w:r>
        <w:r w:rsidRPr="000E4E7F" w:rsidDel="00ED1118">
          <w:rPr>
            <w:color w:val="auto"/>
          </w:rPr>
          <w:delText xml:space="preserve">s Note: FFS: Whether a time indication of when the ANR measurements were performed is included in the report, and whether it is a time stamp or a simple indication </w:delText>
        </w:r>
        <w:r w:rsidR="008E3BAD" w:rsidRPr="000E4E7F" w:rsidDel="00ED1118">
          <w:rPr>
            <w:color w:val="auto"/>
          </w:rPr>
          <w:delText>"</w:delText>
        </w:r>
        <w:r w:rsidRPr="000E4E7F" w:rsidDel="00ED1118">
          <w:rPr>
            <w:color w:val="auto"/>
          </w:rPr>
          <w:delText>immediately after going to IDLE, immediately before going to CONNECTED, in between</w:delText>
        </w:r>
        <w:r w:rsidR="00156A1B" w:rsidRPr="000E4E7F" w:rsidDel="00ED1118">
          <w:rPr>
            <w:color w:val="auto"/>
          </w:rPr>
          <w:delText>"</w:delText>
        </w:r>
        <w:r w:rsidRPr="000E4E7F" w:rsidDel="00ED1118">
          <w:rPr>
            <w:color w:val="auto"/>
          </w:rPr>
          <w:delText>.</w:delText>
        </w:r>
      </w:del>
    </w:p>
    <w:p w:rsidR="00C65613" w:rsidRPr="000E4E7F" w:rsidDel="00ED1118" w:rsidRDefault="00C65613" w:rsidP="00C65613">
      <w:pPr>
        <w:rPr>
          <w:del w:id="17986" w:author="CR#4287r3" w:date="2020-07-13T13:02: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w:t>
            </w:r>
            <w:del w:id="17987" w:author="CR#4287r3" w:date="2020-07-13T13:02:00Z">
              <w:r w:rsidRPr="000E4E7F" w:rsidDel="00ED1118">
                <w:rPr>
                  <w:lang w:eastAsia="en-GB"/>
                </w:rPr>
                <w:delText>s</w:delText>
              </w:r>
            </w:del>
            <w:r w:rsidRPr="000E4E7F">
              <w:rPr>
                <w:lang w:eastAsia="en-GB"/>
              </w:rPr>
              <w:t xml:space="preserve">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ED1118" w:rsidRPr="000E4E7F" w:rsidTr="003C0A8B">
        <w:trPr>
          <w:cantSplit/>
          <w:ins w:id="17988"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989" w:author="CR#4287r3" w:date="2020-07-13T13:03:00Z"/>
                <w:b/>
                <w:i/>
                <w:noProof/>
                <w:lang w:eastAsia="ko-KR"/>
              </w:rPr>
            </w:pPr>
            <w:ins w:id="17990" w:author="CR#4287r3" w:date="2020-07-13T13:03:00Z">
              <w:r w:rsidRPr="000E4E7F">
                <w:rPr>
                  <w:b/>
                  <w:i/>
                  <w:noProof/>
                  <w:lang w:eastAsia="ko-KR"/>
                </w:rPr>
                <w:t>measResultLastServCell</w:t>
              </w:r>
            </w:ins>
          </w:p>
          <w:p w:rsidR="00ED1118" w:rsidRPr="000E4E7F" w:rsidRDefault="00ED1118" w:rsidP="00ED1118">
            <w:pPr>
              <w:pStyle w:val="TAL"/>
              <w:rPr>
                <w:ins w:id="17991" w:author="CR#4287r3" w:date="2020-07-13T13:03:00Z"/>
                <w:b/>
                <w:bCs/>
                <w:i/>
                <w:noProof/>
                <w:lang w:eastAsia="en-GB"/>
              </w:rPr>
            </w:pPr>
            <w:ins w:id="17992" w:author="CR#4287r3" w:date="2020-07-13T13:03:00Z">
              <w:r>
                <w:rPr>
                  <w:bCs/>
                  <w:iCs/>
                  <w:noProof/>
                  <w:lang w:eastAsia="ko-KR"/>
                </w:rPr>
                <w:t>T</w:t>
              </w:r>
              <w:r w:rsidRPr="000E4E7F">
                <w:rPr>
                  <w:bCs/>
                  <w:iCs/>
                  <w:noProof/>
                  <w:lang w:eastAsia="ko-KR"/>
                </w:rPr>
                <w:t xml:space="preserve">he last measurement results </w:t>
              </w:r>
              <w:r>
                <w:rPr>
                  <w:bCs/>
                  <w:iCs/>
                  <w:noProof/>
                  <w:lang w:eastAsia="ko-KR"/>
                </w:rPr>
                <w:t>taken in the serving cell when</w:t>
              </w:r>
              <w:r w:rsidRPr="005149D5">
                <w:rPr>
                  <w:bCs/>
                  <w:iCs/>
                  <w:noProof/>
                  <w:lang w:eastAsia="ko-KR"/>
                </w:rPr>
                <w:t xml:space="preserve"> the </w:t>
              </w:r>
              <w:r>
                <w:rPr>
                  <w:rFonts w:hint="eastAsia"/>
                  <w:bCs/>
                  <w:iCs/>
                  <w:noProof/>
                  <w:lang w:eastAsia="zh-CN"/>
                </w:rPr>
                <w:t>measu</w:t>
              </w:r>
              <w:r>
                <w:rPr>
                  <w:bCs/>
                  <w:iCs/>
                  <w:noProof/>
                  <w:lang w:eastAsia="ko-KR"/>
                </w:rPr>
                <w:t>red results of the reported cell</w:t>
              </w:r>
              <w:r w:rsidRPr="005149D5">
                <w:rPr>
                  <w:bCs/>
                  <w:iCs/>
                  <w:noProof/>
                  <w:lang w:eastAsia="ko-KR"/>
                </w:rPr>
                <w:t xml:space="preserve"> is stored</w:t>
              </w:r>
              <w:r w:rsidRPr="000E4E7F">
                <w:rPr>
                  <w:bCs/>
                  <w:iCs/>
                  <w:noProof/>
                  <w:lang w:eastAsia="ko-KR"/>
                </w:rPr>
                <w:t>.</w:t>
              </w:r>
            </w:ins>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w:t>
            </w:r>
            <w:ins w:id="17993" w:author="CR#4287r3" w:date="2020-07-13T13:03:00Z">
              <w:r w:rsidR="00ED1118">
                <w:rPr>
                  <w:lang w:eastAsia="en-GB"/>
                </w:rPr>
                <w:t>ment</w:t>
              </w:r>
            </w:ins>
            <w:del w:id="17994" w:author="CR#4287r3" w:date="2020-07-13T13:03:00Z">
              <w:r w:rsidRPr="000E4E7F" w:rsidDel="00ED1118">
                <w:rPr>
                  <w:lang w:eastAsia="en-GB"/>
                </w:rPr>
                <w:delText>d</w:delText>
              </w:r>
            </w:del>
            <w:r w:rsidRPr="000E4E7F">
              <w:rPr>
                <w:lang w:eastAsia="en-GB"/>
              </w:rPr>
              <w:t xml:space="preserve"> results </w:t>
            </w:r>
            <w:ins w:id="17995" w:author="CR#4287r3" w:date="2020-07-13T13:04:00Z">
              <w:r w:rsidR="00ED1118">
                <w:rPr>
                  <w:lang w:eastAsia="en-GB"/>
                </w:rPr>
                <w:t>taken in</w:t>
              </w:r>
            </w:ins>
            <w:del w:id="17996" w:author="CR#4287r3" w:date="2020-07-13T13:04:00Z">
              <w:r w:rsidRPr="000E4E7F" w:rsidDel="00ED1118">
                <w:rPr>
                  <w:lang w:eastAsia="en-GB"/>
                </w:rPr>
                <w:delText>of</w:delText>
              </w:r>
            </w:del>
            <w:r w:rsidRPr="000E4E7F">
              <w:rPr>
                <w:lang w:eastAsia="en-GB"/>
              </w:rPr>
              <w:t xml:space="preserve"> the serving cell</w:t>
            </w:r>
            <w:ins w:id="17997" w:author="CR#4287r3" w:date="2020-07-13T13:04:00Z">
              <w:r w:rsidR="00ED1118">
                <w:rPr>
                  <w:lang w:eastAsia="en-GB"/>
                </w:rPr>
                <w:t xml:space="preserve"> </w:t>
              </w:r>
              <w:r w:rsidR="00ED1118">
                <w:rPr>
                  <w:bCs/>
                  <w:iCs/>
                  <w:noProof/>
                  <w:lang w:eastAsia="ko-KR"/>
                </w:rPr>
                <w:t>when</w:t>
              </w:r>
              <w:r w:rsidR="00ED1118" w:rsidRPr="005149D5">
                <w:rPr>
                  <w:bCs/>
                  <w:iCs/>
                  <w:noProof/>
                  <w:lang w:eastAsia="ko-KR"/>
                </w:rPr>
                <w:t xml:space="preserve"> the</w:t>
              </w:r>
              <w:r w:rsidR="00ED1118" w:rsidRPr="000E4E7F">
                <w:rPr>
                  <w:iCs/>
                </w:rPr>
                <w:t xml:space="preserve"> configuration of the measurements</w:t>
              </w:r>
              <w:r w:rsidR="00ED1118">
                <w:rPr>
                  <w:bCs/>
                  <w:iCs/>
                  <w:noProof/>
                  <w:lang w:eastAsia="ko-KR"/>
                </w:rPr>
                <w:t xml:space="preserve"> is receiv</w:t>
              </w:r>
              <w:r w:rsidR="00ED1118" w:rsidRPr="005149D5">
                <w:rPr>
                  <w:bCs/>
                  <w:iCs/>
                  <w:noProof/>
                  <w:lang w:eastAsia="ko-KR"/>
                </w:rPr>
                <w:t>ed</w:t>
              </w:r>
            </w:ins>
            <w:r w:rsidRPr="000E4E7F">
              <w:rPr>
                <w:lang w:eastAsia="en-GB"/>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ED1118" w:rsidRPr="000E4E7F" w:rsidTr="003C0A8B">
        <w:trPr>
          <w:cantSplit/>
          <w:ins w:id="17998"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999" w:author="CR#4287r3" w:date="2020-07-13T13:03:00Z"/>
                <w:b/>
                <w:i/>
                <w:noProof/>
                <w:lang w:eastAsia="ko-KR"/>
              </w:rPr>
            </w:pPr>
            <w:ins w:id="18000" w:author="CR#4287r3" w:date="2020-07-13T13:03:00Z">
              <w:r w:rsidRPr="000E4E7F">
                <w:rPr>
                  <w:b/>
                  <w:i/>
                  <w:noProof/>
                  <w:lang w:eastAsia="ko-KR"/>
                </w:rPr>
                <w:t>relativeTimeStamp</w:t>
              </w:r>
            </w:ins>
          </w:p>
          <w:p w:rsidR="00ED1118" w:rsidRPr="000E4E7F" w:rsidRDefault="00ED1118" w:rsidP="00ED1118">
            <w:pPr>
              <w:pStyle w:val="TAL"/>
              <w:rPr>
                <w:ins w:id="18001" w:author="CR#4287r3" w:date="2020-07-13T13:03:00Z"/>
                <w:b/>
                <w:bCs/>
                <w:i/>
                <w:iCs/>
                <w:lang w:eastAsia="en-GB"/>
              </w:rPr>
            </w:pPr>
            <w:ins w:id="18002" w:author="CR#4287r3" w:date="2020-07-13T13:03:00Z">
              <w:r w:rsidRPr="000E4E7F">
                <w:rPr>
                  <w:bCs/>
                  <w:iCs/>
                  <w:noProof/>
                  <w:lang w:eastAsia="ko-KR"/>
                </w:rPr>
                <w:t xml:space="preserve">Indicates the time </w:t>
              </w:r>
              <w:r>
                <w:rPr>
                  <w:bCs/>
                  <w:iCs/>
                  <w:noProof/>
                  <w:lang w:eastAsia="ko-KR"/>
                </w:rPr>
                <w:t>when the ANR measurements are complete</w:t>
              </w:r>
              <w:r w:rsidRPr="000E4E7F">
                <w:rPr>
                  <w:bCs/>
                  <w:iCs/>
                  <w:noProof/>
                  <w:lang w:eastAsia="ko-KR"/>
                </w:rPr>
                <w:t>, measured relative to</w:t>
              </w:r>
              <w:r>
                <w:rPr>
                  <w:bCs/>
                  <w:iCs/>
                  <w:noProof/>
                  <w:lang w:eastAsia="ko-KR"/>
                </w:rPr>
                <w:t xml:space="preserve"> the time when </w:t>
              </w:r>
              <w:r w:rsidRPr="00FF6DB1">
                <w:rPr>
                  <w:bCs/>
                  <w:iCs/>
                  <w:noProof/>
                  <w:lang w:eastAsia="ko-KR"/>
                </w:rPr>
                <w:t>the configuration of</w:t>
              </w:r>
              <w:r>
                <w:rPr>
                  <w:bCs/>
                  <w:iCs/>
                  <w:noProof/>
                  <w:lang w:eastAsia="ko-KR"/>
                </w:rPr>
                <w:t xml:space="preserve"> the measurements was received</w:t>
              </w:r>
              <w:r w:rsidRPr="000E4E7F">
                <w:rPr>
                  <w:bCs/>
                  <w:iCs/>
                  <w:noProof/>
                  <w:lang w:eastAsia="ko-KR"/>
                </w:rPr>
                <w:t xml:space="preserve">. Value in </w:t>
              </w:r>
              <w:r>
                <w:rPr>
                  <w:bCs/>
                  <w:iCs/>
                  <w:noProof/>
                  <w:lang w:eastAsia="ko-KR"/>
                </w:rPr>
                <w:t>hour</w:t>
              </w:r>
              <w:r w:rsidRPr="000E4E7F">
                <w:rPr>
                  <w:bCs/>
                  <w:iCs/>
                  <w:noProof/>
                  <w:lang w:eastAsia="ko-KR"/>
                </w:rPr>
                <w:t>s.</w:t>
              </w:r>
            </w:ins>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Del="004906F5" w:rsidRDefault="00ED1118" w:rsidP="001628A2">
            <w:pPr>
              <w:pStyle w:val="TAL"/>
              <w:rPr>
                <w:del w:id="18003" w:author="CR#4287r3" w:date="2020-07-13T13:04:00Z"/>
                <w:noProof/>
                <w:lang w:eastAsia="en-GB"/>
              </w:rPr>
            </w:pPr>
            <w:ins w:id="18004" w:author="CR#4287r3" w:date="2020-07-13T13:04:00Z">
              <w:r>
                <w:rPr>
                  <w:b/>
                  <w:bCs/>
                  <w:i/>
                  <w:iCs/>
                  <w:noProof/>
                  <w:lang w:eastAsia="en-GB"/>
                </w:rPr>
                <w:t>s</w:t>
              </w:r>
              <w:r w:rsidRPr="000E4E7F">
                <w:rPr>
                  <w:b/>
                  <w:bCs/>
                  <w:i/>
                  <w:iCs/>
                  <w:noProof/>
                  <w:lang w:eastAsia="en-GB"/>
                </w:rPr>
                <w:t>ervingCellIdentity</w:t>
              </w:r>
            </w:ins>
            <w:del w:id="18005" w:author="CR#4287r3" w:date="2020-07-13T13:04:00Z">
              <w:r w:rsidR="00C65613" w:rsidRPr="000E4E7F" w:rsidDel="00ED1118">
                <w:rPr>
                  <w:b/>
                  <w:bCs/>
                  <w:i/>
                  <w:iCs/>
                  <w:noProof/>
                  <w:lang w:eastAsia="en-GB"/>
                </w:rPr>
                <w:delText>ServingCellIdentity</w:delText>
              </w:r>
            </w:del>
          </w:p>
          <w:p w:rsidR="004906F5" w:rsidRDefault="004906F5" w:rsidP="001628A2">
            <w:pPr>
              <w:pStyle w:val="TAL"/>
              <w:rPr>
                <w:ins w:id="18006" w:author="Draft v2" w:date="2020-07-17T09:42:00Z"/>
                <w:noProof/>
                <w:lang w:eastAsia="en-GB"/>
              </w:rPr>
            </w:pP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18007" w:name="_Toc36810804"/>
      <w:bookmarkStart w:id="18008" w:name="_Toc36847168"/>
      <w:bookmarkStart w:id="18009" w:name="_Toc36939821"/>
      <w:bookmarkStart w:id="18010" w:name="_Toc37082801"/>
      <w:r w:rsidRPr="000E4E7F">
        <w:t>–</w:t>
      </w:r>
      <w:r w:rsidRPr="000E4E7F">
        <w:tab/>
      </w:r>
      <w:r w:rsidRPr="000E4E7F">
        <w:rPr>
          <w:i/>
        </w:rPr>
        <w:t>CQI-NPDCCH-NB</w:t>
      </w:r>
      <w:bookmarkEnd w:id="17945"/>
      <w:bookmarkEnd w:id="17946"/>
      <w:bookmarkEnd w:id="17947"/>
      <w:bookmarkEnd w:id="17948"/>
      <w:bookmarkEnd w:id="18007"/>
      <w:bookmarkEnd w:id="18008"/>
      <w:bookmarkEnd w:id="18009"/>
      <w:bookmarkEnd w:id="18010"/>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18011"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8011"/>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18012" w:name="_Toc20487637"/>
      <w:bookmarkStart w:id="18013" w:name="_Toc29342942"/>
      <w:bookmarkStart w:id="18014" w:name="_Toc29344081"/>
      <w:bookmarkStart w:id="18015" w:name="_Toc36567347"/>
      <w:bookmarkStart w:id="18016" w:name="_Toc36810805"/>
      <w:bookmarkStart w:id="18017" w:name="_Toc36847169"/>
      <w:bookmarkStart w:id="18018" w:name="_Toc36939822"/>
      <w:bookmarkStart w:id="18019" w:name="_Toc37082802"/>
      <w:r w:rsidRPr="000E4E7F">
        <w:lastRenderedPageBreak/>
        <w:t>–</w:t>
      </w:r>
      <w:r w:rsidRPr="000E4E7F">
        <w:tab/>
      </w:r>
      <w:r w:rsidRPr="000E4E7F">
        <w:rPr>
          <w:i/>
        </w:rPr>
        <w:t>CQI-NPDCCH-Short-NB</w:t>
      </w:r>
      <w:bookmarkEnd w:id="18012"/>
      <w:bookmarkEnd w:id="18013"/>
      <w:bookmarkEnd w:id="18014"/>
      <w:bookmarkEnd w:id="18015"/>
      <w:bookmarkEnd w:id="18016"/>
      <w:bookmarkEnd w:id="18017"/>
      <w:bookmarkEnd w:id="18018"/>
      <w:bookmarkEnd w:id="18019"/>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18020" w:name="_Toc20487638"/>
      <w:bookmarkStart w:id="18021" w:name="_Toc29342943"/>
      <w:bookmarkStart w:id="18022" w:name="_Toc29344082"/>
      <w:bookmarkStart w:id="18023" w:name="_Toc36567348"/>
      <w:bookmarkStart w:id="18024" w:name="_Toc36810806"/>
      <w:bookmarkStart w:id="18025" w:name="_Toc36847170"/>
      <w:bookmarkStart w:id="18026" w:name="_Toc36939823"/>
      <w:bookmarkStart w:id="18027" w:name="_Toc37082803"/>
      <w:r w:rsidRPr="000E4E7F">
        <w:t>–</w:t>
      </w:r>
      <w:r w:rsidRPr="000E4E7F">
        <w:tab/>
      </w:r>
      <w:r w:rsidRPr="000E4E7F">
        <w:rPr>
          <w:i/>
          <w:noProof/>
        </w:rPr>
        <w:t>MeasResultServCell-NB</w:t>
      </w:r>
      <w:bookmarkEnd w:id="18020"/>
      <w:bookmarkEnd w:id="18021"/>
      <w:bookmarkEnd w:id="18022"/>
      <w:bookmarkEnd w:id="18023"/>
      <w:bookmarkEnd w:id="18024"/>
      <w:bookmarkEnd w:id="18025"/>
      <w:bookmarkEnd w:id="18026"/>
      <w:bookmarkEnd w:id="18027"/>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18028" w:name="_Toc29342944"/>
      <w:bookmarkStart w:id="18029" w:name="_Toc29344083"/>
      <w:bookmarkStart w:id="18030" w:name="_Toc36567349"/>
      <w:bookmarkStart w:id="18031" w:name="_Toc36810807"/>
      <w:bookmarkStart w:id="18032" w:name="_Toc36847171"/>
      <w:bookmarkStart w:id="18033" w:name="_Toc36939824"/>
      <w:bookmarkStart w:id="18034" w:name="_Toc37082804"/>
      <w:r w:rsidRPr="000E4E7F">
        <w:rPr>
          <w:i/>
        </w:rPr>
        <w:t>–</w:t>
      </w:r>
      <w:r w:rsidRPr="000E4E7F">
        <w:rPr>
          <w:i/>
        </w:rPr>
        <w:tab/>
        <w:t>N</w:t>
      </w:r>
      <w:r w:rsidRPr="000E4E7F">
        <w:rPr>
          <w:i/>
          <w:noProof/>
        </w:rPr>
        <w:t>RSRP-Range-NB</w:t>
      </w:r>
      <w:bookmarkEnd w:id="18028"/>
      <w:bookmarkEnd w:id="18029"/>
      <w:bookmarkEnd w:id="18030"/>
      <w:bookmarkEnd w:id="18031"/>
      <w:bookmarkEnd w:id="18032"/>
      <w:bookmarkEnd w:id="18033"/>
      <w:bookmarkEnd w:id="18034"/>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18035" w:name="_Toc29342945"/>
      <w:bookmarkStart w:id="18036" w:name="_Toc29344084"/>
      <w:bookmarkStart w:id="18037" w:name="_Toc36567350"/>
      <w:bookmarkStart w:id="18038" w:name="_Toc36810808"/>
      <w:bookmarkStart w:id="18039" w:name="_Toc36847172"/>
      <w:bookmarkStart w:id="18040" w:name="_Toc36939825"/>
      <w:bookmarkStart w:id="18041" w:name="_Toc37082805"/>
      <w:r w:rsidRPr="000E4E7F">
        <w:rPr>
          <w:i/>
        </w:rPr>
        <w:t>–</w:t>
      </w:r>
      <w:r w:rsidRPr="000E4E7F">
        <w:rPr>
          <w:i/>
        </w:rPr>
        <w:tab/>
        <w:t>N</w:t>
      </w:r>
      <w:r w:rsidRPr="000E4E7F">
        <w:rPr>
          <w:i/>
          <w:noProof/>
        </w:rPr>
        <w:t>RSRQ-Range-NB</w:t>
      </w:r>
      <w:bookmarkEnd w:id="18035"/>
      <w:bookmarkEnd w:id="18036"/>
      <w:bookmarkEnd w:id="18037"/>
      <w:bookmarkEnd w:id="18038"/>
      <w:bookmarkEnd w:id="18039"/>
      <w:bookmarkEnd w:id="18040"/>
      <w:bookmarkEnd w:id="18041"/>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18042" w:name="_Toc20487639"/>
      <w:bookmarkStart w:id="18043" w:name="_Toc29342946"/>
      <w:bookmarkStart w:id="18044" w:name="_Toc29344085"/>
      <w:bookmarkStart w:id="18045" w:name="_Toc36567351"/>
      <w:bookmarkStart w:id="18046" w:name="_Toc36810809"/>
      <w:bookmarkStart w:id="18047" w:name="_Toc36847173"/>
      <w:bookmarkStart w:id="18048" w:name="_Toc36939826"/>
      <w:bookmarkStart w:id="18049" w:name="_Toc37082806"/>
      <w:r w:rsidRPr="000E4E7F">
        <w:rPr>
          <w:rFonts w:eastAsia="SimSun"/>
          <w:i/>
          <w:iCs/>
        </w:rPr>
        <w:t>–</w:t>
      </w:r>
      <w:r w:rsidRPr="000E4E7F">
        <w:rPr>
          <w:rFonts w:eastAsia="SimSun"/>
          <w:i/>
          <w:iCs/>
        </w:rPr>
        <w:tab/>
      </w:r>
      <w:r w:rsidRPr="000E4E7F">
        <w:rPr>
          <w:rFonts w:eastAsia="SimSun"/>
          <w:i/>
          <w:iCs/>
          <w:noProof/>
        </w:rPr>
        <w:t>NSSS-RRM-Config-NB</w:t>
      </w:r>
      <w:bookmarkEnd w:id="18042"/>
      <w:bookmarkEnd w:id="18043"/>
      <w:bookmarkEnd w:id="18044"/>
      <w:bookmarkEnd w:id="18045"/>
      <w:bookmarkEnd w:id="18046"/>
      <w:bookmarkEnd w:id="18047"/>
      <w:bookmarkEnd w:id="18048"/>
      <w:bookmarkEnd w:id="18049"/>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lastRenderedPageBreak/>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18050" w:name="_Toc20487640"/>
      <w:bookmarkStart w:id="18051" w:name="_Toc29342947"/>
      <w:bookmarkStart w:id="18052" w:name="_Toc29344086"/>
      <w:bookmarkStart w:id="18053" w:name="_Toc36567352"/>
      <w:bookmarkStart w:id="18054" w:name="_Toc36810810"/>
      <w:bookmarkStart w:id="18055" w:name="_Toc36847174"/>
      <w:bookmarkStart w:id="18056" w:name="_Toc36939827"/>
      <w:bookmarkStart w:id="18057" w:name="_Toc37082807"/>
      <w:r w:rsidRPr="000E4E7F">
        <w:t>6.7.3.6</w:t>
      </w:r>
      <w:r w:rsidRPr="000E4E7F">
        <w:tab/>
        <w:t>NB-IoT Other information elements</w:t>
      </w:r>
      <w:bookmarkEnd w:id="18050"/>
      <w:bookmarkEnd w:id="18051"/>
      <w:bookmarkEnd w:id="18052"/>
      <w:bookmarkEnd w:id="18053"/>
      <w:bookmarkEnd w:id="18054"/>
      <w:bookmarkEnd w:id="18055"/>
      <w:bookmarkEnd w:id="18056"/>
      <w:bookmarkEnd w:id="18057"/>
    </w:p>
    <w:p w:rsidR="009722D5" w:rsidRPr="000E4E7F" w:rsidRDefault="009722D5" w:rsidP="009722D5">
      <w:pPr>
        <w:pStyle w:val="Heading4"/>
      </w:pPr>
      <w:bookmarkStart w:id="18058" w:name="_Toc20487641"/>
      <w:bookmarkStart w:id="18059" w:name="_Toc29342948"/>
      <w:bookmarkStart w:id="18060" w:name="_Toc29344087"/>
      <w:bookmarkStart w:id="18061" w:name="_Toc36567353"/>
      <w:bookmarkStart w:id="18062" w:name="_Toc36810811"/>
      <w:bookmarkStart w:id="18063" w:name="_Toc36847175"/>
      <w:bookmarkStart w:id="18064" w:name="_Toc36939828"/>
      <w:bookmarkStart w:id="18065" w:name="_Toc37082808"/>
      <w:r w:rsidRPr="000E4E7F">
        <w:t>–</w:t>
      </w:r>
      <w:r w:rsidRPr="000E4E7F">
        <w:tab/>
      </w:r>
      <w:r w:rsidRPr="000E4E7F">
        <w:rPr>
          <w:i/>
          <w:noProof/>
        </w:rPr>
        <w:t>EstablishmentCause-NB</w:t>
      </w:r>
      <w:bookmarkEnd w:id="18058"/>
      <w:bookmarkEnd w:id="18059"/>
      <w:bookmarkEnd w:id="18060"/>
      <w:bookmarkEnd w:id="18061"/>
      <w:bookmarkEnd w:id="18062"/>
      <w:bookmarkEnd w:id="18063"/>
      <w:bookmarkEnd w:id="18064"/>
      <w:bookmarkEnd w:id="18065"/>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066" w:name="_Toc20487642"/>
      <w:bookmarkStart w:id="18067" w:name="_Toc29342949"/>
      <w:bookmarkStart w:id="18068" w:name="_Toc29344088"/>
      <w:bookmarkStart w:id="18069" w:name="_Toc36567354"/>
      <w:bookmarkStart w:id="18070" w:name="_Toc36810812"/>
      <w:bookmarkStart w:id="18071" w:name="_Toc36847176"/>
      <w:bookmarkStart w:id="18072" w:name="_Toc36939829"/>
      <w:bookmarkStart w:id="18073" w:name="_Toc37082809"/>
      <w:r w:rsidRPr="000E4E7F">
        <w:t>–</w:t>
      </w:r>
      <w:r w:rsidRPr="000E4E7F">
        <w:tab/>
      </w:r>
      <w:r w:rsidRPr="000E4E7F">
        <w:rPr>
          <w:i/>
          <w:noProof/>
        </w:rPr>
        <w:t>UE-Capability-NB</w:t>
      </w:r>
      <w:bookmarkEnd w:id="18066"/>
      <w:bookmarkEnd w:id="18067"/>
      <w:bookmarkEnd w:id="18068"/>
      <w:bookmarkEnd w:id="18069"/>
      <w:bookmarkEnd w:id="18070"/>
      <w:bookmarkEnd w:id="18071"/>
      <w:bookmarkEnd w:id="18072"/>
      <w:bookmarkEnd w:id="18073"/>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lastRenderedPageBreak/>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Del="00ED1118" w:rsidRDefault="00C65613" w:rsidP="00C65613">
      <w:pPr>
        <w:pStyle w:val="PL"/>
        <w:shd w:val="clear" w:color="auto" w:fill="E6E6E6"/>
        <w:rPr>
          <w:del w:id="18074" w:author="CR#4287r3" w:date="2020-07-13T13:05:00Z"/>
        </w:rPr>
      </w:pPr>
      <w:del w:id="18075" w:author="CR#4287r3" w:date="2020-07-13T13:05:00Z">
        <w:r w:rsidRPr="000E4E7F" w:rsidDel="00ED1118">
          <w:tab/>
          <w:delText>pur-C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6" w:author="CR#4287r3" w:date="2020-07-13T13:05:00Z"/>
        </w:rPr>
      </w:pPr>
      <w:del w:id="18077" w:author="CR#4287r3" w:date="2020-07-13T13:05:00Z">
        <w:r w:rsidRPr="000E4E7F" w:rsidDel="00ED1118">
          <w:tab/>
          <w:delText>pur-C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8" w:author="CR#4287r3" w:date="2020-07-13T13:05:00Z"/>
        </w:rPr>
      </w:pPr>
      <w:del w:id="18079" w:author="CR#4287r3" w:date="2020-07-13T13:05:00Z">
        <w:r w:rsidRPr="000E4E7F" w:rsidDel="00ED1118">
          <w:tab/>
          <w:delText>pur-U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80" w:author="CR#4287r3" w:date="2020-07-13T13:05:00Z"/>
        </w:rPr>
      </w:pPr>
      <w:del w:id="18081" w:author="CR#4287r3" w:date="2020-07-13T13:05:00Z">
        <w:r w:rsidRPr="000E4E7F" w:rsidDel="00ED1118">
          <w:tab/>
          <w:delText>pur-U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82" w:author="CR#4287r3" w:date="2020-07-13T13:05:00Z"/>
        </w:rPr>
      </w:pPr>
      <w:del w:id="18083" w:author="CR#4287r3" w:date="2020-07-13T13:05:00Z">
        <w:r w:rsidRPr="000E4E7F" w:rsidDel="00ED1118">
          <w:tab/>
          <w:delText>tdd-UE-Capability</w:delText>
        </w:r>
        <w:r w:rsidR="0042010A" w:rsidRPr="000E4E7F" w:rsidDel="00ED1118">
          <w:delText>-v16xy</w:delText>
        </w:r>
        <w:r w:rsidRPr="000E4E7F" w:rsidDel="00ED1118">
          <w:tab/>
        </w:r>
        <w:r w:rsidRPr="000E4E7F" w:rsidDel="00ED1118">
          <w:tab/>
        </w:r>
        <w:r w:rsidRPr="000E4E7F" w:rsidDel="00ED1118">
          <w:tab/>
        </w:r>
        <w:r w:rsidRPr="000E4E7F" w:rsidDel="00ED1118">
          <w:tab/>
          <w:delText>TDD-UE-Capability-NB</w:delText>
        </w:r>
        <w:r w:rsidR="0042010A" w:rsidRPr="000E4E7F" w:rsidDel="00ED1118">
          <w:delText>-v16xy</w:delText>
        </w:r>
        <w:r w:rsidRPr="000E4E7F" w:rsidDel="00ED1118">
          <w:tab/>
        </w:r>
        <w:r w:rsidRPr="000E4E7F" w:rsidDel="00ED1118">
          <w:tab/>
          <w:delText>OPTIONAL,</w:delText>
        </w:r>
      </w:del>
    </w:p>
    <w:p w:rsidR="00ED1118" w:rsidRDefault="00ED1118" w:rsidP="00ED1118">
      <w:pPr>
        <w:pStyle w:val="PL"/>
        <w:shd w:val="clear" w:color="auto" w:fill="E6E6E6"/>
        <w:rPr>
          <w:ins w:id="18084" w:author="CR#4287r3" w:date="2020-07-13T13:05:00Z"/>
        </w:rPr>
      </w:pPr>
      <w:ins w:id="18085" w:author="CR#4287r3" w:date="2020-07-13T13:05:00Z">
        <w:r w:rsidRPr="000576AB">
          <w:tab/>
          <w:t>pur-Parameters</w:t>
        </w:r>
        <w:r>
          <w:t>-r16</w:t>
        </w:r>
        <w:r>
          <w:tab/>
        </w:r>
        <w:r>
          <w:tab/>
        </w:r>
        <w:r>
          <w:tab/>
        </w:r>
        <w:r>
          <w:tab/>
        </w:r>
        <w:r>
          <w:tab/>
          <w:t>PUR</w:t>
        </w:r>
        <w:r w:rsidRPr="000E4E7F">
          <w:t>-Parameters-NB-r16</w:t>
        </w:r>
        <w:r>
          <w:tab/>
        </w:r>
        <w:r>
          <w:tab/>
        </w:r>
        <w:r>
          <w:tab/>
          <w:t>OPTIONAL,</w:t>
        </w:r>
      </w:ins>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ins w:id="18086"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8087"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ED1118" w:rsidRPr="000E4E7F" w:rsidRDefault="00ED1118" w:rsidP="00ED1118">
      <w:pPr>
        <w:pStyle w:val="PL"/>
        <w:shd w:val="clear" w:color="auto" w:fill="E6E6E6"/>
        <w:rPr>
          <w:ins w:id="18088" w:author="CR#4287r3" w:date="2020-07-13T13:05:00Z"/>
        </w:rPr>
      </w:pPr>
      <w:ins w:id="18089" w:author="CR#4287r3" w:date="2020-07-13T13:05:00Z">
        <w:r w:rsidRPr="000E4E7F">
          <w:tab/>
          <w:t>tdd-UE-Capability-v16xy</w:t>
        </w:r>
        <w:r w:rsidRPr="000E4E7F">
          <w:tab/>
        </w:r>
        <w:r w:rsidRPr="000E4E7F">
          <w:tab/>
        </w:r>
        <w:r w:rsidRPr="000E4E7F">
          <w:tab/>
        </w:r>
        <w:r w:rsidRPr="000E4E7F">
          <w:tab/>
          <w:t>TDD-UE-Capability-NB-v16xy</w:t>
        </w:r>
        <w:r w:rsidRPr="000E4E7F">
          <w:tab/>
        </w:r>
        <w:r w:rsidRPr="000E4E7F">
          <w:tab/>
          <w:t>OPTIONAL,</w:t>
        </w:r>
      </w:ins>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ED1118" w:rsidRPr="000E4E7F" w:rsidRDefault="00ED1118" w:rsidP="00ED1118">
      <w:pPr>
        <w:pStyle w:val="PL"/>
        <w:shd w:val="clear" w:color="auto" w:fill="E6E6E6"/>
        <w:tabs>
          <w:tab w:val="left" w:pos="2885"/>
        </w:tabs>
        <w:ind w:left="351" w:hanging="357"/>
        <w:rPr>
          <w:ins w:id="18090" w:author="CR#4287r3" w:date="2020-07-13T13:05:00Z"/>
        </w:rPr>
      </w:pPr>
      <w:ins w:id="18091" w:author="CR#4287r3" w:date="2020-07-13T13:05: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092" w:author="CR#4287r3" w:date="2020-07-13T13:05:00Z"/>
        </w:rPr>
      </w:pPr>
      <w:ins w:id="18093" w:author="CR#4287r3" w:date="2020-07-13T13:05: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094" w:author="CR#4287r3" w:date="2020-07-13T13:05:00Z"/>
        </w:rPr>
      </w:pPr>
      <w:ins w:id="18095" w:author="CR#4287r3" w:date="2020-07-13T13:05: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096" w:author="CR#4287r3" w:date="2020-07-13T13:05:00Z"/>
        </w:rPr>
      </w:pPr>
      <w:ins w:id="18097" w:author="CR#4287r3" w:date="2020-07-13T13:05: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8098" w:author="CR#4287r3" w:date="2020-07-13T13:06:00Z"/>
        </w:rPr>
      </w:pPr>
      <w:del w:id="18099" w:author="CR#4287r3" w:date="2020-07-13T13:06:00Z">
        <w:r w:rsidRPr="000E4E7F" w:rsidDel="00ED1118">
          <w:tab/>
          <w:delText>u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00" w:author="CR#4287r3" w:date="2020-07-13T13:06:00Z"/>
        </w:rPr>
      </w:pPr>
      <w:del w:id="18101" w:author="CR#4287r3" w:date="2020-07-13T13:06:00Z">
        <w:r w:rsidRPr="000E4E7F" w:rsidDel="00ED1118">
          <w:tab/>
          <w:delText>d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ED1118" w:rsidRDefault="00ED1118" w:rsidP="00ED1118">
      <w:pPr>
        <w:pStyle w:val="PL"/>
        <w:shd w:val="clear" w:color="auto" w:fill="E6E6E6"/>
        <w:ind w:left="351" w:hanging="357"/>
        <w:rPr>
          <w:ins w:id="18102" w:author="CR#4287r3" w:date="2020-07-13T13:06:00Z"/>
        </w:rPr>
      </w:pPr>
      <w:ins w:id="18103" w:author="CR#4287r3" w:date="2020-07-13T13:06:00Z">
        <w:r w:rsidRPr="000E4E7F">
          <w:tab/>
        </w:r>
        <w:r>
          <w:t>npd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04" w:author="CR#4287r3" w:date="2020-07-13T13:06:00Z"/>
        </w:rPr>
      </w:pPr>
      <w:ins w:id="18105" w:author="CR#4287r3" w:date="2020-07-13T13:06:00Z">
        <w:r w:rsidRPr="000E4E7F">
          <w:tab/>
        </w:r>
        <w:r>
          <w:t>npdsch-M</w:t>
        </w:r>
        <w:r w:rsidRPr="000E4E7F">
          <w:t>ultiTB-Interleaving-r16</w:t>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ind w:left="351" w:hanging="357"/>
        <w:rPr>
          <w:ins w:id="18106" w:author="CR#4287r3" w:date="2020-07-13T13:06:00Z"/>
        </w:rPr>
      </w:pPr>
      <w:ins w:id="18107" w:author="CR#4287r3" w:date="2020-07-13T13:06:00Z">
        <w:r w:rsidRPr="000E4E7F">
          <w:tab/>
        </w:r>
        <w:r>
          <w:t>npu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08" w:author="CR#4287r3" w:date="2020-07-13T13:06:00Z"/>
        </w:rPr>
      </w:pPr>
      <w:ins w:id="18109" w:author="CR#4287r3" w:date="2020-07-13T13:06:00Z">
        <w:r w:rsidRPr="000E4E7F">
          <w:tab/>
        </w:r>
        <w:r>
          <w:t>npusch-M</w:t>
        </w:r>
        <w:r w:rsidRPr="000E4E7F">
          <w:t>ultiTB-Interleaving-r16</w:t>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ind w:left="351" w:hanging="357"/>
        <w:rPr>
          <w:del w:id="18110" w:author="CR#4287r3" w:date="2020-07-13T13:06:00Z"/>
        </w:rPr>
      </w:pPr>
      <w:del w:id="18111" w:author="CR#4287r3" w:date="2020-07-13T13:06:00Z">
        <w:r w:rsidRPr="000E4E7F" w:rsidDel="00ED1118">
          <w:tab/>
          <w:delText>multiTB-U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12" w:author="CR#4287r3" w:date="2020-07-13T13:06:00Z"/>
        </w:rPr>
      </w:pPr>
      <w:del w:id="18113" w:author="CR#4287r3" w:date="2020-07-13T13:06:00Z">
        <w:r w:rsidRPr="000E4E7F" w:rsidDel="00ED1118">
          <w:tab/>
          <w:delText>multiTB-D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14" w:author="CR#4287r3" w:date="2020-07-13T13:06:00Z"/>
        </w:rPr>
      </w:pPr>
      <w:del w:id="18115" w:author="CR#4287r3" w:date="2020-07-13T13:06:00Z">
        <w:r w:rsidRPr="000E4E7F" w:rsidDel="00ED1118">
          <w:tab/>
          <w:delText>multiTB-U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16" w:author="CR#4287r3" w:date="2020-07-13T13:06:00Z"/>
        </w:rPr>
      </w:pPr>
      <w:del w:id="18117" w:author="CR#4287r3" w:date="2020-07-13T13:06:00Z">
        <w:r w:rsidRPr="000E4E7F" w:rsidDel="00ED1118">
          <w:tab/>
          <w:delText>multiTB-D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tabs>
          <w:tab w:val="left" w:pos="2885"/>
        </w:tabs>
        <w:ind w:left="351" w:hanging="357"/>
      </w:pPr>
      <w:r w:rsidRPr="000E4E7F">
        <w:tab/>
        <w:t>multiTB-HARQ-A</w:t>
      </w:r>
      <w:ins w:id="18118" w:author="CR#4287r3" w:date="2020-07-13T13:07:00Z">
        <w:r w:rsidR="00ED1118">
          <w:t>ck</w:t>
        </w:r>
      </w:ins>
      <w:del w:id="18119" w:author="CR#4287r3" w:date="2020-07-13T13:07:00Z">
        <w:r w:rsidRPr="000E4E7F" w:rsidDel="00ED1118">
          <w:delText>CK-</w:delText>
        </w:r>
      </w:del>
      <w:r w:rsidRPr="000E4E7F">
        <w:t>Bundling-r16</w:t>
      </w:r>
      <w:r w:rsidRPr="000E4E7F">
        <w:tab/>
      </w:r>
      <w:r w:rsidRPr="000E4E7F">
        <w:tab/>
        <w:t>ENUMERATED {supported}</w:t>
      </w:r>
      <w:r w:rsidRPr="000E4E7F">
        <w:tab/>
      </w:r>
      <w:r w:rsidRPr="000E4E7F">
        <w:tab/>
      </w:r>
      <w:r w:rsidRPr="000E4E7F">
        <w:tab/>
        <w:t>OPTIONAL,</w:t>
      </w:r>
    </w:p>
    <w:p w:rsidR="00ED1118" w:rsidRPr="000E4E7F" w:rsidRDefault="00ED1118" w:rsidP="00ED1118">
      <w:pPr>
        <w:pStyle w:val="PL"/>
        <w:shd w:val="clear" w:color="auto" w:fill="E6E6E6"/>
        <w:tabs>
          <w:tab w:val="left" w:pos="2885"/>
        </w:tabs>
        <w:ind w:left="351" w:hanging="357"/>
        <w:rPr>
          <w:ins w:id="18120" w:author="CR#4287r3" w:date="2020-07-13T13:07:00Z"/>
        </w:rPr>
      </w:pPr>
      <w:ins w:id="18121" w:author="CR#4287r3" w:date="2020-07-13T13:07: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122" w:author="CR#4287r3" w:date="2020-07-13T13:07:00Z"/>
        </w:rPr>
      </w:pPr>
      <w:ins w:id="18123" w:author="CR#4287r3" w:date="2020-07-13T13:07: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124" w:author="CR#4287r3" w:date="2020-07-13T13:07:00Z"/>
        </w:rPr>
      </w:pPr>
      <w:ins w:id="18125" w:author="CR#4287r3" w:date="2020-07-13T13:07: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26" w:author="CR#4287r3" w:date="2020-07-13T13:07:00Z"/>
        </w:rPr>
      </w:pPr>
      <w:ins w:id="18127" w:author="CR#4287r3" w:date="2020-07-13T13:07: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8128" w:author="CR#4287r3" w:date="2020-07-13T13:07:00Z"/>
        </w:rPr>
      </w:pPr>
      <w:del w:id="18129" w:author="CR#4287r3" w:date="2020-07-13T13:07:00Z">
        <w:r w:rsidRPr="000E4E7F" w:rsidDel="00ED1118">
          <w:tab/>
          <w:delText>u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30" w:author="CR#4287r3" w:date="2020-07-13T13:07:00Z"/>
        </w:rPr>
      </w:pPr>
      <w:del w:id="18131" w:author="CR#4287r3" w:date="2020-07-13T13:07:00Z">
        <w:r w:rsidRPr="000E4E7F" w:rsidDel="00ED1118">
          <w:tab/>
          <w:delText>d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ind w:left="351" w:hanging="357"/>
      </w:pPr>
      <w:r w:rsidRPr="000E4E7F">
        <w:t>}</w:t>
      </w:r>
    </w:p>
    <w:p w:rsidR="00ED1118" w:rsidRDefault="00ED1118" w:rsidP="00ED1118">
      <w:pPr>
        <w:pStyle w:val="PL"/>
        <w:shd w:val="clear" w:color="auto" w:fill="E6E6E6"/>
        <w:rPr>
          <w:ins w:id="18132" w:author="CR#4287r3" w:date="2020-07-13T13:07:00Z"/>
        </w:rPr>
      </w:pPr>
    </w:p>
    <w:p w:rsidR="00ED1118" w:rsidRPr="000E4E7F" w:rsidRDefault="00ED1118" w:rsidP="00ED1118">
      <w:pPr>
        <w:pStyle w:val="PL"/>
        <w:shd w:val="clear" w:color="auto" w:fill="E6E6E6"/>
        <w:ind w:left="351" w:hanging="357"/>
        <w:rPr>
          <w:ins w:id="18133" w:author="CR#4287r3" w:date="2020-07-13T13:07:00Z"/>
        </w:rPr>
      </w:pPr>
      <w:ins w:id="18134" w:author="CR#4287r3" w:date="2020-07-13T13:07:00Z">
        <w:r w:rsidRPr="000E4E7F">
          <w:t>P</w:t>
        </w:r>
        <w:r>
          <w:t>UR-</w:t>
        </w:r>
        <w:r w:rsidRPr="000E4E7F">
          <w:t>Parameters-NB-r1</w:t>
        </w:r>
        <w:r>
          <w:t>6</w:t>
        </w:r>
        <w:r w:rsidRPr="000E4E7F">
          <w:tab/>
          <w:t>::=</w:t>
        </w:r>
        <w:r w:rsidRPr="000E4E7F">
          <w:tab/>
        </w:r>
        <w:r w:rsidRPr="000E4E7F">
          <w:tab/>
        </w:r>
        <w:r>
          <w:tab/>
        </w:r>
        <w:r w:rsidRPr="000E4E7F">
          <w:t>SEQUENCE {</w:t>
        </w:r>
      </w:ins>
    </w:p>
    <w:p w:rsidR="00ED1118" w:rsidRPr="000E4E7F" w:rsidRDefault="00ED1118" w:rsidP="00ED1118">
      <w:pPr>
        <w:pStyle w:val="PL"/>
        <w:shd w:val="clear" w:color="auto" w:fill="E6E6E6"/>
        <w:rPr>
          <w:ins w:id="18135" w:author="CR#4287r3" w:date="2020-07-13T13:07:00Z"/>
        </w:rPr>
      </w:pPr>
      <w:ins w:id="18136" w:author="CR#4287r3" w:date="2020-07-13T13:07:00Z">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8137" w:author="CR#4287r3" w:date="2020-07-13T13:07:00Z"/>
        </w:rPr>
      </w:pPr>
      <w:ins w:id="18138" w:author="CR#4287r3" w:date="2020-07-13T13:07:00Z">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8139" w:author="CR#4287r3" w:date="2020-07-13T13:07:00Z"/>
        </w:rPr>
      </w:pPr>
      <w:ins w:id="18140" w:author="CR#4287r3" w:date="2020-07-13T13:07:00Z">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rPr>
          <w:ins w:id="18141" w:author="CR#4287r3" w:date="2020-07-13T13:07:00Z"/>
        </w:rPr>
      </w:pPr>
      <w:ins w:id="18142" w:author="CR#4287r3" w:date="2020-07-13T13:07:00Z">
        <w:r w:rsidRPr="000E4E7F">
          <w:tab/>
          <w:t>pur-UP-5GC-r16</w:t>
        </w:r>
        <w:r w:rsidRPr="000E4E7F">
          <w:tab/>
        </w:r>
        <w:r w:rsidRPr="000E4E7F">
          <w:tab/>
        </w:r>
        <w:r w:rsidRPr="000E4E7F">
          <w:tab/>
        </w:r>
        <w:r w:rsidRPr="000E4E7F">
          <w:tab/>
        </w:r>
        <w:r w:rsidRPr="000E4E7F">
          <w:tab/>
        </w:r>
        <w:r w:rsidRPr="000E4E7F">
          <w:tab/>
          <w:t>EN</w:t>
        </w:r>
        <w:r>
          <w:t>UMERATED {supported}</w:t>
        </w:r>
        <w:r>
          <w:tab/>
        </w:r>
        <w:r>
          <w:tab/>
        </w:r>
        <w:r>
          <w:tab/>
          <w:t>OPTIONAL,</w:t>
        </w:r>
      </w:ins>
    </w:p>
    <w:p w:rsidR="00ED1118" w:rsidRDefault="00ED1118" w:rsidP="00ED1118">
      <w:pPr>
        <w:pStyle w:val="PL"/>
        <w:shd w:val="clear" w:color="auto" w:fill="E6E6E6"/>
        <w:rPr>
          <w:ins w:id="18143" w:author="CR#4287r3" w:date="2020-07-13T13:07:00Z"/>
        </w:rPr>
      </w:pPr>
      <w:ins w:id="18144" w:author="CR#4287r3" w:date="2020-07-13T13:07:00Z">
        <w:r>
          <w:tab/>
        </w:r>
        <w:r w:rsidRPr="009E32A5">
          <w:t>pur-NRSRP-Validation-r16</w:t>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rPr>
          <w:ins w:id="18145" w:author="CR#4287r3" w:date="2020-07-13T13:07:00Z"/>
        </w:rPr>
      </w:pPr>
      <w:ins w:id="18146" w:author="CR#4287r3" w:date="2020-07-13T13:07:00Z">
        <w:r>
          <w:tab/>
        </w:r>
        <w:r w:rsidRPr="009E32A5">
          <w:t>pur-CP-L1Ack-r16</w:t>
        </w:r>
        <w:r>
          <w:tab/>
        </w:r>
        <w:r>
          <w:tab/>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ind w:left="351" w:hanging="357"/>
        <w:rPr>
          <w:ins w:id="18147" w:author="CR#4287r3" w:date="2020-07-13T13:07:00Z"/>
        </w:rPr>
      </w:pPr>
      <w:ins w:id="18148" w:author="CR#4287r3" w:date="2020-07-13T13:07:00Z">
        <w:r w:rsidRPr="000E4E7F">
          <w:t>}</w:t>
        </w:r>
      </w:ins>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w:t>
            </w:r>
            <w:ins w:id="18149" w:author="CR#4287r3" w:date="2020-07-13T13:08:00Z">
              <w:r w:rsidR="00ED1118">
                <w:rPr>
                  <w:lang w:eastAsia="en-GB"/>
                </w:rPr>
                <w:t>6</w:t>
              </w:r>
            </w:ins>
            <w:del w:id="18150" w:author="CR#4287r3" w:date="2020-07-13T13:08:00Z">
              <w:r w:rsidRPr="000E4E7F" w:rsidDel="00ED1118">
                <w:rPr>
                  <w:lang w:eastAsia="en-GB"/>
                </w:rPr>
                <w:delText>5</w:delText>
              </w:r>
            </w:del>
            <w:r w:rsidRPr="000E4E7F">
              <w:rPr>
                <w:lang w:eastAsia="en-GB"/>
              </w:rPr>
              <w:t xml:space="preserve">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151" w:author="CR#4287r3" w:date="2020-07-13T13:08:00Z">
              <w:r w:rsidRPr="000E4E7F">
                <w:rPr>
                  <w:iCs/>
                  <w:kern w:val="2"/>
                </w:rPr>
                <w:t>FDD/TDD</w:t>
              </w:r>
            </w:ins>
            <w:del w:id="18152" w:author="CR#4287r3" w:date="2020-07-13T13:08: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153" w:author="CR#4287r3" w:date="2020-07-13T13:08:00Z">
              <w:r w:rsidRPr="000E4E7F" w:rsidDel="00ED1118">
                <w:delText>FFS</w:delText>
              </w:r>
            </w:del>
            <w:ins w:id="18154" w:author="CR#4287r3" w:date="2020-07-13T13:08:00Z">
              <w:r w:rsidR="00ED1118">
                <w:t>No</w:t>
              </w:r>
            </w:ins>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Del="00ED1118" w:rsidTr="003C0A8B">
        <w:trPr>
          <w:cantSplit/>
          <w:del w:id="18155" w:author="CR#4287r3" w:date="2020-07-13T13:08:00Z"/>
        </w:trPr>
        <w:tc>
          <w:tcPr>
            <w:tcW w:w="7516" w:type="dxa"/>
          </w:tcPr>
          <w:p w:rsidR="00C65613" w:rsidRPr="000E4E7F" w:rsidDel="00ED1118" w:rsidRDefault="00C65613" w:rsidP="003C0A8B">
            <w:pPr>
              <w:pStyle w:val="TAL"/>
              <w:rPr>
                <w:del w:id="18156" w:author="CR#4287r3" w:date="2020-07-13T13:08:00Z"/>
                <w:b/>
                <w:bCs/>
                <w:i/>
                <w:iCs/>
                <w:kern w:val="2"/>
              </w:rPr>
            </w:pPr>
            <w:del w:id="18157" w:author="CR#4287r3" w:date="2020-07-13T13:08:00Z">
              <w:r w:rsidRPr="000E4E7F" w:rsidDel="00ED1118">
                <w:rPr>
                  <w:b/>
                  <w:bCs/>
                  <w:i/>
                  <w:iCs/>
                  <w:kern w:val="2"/>
                </w:rPr>
                <w:delText>dl-NR-ResourceReservation</w:delText>
              </w:r>
            </w:del>
          </w:p>
          <w:p w:rsidR="00C65613" w:rsidRPr="000E4E7F" w:rsidDel="00ED1118" w:rsidRDefault="00C65613" w:rsidP="003C0A8B">
            <w:pPr>
              <w:pStyle w:val="TAL"/>
              <w:rPr>
                <w:del w:id="18158" w:author="CR#4287r3" w:date="2020-07-13T13:08:00Z"/>
                <w:b/>
                <w:bCs/>
                <w:i/>
                <w:iCs/>
                <w:kern w:val="2"/>
              </w:rPr>
            </w:pPr>
            <w:del w:id="18159" w:author="CR#4287r3" w:date="2020-07-13T13:08:00Z">
              <w:r w:rsidRPr="000E4E7F" w:rsidDel="00ED1118">
                <w:delText>Defines whether the UE supports D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8160" w:author="CR#4287r3" w:date="2020-07-13T13:08:00Z"/>
                <w:iCs/>
                <w:kern w:val="2"/>
              </w:rPr>
            </w:pPr>
            <w:del w:id="18161" w:author="CR#4287r3" w:date="2020-07-13T13:08: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8162" w:author="CR#4287r3" w:date="2020-07-13T13:08:00Z"/>
                <w:iCs/>
                <w:kern w:val="2"/>
              </w:rPr>
            </w:pPr>
            <w:del w:id="18163" w:author="CR#4287r3" w:date="2020-07-13T13:08:00Z">
              <w:r w:rsidRPr="000E4E7F" w:rsidDel="00ED1118">
                <w:rPr>
                  <w:iCs/>
                  <w:kern w:val="2"/>
                </w:rPr>
                <w:delText>Yes</w:delText>
              </w:r>
            </w:del>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Del="00ED1118" w:rsidTr="003C0A8B">
        <w:trPr>
          <w:cantSplit/>
          <w:del w:id="18164"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8165" w:author="CR#4287r3" w:date="2020-07-13T13:08:00Z"/>
                <w:b/>
                <w:i/>
              </w:rPr>
            </w:pPr>
            <w:del w:id="18166" w:author="CR#4287r3" w:date="2020-07-13T13:08:00Z">
              <w:r w:rsidRPr="000E4E7F" w:rsidDel="00ED1118">
                <w:rPr>
                  <w:b/>
                  <w:i/>
                </w:rPr>
                <w:delText>multiTB-DL, multiTB-UL</w:delText>
              </w:r>
            </w:del>
          </w:p>
          <w:p w:rsidR="00C65613" w:rsidRPr="000E4E7F" w:rsidDel="00ED1118" w:rsidRDefault="00C65613" w:rsidP="003C0A8B">
            <w:pPr>
              <w:pStyle w:val="TAL"/>
              <w:tabs>
                <w:tab w:val="left" w:pos="960"/>
              </w:tabs>
              <w:rPr>
                <w:del w:id="18167" w:author="CR#4287r3" w:date="2020-07-13T13:08:00Z"/>
              </w:rPr>
            </w:pPr>
            <w:del w:id="18168" w:author="CR#4287r3" w:date="2020-07-13T13:08:00Z">
              <w:r w:rsidRPr="000E4E7F" w:rsidDel="00ED1118">
                <w:delText>Defines whether the UE supports multiple TBs scheduling in RRC_CONNECTED for DL and UL respectively.</w:delText>
              </w:r>
            </w:del>
          </w:p>
          <w:p w:rsidR="00C65613" w:rsidRPr="000E4E7F" w:rsidDel="00ED1118" w:rsidRDefault="00C65613" w:rsidP="003C0A8B">
            <w:pPr>
              <w:pStyle w:val="TAL"/>
              <w:tabs>
                <w:tab w:val="left" w:pos="960"/>
              </w:tabs>
              <w:rPr>
                <w:del w:id="18169" w:author="CR#4287r3" w:date="2020-07-13T13:08:00Z"/>
                <w:b/>
                <w:i/>
              </w:rPr>
            </w:pPr>
            <w:del w:id="18170" w:author="CR#4287r3" w:date="2020-07-13T13:08:00Z">
              <w:r w:rsidRPr="000E4E7F" w:rsidDel="00ED1118">
                <w:rPr>
                  <w:bCs/>
                  <w:noProof/>
                  <w:lang w:eastAsia="en-GB"/>
                </w:rPr>
                <w:delText xml:space="preserve">If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is included, the UE shall also indicate support for </w:delText>
              </w:r>
              <w:r w:rsidRPr="000E4E7F" w:rsidDel="00ED1118">
                <w:rPr>
                  <w:bCs/>
                  <w:i/>
                  <w:noProof/>
                  <w:lang w:eastAsia="en-GB"/>
                </w:rPr>
                <w:delText>twoHARQ-Processes</w:delText>
              </w:r>
              <w:r w:rsidRPr="000E4E7F" w:rsidDel="00ED1118">
                <w:rPr>
                  <w:bCs/>
                  <w:noProof/>
                  <w:lang w:eastAsia="en-GB"/>
                </w:rPr>
                <w:delText>.</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71" w:author="CR#4287r3" w:date="2020-07-13T13:08:00Z"/>
                <w:noProof/>
                <w:lang w:eastAsia="zh-CN"/>
              </w:rPr>
            </w:pPr>
            <w:del w:id="18172"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73" w:author="CR#4287r3" w:date="2020-07-13T13:08:00Z"/>
                <w:lang w:eastAsia="zh-CN"/>
              </w:rPr>
            </w:pPr>
            <w:del w:id="18174" w:author="CR#4287r3" w:date="2020-07-13T13:08:00Z">
              <w:r w:rsidRPr="000E4E7F" w:rsidDel="00ED1118">
                <w:rPr>
                  <w:lang w:eastAsia="zh-CN"/>
                </w:rPr>
                <w:delText>FFS</w:delText>
              </w:r>
            </w:del>
          </w:p>
        </w:tc>
      </w:tr>
      <w:tr w:rsidR="008E3BAD" w:rsidRPr="000E4E7F" w:rsidDel="00ED1118" w:rsidTr="003C0A8B">
        <w:trPr>
          <w:cantSplit/>
          <w:del w:id="18175"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8176" w:author="CR#4287r3" w:date="2020-07-13T13:08:00Z"/>
                <w:b/>
                <w:i/>
              </w:rPr>
            </w:pPr>
            <w:del w:id="18177" w:author="CR#4287r3" w:date="2020-07-13T13:08:00Z">
              <w:r w:rsidRPr="000E4E7F" w:rsidDel="00ED1118">
                <w:rPr>
                  <w:b/>
                  <w:i/>
                </w:rPr>
                <w:delText>multiTB-DL-Interleaving, multiTB-UL-Interleaving</w:delText>
              </w:r>
            </w:del>
          </w:p>
          <w:p w:rsidR="00C65613" w:rsidRPr="000E4E7F" w:rsidDel="00ED1118" w:rsidRDefault="00C65613" w:rsidP="003C0A8B">
            <w:pPr>
              <w:pStyle w:val="TAL"/>
              <w:tabs>
                <w:tab w:val="left" w:pos="960"/>
              </w:tabs>
              <w:rPr>
                <w:del w:id="18178" w:author="CR#4287r3" w:date="2020-07-13T13:08:00Z"/>
              </w:rPr>
            </w:pPr>
            <w:del w:id="18179" w:author="CR#4287r3" w:date="2020-07-13T13:08:00Z">
              <w:r w:rsidRPr="000E4E7F" w:rsidDel="00ED1118">
                <w:delText>Defines whether the UE supports interleaved transmission when multiple TBs is scheduled in RRC_CONNECTED for DL and UL respectively.</w:delText>
              </w:r>
            </w:del>
          </w:p>
          <w:p w:rsidR="00C65613" w:rsidRPr="000E4E7F" w:rsidDel="00ED1118" w:rsidRDefault="00C65613" w:rsidP="003C0A8B">
            <w:pPr>
              <w:pStyle w:val="TAL"/>
              <w:tabs>
                <w:tab w:val="left" w:pos="960"/>
              </w:tabs>
              <w:rPr>
                <w:del w:id="18180" w:author="CR#4287r3" w:date="2020-07-13T13:08:00Z"/>
                <w:b/>
                <w:i/>
              </w:rPr>
            </w:pPr>
            <w:del w:id="18181" w:author="CR#4287r3" w:date="2020-07-13T13:08:00Z">
              <w:r w:rsidRPr="000E4E7F" w:rsidDel="00ED1118">
                <w:rPr>
                  <w:bCs/>
                  <w:noProof/>
                  <w:lang w:eastAsia="en-GB"/>
                </w:rPr>
                <w:delText xml:space="preserve">If </w:delText>
              </w:r>
              <w:r w:rsidRPr="000E4E7F" w:rsidDel="00ED1118">
                <w:rPr>
                  <w:bCs/>
                  <w:i/>
                  <w:noProof/>
                  <w:lang w:eastAsia="en-GB"/>
                </w:rPr>
                <w:delText>multiTB-DL-Interleaving</w:delText>
              </w:r>
              <w:r w:rsidRPr="000E4E7F" w:rsidDel="00ED1118">
                <w:rPr>
                  <w:bCs/>
                  <w:noProof/>
                  <w:lang w:eastAsia="en-GB"/>
                </w:rPr>
                <w:delText xml:space="preserve"> or </w:delText>
              </w:r>
              <w:r w:rsidRPr="000E4E7F" w:rsidDel="00ED1118">
                <w:rPr>
                  <w:i/>
                </w:rPr>
                <w:delText>multiTB-UL-Interleaving</w:delText>
              </w:r>
              <w:r w:rsidRPr="000E4E7F" w:rsidDel="00ED1118">
                <w:rPr>
                  <w:bCs/>
                  <w:noProof/>
                  <w:lang w:eastAsia="en-GB"/>
                </w:rPr>
                <w:delText xml:space="preserve"> is included, the UE shall also indicate support for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respectively.</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82" w:author="CR#4287r3" w:date="2020-07-13T13:08:00Z"/>
                <w:noProof/>
                <w:lang w:eastAsia="zh-CN"/>
              </w:rPr>
            </w:pPr>
            <w:del w:id="18183"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84" w:author="CR#4287r3" w:date="2020-07-13T13:08:00Z"/>
                <w:lang w:eastAsia="zh-CN"/>
              </w:rPr>
            </w:pPr>
            <w:del w:id="18185" w:author="CR#4287r3" w:date="2020-07-13T13:08:00Z">
              <w:r w:rsidRPr="000E4E7F" w:rsidDel="00ED1118">
                <w:rPr>
                  <w:lang w:eastAsia="zh-CN"/>
                </w:rPr>
                <w:delText>FFS</w:delText>
              </w:r>
            </w:del>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w:t>
            </w:r>
            <w:ins w:id="18186" w:author="CR#4287r3" w:date="2020-07-13T13:09:00Z">
              <w:r w:rsidR="00ED1118">
                <w:rPr>
                  <w:b/>
                  <w:i/>
                </w:rPr>
                <w:t>ck</w:t>
              </w:r>
            </w:ins>
            <w:del w:id="18187" w:author="CR#4287r3" w:date="2020-07-13T13:09:00Z">
              <w:r w:rsidRPr="000E4E7F" w:rsidDel="00ED1118">
                <w:rPr>
                  <w:b/>
                  <w:i/>
                </w:rPr>
                <w:delText>CK-</w:delText>
              </w:r>
            </w:del>
            <w:r w:rsidRPr="000E4E7F">
              <w:rPr>
                <w:b/>
                <w:i/>
              </w:rPr>
              <w:t>Bundling</w:t>
            </w:r>
          </w:p>
          <w:p w:rsidR="00C65613" w:rsidRPr="000E4E7F" w:rsidRDefault="00ED1118" w:rsidP="003C0A8B">
            <w:pPr>
              <w:pStyle w:val="TAL"/>
              <w:tabs>
                <w:tab w:val="left" w:pos="960"/>
              </w:tabs>
            </w:pPr>
            <w:ins w:id="18188" w:author="CR#4287r3" w:date="2020-07-13T13:09:00Z">
              <w:r>
                <w:t>Indicate</w:t>
              </w:r>
              <w:r w:rsidRPr="000E4E7F">
                <w:t xml:space="preserve">s </w:t>
              </w:r>
            </w:ins>
            <w:del w:id="18189" w:author="CR#4287r3" w:date="2020-07-13T13:09:00Z">
              <w:r w:rsidR="00C65613" w:rsidRPr="000E4E7F" w:rsidDel="00ED1118">
                <w:delText xml:space="preserve">Defines </w:delText>
              </w:r>
            </w:del>
            <w:r w:rsidR="00C65613" w:rsidRPr="000E4E7F">
              <w:t>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w:t>
            </w:r>
            <w:ins w:id="18190" w:author="CR#4287r3" w:date="2020-07-13T13:10:00Z">
              <w:r w:rsidR="00ED1118">
                <w:rPr>
                  <w:bCs/>
                  <w:i/>
                  <w:noProof/>
                  <w:lang w:eastAsia="en-GB"/>
                </w:rPr>
                <w:t>ck</w:t>
              </w:r>
            </w:ins>
            <w:del w:id="18191" w:author="CR#4287r3" w:date="2020-07-13T13:09:00Z">
              <w:r w:rsidRPr="000E4E7F" w:rsidDel="00ED1118">
                <w:rPr>
                  <w:bCs/>
                  <w:i/>
                  <w:noProof/>
                  <w:lang w:eastAsia="en-GB"/>
                </w:rPr>
                <w:delText>CK-</w:delText>
              </w:r>
            </w:del>
            <w:r w:rsidRPr="000E4E7F">
              <w:rPr>
                <w:bCs/>
                <w:i/>
                <w:noProof/>
                <w:lang w:eastAsia="en-GB"/>
              </w:rPr>
              <w:t>Bundling</w:t>
            </w:r>
            <w:r w:rsidRPr="000E4E7F">
              <w:rPr>
                <w:bCs/>
                <w:noProof/>
                <w:lang w:eastAsia="en-GB"/>
              </w:rPr>
              <w:t xml:space="preserve"> is included, the UE shall also indicate support for </w:t>
            </w:r>
            <w:ins w:id="18192" w:author="CR#4287r3" w:date="2020-07-13T13:09:00Z">
              <w:r w:rsidR="00ED1118" w:rsidRPr="00241B59">
                <w:rPr>
                  <w:bCs/>
                  <w:i/>
                  <w:noProof/>
                  <w:lang w:eastAsia="en-GB"/>
                </w:rPr>
                <w:t>npdsch-MultiTB-Interleaving</w:t>
              </w:r>
            </w:ins>
            <w:del w:id="18193" w:author="CR#4287r3" w:date="2020-07-13T13:09:00Z">
              <w:r w:rsidRPr="000E4E7F" w:rsidDel="00ED1118">
                <w:rPr>
                  <w:bCs/>
                  <w:i/>
                  <w:noProof/>
                  <w:lang w:eastAsia="en-GB"/>
                </w:rPr>
                <w:delText>multiTB-DL-Interleaving</w:delText>
              </w:r>
            </w:del>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noProof/>
                <w:lang w:eastAsia="zh-CN"/>
              </w:rPr>
            </w:pPr>
            <w:ins w:id="18194" w:author="CR#4287r3" w:date="2020-07-13T13:10:00Z">
              <w:r>
                <w:rPr>
                  <w:noProof/>
                  <w:lang w:eastAsia="zh-CN"/>
                </w:rPr>
                <w:t>FDD</w:t>
              </w:r>
            </w:ins>
            <w:del w:id="18195" w:author="CR#4287r3" w:date="2020-07-13T13:10:00Z">
              <w:r w:rsidR="00C65613"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lang w:eastAsia="zh-CN"/>
              </w:rPr>
            </w:pPr>
            <w:ins w:id="18196" w:author="CR#4287r3" w:date="2020-07-13T13:10:00Z">
              <w:r>
                <w:rPr>
                  <w:lang w:eastAsia="zh-CN"/>
                </w:rPr>
                <w:t>-</w:t>
              </w:r>
            </w:ins>
            <w:del w:id="18197" w:author="CR#4287r3" w:date="2020-07-13T13:10:00Z">
              <w:r w:rsidR="00C65613" w:rsidRPr="000E4E7F" w:rsidDel="00ED1118">
                <w:rPr>
                  <w:lang w:eastAsia="zh-CN"/>
                </w:rPr>
                <w:delText>FFS</w:delText>
              </w:r>
            </w:del>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ED1118" w:rsidRPr="000E4E7F" w:rsidTr="00C65613">
        <w:trPr>
          <w:cantSplit/>
          <w:ins w:id="18198" w:author="CR#4287r3" w:date="2020-07-13T13:10:00Z"/>
        </w:trPr>
        <w:tc>
          <w:tcPr>
            <w:tcW w:w="7516" w:type="dxa"/>
          </w:tcPr>
          <w:p w:rsidR="00ED1118" w:rsidRPr="000E4E7F" w:rsidRDefault="00ED1118" w:rsidP="00ED1118">
            <w:pPr>
              <w:pStyle w:val="TAL"/>
              <w:tabs>
                <w:tab w:val="left" w:pos="960"/>
              </w:tabs>
              <w:rPr>
                <w:ins w:id="18199" w:author="CR#4287r3" w:date="2020-07-13T13:11:00Z"/>
                <w:b/>
                <w:i/>
              </w:rPr>
            </w:pPr>
            <w:ins w:id="18200" w:author="CR#4287r3" w:date="2020-07-13T13:11:00Z">
              <w:r w:rsidRPr="00B05E18">
                <w:rPr>
                  <w:b/>
                  <w:i/>
                </w:rPr>
                <w:t>npdsch-MultiTB</w:t>
              </w:r>
            </w:ins>
          </w:p>
          <w:p w:rsidR="00ED1118" w:rsidRPr="000E4E7F" w:rsidRDefault="00ED1118" w:rsidP="00ED1118">
            <w:pPr>
              <w:pStyle w:val="TAL"/>
              <w:tabs>
                <w:tab w:val="left" w:pos="960"/>
              </w:tabs>
              <w:rPr>
                <w:ins w:id="18201" w:author="CR#4287r3" w:date="2020-07-13T13:11:00Z"/>
              </w:rPr>
            </w:pPr>
            <w:ins w:id="18202" w:author="CR#4287r3" w:date="2020-07-13T13:11:00Z">
              <w:r>
                <w:t>Indicates</w:t>
              </w:r>
              <w:r w:rsidRPr="000E4E7F">
                <w:t xml:space="preserve"> whether the UE supports multiple TBs scheduling in RRC_CONNECTED for DL.</w:t>
              </w:r>
            </w:ins>
          </w:p>
          <w:p w:rsidR="00ED1118" w:rsidRPr="000E4E7F" w:rsidRDefault="00ED1118" w:rsidP="00ED1118">
            <w:pPr>
              <w:pStyle w:val="TAL"/>
              <w:tabs>
                <w:tab w:val="left" w:pos="960"/>
              </w:tabs>
              <w:rPr>
                <w:ins w:id="18203" w:author="CR#4287r3" w:date="2020-07-13T13:10:00Z"/>
                <w:b/>
                <w:i/>
              </w:rPr>
            </w:pPr>
            <w:ins w:id="18204" w:author="CR#4287r3" w:date="2020-07-13T13:11:00Z">
              <w:r w:rsidRPr="000E4E7F">
                <w:rPr>
                  <w:bCs/>
                  <w:noProof/>
                  <w:lang w:eastAsia="en-GB"/>
                </w:rPr>
                <w:t xml:space="preserve">If </w:t>
              </w:r>
              <w:r w:rsidRPr="00AF5718">
                <w:rPr>
                  <w:bCs/>
                  <w:i/>
                  <w:noProof/>
                  <w:lang w:eastAsia="en-GB"/>
                </w:rPr>
                <w:t>npd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8205" w:author="CR#4287r3" w:date="2020-07-13T13:10:00Z"/>
                <w:noProof/>
              </w:rPr>
            </w:pPr>
            <w:ins w:id="18206"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07" w:author="CR#4287r3" w:date="2020-07-13T13:10:00Z"/>
              </w:rPr>
            </w:pPr>
            <w:ins w:id="18208" w:author="CR#4287r3" w:date="2020-07-13T13:12:00Z">
              <w:r>
                <w:t>-</w:t>
              </w:r>
            </w:ins>
          </w:p>
        </w:tc>
      </w:tr>
      <w:tr w:rsidR="00ED1118" w:rsidRPr="000E4E7F" w:rsidTr="00C65613">
        <w:trPr>
          <w:cantSplit/>
          <w:ins w:id="18209" w:author="CR#4287r3" w:date="2020-07-13T13:10:00Z"/>
        </w:trPr>
        <w:tc>
          <w:tcPr>
            <w:tcW w:w="7516" w:type="dxa"/>
          </w:tcPr>
          <w:p w:rsidR="00ED1118" w:rsidRPr="000E4E7F" w:rsidRDefault="00ED1118" w:rsidP="00ED1118">
            <w:pPr>
              <w:pStyle w:val="TAL"/>
              <w:tabs>
                <w:tab w:val="left" w:pos="960"/>
              </w:tabs>
              <w:rPr>
                <w:ins w:id="18210" w:author="CR#4287r3" w:date="2020-07-13T13:11:00Z"/>
                <w:b/>
                <w:i/>
              </w:rPr>
            </w:pPr>
            <w:ins w:id="18211" w:author="CR#4287r3" w:date="2020-07-13T13:11:00Z">
              <w:r w:rsidRPr="00B05E18">
                <w:rPr>
                  <w:b/>
                  <w:i/>
                </w:rPr>
                <w:lastRenderedPageBreak/>
                <w:t>npdsch-MultiTB-Interleaving</w:t>
              </w:r>
              <w:r w:rsidRPr="000E4E7F">
                <w:rPr>
                  <w:b/>
                  <w:i/>
                </w:rPr>
                <w:t xml:space="preserve"> </w:t>
              </w:r>
            </w:ins>
          </w:p>
          <w:p w:rsidR="00ED1118" w:rsidRPr="000E4E7F" w:rsidRDefault="00ED1118" w:rsidP="00ED1118">
            <w:pPr>
              <w:pStyle w:val="TAL"/>
              <w:tabs>
                <w:tab w:val="left" w:pos="960"/>
              </w:tabs>
              <w:rPr>
                <w:ins w:id="18212" w:author="CR#4287r3" w:date="2020-07-13T13:10:00Z"/>
                <w:b/>
                <w:i/>
              </w:rPr>
            </w:pPr>
            <w:ins w:id="18213" w:author="CR#4287r3" w:date="2020-07-13T13:11:00Z">
              <w:r>
                <w:t>Indicates</w:t>
              </w:r>
              <w:r w:rsidRPr="000E4E7F">
                <w:t xml:space="preserve"> whether the UE supports interleaved transmission when multiple TBs is scheduled in RRC_CONNECTED for DL.</w:t>
              </w:r>
            </w:ins>
          </w:p>
        </w:tc>
        <w:tc>
          <w:tcPr>
            <w:tcW w:w="1135" w:type="dxa"/>
          </w:tcPr>
          <w:p w:rsidR="00ED1118" w:rsidRPr="000E4E7F" w:rsidRDefault="00ED1118" w:rsidP="00ED1118">
            <w:pPr>
              <w:pStyle w:val="TAL"/>
              <w:tabs>
                <w:tab w:val="left" w:pos="960"/>
              </w:tabs>
              <w:jc w:val="center"/>
              <w:rPr>
                <w:ins w:id="18214" w:author="CR#4287r3" w:date="2020-07-13T13:10:00Z"/>
                <w:noProof/>
              </w:rPr>
            </w:pPr>
            <w:ins w:id="18215"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16" w:author="CR#4287r3" w:date="2020-07-13T13:10:00Z"/>
              </w:rPr>
            </w:pPr>
            <w:ins w:id="18217" w:author="CR#4287r3" w:date="2020-07-13T13:12:00Z">
              <w:r>
                <w:t>-</w:t>
              </w:r>
            </w:ins>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ED1118" w:rsidRPr="000E4E7F" w:rsidTr="00C65613">
        <w:trPr>
          <w:cantSplit/>
          <w:ins w:id="18218" w:author="CR#4287r3" w:date="2020-07-13T13:10:00Z"/>
        </w:trPr>
        <w:tc>
          <w:tcPr>
            <w:tcW w:w="7516" w:type="dxa"/>
          </w:tcPr>
          <w:p w:rsidR="00ED1118" w:rsidRPr="000E4E7F" w:rsidRDefault="00ED1118" w:rsidP="00ED1118">
            <w:pPr>
              <w:pStyle w:val="TAL"/>
              <w:tabs>
                <w:tab w:val="left" w:pos="960"/>
              </w:tabs>
              <w:rPr>
                <w:ins w:id="18219" w:author="CR#4287r3" w:date="2020-07-13T13:11:00Z"/>
                <w:b/>
                <w:i/>
              </w:rPr>
            </w:pPr>
            <w:ins w:id="18220" w:author="CR#4287r3" w:date="2020-07-13T13:11:00Z">
              <w:r w:rsidRPr="00B05E18">
                <w:rPr>
                  <w:b/>
                  <w:i/>
                </w:rPr>
                <w:t>npusch-MultiTB</w:t>
              </w:r>
            </w:ins>
          </w:p>
          <w:p w:rsidR="00ED1118" w:rsidRPr="000E4E7F" w:rsidRDefault="00ED1118" w:rsidP="00ED1118">
            <w:pPr>
              <w:pStyle w:val="TAL"/>
              <w:tabs>
                <w:tab w:val="left" w:pos="960"/>
              </w:tabs>
              <w:rPr>
                <w:ins w:id="18221" w:author="CR#4287r3" w:date="2020-07-13T13:11:00Z"/>
              </w:rPr>
            </w:pPr>
            <w:ins w:id="18222" w:author="CR#4287r3" w:date="2020-07-13T13:11:00Z">
              <w:r>
                <w:t>Indicates</w:t>
              </w:r>
              <w:r w:rsidRPr="000E4E7F">
                <w:t xml:space="preserve"> whether the UE supports multiple TBs scheduling in RRC_CONNECTED for UL.</w:t>
              </w:r>
            </w:ins>
          </w:p>
          <w:p w:rsidR="00ED1118" w:rsidRPr="000E4E7F" w:rsidRDefault="00ED1118" w:rsidP="00ED1118">
            <w:pPr>
              <w:pStyle w:val="TAL"/>
              <w:rPr>
                <w:ins w:id="18223" w:author="CR#4287r3" w:date="2020-07-13T13:10:00Z"/>
                <w:b/>
                <w:bCs/>
                <w:i/>
                <w:iCs/>
                <w:kern w:val="2"/>
              </w:rPr>
            </w:pPr>
            <w:ins w:id="18224" w:author="CR#4287r3" w:date="2020-07-13T13:11:00Z">
              <w:r w:rsidRPr="000E4E7F">
                <w:rPr>
                  <w:bCs/>
                  <w:noProof/>
                  <w:lang w:eastAsia="en-GB"/>
                </w:rPr>
                <w:t xml:space="preserve">If </w:t>
              </w:r>
              <w:r w:rsidRPr="00AF5718">
                <w:rPr>
                  <w:i/>
                </w:rPr>
                <w:t>npu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8225" w:author="CR#4287r3" w:date="2020-07-13T13:10:00Z"/>
                <w:iCs/>
                <w:kern w:val="2"/>
              </w:rPr>
            </w:pPr>
            <w:ins w:id="18226"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27" w:author="CR#4287r3" w:date="2020-07-13T13:10:00Z"/>
                <w:iCs/>
                <w:kern w:val="2"/>
              </w:rPr>
            </w:pPr>
            <w:ins w:id="18228" w:author="CR#4287r3" w:date="2020-07-13T13:12:00Z">
              <w:r>
                <w:rPr>
                  <w:iCs/>
                  <w:kern w:val="2"/>
                </w:rPr>
                <w:t>-</w:t>
              </w:r>
            </w:ins>
          </w:p>
        </w:tc>
      </w:tr>
      <w:tr w:rsidR="00ED1118" w:rsidRPr="000E4E7F" w:rsidTr="00C65613">
        <w:trPr>
          <w:cantSplit/>
          <w:ins w:id="18229" w:author="CR#4287r3" w:date="2020-07-13T13:10:00Z"/>
        </w:trPr>
        <w:tc>
          <w:tcPr>
            <w:tcW w:w="7516" w:type="dxa"/>
          </w:tcPr>
          <w:p w:rsidR="00ED1118" w:rsidRPr="000E4E7F" w:rsidRDefault="00ED1118" w:rsidP="00ED1118">
            <w:pPr>
              <w:pStyle w:val="TAL"/>
              <w:tabs>
                <w:tab w:val="left" w:pos="960"/>
              </w:tabs>
              <w:rPr>
                <w:ins w:id="18230" w:author="CR#4287r3" w:date="2020-07-13T13:11:00Z"/>
                <w:b/>
                <w:i/>
              </w:rPr>
            </w:pPr>
            <w:ins w:id="18231" w:author="CR#4287r3" w:date="2020-07-13T13:11:00Z">
              <w:r w:rsidRPr="00B05E18">
                <w:rPr>
                  <w:b/>
                  <w:i/>
                </w:rPr>
                <w:t>npusch-MultiTB-Interleaving</w:t>
              </w:r>
            </w:ins>
          </w:p>
          <w:p w:rsidR="00ED1118" w:rsidRPr="000E4E7F" w:rsidRDefault="00ED1118" w:rsidP="00ED1118">
            <w:pPr>
              <w:pStyle w:val="TAL"/>
              <w:rPr>
                <w:ins w:id="18232" w:author="CR#4287r3" w:date="2020-07-13T13:10:00Z"/>
                <w:b/>
                <w:bCs/>
                <w:i/>
                <w:iCs/>
                <w:kern w:val="2"/>
              </w:rPr>
            </w:pPr>
            <w:ins w:id="18233" w:author="CR#4287r3" w:date="2020-07-13T13:11:00Z">
              <w:r>
                <w:t>Indicates</w:t>
              </w:r>
              <w:r w:rsidRPr="000E4E7F">
                <w:t xml:space="preserve"> whether the UE supports interleaved transmission when multiple TBs is scheduled in RRC_CONNECTED for UL.</w:t>
              </w:r>
            </w:ins>
          </w:p>
        </w:tc>
        <w:tc>
          <w:tcPr>
            <w:tcW w:w="1135" w:type="dxa"/>
          </w:tcPr>
          <w:p w:rsidR="00ED1118" w:rsidRPr="000E4E7F" w:rsidRDefault="00ED1118" w:rsidP="00ED1118">
            <w:pPr>
              <w:pStyle w:val="TAL"/>
              <w:tabs>
                <w:tab w:val="left" w:pos="960"/>
              </w:tabs>
              <w:jc w:val="center"/>
              <w:rPr>
                <w:ins w:id="18234" w:author="CR#4287r3" w:date="2020-07-13T13:10:00Z"/>
                <w:iCs/>
                <w:kern w:val="2"/>
              </w:rPr>
            </w:pPr>
            <w:ins w:id="18235"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36" w:author="CR#4287r3" w:date="2020-07-13T13:10:00Z"/>
                <w:iCs/>
                <w:kern w:val="2"/>
              </w:rPr>
            </w:pPr>
            <w:ins w:id="18237" w:author="CR#4287r3" w:date="2020-07-13T13:12:00Z">
              <w:r>
                <w:rPr>
                  <w:iCs/>
                  <w:kern w:val="2"/>
                </w:rPr>
                <w:t>-</w:t>
              </w:r>
            </w:ins>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38"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39" w:author="CR#4287r3" w:date="2020-07-13T13:11:00Z"/>
                <w:b/>
                <w:i/>
                <w:lang w:eastAsia="en-GB"/>
              </w:rPr>
            </w:pPr>
            <w:ins w:id="18240" w:author="CR#4287r3" w:date="2020-07-13T13:11:00Z">
              <w:r w:rsidRPr="000E4E7F">
                <w:rPr>
                  <w:b/>
                  <w:i/>
                  <w:lang w:eastAsia="en-GB"/>
                </w:rPr>
                <w:t>pur-CP-</w:t>
              </w:r>
              <w:r>
                <w:rPr>
                  <w:b/>
                  <w:i/>
                  <w:lang w:eastAsia="en-GB"/>
                </w:rPr>
                <w:t>L1Ack</w:t>
              </w:r>
            </w:ins>
          </w:p>
          <w:p w:rsidR="00ED1118" w:rsidRDefault="00ED1118" w:rsidP="00ED1118">
            <w:pPr>
              <w:pStyle w:val="TAL"/>
              <w:tabs>
                <w:tab w:val="left" w:pos="960"/>
              </w:tabs>
              <w:rPr>
                <w:ins w:id="18241" w:author="CR#4287r3" w:date="2020-07-13T13:11:00Z"/>
                <w:lang w:eastAsia="en-GB"/>
              </w:rPr>
            </w:pPr>
            <w:ins w:id="18242" w:author="CR#4287r3" w:date="2020-07-13T13:11: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w:t>
              </w:r>
            </w:ins>
          </w:p>
          <w:p w:rsidR="00ED1118" w:rsidRPr="000E4E7F" w:rsidRDefault="00ED1118" w:rsidP="00ED1118">
            <w:pPr>
              <w:pStyle w:val="TAL"/>
              <w:rPr>
                <w:ins w:id="18243" w:author="CR#4287r3" w:date="2020-07-13T13:11:00Z"/>
                <w:b/>
                <w:bCs/>
                <w:i/>
                <w:noProof/>
                <w:lang w:eastAsia="en-GB"/>
              </w:rPr>
            </w:pPr>
            <w:ins w:id="18244" w:author="CR#4287r3" w:date="2020-07-13T13:11:00Z">
              <w:r w:rsidRPr="000E4E7F">
                <w:rPr>
                  <w:bCs/>
                  <w:noProof/>
                  <w:lang w:eastAsia="en-GB"/>
                </w:rPr>
                <w:t xml:space="preserve">If </w:t>
              </w:r>
              <w:r w:rsidRPr="00172FB3">
                <w:rPr>
                  <w:bCs/>
                  <w:i/>
                  <w:noProof/>
                  <w:lang w:eastAsia="en-GB"/>
                </w:rPr>
                <w:t>pur-CP-L1Ack</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45" w:author="CR#4287r3" w:date="2020-07-13T13:11:00Z"/>
                <w:iCs/>
                <w:kern w:val="2"/>
                <w:lang w:eastAsia="zh-CN"/>
              </w:rPr>
            </w:pPr>
            <w:ins w:id="18246"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47" w:author="CR#4287r3" w:date="2020-07-13T13:11:00Z"/>
                <w:iCs/>
                <w:kern w:val="2"/>
                <w:lang w:eastAsia="zh-CN"/>
              </w:rPr>
            </w:pPr>
            <w:ins w:id="18248" w:author="CR#4287r3" w:date="2020-07-13T13:12:00Z">
              <w:r>
                <w:rPr>
                  <w:iCs/>
                  <w:kern w:val="2"/>
                  <w:lang w:eastAsia="zh-CN"/>
                </w:rPr>
                <w:t>-</w:t>
              </w:r>
            </w:ins>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49"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tabs>
                <w:tab w:val="left" w:pos="960"/>
              </w:tabs>
              <w:rPr>
                <w:ins w:id="18250" w:author="CR#4287r3" w:date="2020-07-13T13:11:00Z"/>
                <w:b/>
                <w:i/>
              </w:rPr>
            </w:pPr>
            <w:ins w:id="18251" w:author="CR#4287r3" w:date="2020-07-13T13:11:00Z">
              <w:r w:rsidRPr="00172FB3">
                <w:rPr>
                  <w:b/>
                  <w:i/>
                </w:rPr>
                <w:t>pur-NRSRP-Validation</w:t>
              </w:r>
            </w:ins>
          </w:p>
          <w:p w:rsidR="00ED1118" w:rsidRDefault="00ED1118" w:rsidP="00ED1118">
            <w:pPr>
              <w:pStyle w:val="TAL"/>
              <w:tabs>
                <w:tab w:val="left" w:pos="960"/>
              </w:tabs>
              <w:rPr>
                <w:ins w:id="18252" w:author="CR#4287r3" w:date="2020-07-13T13:11:00Z"/>
              </w:rPr>
            </w:pPr>
            <w:ins w:id="18253" w:author="CR#4287r3" w:date="2020-07-13T13:11:00Z">
              <w:r w:rsidRPr="00172FB3">
                <w:t xml:space="preserve">Indicates whether UE supports serving cell </w:t>
              </w:r>
              <w:r>
                <w:t>N</w:t>
              </w:r>
              <w:r w:rsidRPr="00172FB3">
                <w:t>RSRP for TA validation for transmission using PUR.</w:t>
              </w:r>
            </w:ins>
          </w:p>
          <w:p w:rsidR="00ED1118" w:rsidRPr="000E4E7F" w:rsidRDefault="00ED1118" w:rsidP="00ED1118">
            <w:pPr>
              <w:pStyle w:val="TAL"/>
              <w:rPr>
                <w:ins w:id="18254" w:author="CR#4287r3" w:date="2020-07-13T13:11:00Z"/>
                <w:b/>
                <w:bCs/>
                <w:i/>
                <w:noProof/>
                <w:lang w:eastAsia="en-GB"/>
              </w:rPr>
            </w:pPr>
            <w:ins w:id="18255" w:author="CR#4287r3" w:date="2020-07-13T13:11:00Z">
              <w:r w:rsidRPr="000E4E7F">
                <w:rPr>
                  <w:bCs/>
                  <w:noProof/>
                  <w:lang w:eastAsia="en-GB"/>
                </w:rPr>
                <w:t xml:space="preserve">If </w:t>
              </w:r>
              <w:r w:rsidRPr="00172FB3">
                <w:rPr>
                  <w:bCs/>
                  <w:i/>
                  <w:noProof/>
                  <w:lang w:eastAsia="en-GB"/>
                </w:rPr>
                <w:t>pur-NRSRP-Validation</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w:t>
              </w:r>
              <w:r w:rsidRPr="000E4E7F">
                <w:rPr>
                  <w:bCs/>
                  <w:noProof/>
                  <w:lang w:eastAsia="en-GB"/>
                </w:rPr>
                <w:t xml:space="preserve"> </w:t>
              </w:r>
              <w:r w:rsidRPr="00172FB3">
                <w:rPr>
                  <w:bCs/>
                  <w:i/>
                  <w:noProof/>
                  <w:lang w:eastAsia="en-GB"/>
                </w:rPr>
                <w:t>pur-CP-5GC</w:t>
              </w:r>
              <w:r>
                <w:rPr>
                  <w:bCs/>
                  <w:noProof/>
                  <w:lang w:eastAsia="en-GB"/>
                </w:rPr>
                <w:t xml:space="preserve">, </w:t>
              </w:r>
              <w:r w:rsidRPr="00172FB3">
                <w:rPr>
                  <w:bCs/>
                  <w:i/>
                  <w:noProof/>
                  <w:lang w:eastAsia="en-GB"/>
                </w:rPr>
                <w:t>pur-U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56" w:author="CR#4287r3" w:date="2020-07-13T13:11:00Z"/>
                <w:iCs/>
                <w:kern w:val="2"/>
                <w:lang w:eastAsia="zh-CN"/>
              </w:rPr>
            </w:pPr>
            <w:ins w:id="18257"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58" w:author="CR#4287r3" w:date="2020-07-13T13:11:00Z"/>
                <w:iCs/>
                <w:kern w:val="2"/>
                <w:lang w:eastAsia="zh-CN"/>
              </w:rPr>
            </w:pPr>
            <w:ins w:id="18259" w:author="CR#4287r3" w:date="2020-07-13T13:12:00Z">
              <w:r>
                <w:rPr>
                  <w:iCs/>
                  <w:kern w:val="2"/>
                  <w:lang w:eastAsia="zh-CN"/>
                </w:rPr>
                <w:t>-</w:t>
              </w:r>
            </w:ins>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260" w:author="CR#4287r3" w:date="2020-07-13T13:13:00Z">
              <w:r w:rsidRPr="000E4E7F">
                <w:rPr>
                  <w:iCs/>
                  <w:kern w:val="2"/>
                </w:rPr>
                <w:t>FDD/TDD</w:t>
              </w:r>
            </w:ins>
            <w:del w:id="18261"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262" w:author="CR#4287r3" w:date="2020-07-13T13:13:00Z">
              <w:r w:rsidRPr="000E4E7F" w:rsidDel="00ED1118">
                <w:delText>FFS</w:delText>
              </w:r>
            </w:del>
            <w:ins w:id="18263" w:author="CR#4287r3" w:date="2020-07-13T13:13: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 xml:space="preserve">Indicates whether the UE supports </w:t>
            </w:r>
            <w:ins w:id="18264" w:author="CR#4287r3" w:date="2020-07-13T13:14:00Z">
              <w:r w:rsidR="00ED1118">
                <w:rPr>
                  <w:lang w:eastAsia="en-GB"/>
                </w:rPr>
                <w:t xml:space="preserve">AS </w:t>
              </w:r>
              <w:r w:rsidR="00ED1118" w:rsidRPr="000E4E7F">
                <w:rPr>
                  <w:lang w:eastAsia="en-GB"/>
                </w:rPr>
                <w:t xml:space="preserve">Release Assistance Indication </w:t>
              </w:r>
              <w:r w:rsidR="00ED1118" w:rsidRPr="00073122">
                <w:rPr>
                  <w:lang w:eastAsia="en-GB"/>
                </w:rPr>
                <w:t xml:space="preserve">via the DCQR and AS RAI </w:t>
              </w:r>
              <w:r w:rsidR="00ED1118" w:rsidRPr="000E4E7F">
                <w:rPr>
                  <w:lang w:eastAsia="en-GB"/>
                </w:rPr>
                <w:t>MAC CE</w:t>
              </w:r>
              <w:r w:rsidR="00ED1118" w:rsidRPr="000E4E7F">
                <w:rPr>
                  <w:rFonts w:cs="Arial"/>
                  <w:noProof/>
                  <w:lang w:eastAsia="en-GB"/>
                </w:rPr>
                <w:t xml:space="preserve"> </w:t>
              </w:r>
            </w:ins>
            <w:del w:id="18265" w:author="CR#4287r3" w:date="2020-07-13T13:14:00Z">
              <w:r w:rsidRPr="000E4E7F" w:rsidDel="00ED1118">
                <w:rPr>
                  <w:rFonts w:cs="Arial"/>
                  <w:noProof/>
                  <w:lang w:eastAsia="en-GB"/>
                </w:rPr>
                <w:delText xml:space="preserve">2-bit RAI </w:delText>
              </w:r>
            </w:del>
            <w:r w:rsidRPr="000E4E7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266" w:author="CR#4287r3" w:date="2020-07-13T13:13:00Z">
              <w:r w:rsidRPr="000E4E7F">
                <w:rPr>
                  <w:iCs/>
                  <w:kern w:val="2"/>
                </w:rPr>
                <w:t>FDD/TDD</w:t>
              </w:r>
            </w:ins>
            <w:del w:id="18267"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268" w:author="CR#4287r3" w:date="2020-07-13T13:14:00Z">
              <w:r w:rsidRPr="000E4E7F" w:rsidDel="00ED1118">
                <w:delText>FFS</w:delText>
              </w:r>
            </w:del>
            <w:ins w:id="18269" w:author="CR#4287r3" w:date="2020-07-13T13:14: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70"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71" w:author="CR#4287r3" w:date="2020-07-13T13:12:00Z"/>
                <w:b/>
                <w:bCs/>
                <w:i/>
                <w:iCs/>
                <w:kern w:val="2"/>
              </w:rPr>
            </w:pPr>
            <w:ins w:id="18272" w:author="CR#4287r3" w:date="2020-07-13T13:12:00Z">
              <w:r w:rsidRPr="003D2859">
                <w:rPr>
                  <w:b/>
                  <w:bCs/>
                  <w:i/>
                  <w:iCs/>
                  <w:kern w:val="2"/>
                </w:rPr>
                <w:t>slotSymbolResourceResv</w:t>
              </w:r>
              <w:r>
                <w:rPr>
                  <w:b/>
                  <w:bCs/>
                  <w:i/>
                  <w:iCs/>
                  <w:kern w:val="2"/>
                </w:rPr>
                <w:t>D</w:t>
              </w:r>
              <w:r w:rsidRPr="003D2859">
                <w:rPr>
                  <w:b/>
                  <w:bCs/>
                  <w:i/>
                  <w:iCs/>
                  <w:kern w:val="2"/>
                </w:rPr>
                <w:t>L</w:t>
              </w:r>
            </w:ins>
          </w:p>
          <w:p w:rsidR="00ED1118" w:rsidRDefault="00ED1118" w:rsidP="00814F67">
            <w:pPr>
              <w:pStyle w:val="TAL"/>
              <w:rPr>
                <w:ins w:id="18273" w:author="CR#4287r3" w:date="2020-07-13T13:12:00Z"/>
              </w:rPr>
            </w:pPr>
            <w:ins w:id="18274" w:author="CR#4287r3" w:date="2020-07-13T13:12:00Z">
              <w:r>
                <w:t>Indicates</w:t>
              </w:r>
              <w:r w:rsidRPr="000E4E7F">
                <w:t xml:space="preserve"> whether </w:t>
              </w:r>
              <w:r w:rsidRPr="00814F67">
                <w:t>the</w:t>
              </w:r>
              <w:r w:rsidRPr="000E4E7F">
                <w:t xml:space="preserve"> UE supports </w:t>
              </w:r>
              <w:r w:rsidRPr="003D2859">
                <w:rPr>
                  <w:lang w:eastAsia="zh-CN"/>
                </w:rPr>
                <w:t xml:space="preserve">slot/symbol-level </w:t>
              </w:r>
              <w:r w:rsidRPr="003D2859">
                <w:t xml:space="preserve">time-domain </w:t>
              </w:r>
              <w:r>
                <w:t>D</w:t>
              </w:r>
              <w:r w:rsidRPr="000E4E7F">
                <w:t>L resource reservation</w:t>
              </w:r>
              <w:r>
                <w:t>, e.g.</w:t>
              </w:r>
              <w:r w:rsidRPr="000E4E7F">
                <w:t xml:space="preserve"> for NB-IoT coexistence with NR.</w:t>
              </w:r>
            </w:ins>
          </w:p>
          <w:p w:rsidR="00ED1118" w:rsidRPr="000E4E7F" w:rsidRDefault="00ED1118">
            <w:pPr>
              <w:pStyle w:val="TAL"/>
              <w:rPr>
                <w:ins w:id="18275" w:author="CR#4287r3" w:date="2020-07-13T13:12:00Z"/>
                <w:b/>
                <w:bCs/>
                <w:i/>
                <w:iCs/>
                <w:kern w:val="2"/>
              </w:rPr>
              <w:pPrChange w:id="18276" w:author="Draft v2" w:date="2020-07-17T09:46:00Z">
                <w:pPr>
                  <w:keepNext/>
                  <w:keepLines/>
                  <w:spacing w:after="0"/>
                </w:pPr>
              </w:pPrChange>
            </w:pPr>
            <w:ins w:id="18277" w:author="CR#4287r3" w:date="2020-07-13T13:12:00Z">
              <w:r w:rsidRPr="000E4E7F">
                <w:rPr>
                  <w:bCs/>
                  <w:noProof/>
                  <w:lang w:eastAsia="en-GB"/>
                </w:rPr>
                <w:t xml:space="preserve">If </w:t>
              </w:r>
              <w:r w:rsidRPr="003D2859">
                <w:rPr>
                  <w:bCs/>
                  <w:i/>
                  <w:noProof/>
                  <w:lang w:eastAsia="en-GB"/>
                </w:rPr>
                <w:t>slotSymbolResourceResvDL</w:t>
              </w:r>
              <w:r w:rsidRPr="000E4E7F">
                <w:rPr>
                  <w:bCs/>
                  <w:noProof/>
                  <w:lang w:eastAsia="en-GB"/>
                </w:rPr>
                <w:t xml:space="preserve"> is included, the UE shall also indicate support for</w:t>
              </w:r>
              <w:r>
                <w:rPr>
                  <w:bCs/>
                  <w:noProof/>
                  <w:lang w:eastAsia="en-GB"/>
                </w:rPr>
                <w:t xml:space="preserve"> </w:t>
              </w:r>
              <w:r w:rsidRPr="003D2859">
                <w:rPr>
                  <w:bCs/>
                  <w:i/>
                  <w:noProof/>
                  <w:lang w:eastAsia="en-GB"/>
                </w:rPr>
                <w:t>subframeResourceResvDL</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78" w:author="CR#4287r3" w:date="2020-07-13T13:12:00Z"/>
                <w:iCs/>
                <w:kern w:val="2"/>
              </w:rPr>
            </w:pPr>
            <w:ins w:id="18279"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80" w:author="CR#4287r3" w:date="2020-07-13T13:12:00Z"/>
                <w:iCs/>
                <w:kern w:val="2"/>
              </w:rPr>
            </w:pPr>
            <w:ins w:id="18281" w:author="CR#4287r3" w:date="2020-07-13T13:13:00Z">
              <w:r>
                <w:rPr>
                  <w:iCs/>
                  <w:kern w:val="2"/>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82"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83" w:author="CR#4287r3" w:date="2020-07-13T13:12:00Z"/>
                <w:b/>
                <w:bCs/>
                <w:i/>
                <w:iCs/>
                <w:kern w:val="2"/>
              </w:rPr>
            </w:pPr>
            <w:ins w:id="18284" w:author="CR#4287r3" w:date="2020-07-13T13:12:00Z">
              <w:r w:rsidRPr="003D2859">
                <w:rPr>
                  <w:b/>
                  <w:bCs/>
                  <w:i/>
                  <w:iCs/>
                  <w:kern w:val="2"/>
                </w:rPr>
                <w:t>slotSymbolResourceResvUL</w:t>
              </w:r>
            </w:ins>
          </w:p>
          <w:p w:rsidR="00ED1118" w:rsidRDefault="00ED1118" w:rsidP="00ED1118">
            <w:pPr>
              <w:pStyle w:val="TAL"/>
              <w:rPr>
                <w:ins w:id="18285" w:author="CR#4287r3" w:date="2020-07-13T13:12:00Z"/>
              </w:rPr>
            </w:pPr>
            <w:ins w:id="18286" w:author="CR#4287r3" w:date="2020-07-13T13:12:00Z">
              <w:r>
                <w:t>Indicates</w:t>
              </w:r>
              <w:r w:rsidRPr="000E4E7F">
                <w:t xml:space="preserve"> whether the UE supports </w:t>
              </w:r>
              <w:r w:rsidRPr="003D2859">
                <w:rPr>
                  <w:lang w:eastAsia="zh-CN"/>
                </w:rPr>
                <w:t>slot/symbol-level</w:t>
              </w:r>
              <w:r w:rsidRPr="003D2859">
                <w:t xml:space="preserve"> time-domain </w:t>
              </w:r>
              <w:r>
                <w:t>U</w:t>
              </w:r>
              <w:r w:rsidRPr="000E4E7F">
                <w:t>L resource reservation</w:t>
              </w:r>
              <w:r>
                <w:t>, e.g.</w:t>
              </w:r>
              <w:r w:rsidRPr="000E4E7F">
                <w:t xml:space="preserve"> for NB-IoT coexistence with NR.</w:t>
              </w:r>
            </w:ins>
          </w:p>
          <w:p w:rsidR="00ED1118" w:rsidRPr="000E4E7F" w:rsidRDefault="00ED1118">
            <w:pPr>
              <w:pStyle w:val="TAL"/>
              <w:rPr>
                <w:ins w:id="18287" w:author="CR#4287r3" w:date="2020-07-13T13:12:00Z"/>
                <w:b/>
                <w:i/>
                <w:iCs/>
                <w:kern w:val="2"/>
              </w:rPr>
              <w:pPrChange w:id="18288" w:author="Draft v2" w:date="2020-07-17T09:45:00Z">
                <w:pPr>
                  <w:keepNext/>
                  <w:keepLines/>
                  <w:spacing w:after="0"/>
                </w:pPr>
              </w:pPrChange>
            </w:pPr>
            <w:ins w:id="18289" w:author="CR#4287r3" w:date="2020-07-13T13:12:00Z">
              <w:r w:rsidRPr="000E4E7F">
                <w:rPr>
                  <w:noProof/>
                  <w:lang w:eastAsia="en-GB"/>
                </w:rPr>
                <w:t xml:space="preserve">If </w:t>
              </w:r>
              <w:r w:rsidRPr="003D2859">
                <w:rPr>
                  <w:i/>
                  <w:noProof/>
                  <w:lang w:eastAsia="en-GB"/>
                </w:rPr>
                <w:t>slotSymbolResourceResv</w:t>
              </w:r>
              <w:r>
                <w:rPr>
                  <w:i/>
                  <w:noProof/>
                  <w:lang w:eastAsia="en-GB"/>
                </w:rPr>
                <w:t>U</w:t>
              </w:r>
              <w:r w:rsidRPr="003D2859">
                <w:rPr>
                  <w:i/>
                  <w:noProof/>
                  <w:lang w:eastAsia="en-GB"/>
                </w:rPr>
                <w:t>L</w:t>
              </w:r>
              <w:r w:rsidRPr="000E4E7F">
                <w:rPr>
                  <w:noProof/>
                  <w:lang w:eastAsia="en-GB"/>
                </w:rPr>
                <w:t xml:space="preserve"> is included, the UE shall also indicate support for</w:t>
              </w:r>
              <w:r>
                <w:rPr>
                  <w:noProof/>
                  <w:lang w:eastAsia="en-GB"/>
                </w:rPr>
                <w:t xml:space="preserve"> </w:t>
              </w:r>
              <w:r>
                <w:rPr>
                  <w:i/>
                  <w:noProof/>
                  <w:lang w:eastAsia="en-GB"/>
                </w:rPr>
                <w:t>subframeResourceResvU</w:t>
              </w:r>
              <w:r w:rsidRPr="003D2859">
                <w:rPr>
                  <w:i/>
                  <w:noProof/>
                  <w:lang w:eastAsia="en-GB"/>
                </w:rPr>
                <w:t>L</w:t>
              </w:r>
              <w:r w:rsidRPr="000E4E7F">
                <w:rPr>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0" w:author="CR#4287r3" w:date="2020-07-13T13:12:00Z"/>
                <w:iCs/>
                <w:kern w:val="2"/>
              </w:rPr>
            </w:pPr>
            <w:ins w:id="18291"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2" w:author="CR#4287r3" w:date="2020-07-13T13:12:00Z"/>
                <w:iCs/>
                <w:kern w:val="2"/>
              </w:rPr>
            </w:pPr>
            <w:ins w:id="18293" w:author="CR#4287r3" w:date="2020-07-13T13:13:00Z">
              <w:r>
                <w:rPr>
                  <w:iCs/>
                  <w:kern w:val="2"/>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lastRenderedPageBreak/>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94"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95" w:author="CR#4287r3" w:date="2020-07-13T13:13:00Z"/>
                <w:b/>
                <w:bCs/>
                <w:i/>
                <w:iCs/>
                <w:kern w:val="2"/>
              </w:rPr>
            </w:pPr>
            <w:ins w:id="18296" w:author="CR#4287r3" w:date="2020-07-13T13:13:00Z">
              <w:r w:rsidRPr="003D2859">
                <w:rPr>
                  <w:b/>
                  <w:bCs/>
                  <w:i/>
                  <w:iCs/>
                  <w:kern w:val="2"/>
                </w:rPr>
                <w:t>subframeResourceResv</w:t>
              </w:r>
              <w:r>
                <w:rPr>
                  <w:b/>
                  <w:bCs/>
                  <w:i/>
                  <w:iCs/>
                  <w:kern w:val="2"/>
                </w:rPr>
                <w:t>D</w:t>
              </w:r>
              <w:r w:rsidRPr="003D2859">
                <w:rPr>
                  <w:b/>
                  <w:bCs/>
                  <w:i/>
                  <w:iCs/>
                  <w:kern w:val="2"/>
                </w:rPr>
                <w:t>L</w:t>
              </w:r>
            </w:ins>
          </w:p>
          <w:p w:rsidR="00ED1118" w:rsidRPr="000E4E7F" w:rsidRDefault="00ED1118" w:rsidP="00ED1118">
            <w:pPr>
              <w:pStyle w:val="TAL"/>
              <w:rPr>
                <w:ins w:id="18297" w:author="CR#4287r3" w:date="2020-07-13T13:12:00Z"/>
                <w:b/>
                <w:bCs/>
                <w:i/>
                <w:iCs/>
              </w:rPr>
            </w:pPr>
            <w:ins w:id="18298" w:author="CR#4287r3" w:date="2020-07-13T13:13:00Z">
              <w:r>
                <w:t>Indicates</w:t>
              </w:r>
              <w:r w:rsidRPr="000E4E7F">
                <w:t xml:space="preserve"> whether the UE supports </w:t>
              </w:r>
              <w:r>
                <w:rPr>
                  <w:rFonts w:hint="eastAsia"/>
                  <w:lang w:eastAsia="zh-CN"/>
                </w:rPr>
                <w:t>s</w:t>
              </w:r>
              <w:r w:rsidRPr="003D2859">
                <w:t xml:space="preserve">ubframe-level time-domain </w:t>
              </w:r>
              <w:r>
                <w:t>D</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9" w:author="CR#4287r3" w:date="2020-07-13T13:12:00Z"/>
                <w:iCs/>
              </w:rPr>
            </w:pPr>
            <w:ins w:id="18300"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01" w:author="CR#4287r3" w:date="2020-07-13T13:12:00Z"/>
                <w:iCs/>
              </w:rPr>
            </w:pPr>
            <w:ins w:id="18302" w:author="CR#4287r3" w:date="2020-07-13T13:13:00Z">
              <w:r>
                <w:rPr>
                  <w:iCs/>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303"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304" w:author="CR#4287r3" w:date="2020-07-13T13:13:00Z"/>
                <w:b/>
                <w:bCs/>
                <w:i/>
                <w:iCs/>
                <w:kern w:val="2"/>
              </w:rPr>
            </w:pPr>
            <w:ins w:id="18305" w:author="CR#4287r3" w:date="2020-07-13T13:13:00Z">
              <w:r w:rsidRPr="003D2859">
                <w:rPr>
                  <w:b/>
                  <w:bCs/>
                  <w:i/>
                  <w:iCs/>
                  <w:kern w:val="2"/>
                </w:rPr>
                <w:t>subframeResourceResvUL</w:t>
              </w:r>
            </w:ins>
          </w:p>
          <w:p w:rsidR="00ED1118" w:rsidRPr="000E4E7F" w:rsidRDefault="00ED1118" w:rsidP="00ED1118">
            <w:pPr>
              <w:pStyle w:val="TAL"/>
              <w:rPr>
                <w:ins w:id="18306" w:author="CR#4287r3" w:date="2020-07-13T13:12:00Z"/>
                <w:b/>
                <w:bCs/>
                <w:i/>
                <w:iCs/>
              </w:rPr>
            </w:pPr>
            <w:ins w:id="18307" w:author="CR#4287r3" w:date="2020-07-13T13:13:00Z">
              <w:r>
                <w:t>Indicates</w:t>
              </w:r>
              <w:r w:rsidRPr="000E4E7F">
                <w:t xml:space="preserve"> whether the UE supports </w:t>
              </w:r>
              <w:r>
                <w:rPr>
                  <w:rFonts w:hint="eastAsia"/>
                  <w:lang w:eastAsia="zh-CN"/>
                </w:rPr>
                <w:t>s</w:t>
              </w:r>
              <w:r w:rsidRPr="003D2859">
                <w:t xml:space="preserve">ubframe-level time-domain </w:t>
              </w:r>
              <w:r>
                <w:t>U</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08" w:author="CR#4287r3" w:date="2020-07-13T13:12:00Z"/>
                <w:iCs/>
              </w:rPr>
            </w:pPr>
            <w:ins w:id="18309"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10" w:author="CR#4287r3" w:date="2020-07-13T13:12:00Z"/>
                <w:iCs/>
              </w:rPr>
            </w:pPr>
            <w:ins w:id="18311" w:author="CR#4287r3" w:date="2020-07-13T13:13:00Z">
              <w:r>
                <w:rPr>
                  <w:iCs/>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Del="00ED1118" w:rsidTr="003C0A8B">
        <w:trPr>
          <w:cantSplit/>
          <w:del w:id="18312" w:author="CR#4287r3" w:date="2020-07-13T13:14:00Z"/>
        </w:trPr>
        <w:tc>
          <w:tcPr>
            <w:tcW w:w="7516" w:type="dxa"/>
          </w:tcPr>
          <w:p w:rsidR="00C65613" w:rsidRPr="000E4E7F" w:rsidDel="00ED1118" w:rsidRDefault="00C65613" w:rsidP="003C0A8B">
            <w:pPr>
              <w:pStyle w:val="TAL"/>
              <w:rPr>
                <w:del w:id="18313" w:author="CR#4287r3" w:date="2020-07-13T13:14:00Z"/>
                <w:b/>
                <w:bCs/>
                <w:i/>
                <w:iCs/>
                <w:kern w:val="2"/>
              </w:rPr>
            </w:pPr>
            <w:del w:id="18314" w:author="CR#4287r3" w:date="2020-07-13T13:14:00Z">
              <w:r w:rsidRPr="000E4E7F" w:rsidDel="00ED1118">
                <w:rPr>
                  <w:b/>
                  <w:bCs/>
                  <w:i/>
                  <w:iCs/>
                  <w:kern w:val="2"/>
                </w:rPr>
                <w:delText>ul-NR-ResourceReservation</w:delText>
              </w:r>
            </w:del>
          </w:p>
          <w:p w:rsidR="00C65613" w:rsidRPr="000E4E7F" w:rsidDel="00ED1118" w:rsidRDefault="00C65613" w:rsidP="003C0A8B">
            <w:pPr>
              <w:pStyle w:val="TAL"/>
              <w:rPr>
                <w:del w:id="18315" w:author="CR#4287r3" w:date="2020-07-13T13:14:00Z"/>
                <w:b/>
                <w:bCs/>
                <w:i/>
                <w:iCs/>
                <w:kern w:val="2"/>
              </w:rPr>
            </w:pPr>
            <w:del w:id="18316" w:author="CR#4287r3" w:date="2020-07-13T13:14:00Z">
              <w:r w:rsidRPr="000E4E7F" w:rsidDel="00ED1118">
                <w:delText>Defines whether the UE supports U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8317" w:author="CR#4287r3" w:date="2020-07-13T13:14:00Z"/>
                <w:iCs/>
                <w:kern w:val="2"/>
              </w:rPr>
            </w:pPr>
            <w:del w:id="18318" w:author="CR#4287r3" w:date="2020-07-13T13:14: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8319" w:author="CR#4287r3" w:date="2020-07-13T13:14:00Z"/>
                <w:iCs/>
                <w:kern w:val="2"/>
              </w:rPr>
            </w:pPr>
            <w:del w:id="18320" w:author="CR#4287r3" w:date="2020-07-13T13:14:00Z">
              <w:r w:rsidRPr="000E4E7F" w:rsidDel="00ED1118">
                <w:rPr>
                  <w:iCs/>
                  <w:kern w:val="2"/>
                </w:rPr>
                <w:delText>Yes</w:delText>
              </w:r>
            </w:del>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Default="003A11C3" w:rsidP="004A5246">
      <w:pPr>
        <w:pStyle w:val="NO"/>
        <w:rPr>
          <w:ins w:id="18321" w:author="CR#4287r3" w:date="2020-07-13T13:15:00Z"/>
          <w:noProof/>
        </w:rPr>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ED1118" w:rsidRPr="000E4E7F" w:rsidRDefault="00ED1118">
      <w:pPr>
        <w:pPrChange w:id="18322" w:author="CR#4287r3" w:date="2020-07-13T13:15:00Z">
          <w:pPr>
            <w:pStyle w:val="NO"/>
          </w:pPr>
        </w:pPrChange>
      </w:pPr>
    </w:p>
    <w:p w:rsidR="00C65613" w:rsidRPr="000E4E7F" w:rsidDel="00ED1118" w:rsidRDefault="00C65613" w:rsidP="00C65613">
      <w:pPr>
        <w:pStyle w:val="EditorsNote"/>
        <w:rPr>
          <w:del w:id="18323" w:author="CR#4287r3" w:date="2020-07-13T13:14:00Z"/>
          <w:color w:val="auto"/>
        </w:rPr>
      </w:pPr>
      <w:bookmarkStart w:id="18324" w:name="_Toc20487643"/>
      <w:bookmarkStart w:id="18325" w:name="_Toc29342950"/>
      <w:bookmarkStart w:id="18326" w:name="_Toc29344089"/>
      <w:bookmarkStart w:id="18327" w:name="_Toc36567355"/>
      <w:del w:id="18328" w:author="CR#4287r3" w:date="2020-07-13T13:14:00Z">
        <w:r w:rsidRPr="000E4E7F" w:rsidDel="00ED1118">
          <w:rPr>
            <w:color w:val="auto"/>
          </w:rPr>
          <w:delText>Editor's Note:</w:delText>
        </w:r>
        <w:r w:rsidRPr="000E4E7F" w:rsidDel="00ED1118">
          <w:rPr>
            <w:color w:val="auto"/>
          </w:rPr>
          <w:tab/>
          <w:delText>Working assumption: Introduce two UE capabilities for handling resources reservation on DL or UL in PhyLayerParameters-NB</w:delText>
        </w:r>
        <w:r w:rsidR="0042010A" w:rsidRPr="000E4E7F" w:rsidDel="00ED1118">
          <w:rPr>
            <w:color w:val="auto"/>
          </w:rPr>
          <w:delText>-v16xy</w:delText>
        </w:r>
        <w:r w:rsidRPr="000E4E7F" w:rsidDel="00ED1118">
          <w:rPr>
            <w:color w:val="auto"/>
          </w:rPr>
          <w:delText>.</w:delText>
        </w:r>
      </w:del>
    </w:p>
    <w:p w:rsidR="00C65613" w:rsidRPr="000E4E7F" w:rsidDel="00ED1118" w:rsidRDefault="00C65613" w:rsidP="00C65613">
      <w:pPr>
        <w:pStyle w:val="EditorsNote"/>
        <w:rPr>
          <w:del w:id="18329" w:author="CR#4287r3" w:date="2020-07-13T13:14:00Z"/>
          <w:color w:val="auto"/>
        </w:rPr>
      </w:pPr>
      <w:del w:id="18330" w:author="CR#4287r3" w:date="2020-07-13T13:14:00Z">
        <w:r w:rsidRPr="000E4E7F" w:rsidDel="00ED1118">
          <w:rPr>
            <w:color w:val="auto"/>
          </w:rPr>
          <w:delText>Editor's Note:</w:delText>
        </w:r>
        <w:r w:rsidRPr="000E4E7F" w:rsidDel="00ED1118">
          <w:rPr>
            <w:color w:val="auto"/>
          </w:rPr>
          <w:tab/>
          <w:delText>Working assumption: Two UE capabilities for handling resources reservation on DL or UL in PhyLayerParameters-NB</w:delText>
        </w:r>
        <w:r w:rsidR="0042010A" w:rsidRPr="000E4E7F" w:rsidDel="00ED1118">
          <w:rPr>
            <w:color w:val="auto"/>
          </w:rPr>
          <w:delText>-v16xy</w:delText>
        </w:r>
        <w:r w:rsidRPr="000E4E7F" w:rsidDel="00ED1118">
          <w:rPr>
            <w:color w:val="auto"/>
          </w:rPr>
          <w:delText xml:space="preserve"> can be applied to both FDD and TDD, e.g., with separate values for FDD or TDD.</w:delText>
        </w:r>
      </w:del>
    </w:p>
    <w:p w:rsidR="009722D5" w:rsidRPr="000E4E7F" w:rsidRDefault="009722D5" w:rsidP="009722D5">
      <w:pPr>
        <w:pStyle w:val="Heading4"/>
        <w:rPr>
          <w:i/>
          <w:noProof/>
        </w:rPr>
      </w:pPr>
      <w:bookmarkStart w:id="18331" w:name="_Toc36810813"/>
      <w:bookmarkStart w:id="18332" w:name="_Toc36847177"/>
      <w:bookmarkStart w:id="18333" w:name="_Toc36939830"/>
      <w:bookmarkStart w:id="18334" w:name="_Toc37082810"/>
      <w:r w:rsidRPr="000E4E7F">
        <w:t>–</w:t>
      </w:r>
      <w:r w:rsidRPr="000E4E7F">
        <w:tab/>
      </w:r>
      <w:r w:rsidRPr="000E4E7F">
        <w:rPr>
          <w:i/>
        </w:rPr>
        <w:t>UE-RadioPagingInfo-NB</w:t>
      </w:r>
      <w:bookmarkEnd w:id="18324"/>
      <w:bookmarkEnd w:id="18325"/>
      <w:bookmarkEnd w:id="18326"/>
      <w:bookmarkEnd w:id="18327"/>
      <w:bookmarkEnd w:id="18331"/>
      <w:bookmarkEnd w:id="18332"/>
      <w:bookmarkEnd w:id="18333"/>
      <w:bookmarkEnd w:id="18334"/>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OPTIONAL,</w:t>
      </w:r>
      <w:del w:id="18335" w:author="CR#4287r3" w:date="2020-07-13T13:16:00Z">
        <w:r w:rsidRPr="000E4E7F" w:rsidDel="00ED1118">
          <w:delText xml:space="preserve"> </w:delText>
        </w:r>
      </w:del>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ins w:id="18336" w:author="CR#4287r3" w:date="2020-07-13T13:16:00Z">
        <w:r w:rsidR="00ED1118">
          <w:t>,</w:t>
        </w:r>
      </w:ins>
    </w:p>
    <w:p w:rsidR="00ED1118" w:rsidRPr="000E4E7F" w:rsidRDefault="00ED1118" w:rsidP="00ED1118">
      <w:pPr>
        <w:pStyle w:val="PL"/>
        <w:shd w:val="clear" w:color="auto" w:fill="E6E6E6"/>
        <w:rPr>
          <w:ins w:id="18337" w:author="CR#4287r3" w:date="2020-07-13T13:16:00Z"/>
        </w:rPr>
      </w:pPr>
      <w:ins w:id="18338" w:author="CR#4287r3" w:date="2020-07-13T13:16:00Z">
        <w:r w:rsidRPr="000E4E7F">
          <w:tab/>
        </w:r>
        <w:r w:rsidRPr="000E4E7F">
          <w:tab/>
        </w:r>
        <w:r w:rsidRPr="000E4E7F">
          <w:rPr>
            <w:rStyle w:val="CommentReference"/>
          </w:rPr>
          <w:t>groupWakeUpSignal</w:t>
        </w:r>
        <w:r w:rsidRPr="008316D7">
          <w:rPr>
            <w:rStyle w:val="CommentReference"/>
          </w:rPr>
          <w:t>Alternation</w:t>
        </w:r>
        <w:r w:rsidRPr="000E4E7F">
          <w:rPr>
            <w:rStyle w:val="CommentReference"/>
          </w:rPr>
          <w:t>-r16</w:t>
        </w:r>
        <w:r w:rsidRPr="000E4E7F">
          <w:tab/>
          <w:t>ENUMERATED {true}</w:t>
        </w:r>
        <w:r w:rsidRPr="000E4E7F">
          <w:tab/>
        </w:r>
        <w:r w:rsidRPr="000E4E7F">
          <w:tab/>
        </w:r>
        <w:r w:rsidRPr="000E4E7F">
          <w:tab/>
          <w:t>OPTIONAL</w:t>
        </w:r>
      </w:ins>
    </w:p>
    <w:p w:rsidR="00C65613" w:rsidRPr="000E4E7F" w:rsidRDefault="00C65613" w:rsidP="00C65613">
      <w:pPr>
        <w:pStyle w:val="PL"/>
        <w:shd w:val="clear" w:color="auto" w:fill="E6E6E6"/>
      </w:pPr>
      <w:r w:rsidRPr="000E4E7F">
        <w:lastRenderedPageBreak/>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ED1118" w:rsidRDefault="00C65613" w:rsidP="00C65613">
      <w:pPr>
        <w:pStyle w:val="EditorsNote"/>
        <w:rPr>
          <w:del w:id="18339" w:author="CR#4287r3" w:date="2020-07-13T13:16:00Z"/>
          <w:color w:val="auto"/>
        </w:rPr>
      </w:pPr>
      <w:del w:id="18340"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FFS how the use of UE category information is captured in the specifications.</w:delText>
        </w:r>
      </w:del>
    </w:p>
    <w:p w:rsidR="00C65613" w:rsidRPr="000E4E7F" w:rsidDel="00ED1118" w:rsidRDefault="00C65613" w:rsidP="00C65613">
      <w:pPr>
        <w:pStyle w:val="EditorsNote"/>
        <w:rPr>
          <w:del w:id="18341" w:author="CR#4287r3" w:date="2020-07-13T13:16:00Z"/>
          <w:color w:val="auto"/>
        </w:rPr>
      </w:pPr>
      <w:del w:id="18342"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Working assumption: Support of Release 16 WUS is independent to support of Release 15 WUS.</w:delText>
        </w:r>
      </w:del>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w:t>
            </w:r>
            <w:ins w:id="18343" w:author="CR#4287r3" w:date="2020-07-13T13:16:00Z">
              <w:r w:rsidR="00ED1118">
                <w:rPr>
                  <w:bCs/>
                  <w:noProof/>
                  <w:lang w:eastAsia="en-GB"/>
                </w:rPr>
                <w:t xml:space="preserve"> in RRC_IDLE</w:t>
              </w:r>
            </w:ins>
            <w:r w:rsidRPr="000E4E7F">
              <w:rPr>
                <w:bCs/>
                <w:noProof/>
                <w:lang w:eastAsia="en-GB"/>
              </w:rPr>
              <w:t xml:space="preserve"> supports GWUS </w:t>
            </w:r>
            <w:ins w:id="18344" w:author="CR#4287r3" w:date="2020-07-13T13:16:00Z">
              <w:r w:rsidR="00ED1118" w:rsidRPr="008316D7">
                <w:rPr>
                  <w:bCs/>
                  <w:noProof/>
                  <w:lang w:eastAsia="en-GB"/>
                </w:rPr>
                <w:t>with</w:t>
              </w:r>
              <w:r w:rsidR="00ED1118">
                <w:rPr>
                  <w:bCs/>
                  <w:noProof/>
                  <w:lang w:eastAsia="en-GB"/>
                </w:rPr>
                <w:t>out</w:t>
              </w:r>
              <w:r w:rsidR="00ED1118" w:rsidRPr="008316D7">
                <w:rPr>
                  <w:bCs/>
                  <w:noProof/>
                  <w:lang w:eastAsia="en-GB"/>
                </w:rPr>
                <w:t xml:space="preserve"> group resource alternation </w:t>
              </w:r>
              <w:r w:rsidR="00ED1118" w:rsidRPr="00004BFD">
                <w:rPr>
                  <w:bCs/>
                  <w:noProof/>
                  <w:lang w:eastAsia="en-GB"/>
                </w:rPr>
                <w:t>for paging in DRX in FDD</w:t>
              </w:r>
              <w:r w:rsidR="00ED1118"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ED1118" w:rsidRPr="000E4E7F" w:rsidTr="003C0A8B">
        <w:trPr>
          <w:cantSplit/>
          <w:ins w:id="18345" w:author="CR#4287r3" w:date="2020-07-13T13:17: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346" w:author="CR#4287r3" w:date="2020-07-13T13:17:00Z"/>
                <w:b/>
                <w:bCs/>
                <w:i/>
                <w:noProof/>
                <w:lang w:eastAsia="en-GB"/>
              </w:rPr>
            </w:pPr>
            <w:ins w:id="18347" w:author="CR#4287r3" w:date="2020-07-13T13:17:00Z">
              <w:r w:rsidRPr="000E4E7F">
                <w:rPr>
                  <w:b/>
                  <w:bCs/>
                  <w:i/>
                  <w:noProof/>
                  <w:lang w:eastAsia="en-GB"/>
                </w:rPr>
                <w:t>groupWakeUpSignal</w:t>
              </w:r>
              <w:r w:rsidRPr="008316D7">
                <w:rPr>
                  <w:b/>
                  <w:bCs/>
                  <w:i/>
                  <w:noProof/>
                  <w:lang w:eastAsia="en-GB"/>
                </w:rPr>
                <w:t>Alternation</w:t>
              </w:r>
            </w:ins>
          </w:p>
          <w:p w:rsidR="00ED1118" w:rsidRPr="000E4E7F" w:rsidRDefault="00ED1118" w:rsidP="00ED1118">
            <w:pPr>
              <w:pStyle w:val="TAL"/>
              <w:rPr>
                <w:ins w:id="18348" w:author="CR#4287r3" w:date="2020-07-13T13:17:00Z"/>
                <w:b/>
                <w:bCs/>
                <w:i/>
                <w:noProof/>
                <w:lang w:eastAsia="en-GB"/>
              </w:rPr>
            </w:pPr>
            <w:ins w:id="18349" w:author="CR#4287r3" w:date="2020-07-13T13:17:00Z">
              <w:r w:rsidRPr="000E4E7F">
                <w:rPr>
                  <w:bCs/>
                  <w:noProof/>
                  <w:lang w:eastAsia="en-GB"/>
                </w:rPr>
                <w:t xml:space="preserve">Indicates whether the UE </w:t>
              </w:r>
              <w:r w:rsidRPr="000709D8">
                <w:rPr>
                  <w:bCs/>
                  <w:noProof/>
                  <w:lang w:eastAsia="en-GB"/>
                </w:rPr>
                <w:t xml:space="preserve">in RRC_IDLE </w:t>
              </w:r>
              <w:r w:rsidRPr="000E4E7F">
                <w:rPr>
                  <w:bCs/>
                  <w:noProof/>
                  <w:lang w:eastAsia="en-GB"/>
                </w:rPr>
                <w:t xml:space="preserve">supports GWUS </w:t>
              </w:r>
              <w:r w:rsidRPr="008316D7">
                <w:rPr>
                  <w:bCs/>
                  <w:noProof/>
                  <w:lang w:eastAsia="en-GB"/>
                </w:rPr>
                <w:t xml:space="preserve">with group resource alternation </w:t>
              </w:r>
              <w:r w:rsidRPr="00004BFD">
                <w:rPr>
                  <w:bCs/>
                  <w:noProof/>
                  <w:lang w:eastAsia="en-GB"/>
                </w:rPr>
                <w:t xml:space="preserve">for paging in DRX in FDD </w:t>
              </w:r>
              <w:r w:rsidRPr="000E4E7F">
                <w:rPr>
                  <w:bCs/>
                  <w:noProof/>
                  <w:lang w:eastAsia="en-GB"/>
                </w:rPr>
                <w:t>as specified in TS 36.211 [21], TS 36.213 [23] and TS 36.304 [4]. If this field is included, the minimum gap between GWUS and associated PO for DRX is fixed as 40 ms.</w:t>
              </w:r>
            </w:ins>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8350" w:name="_Toc20487644"/>
      <w:bookmarkStart w:id="18351" w:name="_Toc29342951"/>
      <w:bookmarkStart w:id="18352" w:name="_Toc29344090"/>
      <w:bookmarkStart w:id="18353" w:name="_Toc36567356"/>
      <w:bookmarkStart w:id="18354" w:name="_Toc36810814"/>
      <w:bookmarkStart w:id="18355" w:name="_Toc36847178"/>
      <w:bookmarkStart w:id="18356" w:name="_Toc36939831"/>
      <w:bookmarkStart w:id="18357" w:name="_Toc37082811"/>
      <w:r w:rsidRPr="000E4E7F">
        <w:t>–</w:t>
      </w:r>
      <w:r w:rsidRPr="000E4E7F">
        <w:tab/>
      </w:r>
      <w:r w:rsidRPr="000E4E7F">
        <w:rPr>
          <w:i/>
          <w:noProof/>
        </w:rPr>
        <w:t>UE-TimersAndConstants-NB</w:t>
      </w:r>
      <w:bookmarkEnd w:id="18350"/>
      <w:bookmarkEnd w:id="18351"/>
      <w:bookmarkEnd w:id="18352"/>
      <w:bookmarkEnd w:id="18353"/>
      <w:bookmarkEnd w:id="18354"/>
      <w:bookmarkEnd w:id="18355"/>
      <w:bookmarkEnd w:id="18356"/>
      <w:bookmarkEnd w:id="18357"/>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18358" w:name="_Toc20487645"/>
      <w:bookmarkStart w:id="18359" w:name="_Toc29342952"/>
      <w:bookmarkStart w:id="18360" w:name="_Toc29344091"/>
      <w:bookmarkStart w:id="18361" w:name="_Toc36567357"/>
      <w:bookmarkStart w:id="18362" w:name="_Toc36810815"/>
      <w:bookmarkStart w:id="18363" w:name="_Toc36847179"/>
      <w:bookmarkStart w:id="18364" w:name="_Toc36939832"/>
      <w:bookmarkStart w:id="18365" w:name="_Toc37082812"/>
      <w:r w:rsidRPr="000E4E7F">
        <w:t>6.7.3.7</w:t>
      </w:r>
      <w:r w:rsidRPr="000E4E7F">
        <w:tab/>
      </w:r>
      <w:r w:rsidR="00ED0A80" w:rsidRPr="000E4E7F">
        <w:t xml:space="preserve">NB-IoT </w:t>
      </w:r>
      <w:r w:rsidRPr="000E4E7F">
        <w:t>MBMS information elements</w:t>
      </w:r>
      <w:bookmarkEnd w:id="18358"/>
      <w:bookmarkEnd w:id="18359"/>
      <w:bookmarkEnd w:id="18360"/>
      <w:bookmarkEnd w:id="18361"/>
      <w:bookmarkEnd w:id="18362"/>
      <w:bookmarkEnd w:id="18363"/>
      <w:bookmarkEnd w:id="18364"/>
      <w:bookmarkEnd w:id="18365"/>
    </w:p>
    <w:p w:rsidR="009722D5" w:rsidRPr="000E4E7F" w:rsidRDefault="009722D5" w:rsidP="009722D5">
      <w:pPr>
        <w:rPr>
          <w:iCs/>
        </w:rPr>
      </w:pPr>
      <w:r w:rsidRPr="000E4E7F">
        <w:rPr>
          <w:iCs/>
        </w:rPr>
        <w:t>Void</w:t>
      </w:r>
    </w:p>
    <w:p w:rsidR="009722D5" w:rsidRPr="000E4E7F" w:rsidRDefault="009722D5" w:rsidP="009722D5">
      <w:pPr>
        <w:pStyle w:val="Heading4"/>
      </w:pPr>
      <w:bookmarkStart w:id="18366" w:name="_Toc20487646"/>
      <w:bookmarkStart w:id="18367" w:name="_Toc29342953"/>
      <w:bookmarkStart w:id="18368" w:name="_Toc29344092"/>
      <w:bookmarkStart w:id="18369" w:name="_Toc36567358"/>
      <w:bookmarkStart w:id="18370" w:name="_Toc36810816"/>
      <w:bookmarkStart w:id="18371" w:name="_Toc36847180"/>
      <w:bookmarkStart w:id="18372" w:name="_Toc36939833"/>
      <w:bookmarkStart w:id="18373" w:name="_Toc37082813"/>
      <w:r w:rsidRPr="000E4E7F">
        <w:t>6.7.3.7a</w:t>
      </w:r>
      <w:r w:rsidRPr="000E4E7F">
        <w:tab/>
      </w:r>
      <w:r w:rsidR="00ED0A80" w:rsidRPr="000E4E7F">
        <w:t xml:space="preserve">NB-IoT </w:t>
      </w:r>
      <w:r w:rsidRPr="000E4E7F">
        <w:t>SC-PTM information elements</w:t>
      </w:r>
      <w:bookmarkEnd w:id="18366"/>
      <w:bookmarkEnd w:id="18367"/>
      <w:bookmarkEnd w:id="18368"/>
      <w:bookmarkEnd w:id="18369"/>
      <w:bookmarkEnd w:id="18370"/>
      <w:bookmarkEnd w:id="18371"/>
      <w:bookmarkEnd w:id="18372"/>
      <w:bookmarkEnd w:id="18373"/>
    </w:p>
    <w:p w:rsidR="009722D5" w:rsidRPr="000E4E7F" w:rsidRDefault="009722D5" w:rsidP="009722D5">
      <w:pPr>
        <w:pStyle w:val="Heading4"/>
      </w:pPr>
      <w:bookmarkStart w:id="18374" w:name="_Toc20487647"/>
      <w:bookmarkStart w:id="18375" w:name="_Toc29342954"/>
      <w:bookmarkStart w:id="18376" w:name="_Toc29344093"/>
      <w:bookmarkStart w:id="18377" w:name="_Toc36567359"/>
      <w:bookmarkStart w:id="18378" w:name="_Toc36810817"/>
      <w:bookmarkStart w:id="18379" w:name="_Toc36847181"/>
      <w:bookmarkStart w:id="18380" w:name="_Toc36939834"/>
      <w:bookmarkStart w:id="18381" w:name="_Toc37082814"/>
      <w:r w:rsidRPr="000E4E7F">
        <w:t>–</w:t>
      </w:r>
      <w:r w:rsidRPr="000E4E7F">
        <w:tab/>
      </w:r>
      <w:r w:rsidRPr="000E4E7F">
        <w:rPr>
          <w:i/>
        </w:rPr>
        <w:t>SC-MTCH-InfoList-NB</w:t>
      </w:r>
      <w:bookmarkEnd w:id="18374"/>
      <w:bookmarkEnd w:id="18375"/>
      <w:bookmarkEnd w:id="18376"/>
      <w:bookmarkEnd w:id="18377"/>
      <w:bookmarkEnd w:id="18378"/>
      <w:bookmarkEnd w:id="18379"/>
      <w:bookmarkEnd w:id="18380"/>
      <w:bookmarkEnd w:id="18381"/>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18382" w:name="OLE_LINK171"/>
            <w:bookmarkStart w:id="18383" w:name="OLE_LINK172"/>
            <w:r w:rsidRPr="000E4E7F">
              <w:rPr>
                <w:b/>
                <w:bCs/>
                <w:i/>
                <w:noProof/>
              </w:rPr>
              <w:t>npdcch-NPDSCH-MaxTBS-SC-MTCH</w:t>
            </w:r>
          </w:p>
          <w:p w:rsidR="00DC57A0" w:rsidRPr="000E4E7F" w:rsidRDefault="00DC57A0" w:rsidP="004D32C3">
            <w:pPr>
              <w:pStyle w:val="TAL"/>
              <w:rPr>
                <w:b/>
                <w:i/>
              </w:rPr>
            </w:pPr>
            <w:bookmarkStart w:id="18384" w:name="OLE_LINK329"/>
            <w:bookmarkStart w:id="18385" w:name="OLE_LINK330"/>
            <w:bookmarkStart w:id="18386"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8384"/>
            <w:bookmarkEnd w:id="18385"/>
            <w:bookmarkEnd w:id="18386"/>
          </w:p>
        </w:tc>
      </w:tr>
      <w:bookmarkEnd w:id="18382"/>
      <w:bookmarkEnd w:id="18383"/>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18387" w:name="_Toc20487648"/>
      <w:bookmarkStart w:id="18388" w:name="_Toc29342955"/>
      <w:bookmarkStart w:id="18389" w:name="_Toc29344094"/>
      <w:bookmarkStart w:id="18390" w:name="_Toc36567360"/>
      <w:bookmarkStart w:id="18391" w:name="_Toc36810818"/>
      <w:bookmarkStart w:id="18392" w:name="_Toc36847182"/>
      <w:bookmarkStart w:id="18393" w:name="_Toc36939835"/>
      <w:bookmarkStart w:id="18394" w:name="_Toc37082815"/>
      <w:r w:rsidRPr="000E4E7F">
        <w:t>–</w:t>
      </w:r>
      <w:r w:rsidRPr="000E4E7F">
        <w:tab/>
      </w:r>
      <w:r w:rsidRPr="000E4E7F">
        <w:rPr>
          <w:i/>
        </w:rPr>
        <w:t>SCPTM-NeighbourCellList-NB</w:t>
      </w:r>
      <w:bookmarkEnd w:id="18387"/>
      <w:bookmarkEnd w:id="18388"/>
      <w:bookmarkEnd w:id="18389"/>
      <w:bookmarkEnd w:id="18390"/>
      <w:bookmarkEnd w:id="18391"/>
      <w:bookmarkEnd w:id="18392"/>
      <w:bookmarkEnd w:id="18393"/>
      <w:bookmarkEnd w:id="18394"/>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18395" w:name="_Toc20487649"/>
      <w:bookmarkStart w:id="18396" w:name="_Toc29342956"/>
      <w:bookmarkStart w:id="18397" w:name="_Toc29344095"/>
      <w:bookmarkStart w:id="18398" w:name="_Toc36567361"/>
      <w:bookmarkStart w:id="18399" w:name="_Toc36810819"/>
      <w:bookmarkStart w:id="18400" w:name="_Toc36847183"/>
      <w:bookmarkStart w:id="18401" w:name="_Toc36939836"/>
      <w:bookmarkStart w:id="18402" w:name="_Toc37082816"/>
      <w:r w:rsidRPr="000E4E7F">
        <w:t>6.7.4</w:t>
      </w:r>
      <w:r w:rsidRPr="000E4E7F">
        <w:tab/>
        <w:t>NB-IoT RRC multiplicity and type constraint values</w:t>
      </w:r>
      <w:bookmarkEnd w:id="18395"/>
      <w:bookmarkEnd w:id="18396"/>
      <w:bookmarkEnd w:id="18397"/>
      <w:bookmarkEnd w:id="18398"/>
      <w:bookmarkEnd w:id="18399"/>
      <w:bookmarkEnd w:id="18400"/>
      <w:bookmarkEnd w:id="18401"/>
      <w:bookmarkEnd w:id="18402"/>
    </w:p>
    <w:p w:rsidR="009722D5" w:rsidRPr="000E4E7F" w:rsidRDefault="009722D5" w:rsidP="009722D5">
      <w:pPr>
        <w:pStyle w:val="Heading3"/>
      </w:pPr>
      <w:bookmarkStart w:id="18403" w:name="_Toc20487650"/>
      <w:bookmarkStart w:id="18404" w:name="_Toc29342957"/>
      <w:bookmarkStart w:id="18405" w:name="_Toc29344096"/>
      <w:bookmarkStart w:id="18406" w:name="_Toc36567362"/>
      <w:bookmarkStart w:id="18407" w:name="_Toc36810820"/>
      <w:bookmarkStart w:id="18408" w:name="_Toc36847184"/>
      <w:bookmarkStart w:id="18409" w:name="_Toc36939837"/>
      <w:bookmarkStart w:id="18410" w:name="_Toc37082817"/>
      <w:r w:rsidRPr="000E4E7F">
        <w:t>–</w:t>
      </w:r>
      <w:r w:rsidRPr="000E4E7F">
        <w:tab/>
        <w:t>Multiplicity and type constraint definitions</w:t>
      </w:r>
      <w:bookmarkEnd w:id="18403"/>
      <w:bookmarkEnd w:id="18404"/>
      <w:bookmarkEnd w:id="18405"/>
      <w:bookmarkEnd w:id="18406"/>
      <w:bookmarkEnd w:id="18407"/>
      <w:bookmarkEnd w:id="18408"/>
      <w:bookmarkEnd w:id="18409"/>
      <w:bookmarkEnd w:id="1841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8411" w:author="CR#4287r3" w:date="2020-07-13T13:17:00Z"/>
          <w:color w:val="auto"/>
        </w:rPr>
      </w:pPr>
      <w:del w:id="18412" w:author="CR#4287r3" w:date="2020-07-13T13:17:00Z">
        <w:r w:rsidRPr="000E4E7F" w:rsidDel="00ED1118">
          <w:rPr>
            <w:color w:val="auto"/>
          </w:rPr>
          <w:delText>Editor</w:delText>
        </w:r>
        <w:r w:rsidR="00156A1B" w:rsidRPr="000E4E7F" w:rsidDel="00ED1118">
          <w:rPr>
            <w:color w:val="auto"/>
          </w:rPr>
          <w:delText>'</w:delText>
        </w:r>
        <w:r w:rsidRPr="000E4E7F" w:rsidDel="00ED1118">
          <w:rPr>
            <w:color w:val="auto"/>
          </w:rPr>
          <w:delText>s Note: The value of maxFreqEUTRA-NB-r16 and maxFreqsGERAN-NB-r16 are FFS.</w:delText>
        </w:r>
      </w:del>
    </w:p>
    <w:p w:rsidR="00C65613" w:rsidRPr="000E4E7F" w:rsidDel="00ED1118" w:rsidRDefault="00C65613" w:rsidP="009722D5">
      <w:pPr>
        <w:rPr>
          <w:del w:id="18413" w:author="CR#4287r3" w:date="2020-07-13T13:17:00Z"/>
        </w:rPr>
      </w:pPr>
    </w:p>
    <w:p w:rsidR="009722D5" w:rsidRPr="000E4E7F" w:rsidRDefault="009722D5" w:rsidP="009722D5">
      <w:pPr>
        <w:pStyle w:val="Heading3"/>
      </w:pPr>
      <w:bookmarkStart w:id="18414" w:name="_Toc20487651"/>
      <w:bookmarkStart w:id="18415" w:name="_Toc29342958"/>
      <w:bookmarkStart w:id="18416" w:name="_Toc29344097"/>
      <w:bookmarkStart w:id="18417" w:name="_Toc36567363"/>
      <w:bookmarkStart w:id="18418" w:name="_Toc36810821"/>
      <w:bookmarkStart w:id="18419" w:name="_Toc36847185"/>
      <w:bookmarkStart w:id="18420" w:name="_Toc36939838"/>
      <w:bookmarkStart w:id="18421" w:name="_Toc37082818"/>
      <w:r w:rsidRPr="000E4E7F">
        <w:t>–</w:t>
      </w:r>
      <w:r w:rsidRPr="000E4E7F">
        <w:tab/>
        <w:t>End of NBIOT-RRC-Definitions</w:t>
      </w:r>
      <w:bookmarkEnd w:id="18414"/>
      <w:bookmarkEnd w:id="18415"/>
      <w:bookmarkEnd w:id="18416"/>
      <w:bookmarkEnd w:id="18417"/>
      <w:bookmarkEnd w:id="18418"/>
      <w:bookmarkEnd w:id="18419"/>
      <w:bookmarkEnd w:id="18420"/>
      <w:bookmarkEnd w:id="1842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18422" w:name="_Toc20487652"/>
      <w:bookmarkStart w:id="18423" w:name="_Toc29342959"/>
      <w:bookmarkStart w:id="18424" w:name="_Toc29344098"/>
      <w:bookmarkStart w:id="18425" w:name="_Toc36567364"/>
      <w:bookmarkStart w:id="18426" w:name="_Toc36810822"/>
      <w:bookmarkStart w:id="18427" w:name="_Toc36847186"/>
      <w:bookmarkStart w:id="18428" w:name="_Toc36939839"/>
      <w:bookmarkStart w:id="18429" w:name="_Toc37082819"/>
      <w:r w:rsidRPr="000E4E7F">
        <w:t>6.7.5</w:t>
      </w:r>
      <w:r w:rsidRPr="000E4E7F">
        <w:tab/>
        <w:t>Direct Indication Information</w:t>
      </w:r>
      <w:bookmarkEnd w:id="18422"/>
      <w:bookmarkEnd w:id="18423"/>
      <w:bookmarkEnd w:id="18424"/>
      <w:bookmarkEnd w:id="18425"/>
      <w:bookmarkEnd w:id="18426"/>
      <w:bookmarkEnd w:id="18427"/>
      <w:bookmarkEnd w:id="18428"/>
      <w:bookmarkEnd w:id="18429"/>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18430" w:name="_Toc20487653"/>
      <w:bookmarkStart w:id="18431" w:name="_Toc29342960"/>
      <w:bookmarkStart w:id="18432" w:name="_Toc29344099"/>
      <w:bookmarkStart w:id="18433" w:name="_Toc36567365"/>
      <w:bookmarkStart w:id="18434" w:name="_Toc36810823"/>
      <w:bookmarkStart w:id="18435" w:name="_Toc36847187"/>
      <w:bookmarkStart w:id="18436" w:name="_Toc36939840"/>
      <w:bookmarkStart w:id="18437" w:name="_Toc37082820"/>
      <w:r w:rsidRPr="000E4E7F">
        <w:lastRenderedPageBreak/>
        <w:t>7</w:t>
      </w:r>
      <w:r w:rsidRPr="000E4E7F">
        <w:tab/>
        <w:t>Variables and constants</w:t>
      </w:r>
      <w:bookmarkEnd w:id="18430"/>
      <w:bookmarkEnd w:id="18431"/>
      <w:bookmarkEnd w:id="18432"/>
      <w:bookmarkEnd w:id="18433"/>
      <w:bookmarkEnd w:id="18434"/>
      <w:bookmarkEnd w:id="18435"/>
      <w:bookmarkEnd w:id="18436"/>
      <w:bookmarkEnd w:id="18437"/>
    </w:p>
    <w:p w:rsidR="009722D5" w:rsidRPr="000E4E7F" w:rsidRDefault="009722D5" w:rsidP="009722D5">
      <w:pPr>
        <w:pStyle w:val="Heading2"/>
      </w:pPr>
      <w:bookmarkStart w:id="18438" w:name="_Toc20487654"/>
      <w:bookmarkStart w:id="18439" w:name="_Toc29342961"/>
      <w:bookmarkStart w:id="18440" w:name="_Toc29344100"/>
      <w:bookmarkStart w:id="18441" w:name="_Toc36567366"/>
      <w:bookmarkStart w:id="18442" w:name="_Toc36810824"/>
      <w:bookmarkStart w:id="18443" w:name="_Toc36847188"/>
      <w:bookmarkStart w:id="18444" w:name="_Toc36939841"/>
      <w:bookmarkStart w:id="18445" w:name="_Toc37082821"/>
      <w:r w:rsidRPr="000E4E7F">
        <w:t>7.1</w:t>
      </w:r>
      <w:r w:rsidRPr="000E4E7F">
        <w:tab/>
        <w:t>UE variables</w:t>
      </w:r>
      <w:bookmarkEnd w:id="18438"/>
      <w:bookmarkEnd w:id="18439"/>
      <w:bookmarkEnd w:id="18440"/>
      <w:bookmarkEnd w:id="18441"/>
      <w:bookmarkEnd w:id="18442"/>
      <w:bookmarkEnd w:id="18443"/>
      <w:bookmarkEnd w:id="18444"/>
      <w:bookmarkEnd w:id="18445"/>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8446" w:name="_Toc20487655"/>
      <w:bookmarkStart w:id="18447" w:name="_Toc29342962"/>
      <w:bookmarkStart w:id="18448" w:name="_Toc29344101"/>
      <w:bookmarkStart w:id="18449" w:name="_Toc36567367"/>
      <w:bookmarkStart w:id="18450" w:name="_Toc36810825"/>
      <w:bookmarkStart w:id="18451" w:name="_Toc36847189"/>
      <w:bookmarkStart w:id="18452" w:name="_Toc36939842"/>
      <w:bookmarkStart w:id="18453" w:name="_Toc37082822"/>
      <w:r w:rsidRPr="000E4E7F">
        <w:t>–</w:t>
      </w:r>
      <w:r w:rsidRPr="000E4E7F">
        <w:tab/>
      </w:r>
      <w:r w:rsidRPr="000E4E7F">
        <w:rPr>
          <w:i/>
          <w:noProof/>
        </w:rPr>
        <w:t>EUTRA-UE-Variables</w:t>
      </w:r>
      <w:bookmarkEnd w:id="18446"/>
      <w:bookmarkEnd w:id="18447"/>
      <w:bookmarkEnd w:id="18448"/>
      <w:bookmarkEnd w:id="18449"/>
      <w:bookmarkEnd w:id="18450"/>
      <w:bookmarkEnd w:id="18451"/>
      <w:bookmarkEnd w:id="18452"/>
      <w:bookmarkEnd w:id="18453"/>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4906F5" w:rsidRPr="000E4E7F" w:rsidRDefault="00DA01A8" w:rsidP="004906F5">
      <w:pPr>
        <w:pStyle w:val="PL"/>
        <w:shd w:val="clear" w:color="auto" w:fill="E6E6E6"/>
        <w:rPr>
          <w:ins w:id="18454" w:author="Draft v2" w:date="2020-07-17T09:48:00Z"/>
        </w:rPr>
      </w:pPr>
      <w:r w:rsidRPr="000E4E7F">
        <w:tab/>
      </w:r>
      <w:ins w:id="18455" w:author="Draft v2" w:date="2020-07-17T09:48:00Z">
        <w:r w:rsidR="004906F5" w:rsidRPr="00BA365D">
          <w:t>MeasResultListExtIdle-r16</w:t>
        </w:r>
        <w:r w:rsidR="004906F5">
          <w:t>,</w:t>
        </w:r>
      </w:ins>
    </w:p>
    <w:p w:rsidR="00DA01A8" w:rsidRPr="000E4E7F" w:rsidRDefault="004906F5" w:rsidP="004906F5">
      <w:pPr>
        <w:pStyle w:val="PL"/>
        <w:shd w:val="clear" w:color="auto" w:fill="E6E6E6"/>
      </w:pPr>
      <w:ins w:id="18456" w:author="Draft v2" w:date="2020-07-17T09:48:00Z">
        <w:r w:rsidRPr="000E4E7F">
          <w:tab/>
        </w:r>
      </w:ins>
      <w:r w:rsidR="00DA01A8" w:rsidRPr="000E4E7F">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Del="004906F5"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8457" w:author="Draft v2" w:date="2020-07-17T09:48:00Z"/>
          <w:rFonts w:ascii="Courier New" w:hAnsi="Courier New" w:cs="Courier New"/>
          <w:noProof/>
          <w:sz w:val="16"/>
          <w:lang w:eastAsia="zh-CN"/>
        </w:rPr>
      </w:pPr>
      <w:del w:id="18458" w:author="Draft v2" w:date="2020-07-17T09:48:00Z">
        <w:r w:rsidRPr="000E4E7F" w:rsidDel="004906F5">
          <w:rPr>
            <w:rFonts w:ascii="Courier New" w:hAnsi="Courier New"/>
            <w:noProof/>
            <w:sz w:val="16"/>
          </w:rPr>
          <w:tab/>
          <w:delText>Tx-PoolMeasToAddModListNR-r16,</w:delText>
        </w:r>
      </w:del>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lastRenderedPageBreak/>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18459" w:name="_Toc12746211"/>
      <w:bookmarkStart w:id="18460" w:name="_Toc36810826"/>
      <w:bookmarkStart w:id="18461" w:name="_Toc36847190"/>
      <w:bookmarkStart w:id="18462" w:name="_Toc36939843"/>
      <w:bookmarkStart w:id="18463" w:name="_Toc37082823"/>
      <w:r w:rsidRPr="000E4E7F">
        <w:t>–</w:t>
      </w:r>
      <w:r w:rsidRPr="000E4E7F">
        <w:tab/>
      </w:r>
      <w:bookmarkEnd w:id="18459"/>
      <w:r w:rsidRPr="000E4E7F">
        <w:rPr>
          <w:rFonts w:eastAsia="MS Mincho"/>
          <w:i/>
        </w:rPr>
        <w:t>VarConditionalReconfiguration</w:t>
      </w:r>
      <w:bookmarkEnd w:id="18460"/>
      <w:bookmarkEnd w:id="18461"/>
      <w:bookmarkEnd w:id="18462"/>
      <w:bookmarkEnd w:id="18463"/>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18464" w:name="_Toc20487656"/>
      <w:bookmarkStart w:id="18465" w:name="_Toc29342963"/>
      <w:bookmarkStart w:id="18466" w:name="_Toc29344102"/>
      <w:bookmarkStart w:id="18467" w:name="_Toc36567368"/>
      <w:bookmarkStart w:id="18468" w:name="_Toc36810827"/>
      <w:bookmarkStart w:id="18469" w:name="_Toc36847191"/>
      <w:bookmarkStart w:id="18470" w:name="_Toc36939844"/>
      <w:bookmarkStart w:id="18471" w:name="_Toc37082824"/>
      <w:r w:rsidRPr="000E4E7F">
        <w:t>–</w:t>
      </w:r>
      <w:r w:rsidRPr="000E4E7F">
        <w:tab/>
      </w:r>
      <w:r w:rsidRPr="000E4E7F">
        <w:rPr>
          <w:i/>
        </w:rPr>
        <w:t>VarConnEstFailReport</w:t>
      </w:r>
      <w:bookmarkEnd w:id="18464"/>
      <w:bookmarkEnd w:id="18465"/>
      <w:bookmarkEnd w:id="18466"/>
      <w:bookmarkEnd w:id="18467"/>
      <w:bookmarkEnd w:id="18468"/>
      <w:bookmarkEnd w:id="18469"/>
      <w:bookmarkEnd w:id="18470"/>
      <w:bookmarkEnd w:id="18471"/>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8472" w:name="_Toc20487657"/>
      <w:bookmarkStart w:id="18473" w:name="_Toc29342964"/>
      <w:bookmarkStart w:id="18474" w:name="_Toc29344103"/>
      <w:bookmarkStart w:id="18475" w:name="_Toc36567369"/>
      <w:bookmarkStart w:id="18476" w:name="_Toc36810828"/>
      <w:bookmarkStart w:id="18477" w:name="_Toc36847192"/>
      <w:bookmarkStart w:id="18478" w:name="_Toc36939845"/>
      <w:bookmarkStart w:id="18479" w:name="_Toc37082825"/>
      <w:r w:rsidRPr="000E4E7F">
        <w:t>–</w:t>
      </w:r>
      <w:r w:rsidRPr="000E4E7F">
        <w:tab/>
      </w:r>
      <w:r w:rsidRPr="000E4E7F">
        <w:rPr>
          <w:i/>
        </w:rPr>
        <w:t>VarLog</w:t>
      </w:r>
      <w:r w:rsidRPr="000E4E7F">
        <w:rPr>
          <w:i/>
          <w:noProof/>
        </w:rPr>
        <w:t>MeasConfig</w:t>
      </w:r>
      <w:bookmarkEnd w:id="18472"/>
      <w:bookmarkEnd w:id="18473"/>
      <w:bookmarkEnd w:id="18474"/>
      <w:bookmarkEnd w:id="18475"/>
      <w:bookmarkEnd w:id="18476"/>
      <w:bookmarkEnd w:id="18477"/>
      <w:bookmarkEnd w:id="18478"/>
      <w:bookmarkEnd w:id="18479"/>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480" w:name="_Toc20487658"/>
      <w:bookmarkStart w:id="18481" w:name="_Toc29342965"/>
      <w:bookmarkStart w:id="18482" w:name="_Toc29344104"/>
      <w:bookmarkStart w:id="18483" w:name="_Toc36567370"/>
      <w:bookmarkStart w:id="18484" w:name="_Toc36810829"/>
      <w:bookmarkStart w:id="18485" w:name="_Toc36847193"/>
      <w:bookmarkStart w:id="18486" w:name="_Toc36939846"/>
      <w:bookmarkStart w:id="18487" w:name="_Toc37082826"/>
      <w:r w:rsidRPr="000E4E7F">
        <w:t>–</w:t>
      </w:r>
      <w:r w:rsidRPr="000E4E7F">
        <w:tab/>
      </w:r>
      <w:r w:rsidRPr="000E4E7F">
        <w:rPr>
          <w:i/>
        </w:rPr>
        <w:t>VarLog</w:t>
      </w:r>
      <w:r w:rsidRPr="000E4E7F">
        <w:rPr>
          <w:i/>
          <w:noProof/>
        </w:rPr>
        <w:t>MeasReport</w:t>
      </w:r>
      <w:bookmarkEnd w:id="18480"/>
      <w:bookmarkEnd w:id="18481"/>
      <w:bookmarkEnd w:id="18482"/>
      <w:bookmarkEnd w:id="18483"/>
      <w:bookmarkEnd w:id="18484"/>
      <w:bookmarkEnd w:id="18485"/>
      <w:bookmarkEnd w:id="18486"/>
      <w:bookmarkEnd w:id="18487"/>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488" w:name="_Toc20487659"/>
      <w:bookmarkStart w:id="18489" w:name="_Toc29342966"/>
      <w:bookmarkStart w:id="18490" w:name="_Toc29344105"/>
      <w:bookmarkStart w:id="18491" w:name="_Toc36567371"/>
      <w:bookmarkStart w:id="18492" w:name="_Toc36810830"/>
      <w:bookmarkStart w:id="18493" w:name="_Toc36847194"/>
      <w:bookmarkStart w:id="18494" w:name="_Toc36939847"/>
      <w:bookmarkStart w:id="18495" w:name="_Toc37082827"/>
      <w:r w:rsidRPr="000E4E7F">
        <w:t>–</w:t>
      </w:r>
      <w:r w:rsidRPr="000E4E7F">
        <w:tab/>
      </w:r>
      <w:r w:rsidRPr="000E4E7F">
        <w:rPr>
          <w:i/>
        </w:rPr>
        <w:t>Var</w:t>
      </w:r>
      <w:r w:rsidRPr="000E4E7F">
        <w:rPr>
          <w:i/>
          <w:noProof/>
        </w:rPr>
        <w:t>MeasConfig</w:t>
      </w:r>
      <w:bookmarkEnd w:id="18488"/>
      <w:bookmarkEnd w:id="18489"/>
      <w:bookmarkEnd w:id="18490"/>
      <w:bookmarkEnd w:id="18491"/>
      <w:bookmarkEnd w:id="18492"/>
      <w:bookmarkEnd w:id="18493"/>
      <w:bookmarkEnd w:id="18494"/>
      <w:bookmarkEnd w:id="18495"/>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lastRenderedPageBreak/>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18496" w:name="OLE_LINK86"/>
      <w:r w:rsidRPr="000E4E7F">
        <w:t>reportConfigList</w:t>
      </w:r>
      <w:bookmarkEnd w:id="18496"/>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8497" w:name="_Toc20487660"/>
      <w:bookmarkStart w:id="18498" w:name="_Toc29342967"/>
      <w:bookmarkStart w:id="18499" w:name="_Toc29344106"/>
      <w:bookmarkStart w:id="18500" w:name="_Toc36567372"/>
      <w:bookmarkStart w:id="18501" w:name="_Toc36810831"/>
      <w:bookmarkStart w:id="18502" w:name="_Toc36847195"/>
      <w:bookmarkStart w:id="18503" w:name="_Toc36939848"/>
      <w:bookmarkStart w:id="18504" w:name="_Toc37082828"/>
      <w:r w:rsidRPr="000E4E7F">
        <w:t>–</w:t>
      </w:r>
      <w:r w:rsidRPr="000E4E7F">
        <w:tab/>
      </w:r>
      <w:r w:rsidRPr="000E4E7F">
        <w:rPr>
          <w:i/>
        </w:rPr>
        <w:t>VarMeasIdleConfig</w:t>
      </w:r>
      <w:bookmarkEnd w:id="18497"/>
      <w:bookmarkEnd w:id="18498"/>
      <w:bookmarkEnd w:id="18499"/>
      <w:bookmarkEnd w:id="18500"/>
      <w:bookmarkEnd w:id="18501"/>
      <w:bookmarkEnd w:id="18502"/>
      <w:bookmarkEnd w:id="18503"/>
      <w:bookmarkEnd w:id="18504"/>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18505" w:name="_Toc20487661"/>
      <w:bookmarkStart w:id="18506" w:name="_Toc29342968"/>
      <w:bookmarkStart w:id="18507" w:name="_Toc29344107"/>
      <w:bookmarkStart w:id="18508" w:name="_Toc36567373"/>
      <w:bookmarkStart w:id="18509" w:name="_Toc36810832"/>
      <w:bookmarkStart w:id="18510" w:name="_Toc36847196"/>
      <w:bookmarkStart w:id="18511" w:name="_Toc36939849"/>
      <w:bookmarkStart w:id="18512" w:name="_Toc37082829"/>
      <w:r w:rsidRPr="000E4E7F">
        <w:t>–</w:t>
      </w:r>
      <w:r w:rsidRPr="000E4E7F">
        <w:tab/>
      </w:r>
      <w:r w:rsidRPr="000E4E7F">
        <w:rPr>
          <w:i/>
        </w:rPr>
        <w:t>Var</w:t>
      </w:r>
      <w:r w:rsidRPr="000E4E7F">
        <w:rPr>
          <w:i/>
          <w:noProof/>
        </w:rPr>
        <w:t>MeasIdleReport</w:t>
      </w:r>
      <w:bookmarkEnd w:id="18505"/>
      <w:bookmarkEnd w:id="18506"/>
      <w:bookmarkEnd w:id="18507"/>
      <w:bookmarkEnd w:id="18508"/>
      <w:bookmarkEnd w:id="18509"/>
      <w:bookmarkEnd w:id="18510"/>
      <w:bookmarkEnd w:id="18511"/>
      <w:bookmarkEnd w:id="18512"/>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F227C4" w:rsidP="009A6967">
      <w:pPr>
        <w:pStyle w:val="PL"/>
        <w:shd w:val="clear" w:color="auto" w:fill="E6E6E6"/>
      </w:pPr>
      <w:ins w:id="18513" w:author="CR#4260r2" w:date="2020-07-13T00:39:00Z">
        <w:r w:rsidRPr="00F227C4">
          <w:tab/>
          <w:t>measReportIdle-r16</w:t>
        </w:r>
        <w:r w:rsidRPr="00F227C4">
          <w:tab/>
        </w:r>
        <w:r w:rsidRPr="00F227C4">
          <w:tab/>
        </w:r>
        <w:r w:rsidRPr="00F227C4">
          <w:tab/>
        </w:r>
        <w:r w:rsidRPr="00F227C4">
          <w:tab/>
          <w:t>MeasResultListExtIdle-r16</w:t>
        </w:r>
        <w:r w:rsidRPr="00F227C4">
          <w:tab/>
        </w:r>
        <w:r w:rsidRPr="00F227C4">
          <w:tab/>
        </w:r>
        <w:r w:rsidRPr="00F227C4">
          <w:tab/>
        </w:r>
        <w:r w:rsidRPr="00F227C4">
          <w:tab/>
        </w:r>
        <w:r w:rsidRPr="00F227C4">
          <w:tab/>
          <w:t>OPTIONAL,</w:t>
        </w:r>
      </w:ins>
      <w:r w:rsidR="009A6967" w:rsidRPr="000E4E7F">
        <w:tab/>
        <w:t>measReportIdleNR-r16</w:t>
      </w:r>
      <w:r w:rsidR="009A6967" w:rsidRPr="000E4E7F">
        <w:tab/>
      </w:r>
      <w:r w:rsidR="009A6967" w:rsidRPr="000E4E7F">
        <w:tab/>
      </w:r>
      <w:r w:rsidR="009A6967" w:rsidRPr="000E4E7F">
        <w:tab/>
        <w:t>MeasResultListIdleNR-r16</w:t>
      </w:r>
      <w:ins w:id="18514" w:author="CR#4260r2" w:date="2020-07-13T00:39:00Z">
        <w:r>
          <w:tab/>
        </w:r>
        <w:r>
          <w:tab/>
        </w:r>
        <w:r>
          <w:tab/>
        </w:r>
        <w:r>
          <w:tab/>
        </w:r>
        <w:r>
          <w:tab/>
        </w:r>
        <w:r>
          <w:tab/>
          <w:t>OPTIONAL</w:t>
        </w:r>
      </w:ins>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lastRenderedPageBreak/>
        <w:t>-- ASN1STOP</w:t>
      </w:r>
    </w:p>
    <w:p w:rsidR="00DA01A8" w:rsidRPr="000E4E7F" w:rsidRDefault="00DA01A8" w:rsidP="009722D5">
      <w:pPr>
        <w:rPr>
          <w:iCs/>
        </w:rPr>
      </w:pPr>
    </w:p>
    <w:p w:rsidR="009722D5" w:rsidRPr="000E4E7F" w:rsidRDefault="009722D5" w:rsidP="009722D5">
      <w:pPr>
        <w:pStyle w:val="Heading4"/>
      </w:pPr>
      <w:bookmarkStart w:id="18515" w:name="_Toc20487662"/>
      <w:bookmarkStart w:id="18516" w:name="_Toc29342969"/>
      <w:bookmarkStart w:id="18517" w:name="_Toc29344108"/>
      <w:bookmarkStart w:id="18518" w:name="_Toc36567374"/>
      <w:bookmarkStart w:id="18519" w:name="_Toc36810833"/>
      <w:bookmarkStart w:id="18520" w:name="_Toc36847197"/>
      <w:bookmarkStart w:id="18521" w:name="_Toc36939850"/>
      <w:bookmarkStart w:id="18522" w:name="_Toc37082830"/>
      <w:r w:rsidRPr="000E4E7F">
        <w:t>–</w:t>
      </w:r>
      <w:r w:rsidRPr="000E4E7F">
        <w:tab/>
      </w:r>
      <w:r w:rsidRPr="000E4E7F">
        <w:rPr>
          <w:i/>
        </w:rPr>
        <w:t>VarMeasReportList</w:t>
      </w:r>
      <w:bookmarkEnd w:id="18515"/>
      <w:bookmarkEnd w:id="18516"/>
      <w:bookmarkEnd w:id="18517"/>
      <w:bookmarkEnd w:id="18518"/>
      <w:bookmarkEnd w:id="18519"/>
      <w:bookmarkEnd w:id="18520"/>
      <w:bookmarkEnd w:id="18521"/>
      <w:bookmarkEnd w:id="18522"/>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Del="0063361F" w:rsidRDefault="00F450A4" w:rsidP="009722D5">
      <w:pPr>
        <w:pStyle w:val="PL"/>
        <w:shd w:val="clear" w:color="auto" w:fill="E6E6E6"/>
        <w:rPr>
          <w:del w:id="18523" w:author="CR#4336r2" w:date="2020-07-14T10:59:00Z"/>
        </w:rPr>
      </w:pPr>
      <w:del w:id="18524" w:author="CR#4336r2" w:date="2020-07-14T10:59:00Z">
        <w:r w:rsidRPr="000E4E7F" w:rsidDel="0063361F">
          <w:tab/>
          <w:delText>poolsTriggeredListNR-r16</w:delText>
        </w:r>
        <w:r w:rsidRPr="000E4E7F" w:rsidDel="0063361F">
          <w:tab/>
        </w:r>
        <w:r w:rsidRPr="000E4E7F" w:rsidDel="0063361F">
          <w:tab/>
        </w:r>
        <w:r w:rsidRPr="000E4E7F" w:rsidDel="0063361F">
          <w:tab/>
          <w:delText>Tx-PoolMeasToAddModListNR-r16</w:delText>
        </w:r>
        <w:r w:rsidRPr="000E4E7F" w:rsidDel="0063361F">
          <w:tab/>
        </w:r>
        <w:r w:rsidRPr="000E4E7F" w:rsidDel="0063361F">
          <w:tab/>
          <w:delText>OPTIONAL,</w:delText>
        </w:r>
      </w:del>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8525" w:name="_Toc20487663"/>
      <w:bookmarkStart w:id="18526" w:name="_Toc29342970"/>
      <w:bookmarkStart w:id="18527" w:name="_Toc29344109"/>
      <w:bookmarkStart w:id="18528" w:name="_Toc36567375"/>
      <w:bookmarkStart w:id="18529" w:name="_Toc36810834"/>
      <w:bookmarkStart w:id="18530" w:name="_Toc36847198"/>
      <w:bookmarkStart w:id="18531" w:name="_Toc36939851"/>
      <w:bookmarkStart w:id="18532" w:name="_Toc37082831"/>
      <w:r w:rsidRPr="000E4E7F">
        <w:t>–</w:t>
      </w:r>
      <w:r w:rsidRPr="000E4E7F">
        <w:tab/>
      </w:r>
      <w:r w:rsidRPr="000E4E7F">
        <w:rPr>
          <w:i/>
          <w:noProof/>
        </w:rPr>
        <w:t>VarMobilityHistoryReport</w:t>
      </w:r>
      <w:bookmarkEnd w:id="18525"/>
      <w:bookmarkEnd w:id="18526"/>
      <w:bookmarkEnd w:id="18527"/>
      <w:bookmarkEnd w:id="18528"/>
      <w:bookmarkEnd w:id="18529"/>
      <w:bookmarkEnd w:id="18530"/>
      <w:bookmarkEnd w:id="18531"/>
      <w:bookmarkEnd w:id="18532"/>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18533" w:name="_Toc20487664"/>
      <w:bookmarkStart w:id="18534" w:name="_Toc29342971"/>
      <w:bookmarkStart w:id="18535" w:name="_Toc29344110"/>
      <w:bookmarkStart w:id="18536" w:name="_Toc36567376"/>
      <w:bookmarkStart w:id="18537" w:name="_Toc36810835"/>
      <w:bookmarkStart w:id="18538" w:name="_Toc36847199"/>
      <w:bookmarkStart w:id="18539" w:name="_Toc36939852"/>
      <w:bookmarkStart w:id="18540" w:name="_Toc37082832"/>
      <w:r w:rsidRPr="000E4E7F">
        <w:rPr>
          <w:rFonts w:eastAsia="MS Mincho"/>
        </w:rPr>
        <w:t>–</w:t>
      </w:r>
      <w:r w:rsidRPr="000E4E7F">
        <w:rPr>
          <w:rFonts w:eastAsia="MS Mincho"/>
        </w:rPr>
        <w:tab/>
      </w:r>
      <w:bookmarkStart w:id="18541" w:name="_Hlk517087136"/>
      <w:r w:rsidRPr="000E4E7F">
        <w:rPr>
          <w:rFonts w:eastAsia="MS Mincho"/>
          <w:i/>
        </w:rPr>
        <w:t>VarPendingRnaUpdate</w:t>
      </w:r>
      <w:bookmarkEnd w:id="18533"/>
      <w:bookmarkEnd w:id="18534"/>
      <w:bookmarkEnd w:id="18535"/>
      <w:bookmarkEnd w:id="18536"/>
      <w:bookmarkEnd w:id="18537"/>
      <w:bookmarkEnd w:id="18538"/>
      <w:bookmarkEnd w:id="18539"/>
      <w:bookmarkEnd w:id="18540"/>
      <w:bookmarkEnd w:id="18541"/>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lastRenderedPageBreak/>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18542" w:name="_Toc20487665"/>
      <w:bookmarkStart w:id="18543" w:name="_Toc29342972"/>
      <w:bookmarkStart w:id="18544" w:name="_Toc29344111"/>
      <w:bookmarkStart w:id="18545" w:name="_Toc36567377"/>
      <w:bookmarkStart w:id="18546" w:name="_Toc36810836"/>
      <w:bookmarkStart w:id="18547" w:name="_Toc36847200"/>
      <w:bookmarkStart w:id="18548" w:name="_Toc36939853"/>
      <w:bookmarkStart w:id="18549" w:name="_Toc37082833"/>
      <w:r w:rsidRPr="000E4E7F">
        <w:t>–</w:t>
      </w:r>
      <w:r w:rsidRPr="000E4E7F">
        <w:tab/>
      </w:r>
      <w:r w:rsidRPr="000E4E7F">
        <w:rPr>
          <w:i/>
        </w:rPr>
        <w:t>VarRLF-Report</w:t>
      </w:r>
      <w:bookmarkEnd w:id="18542"/>
      <w:bookmarkEnd w:id="18543"/>
      <w:bookmarkEnd w:id="18544"/>
      <w:bookmarkEnd w:id="18545"/>
      <w:bookmarkEnd w:id="18546"/>
      <w:bookmarkEnd w:id="18547"/>
      <w:bookmarkEnd w:id="18548"/>
      <w:bookmarkEnd w:id="18549"/>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8550" w:name="_Toc20487666"/>
      <w:bookmarkStart w:id="18551" w:name="_Toc29342973"/>
      <w:bookmarkStart w:id="18552" w:name="_Toc29344112"/>
      <w:bookmarkStart w:id="18553" w:name="_Toc36567378"/>
      <w:bookmarkStart w:id="18554" w:name="_Toc36810837"/>
      <w:bookmarkStart w:id="18555" w:name="_Toc36847201"/>
      <w:bookmarkStart w:id="18556" w:name="_Toc36939854"/>
      <w:bookmarkStart w:id="18557" w:name="_Toc37082834"/>
      <w:r w:rsidRPr="000E4E7F">
        <w:t>–</w:t>
      </w:r>
      <w:r w:rsidRPr="000E4E7F">
        <w:tab/>
      </w:r>
      <w:r w:rsidRPr="000E4E7F">
        <w:rPr>
          <w:i/>
        </w:rPr>
        <w:t>VarShortINACTIVE-MAC-Input</w:t>
      </w:r>
      <w:bookmarkEnd w:id="18550"/>
      <w:bookmarkEnd w:id="18551"/>
      <w:bookmarkEnd w:id="18552"/>
      <w:bookmarkEnd w:id="18553"/>
      <w:bookmarkEnd w:id="18554"/>
      <w:bookmarkEnd w:id="18555"/>
      <w:bookmarkEnd w:id="18556"/>
      <w:bookmarkEnd w:id="18557"/>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18558" w:name="_Toc20487667"/>
      <w:bookmarkStart w:id="18559" w:name="_Toc29342974"/>
      <w:bookmarkStart w:id="18560" w:name="_Toc29344113"/>
      <w:bookmarkStart w:id="18561" w:name="_Toc36567379"/>
      <w:bookmarkStart w:id="18562" w:name="_Toc36810838"/>
      <w:bookmarkStart w:id="18563" w:name="_Toc36847202"/>
      <w:bookmarkStart w:id="18564" w:name="_Toc36939855"/>
      <w:bookmarkStart w:id="18565" w:name="_Toc37082835"/>
      <w:r w:rsidRPr="000E4E7F">
        <w:t>–</w:t>
      </w:r>
      <w:r w:rsidRPr="000E4E7F">
        <w:tab/>
      </w:r>
      <w:r w:rsidRPr="000E4E7F">
        <w:rPr>
          <w:i/>
        </w:rPr>
        <w:t>VarShortMAC-Input</w:t>
      </w:r>
      <w:bookmarkEnd w:id="18558"/>
      <w:bookmarkEnd w:id="18559"/>
      <w:bookmarkEnd w:id="18560"/>
      <w:bookmarkEnd w:id="18561"/>
      <w:bookmarkEnd w:id="18562"/>
      <w:bookmarkEnd w:id="18563"/>
      <w:bookmarkEnd w:id="18564"/>
      <w:bookmarkEnd w:id="18565"/>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18566" w:name="_Toc20487668"/>
      <w:bookmarkStart w:id="18567" w:name="_Toc29342975"/>
      <w:bookmarkStart w:id="18568" w:name="_Toc29344114"/>
      <w:bookmarkStart w:id="18569" w:name="_Toc36567380"/>
      <w:bookmarkStart w:id="18570" w:name="_Toc36810839"/>
      <w:bookmarkStart w:id="18571" w:name="_Toc36847203"/>
      <w:bookmarkStart w:id="18572" w:name="_Toc36939856"/>
      <w:bookmarkStart w:id="18573" w:name="_Toc37082836"/>
      <w:r w:rsidRPr="000E4E7F">
        <w:t>–</w:t>
      </w:r>
      <w:r w:rsidRPr="000E4E7F">
        <w:tab/>
      </w:r>
      <w:r w:rsidRPr="000E4E7F">
        <w:rPr>
          <w:i/>
        </w:rPr>
        <w:t>VarShortResumeMAC-Input</w:t>
      </w:r>
      <w:bookmarkEnd w:id="18566"/>
      <w:bookmarkEnd w:id="18567"/>
      <w:bookmarkEnd w:id="18568"/>
      <w:bookmarkEnd w:id="18569"/>
      <w:bookmarkEnd w:id="18570"/>
      <w:bookmarkEnd w:id="18571"/>
      <w:bookmarkEnd w:id="18572"/>
      <w:bookmarkEnd w:id="18573"/>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18574" w:name="_Toc20487669"/>
      <w:bookmarkStart w:id="18575" w:name="_Toc29342976"/>
      <w:bookmarkStart w:id="18576" w:name="_Toc29344115"/>
      <w:bookmarkStart w:id="18577" w:name="_Toc36567381"/>
      <w:bookmarkStart w:id="18578" w:name="_Toc36810840"/>
      <w:bookmarkStart w:id="18579" w:name="_Toc36847204"/>
      <w:bookmarkStart w:id="18580" w:name="_Toc36939857"/>
      <w:bookmarkStart w:id="18581" w:name="_Toc37082837"/>
      <w:r w:rsidRPr="000E4E7F">
        <w:t>–</w:t>
      </w:r>
      <w:r w:rsidRPr="000E4E7F">
        <w:tab/>
      </w:r>
      <w:r w:rsidRPr="000E4E7F">
        <w:rPr>
          <w:i/>
        </w:rPr>
        <w:t>VarWLAN-MobilityConfig</w:t>
      </w:r>
      <w:bookmarkEnd w:id="18574"/>
      <w:bookmarkEnd w:id="18575"/>
      <w:bookmarkEnd w:id="18576"/>
      <w:bookmarkEnd w:id="18577"/>
      <w:bookmarkEnd w:id="18578"/>
      <w:bookmarkEnd w:id="18579"/>
      <w:bookmarkEnd w:id="18580"/>
      <w:bookmarkEnd w:id="18581"/>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18582" w:name="_Toc20487670"/>
      <w:bookmarkStart w:id="18583" w:name="_Toc29342977"/>
      <w:bookmarkStart w:id="18584" w:name="_Toc29344116"/>
      <w:bookmarkStart w:id="18585" w:name="_Toc36567382"/>
      <w:bookmarkStart w:id="18586" w:name="_Toc36810841"/>
      <w:bookmarkStart w:id="18587" w:name="_Toc36847205"/>
      <w:bookmarkStart w:id="18588" w:name="_Toc36939858"/>
      <w:bookmarkStart w:id="18589" w:name="_Toc37082838"/>
      <w:r w:rsidRPr="000E4E7F">
        <w:lastRenderedPageBreak/>
        <w:t>–</w:t>
      </w:r>
      <w:r w:rsidRPr="000E4E7F">
        <w:tab/>
      </w:r>
      <w:r w:rsidRPr="000E4E7F">
        <w:rPr>
          <w:i/>
        </w:rPr>
        <w:t>VarWLAN-Status</w:t>
      </w:r>
      <w:bookmarkEnd w:id="18582"/>
      <w:bookmarkEnd w:id="18583"/>
      <w:bookmarkEnd w:id="18584"/>
      <w:bookmarkEnd w:id="18585"/>
      <w:bookmarkEnd w:id="18586"/>
      <w:bookmarkEnd w:id="18587"/>
      <w:bookmarkEnd w:id="18588"/>
      <w:bookmarkEnd w:id="18589"/>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18590" w:name="_Toc20487671"/>
      <w:bookmarkStart w:id="18591" w:name="_Toc29342978"/>
      <w:bookmarkStart w:id="18592" w:name="_Toc29344117"/>
      <w:bookmarkStart w:id="18593" w:name="_Toc36567383"/>
      <w:bookmarkStart w:id="18594" w:name="_Toc36810842"/>
      <w:bookmarkStart w:id="18595" w:name="_Toc36847206"/>
      <w:bookmarkStart w:id="18596" w:name="_Toc36939859"/>
      <w:bookmarkStart w:id="18597" w:name="_Toc37082839"/>
      <w:r w:rsidRPr="000E4E7F">
        <w:t>–</w:t>
      </w:r>
      <w:r w:rsidRPr="000E4E7F">
        <w:tab/>
        <w:t>Multiplicity and type constraint definitions</w:t>
      </w:r>
      <w:bookmarkEnd w:id="18590"/>
      <w:bookmarkEnd w:id="18591"/>
      <w:bookmarkEnd w:id="18592"/>
      <w:bookmarkEnd w:id="18593"/>
      <w:bookmarkEnd w:id="18594"/>
      <w:bookmarkEnd w:id="18595"/>
      <w:bookmarkEnd w:id="18596"/>
      <w:bookmarkEnd w:id="18597"/>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598" w:name="_Toc20487672"/>
      <w:bookmarkStart w:id="18599" w:name="_Toc29342979"/>
      <w:bookmarkStart w:id="18600" w:name="_Toc29344118"/>
      <w:bookmarkStart w:id="18601" w:name="_Toc36567384"/>
      <w:bookmarkStart w:id="18602" w:name="_Toc36810843"/>
      <w:bookmarkStart w:id="18603" w:name="_Toc36847207"/>
      <w:bookmarkStart w:id="18604" w:name="_Toc36939860"/>
      <w:bookmarkStart w:id="18605" w:name="_Toc37082840"/>
      <w:r w:rsidRPr="000E4E7F">
        <w:t>–</w:t>
      </w:r>
      <w:r w:rsidRPr="000E4E7F">
        <w:tab/>
        <w:t xml:space="preserve">End of </w:t>
      </w:r>
      <w:r w:rsidRPr="000E4E7F">
        <w:rPr>
          <w:i/>
          <w:noProof/>
        </w:rPr>
        <w:t>EUTRA-UE-Variables</w:t>
      </w:r>
      <w:bookmarkEnd w:id="18598"/>
      <w:bookmarkEnd w:id="18599"/>
      <w:bookmarkEnd w:id="18600"/>
      <w:bookmarkEnd w:id="18601"/>
      <w:bookmarkEnd w:id="18602"/>
      <w:bookmarkEnd w:id="18603"/>
      <w:bookmarkEnd w:id="18604"/>
      <w:bookmarkEnd w:id="1860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8606" w:name="_Toc20487673"/>
      <w:bookmarkStart w:id="18607" w:name="_Toc29342980"/>
      <w:bookmarkStart w:id="18608" w:name="_Toc29344119"/>
      <w:bookmarkStart w:id="18609" w:name="_Toc36567385"/>
      <w:bookmarkStart w:id="18610" w:name="_Toc36810844"/>
      <w:bookmarkStart w:id="18611" w:name="_Toc36847208"/>
      <w:bookmarkStart w:id="18612" w:name="_Toc36939861"/>
      <w:bookmarkStart w:id="18613" w:name="_Toc37082841"/>
      <w:r w:rsidRPr="000E4E7F">
        <w:t>7.1a</w:t>
      </w:r>
      <w:r w:rsidRPr="000E4E7F">
        <w:tab/>
        <w:t>NB-IoT UE variables</w:t>
      </w:r>
      <w:bookmarkEnd w:id="18606"/>
      <w:bookmarkEnd w:id="18607"/>
      <w:bookmarkEnd w:id="18608"/>
      <w:bookmarkEnd w:id="18609"/>
      <w:bookmarkEnd w:id="18610"/>
      <w:bookmarkEnd w:id="18611"/>
      <w:bookmarkEnd w:id="18612"/>
      <w:bookmarkEnd w:id="18613"/>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8614" w:name="_Toc20487674"/>
      <w:bookmarkStart w:id="18615" w:name="_Toc29342981"/>
      <w:bookmarkStart w:id="18616" w:name="_Toc29344120"/>
      <w:bookmarkStart w:id="18617" w:name="_Toc36567386"/>
      <w:bookmarkStart w:id="18618" w:name="_Toc36810845"/>
      <w:bookmarkStart w:id="18619" w:name="_Toc36847209"/>
      <w:bookmarkStart w:id="18620" w:name="_Toc36939862"/>
      <w:bookmarkStart w:id="18621" w:name="_Toc37082842"/>
      <w:r w:rsidRPr="000E4E7F">
        <w:t>–</w:t>
      </w:r>
      <w:r w:rsidRPr="000E4E7F">
        <w:tab/>
      </w:r>
      <w:r w:rsidRPr="000E4E7F">
        <w:rPr>
          <w:i/>
          <w:noProof/>
        </w:rPr>
        <w:t>NBIOT-UE-Variables</w:t>
      </w:r>
      <w:bookmarkEnd w:id="18614"/>
      <w:bookmarkEnd w:id="18615"/>
      <w:bookmarkEnd w:id="18616"/>
      <w:bookmarkEnd w:id="18617"/>
      <w:bookmarkEnd w:id="18618"/>
      <w:bookmarkEnd w:id="18619"/>
      <w:bookmarkEnd w:id="18620"/>
      <w:bookmarkEnd w:id="18621"/>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ED1118" w:rsidRDefault="00ED1118" w:rsidP="00ED1118">
      <w:pPr>
        <w:pStyle w:val="PL"/>
        <w:shd w:val="clear" w:color="auto" w:fill="E6E6E6"/>
        <w:rPr>
          <w:ins w:id="18622" w:author="CR#4287r3" w:date="2020-07-13T13:18:00Z"/>
        </w:rPr>
      </w:pPr>
      <w:ins w:id="18623" w:author="CR#4287r3" w:date="2020-07-13T13:18:00Z">
        <w:r>
          <w:tab/>
        </w:r>
        <w:r w:rsidRPr="00DB498F">
          <w:t>MeasResultServCell-NB-r14</w:t>
        </w:r>
        <w:r>
          <w:t>,</w:t>
        </w:r>
      </w:ins>
    </w:p>
    <w:p w:rsidR="00C65613" w:rsidRPr="000E4E7F" w:rsidRDefault="00C65613" w:rsidP="00C65613">
      <w:pPr>
        <w:pStyle w:val="PL"/>
        <w:shd w:val="clear" w:color="auto" w:fill="E6E6E6"/>
      </w:pPr>
      <w:r w:rsidRPr="000E4E7F">
        <w:tab/>
        <w:t>NRSRP-Range-NB-r14,</w:t>
      </w:r>
    </w:p>
    <w:p w:rsidR="00C65613" w:rsidRPr="000E4E7F" w:rsidDel="00ED1118" w:rsidRDefault="00C65613" w:rsidP="00C65613">
      <w:pPr>
        <w:pStyle w:val="PL"/>
        <w:shd w:val="clear" w:color="auto" w:fill="E6E6E6"/>
        <w:rPr>
          <w:del w:id="18624" w:author="CR#4287r3" w:date="2020-07-13T13:18:00Z"/>
        </w:rPr>
      </w:pPr>
      <w:del w:id="18625" w:author="CR#4287r3" w:date="2020-07-13T13:18:00Z">
        <w:r w:rsidRPr="000E4E7F" w:rsidDel="00ED1118">
          <w:tab/>
          <w:delText>NRSRQ-Range-NB-r14,</w:delText>
        </w:r>
      </w:del>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18626" w:name="_Toc36810846"/>
      <w:bookmarkStart w:id="18627" w:name="_Toc36847210"/>
      <w:bookmarkStart w:id="18628" w:name="_Toc36939863"/>
      <w:bookmarkStart w:id="18629" w:name="_Toc37082843"/>
      <w:r w:rsidRPr="000E4E7F">
        <w:t>–</w:t>
      </w:r>
      <w:r w:rsidRPr="000E4E7F">
        <w:tab/>
      </w:r>
      <w:r w:rsidRPr="000E4E7F">
        <w:rPr>
          <w:i/>
          <w:iCs/>
        </w:rPr>
        <w:t>VarANR-MeasConfig-NB</w:t>
      </w:r>
      <w:bookmarkEnd w:id="18626"/>
      <w:bookmarkEnd w:id="18627"/>
      <w:bookmarkEnd w:id="18628"/>
      <w:bookmarkEnd w:id="18629"/>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8630" w:author="CR#4287r3" w:date="2020-07-13T13:18:00Z">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18631" w:name="_Toc36810847"/>
      <w:bookmarkStart w:id="18632" w:name="_Toc36847211"/>
      <w:bookmarkStart w:id="18633" w:name="_Toc36939864"/>
      <w:bookmarkStart w:id="18634" w:name="_Toc37082844"/>
      <w:r w:rsidRPr="000E4E7F">
        <w:t>–</w:t>
      </w:r>
      <w:r w:rsidRPr="000E4E7F">
        <w:tab/>
      </w:r>
      <w:r w:rsidRPr="000E4E7F">
        <w:rPr>
          <w:i/>
          <w:iCs/>
        </w:rPr>
        <w:t>VarANR-</w:t>
      </w:r>
      <w:r w:rsidRPr="000E4E7F">
        <w:rPr>
          <w:i/>
          <w:iCs/>
          <w:noProof/>
        </w:rPr>
        <w:t>MeasReport-NB</w:t>
      </w:r>
      <w:bookmarkEnd w:id="18631"/>
      <w:bookmarkEnd w:id="18632"/>
      <w:bookmarkEnd w:id="18633"/>
      <w:bookmarkEnd w:id="18634"/>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del w:id="18635" w:author="CR#4287r3" w:date="2020-07-13T13:18:00Z">
        <w:r w:rsidRPr="000E4E7F" w:rsidDel="00ED1118">
          <w:tab/>
        </w:r>
      </w:del>
      <w:r w:rsidRPr="000E4E7F">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8636" w:author="CR#4287r3" w:date="2020-07-13T13:18:00Z">
        <w:r w:rsidRPr="000E4E7F" w:rsidDel="00ED1118">
          <w:tab/>
        </w:r>
      </w:del>
      <w:r w:rsidRPr="000E4E7F">
        <w:t>CellGlobalIdEUTRA,</w:t>
      </w:r>
    </w:p>
    <w:p w:rsidR="00C65613" w:rsidRPr="000E4E7F" w:rsidDel="00ED1118" w:rsidRDefault="00C65613" w:rsidP="00C65613">
      <w:pPr>
        <w:pStyle w:val="PL"/>
        <w:shd w:val="clear" w:color="auto" w:fill="E6E6E6"/>
        <w:rPr>
          <w:del w:id="18637" w:author="CR#4287r3" w:date="2020-07-13T13:19:00Z"/>
        </w:rPr>
      </w:pPr>
      <w:r w:rsidRPr="000E4E7F">
        <w:tab/>
        <w:t>measResultServCell-r16</w:t>
      </w:r>
      <w:r w:rsidRPr="000E4E7F">
        <w:tab/>
      </w:r>
      <w:r w:rsidRPr="000E4E7F">
        <w:tab/>
      </w:r>
      <w:r w:rsidRPr="000E4E7F">
        <w:tab/>
      </w:r>
      <w:ins w:id="18638" w:author="CR#4287r3" w:date="2020-07-13T13:19:00Z">
        <w:r w:rsidR="00ED1118" w:rsidRPr="000E4E7F">
          <w:t>MeasResultServCell-NB-r14</w:t>
        </w:r>
      </w:ins>
      <w:del w:id="18639" w:author="CR#4287r3" w:date="2020-07-13T13:19:00Z">
        <w:r w:rsidRPr="000E4E7F" w:rsidDel="00ED1118">
          <w:tab/>
          <w:delText>SEQUENCE {</w:delText>
        </w:r>
      </w:del>
    </w:p>
    <w:p w:rsidR="00C65613" w:rsidRPr="000E4E7F" w:rsidDel="00ED1118" w:rsidRDefault="00C65613" w:rsidP="00C65613">
      <w:pPr>
        <w:pStyle w:val="PL"/>
        <w:shd w:val="clear" w:color="auto" w:fill="E6E6E6"/>
        <w:rPr>
          <w:del w:id="18640" w:author="CR#4287r3" w:date="2020-07-13T13:19:00Z"/>
        </w:rPr>
      </w:pPr>
      <w:del w:id="18641" w:author="CR#4287r3" w:date="2020-07-13T13:19: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8642" w:author="CR#4287r3" w:date="2020-07-13T13:19:00Z"/>
        </w:rPr>
      </w:pPr>
      <w:del w:id="18643" w:author="CR#4287r3" w:date="2020-07-13T13:19: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8644" w:author="CR#4287r3" w:date="2020-07-13T13:19:00Z">
        <w:r w:rsidRPr="000E4E7F" w:rsidDel="00ED1118">
          <w:tab/>
          <w:delText>}</w:delText>
        </w:r>
      </w:del>
      <w:r w:rsidRPr="000E4E7F">
        <w:t>,</w:t>
      </w:r>
    </w:p>
    <w:p w:rsidR="00ED1118" w:rsidRPr="000E4E7F" w:rsidRDefault="00ED1118" w:rsidP="00ED1118">
      <w:pPr>
        <w:pStyle w:val="PL"/>
        <w:shd w:val="clear" w:color="auto" w:fill="E6E6E6"/>
        <w:rPr>
          <w:ins w:id="18645" w:author="CR#4287r3" w:date="2020-07-13T13:19:00Z"/>
        </w:rPr>
      </w:pPr>
      <w:ins w:id="18646" w:author="CR#4287r3" w:date="2020-07-13T13:19: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del w:id="18647" w:author="CR#4287r3" w:date="2020-07-13T13:20:00Z">
        <w:r w:rsidRPr="000E4E7F" w:rsidDel="00ED1118">
          <w:tab/>
        </w:r>
      </w:del>
      <w:r w:rsidRPr="000E4E7F">
        <w:t>SEQUENCE (SIZE (1..</w:t>
      </w:r>
      <w:del w:id="18648" w:author="CR#4287r3" w:date="2020-07-13T13:20:00Z">
        <w:r w:rsidRPr="000E4E7F" w:rsidDel="00ED1118">
          <w:delText xml:space="preserve"> </w:delText>
        </w:r>
      </w:del>
      <w:r w:rsidRPr="000E4E7F">
        <w:t>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18649" w:name="_Toc5272864"/>
      <w:bookmarkStart w:id="18650" w:name="_Toc36810848"/>
      <w:bookmarkStart w:id="18651" w:name="_Toc36847212"/>
      <w:bookmarkStart w:id="18652" w:name="_Toc36939865"/>
      <w:bookmarkStart w:id="18653" w:name="_Toc37082845"/>
      <w:r w:rsidRPr="000E4E7F">
        <w:t>–</w:t>
      </w:r>
      <w:r w:rsidRPr="000E4E7F">
        <w:tab/>
      </w:r>
      <w:r w:rsidRPr="000E4E7F">
        <w:rPr>
          <w:i/>
        </w:rPr>
        <w:t>VarRLF-Report</w:t>
      </w:r>
      <w:bookmarkEnd w:id="18649"/>
      <w:r w:rsidRPr="000E4E7F">
        <w:rPr>
          <w:i/>
        </w:rPr>
        <w:t>-NB</w:t>
      </w:r>
      <w:bookmarkEnd w:id="18650"/>
      <w:bookmarkEnd w:id="18651"/>
      <w:bookmarkEnd w:id="18652"/>
      <w:bookmarkEnd w:id="18653"/>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18654" w:name="_Toc36810849"/>
      <w:bookmarkStart w:id="18655" w:name="_Toc36847213"/>
      <w:bookmarkStart w:id="18656" w:name="_Toc36939866"/>
      <w:bookmarkStart w:id="18657" w:name="_Toc37082846"/>
      <w:r w:rsidRPr="000E4E7F">
        <w:t>–</w:t>
      </w:r>
      <w:r w:rsidRPr="000E4E7F">
        <w:tab/>
      </w:r>
      <w:r w:rsidRPr="000E4E7F">
        <w:rPr>
          <w:i/>
        </w:rPr>
        <w:t>VarShortMAC-Input-NB</w:t>
      </w:r>
      <w:bookmarkEnd w:id="18654"/>
      <w:bookmarkEnd w:id="18655"/>
      <w:bookmarkEnd w:id="18656"/>
      <w:bookmarkEnd w:id="18657"/>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18658" w:name="_Toc36810850"/>
      <w:bookmarkStart w:id="18659" w:name="_Toc36847214"/>
      <w:bookmarkStart w:id="18660" w:name="_Toc36939867"/>
      <w:bookmarkStart w:id="18661" w:name="_Toc37082847"/>
      <w:r w:rsidRPr="000E4E7F">
        <w:t>–</w:t>
      </w:r>
      <w:r w:rsidRPr="000E4E7F">
        <w:tab/>
      </w:r>
      <w:r w:rsidRPr="000E4E7F">
        <w:rPr>
          <w:i/>
          <w:noProof/>
        </w:rPr>
        <w:t>VarShortResumeMAC-Input-NB</w:t>
      </w:r>
      <w:bookmarkEnd w:id="18658"/>
      <w:bookmarkEnd w:id="18659"/>
      <w:bookmarkEnd w:id="18660"/>
      <w:bookmarkEnd w:id="18661"/>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8662" w:name="_Toc20487675"/>
      <w:bookmarkStart w:id="18663" w:name="_Toc29342982"/>
      <w:bookmarkStart w:id="18664" w:name="_Toc29344121"/>
      <w:bookmarkStart w:id="18665" w:name="_Toc36567387"/>
      <w:bookmarkStart w:id="18666" w:name="_Toc36810851"/>
      <w:bookmarkStart w:id="18667" w:name="_Toc36847215"/>
      <w:bookmarkStart w:id="18668" w:name="_Toc36939868"/>
      <w:bookmarkStart w:id="18669" w:name="_Toc37082848"/>
      <w:r w:rsidRPr="000E4E7F">
        <w:t>–</w:t>
      </w:r>
      <w:r w:rsidRPr="000E4E7F">
        <w:tab/>
        <w:t xml:space="preserve">End of </w:t>
      </w:r>
      <w:r w:rsidRPr="000E4E7F">
        <w:rPr>
          <w:i/>
          <w:noProof/>
        </w:rPr>
        <w:t>NBIOT-UE-Variables</w:t>
      </w:r>
      <w:bookmarkEnd w:id="18662"/>
      <w:bookmarkEnd w:id="18663"/>
      <w:bookmarkEnd w:id="18664"/>
      <w:bookmarkEnd w:id="18665"/>
      <w:bookmarkEnd w:id="18666"/>
      <w:bookmarkEnd w:id="18667"/>
      <w:bookmarkEnd w:id="18668"/>
      <w:bookmarkEnd w:id="1866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8670" w:name="_Toc20487676"/>
      <w:bookmarkStart w:id="18671" w:name="_Toc29342983"/>
      <w:bookmarkStart w:id="18672" w:name="_Toc29344122"/>
      <w:bookmarkStart w:id="18673" w:name="_Toc36567388"/>
      <w:bookmarkStart w:id="18674" w:name="_Toc36810852"/>
      <w:bookmarkStart w:id="18675" w:name="_Toc36847216"/>
      <w:bookmarkStart w:id="18676" w:name="_Toc36939869"/>
      <w:bookmarkStart w:id="18677" w:name="_Toc37082849"/>
      <w:r w:rsidRPr="000E4E7F">
        <w:t>7.2</w:t>
      </w:r>
      <w:r w:rsidRPr="000E4E7F">
        <w:tab/>
        <w:t>Counters</w:t>
      </w:r>
      <w:bookmarkEnd w:id="18670"/>
      <w:bookmarkEnd w:id="18671"/>
      <w:bookmarkEnd w:id="18672"/>
      <w:bookmarkEnd w:id="18673"/>
      <w:bookmarkEnd w:id="18674"/>
      <w:bookmarkEnd w:id="18675"/>
      <w:bookmarkEnd w:id="18676"/>
      <w:bookmarkEnd w:id="186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8678" w:name="_Toc20487677"/>
      <w:bookmarkStart w:id="18679" w:name="_Toc29342984"/>
      <w:bookmarkStart w:id="18680" w:name="_Toc29344123"/>
      <w:bookmarkStart w:id="18681" w:name="_Toc36567389"/>
      <w:bookmarkStart w:id="18682" w:name="_Toc36810853"/>
      <w:bookmarkStart w:id="18683" w:name="_Toc36847217"/>
      <w:bookmarkStart w:id="18684" w:name="_Toc36939870"/>
      <w:bookmarkStart w:id="18685" w:name="_Toc37082850"/>
      <w:r w:rsidRPr="000E4E7F">
        <w:lastRenderedPageBreak/>
        <w:t>7.3</w:t>
      </w:r>
      <w:r w:rsidRPr="000E4E7F">
        <w:tab/>
        <w:t>Timers</w:t>
      </w:r>
      <w:bookmarkEnd w:id="18678"/>
      <w:bookmarkEnd w:id="18679"/>
      <w:bookmarkEnd w:id="18680"/>
      <w:bookmarkEnd w:id="18681"/>
      <w:bookmarkEnd w:id="18682"/>
      <w:bookmarkEnd w:id="18683"/>
      <w:bookmarkEnd w:id="18684"/>
      <w:bookmarkEnd w:id="18685"/>
    </w:p>
    <w:p w:rsidR="009722D5" w:rsidRPr="000E4E7F" w:rsidRDefault="009722D5" w:rsidP="009722D5">
      <w:pPr>
        <w:pStyle w:val="Heading3"/>
      </w:pPr>
      <w:bookmarkStart w:id="18686" w:name="_Toc20487678"/>
      <w:bookmarkStart w:id="18687" w:name="_Toc29342985"/>
      <w:bookmarkStart w:id="18688" w:name="_Toc29344124"/>
      <w:bookmarkStart w:id="18689" w:name="_Toc36567390"/>
      <w:bookmarkStart w:id="18690" w:name="_Toc36810854"/>
      <w:bookmarkStart w:id="18691" w:name="_Toc36847218"/>
      <w:bookmarkStart w:id="18692" w:name="_Toc36939871"/>
      <w:bookmarkStart w:id="18693" w:name="_Toc37082851"/>
      <w:r w:rsidRPr="000E4E7F">
        <w:t>7.3.1</w:t>
      </w:r>
      <w:r w:rsidRPr="000E4E7F">
        <w:tab/>
        <w:t>Timers (Informative)</w:t>
      </w:r>
      <w:bookmarkEnd w:id="18686"/>
      <w:bookmarkEnd w:id="18687"/>
      <w:bookmarkEnd w:id="18688"/>
      <w:bookmarkEnd w:id="18689"/>
      <w:bookmarkEnd w:id="18690"/>
      <w:bookmarkEnd w:id="18691"/>
      <w:bookmarkEnd w:id="18692"/>
      <w:bookmarkEnd w:id="1869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lastRenderedPageBreak/>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18694" w:author="CR#4290r2" w:date="2020-07-13T15:35:00Z">
              <w:r w:rsidR="00191D75">
                <w:rPr>
                  <w:lang w:eastAsia="zh-CN"/>
                </w:rPr>
                <w:t>;</w:t>
              </w:r>
            </w:ins>
            <w:del w:id="18695" w:author="CR#4290r2" w:date="2020-07-13T15:35:00Z">
              <w:r w:rsidRPr="000E4E7F" w:rsidDel="00191D75">
                <w:rPr>
                  <w:lang w:eastAsia="zh-CN"/>
                </w:rPr>
                <w:delText>.</w:delText>
              </w:r>
            </w:del>
            <w:ins w:id="18696" w:author="CR#4290r2" w:date="2020-07-13T15:36:00Z">
              <w:r w:rsidR="00191D75" w:rsidRPr="00F06C58">
                <w:rPr>
                  <w:lang w:eastAsia="zh-CN"/>
                </w:rPr>
                <w:t xml:space="preserve"> If any DAPS bearer is configured and if there is no RLF in source</w:t>
              </w:r>
              <w:r w:rsidR="00191D75">
                <w:rPr>
                  <w:lang w:eastAsia="zh-CN"/>
                </w:rPr>
                <w:t xml:space="preserve"> PCell</w:t>
              </w:r>
              <w:r w:rsidR="00191D75" w:rsidRPr="00F06C58">
                <w:rPr>
                  <w:lang w:eastAsia="zh-CN"/>
                </w:rPr>
                <w:t>, initiate the failure information procedure.</w:t>
              </w:r>
            </w:ins>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lastRenderedPageBreak/>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rPr>
                <w:lang w:eastAsia="en-GB"/>
              </w:rPr>
            </w:pPr>
            <w:r w:rsidRPr="000E4E7F">
              <w:t>Upon receiving N311 consecutive in-sync indications from lower layers for the PCell, upon triggering the handover procedure</w:t>
            </w:r>
            <w:ins w:id="18697" w:author="CR#4260r2" w:date="2020-07-13T00:40:00Z">
              <w:r w:rsidR="00F227C4">
                <w:t>,</w:t>
              </w:r>
            </w:ins>
            <w:del w:id="18698" w:author="CR#4260r2" w:date="2020-07-13T00:40:00Z">
              <w:r w:rsidRPr="000E4E7F" w:rsidDel="00F227C4">
                <w:delText xml:space="preserve"> and</w:delText>
              </w:r>
            </w:del>
            <w:r w:rsidRPr="000E4E7F">
              <w:t xml:space="preserve"> upon initiating the connection re-establishment procedure</w:t>
            </w:r>
            <w:ins w:id="18699" w:author="CR#4260r2" w:date="2020-07-13T00:40:00Z">
              <w:r w:rsidR="00F227C4">
                <w:t xml:space="preserve">, and upon </w:t>
              </w:r>
              <w:r w:rsidR="00F227C4">
                <w:rPr>
                  <w:lang w:eastAsia="en-GB"/>
                </w:rPr>
                <w:t>initiating the MCG failure information procedure</w:t>
              </w:r>
              <w:r w:rsidR="00F227C4" w:rsidRPr="00F537EB">
                <w:rPr>
                  <w:lang w:eastAsia="en-GB"/>
                </w:rPr>
                <w:t>.</w:t>
              </w:r>
            </w:ins>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w:t>
            </w:r>
            <w:ins w:id="18700" w:author="CR#4287r3" w:date="2020-07-13T13:20:00Z">
              <w:r w:rsidR="00ED1118">
                <w:t>/5GS</w:t>
              </w:r>
            </w:ins>
            <w:r w:rsidR="00666172" w:rsidRPr="000E4E7F">
              <w:t xml:space="preserve">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18701" w:name="OLE_LINK35"/>
            <w:bookmarkStart w:id="18702" w:name="OLE_LINK37"/>
            <w:r w:rsidRPr="000E4E7F">
              <w:t>initiating the RRC connection re-establishment procedure</w:t>
            </w:r>
            <w:bookmarkEnd w:id="18701"/>
            <w:bookmarkEnd w:id="18702"/>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xml:space="preserve">, </w:t>
            </w:r>
            <w:ins w:id="18703" w:author="CR#4260r2" w:date="2020-07-13T00:41:00Z">
              <w:r w:rsidR="00F227C4">
                <w:t xml:space="preserve">upon </w:t>
              </w:r>
              <w:r w:rsidR="00F227C4">
                <w:rPr>
                  <w:lang w:eastAsia="en-GB"/>
                </w:rPr>
                <w:t>initiating the MCG failure information procedure</w:t>
              </w:r>
              <w:r w:rsidR="00F227C4">
                <w:rPr>
                  <w:lang w:eastAsia="zh-CN"/>
                </w:rPr>
                <w:t xml:space="preserve">, </w:t>
              </w:r>
            </w:ins>
            <w:r w:rsidRPr="000E4E7F">
              <w:rPr>
                <w:lang w:eastAsia="zh-CN"/>
              </w:rPr>
              <w:t>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w:t>
            </w:r>
            <w:ins w:id="18704" w:author="CR#4260r2" w:date="2020-07-13T00:41:00Z">
              <w:r w:rsidR="00F227C4">
                <w:rPr>
                  <w:rFonts w:eastAsia="Batang"/>
                  <w:noProof/>
                  <w:lang w:eastAsia="en-GB"/>
                </w:rPr>
                <w:t xml:space="preserve">receiving </w:t>
              </w:r>
              <w:r w:rsidR="00F227C4" w:rsidRPr="001456CE">
                <w:rPr>
                  <w:rFonts w:eastAsia="Batang"/>
                  <w:i/>
                  <w:iCs/>
                  <w:noProof/>
                  <w:lang w:eastAsia="en-GB"/>
                </w:rPr>
                <w:t>RRC</w:t>
              </w:r>
              <w:r w:rsidR="00F227C4">
                <w:rPr>
                  <w:rFonts w:eastAsia="Batang"/>
                  <w:i/>
                  <w:iCs/>
                  <w:noProof/>
                  <w:lang w:eastAsia="en-GB"/>
                </w:rPr>
                <w:t>Connection</w:t>
              </w:r>
              <w:r w:rsidR="00F227C4" w:rsidRPr="001456CE">
                <w:rPr>
                  <w:rFonts w:eastAsia="Batang"/>
                  <w:i/>
                  <w:iCs/>
                  <w:noProof/>
                  <w:lang w:eastAsia="en-GB"/>
                </w:rPr>
                <w:t>Release</w:t>
              </w:r>
              <w:r w:rsidR="00F227C4">
                <w:rPr>
                  <w:rFonts w:eastAsia="Batang"/>
                  <w:noProof/>
                  <w:lang w:eastAsia="en-GB"/>
                </w:rPr>
                <w:t xml:space="preserve">, </w:t>
              </w:r>
              <w:r w:rsidR="00F227C4" w:rsidRPr="0023033A">
                <w:rPr>
                  <w:rFonts w:eastAsia="Batang"/>
                  <w:i/>
                  <w:iCs/>
                  <w:noProof/>
                  <w:lang w:eastAsia="en-GB"/>
                </w:rPr>
                <w:t>RRC</w:t>
              </w:r>
              <w:r w:rsidR="00F227C4">
                <w:rPr>
                  <w:rFonts w:eastAsia="Batang"/>
                  <w:i/>
                  <w:iCs/>
                  <w:noProof/>
                  <w:lang w:eastAsia="en-GB"/>
                </w:rPr>
                <w:t>Connection</w:t>
              </w:r>
              <w:r w:rsidR="00F227C4" w:rsidRPr="0023033A">
                <w:rPr>
                  <w:rFonts w:eastAsia="Batang"/>
                  <w:i/>
                  <w:iCs/>
                  <w:noProof/>
                  <w:lang w:eastAsia="en-GB"/>
                </w:rPr>
                <w:t>Reconfiguration</w:t>
              </w:r>
              <w:r w:rsidR="00F227C4">
                <w:rPr>
                  <w:rFonts w:eastAsia="Batang"/>
                  <w:noProof/>
                  <w:lang w:eastAsia="en-GB"/>
                </w:rPr>
                <w:t xml:space="preserve"> with </w:t>
              </w:r>
              <w:r w:rsidR="00F227C4">
                <w:rPr>
                  <w:rFonts w:eastAsia="Batang"/>
                  <w:i/>
                  <w:iCs/>
                  <w:noProof/>
                  <w:lang w:eastAsia="en-GB"/>
                </w:rPr>
                <w:t xml:space="preserve">mobilityControlInfo, </w:t>
              </w:r>
              <w:r w:rsidR="00F227C4" w:rsidRPr="008B2D80">
                <w:rPr>
                  <w:rFonts w:eastAsia="Batang"/>
                  <w:i/>
                  <w:iCs/>
                  <w:noProof/>
                  <w:lang w:eastAsia="en-GB"/>
                </w:rPr>
                <w:t>MobilityFromEUTRACommand</w:t>
              </w:r>
              <w:r w:rsidR="00F227C4">
                <w:rPr>
                  <w:rFonts w:eastAsia="Batang"/>
                  <w:noProof/>
                  <w:lang w:eastAsia="en-GB"/>
                </w:rPr>
                <w:t>,</w:t>
              </w:r>
            </w:ins>
            <w:del w:id="18705" w:author="CR#4260r2" w:date="2020-07-13T00:42:00Z">
              <w:r w:rsidRPr="000E4E7F" w:rsidDel="00F227C4">
                <w:rPr>
                  <w:rFonts w:eastAsia="Batang"/>
                  <w:noProof/>
                  <w:lang w:eastAsia="en-GB"/>
                </w:rPr>
                <w:delText xml:space="preserve">resumption of MCG transmission, upon reception of </w:delText>
              </w:r>
              <w:r w:rsidRPr="000E4E7F" w:rsidDel="00F227C4">
                <w:rPr>
                  <w:rFonts w:eastAsia="Batang"/>
                  <w:i/>
                  <w:noProof/>
                  <w:lang w:eastAsia="en-GB"/>
                </w:rPr>
                <w:delText>RRCConnectionRelease</w:delText>
              </w:r>
              <w:r w:rsidRPr="000E4E7F" w:rsidDel="00F227C4">
                <w:rPr>
                  <w:rFonts w:eastAsia="Batang"/>
                  <w:noProof/>
                  <w:lang w:eastAsia="en-GB"/>
                </w:rPr>
                <w:delText>,</w:delText>
              </w:r>
            </w:del>
            <w:r w:rsidRPr="000E4E7F">
              <w:rPr>
                <w:rFonts w:eastAsia="Batang"/>
                <w:noProof/>
                <w:lang w:eastAsia="en-GB"/>
              </w:rPr>
              <w:t xml:space="preserve">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lastRenderedPageBreak/>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1B1377" w:rsidRPr="000E4E7F" w:rsidTr="00D13CD0">
        <w:trPr>
          <w:cantSplit/>
          <w:jc w:val="center"/>
          <w:ins w:id="18706" w:author="Draft v2" w:date="2020-07-15T15:51:00Z"/>
        </w:trPr>
        <w:tc>
          <w:tcPr>
            <w:tcW w:w="1134"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7" w:author="Draft v2" w:date="2020-07-15T15:51:00Z"/>
              </w:rPr>
            </w:pPr>
            <w:ins w:id="18708" w:author="Draft v2" w:date="2020-07-15T15:51:00Z">
              <w:r w:rsidRPr="005F2F73">
                <w:t>T3</w:t>
              </w:r>
              <w:r>
                <w:t>23</w:t>
              </w:r>
            </w:ins>
          </w:p>
        </w:tc>
        <w:tc>
          <w:tcPr>
            <w:tcW w:w="2268"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9" w:author="Draft v2" w:date="2020-07-15T15:51:00Z"/>
              </w:rPr>
            </w:pPr>
            <w:ins w:id="18710" w:author="Draft v2" w:date="2020-07-15T15:51:00Z">
              <w:r>
                <w:t xml:space="preserve">Upon receiving </w:t>
              </w:r>
              <w:r>
                <w:rPr>
                  <w:i/>
                </w:rPr>
                <w:t>t323</w:t>
              </w:r>
              <w:r>
                <w:t>.</w:t>
              </w:r>
            </w:ins>
          </w:p>
        </w:tc>
        <w:tc>
          <w:tcPr>
            <w:tcW w:w="2835"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11" w:author="Draft v2" w:date="2020-07-15T15:51:00Z"/>
              </w:rPr>
            </w:pPr>
            <w:ins w:id="18712" w:author="Draft v2" w:date="2020-07-15T15:51:00Z">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w:t>
              </w:r>
            </w:ins>
          </w:p>
        </w:tc>
        <w:tc>
          <w:tcPr>
            <w:tcW w:w="2835"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13" w:author="Draft v2" w:date="2020-07-15T15:51:00Z"/>
              </w:rPr>
            </w:pPr>
            <w:ins w:id="18714" w:author="Draft v2" w:date="2020-07-15T15:51:00Z">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w:t>
              </w:r>
              <w:r w:rsidRPr="00055258">
                <w:t xml:space="preserve">UE shall apply the cell reselection priority information broadcast in the system information via </w:t>
              </w:r>
              <w:r w:rsidRPr="00E80581">
                <w:rPr>
                  <w:i/>
                  <w:iCs/>
                </w:rPr>
                <w:t>cellReselectionPriority</w:t>
              </w:r>
              <w:r w:rsidRPr="00055258">
                <w:t xml:space="preserve"> and </w:t>
              </w:r>
              <w:r w:rsidRPr="00E80581">
                <w:rPr>
                  <w:i/>
                  <w:iCs/>
                </w:rPr>
                <w:t>cellReselectionSubPriority</w:t>
              </w:r>
              <w:r w:rsidRPr="00055258">
                <w:t>.</w:t>
              </w:r>
            </w:ins>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8715" w:author="CR#4260r2" w:date="2020-07-13T00:42:00Z">
              <w:r w:rsidR="00F227C4">
                <w:t>cell selection/</w:t>
              </w:r>
            </w:ins>
            <w:r w:rsidRPr="000E4E7F">
              <w:t>reselecti</w:t>
            </w:r>
            <w:ins w:id="18716" w:author="CR#4260r2" w:date="2020-07-13T00:43:00Z">
              <w:r w:rsidR="00F227C4">
                <w:t>o</w:t>
              </w:r>
            </w:ins>
            <w:r w:rsidRPr="000E4E7F">
              <w:t>n</w:t>
            </w:r>
            <w:del w:id="18717" w:author="CR#4260r2" w:date="2020-07-13T00:43:00Z">
              <w:r w:rsidRPr="000E4E7F" w:rsidDel="00F227C4">
                <w:delText>g</w:delText>
              </w:r>
            </w:del>
            <w:r w:rsidRPr="000E4E7F">
              <w:t xml:space="preserve"> to </w:t>
            </w:r>
            <w:ins w:id="18718" w:author="CR#4260r2" w:date="2020-07-13T00:43:00Z">
              <w:r w:rsidR="00F227C4">
                <w:t xml:space="preserve">a </w:t>
              </w:r>
            </w:ins>
            <w:r w:rsidRPr="000E4E7F">
              <w:t xml:space="preserve">cell that does not belong to </w:t>
            </w:r>
            <w:ins w:id="18719" w:author="CR#4260r2" w:date="2020-07-13T00:43:00Z">
              <w:r w:rsidR="00F227C4">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F227C4" w:rsidP="004A5246">
            <w:pPr>
              <w:pStyle w:val="TAL"/>
            </w:pPr>
            <w:ins w:id="18720" w:author="CR#4260r2" w:date="2020-07-13T00:44:00Z">
              <w:r>
                <w:t>Perform the actions specified in 5.6.20.3.</w:t>
              </w:r>
            </w:ins>
            <w:del w:id="18721" w:author="CR#4260r2" w:date="2020-07-13T00:44:00Z">
              <w:r w:rsidR="00DA01A8" w:rsidRPr="000E4E7F" w:rsidDel="00F227C4">
                <w:delText xml:space="preserve">Release the stored </w:delText>
              </w:r>
              <w:r w:rsidR="00DA01A8" w:rsidRPr="000E4E7F" w:rsidDel="00F227C4">
                <w:rPr>
                  <w:i/>
                </w:rPr>
                <w:delText>VarMeasIdleConfig.</w:delText>
              </w:r>
              <w:r w:rsidR="00DA01A8" w:rsidRPr="000E4E7F" w:rsidDel="00F227C4">
                <w:delText xml:space="preserve"> </w:delText>
              </w:r>
            </w:del>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lastRenderedPageBreak/>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lastRenderedPageBreak/>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5F2F73" w:rsidRPr="000E4E7F" w:rsidDel="001B1377" w:rsidTr="00C4066C">
        <w:trPr>
          <w:cantSplit/>
          <w:jc w:val="center"/>
          <w:ins w:id="18722" w:author="CR#4229r6" w:date="2020-07-10T02:38:00Z"/>
          <w:del w:id="18723" w:author="Draft v2" w:date="2020-07-15T15:52:00Z"/>
        </w:trPr>
        <w:tc>
          <w:tcPr>
            <w:tcW w:w="1134" w:type="dxa"/>
            <w:tcBorders>
              <w:top w:val="single" w:sz="4" w:space="0" w:color="auto"/>
              <w:left w:val="single" w:sz="4" w:space="0" w:color="auto"/>
              <w:bottom w:val="single" w:sz="4" w:space="0" w:color="auto"/>
              <w:right w:val="single" w:sz="4" w:space="0" w:color="auto"/>
            </w:tcBorders>
          </w:tcPr>
          <w:p w:rsidR="005F2F73" w:rsidRPr="000E4E7F" w:rsidDel="001B1377" w:rsidRDefault="005F2F73">
            <w:pPr>
              <w:pStyle w:val="TAL"/>
              <w:rPr>
                <w:ins w:id="18724" w:author="CR#4229r6" w:date="2020-07-10T02:38:00Z"/>
                <w:del w:id="18725" w:author="Draft v2" w:date="2020-07-15T15:52:00Z"/>
              </w:rPr>
              <w:pPrChange w:id="18726" w:author="CR#4229r6" w:date="2020-07-10T02:38:00Z">
                <w:pPr>
                  <w:pStyle w:val="TAL"/>
                  <w:tabs>
                    <w:tab w:val="center" w:pos="459"/>
                  </w:tabs>
                </w:pPr>
              </w:pPrChange>
            </w:pPr>
            <w:ins w:id="18727" w:author="CR#4229r6" w:date="2020-07-10T02:39:00Z">
              <w:del w:id="18728" w:author="Draft v2" w:date="2020-07-15T15:52:00Z">
                <w:r w:rsidRPr="005F2F73" w:rsidDel="001B1377">
                  <w:delText>T3</w:delText>
                </w:r>
              </w:del>
            </w:ins>
            <w:ins w:id="18729" w:author="CR#4229r6" w:date="2020-07-12T00:15:00Z">
              <w:del w:id="18730" w:author="Draft v2" w:date="2020-07-15T15:50:00Z">
                <w:r w:rsidR="00427F21" w:rsidDel="00747FFC">
                  <w:delText>90</w:delText>
                </w:r>
              </w:del>
            </w:ins>
          </w:p>
        </w:tc>
        <w:tc>
          <w:tcPr>
            <w:tcW w:w="2268"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747FFC">
            <w:pPr>
              <w:pStyle w:val="TAL"/>
              <w:rPr>
                <w:ins w:id="18731" w:author="CR#4229r6" w:date="2020-07-10T02:38:00Z"/>
                <w:del w:id="18732" w:author="Draft v2" w:date="2020-07-15T15:52:00Z"/>
              </w:rPr>
            </w:pPr>
            <w:ins w:id="18733" w:author="CR#4229r6" w:date="2020-07-10T02:38:00Z">
              <w:del w:id="18734" w:author="Draft v2" w:date="2020-07-15T15:52:00Z">
                <w:r w:rsidDel="001B1377">
                  <w:delText xml:space="preserve">Upon receiving </w:delText>
                </w:r>
                <w:r w:rsidDel="001B1377">
                  <w:rPr>
                    <w:i/>
                  </w:rPr>
                  <w:delText>t3</w:delText>
                </w:r>
              </w:del>
            </w:ins>
            <w:ins w:id="18735" w:author="CR#4229r6" w:date="2020-07-12T00:18:00Z">
              <w:del w:id="18736" w:author="Draft v2" w:date="2020-07-15T15:50:00Z">
                <w:r w:rsidR="00427F21" w:rsidDel="00747FFC">
                  <w:rPr>
                    <w:i/>
                  </w:rPr>
                  <w:delText>90</w:delText>
                </w:r>
              </w:del>
            </w:ins>
            <w:ins w:id="18737" w:author="CR#4229r6" w:date="2020-07-10T02:38:00Z">
              <w:del w:id="18738" w:author="Draft v2" w:date="2020-07-15T15:52:00Z">
                <w:r w:rsidDel="001B1377">
                  <w:delText>.</w:delText>
                </w:r>
              </w:del>
            </w:ins>
          </w:p>
        </w:tc>
        <w:tc>
          <w:tcPr>
            <w:tcW w:w="2835"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5F2F73">
            <w:pPr>
              <w:pStyle w:val="TAL"/>
              <w:rPr>
                <w:ins w:id="18739" w:author="CR#4229r6" w:date="2020-07-10T02:38:00Z"/>
                <w:del w:id="18740" w:author="Draft v2" w:date="2020-07-15T15:52:00Z"/>
              </w:rPr>
            </w:pPr>
            <w:ins w:id="18741" w:author="CR#4229r6" w:date="2020-07-10T02:38:00Z">
              <w:del w:id="18742" w:author="Draft v2" w:date="2020-07-15T15:52:00Z">
                <w:r w:rsidDel="001B1377">
                  <w:delText xml:space="preserve">Upon entering RRC_CONNECTED, when PLMN selection is performed on request by NAS, when the UE enters RRC_IDLE from RRC_INACTIVE, or upon cell (re)selection to another RAT, or upon reception of </w:delText>
                </w:r>
                <w:r w:rsidDel="001B1377">
                  <w:rPr>
                    <w:i/>
                  </w:rPr>
                  <w:delText>RRCEarlyDataComplete</w:delText>
                </w:r>
                <w:r w:rsidDel="001B1377">
                  <w:delText xml:space="preserve"> or </w:delText>
                </w:r>
                <w:r w:rsidDel="001B1377">
                  <w:rPr>
                    <w:i/>
                  </w:rPr>
                  <w:delText>RRCConnectionRelease</w:delText>
                </w:r>
                <w:r w:rsidDel="001B1377">
                  <w:delText xml:space="preserve"> for UP-EDT</w:delText>
                </w:r>
              </w:del>
            </w:ins>
          </w:p>
        </w:tc>
        <w:tc>
          <w:tcPr>
            <w:tcW w:w="2835"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5F2F73">
            <w:pPr>
              <w:pStyle w:val="TAL"/>
              <w:rPr>
                <w:ins w:id="18743" w:author="CR#4229r6" w:date="2020-07-10T02:38:00Z"/>
                <w:del w:id="18744" w:author="Draft v2" w:date="2020-07-15T15:52:00Z"/>
              </w:rPr>
            </w:pPr>
            <w:ins w:id="18745" w:author="CR#4229r6" w:date="2020-07-10T02:38:00Z">
              <w:del w:id="18746" w:author="Draft v2" w:date="2020-07-15T15:52:00Z">
                <w:r w:rsidDel="001B1377">
                  <w:delText xml:space="preserve">Discard </w:delText>
                </w:r>
                <w:r w:rsidDel="001B1377">
                  <w:rPr>
                    <w:rFonts w:eastAsia="DengXian"/>
                    <w:lang w:eastAsia="zh-CN"/>
                  </w:rPr>
                  <w:delText xml:space="preserve">the </w:delText>
                </w:r>
                <w:r w:rsidDel="001B1377">
                  <w:rPr>
                    <w:rFonts w:eastAsia="DengXian"/>
                    <w:i/>
                    <w:iCs/>
                    <w:lang w:eastAsia="zh-CN"/>
                  </w:rPr>
                  <w:delText>altFreqPriorities</w:delText>
                </w:r>
                <w:r w:rsidDel="001B1377">
                  <w:rPr>
                    <w:rFonts w:eastAsia="DengXian"/>
                    <w:lang w:eastAsia="zh-CN"/>
                  </w:rPr>
                  <w:delText xml:space="preserve"> provided by dedicated signalling</w:delText>
                </w:r>
                <w:r w:rsidDel="001B1377">
                  <w:delText xml:space="preserve">.  </w:delText>
                </w:r>
                <w:r w:rsidRPr="00055258" w:rsidDel="001B1377">
                  <w:delText xml:space="preserve">UE shall apply the cell reselection priority information broadcast in the system information via </w:delText>
                </w:r>
                <w:r w:rsidRPr="00E80581" w:rsidDel="001B1377">
                  <w:rPr>
                    <w:i/>
                    <w:iCs/>
                  </w:rPr>
                  <w:delText>cellReselectionPriority</w:delText>
                </w:r>
                <w:r w:rsidRPr="00055258" w:rsidDel="001B1377">
                  <w:delText xml:space="preserve"> and </w:delText>
                </w:r>
                <w:r w:rsidRPr="00E80581" w:rsidDel="001B1377">
                  <w:rPr>
                    <w:i/>
                    <w:iCs/>
                  </w:rPr>
                  <w:delText>cellReselectionSubPriority</w:delText>
                </w:r>
                <w:r w:rsidRPr="00055258" w:rsidDel="001B1377">
                  <w:delText>.</w:delText>
                </w:r>
              </w:del>
            </w:ins>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18747" w:name="_Toc20487679"/>
      <w:bookmarkStart w:id="18748" w:name="_Toc29342986"/>
      <w:bookmarkStart w:id="18749" w:name="_Toc29344125"/>
      <w:bookmarkStart w:id="18750" w:name="_Toc36567391"/>
      <w:bookmarkStart w:id="18751" w:name="_Toc36810855"/>
      <w:bookmarkStart w:id="18752" w:name="_Toc36847219"/>
      <w:bookmarkStart w:id="18753" w:name="_Toc36939872"/>
      <w:bookmarkStart w:id="18754" w:name="_Toc37082852"/>
      <w:r w:rsidRPr="000E4E7F">
        <w:t>7.3.2</w:t>
      </w:r>
      <w:r w:rsidRPr="000E4E7F">
        <w:tab/>
        <w:t>Timer handling</w:t>
      </w:r>
      <w:bookmarkEnd w:id="18747"/>
      <w:bookmarkEnd w:id="18748"/>
      <w:bookmarkEnd w:id="18749"/>
      <w:bookmarkEnd w:id="18750"/>
      <w:bookmarkEnd w:id="18751"/>
      <w:bookmarkEnd w:id="18752"/>
      <w:bookmarkEnd w:id="18753"/>
      <w:bookmarkEnd w:id="18754"/>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18755" w:name="_Toc20487680"/>
      <w:bookmarkStart w:id="18756" w:name="_Toc29342987"/>
      <w:bookmarkStart w:id="18757" w:name="_Toc29344126"/>
      <w:bookmarkStart w:id="18758" w:name="_Toc36567392"/>
      <w:bookmarkStart w:id="18759" w:name="_Toc36810856"/>
      <w:bookmarkStart w:id="18760" w:name="_Toc36847220"/>
      <w:bookmarkStart w:id="18761" w:name="_Toc36939873"/>
      <w:bookmarkStart w:id="18762" w:name="_Toc37082853"/>
      <w:r w:rsidRPr="000E4E7F">
        <w:t>7.4</w:t>
      </w:r>
      <w:r w:rsidRPr="000E4E7F">
        <w:tab/>
        <w:t>Constants</w:t>
      </w:r>
      <w:bookmarkEnd w:id="18755"/>
      <w:bookmarkEnd w:id="18756"/>
      <w:bookmarkEnd w:id="18757"/>
      <w:bookmarkEnd w:id="18758"/>
      <w:bookmarkEnd w:id="18759"/>
      <w:bookmarkEnd w:id="18760"/>
      <w:bookmarkEnd w:id="18761"/>
      <w:bookmarkEnd w:id="187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18763" w:name="_Toc20487681"/>
      <w:bookmarkStart w:id="18764" w:name="_Toc29342988"/>
      <w:bookmarkStart w:id="18765" w:name="_Toc29344127"/>
      <w:bookmarkStart w:id="18766" w:name="_Toc36567393"/>
      <w:bookmarkStart w:id="18767" w:name="_Toc36810857"/>
      <w:bookmarkStart w:id="18768" w:name="_Toc36847221"/>
      <w:bookmarkStart w:id="18769" w:name="_Toc36939874"/>
      <w:bookmarkStart w:id="18770" w:name="_Toc37082854"/>
      <w:r w:rsidRPr="000E4E7F">
        <w:t>8</w:t>
      </w:r>
      <w:r w:rsidRPr="000E4E7F">
        <w:tab/>
        <w:t>Protocol data unit abstract syntax</w:t>
      </w:r>
      <w:bookmarkEnd w:id="18763"/>
      <w:bookmarkEnd w:id="18764"/>
      <w:bookmarkEnd w:id="18765"/>
      <w:bookmarkEnd w:id="18766"/>
      <w:bookmarkEnd w:id="18767"/>
      <w:bookmarkEnd w:id="18768"/>
      <w:bookmarkEnd w:id="18769"/>
      <w:bookmarkEnd w:id="18770"/>
    </w:p>
    <w:p w:rsidR="009722D5" w:rsidRPr="000E4E7F" w:rsidRDefault="009722D5" w:rsidP="009722D5">
      <w:pPr>
        <w:pStyle w:val="Heading2"/>
      </w:pPr>
      <w:bookmarkStart w:id="18771" w:name="_Toc20487682"/>
      <w:bookmarkStart w:id="18772" w:name="_Toc29342989"/>
      <w:bookmarkStart w:id="18773" w:name="_Toc29344128"/>
      <w:bookmarkStart w:id="18774" w:name="_Toc36567394"/>
      <w:bookmarkStart w:id="18775" w:name="_Toc36810858"/>
      <w:bookmarkStart w:id="18776" w:name="_Toc36847222"/>
      <w:bookmarkStart w:id="18777" w:name="_Toc36939875"/>
      <w:bookmarkStart w:id="18778" w:name="_Toc37082855"/>
      <w:r w:rsidRPr="000E4E7F">
        <w:t>8.1</w:t>
      </w:r>
      <w:r w:rsidRPr="000E4E7F">
        <w:tab/>
        <w:t>General</w:t>
      </w:r>
      <w:bookmarkEnd w:id="18771"/>
      <w:bookmarkEnd w:id="18772"/>
      <w:bookmarkEnd w:id="18773"/>
      <w:bookmarkEnd w:id="18774"/>
      <w:bookmarkEnd w:id="18775"/>
      <w:bookmarkEnd w:id="18776"/>
      <w:bookmarkEnd w:id="18777"/>
      <w:bookmarkEnd w:id="18778"/>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lastRenderedPageBreak/>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18779" w:name="_Toc20487683"/>
      <w:bookmarkStart w:id="18780" w:name="_Toc29342990"/>
      <w:bookmarkStart w:id="18781" w:name="_Toc29344129"/>
      <w:bookmarkStart w:id="18782" w:name="_Toc36567395"/>
      <w:bookmarkStart w:id="18783" w:name="_Toc36810859"/>
      <w:bookmarkStart w:id="18784" w:name="_Toc36847223"/>
      <w:bookmarkStart w:id="18785" w:name="_Toc36939876"/>
      <w:bookmarkStart w:id="18786" w:name="_Toc37082856"/>
      <w:r w:rsidRPr="000E4E7F">
        <w:t>8.2</w:t>
      </w:r>
      <w:r w:rsidRPr="000E4E7F">
        <w:tab/>
        <w:t>Structure of encoded RRC messages</w:t>
      </w:r>
      <w:bookmarkEnd w:id="18779"/>
      <w:bookmarkEnd w:id="18780"/>
      <w:bookmarkEnd w:id="18781"/>
      <w:bookmarkEnd w:id="18782"/>
      <w:bookmarkEnd w:id="18783"/>
      <w:bookmarkEnd w:id="18784"/>
      <w:bookmarkEnd w:id="18785"/>
      <w:bookmarkEnd w:id="18786"/>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18787" w:name="_Toc20487684"/>
      <w:bookmarkStart w:id="18788" w:name="_Toc29342991"/>
      <w:bookmarkStart w:id="18789" w:name="_Toc29344130"/>
      <w:bookmarkStart w:id="18790" w:name="_Toc36567396"/>
      <w:bookmarkStart w:id="18791" w:name="_Toc36810860"/>
      <w:bookmarkStart w:id="18792" w:name="_Toc36847224"/>
      <w:bookmarkStart w:id="18793" w:name="_Toc36939877"/>
      <w:bookmarkStart w:id="18794" w:name="_Toc37082857"/>
      <w:r w:rsidRPr="000E4E7F">
        <w:t>8.3</w:t>
      </w:r>
      <w:r w:rsidRPr="000E4E7F">
        <w:tab/>
        <w:t>Basic production</w:t>
      </w:r>
      <w:bookmarkEnd w:id="18787"/>
      <w:bookmarkEnd w:id="18788"/>
      <w:bookmarkEnd w:id="18789"/>
      <w:bookmarkEnd w:id="18790"/>
      <w:bookmarkEnd w:id="18791"/>
      <w:bookmarkEnd w:id="18792"/>
      <w:bookmarkEnd w:id="18793"/>
      <w:bookmarkEnd w:id="18794"/>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18795" w:name="_Toc20487685"/>
      <w:bookmarkStart w:id="18796" w:name="_Toc29342992"/>
      <w:bookmarkStart w:id="18797" w:name="_Toc29344131"/>
      <w:bookmarkStart w:id="18798" w:name="_Toc36567397"/>
      <w:bookmarkStart w:id="18799" w:name="_Toc36810861"/>
      <w:bookmarkStart w:id="18800" w:name="_Toc36847225"/>
      <w:bookmarkStart w:id="18801" w:name="_Toc36939878"/>
      <w:bookmarkStart w:id="18802" w:name="_Toc37082858"/>
      <w:r w:rsidRPr="000E4E7F">
        <w:t>8.4</w:t>
      </w:r>
      <w:r w:rsidRPr="000E4E7F">
        <w:tab/>
        <w:t>Extension</w:t>
      </w:r>
      <w:bookmarkEnd w:id="18795"/>
      <w:bookmarkEnd w:id="18796"/>
      <w:bookmarkEnd w:id="18797"/>
      <w:bookmarkEnd w:id="18798"/>
      <w:bookmarkEnd w:id="18799"/>
      <w:bookmarkEnd w:id="18800"/>
      <w:bookmarkEnd w:id="18801"/>
      <w:bookmarkEnd w:id="18802"/>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18803" w:name="_Toc20487686"/>
      <w:bookmarkStart w:id="18804" w:name="_Toc29342993"/>
      <w:bookmarkStart w:id="18805" w:name="_Toc29344132"/>
      <w:bookmarkStart w:id="18806" w:name="_Toc36567398"/>
      <w:bookmarkStart w:id="18807" w:name="_Toc36810862"/>
      <w:bookmarkStart w:id="18808" w:name="_Toc36847226"/>
      <w:bookmarkStart w:id="18809" w:name="_Toc36939879"/>
      <w:bookmarkStart w:id="18810" w:name="_Toc37082859"/>
      <w:r w:rsidRPr="000E4E7F">
        <w:t>8.5</w:t>
      </w:r>
      <w:r w:rsidRPr="000E4E7F">
        <w:tab/>
        <w:t>Padding</w:t>
      </w:r>
      <w:bookmarkEnd w:id="18803"/>
      <w:bookmarkEnd w:id="18804"/>
      <w:bookmarkEnd w:id="18805"/>
      <w:bookmarkEnd w:id="18806"/>
      <w:bookmarkEnd w:id="18807"/>
      <w:bookmarkEnd w:id="18808"/>
      <w:bookmarkEnd w:id="18809"/>
      <w:bookmarkEnd w:id="18810"/>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18811" w:name="_MON_1290584514"/>
    <w:bookmarkStart w:id="18812" w:name="_MON_1290584807"/>
    <w:bookmarkStart w:id="18813" w:name="_MON_1290584814"/>
    <w:bookmarkStart w:id="18814" w:name="_MON_1290585950"/>
    <w:bookmarkStart w:id="18815" w:name="_MON_1290511162"/>
    <w:bookmarkStart w:id="18816" w:name="_MON_1290511242"/>
    <w:bookmarkStart w:id="18817" w:name="_MON_1290511257"/>
    <w:bookmarkStart w:id="18818" w:name="_MON_1290512447"/>
    <w:bookmarkEnd w:id="18811"/>
    <w:bookmarkEnd w:id="18812"/>
    <w:bookmarkEnd w:id="18813"/>
    <w:bookmarkEnd w:id="18814"/>
    <w:bookmarkEnd w:id="18815"/>
    <w:bookmarkEnd w:id="18816"/>
    <w:bookmarkEnd w:id="18817"/>
    <w:bookmarkEnd w:id="18818"/>
    <w:bookmarkStart w:id="18819" w:name="_MON_1290584033"/>
    <w:bookmarkEnd w:id="18819"/>
    <w:p w:rsidR="009722D5" w:rsidRPr="000E4E7F" w:rsidRDefault="009722D5" w:rsidP="00815F77">
      <w:pPr>
        <w:pStyle w:val="TH"/>
      </w:pPr>
      <w:r w:rsidRPr="000E4E7F">
        <w:object w:dxaOrig="8400" w:dyaOrig="5070">
          <v:shape id="_x0000_i1273" type="#_x0000_t75" style="width:420pt;height:253.5pt" o:ole="">
            <v:imagedata r:id="rId478" o:title=""/>
          </v:shape>
          <o:OLEObject Type="Embed" ProgID="Word.Picture.8" ShapeID="_x0000_i1273" DrawAspect="Content" ObjectID="_1656768753" r:id="rId479"/>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18820" w:name="_Toc20487687"/>
      <w:bookmarkStart w:id="18821" w:name="_Toc29342994"/>
      <w:bookmarkStart w:id="18822" w:name="_Toc29344133"/>
      <w:bookmarkStart w:id="18823" w:name="_Toc36567399"/>
      <w:bookmarkStart w:id="18824" w:name="_Toc36810863"/>
      <w:bookmarkStart w:id="18825" w:name="_Toc36847227"/>
      <w:bookmarkStart w:id="18826" w:name="_Toc36939880"/>
      <w:bookmarkStart w:id="18827" w:name="_Toc37082860"/>
      <w:r w:rsidRPr="000E4E7F">
        <w:t>9</w:t>
      </w:r>
      <w:r w:rsidRPr="000E4E7F">
        <w:tab/>
        <w:t>Specified and default radio configurations</w:t>
      </w:r>
      <w:bookmarkEnd w:id="18820"/>
      <w:bookmarkEnd w:id="18821"/>
      <w:bookmarkEnd w:id="18822"/>
      <w:bookmarkEnd w:id="18823"/>
      <w:bookmarkEnd w:id="18824"/>
      <w:bookmarkEnd w:id="18825"/>
      <w:bookmarkEnd w:id="18826"/>
      <w:bookmarkEnd w:id="18827"/>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18828" w:name="_Toc20487688"/>
      <w:bookmarkStart w:id="18829" w:name="_Toc29342995"/>
      <w:bookmarkStart w:id="18830" w:name="_Toc29344134"/>
      <w:bookmarkStart w:id="18831" w:name="_Toc36567400"/>
      <w:bookmarkStart w:id="18832" w:name="_Toc36810864"/>
      <w:bookmarkStart w:id="18833" w:name="_Toc36847228"/>
      <w:bookmarkStart w:id="18834" w:name="_Toc36939881"/>
      <w:bookmarkStart w:id="18835" w:name="_Toc37082861"/>
      <w:r w:rsidRPr="000E4E7F">
        <w:t>9.1</w:t>
      </w:r>
      <w:r w:rsidRPr="000E4E7F">
        <w:tab/>
        <w:t>Specified configurations</w:t>
      </w:r>
      <w:bookmarkEnd w:id="18828"/>
      <w:bookmarkEnd w:id="18829"/>
      <w:bookmarkEnd w:id="18830"/>
      <w:bookmarkEnd w:id="18831"/>
      <w:bookmarkEnd w:id="18832"/>
      <w:bookmarkEnd w:id="18833"/>
      <w:bookmarkEnd w:id="18834"/>
      <w:bookmarkEnd w:id="18835"/>
    </w:p>
    <w:p w:rsidR="009722D5" w:rsidRPr="000E4E7F" w:rsidRDefault="009722D5" w:rsidP="009722D5">
      <w:pPr>
        <w:pStyle w:val="Heading3"/>
        <w:ind w:left="0" w:firstLine="0"/>
      </w:pPr>
      <w:bookmarkStart w:id="18836" w:name="_Toc20487689"/>
      <w:bookmarkStart w:id="18837" w:name="_Toc29342996"/>
      <w:bookmarkStart w:id="18838" w:name="_Toc29344135"/>
      <w:bookmarkStart w:id="18839" w:name="_Toc36567401"/>
      <w:bookmarkStart w:id="18840" w:name="_Toc36810865"/>
      <w:bookmarkStart w:id="18841" w:name="_Toc36847229"/>
      <w:bookmarkStart w:id="18842" w:name="_Toc36939882"/>
      <w:bookmarkStart w:id="18843" w:name="_Toc37082862"/>
      <w:r w:rsidRPr="000E4E7F">
        <w:t>9.1.1</w:t>
      </w:r>
      <w:r w:rsidRPr="000E4E7F">
        <w:tab/>
        <w:t>Logical channel configurations</w:t>
      </w:r>
      <w:bookmarkEnd w:id="18836"/>
      <w:bookmarkEnd w:id="18837"/>
      <w:bookmarkEnd w:id="18838"/>
      <w:bookmarkEnd w:id="18839"/>
      <w:bookmarkEnd w:id="18840"/>
      <w:bookmarkEnd w:id="18841"/>
      <w:bookmarkEnd w:id="18842"/>
      <w:bookmarkEnd w:id="18843"/>
    </w:p>
    <w:p w:rsidR="009722D5" w:rsidRPr="000E4E7F" w:rsidRDefault="009722D5" w:rsidP="009722D5">
      <w:pPr>
        <w:pStyle w:val="Heading4"/>
      </w:pPr>
      <w:bookmarkStart w:id="18844" w:name="_Toc20487690"/>
      <w:bookmarkStart w:id="18845" w:name="_Toc29342997"/>
      <w:bookmarkStart w:id="18846" w:name="_Toc29344136"/>
      <w:bookmarkStart w:id="18847" w:name="_Toc36567402"/>
      <w:bookmarkStart w:id="18848" w:name="_Toc36810866"/>
      <w:bookmarkStart w:id="18849" w:name="_Toc36847230"/>
      <w:bookmarkStart w:id="18850" w:name="_Toc36939883"/>
      <w:bookmarkStart w:id="18851" w:name="_Toc37082863"/>
      <w:r w:rsidRPr="000E4E7F">
        <w:t>9.1.1.1</w:t>
      </w:r>
      <w:r w:rsidRPr="000E4E7F">
        <w:tab/>
        <w:t>BCCH configuration</w:t>
      </w:r>
      <w:bookmarkEnd w:id="18844"/>
      <w:bookmarkEnd w:id="18845"/>
      <w:bookmarkEnd w:id="18846"/>
      <w:bookmarkEnd w:id="18847"/>
      <w:bookmarkEnd w:id="18848"/>
      <w:bookmarkEnd w:id="18849"/>
      <w:bookmarkEnd w:id="18850"/>
      <w:bookmarkEnd w:id="18851"/>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52" w:name="_Toc20487691"/>
      <w:bookmarkStart w:id="18853" w:name="_Toc29342998"/>
      <w:bookmarkStart w:id="18854" w:name="_Toc29344137"/>
      <w:bookmarkStart w:id="18855" w:name="_Toc36567403"/>
      <w:bookmarkStart w:id="18856" w:name="_Toc36810867"/>
      <w:bookmarkStart w:id="18857" w:name="_Toc36847231"/>
      <w:bookmarkStart w:id="18858" w:name="_Toc36939884"/>
      <w:bookmarkStart w:id="18859" w:name="_Toc37082864"/>
      <w:r w:rsidRPr="000E4E7F">
        <w:t>9.1.1.2</w:t>
      </w:r>
      <w:r w:rsidRPr="000E4E7F">
        <w:tab/>
        <w:t>CCCH configuration</w:t>
      </w:r>
      <w:bookmarkEnd w:id="18852"/>
      <w:bookmarkEnd w:id="18853"/>
      <w:bookmarkEnd w:id="18854"/>
      <w:bookmarkEnd w:id="18855"/>
      <w:bookmarkEnd w:id="18856"/>
      <w:bookmarkEnd w:id="18857"/>
      <w:bookmarkEnd w:id="18858"/>
      <w:bookmarkEnd w:id="18859"/>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lastRenderedPageBreak/>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18860" w:name="_Toc20487692"/>
      <w:bookmarkStart w:id="18861" w:name="_Toc29342999"/>
      <w:bookmarkStart w:id="18862" w:name="_Toc29344138"/>
      <w:bookmarkStart w:id="18863" w:name="_Toc36567404"/>
      <w:bookmarkStart w:id="18864" w:name="_Toc36810868"/>
      <w:bookmarkStart w:id="18865" w:name="_Toc36847232"/>
      <w:bookmarkStart w:id="18866" w:name="_Toc36939885"/>
      <w:bookmarkStart w:id="18867" w:name="_Toc37082865"/>
      <w:r w:rsidRPr="000E4E7F">
        <w:t>9.1.1.3</w:t>
      </w:r>
      <w:r w:rsidRPr="000E4E7F">
        <w:tab/>
        <w:t>PCCH configuration</w:t>
      </w:r>
      <w:bookmarkEnd w:id="18860"/>
      <w:bookmarkEnd w:id="18861"/>
      <w:bookmarkEnd w:id="18862"/>
      <w:bookmarkEnd w:id="18863"/>
      <w:bookmarkEnd w:id="18864"/>
      <w:bookmarkEnd w:id="18865"/>
      <w:bookmarkEnd w:id="18866"/>
      <w:bookmarkEnd w:id="18867"/>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68" w:name="_Toc20487693"/>
      <w:bookmarkStart w:id="18869" w:name="_Toc29343000"/>
      <w:bookmarkStart w:id="18870" w:name="_Toc29344139"/>
      <w:bookmarkStart w:id="18871" w:name="_Toc36567405"/>
      <w:bookmarkStart w:id="18872" w:name="_Toc36810869"/>
      <w:bookmarkStart w:id="18873" w:name="_Toc36847233"/>
      <w:bookmarkStart w:id="18874" w:name="_Toc36939886"/>
      <w:bookmarkStart w:id="18875" w:name="_Toc37082866"/>
      <w:r w:rsidRPr="000E4E7F">
        <w:t>9.1.1.4</w:t>
      </w:r>
      <w:r w:rsidRPr="000E4E7F">
        <w:tab/>
        <w:t>MCCH and MTCH configuration</w:t>
      </w:r>
      <w:bookmarkEnd w:id="18868"/>
      <w:bookmarkEnd w:id="18869"/>
      <w:bookmarkEnd w:id="18870"/>
      <w:bookmarkEnd w:id="18871"/>
      <w:bookmarkEnd w:id="18872"/>
      <w:bookmarkEnd w:id="18873"/>
      <w:bookmarkEnd w:id="18874"/>
      <w:bookmarkEnd w:id="18875"/>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18876" w:name="_Toc20487694"/>
      <w:bookmarkStart w:id="18877" w:name="_Toc29343001"/>
      <w:bookmarkStart w:id="18878" w:name="_Toc29344140"/>
      <w:bookmarkStart w:id="18879" w:name="_Toc36567406"/>
      <w:bookmarkStart w:id="18880" w:name="_Toc36810870"/>
      <w:bookmarkStart w:id="18881" w:name="_Toc36847234"/>
      <w:bookmarkStart w:id="18882" w:name="_Toc36939887"/>
      <w:bookmarkStart w:id="18883" w:name="_Toc37082867"/>
      <w:r w:rsidRPr="000E4E7F">
        <w:t>9.1.1.5</w:t>
      </w:r>
      <w:r w:rsidRPr="000E4E7F">
        <w:tab/>
        <w:t>SBCCH configuration</w:t>
      </w:r>
      <w:bookmarkEnd w:id="18876"/>
      <w:bookmarkEnd w:id="18877"/>
      <w:bookmarkEnd w:id="18878"/>
      <w:bookmarkEnd w:id="18879"/>
      <w:bookmarkEnd w:id="18880"/>
      <w:bookmarkEnd w:id="18881"/>
      <w:bookmarkEnd w:id="18882"/>
      <w:bookmarkEnd w:id="18883"/>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84" w:name="_Toc20487695"/>
      <w:bookmarkStart w:id="18885" w:name="_Toc29343002"/>
      <w:bookmarkStart w:id="18886" w:name="_Toc29344141"/>
      <w:bookmarkStart w:id="18887" w:name="_Toc36567407"/>
      <w:bookmarkStart w:id="18888" w:name="_Toc36810871"/>
      <w:bookmarkStart w:id="18889" w:name="_Toc36847235"/>
      <w:bookmarkStart w:id="18890" w:name="_Toc36939888"/>
      <w:bookmarkStart w:id="18891" w:name="_Toc37082868"/>
      <w:r w:rsidRPr="000E4E7F">
        <w:t>9.1.1.6</w:t>
      </w:r>
      <w:r w:rsidRPr="000E4E7F">
        <w:tab/>
        <w:t>STCH configuration</w:t>
      </w:r>
      <w:bookmarkEnd w:id="18884"/>
      <w:bookmarkEnd w:id="18885"/>
      <w:bookmarkEnd w:id="18886"/>
      <w:bookmarkEnd w:id="18887"/>
      <w:bookmarkEnd w:id="18888"/>
      <w:bookmarkEnd w:id="18889"/>
      <w:bookmarkEnd w:id="18890"/>
      <w:bookmarkEnd w:id="18891"/>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18892" w:name="_Toc20487696"/>
      <w:bookmarkStart w:id="18893" w:name="_Toc29343003"/>
      <w:bookmarkStart w:id="18894" w:name="_Toc29344142"/>
      <w:bookmarkStart w:id="18895" w:name="_Toc36567408"/>
      <w:bookmarkStart w:id="18896" w:name="_Toc36810872"/>
      <w:bookmarkStart w:id="18897" w:name="_Toc36847236"/>
      <w:bookmarkStart w:id="18898" w:name="_Toc36939889"/>
      <w:bookmarkStart w:id="18899" w:name="_Toc37082869"/>
      <w:r w:rsidRPr="000E4E7F">
        <w:t>9.1.1.7</w:t>
      </w:r>
      <w:r w:rsidRPr="000E4E7F">
        <w:tab/>
        <w:t>SC-MCCH and SC-MTCH configuration</w:t>
      </w:r>
      <w:bookmarkEnd w:id="18892"/>
      <w:bookmarkEnd w:id="18893"/>
      <w:bookmarkEnd w:id="18894"/>
      <w:bookmarkEnd w:id="18895"/>
      <w:bookmarkEnd w:id="18896"/>
      <w:bookmarkEnd w:id="18897"/>
      <w:bookmarkEnd w:id="18898"/>
      <w:bookmarkEnd w:id="18899"/>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18900" w:name="_Toc20487697"/>
      <w:bookmarkStart w:id="18901" w:name="_Toc29343004"/>
      <w:bookmarkStart w:id="18902" w:name="_Toc29344143"/>
      <w:bookmarkStart w:id="18903" w:name="_Toc36567409"/>
      <w:bookmarkStart w:id="18904" w:name="_Toc36810873"/>
      <w:bookmarkStart w:id="18905" w:name="_Toc36847237"/>
      <w:bookmarkStart w:id="18906" w:name="_Toc36939890"/>
      <w:bookmarkStart w:id="18907" w:name="_Toc37082870"/>
      <w:r w:rsidRPr="000E4E7F">
        <w:t>9.1.1.8</w:t>
      </w:r>
      <w:r w:rsidRPr="000E4E7F">
        <w:tab/>
        <w:t>BR-BCCH configuration</w:t>
      </w:r>
      <w:bookmarkEnd w:id="18900"/>
      <w:bookmarkEnd w:id="18901"/>
      <w:bookmarkEnd w:id="18902"/>
      <w:bookmarkEnd w:id="18903"/>
      <w:bookmarkEnd w:id="18904"/>
      <w:bookmarkEnd w:id="18905"/>
      <w:bookmarkEnd w:id="18906"/>
      <w:bookmarkEnd w:id="18907"/>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18908" w:name="_Toc20487698"/>
      <w:bookmarkStart w:id="18909" w:name="_Toc29343005"/>
      <w:bookmarkStart w:id="18910" w:name="_Toc29344144"/>
      <w:bookmarkStart w:id="18911" w:name="_Toc36567410"/>
      <w:bookmarkStart w:id="18912" w:name="_Toc36810874"/>
      <w:bookmarkStart w:id="18913" w:name="_Toc36847238"/>
      <w:bookmarkStart w:id="18914" w:name="_Toc36939891"/>
      <w:bookmarkStart w:id="18915" w:name="_Toc37082871"/>
      <w:r w:rsidRPr="000E4E7F">
        <w:t>9.1.2</w:t>
      </w:r>
      <w:r w:rsidRPr="000E4E7F">
        <w:tab/>
        <w:t>SRB configurations</w:t>
      </w:r>
      <w:bookmarkEnd w:id="18908"/>
      <w:bookmarkEnd w:id="18909"/>
      <w:bookmarkEnd w:id="18910"/>
      <w:bookmarkEnd w:id="18911"/>
      <w:bookmarkEnd w:id="18912"/>
      <w:bookmarkEnd w:id="18913"/>
      <w:bookmarkEnd w:id="18914"/>
      <w:bookmarkEnd w:id="18915"/>
    </w:p>
    <w:p w:rsidR="009722D5" w:rsidRPr="000E4E7F" w:rsidRDefault="009722D5" w:rsidP="009722D5">
      <w:pPr>
        <w:pStyle w:val="Heading4"/>
        <w:ind w:left="0" w:firstLine="0"/>
      </w:pPr>
      <w:bookmarkStart w:id="18916" w:name="_Toc20487699"/>
      <w:bookmarkStart w:id="18917" w:name="_Toc29343006"/>
      <w:bookmarkStart w:id="18918" w:name="_Toc29344145"/>
      <w:bookmarkStart w:id="18919" w:name="_Toc36567411"/>
      <w:bookmarkStart w:id="18920" w:name="_Toc36810875"/>
      <w:bookmarkStart w:id="18921" w:name="_Toc36847239"/>
      <w:bookmarkStart w:id="18922" w:name="_Toc36939892"/>
      <w:bookmarkStart w:id="18923" w:name="_Toc37082872"/>
      <w:r w:rsidRPr="000E4E7F">
        <w:t>9.1.2.1</w:t>
      </w:r>
      <w:r w:rsidRPr="000E4E7F">
        <w:tab/>
        <w:t>SRB1</w:t>
      </w:r>
      <w:bookmarkEnd w:id="18916"/>
      <w:bookmarkEnd w:id="18917"/>
      <w:bookmarkEnd w:id="18918"/>
      <w:bookmarkEnd w:id="18919"/>
      <w:bookmarkEnd w:id="18920"/>
      <w:bookmarkEnd w:id="18921"/>
      <w:bookmarkEnd w:id="18922"/>
      <w:bookmarkEnd w:id="18923"/>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8924" w:name="_Toc20487700"/>
      <w:bookmarkStart w:id="18925" w:name="_Toc29343007"/>
      <w:bookmarkStart w:id="18926" w:name="_Toc29344146"/>
      <w:bookmarkStart w:id="18927" w:name="_Toc36567412"/>
      <w:bookmarkStart w:id="18928" w:name="_Toc36810876"/>
      <w:bookmarkStart w:id="18929" w:name="_Toc36847240"/>
      <w:bookmarkStart w:id="18930" w:name="_Toc36939893"/>
      <w:bookmarkStart w:id="18931" w:name="_Toc37082873"/>
      <w:r w:rsidRPr="000E4E7F">
        <w:t>9.1.2.1a</w:t>
      </w:r>
      <w:r w:rsidRPr="000E4E7F">
        <w:tab/>
        <w:t>SRB1bis</w:t>
      </w:r>
      <w:bookmarkEnd w:id="18924"/>
      <w:bookmarkEnd w:id="18925"/>
      <w:bookmarkEnd w:id="18926"/>
      <w:bookmarkEnd w:id="18927"/>
      <w:bookmarkEnd w:id="18928"/>
      <w:bookmarkEnd w:id="18929"/>
      <w:bookmarkEnd w:id="18930"/>
      <w:bookmarkEnd w:id="18931"/>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18932" w:name="_Toc20487701"/>
      <w:bookmarkStart w:id="18933" w:name="_Toc29343008"/>
      <w:bookmarkStart w:id="18934" w:name="_Toc29344147"/>
      <w:bookmarkStart w:id="18935" w:name="_Toc36567413"/>
      <w:bookmarkStart w:id="18936" w:name="_Toc36810877"/>
      <w:bookmarkStart w:id="18937" w:name="_Toc36847241"/>
      <w:bookmarkStart w:id="18938" w:name="_Toc36939894"/>
      <w:bookmarkStart w:id="18939" w:name="_Toc37082874"/>
      <w:r w:rsidRPr="000E4E7F">
        <w:t>9.1.2.2</w:t>
      </w:r>
      <w:r w:rsidRPr="000E4E7F">
        <w:tab/>
        <w:t>SRB2</w:t>
      </w:r>
      <w:bookmarkEnd w:id="18932"/>
      <w:bookmarkEnd w:id="18933"/>
      <w:bookmarkEnd w:id="18934"/>
      <w:bookmarkEnd w:id="18935"/>
      <w:bookmarkEnd w:id="18936"/>
      <w:bookmarkEnd w:id="18937"/>
      <w:bookmarkEnd w:id="18938"/>
      <w:bookmarkEnd w:id="18939"/>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18940" w:name="_Toc20487702"/>
      <w:bookmarkStart w:id="18941" w:name="_Toc29343009"/>
      <w:bookmarkStart w:id="18942" w:name="_Toc29344148"/>
      <w:bookmarkStart w:id="18943" w:name="_Toc36567414"/>
      <w:bookmarkStart w:id="18944" w:name="_Toc36810878"/>
      <w:bookmarkStart w:id="18945" w:name="_Toc36847242"/>
      <w:bookmarkStart w:id="18946" w:name="_Toc36939895"/>
      <w:bookmarkStart w:id="18947" w:name="_Toc37082875"/>
      <w:r w:rsidRPr="000E4E7F">
        <w:t>9.1.2.3</w:t>
      </w:r>
      <w:r w:rsidR="004975A6" w:rsidRPr="000E4E7F">
        <w:tab/>
        <w:t>SRB4</w:t>
      </w:r>
      <w:bookmarkEnd w:id="18940"/>
      <w:bookmarkEnd w:id="18941"/>
      <w:bookmarkEnd w:id="18942"/>
      <w:bookmarkEnd w:id="18943"/>
      <w:bookmarkEnd w:id="18944"/>
      <w:bookmarkEnd w:id="18945"/>
      <w:bookmarkEnd w:id="18946"/>
      <w:bookmarkEnd w:id="18947"/>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18948" w:name="_Toc20487703"/>
      <w:bookmarkStart w:id="18949" w:name="_Toc29343010"/>
      <w:bookmarkStart w:id="18950" w:name="_Toc29344149"/>
      <w:bookmarkStart w:id="18951" w:name="_Toc36567415"/>
      <w:bookmarkStart w:id="18952" w:name="_Toc36810879"/>
      <w:bookmarkStart w:id="18953" w:name="_Toc36847243"/>
      <w:bookmarkStart w:id="18954" w:name="_Toc36939896"/>
      <w:bookmarkStart w:id="18955" w:name="_Toc37082876"/>
      <w:r w:rsidRPr="000E4E7F">
        <w:t>9.2</w:t>
      </w:r>
      <w:r w:rsidRPr="000E4E7F">
        <w:tab/>
        <w:t>Default radio configurations</w:t>
      </w:r>
      <w:bookmarkEnd w:id="18948"/>
      <w:bookmarkEnd w:id="18949"/>
      <w:bookmarkEnd w:id="18950"/>
      <w:bookmarkEnd w:id="18951"/>
      <w:bookmarkEnd w:id="18952"/>
      <w:bookmarkEnd w:id="18953"/>
      <w:bookmarkEnd w:id="18954"/>
      <w:bookmarkEnd w:id="18955"/>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18956" w:name="OLE_LINK158"/>
      <w:bookmarkStart w:id="18957"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8956"/>
      <w:bookmarkEnd w:id="18957"/>
    </w:p>
    <w:p w:rsidR="009722D5" w:rsidRPr="000E4E7F" w:rsidRDefault="009722D5" w:rsidP="009722D5">
      <w:pPr>
        <w:pStyle w:val="Heading3"/>
        <w:ind w:left="0" w:firstLine="0"/>
      </w:pPr>
      <w:bookmarkStart w:id="18958" w:name="_Toc20487704"/>
      <w:bookmarkStart w:id="18959" w:name="_Toc29343011"/>
      <w:bookmarkStart w:id="18960" w:name="_Toc29344150"/>
      <w:bookmarkStart w:id="18961" w:name="_Toc36567416"/>
      <w:bookmarkStart w:id="18962" w:name="_Toc36810880"/>
      <w:bookmarkStart w:id="18963" w:name="_Toc36847244"/>
      <w:bookmarkStart w:id="18964" w:name="_Toc36939897"/>
      <w:bookmarkStart w:id="18965" w:name="_Toc37082877"/>
      <w:r w:rsidRPr="000E4E7F">
        <w:lastRenderedPageBreak/>
        <w:t>9.2.1</w:t>
      </w:r>
      <w:r w:rsidRPr="000E4E7F">
        <w:tab/>
        <w:t>SRB configurations</w:t>
      </w:r>
      <w:bookmarkEnd w:id="18958"/>
      <w:bookmarkEnd w:id="18959"/>
      <w:bookmarkEnd w:id="18960"/>
      <w:bookmarkEnd w:id="18961"/>
      <w:bookmarkEnd w:id="18962"/>
      <w:bookmarkEnd w:id="18963"/>
      <w:bookmarkEnd w:id="18964"/>
      <w:bookmarkEnd w:id="18965"/>
    </w:p>
    <w:p w:rsidR="009722D5" w:rsidRPr="000E4E7F" w:rsidRDefault="009722D5" w:rsidP="009722D5">
      <w:pPr>
        <w:pStyle w:val="Heading4"/>
        <w:ind w:left="0" w:firstLine="0"/>
      </w:pPr>
      <w:bookmarkStart w:id="18966" w:name="OLE_LINK70"/>
      <w:bookmarkStart w:id="18967" w:name="OLE_LINK71"/>
      <w:bookmarkStart w:id="18968" w:name="_Toc20487705"/>
      <w:bookmarkStart w:id="18969" w:name="_Toc29343012"/>
      <w:bookmarkStart w:id="18970" w:name="_Toc29344151"/>
      <w:bookmarkStart w:id="18971" w:name="_Toc36567417"/>
      <w:bookmarkStart w:id="18972" w:name="_Toc36810881"/>
      <w:bookmarkStart w:id="18973" w:name="_Toc36847245"/>
      <w:bookmarkStart w:id="18974" w:name="_Toc36939898"/>
      <w:bookmarkStart w:id="18975" w:name="_Toc37082878"/>
      <w:r w:rsidRPr="000E4E7F">
        <w:t>9.2.1.1</w:t>
      </w:r>
      <w:bookmarkEnd w:id="18966"/>
      <w:bookmarkEnd w:id="18967"/>
      <w:r w:rsidRPr="000E4E7F">
        <w:tab/>
        <w:t>SRB1</w:t>
      </w:r>
      <w:bookmarkEnd w:id="18968"/>
      <w:bookmarkEnd w:id="18969"/>
      <w:bookmarkEnd w:id="18970"/>
      <w:bookmarkEnd w:id="18971"/>
      <w:bookmarkEnd w:id="18972"/>
      <w:bookmarkEnd w:id="18973"/>
      <w:bookmarkEnd w:id="18974"/>
      <w:bookmarkEnd w:id="18975"/>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8976" w:name="_Toc20487706"/>
      <w:bookmarkStart w:id="18977" w:name="_Toc29343013"/>
      <w:bookmarkStart w:id="18978" w:name="_Toc29344152"/>
      <w:bookmarkStart w:id="18979" w:name="_Toc36567418"/>
      <w:bookmarkStart w:id="18980" w:name="_Toc36810882"/>
      <w:bookmarkStart w:id="18981" w:name="_Toc36847246"/>
      <w:bookmarkStart w:id="18982" w:name="_Toc36939899"/>
      <w:bookmarkStart w:id="18983" w:name="_Toc37082879"/>
      <w:r w:rsidRPr="000E4E7F">
        <w:t>9.2.1.2</w:t>
      </w:r>
      <w:r w:rsidRPr="000E4E7F">
        <w:tab/>
        <w:t>SRB2</w:t>
      </w:r>
      <w:bookmarkEnd w:id="18976"/>
      <w:bookmarkEnd w:id="18977"/>
      <w:bookmarkEnd w:id="18978"/>
      <w:bookmarkEnd w:id="18979"/>
      <w:bookmarkEnd w:id="18980"/>
      <w:bookmarkEnd w:id="18981"/>
      <w:bookmarkEnd w:id="18982"/>
      <w:bookmarkEnd w:id="18983"/>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lastRenderedPageBreak/>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8984" w:name="_Toc20487707"/>
      <w:bookmarkStart w:id="18985" w:name="_Toc29343014"/>
      <w:bookmarkStart w:id="18986" w:name="_Toc29344153"/>
      <w:bookmarkStart w:id="18987" w:name="_Toc36567419"/>
      <w:bookmarkStart w:id="18988" w:name="_Toc36810883"/>
      <w:bookmarkStart w:id="18989" w:name="_Toc36847247"/>
      <w:bookmarkStart w:id="18990" w:name="_Toc36939900"/>
      <w:bookmarkStart w:id="18991" w:name="_Toc37082880"/>
      <w:r w:rsidRPr="000E4E7F">
        <w:t>9.2.2</w:t>
      </w:r>
      <w:r w:rsidRPr="000E4E7F">
        <w:tab/>
        <w:t>Default MAC main configuration</w:t>
      </w:r>
      <w:bookmarkEnd w:id="18984"/>
      <w:bookmarkEnd w:id="18985"/>
      <w:bookmarkEnd w:id="18986"/>
      <w:bookmarkEnd w:id="18987"/>
      <w:bookmarkEnd w:id="18988"/>
      <w:bookmarkEnd w:id="18989"/>
      <w:bookmarkEnd w:id="18990"/>
      <w:bookmarkEnd w:id="18991"/>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18992" w:name="OLE_LINK84"/>
            <w:bookmarkStart w:id="18993"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18994" w:name="OLE_LINK95"/>
            <w:bookmarkStart w:id="18995" w:name="OLE_LINK96"/>
            <w:r w:rsidRPr="000E4E7F">
              <w:rPr>
                <w:lang w:eastAsia="en-GB"/>
              </w:rPr>
              <w:t>release</w:t>
            </w:r>
            <w:bookmarkEnd w:id="18994"/>
            <w:bookmarkEnd w:id="18995"/>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8996" w:name="_Toc20487708"/>
      <w:bookmarkStart w:id="18997" w:name="_Toc29343015"/>
      <w:bookmarkStart w:id="18998" w:name="_Toc29344154"/>
      <w:bookmarkStart w:id="18999" w:name="_Toc36567420"/>
      <w:bookmarkStart w:id="19000" w:name="_Toc36810884"/>
      <w:bookmarkStart w:id="19001" w:name="_Toc36847248"/>
      <w:bookmarkStart w:id="19002" w:name="_Toc36939901"/>
      <w:bookmarkStart w:id="19003" w:name="_Toc37082881"/>
      <w:r w:rsidRPr="000E4E7F">
        <w:t>9.2.3</w:t>
      </w:r>
      <w:r w:rsidRPr="000E4E7F">
        <w:tab/>
        <w:t>Default semi-persistent scheduling configuration</w:t>
      </w:r>
      <w:bookmarkEnd w:id="18996"/>
      <w:bookmarkEnd w:id="18997"/>
      <w:bookmarkEnd w:id="18998"/>
      <w:bookmarkEnd w:id="18999"/>
      <w:bookmarkEnd w:id="19000"/>
      <w:bookmarkEnd w:id="19001"/>
      <w:bookmarkEnd w:id="19002"/>
      <w:bookmarkEnd w:id="1900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19004" w:name="_Toc20487709"/>
      <w:bookmarkStart w:id="19005" w:name="_Toc29343016"/>
      <w:bookmarkStart w:id="19006" w:name="_Toc29344155"/>
      <w:bookmarkStart w:id="19007" w:name="_Toc36567421"/>
      <w:bookmarkStart w:id="19008" w:name="_Toc36810885"/>
      <w:bookmarkStart w:id="19009" w:name="_Toc36847249"/>
      <w:bookmarkStart w:id="19010" w:name="_Toc36939902"/>
      <w:bookmarkStart w:id="19011" w:name="_Toc37082882"/>
      <w:r w:rsidRPr="000E4E7F">
        <w:t>9.2.4</w:t>
      </w:r>
      <w:bookmarkEnd w:id="18992"/>
      <w:bookmarkEnd w:id="18993"/>
      <w:r w:rsidRPr="000E4E7F">
        <w:tab/>
        <w:t>Default physical channel configuration</w:t>
      </w:r>
      <w:bookmarkEnd w:id="19004"/>
      <w:bookmarkEnd w:id="19005"/>
      <w:bookmarkEnd w:id="19006"/>
      <w:bookmarkEnd w:id="19007"/>
      <w:bookmarkEnd w:id="19008"/>
      <w:bookmarkEnd w:id="19009"/>
      <w:bookmarkEnd w:id="19010"/>
      <w:bookmarkEnd w:id="19011"/>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lastRenderedPageBreak/>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9012" w:name="_Toc20487710"/>
      <w:bookmarkStart w:id="19013" w:name="_Toc29343017"/>
      <w:bookmarkStart w:id="19014" w:name="_Toc29344156"/>
      <w:bookmarkStart w:id="19015" w:name="_Toc36567422"/>
      <w:bookmarkStart w:id="19016" w:name="_Toc36810886"/>
      <w:bookmarkStart w:id="19017" w:name="_Toc36847250"/>
      <w:bookmarkStart w:id="19018" w:name="_Toc36939903"/>
      <w:bookmarkStart w:id="19019" w:name="_Toc37082883"/>
      <w:r w:rsidRPr="000E4E7F">
        <w:t>9.2.5</w:t>
      </w:r>
      <w:r w:rsidRPr="000E4E7F">
        <w:tab/>
        <w:t>Default values timers and constants</w:t>
      </w:r>
      <w:bookmarkEnd w:id="19012"/>
      <w:bookmarkEnd w:id="19013"/>
      <w:bookmarkEnd w:id="19014"/>
      <w:bookmarkEnd w:id="19015"/>
      <w:bookmarkEnd w:id="19016"/>
      <w:bookmarkEnd w:id="19017"/>
      <w:bookmarkEnd w:id="19018"/>
      <w:bookmarkEnd w:id="19019"/>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9020" w:name="_Toc20487711"/>
      <w:bookmarkStart w:id="19021" w:name="_Toc29343018"/>
      <w:bookmarkStart w:id="19022" w:name="_Toc29344157"/>
      <w:bookmarkStart w:id="19023" w:name="_Toc36567423"/>
      <w:bookmarkStart w:id="19024" w:name="_Toc36810887"/>
      <w:bookmarkStart w:id="19025" w:name="_Toc36847251"/>
      <w:bookmarkStart w:id="19026" w:name="_Toc36939904"/>
      <w:bookmarkStart w:id="19027" w:name="_Toc37082884"/>
      <w:r w:rsidRPr="000E4E7F">
        <w:t>9.3</w:t>
      </w:r>
      <w:r w:rsidRPr="000E4E7F">
        <w:tab/>
        <w:t>Sidelink pre-configured parameters</w:t>
      </w:r>
      <w:bookmarkEnd w:id="19020"/>
      <w:bookmarkEnd w:id="19021"/>
      <w:bookmarkEnd w:id="19022"/>
      <w:bookmarkEnd w:id="19023"/>
      <w:bookmarkEnd w:id="19024"/>
      <w:bookmarkEnd w:id="19025"/>
      <w:bookmarkEnd w:id="19026"/>
      <w:bookmarkEnd w:id="19027"/>
    </w:p>
    <w:p w:rsidR="009722D5" w:rsidRPr="000E4E7F" w:rsidRDefault="009722D5" w:rsidP="009722D5">
      <w:pPr>
        <w:pStyle w:val="Heading3"/>
        <w:ind w:left="0" w:firstLine="0"/>
      </w:pPr>
      <w:bookmarkStart w:id="19028" w:name="_Toc20487712"/>
      <w:bookmarkStart w:id="19029" w:name="_Toc29343019"/>
      <w:bookmarkStart w:id="19030" w:name="_Toc29344158"/>
      <w:bookmarkStart w:id="19031" w:name="_Toc36567424"/>
      <w:bookmarkStart w:id="19032" w:name="_Toc36810888"/>
      <w:bookmarkStart w:id="19033" w:name="_Toc36847252"/>
      <w:bookmarkStart w:id="19034" w:name="_Toc36939905"/>
      <w:bookmarkStart w:id="19035" w:name="_Toc37082885"/>
      <w:r w:rsidRPr="000E4E7F">
        <w:t>9.3.1</w:t>
      </w:r>
      <w:r w:rsidRPr="000E4E7F">
        <w:tab/>
        <w:t>Specified parameters</w:t>
      </w:r>
      <w:bookmarkEnd w:id="19028"/>
      <w:bookmarkEnd w:id="19029"/>
      <w:bookmarkEnd w:id="19030"/>
      <w:bookmarkEnd w:id="19031"/>
      <w:bookmarkEnd w:id="19032"/>
      <w:bookmarkEnd w:id="19033"/>
      <w:bookmarkEnd w:id="19034"/>
      <w:bookmarkEnd w:id="19035"/>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19036" w:name="_Toc20487713"/>
      <w:bookmarkStart w:id="19037" w:name="_Toc29343020"/>
      <w:bookmarkStart w:id="19038" w:name="_Toc29344159"/>
      <w:bookmarkStart w:id="19039" w:name="_Toc36567425"/>
      <w:bookmarkStart w:id="19040" w:name="_Toc36810889"/>
      <w:bookmarkStart w:id="19041" w:name="_Toc36847253"/>
      <w:bookmarkStart w:id="19042" w:name="_Toc36939906"/>
      <w:bookmarkStart w:id="19043" w:name="_Toc37082886"/>
      <w:r w:rsidRPr="000E4E7F">
        <w:t>9.3.2</w:t>
      </w:r>
      <w:r w:rsidRPr="000E4E7F">
        <w:tab/>
        <w:t>Pre-configurable parameters</w:t>
      </w:r>
      <w:bookmarkEnd w:id="19036"/>
      <w:bookmarkEnd w:id="19037"/>
      <w:bookmarkEnd w:id="19038"/>
      <w:bookmarkEnd w:id="19039"/>
      <w:bookmarkEnd w:id="19040"/>
      <w:bookmarkEnd w:id="19041"/>
      <w:bookmarkEnd w:id="19042"/>
      <w:bookmarkEnd w:id="19043"/>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lastRenderedPageBreak/>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9044" w:name="_Toc20487714"/>
      <w:bookmarkStart w:id="19045" w:name="_Toc29343021"/>
      <w:bookmarkStart w:id="19046" w:name="_Toc29344160"/>
      <w:bookmarkStart w:id="19047" w:name="_Toc36567426"/>
      <w:bookmarkStart w:id="19048" w:name="_Toc36810890"/>
      <w:bookmarkStart w:id="19049" w:name="_Toc36847254"/>
      <w:bookmarkStart w:id="19050" w:name="_Toc36939907"/>
      <w:bookmarkStart w:id="19051" w:name="_Toc37082887"/>
      <w:r w:rsidRPr="000E4E7F">
        <w:t>–</w:t>
      </w:r>
      <w:r w:rsidRPr="000E4E7F">
        <w:tab/>
      </w:r>
      <w:r w:rsidRPr="000E4E7F">
        <w:rPr>
          <w:i/>
        </w:rPr>
        <w:t>SL-Preconfiguration</w:t>
      </w:r>
      <w:bookmarkEnd w:id="19044"/>
      <w:bookmarkEnd w:id="19045"/>
      <w:bookmarkEnd w:id="19046"/>
      <w:bookmarkEnd w:id="19047"/>
      <w:bookmarkEnd w:id="19048"/>
      <w:bookmarkEnd w:id="19049"/>
      <w:bookmarkEnd w:id="19050"/>
      <w:bookmarkEnd w:id="19051"/>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19052" w:name="_Toc20487715"/>
      <w:bookmarkStart w:id="19053" w:name="_Toc29343022"/>
      <w:bookmarkStart w:id="19054" w:name="_Toc29344161"/>
      <w:bookmarkStart w:id="19055" w:name="_Toc36567427"/>
      <w:bookmarkStart w:id="19056" w:name="_Toc36810891"/>
      <w:bookmarkStart w:id="19057" w:name="_Toc36847255"/>
      <w:bookmarkStart w:id="19058" w:name="_Toc36939908"/>
      <w:bookmarkStart w:id="19059" w:name="_Toc37082888"/>
      <w:r w:rsidRPr="000E4E7F">
        <w:t>–</w:t>
      </w:r>
      <w:r w:rsidRPr="000E4E7F">
        <w:tab/>
      </w:r>
      <w:r w:rsidRPr="000E4E7F">
        <w:rPr>
          <w:i/>
        </w:rPr>
        <w:t>SL-</w:t>
      </w:r>
      <w:r w:rsidRPr="000E4E7F">
        <w:rPr>
          <w:i/>
          <w:lang w:eastAsia="zh-CN"/>
        </w:rPr>
        <w:t>V2X-</w:t>
      </w:r>
      <w:r w:rsidRPr="000E4E7F">
        <w:rPr>
          <w:i/>
        </w:rPr>
        <w:t>Preconfiguration</w:t>
      </w:r>
      <w:bookmarkEnd w:id="19052"/>
      <w:bookmarkEnd w:id="19053"/>
      <w:bookmarkEnd w:id="19054"/>
      <w:bookmarkEnd w:id="19055"/>
      <w:bookmarkEnd w:id="19056"/>
      <w:bookmarkEnd w:id="19057"/>
      <w:bookmarkEnd w:id="19058"/>
      <w:bookmarkEnd w:id="19059"/>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lastRenderedPageBreak/>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lastRenderedPageBreak/>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lastRenderedPageBreak/>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19060" w:name="_Toc20487716"/>
      <w:bookmarkStart w:id="19061" w:name="_Toc29343023"/>
      <w:bookmarkStart w:id="19062" w:name="_Toc29344162"/>
      <w:bookmarkStart w:id="19063" w:name="_Toc36567428"/>
      <w:bookmarkStart w:id="19064" w:name="_Toc36810892"/>
      <w:bookmarkStart w:id="19065" w:name="_Toc36847256"/>
      <w:bookmarkStart w:id="19066" w:name="_Toc36939909"/>
      <w:bookmarkStart w:id="19067" w:name="_Toc37082889"/>
      <w:r w:rsidRPr="000E4E7F">
        <w:t>10</w:t>
      </w:r>
      <w:r w:rsidRPr="000E4E7F">
        <w:tab/>
        <w:t>Radio information related interactions between network nodes</w:t>
      </w:r>
      <w:bookmarkEnd w:id="19060"/>
      <w:bookmarkEnd w:id="19061"/>
      <w:bookmarkEnd w:id="19062"/>
      <w:bookmarkEnd w:id="19063"/>
      <w:bookmarkEnd w:id="19064"/>
      <w:bookmarkEnd w:id="19065"/>
      <w:bookmarkEnd w:id="19066"/>
      <w:bookmarkEnd w:id="19067"/>
    </w:p>
    <w:p w:rsidR="009722D5" w:rsidRPr="000E4E7F" w:rsidRDefault="009722D5" w:rsidP="009722D5">
      <w:pPr>
        <w:pStyle w:val="Heading2"/>
      </w:pPr>
      <w:bookmarkStart w:id="19068" w:name="_Toc20487717"/>
      <w:bookmarkStart w:id="19069" w:name="_Toc29343024"/>
      <w:bookmarkStart w:id="19070" w:name="_Toc29344163"/>
      <w:bookmarkStart w:id="19071" w:name="_Toc36567429"/>
      <w:bookmarkStart w:id="19072" w:name="_Toc36810893"/>
      <w:bookmarkStart w:id="19073" w:name="_Toc36847257"/>
      <w:bookmarkStart w:id="19074" w:name="_Toc36939910"/>
      <w:bookmarkStart w:id="19075" w:name="_Toc37082890"/>
      <w:r w:rsidRPr="000E4E7F">
        <w:t>10.1</w:t>
      </w:r>
      <w:r w:rsidRPr="000E4E7F">
        <w:tab/>
        <w:t>General</w:t>
      </w:r>
      <w:bookmarkEnd w:id="19068"/>
      <w:bookmarkEnd w:id="19069"/>
      <w:bookmarkEnd w:id="19070"/>
      <w:bookmarkEnd w:id="19071"/>
      <w:bookmarkEnd w:id="19072"/>
      <w:bookmarkEnd w:id="19073"/>
      <w:bookmarkEnd w:id="19074"/>
      <w:bookmarkEnd w:id="19075"/>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19076" w:name="_Toc20487718"/>
      <w:bookmarkStart w:id="19077" w:name="_Toc29343025"/>
      <w:bookmarkStart w:id="19078" w:name="_Toc29344164"/>
      <w:bookmarkStart w:id="19079" w:name="_Toc36567430"/>
      <w:bookmarkStart w:id="19080" w:name="_Toc36810894"/>
      <w:bookmarkStart w:id="19081" w:name="_Toc36847258"/>
      <w:bookmarkStart w:id="19082" w:name="_Toc36939911"/>
      <w:bookmarkStart w:id="19083" w:name="_Toc37082891"/>
      <w:r w:rsidRPr="000E4E7F">
        <w:t>10.2</w:t>
      </w:r>
      <w:r w:rsidRPr="000E4E7F">
        <w:tab/>
        <w:t>Inter-node RRC messages</w:t>
      </w:r>
      <w:bookmarkEnd w:id="19076"/>
      <w:bookmarkEnd w:id="19077"/>
      <w:bookmarkEnd w:id="19078"/>
      <w:bookmarkEnd w:id="19079"/>
      <w:bookmarkEnd w:id="19080"/>
      <w:bookmarkEnd w:id="19081"/>
      <w:bookmarkEnd w:id="19082"/>
      <w:bookmarkEnd w:id="19083"/>
    </w:p>
    <w:p w:rsidR="009722D5" w:rsidRPr="000E4E7F" w:rsidRDefault="009722D5" w:rsidP="009722D5">
      <w:pPr>
        <w:pStyle w:val="Heading3"/>
      </w:pPr>
      <w:bookmarkStart w:id="19084" w:name="_Toc20487719"/>
      <w:bookmarkStart w:id="19085" w:name="_Toc29343026"/>
      <w:bookmarkStart w:id="19086" w:name="_Toc29344165"/>
      <w:bookmarkStart w:id="19087" w:name="_Toc36567431"/>
      <w:bookmarkStart w:id="19088" w:name="_Toc36810895"/>
      <w:bookmarkStart w:id="19089" w:name="_Toc36847259"/>
      <w:bookmarkStart w:id="19090" w:name="_Toc36939912"/>
      <w:bookmarkStart w:id="19091" w:name="_Toc37082892"/>
      <w:r w:rsidRPr="000E4E7F">
        <w:t>10.2.1</w:t>
      </w:r>
      <w:r w:rsidRPr="000E4E7F">
        <w:tab/>
        <w:t>General</w:t>
      </w:r>
      <w:bookmarkEnd w:id="19084"/>
      <w:bookmarkEnd w:id="19085"/>
      <w:bookmarkEnd w:id="19086"/>
      <w:bookmarkEnd w:id="19087"/>
      <w:bookmarkEnd w:id="19088"/>
      <w:bookmarkEnd w:id="19089"/>
      <w:bookmarkEnd w:id="19090"/>
      <w:bookmarkEnd w:id="19091"/>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19092" w:name="_Toc20487720"/>
      <w:bookmarkStart w:id="19093" w:name="_Toc29343027"/>
      <w:bookmarkStart w:id="19094" w:name="_Toc29344166"/>
      <w:bookmarkStart w:id="19095" w:name="_Toc36567432"/>
      <w:bookmarkStart w:id="19096" w:name="_Toc36810896"/>
      <w:bookmarkStart w:id="19097" w:name="_Toc36847260"/>
      <w:bookmarkStart w:id="19098" w:name="_Toc36939913"/>
      <w:bookmarkStart w:id="19099" w:name="_Toc37082893"/>
      <w:r w:rsidRPr="000E4E7F">
        <w:t>–</w:t>
      </w:r>
      <w:r w:rsidRPr="000E4E7F">
        <w:tab/>
      </w:r>
      <w:r w:rsidRPr="000E4E7F">
        <w:rPr>
          <w:i/>
          <w:noProof/>
        </w:rPr>
        <w:t>EUTRA-InterNodeDefinitions</w:t>
      </w:r>
      <w:bookmarkEnd w:id="19092"/>
      <w:bookmarkEnd w:id="19093"/>
      <w:bookmarkEnd w:id="19094"/>
      <w:bookmarkEnd w:id="19095"/>
      <w:bookmarkEnd w:id="19096"/>
      <w:bookmarkEnd w:id="19097"/>
      <w:bookmarkEnd w:id="19098"/>
      <w:bookmarkEnd w:id="19099"/>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lastRenderedPageBreak/>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del w:id="19100" w:author="Draft v2" w:date="2020-07-17T10:00:00Z">
        <w:r w:rsidRPr="000E4E7F" w:rsidDel="007D729E">
          <w:tab/>
          <w:delText>SidelinkUEInformationNR-r16,</w:delText>
        </w:r>
      </w:del>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19101"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19101"/>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Del="007D729E" w:rsidRDefault="00F450A4" w:rsidP="009722D5">
      <w:pPr>
        <w:pStyle w:val="PL"/>
        <w:shd w:val="clear" w:color="auto" w:fill="E6E6E6"/>
        <w:rPr>
          <w:del w:id="19102" w:author="Draft v2" w:date="2020-07-17T10:00:00Z"/>
        </w:rPr>
      </w:pPr>
      <w:del w:id="19103" w:author="Draft v2" w:date="2020-07-17T10:00:00Z">
        <w:r w:rsidRPr="000E4E7F" w:rsidDel="007D729E">
          <w:tab/>
          <w:delText>UEAssistanceInformationNR-r16,</w:delText>
        </w:r>
      </w:del>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9104" w:name="_Toc20487721"/>
      <w:bookmarkStart w:id="19105" w:name="_Toc29343028"/>
      <w:bookmarkStart w:id="19106" w:name="_Toc29344167"/>
      <w:bookmarkStart w:id="19107" w:name="_Toc36567433"/>
      <w:bookmarkStart w:id="19108" w:name="_Toc36810897"/>
      <w:bookmarkStart w:id="19109" w:name="_Toc36847261"/>
      <w:bookmarkStart w:id="19110" w:name="_Toc36939914"/>
      <w:bookmarkStart w:id="19111" w:name="_Toc37082894"/>
      <w:r w:rsidRPr="000E4E7F">
        <w:t>10.2.2</w:t>
      </w:r>
      <w:r w:rsidRPr="000E4E7F">
        <w:tab/>
        <w:t>Message definitions</w:t>
      </w:r>
      <w:bookmarkEnd w:id="19104"/>
      <w:bookmarkEnd w:id="19105"/>
      <w:bookmarkEnd w:id="19106"/>
      <w:bookmarkEnd w:id="19107"/>
      <w:bookmarkEnd w:id="19108"/>
      <w:bookmarkEnd w:id="19109"/>
      <w:bookmarkEnd w:id="19110"/>
      <w:bookmarkEnd w:id="19111"/>
    </w:p>
    <w:p w:rsidR="009722D5" w:rsidRPr="000E4E7F" w:rsidRDefault="009722D5" w:rsidP="009722D5">
      <w:pPr>
        <w:pStyle w:val="Heading4"/>
      </w:pPr>
      <w:bookmarkStart w:id="19112" w:name="_Toc20487722"/>
      <w:bookmarkStart w:id="19113" w:name="_Toc29343029"/>
      <w:bookmarkStart w:id="19114" w:name="_Toc29344168"/>
      <w:bookmarkStart w:id="19115" w:name="_Toc36567434"/>
      <w:bookmarkStart w:id="19116" w:name="_Toc36810898"/>
      <w:bookmarkStart w:id="19117" w:name="_Toc36847262"/>
      <w:bookmarkStart w:id="19118" w:name="_Toc36939915"/>
      <w:bookmarkStart w:id="19119" w:name="_Toc37082895"/>
      <w:r w:rsidRPr="000E4E7F">
        <w:t>–</w:t>
      </w:r>
      <w:r w:rsidRPr="000E4E7F">
        <w:tab/>
      </w:r>
      <w:r w:rsidRPr="000E4E7F">
        <w:rPr>
          <w:i/>
        </w:rPr>
        <w:t>HandoverCommand</w:t>
      </w:r>
      <w:bookmarkEnd w:id="19112"/>
      <w:bookmarkEnd w:id="19113"/>
      <w:bookmarkEnd w:id="19114"/>
      <w:bookmarkEnd w:id="19115"/>
      <w:bookmarkEnd w:id="19116"/>
      <w:bookmarkEnd w:id="19117"/>
      <w:bookmarkEnd w:id="19118"/>
      <w:bookmarkEnd w:id="19119"/>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lastRenderedPageBreak/>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19120" w:name="_Toc20487723"/>
      <w:bookmarkStart w:id="19121" w:name="_Toc29343030"/>
      <w:bookmarkStart w:id="19122" w:name="_Toc29344169"/>
      <w:bookmarkStart w:id="19123" w:name="_Toc36567435"/>
      <w:bookmarkStart w:id="19124" w:name="_Toc36810899"/>
      <w:bookmarkStart w:id="19125" w:name="_Toc36847263"/>
      <w:bookmarkStart w:id="19126" w:name="_Toc36939916"/>
      <w:bookmarkStart w:id="19127" w:name="_Toc37082896"/>
      <w:r w:rsidRPr="000E4E7F">
        <w:t>–</w:t>
      </w:r>
      <w:r w:rsidRPr="000E4E7F">
        <w:tab/>
      </w:r>
      <w:r w:rsidRPr="000E4E7F">
        <w:rPr>
          <w:i/>
        </w:rPr>
        <w:t>HandoverPreparationInformation</w:t>
      </w:r>
      <w:bookmarkEnd w:id="19120"/>
      <w:bookmarkEnd w:id="19121"/>
      <w:bookmarkEnd w:id="19122"/>
      <w:bookmarkEnd w:id="19123"/>
      <w:bookmarkEnd w:id="19124"/>
      <w:bookmarkEnd w:id="19125"/>
      <w:bookmarkEnd w:id="19126"/>
      <w:bookmarkEnd w:id="19127"/>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ins w:id="19128" w:author="CR#4315r3" w:date="2020-07-13T18:14:00Z">
        <w:r w:rsidR="00D415EF">
          <w:t>, rel16</w:t>
        </w:r>
      </w:ins>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E-UTRAN</w:t>
            </w:r>
          </w:p>
        </w:tc>
        <w:tc>
          <w:tcPr>
            <w:tcW w:w="1417" w:type="dxa"/>
          </w:tcPr>
          <w:p w:rsidR="00BA76B2" w:rsidRPr="000E4E7F" w:rsidRDefault="00BA76B2" w:rsidP="00BA76B2">
            <w:pPr>
              <w:pStyle w:val="TAL"/>
              <w:rPr>
                <w:rFonts w:eastAsia="SimSun"/>
                <w:kern w:val="2"/>
                <w:lang w:eastAsia="ko-KR"/>
              </w:rPr>
            </w:pPr>
            <w:ins w:id="19129"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9130"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rPr>
                <w:lang w:eastAsia="en-GB"/>
              </w:rPr>
            </w:pPr>
            <w:r w:rsidRPr="000E4E7F">
              <w:t>May be included</w:t>
            </w:r>
          </w:p>
        </w:tc>
        <w:tc>
          <w:tcPr>
            <w:tcW w:w="1842"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NR</w:t>
            </w:r>
          </w:p>
        </w:tc>
        <w:tc>
          <w:tcPr>
            <w:tcW w:w="1417" w:type="dxa"/>
          </w:tcPr>
          <w:p w:rsidR="00BA76B2" w:rsidRPr="000E4E7F" w:rsidRDefault="00BA76B2" w:rsidP="00BA76B2">
            <w:pPr>
              <w:pStyle w:val="TAL"/>
              <w:rPr>
                <w:rFonts w:eastAsia="SimSun"/>
                <w:kern w:val="2"/>
                <w:lang w:eastAsia="ko-KR"/>
              </w:rPr>
            </w:pPr>
            <w:ins w:id="19131"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9132"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pPr>
            <w:r w:rsidRPr="000E4E7F">
              <w:rPr>
                <w:lang w:eastAsia="en-GB"/>
              </w:rPr>
              <w:t>Excluded</w:t>
            </w:r>
          </w:p>
        </w:tc>
        <w:tc>
          <w:tcPr>
            <w:tcW w:w="1842" w:type="dxa"/>
          </w:tcPr>
          <w:p w:rsidR="00BA76B2" w:rsidRPr="000E4E7F" w:rsidRDefault="00BA76B2" w:rsidP="00BA76B2">
            <w:pPr>
              <w:pStyle w:val="TAL"/>
              <w:rPr>
                <w:rFonts w:eastAsia="SimSun"/>
                <w:kern w:val="2"/>
                <w:lang w:eastAsia="ko-KR"/>
              </w:rPr>
            </w:pPr>
            <w:r w:rsidRPr="000E4E7F">
              <w:rPr>
                <w:lang w:eastAsia="en-GB"/>
              </w:rPr>
              <w:t>Ex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19133" w:name="_Toc20487724"/>
      <w:bookmarkStart w:id="19134" w:name="_Toc29343031"/>
      <w:bookmarkStart w:id="19135" w:name="_Toc29344170"/>
      <w:bookmarkStart w:id="19136" w:name="_Toc36567436"/>
      <w:bookmarkStart w:id="19137" w:name="_Toc36810900"/>
      <w:bookmarkStart w:id="19138" w:name="_Toc36847264"/>
      <w:bookmarkStart w:id="19139" w:name="_Toc36939917"/>
      <w:bookmarkStart w:id="19140" w:name="_Toc37082897"/>
      <w:r w:rsidRPr="000E4E7F">
        <w:t>–</w:t>
      </w:r>
      <w:r w:rsidRPr="000E4E7F">
        <w:tab/>
      </w:r>
      <w:r w:rsidRPr="000E4E7F">
        <w:rPr>
          <w:i/>
        </w:rPr>
        <w:t>SCG-Config</w:t>
      </w:r>
      <w:bookmarkEnd w:id="19133"/>
      <w:bookmarkEnd w:id="19134"/>
      <w:bookmarkEnd w:id="19135"/>
      <w:bookmarkEnd w:id="19136"/>
      <w:bookmarkEnd w:id="19137"/>
      <w:bookmarkEnd w:id="19138"/>
      <w:bookmarkEnd w:id="19139"/>
      <w:bookmarkEnd w:id="19140"/>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lastRenderedPageBreak/>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19141" w:name="_Toc20487725"/>
      <w:bookmarkStart w:id="19142" w:name="_Toc29343032"/>
      <w:bookmarkStart w:id="19143" w:name="_Toc29344171"/>
      <w:bookmarkStart w:id="19144" w:name="_Toc36567437"/>
      <w:bookmarkStart w:id="19145" w:name="_Toc36810901"/>
      <w:bookmarkStart w:id="19146" w:name="_Toc36847265"/>
      <w:bookmarkStart w:id="19147" w:name="_Toc36939918"/>
      <w:bookmarkStart w:id="19148" w:name="_Toc37082898"/>
      <w:r w:rsidRPr="000E4E7F">
        <w:t>–</w:t>
      </w:r>
      <w:r w:rsidRPr="000E4E7F">
        <w:tab/>
      </w:r>
      <w:r w:rsidRPr="000E4E7F">
        <w:rPr>
          <w:i/>
        </w:rPr>
        <w:t>SCG-ConfigInfo</w:t>
      </w:r>
      <w:bookmarkEnd w:id="19141"/>
      <w:bookmarkEnd w:id="19142"/>
      <w:bookmarkEnd w:id="19143"/>
      <w:bookmarkEnd w:id="19144"/>
      <w:bookmarkEnd w:id="19145"/>
      <w:bookmarkEnd w:id="19146"/>
      <w:bookmarkEnd w:id="19147"/>
      <w:bookmarkEnd w:id="19148"/>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lastRenderedPageBreak/>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lastRenderedPageBreak/>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19149" w:name="_Toc20487726"/>
      <w:bookmarkStart w:id="19150" w:name="_Toc29343033"/>
      <w:bookmarkStart w:id="19151" w:name="_Toc29344172"/>
      <w:bookmarkStart w:id="19152" w:name="_Toc36567438"/>
      <w:bookmarkStart w:id="19153" w:name="_Toc36810902"/>
      <w:bookmarkStart w:id="19154" w:name="_Toc36847266"/>
      <w:bookmarkStart w:id="19155" w:name="_Toc36939919"/>
      <w:bookmarkStart w:id="19156" w:name="_Toc37082899"/>
      <w:r w:rsidRPr="000E4E7F">
        <w:t>–</w:t>
      </w:r>
      <w:r w:rsidRPr="000E4E7F">
        <w:tab/>
      </w:r>
      <w:r w:rsidRPr="000E4E7F">
        <w:rPr>
          <w:i/>
        </w:rPr>
        <w:t>UEPagingCoverageInformation</w:t>
      </w:r>
      <w:bookmarkEnd w:id="19149"/>
      <w:bookmarkEnd w:id="19150"/>
      <w:bookmarkEnd w:id="19151"/>
      <w:bookmarkEnd w:id="19152"/>
      <w:bookmarkEnd w:id="19153"/>
      <w:bookmarkEnd w:id="19154"/>
      <w:bookmarkEnd w:id="19155"/>
      <w:bookmarkEnd w:id="19156"/>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lastRenderedPageBreak/>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19157" w:name="_Toc20487727"/>
      <w:bookmarkStart w:id="19158" w:name="_Toc29343034"/>
      <w:bookmarkStart w:id="19159" w:name="_Toc29344173"/>
      <w:bookmarkStart w:id="19160" w:name="_Toc36567439"/>
      <w:bookmarkStart w:id="19161" w:name="_Toc36810903"/>
      <w:bookmarkStart w:id="19162" w:name="_Toc36847267"/>
      <w:bookmarkStart w:id="19163" w:name="_Toc36939920"/>
      <w:bookmarkStart w:id="19164" w:name="_Toc37082900"/>
      <w:r w:rsidRPr="000E4E7F">
        <w:t>–</w:t>
      </w:r>
      <w:r w:rsidRPr="000E4E7F">
        <w:tab/>
      </w:r>
      <w:r w:rsidRPr="000E4E7F">
        <w:rPr>
          <w:i/>
        </w:rPr>
        <w:t>UERadioAccessCapabilityInformation</w:t>
      </w:r>
      <w:bookmarkEnd w:id="19157"/>
      <w:bookmarkEnd w:id="19158"/>
      <w:bookmarkEnd w:id="19159"/>
      <w:bookmarkEnd w:id="19160"/>
      <w:bookmarkEnd w:id="19161"/>
      <w:bookmarkEnd w:id="19162"/>
      <w:bookmarkEnd w:id="19163"/>
      <w:bookmarkEnd w:id="19164"/>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19165" w:name="_Toc20487728"/>
      <w:bookmarkStart w:id="19166" w:name="_Toc29343035"/>
      <w:bookmarkStart w:id="19167" w:name="_Toc29344174"/>
      <w:bookmarkStart w:id="19168" w:name="_Toc36567440"/>
      <w:bookmarkStart w:id="19169" w:name="_Toc36810904"/>
      <w:bookmarkStart w:id="19170" w:name="_Toc36847268"/>
      <w:bookmarkStart w:id="19171" w:name="_Toc36939921"/>
      <w:bookmarkStart w:id="19172" w:name="_Toc37082901"/>
      <w:r w:rsidRPr="000E4E7F">
        <w:t>–</w:t>
      </w:r>
      <w:r w:rsidRPr="000E4E7F">
        <w:tab/>
      </w:r>
      <w:r w:rsidRPr="000E4E7F">
        <w:rPr>
          <w:i/>
        </w:rPr>
        <w:t>UERadioPagingInformation</w:t>
      </w:r>
      <w:bookmarkEnd w:id="19165"/>
      <w:bookmarkEnd w:id="19166"/>
      <w:bookmarkEnd w:id="19167"/>
      <w:bookmarkEnd w:id="19168"/>
      <w:bookmarkEnd w:id="19169"/>
      <w:bookmarkEnd w:id="19170"/>
      <w:bookmarkEnd w:id="19171"/>
      <w:bookmarkEnd w:id="19172"/>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19173" w:name="_Toc20487729"/>
      <w:bookmarkStart w:id="19174" w:name="_Toc29343036"/>
      <w:bookmarkStart w:id="19175" w:name="_Toc29344175"/>
      <w:bookmarkStart w:id="19176" w:name="_Toc36567441"/>
      <w:bookmarkStart w:id="19177" w:name="_Toc36810905"/>
      <w:bookmarkStart w:id="19178" w:name="_Toc36847269"/>
      <w:bookmarkStart w:id="19179" w:name="_Toc36939922"/>
      <w:bookmarkStart w:id="19180" w:name="_Toc37082902"/>
      <w:r w:rsidRPr="000E4E7F">
        <w:lastRenderedPageBreak/>
        <w:t>10.3</w:t>
      </w:r>
      <w:r w:rsidRPr="000E4E7F">
        <w:tab/>
        <w:t>Inter-node RRC information element definitions</w:t>
      </w:r>
      <w:bookmarkEnd w:id="19173"/>
      <w:bookmarkEnd w:id="19174"/>
      <w:bookmarkEnd w:id="19175"/>
      <w:bookmarkEnd w:id="19176"/>
      <w:bookmarkEnd w:id="19177"/>
      <w:bookmarkEnd w:id="19178"/>
      <w:bookmarkEnd w:id="19179"/>
      <w:bookmarkEnd w:id="19180"/>
    </w:p>
    <w:p w:rsidR="009722D5" w:rsidRPr="000E4E7F" w:rsidRDefault="009722D5" w:rsidP="009722D5">
      <w:pPr>
        <w:pStyle w:val="Heading4"/>
        <w:rPr>
          <w:i/>
          <w:noProof/>
        </w:rPr>
      </w:pPr>
      <w:bookmarkStart w:id="19181" w:name="_Toc20487730"/>
      <w:bookmarkStart w:id="19182" w:name="_Toc29343037"/>
      <w:bookmarkStart w:id="19183" w:name="_Toc29344176"/>
      <w:bookmarkStart w:id="19184" w:name="_Toc36567442"/>
      <w:bookmarkStart w:id="19185" w:name="_Toc36810906"/>
      <w:bookmarkStart w:id="19186" w:name="_Toc36847270"/>
      <w:bookmarkStart w:id="19187" w:name="_Toc36939923"/>
      <w:bookmarkStart w:id="19188" w:name="_Toc37082903"/>
      <w:r w:rsidRPr="000E4E7F">
        <w:t>–</w:t>
      </w:r>
      <w:r w:rsidRPr="000E4E7F">
        <w:tab/>
      </w:r>
      <w:r w:rsidRPr="000E4E7F">
        <w:rPr>
          <w:i/>
        </w:rPr>
        <w:t>AS-Config</w:t>
      </w:r>
      <w:bookmarkEnd w:id="19181"/>
      <w:bookmarkEnd w:id="19182"/>
      <w:bookmarkEnd w:id="19183"/>
      <w:bookmarkEnd w:id="19184"/>
      <w:bookmarkEnd w:id="19185"/>
      <w:bookmarkEnd w:id="19186"/>
      <w:bookmarkEnd w:id="19187"/>
      <w:bookmarkEnd w:id="19188"/>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lastRenderedPageBreak/>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19189" w:name="_Toc20487731"/>
      <w:bookmarkStart w:id="19190" w:name="_Toc29343038"/>
      <w:bookmarkStart w:id="19191" w:name="_Toc29344177"/>
      <w:bookmarkStart w:id="19192" w:name="_Toc36567443"/>
      <w:bookmarkStart w:id="19193" w:name="_Toc36810907"/>
      <w:bookmarkStart w:id="19194" w:name="_Toc36847271"/>
      <w:bookmarkStart w:id="19195" w:name="_Toc36939924"/>
      <w:bookmarkStart w:id="19196" w:name="_Toc37082904"/>
      <w:r w:rsidRPr="000E4E7F">
        <w:t>–</w:t>
      </w:r>
      <w:r w:rsidRPr="000E4E7F">
        <w:tab/>
      </w:r>
      <w:r w:rsidRPr="000E4E7F">
        <w:rPr>
          <w:i/>
          <w:noProof/>
          <w:lang w:eastAsia="ko-KR"/>
        </w:rPr>
        <w:t>AS-Context</w:t>
      </w:r>
      <w:bookmarkEnd w:id="19189"/>
      <w:bookmarkEnd w:id="19190"/>
      <w:bookmarkEnd w:id="19191"/>
      <w:bookmarkEnd w:id="19192"/>
      <w:bookmarkEnd w:id="19193"/>
      <w:bookmarkEnd w:id="19194"/>
      <w:bookmarkEnd w:id="19195"/>
      <w:bookmarkEnd w:id="19196"/>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Del="002A69EF" w:rsidRDefault="00F450A4" w:rsidP="002A69EF">
      <w:pPr>
        <w:pStyle w:val="PL"/>
        <w:shd w:val="clear" w:color="auto" w:fill="E6E6E6"/>
        <w:rPr>
          <w:del w:id="19197" w:author="Draft v2" w:date="2020-07-17T09:57:00Z"/>
        </w:rPr>
      </w:pPr>
      <w:r w:rsidRPr="000E4E7F">
        <w:tab/>
        <w:t>sidelinkUEInformationNR-r16</w:t>
      </w:r>
      <w:r w:rsidRPr="000E4E7F">
        <w:tab/>
      </w:r>
      <w:r w:rsidRPr="000E4E7F">
        <w:tab/>
      </w:r>
      <w:r w:rsidRPr="000E4E7F">
        <w:tab/>
      </w:r>
      <w:r w:rsidRPr="000E4E7F">
        <w:tab/>
        <w:t>OCTET STRING</w:t>
      </w:r>
      <w:del w:id="19198" w:author="Draft v2" w:date="2020-07-17T09:58:00Z">
        <w:r w:rsidRPr="000E4E7F" w:rsidDel="002A69EF">
          <w:delText xml:space="preserve"> </w:delText>
        </w:r>
      </w:del>
      <w:del w:id="19199" w:author="Draft v2" w:date="2020-07-17T09:57:00Z">
        <w:r w:rsidRPr="000E4E7F" w:rsidDel="002A69EF">
          <w:delText>(CONTAINING</w:delText>
        </w:r>
      </w:del>
    </w:p>
    <w:p w:rsidR="00F450A4" w:rsidRPr="000E4E7F" w:rsidRDefault="00F450A4" w:rsidP="00814F67">
      <w:pPr>
        <w:pStyle w:val="PL"/>
        <w:shd w:val="clear" w:color="auto" w:fill="E6E6E6"/>
      </w:pPr>
      <w:del w:id="19200" w:author="Draft v2" w:date="2020-07-17T09:57:00Z">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delText>SidelinkUEInformationNR-r16)</w:delText>
        </w:r>
      </w:del>
      <w:r w:rsidRPr="000E4E7F">
        <w:tab/>
        <w:t>OPTIONAL, -- Cond HO3</w:t>
      </w:r>
    </w:p>
    <w:p w:rsidR="00F450A4" w:rsidRPr="000E4E7F" w:rsidDel="002A69EF" w:rsidRDefault="00F450A4">
      <w:pPr>
        <w:pStyle w:val="PL"/>
        <w:shd w:val="clear" w:color="auto" w:fill="E6E6E6"/>
        <w:rPr>
          <w:del w:id="19201" w:author="Draft v2" w:date="2020-07-17T09:57:00Z"/>
        </w:rPr>
      </w:pPr>
      <w:r w:rsidRPr="000E4E7F">
        <w:tab/>
        <w:t>ueAssistanceInformationNR-r16</w:t>
      </w:r>
      <w:r w:rsidRPr="000E4E7F">
        <w:tab/>
      </w:r>
      <w:r w:rsidRPr="000E4E7F">
        <w:tab/>
      </w:r>
      <w:r w:rsidRPr="000E4E7F">
        <w:tab/>
        <w:t>OCTET STRING</w:t>
      </w:r>
      <w:del w:id="19202" w:author="Draft v2" w:date="2020-07-17T09:57:00Z">
        <w:r w:rsidRPr="000E4E7F" w:rsidDel="002A69EF">
          <w:delText xml:space="preserve"> (CONTAINING</w:delText>
        </w:r>
      </w:del>
    </w:p>
    <w:p w:rsidR="00F450A4" w:rsidRPr="000E4E7F" w:rsidRDefault="00F450A4">
      <w:pPr>
        <w:pStyle w:val="PL"/>
        <w:shd w:val="clear" w:color="auto" w:fill="E6E6E6"/>
      </w:pPr>
      <w:del w:id="19203" w:author="Draft v2" w:date="2020-07-17T09:57:00Z">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delText>UEAssistanceInformationNR-r16)</w:delText>
        </w:r>
      </w:del>
      <w:r w:rsidRPr="000E4E7F">
        <w:tab/>
        <w:t>OPTIONAL</w:t>
      </w:r>
      <w:ins w:id="19204" w:author="CR#4290r2" w:date="2020-07-13T15:36:00Z">
        <w:r w:rsidR="00191D75">
          <w:t>,</w:t>
        </w:r>
      </w:ins>
      <w:r w:rsidRPr="000E4E7F">
        <w:t xml:space="preserve"> -- Cond HO3</w:t>
      </w:r>
    </w:p>
    <w:p w:rsidR="00191D75" w:rsidRDefault="00191D75" w:rsidP="00191D75">
      <w:pPr>
        <w:pStyle w:val="PL"/>
        <w:shd w:val="clear" w:color="auto" w:fill="E6E6E6"/>
        <w:rPr>
          <w:ins w:id="19205" w:author="CR#4290r2" w:date="2020-07-13T15:36:00Z"/>
        </w:rPr>
      </w:pPr>
      <w:ins w:id="19206" w:author="CR#4290r2" w:date="2020-07-13T15:36:00Z">
        <w:r>
          <w:tab/>
        </w:r>
        <w:r w:rsidRPr="000A215D">
          <w:t>configRestrictInfoDAPS-r16</w:t>
        </w:r>
        <w:r>
          <w:tab/>
        </w:r>
        <w:r>
          <w:tab/>
        </w:r>
        <w:r>
          <w:tab/>
        </w:r>
        <w:r>
          <w:tab/>
          <w:t>C</w:t>
        </w:r>
        <w:r w:rsidRPr="000A215D">
          <w:t>onfigRestrictInfoDAPS-r16</w:t>
        </w:r>
        <w:r>
          <w:tab/>
        </w:r>
        <w:r>
          <w:tab/>
        </w:r>
        <w:r w:rsidRPr="000E4E7F">
          <w:t xml:space="preserve">OPTIONAL </w:t>
        </w:r>
        <w:r>
          <w:t>--</w:t>
        </w:r>
        <w:r w:rsidRPr="000E4E7F">
          <w:t xml:space="preserve"> Cond HO</w:t>
        </w:r>
        <w:r>
          <w:t>2</w:t>
        </w:r>
      </w:ins>
    </w:p>
    <w:p w:rsidR="009722D5" w:rsidRPr="000E4E7F" w:rsidRDefault="00F450A4" w:rsidP="00F450A4">
      <w:pPr>
        <w:pStyle w:val="PL"/>
        <w:shd w:val="clear" w:color="auto" w:fill="E6E6E6"/>
      </w:pPr>
      <w:r w:rsidRPr="000E4E7F">
        <w:t>}</w:t>
      </w:r>
    </w:p>
    <w:p w:rsidR="00191D75" w:rsidRDefault="00191D75" w:rsidP="00191D75">
      <w:pPr>
        <w:pStyle w:val="PL"/>
        <w:shd w:val="clear" w:color="auto" w:fill="E6E6E6"/>
        <w:rPr>
          <w:ins w:id="19207" w:author="CR#4290r2" w:date="2020-07-13T15:37:00Z"/>
        </w:rPr>
      </w:pPr>
    </w:p>
    <w:p w:rsidR="00191D75" w:rsidRDefault="00191D75" w:rsidP="00191D75">
      <w:pPr>
        <w:pStyle w:val="PL"/>
        <w:shd w:val="clear" w:color="auto" w:fill="E6E6E6"/>
        <w:rPr>
          <w:ins w:id="19208" w:author="CR#4290r2" w:date="2020-07-13T15:37:00Z"/>
        </w:rPr>
      </w:pPr>
      <w:ins w:id="19209" w:author="CR#4290r2" w:date="2020-07-13T15:37:00Z">
        <w:r>
          <w:t>ConfigRestrictInfoDAPS-r16 ::=</w:t>
        </w:r>
        <w:r>
          <w:tab/>
        </w:r>
        <w:r>
          <w:tab/>
          <w:t>SEQUENCE {</w:t>
        </w:r>
      </w:ins>
    </w:p>
    <w:p w:rsidR="00191D75" w:rsidRDefault="00191D75" w:rsidP="00191D75">
      <w:pPr>
        <w:pStyle w:val="PL"/>
        <w:shd w:val="clear" w:color="auto" w:fill="E6E6E6"/>
        <w:rPr>
          <w:ins w:id="19210" w:author="CR#4290r2" w:date="2020-07-13T15:37:00Z"/>
        </w:rPr>
      </w:pPr>
      <w:ins w:id="19211" w:author="CR#4290r2" w:date="2020-07-13T15:37:00Z">
        <w:r>
          <w:tab/>
          <w:t>maxSCH-TB-BitsD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9212" w:author="CR#4290r2" w:date="2020-07-13T15:37:00Z"/>
        </w:rPr>
      </w:pPr>
      <w:ins w:id="19213" w:author="CR#4290r2" w:date="2020-07-13T15:37:00Z">
        <w:r>
          <w:tab/>
          <w:t>maxSCH-TB-BitsU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9214" w:author="CR#4290r2" w:date="2020-07-13T15:37:00Z"/>
        </w:rPr>
      </w:pPr>
      <w:ins w:id="19215" w:author="CR#4290r2" w:date="2020-07-13T15:37:00Z">
        <w:r>
          <w:t>}</w:t>
        </w:r>
      </w:ins>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191D75" w:rsidRPr="000E4E7F" w:rsidTr="005411BB">
        <w:trPr>
          <w:cantSplit/>
          <w:tblHeader/>
          <w:ins w:id="19216" w:author="CR#4290r2" w:date="2020-07-13T15:37:00Z"/>
        </w:trPr>
        <w:tc>
          <w:tcPr>
            <w:tcW w:w="9639" w:type="dxa"/>
          </w:tcPr>
          <w:p w:rsidR="00191D75" w:rsidRPr="000E4E7F" w:rsidRDefault="00191D75" w:rsidP="00191D75">
            <w:pPr>
              <w:pStyle w:val="TAL"/>
              <w:rPr>
                <w:ins w:id="19217" w:author="CR#4290r2" w:date="2020-07-13T15:37:00Z"/>
                <w:rFonts w:eastAsia="SimSun"/>
                <w:b/>
                <w:bCs/>
                <w:i/>
                <w:iCs/>
                <w:noProof/>
              </w:rPr>
            </w:pPr>
            <w:ins w:id="19218" w:author="CR#4290r2" w:date="2020-07-13T15:37:00Z">
              <w:r w:rsidRPr="000E4E7F">
                <w:rPr>
                  <w:rFonts w:eastAsia="SimSun"/>
                  <w:b/>
                  <w:bCs/>
                  <w:i/>
                  <w:iCs/>
                  <w:noProof/>
                </w:rPr>
                <w:t>maxSCH-TB-BitsXL</w:t>
              </w:r>
            </w:ins>
          </w:p>
          <w:p w:rsidR="00191D75" w:rsidRPr="000E4E7F" w:rsidRDefault="00191D75" w:rsidP="00191D75">
            <w:pPr>
              <w:pStyle w:val="TAL"/>
              <w:rPr>
                <w:ins w:id="19219" w:author="CR#4290r2" w:date="2020-07-13T15:37:00Z"/>
                <w:b/>
                <w:bCs/>
                <w:i/>
                <w:noProof/>
                <w:kern w:val="2"/>
                <w:lang w:eastAsia="zh-CN"/>
              </w:rPr>
            </w:pPr>
            <w:ins w:id="19220" w:author="CR#4290r2" w:date="2020-07-13T15:37:00Z">
              <w:r w:rsidRPr="000E4E7F">
                <w:rPr>
                  <w:rFonts w:eastAsia="SimSun"/>
                </w:rPr>
                <w:t>Indicates the maximum DL-SCH/UL-SCH TB bits that may be scheduled in a TTI</w:t>
              </w:r>
              <w:r>
                <w:rPr>
                  <w:rFonts w:eastAsia="SimSun"/>
                </w:rPr>
                <w:t xml:space="preserve"> during DAPS HO</w:t>
              </w:r>
              <w:r w:rsidRPr="000E4E7F">
                <w:rPr>
                  <w:rFonts w:eastAsia="SimSun"/>
                </w:rPr>
                <w:t>. Specified as a percentage of the value defined for the applicable UE category.</w:t>
              </w:r>
            </w:ins>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r w:rsidR="007D729E" w:rsidRPr="000E4E7F" w:rsidTr="00067150">
        <w:trPr>
          <w:cantSplit/>
          <w:tblHeader/>
          <w:ins w:id="19221" w:author="Draft v2" w:date="2020-07-17T10:03:00Z"/>
        </w:trPr>
        <w:tc>
          <w:tcPr>
            <w:tcW w:w="9639" w:type="dxa"/>
            <w:tcBorders>
              <w:top w:val="single" w:sz="4" w:space="0" w:color="808080"/>
              <w:left w:val="single" w:sz="4" w:space="0" w:color="808080"/>
              <w:bottom w:val="single" w:sz="4" w:space="0" w:color="808080"/>
              <w:right w:val="single" w:sz="4" w:space="0" w:color="808080"/>
            </w:tcBorders>
          </w:tcPr>
          <w:p w:rsidR="007D729E" w:rsidRPr="000E4E7F" w:rsidRDefault="007D729E" w:rsidP="00067150">
            <w:pPr>
              <w:pStyle w:val="TAL"/>
              <w:rPr>
                <w:ins w:id="19222" w:author="Draft v2" w:date="2020-07-17T10:03:00Z"/>
                <w:rFonts w:eastAsia="SimSun"/>
                <w:b/>
                <w:bCs/>
                <w:i/>
                <w:noProof/>
                <w:kern w:val="2"/>
                <w:lang w:eastAsia="ko-KR"/>
              </w:rPr>
            </w:pPr>
            <w:ins w:id="19223" w:author="Draft v2" w:date="2020-07-17T10:03:00Z">
              <w:r w:rsidRPr="007A347F">
                <w:rPr>
                  <w:rFonts w:eastAsia="SimSun"/>
                  <w:b/>
                  <w:bCs/>
                  <w:i/>
                  <w:noProof/>
                  <w:kern w:val="2"/>
                  <w:lang w:eastAsia="ko-KR"/>
                </w:rPr>
                <w:t>sidelinkUEInformationNR</w:t>
              </w:r>
            </w:ins>
          </w:p>
          <w:p w:rsidR="007D729E" w:rsidRPr="000E4E7F" w:rsidRDefault="007D729E" w:rsidP="00067150">
            <w:pPr>
              <w:pStyle w:val="TAL"/>
              <w:rPr>
                <w:ins w:id="19224" w:author="Draft v2" w:date="2020-07-17T10:03:00Z"/>
                <w:bCs/>
                <w:i/>
                <w:noProof/>
                <w:kern w:val="2"/>
              </w:rPr>
            </w:pPr>
            <w:ins w:id="19225" w:author="Draft v2" w:date="2020-07-17T10:03:00Z">
              <w:r w:rsidRPr="000E4E7F">
                <w:rPr>
                  <w:bCs/>
                  <w:noProof/>
                  <w:kern w:val="2"/>
                </w:rPr>
                <w:t xml:space="preserve">Including </w:t>
              </w:r>
              <w:r>
                <w:rPr>
                  <w:bCs/>
                  <w:noProof/>
                  <w:kern w:val="2"/>
                </w:rPr>
                <w:t xml:space="preserve">sidelink UE information as defined by </w:t>
              </w:r>
              <w:r w:rsidRPr="000E4E7F">
                <w:rPr>
                  <w:bCs/>
                  <w:noProof/>
                  <w:kern w:val="2"/>
                </w:rPr>
                <w:t xml:space="preserve">the </w:t>
              </w:r>
              <w:r w:rsidRPr="007A347F">
                <w:rPr>
                  <w:bCs/>
                  <w:i/>
                  <w:noProof/>
                  <w:kern w:val="2"/>
                </w:rPr>
                <w:t>sidelinkUEInformationNR</w:t>
              </w:r>
              <w:r>
                <w:rPr>
                  <w:bCs/>
                  <w:noProof/>
                  <w:kern w:val="2"/>
                </w:rPr>
                <w:t xml:space="preserve"> message</w:t>
              </w:r>
              <w:r w:rsidRPr="000E4E7F">
                <w:rPr>
                  <w:bCs/>
                  <w:noProof/>
                  <w:kern w:val="2"/>
                </w:rPr>
                <w:t xml:space="preserve"> specified in </w:t>
              </w:r>
              <w:r w:rsidRPr="000E4E7F">
                <w:rPr>
                  <w:rFonts w:eastAsia="SimSun"/>
                  <w:bCs/>
                  <w:noProof/>
                  <w:kern w:val="2"/>
                  <w:lang w:eastAsia="ko-KR"/>
                </w:rPr>
                <w:t>TS 38.331 [82].</w:t>
              </w:r>
            </w:ins>
          </w:p>
        </w:tc>
      </w:tr>
      <w:tr w:rsidR="007D729E" w:rsidRPr="000E4E7F" w:rsidTr="00067150">
        <w:trPr>
          <w:cantSplit/>
          <w:tblHeader/>
          <w:ins w:id="19226" w:author="Draft v2" w:date="2020-07-17T10:03:00Z"/>
        </w:trPr>
        <w:tc>
          <w:tcPr>
            <w:tcW w:w="9639" w:type="dxa"/>
            <w:tcBorders>
              <w:top w:val="single" w:sz="4" w:space="0" w:color="808080"/>
              <w:left w:val="single" w:sz="4" w:space="0" w:color="808080"/>
              <w:bottom w:val="single" w:sz="4" w:space="0" w:color="808080"/>
              <w:right w:val="single" w:sz="4" w:space="0" w:color="808080"/>
            </w:tcBorders>
          </w:tcPr>
          <w:p w:rsidR="007D729E" w:rsidRPr="000E4E7F" w:rsidRDefault="007D729E" w:rsidP="00067150">
            <w:pPr>
              <w:pStyle w:val="TAL"/>
              <w:rPr>
                <w:ins w:id="19227" w:author="Draft v2" w:date="2020-07-17T10:03:00Z"/>
                <w:rFonts w:eastAsia="SimSun"/>
                <w:b/>
                <w:bCs/>
                <w:i/>
                <w:noProof/>
                <w:kern w:val="2"/>
                <w:lang w:eastAsia="ko-KR"/>
              </w:rPr>
            </w:pPr>
            <w:ins w:id="19228" w:author="Draft v2" w:date="2020-07-17T10:03:00Z">
              <w:r w:rsidRPr="007A347F">
                <w:rPr>
                  <w:rFonts w:eastAsia="SimSun"/>
                  <w:b/>
                  <w:bCs/>
                  <w:i/>
                  <w:noProof/>
                  <w:kern w:val="2"/>
                  <w:lang w:eastAsia="ko-KR"/>
                </w:rPr>
                <w:t>ueAssistanceInformationNR</w:t>
              </w:r>
            </w:ins>
          </w:p>
          <w:p w:rsidR="007D729E" w:rsidRPr="000E4E7F" w:rsidRDefault="007D729E" w:rsidP="00067150">
            <w:pPr>
              <w:pStyle w:val="TAL"/>
              <w:rPr>
                <w:ins w:id="19229" w:author="Draft v2" w:date="2020-07-17T10:03:00Z"/>
                <w:bCs/>
                <w:i/>
                <w:noProof/>
                <w:kern w:val="2"/>
              </w:rPr>
            </w:pPr>
            <w:ins w:id="19230" w:author="Draft v2" w:date="2020-07-17T10:03:00Z">
              <w:r w:rsidRPr="000E4E7F">
                <w:rPr>
                  <w:bCs/>
                  <w:noProof/>
                  <w:kern w:val="2"/>
                </w:rPr>
                <w:t xml:space="preserve">Including </w:t>
              </w:r>
              <w:r>
                <w:rPr>
                  <w:bCs/>
                  <w:noProof/>
                  <w:kern w:val="2"/>
                </w:rPr>
                <w:t xml:space="preserve">sidelink UE assistance information as defined by </w:t>
              </w:r>
              <w:r w:rsidRPr="000E4E7F">
                <w:rPr>
                  <w:bCs/>
                  <w:noProof/>
                  <w:kern w:val="2"/>
                </w:rPr>
                <w:t xml:space="preserve">the </w:t>
              </w:r>
              <w:r w:rsidRPr="007A347F">
                <w:rPr>
                  <w:bCs/>
                  <w:i/>
                  <w:noProof/>
                  <w:kern w:val="2"/>
                </w:rPr>
                <w:t>UEAssistanceInformationNR</w:t>
              </w:r>
              <w:r>
                <w:rPr>
                  <w:bCs/>
                  <w:noProof/>
                  <w:kern w:val="2"/>
                </w:rPr>
                <w:t xml:space="preserve"> message</w:t>
              </w:r>
              <w:r w:rsidRPr="000E4E7F">
                <w:rPr>
                  <w:bCs/>
                  <w:noProof/>
                  <w:kern w:val="2"/>
                </w:rPr>
                <w:t xml:space="preserve"> specified in </w:t>
              </w:r>
              <w:r>
                <w:rPr>
                  <w:rFonts w:eastAsia="SimSun"/>
                  <w:bCs/>
                  <w:noProof/>
                  <w:kern w:val="2"/>
                  <w:lang w:eastAsia="ko-KR"/>
                </w:rPr>
                <w:t>TS 38.331 [82]</w:t>
              </w:r>
              <w:r w:rsidRPr="000E4E7F">
                <w:rPr>
                  <w:bCs/>
                  <w:noProof/>
                  <w:kern w:val="2"/>
                </w:rPr>
                <w:t>.</w:t>
              </w:r>
            </w:ins>
          </w:p>
        </w:tc>
      </w:tr>
    </w:tbl>
    <w:p w:rsidR="009722D5" w:rsidRPr="00814F6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19231" w:name="_Toc20487732"/>
      <w:bookmarkStart w:id="19232" w:name="_Toc29343039"/>
      <w:bookmarkStart w:id="19233" w:name="_Toc29344178"/>
      <w:bookmarkStart w:id="19234" w:name="_Toc36567444"/>
      <w:bookmarkStart w:id="19235" w:name="_Toc36810908"/>
      <w:bookmarkStart w:id="19236" w:name="_Toc36847272"/>
      <w:bookmarkStart w:id="19237" w:name="_Toc36939925"/>
      <w:bookmarkStart w:id="19238" w:name="_Toc37082905"/>
      <w:r w:rsidRPr="000E4E7F">
        <w:lastRenderedPageBreak/>
        <w:t>–</w:t>
      </w:r>
      <w:r w:rsidRPr="000E4E7F">
        <w:tab/>
      </w:r>
      <w:r w:rsidRPr="000E4E7F">
        <w:rPr>
          <w:i/>
        </w:rPr>
        <w:t>ReestablishmentInfo</w:t>
      </w:r>
      <w:bookmarkEnd w:id="19231"/>
      <w:bookmarkEnd w:id="19232"/>
      <w:bookmarkEnd w:id="19233"/>
      <w:bookmarkEnd w:id="19234"/>
      <w:bookmarkEnd w:id="19235"/>
      <w:bookmarkEnd w:id="19236"/>
      <w:bookmarkEnd w:id="19237"/>
      <w:bookmarkEnd w:id="19238"/>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9239" w:name="_Toc20487733"/>
      <w:bookmarkStart w:id="19240" w:name="_Toc29343040"/>
      <w:bookmarkStart w:id="19241" w:name="_Toc29344179"/>
      <w:bookmarkStart w:id="19242" w:name="_Toc36567445"/>
      <w:bookmarkStart w:id="19243" w:name="_Toc36810909"/>
      <w:bookmarkStart w:id="19244" w:name="_Toc36847273"/>
      <w:bookmarkStart w:id="19245" w:name="_Toc36939926"/>
      <w:bookmarkStart w:id="19246" w:name="_Toc37082906"/>
      <w:r w:rsidRPr="000E4E7F">
        <w:t>–</w:t>
      </w:r>
      <w:r w:rsidRPr="000E4E7F">
        <w:tab/>
      </w:r>
      <w:r w:rsidRPr="000E4E7F">
        <w:rPr>
          <w:i/>
        </w:rPr>
        <w:t>RRM-Config</w:t>
      </w:r>
      <w:bookmarkEnd w:id="19239"/>
      <w:bookmarkEnd w:id="19240"/>
      <w:bookmarkEnd w:id="19241"/>
      <w:bookmarkEnd w:id="19242"/>
      <w:bookmarkEnd w:id="19243"/>
      <w:bookmarkEnd w:id="19244"/>
      <w:bookmarkEnd w:id="19245"/>
      <w:bookmarkEnd w:id="19246"/>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19247" w:name="OLE_LINK126"/>
      <w:bookmarkStart w:id="19248" w:name="OLE_LINK127"/>
      <w:r w:rsidRPr="000E4E7F">
        <w:t>-r10</w:t>
      </w:r>
      <w:bookmarkEnd w:id="19247"/>
      <w:bookmarkEnd w:id="19248"/>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9249" w:name="_Toc20487734"/>
      <w:bookmarkStart w:id="19250" w:name="_Toc29343041"/>
      <w:bookmarkStart w:id="19251" w:name="_Toc29344180"/>
      <w:bookmarkStart w:id="19252" w:name="_Toc36567446"/>
      <w:bookmarkStart w:id="19253" w:name="_Toc36810910"/>
      <w:bookmarkStart w:id="19254" w:name="_Toc36847274"/>
      <w:bookmarkStart w:id="19255" w:name="_Toc36939927"/>
      <w:bookmarkStart w:id="19256" w:name="_Toc37082907"/>
      <w:r w:rsidRPr="000E4E7F">
        <w:t>10.4</w:t>
      </w:r>
      <w:r w:rsidRPr="000E4E7F">
        <w:tab/>
        <w:t>Inter-node RRC multiplicity and type constraint values</w:t>
      </w:r>
      <w:bookmarkEnd w:id="19249"/>
      <w:bookmarkEnd w:id="19250"/>
      <w:bookmarkEnd w:id="19251"/>
      <w:bookmarkEnd w:id="19252"/>
      <w:bookmarkEnd w:id="19253"/>
      <w:bookmarkEnd w:id="19254"/>
      <w:bookmarkEnd w:id="19255"/>
      <w:bookmarkEnd w:id="19256"/>
    </w:p>
    <w:p w:rsidR="009722D5" w:rsidRPr="000E4E7F" w:rsidRDefault="009722D5" w:rsidP="009722D5">
      <w:pPr>
        <w:pStyle w:val="Heading3"/>
      </w:pPr>
      <w:bookmarkStart w:id="19257" w:name="_Toc20487735"/>
      <w:bookmarkStart w:id="19258" w:name="_Toc29343042"/>
      <w:bookmarkStart w:id="19259" w:name="_Toc29344181"/>
      <w:bookmarkStart w:id="19260" w:name="_Toc36567447"/>
      <w:bookmarkStart w:id="19261" w:name="_Toc36810911"/>
      <w:bookmarkStart w:id="19262" w:name="_Toc36847275"/>
      <w:bookmarkStart w:id="19263" w:name="_Toc36939928"/>
      <w:bookmarkStart w:id="19264" w:name="_Toc37082908"/>
      <w:r w:rsidRPr="000E4E7F">
        <w:t>–</w:t>
      </w:r>
      <w:r w:rsidRPr="000E4E7F">
        <w:tab/>
        <w:t>Multiplicity and type constraints definitions</w:t>
      </w:r>
      <w:bookmarkEnd w:id="19257"/>
      <w:bookmarkEnd w:id="19258"/>
      <w:bookmarkEnd w:id="19259"/>
      <w:bookmarkEnd w:id="19260"/>
      <w:bookmarkEnd w:id="19261"/>
      <w:bookmarkEnd w:id="19262"/>
      <w:bookmarkEnd w:id="19263"/>
      <w:bookmarkEnd w:id="1926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9265" w:name="_Toc20487736"/>
      <w:bookmarkStart w:id="19266" w:name="_Toc29343043"/>
      <w:bookmarkStart w:id="19267" w:name="_Toc29344182"/>
      <w:bookmarkStart w:id="19268" w:name="_Toc36567448"/>
      <w:bookmarkStart w:id="19269" w:name="_Toc36810912"/>
      <w:bookmarkStart w:id="19270" w:name="_Toc36847276"/>
      <w:bookmarkStart w:id="19271" w:name="_Toc36939929"/>
      <w:bookmarkStart w:id="19272" w:name="_Toc37082909"/>
      <w:r w:rsidRPr="000E4E7F">
        <w:t>–</w:t>
      </w:r>
      <w:r w:rsidRPr="000E4E7F">
        <w:tab/>
        <w:t xml:space="preserve">End of </w:t>
      </w:r>
      <w:r w:rsidRPr="000E4E7F">
        <w:rPr>
          <w:i/>
          <w:noProof/>
        </w:rPr>
        <w:t>EUTRA-InterNodeDefinitions</w:t>
      </w:r>
      <w:bookmarkEnd w:id="19265"/>
      <w:bookmarkEnd w:id="19266"/>
      <w:bookmarkEnd w:id="19267"/>
      <w:bookmarkEnd w:id="19268"/>
      <w:bookmarkEnd w:id="19269"/>
      <w:bookmarkEnd w:id="19270"/>
      <w:bookmarkEnd w:id="19271"/>
      <w:bookmarkEnd w:id="1927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9273" w:name="_Toc20487737"/>
      <w:bookmarkStart w:id="19274" w:name="_Toc29343044"/>
      <w:bookmarkStart w:id="19275" w:name="_Toc29344183"/>
      <w:bookmarkStart w:id="19276" w:name="_Toc36567449"/>
      <w:bookmarkStart w:id="19277" w:name="_Toc36810913"/>
      <w:bookmarkStart w:id="19278" w:name="_Toc36847277"/>
      <w:bookmarkStart w:id="19279" w:name="_Toc36939930"/>
      <w:bookmarkStart w:id="19280" w:name="_Toc37082910"/>
      <w:r w:rsidRPr="000E4E7F">
        <w:t>10.5</w:t>
      </w:r>
      <w:r w:rsidRPr="000E4E7F">
        <w:tab/>
        <w:t xml:space="preserve">Mandatory information in </w:t>
      </w:r>
      <w:r w:rsidRPr="000E4E7F">
        <w:rPr>
          <w:i/>
          <w:iCs/>
        </w:rPr>
        <w:t>AS-Config</w:t>
      </w:r>
      <w:bookmarkEnd w:id="19273"/>
      <w:bookmarkEnd w:id="19274"/>
      <w:bookmarkEnd w:id="19275"/>
      <w:bookmarkEnd w:id="19276"/>
      <w:bookmarkEnd w:id="19277"/>
      <w:bookmarkEnd w:id="19278"/>
      <w:bookmarkEnd w:id="19279"/>
      <w:bookmarkEnd w:id="19280"/>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19281" w:name="_Toc20487738"/>
      <w:bookmarkStart w:id="19282" w:name="_Toc29343045"/>
      <w:bookmarkStart w:id="19283" w:name="_Toc29344184"/>
      <w:bookmarkStart w:id="19284" w:name="_Toc36567450"/>
      <w:bookmarkStart w:id="19285" w:name="_Toc36810914"/>
      <w:bookmarkStart w:id="19286" w:name="_Toc36847278"/>
      <w:bookmarkStart w:id="19287" w:name="_Toc36939931"/>
      <w:bookmarkStart w:id="19288" w:name="_Toc37082911"/>
      <w:r w:rsidRPr="000E4E7F">
        <w:t>10.6</w:t>
      </w:r>
      <w:r w:rsidRPr="000E4E7F">
        <w:tab/>
        <w:t>Inter-node NB-IoT messages</w:t>
      </w:r>
      <w:bookmarkEnd w:id="19281"/>
      <w:bookmarkEnd w:id="19282"/>
      <w:bookmarkEnd w:id="19283"/>
      <w:bookmarkEnd w:id="19284"/>
      <w:bookmarkEnd w:id="19285"/>
      <w:bookmarkEnd w:id="19286"/>
      <w:bookmarkEnd w:id="19287"/>
      <w:bookmarkEnd w:id="19288"/>
    </w:p>
    <w:p w:rsidR="009722D5" w:rsidRPr="000E4E7F" w:rsidRDefault="009722D5" w:rsidP="009722D5">
      <w:pPr>
        <w:pStyle w:val="Heading3"/>
      </w:pPr>
      <w:bookmarkStart w:id="19289" w:name="_Toc20487739"/>
      <w:bookmarkStart w:id="19290" w:name="_Toc29343046"/>
      <w:bookmarkStart w:id="19291" w:name="_Toc29344185"/>
      <w:bookmarkStart w:id="19292" w:name="_Toc36567451"/>
      <w:bookmarkStart w:id="19293" w:name="_Toc36810915"/>
      <w:bookmarkStart w:id="19294" w:name="_Toc36847279"/>
      <w:bookmarkStart w:id="19295" w:name="_Toc36939932"/>
      <w:bookmarkStart w:id="19296" w:name="_Toc37082912"/>
      <w:r w:rsidRPr="000E4E7F">
        <w:t>10.6.1</w:t>
      </w:r>
      <w:r w:rsidRPr="000E4E7F">
        <w:tab/>
        <w:t>General</w:t>
      </w:r>
      <w:bookmarkEnd w:id="19289"/>
      <w:bookmarkEnd w:id="19290"/>
      <w:bookmarkEnd w:id="19291"/>
      <w:bookmarkEnd w:id="19292"/>
      <w:bookmarkEnd w:id="19293"/>
      <w:bookmarkEnd w:id="19294"/>
      <w:bookmarkEnd w:id="19295"/>
      <w:bookmarkEnd w:id="19296"/>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19297" w:name="_Toc20487740"/>
      <w:bookmarkStart w:id="19298" w:name="_Toc29343047"/>
      <w:bookmarkStart w:id="19299" w:name="_Toc29344186"/>
      <w:bookmarkStart w:id="19300" w:name="_Toc36567452"/>
      <w:bookmarkStart w:id="19301" w:name="_Toc36810916"/>
      <w:bookmarkStart w:id="19302" w:name="_Toc36847280"/>
      <w:bookmarkStart w:id="19303" w:name="_Toc36939933"/>
      <w:bookmarkStart w:id="19304" w:name="_Toc37082913"/>
      <w:r w:rsidRPr="000E4E7F">
        <w:t>–</w:t>
      </w:r>
      <w:r w:rsidRPr="000E4E7F">
        <w:tab/>
      </w:r>
      <w:r w:rsidRPr="000E4E7F">
        <w:rPr>
          <w:i/>
          <w:noProof/>
        </w:rPr>
        <w:t>NB-IoT-InterNodeDefinitions</w:t>
      </w:r>
      <w:bookmarkEnd w:id="19297"/>
      <w:bookmarkEnd w:id="19298"/>
      <w:bookmarkEnd w:id="19299"/>
      <w:bookmarkEnd w:id="19300"/>
      <w:bookmarkEnd w:id="19301"/>
      <w:bookmarkEnd w:id="19302"/>
      <w:bookmarkEnd w:id="19303"/>
      <w:bookmarkEnd w:id="19304"/>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9305" w:name="_Toc20487741"/>
      <w:bookmarkStart w:id="19306" w:name="_Toc29343048"/>
      <w:bookmarkStart w:id="19307" w:name="_Toc29344187"/>
      <w:bookmarkStart w:id="19308" w:name="_Toc36567453"/>
      <w:bookmarkStart w:id="19309" w:name="_Toc36810917"/>
      <w:bookmarkStart w:id="19310" w:name="_Toc36847281"/>
      <w:bookmarkStart w:id="19311" w:name="_Toc36939934"/>
      <w:bookmarkStart w:id="19312" w:name="_Toc37082914"/>
      <w:r w:rsidRPr="000E4E7F">
        <w:lastRenderedPageBreak/>
        <w:t>10.6.2</w:t>
      </w:r>
      <w:r w:rsidRPr="000E4E7F">
        <w:tab/>
        <w:t>Message definitions</w:t>
      </w:r>
      <w:bookmarkEnd w:id="19305"/>
      <w:bookmarkEnd w:id="19306"/>
      <w:bookmarkEnd w:id="19307"/>
      <w:bookmarkEnd w:id="19308"/>
      <w:bookmarkEnd w:id="19309"/>
      <w:bookmarkEnd w:id="19310"/>
      <w:bookmarkEnd w:id="19311"/>
      <w:bookmarkEnd w:id="19312"/>
    </w:p>
    <w:p w:rsidR="009722D5" w:rsidRPr="000E4E7F" w:rsidRDefault="009722D5" w:rsidP="009722D5">
      <w:pPr>
        <w:pStyle w:val="Heading4"/>
      </w:pPr>
      <w:bookmarkStart w:id="19313" w:name="_Toc20487742"/>
      <w:bookmarkStart w:id="19314" w:name="_Toc29343049"/>
      <w:bookmarkStart w:id="19315" w:name="_Toc29344188"/>
      <w:bookmarkStart w:id="19316" w:name="_Toc36567454"/>
      <w:bookmarkStart w:id="19317" w:name="_Toc36810918"/>
      <w:bookmarkStart w:id="19318" w:name="_Toc36847282"/>
      <w:bookmarkStart w:id="19319" w:name="_Toc36939935"/>
      <w:bookmarkStart w:id="19320" w:name="_Toc37082915"/>
      <w:r w:rsidRPr="000E4E7F">
        <w:t>–</w:t>
      </w:r>
      <w:r w:rsidRPr="000E4E7F">
        <w:tab/>
      </w:r>
      <w:r w:rsidRPr="000E4E7F">
        <w:rPr>
          <w:i/>
        </w:rPr>
        <w:t>HandoverPreparationInformation-NB</w:t>
      </w:r>
      <w:bookmarkEnd w:id="19313"/>
      <w:bookmarkEnd w:id="19314"/>
      <w:bookmarkEnd w:id="19315"/>
      <w:bookmarkEnd w:id="19316"/>
      <w:bookmarkEnd w:id="19317"/>
      <w:bookmarkEnd w:id="19318"/>
      <w:bookmarkEnd w:id="19319"/>
      <w:bookmarkEnd w:id="19320"/>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19321" w:name="_Toc20487743"/>
      <w:bookmarkStart w:id="19322" w:name="_Toc29343050"/>
      <w:bookmarkStart w:id="19323" w:name="_Toc29344189"/>
      <w:bookmarkStart w:id="19324" w:name="_Toc36567455"/>
      <w:bookmarkStart w:id="19325" w:name="_Toc36810919"/>
      <w:bookmarkStart w:id="19326" w:name="_Toc36847283"/>
      <w:bookmarkStart w:id="19327" w:name="_Toc36939936"/>
      <w:bookmarkStart w:id="19328" w:name="_Toc37082916"/>
      <w:r w:rsidRPr="000E4E7F">
        <w:t>–</w:t>
      </w:r>
      <w:r w:rsidRPr="000E4E7F">
        <w:tab/>
      </w:r>
      <w:r w:rsidRPr="000E4E7F">
        <w:rPr>
          <w:i/>
        </w:rPr>
        <w:t>UEPagingCoverageInformation-NB</w:t>
      </w:r>
      <w:bookmarkEnd w:id="19321"/>
      <w:bookmarkEnd w:id="19322"/>
      <w:bookmarkEnd w:id="19323"/>
      <w:bookmarkEnd w:id="19324"/>
      <w:bookmarkEnd w:id="19325"/>
      <w:bookmarkEnd w:id="19326"/>
      <w:bookmarkEnd w:id="19327"/>
      <w:bookmarkEnd w:id="19328"/>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19329" w:name="_Toc20487744"/>
      <w:bookmarkStart w:id="19330" w:name="_Toc29343051"/>
      <w:bookmarkStart w:id="19331" w:name="_Toc29344190"/>
      <w:bookmarkStart w:id="19332" w:name="_Toc36567456"/>
      <w:bookmarkStart w:id="19333" w:name="_Toc36810920"/>
      <w:bookmarkStart w:id="19334" w:name="_Toc36847284"/>
      <w:bookmarkStart w:id="19335" w:name="_Toc36939937"/>
      <w:bookmarkStart w:id="19336" w:name="_Toc37082917"/>
      <w:r w:rsidRPr="000E4E7F">
        <w:t>–</w:t>
      </w:r>
      <w:r w:rsidRPr="000E4E7F">
        <w:tab/>
      </w:r>
      <w:r w:rsidRPr="000E4E7F">
        <w:rPr>
          <w:i/>
        </w:rPr>
        <w:t>UERadioAccessCapabilityInformation-NB</w:t>
      </w:r>
      <w:bookmarkEnd w:id="19329"/>
      <w:bookmarkEnd w:id="19330"/>
      <w:bookmarkEnd w:id="19331"/>
      <w:bookmarkEnd w:id="19332"/>
      <w:bookmarkEnd w:id="19333"/>
      <w:bookmarkEnd w:id="19334"/>
      <w:bookmarkEnd w:id="19335"/>
      <w:bookmarkEnd w:id="19336"/>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19337" w:name="_Toc20487745"/>
      <w:bookmarkStart w:id="19338" w:name="_Toc29343052"/>
      <w:bookmarkStart w:id="19339" w:name="_Toc29344191"/>
      <w:bookmarkStart w:id="19340" w:name="_Toc36567457"/>
      <w:bookmarkStart w:id="19341" w:name="_Toc36810921"/>
      <w:bookmarkStart w:id="19342" w:name="_Toc36847285"/>
      <w:bookmarkStart w:id="19343" w:name="_Toc36939938"/>
      <w:bookmarkStart w:id="19344" w:name="_Toc37082918"/>
      <w:r w:rsidRPr="000E4E7F">
        <w:lastRenderedPageBreak/>
        <w:t>–</w:t>
      </w:r>
      <w:r w:rsidRPr="000E4E7F">
        <w:tab/>
      </w:r>
      <w:r w:rsidRPr="000E4E7F">
        <w:rPr>
          <w:i/>
        </w:rPr>
        <w:t>UERadioPagingInformation-NB</w:t>
      </w:r>
      <w:bookmarkEnd w:id="19337"/>
      <w:bookmarkEnd w:id="19338"/>
      <w:bookmarkEnd w:id="19339"/>
      <w:bookmarkEnd w:id="19340"/>
      <w:bookmarkEnd w:id="19341"/>
      <w:bookmarkEnd w:id="19342"/>
      <w:bookmarkEnd w:id="19343"/>
      <w:bookmarkEnd w:id="19344"/>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19345" w:name="_Toc20487746"/>
      <w:bookmarkStart w:id="19346" w:name="_Toc29343053"/>
      <w:bookmarkStart w:id="19347" w:name="_Toc29344192"/>
      <w:bookmarkStart w:id="19348" w:name="_Toc36567458"/>
      <w:bookmarkStart w:id="19349" w:name="_Toc36810922"/>
      <w:bookmarkStart w:id="19350" w:name="_Toc36847286"/>
      <w:bookmarkStart w:id="19351" w:name="_Toc36939939"/>
      <w:bookmarkStart w:id="19352" w:name="_Toc37082919"/>
      <w:r w:rsidRPr="000E4E7F">
        <w:t>10.7</w:t>
      </w:r>
      <w:r w:rsidRPr="000E4E7F">
        <w:tab/>
        <w:t>Inter-node NB-IoT RRC information element definitions</w:t>
      </w:r>
      <w:bookmarkEnd w:id="19345"/>
      <w:bookmarkEnd w:id="19346"/>
      <w:bookmarkEnd w:id="19347"/>
      <w:bookmarkEnd w:id="19348"/>
      <w:bookmarkEnd w:id="19349"/>
      <w:bookmarkEnd w:id="19350"/>
      <w:bookmarkEnd w:id="19351"/>
      <w:bookmarkEnd w:id="19352"/>
    </w:p>
    <w:p w:rsidR="009722D5" w:rsidRPr="000E4E7F" w:rsidRDefault="009722D5" w:rsidP="009722D5">
      <w:pPr>
        <w:pStyle w:val="Heading4"/>
        <w:rPr>
          <w:i/>
          <w:noProof/>
        </w:rPr>
      </w:pPr>
      <w:bookmarkStart w:id="19353" w:name="_Toc20487747"/>
      <w:bookmarkStart w:id="19354" w:name="_Toc29343054"/>
      <w:bookmarkStart w:id="19355" w:name="_Toc29344193"/>
      <w:bookmarkStart w:id="19356" w:name="_Toc36567459"/>
      <w:bookmarkStart w:id="19357" w:name="_Toc36810923"/>
      <w:bookmarkStart w:id="19358" w:name="_Toc36847287"/>
      <w:bookmarkStart w:id="19359" w:name="_Toc36939940"/>
      <w:bookmarkStart w:id="19360" w:name="_Toc37082920"/>
      <w:r w:rsidRPr="000E4E7F">
        <w:t>–</w:t>
      </w:r>
      <w:r w:rsidRPr="000E4E7F">
        <w:tab/>
      </w:r>
      <w:r w:rsidRPr="000E4E7F">
        <w:rPr>
          <w:i/>
        </w:rPr>
        <w:t>AS-Config-NB</w:t>
      </w:r>
      <w:bookmarkEnd w:id="19353"/>
      <w:bookmarkEnd w:id="19354"/>
      <w:bookmarkEnd w:id="19355"/>
      <w:bookmarkEnd w:id="19356"/>
      <w:bookmarkEnd w:id="19357"/>
      <w:bookmarkEnd w:id="19358"/>
      <w:bookmarkEnd w:id="19359"/>
      <w:bookmarkEnd w:id="19360"/>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19361" w:name="_Toc20487748"/>
      <w:bookmarkStart w:id="19362" w:name="_Toc29343055"/>
      <w:bookmarkStart w:id="19363" w:name="_Toc29344194"/>
      <w:bookmarkStart w:id="19364" w:name="_Toc36567460"/>
      <w:bookmarkStart w:id="19365" w:name="_Toc36810924"/>
      <w:bookmarkStart w:id="19366" w:name="_Toc36847288"/>
      <w:bookmarkStart w:id="19367" w:name="_Toc36939941"/>
      <w:bookmarkStart w:id="19368" w:name="_Toc37082921"/>
      <w:r w:rsidRPr="000E4E7F">
        <w:t>–</w:t>
      </w:r>
      <w:r w:rsidRPr="000E4E7F">
        <w:tab/>
      </w:r>
      <w:r w:rsidRPr="000E4E7F">
        <w:rPr>
          <w:i/>
          <w:noProof/>
          <w:lang w:eastAsia="ko-KR"/>
        </w:rPr>
        <w:t>AS-Context-NB</w:t>
      </w:r>
      <w:bookmarkEnd w:id="19361"/>
      <w:bookmarkEnd w:id="19362"/>
      <w:bookmarkEnd w:id="19363"/>
      <w:bookmarkEnd w:id="19364"/>
      <w:bookmarkEnd w:id="19365"/>
      <w:bookmarkEnd w:id="19366"/>
      <w:bookmarkEnd w:id="19367"/>
      <w:bookmarkEnd w:id="19368"/>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19369" w:name="_Toc20487749"/>
      <w:bookmarkStart w:id="19370" w:name="_Toc29343056"/>
      <w:bookmarkStart w:id="19371" w:name="_Toc29344195"/>
      <w:bookmarkStart w:id="19372" w:name="_Toc36567461"/>
      <w:bookmarkStart w:id="19373" w:name="_Toc36810925"/>
      <w:bookmarkStart w:id="19374" w:name="_Toc36847289"/>
      <w:bookmarkStart w:id="19375" w:name="_Toc36939942"/>
      <w:bookmarkStart w:id="19376" w:name="_Toc37082922"/>
      <w:r w:rsidRPr="000E4E7F">
        <w:t>–</w:t>
      </w:r>
      <w:r w:rsidRPr="000E4E7F">
        <w:tab/>
      </w:r>
      <w:r w:rsidRPr="000E4E7F">
        <w:rPr>
          <w:i/>
        </w:rPr>
        <w:t>ReestablishmentInfo-NB</w:t>
      </w:r>
      <w:bookmarkEnd w:id="19369"/>
      <w:bookmarkEnd w:id="19370"/>
      <w:bookmarkEnd w:id="19371"/>
      <w:bookmarkEnd w:id="19372"/>
      <w:bookmarkEnd w:id="19373"/>
      <w:bookmarkEnd w:id="19374"/>
      <w:bookmarkEnd w:id="19375"/>
      <w:bookmarkEnd w:id="19376"/>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9377" w:name="_Toc20487750"/>
      <w:bookmarkStart w:id="19378" w:name="_Toc29343057"/>
      <w:bookmarkStart w:id="19379" w:name="_Toc29344196"/>
      <w:bookmarkStart w:id="19380" w:name="_Toc36567462"/>
      <w:bookmarkStart w:id="19381" w:name="_Toc36810926"/>
      <w:bookmarkStart w:id="19382" w:name="_Toc36847290"/>
      <w:bookmarkStart w:id="19383" w:name="_Toc36939943"/>
      <w:bookmarkStart w:id="19384" w:name="_Toc37082923"/>
      <w:r w:rsidRPr="000E4E7F">
        <w:lastRenderedPageBreak/>
        <w:t>–</w:t>
      </w:r>
      <w:r w:rsidRPr="000E4E7F">
        <w:tab/>
      </w:r>
      <w:r w:rsidRPr="000E4E7F">
        <w:rPr>
          <w:i/>
        </w:rPr>
        <w:t>RRM-Config-NB</w:t>
      </w:r>
      <w:bookmarkEnd w:id="19377"/>
      <w:bookmarkEnd w:id="19378"/>
      <w:bookmarkEnd w:id="19379"/>
      <w:bookmarkEnd w:id="19380"/>
      <w:bookmarkEnd w:id="19381"/>
      <w:bookmarkEnd w:id="19382"/>
      <w:bookmarkEnd w:id="19383"/>
      <w:bookmarkEnd w:id="19384"/>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9385" w:name="_Toc20487751"/>
      <w:bookmarkStart w:id="19386" w:name="_Toc29343058"/>
      <w:bookmarkStart w:id="19387" w:name="_Toc29344197"/>
      <w:bookmarkStart w:id="19388" w:name="_Toc36567463"/>
      <w:bookmarkStart w:id="19389" w:name="_Toc36810927"/>
      <w:bookmarkStart w:id="19390" w:name="_Toc36847291"/>
      <w:bookmarkStart w:id="19391" w:name="_Toc36939944"/>
      <w:bookmarkStart w:id="19392" w:name="_Toc37082924"/>
      <w:r w:rsidRPr="000E4E7F">
        <w:t>10.8</w:t>
      </w:r>
      <w:r w:rsidRPr="000E4E7F">
        <w:tab/>
        <w:t>Inter-node RRC multiplicity and type constraint values</w:t>
      </w:r>
      <w:bookmarkEnd w:id="19385"/>
      <w:bookmarkEnd w:id="19386"/>
      <w:bookmarkEnd w:id="19387"/>
      <w:bookmarkEnd w:id="19388"/>
      <w:bookmarkEnd w:id="19389"/>
      <w:bookmarkEnd w:id="19390"/>
      <w:bookmarkEnd w:id="19391"/>
      <w:bookmarkEnd w:id="19392"/>
    </w:p>
    <w:p w:rsidR="009722D5" w:rsidRPr="000E4E7F" w:rsidRDefault="009722D5" w:rsidP="009722D5">
      <w:pPr>
        <w:pStyle w:val="Heading3"/>
      </w:pPr>
      <w:bookmarkStart w:id="19393" w:name="_Toc20487752"/>
      <w:bookmarkStart w:id="19394" w:name="_Toc29343059"/>
      <w:bookmarkStart w:id="19395" w:name="_Toc29344198"/>
      <w:bookmarkStart w:id="19396" w:name="_Toc36567464"/>
      <w:bookmarkStart w:id="19397" w:name="_Toc36810928"/>
      <w:bookmarkStart w:id="19398" w:name="_Toc36847292"/>
      <w:bookmarkStart w:id="19399" w:name="_Toc36939945"/>
      <w:bookmarkStart w:id="19400" w:name="_Toc37082925"/>
      <w:r w:rsidRPr="000E4E7F">
        <w:t>–</w:t>
      </w:r>
      <w:r w:rsidRPr="000E4E7F">
        <w:tab/>
        <w:t>Multiplicity and type constraints definitions</w:t>
      </w:r>
      <w:bookmarkEnd w:id="19393"/>
      <w:bookmarkEnd w:id="19394"/>
      <w:bookmarkEnd w:id="19395"/>
      <w:bookmarkEnd w:id="19396"/>
      <w:bookmarkEnd w:id="19397"/>
      <w:bookmarkEnd w:id="19398"/>
      <w:bookmarkEnd w:id="19399"/>
      <w:bookmarkEnd w:id="19400"/>
    </w:p>
    <w:p w:rsidR="009722D5" w:rsidRPr="000E4E7F" w:rsidRDefault="009722D5" w:rsidP="009722D5">
      <w:pPr>
        <w:rPr>
          <w:iCs/>
        </w:rPr>
      </w:pPr>
    </w:p>
    <w:p w:rsidR="009722D5" w:rsidRPr="000E4E7F" w:rsidRDefault="009722D5" w:rsidP="009722D5">
      <w:pPr>
        <w:pStyle w:val="Heading3"/>
      </w:pPr>
      <w:bookmarkStart w:id="19401" w:name="_Toc20487753"/>
      <w:bookmarkStart w:id="19402" w:name="_Toc29343060"/>
      <w:bookmarkStart w:id="19403" w:name="_Toc29344199"/>
      <w:bookmarkStart w:id="19404" w:name="_Toc36567465"/>
      <w:bookmarkStart w:id="19405" w:name="_Toc36810929"/>
      <w:bookmarkStart w:id="19406" w:name="_Toc36847293"/>
      <w:bookmarkStart w:id="19407" w:name="_Toc36939946"/>
      <w:bookmarkStart w:id="19408" w:name="_Toc37082926"/>
      <w:r w:rsidRPr="000E4E7F">
        <w:t>–</w:t>
      </w:r>
      <w:r w:rsidRPr="000E4E7F">
        <w:tab/>
        <w:t xml:space="preserve">End of </w:t>
      </w:r>
      <w:r w:rsidRPr="000E4E7F">
        <w:rPr>
          <w:i/>
          <w:noProof/>
        </w:rPr>
        <w:t>NB-IoT-InterNodeDefinitions</w:t>
      </w:r>
      <w:bookmarkEnd w:id="19401"/>
      <w:bookmarkEnd w:id="19402"/>
      <w:bookmarkEnd w:id="19403"/>
      <w:bookmarkEnd w:id="19404"/>
      <w:bookmarkEnd w:id="19405"/>
      <w:bookmarkEnd w:id="19406"/>
      <w:bookmarkEnd w:id="19407"/>
      <w:bookmarkEnd w:id="1940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9409" w:name="_Toc20487754"/>
      <w:bookmarkStart w:id="19410" w:name="_Toc29343061"/>
      <w:bookmarkStart w:id="19411" w:name="_Toc29344200"/>
      <w:bookmarkStart w:id="19412" w:name="_Toc36567466"/>
      <w:bookmarkStart w:id="19413" w:name="_Toc36810930"/>
      <w:bookmarkStart w:id="19414" w:name="_Toc36847294"/>
      <w:bookmarkStart w:id="19415" w:name="_Toc36939947"/>
      <w:bookmarkStart w:id="19416" w:name="_Toc37082927"/>
      <w:r w:rsidRPr="000E4E7F">
        <w:t>10.9</w:t>
      </w:r>
      <w:r w:rsidRPr="000E4E7F">
        <w:tab/>
        <w:t xml:space="preserve">Mandatory information in </w:t>
      </w:r>
      <w:r w:rsidRPr="000E4E7F">
        <w:rPr>
          <w:i/>
          <w:iCs/>
        </w:rPr>
        <w:t>AS-Config-NB</w:t>
      </w:r>
      <w:bookmarkEnd w:id="19409"/>
      <w:bookmarkEnd w:id="19410"/>
      <w:bookmarkEnd w:id="19411"/>
      <w:bookmarkEnd w:id="19412"/>
      <w:bookmarkEnd w:id="19413"/>
      <w:bookmarkEnd w:id="19414"/>
      <w:bookmarkEnd w:id="19415"/>
      <w:bookmarkEnd w:id="19416"/>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19417" w:name="_Toc20487755"/>
      <w:bookmarkStart w:id="19418" w:name="_Toc29343062"/>
      <w:bookmarkStart w:id="19419" w:name="_Toc29344201"/>
      <w:bookmarkStart w:id="19420" w:name="_Toc36567467"/>
      <w:bookmarkStart w:id="19421" w:name="_Toc36810931"/>
      <w:bookmarkStart w:id="19422" w:name="_Toc36847295"/>
      <w:bookmarkStart w:id="19423" w:name="_Toc36939948"/>
      <w:bookmarkStart w:id="19424" w:name="_Toc37082928"/>
      <w:r w:rsidRPr="000E4E7F">
        <w:t>11</w:t>
      </w:r>
      <w:r w:rsidRPr="000E4E7F">
        <w:tab/>
        <w:t>UE capability related constraints and performance requirements</w:t>
      </w:r>
      <w:bookmarkEnd w:id="19417"/>
      <w:bookmarkEnd w:id="19418"/>
      <w:bookmarkEnd w:id="19419"/>
      <w:bookmarkEnd w:id="19420"/>
      <w:bookmarkEnd w:id="19421"/>
      <w:bookmarkEnd w:id="19422"/>
      <w:bookmarkEnd w:id="19423"/>
      <w:bookmarkEnd w:id="19424"/>
    </w:p>
    <w:p w:rsidR="009722D5" w:rsidRPr="000E4E7F" w:rsidRDefault="009722D5" w:rsidP="009722D5">
      <w:pPr>
        <w:pStyle w:val="Heading2"/>
      </w:pPr>
      <w:bookmarkStart w:id="19425" w:name="_Toc20487756"/>
      <w:bookmarkStart w:id="19426" w:name="_Toc29343063"/>
      <w:bookmarkStart w:id="19427" w:name="_Toc29344202"/>
      <w:bookmarkStart w:id="19428" w:name="_Toc36567468"/>
      <w:bookmarkStart w:id="19429" w:name="_Toc36810932"/>
      <w:bookmarkStart w:id="19430" w:name="_Toc36847296"/>
      <w:bookmarkStart w:id="19431" w:name="_Toc36939949"/>
      <w:bookmarkStart w:id="19432" w:name="_Toc37082929"/>
      <w:r w:rsidRPr="000E4E7F">
        <w:t>11.1</w:t>
      </w:r>
      <w:r w:rsidRPr="000E4E7F">
        <w:tab/>
        <w:t>UE capability related constraints</w:t>
      </w:r>
      <w:bookmarkEnd w:id="19425"/>
      <w:bookmarkEnd w:id="19426"/>
      <w:bookmarkEnd w:id="19427"/>
      <w:bookmarkEnd w:id="19428"/>
      <w:bookmarkEnd w:id="19429"/>
      <w:bookmarkEnd w:id="19430"/>
      <w:bookmarkEnd w:id="19431"/>
      <w:bookmarkEnd w:id="19432"/>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pPr>
              <w:pStyle w:val="TAL"/>
              <w:rPr>
                <w:lang w:eastAsia="en-GB"/>
              </w:rPr>
              <w:pPrChange w:id="19433" w:author="CR#4289r1" w:date="2020-07-13T14:35:00Z">
                <w:pPr/>
              </w:pPrChange>
            </w:pPr>
            <w:r w:rsidRPr="000E4E7F">
              <w:rPr>
                <w:lang w:eastAsia="en-GB"/>
              </w:rPr>
              <w:t>#DRBs</w:t>
            </w:r>
          </w:p>
        </w:tc>
        <w:tc>
          <w:tcPr>
            <w:tcW w:w="5310" w:type="dxa"/>
          </w:tcPr>
          <w:p w:rsidR="009722D5" w:rsidRPr="000E4E7F" w:rsidRDefault="009722D5">
            <w:pPr>
              <w:pStyle w:val="TAL"/>
              <w:rPr>
                <w:lang w:eastAsia="en-GB"/>
              </w:rPr>
              <w:pPrChange w:id="19434" w:author="CR#4289r1" w:date="2020-07-13T14:35:00Z">
                <w:pPr/>
              </w:pPrChange>
            </w:pPr>
            <w:r w:rsidRPr="000E4E7F">
              <w:rPr>
                <w:lang w:eastAsia="en-GB"/>
              </w:rPr>
              <w:t>The number of DRBs that a UE shall support</w:t>
            </w:r>
          </w:p>
        </w:tc>
        <w:tc>
          <w:tcPr>
            <w:tcW w:w="910" w:type="dxa"/>
          </w:tcPr>
          <w:p w:rsidR="00B20F3D" w:rsidRDefault="009722D5" w:rsidP="00B20F3D">
            <w:pPr>
              <w:rPr>
                <w:ins w:id="19435" w:author="CR#4321r1" w:date="2020-07-13T21:25:00Z"/>
                <w:lang w:eastAsia="en-GB"/>
              </w:rPr>
            </w:pPr>
            <w:r w:rsidRPr="000E4E7F">
              <w:rPr>
                <w:lang w:eastAsia="en-GB"/>
              </w:rPr>
              <w:t>8</w:t>
            </w:r>
            <w:r w:rsidR="00563E89" w:rsidRPr="000E4E7F">
              <w:rPr>
                <w:lang w:eastAsia="en-GB"/>
              </w:rPr>
              <w:t>, 15</w:t>
            </w:r>
          </w:p>
          <w:p w:rsidR="00B20F3D" w:rsidRDefault="00B20F3D" w:rsidP="00B20F3D">
            <w:pPr>
              <w:rPr>
                <w:ins w:id="19436" w:author="CR#4321r1" w:date="2020-07-13T21:25:00Z"/>
                <w:rFonts w:eastAsiaTheme="minorEastAsia"/>
              </w:rPr>
            </w:pPr>
            <w:ins w:id="19437" w:author="CR#4321r1" w:date="2020-07-13T21:25:00Z">
              <w:r>
                <w:rPr>
                  <w:rFonts w:eastAsiaTheme="minorEastAsia" w:hint="eastAsia"/>
                </w:rPr>
                <w:t>N</w:t>
              </w:r>
              <w:r>
                <w:rPr>
                  <w:rFonts w:eastAsiaTheme="minorEastAsia"/>
                </w:rPr>
                <w:t>OTE2</w:t>
              </w:r>
            </w:ins>
          </w:p>
          <w:p w:rsidR="009722D5" w:rsidRPr="000E4E7F" w:rsidRDefault="00B20F3D">
            <w:pPr>
              <w:pStyle w:val="TAL"/>
              <w:rPr>
                <w:lang w:eastAsia="en-GB"/>
              </w:rPr>
              <w:pPrChange w:id="19438" w:author="CR#4289r1" w:date="2020-07-13T14:35:00Z">
                <w:pPr/>
              </w:pPrChange>
            </w:pPr>
            <w:ins w:id="19439" w:author="CR#4321r1" w:date="2020-07-13T21:25:00Z">
              <w:r>
                <w:rPr>
                  <w:rFonts w:eastAsiaTheme="minorEastAsia" w:hint="eastAsia"/>
                </w:rPr>
                <w:t>N</w:t>
              </w:r>
              <w:r>
                <w:rPr>
                  <w:rFonts w:eastAsiaTheme="minorEastAsia"/>
                </w:rPr>
                <w:t>OTE3</w:t>
              </w:r>
            </w:ins>
          </w:p>
        </w:tc>
        <w:tc>
          <w:tcPr>
            <w:tcW w:w="910" w:type="dxa"/>
          </w:tcPr>
          <w:p w:rsidR="009722D5" w:rsidRPr="000E4E7F" w:rsidRDefault="009722D5">
            <w:pPr>
              <w:pStyle w:val="TAL"/>
              <w:rPr>
                <w:lang w:eastAsia="en-GB"/>
              </w:rPr>
              <w:pPrChange w:id="19440" w:author="CR#4289r1" w:date="2020-07-13T14:35:00Z">
                <w:pPr/>
              </w:pPrChange>
            </w:pPr>
            <w:r w:rsidRPr="000E4E7F">
              <w:rPr>
                <w:lang w:eastAsia="en-GB"/>
              </w:rPr>
              <w:t>(0, 1, 2)</w:t>
            </w:r>
          </w:p>
          <w:p w:rsidR="009722D5" w:rsidRPr="000E4E7F" w:rsidRDefault="009722D5">
            <w:pPr>
              <w:pStyle w:val="TAL"/>
              <w:rPr>
                <w:lang w:eastAsia="en-GB"/>
              </w:rPr>
              <w:pPrChange w:id="19441" w:author="CR#4289r1" w:date="2020-07-13T14:35:00Z">
                <w:pPr/>
              </w:pPrChange>
            </w:pPr>
            <w:r w:rsidRPr="000E4E7F">
              <w:rPr>
                <w:lang w:eastAsia="en-GB"/>
              </w:rPr>
              <w:t>NOTE1</w:t>
            </w:r>
          </w:p>
        </w:tc>
      </w:tr>
      <w:tr w:rsidR="008E3BAD" w:rsidRPr="000E4E7F" w:rsidTr="005411BB">
        <w:trPr>
          <w:cantSplit/>
          <w:jc w:val="center"/>
        </w:trPr>
        <w:tc>
          <w:tcPr>
            <w:tcW w:w="2142" w:type="dxa"/>
          </w:tcPr>
          <w:p w:rsidR="009722D5" w:rsidRPr="000E4E7F" w:rsidRDefault="009722D5">
            <w:pPr>
              <w:pStyle w:val="TAL"/>
              <w:rPr>
                <w:lang w:eastAsia="en-GB"/>
              </w:rPr>
              <w:pPrChange w:id="19442" w:author="CR#4289r1" w:date="2020-07-13T14:35:00Z">
                <w:pPr/>
              </w:pPrChange>
            </w:pPr>
            <w:r w:rsidRPr="000E4E7F">
              <w:rPr>
                <w:lang w:eastAsia="en-GB"/>
              </w:rPr>
              <w:t>#RLC-AM</w:t>
            </w:r>
          </w:p>
        </w:tc>
        <w:tc>
          <w:tcPr>
            <w:tcW w:w="5310" w:type="dxa"/>
          </w:tcPr>
          <w:p w:rsidR="009722D5" w:rsidRPr="000E4E7F" w:rsidRDefault="009722D5">
            <w:pPr>
              <w:pStyle w:val="TAL"/>
              <w:rPr>
                <w:lang w:eastAsia="en-GB"/>
              </w:rPr>
              <w:pPrChange w:id="19443" w:author="CR#4289r1" w:date="2020-07-13T14:35:00Z">
                <w:pPr/>
              </w:pPrChange>
            </w:pPr>
            <w:r w:rsidRPr="000E4E7F">
              <w:rPr>
                <w:lang w:eastAsia="en-GB"/>
              </w:rPr>
              <w:t>The number of RLC AM entities that a UE shall support</w:t>
            </w:r>
          </w:p>
        </w:tc>
        <w:tc>
          <w:tcPr>
            <w:tcW w:w="910" w:type="dxa"/>
          </w:tcPr>
          <w:p w:rsidR="009722D5" w:rsidRPr="000E4E7F" w:rsidRDefault="009722D5">
            <w:pPr>
              <w:pStyle w:val="TAL"/>
              <w:rPr>
                <w:lang w:eastAsia="en-GB"/>
              </w:rPr>
              <w:pPrChange w:id="19444" w:author="CR#4289r1" w:date="2020-07-13T14:35:00Z">
                <w:pPr/>
              </w:pPrChange>
            </w:pPr>
            <w:r w:rsidRPr="000E4E7F">
              <w:rPr>
                <w:lang w:eastAsia="en-GB"/>
              </w:rPr>
              <w:t>10</w:t>
            </w:r>
            <w:r w:rsidR="00563E89" w:rsidRPr="000E4E7F">
              <w:rPr>
                <w:lang w:eastAsia="en-GB"/>
              </w:rPr>
              <w:t>, 17</w:t>
            </w:r>
          </w:p>
        </w:tc>
        <w:tc>
          <w:tcPr>
            <w:tcW w:w="910" w:type="dxa"/>
          </w:tcPr>
          <w:p w:rsidR="009722D5" w:rsidRPr="000E4E7F" w:rsidRDefault="009722D5">
            <w:pPr>
              <w:pStyle w:val="TAL"/>
              <w:rPr>
                <w:lang w:eastAsia="en-GB"/>
              </w:rPr>
              <w:pPrChange w:id="19445" w:author="CR#4289r1" w:date="2020-07-13T14:35:00Z">
                <w:pPr/>
              </w:pPrChange>
            </w:pPr>
            <w:r w:rsidRPr="000E4E7F">
              <w:rPr>
                <w:lang w:eastAsia="en-GB"/>
              </w:rPr>
              <w:t>(2, 3)</w:t>
            </w:r>
          </w:p>
          <w:p w:rsidR="009722D5" w:rsidRPr="000E4E7F" w:rsidRDefault="009722D5">
            <w:pPr>
              <w:pStyle w:val="TAL"/>
              <w:rPr>
                <w:lang w:eastAsia="en-GB"/>
              </w:rPr>
              <w:pPrChange w:id="19446" w:author="CR#4289r1" w:date="2020-07-13T14:35:00Z">
                <w:pPr/>
              </w:pPrChange>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7" w:author="CR#4289r1" w:date="2020-07-13T14:35:00Z">
                <w:pPr/>
              </w:pPrChange>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8" w:author="CR#4289r1" w:date="2020-07-13T14:35:00Z">
                <w:pPr/>
              </w:pPrChange>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9"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0"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1" w:author="CR#4289r1" w:date="2020-07-13T14:35:00Z">
                <w:pPr/>
              </w:pPrChange>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2" w:author="CR#4289r1" w:date="2020-07-13T14:35:00Z">
                <w:pPr/>
              </w:pPrChange>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3"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4"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5" w:author="CR#4289r1" w:date="2020-07-13T14:35:00Z">
                <w:pPr/>
              </w:pPrChange>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6" w:author="CR#4289r1" w:date="2020-07-13T14:35:00Z">
                <w:pPr/>
              </w:pPrChange>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7"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8"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9" w:author="CR#4289r1" w:date="2020-07-13T14:35:00Z">
                <w:pPr/>
              </w:pPrChange>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0" w:author="CR#4289r1" w:date="2020-07-13T14:35:00Z">
                <w:pPr/>
              </w:pPrChange>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1"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2"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3" w:author="CR#4289r1" w:date="2020-07-13T14:35:00Z">
                <w:pPr/>
              </w:pPrChange>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4" w:author="CR#4289r1" w:date="2020-07-13T14:35:00Z">
                <w:pPr/>
              </w:pPrChange>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5"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66" w:author="CR#4289r1" w:date="2020-07-13T14:35:00Z">
                <w:pPr/>
              </w:pPrChange>
            </w:pPr>
            <w:r w:rsidRPr="000E4E7F">
              <w:rPr>
                <w:lang w:eastAsia="en-GB"/>
              </w:rPr>
              <w:t>N/A</w:t>
            </w:r>
          </w:p>
        </w:tc>
      </w:tr>
      <w:tr w:rsidR="00191D75" w:rsidRPr="000E4E7F" w:rsidTr="005411BB">
        <w:trPr>
          <w:cantSplit/>
          <w:jc w:val="center"/>
          <w:ins w:id="19467" w:author="CR#4289r1" w:date="2020-07-13T14:35:00Z"/>
        </w:trPr>
        <w:tc>
          <w:tcPr>
            <w:tcW w:w="2142"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8" w:author="CR#4289r1" w:date="2020-07-13T14:35:00Z"/>
                <w:lang w:eastAsia="en-GB"/>
              </w:rPr>
              <w:pPrChange w:id="19469" w:author="CR#4289r1" w:date="2020-07-13T14:35:00Z">
                <w:pPr/>
              </w:pPrChange>
            </w:pPr>
            <w:ins w:id="19470" w:author="CR#4289r1" w:date="2020-07-13T14: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71" w:author="CR#4289r1" w:date="2020-07-13T14:35:00Z"/>
                <w:lang w:eastAsia="en-GB"/>
              </w:rPr>
              <w:pPrChange w:id="19472" w:author="CR#4289r1" w:date="2020-07-13T14:35:00Z">
                <w:pPr/>
              </w:pPrChange>
            </w:pPr>
            <w:ins w:id="19473" w:author="CR#4289r1" w:date="2020-07-13T14: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74" w:author="CR#4289r1" w:date="2020-07-13T14:35:00Z"/>
                <w:lang w:eastAsia="en-GB"/>
              </w:rPr>
              <w:pPrChange w:id="19475" w:author="CR#4289r1" w:date="2020-07-13T14:35:00Z">
                <w:pPr/>
              </w:pPrChange>
            </w:pPr>
            <w:ins w:id="19476" w:author="CR#4289r1" w:date="2020-07-13T14: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77" w:author="CR#4289r1" w:date="2020-07-13T14:35:00Z"/>
                <w:lang w:eastAsia="en-GB"/>
              </w:rPr>
              <w:pPrChange w:id="19478" w:author="CR#4289r1" w:date="2020-07-13T14:35:00Z">
                <w:pPr/>
              </w:pPrChange>
            </w:pPr>
            <w:ins w:id="19479" w:author="CR#4289r1" w:date="2020-07-13T14:35:00Z">
              <w:r w:rsidRPr="00C5065C">
                <w:rPr>
                  <w:lang w:eastAsia="en-GB"/>
                </w:rPr>
                <w:t>N/A</w:t>
              </w:r>
            </w:ins>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80" w:author="CR#4289r1" w:date="2020-07-13T14:35:00Z">
                <w:pPr/>
              </w:pPrChange>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81" w:author="CR#4289r1" w:date="2020-07-13T14:35:00Z">
                <w:pPr/>
              </w:pPrChange>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82" w:author="CR#4289r1" w:date="2020-07-13T14:35:00Z">
                <w:pPr/>
              </w:pPrChange>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83" w:author="CR#4289r1" w:date="2020-07-13T14:35:00Z">
                <w:pPr/>
              </w:pPrChange>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r w:rsidR="00B20F3D" w:rsidRPr="000E4E7F" w:rsidTr="005411BB">
        <w:trPr>
          <w:cantSplit/>
          <w:jc w:val="center"/>
          <w:ins w:id="19484" w:author="CR#4321r1" w:date="2020-07-13T21:24:00Z"/>
        </w:trPr>
        <w:tc>
          <w:tcPr>
            <w:tcW w:w="9272" w:type="dxa"/>
            <w:gridSpan w:val="4"/>
            <w:tcBorders>
              <w:top w:val="single" w:sz="4" w:space="0" w:color="auto"/>
              <w:left w:val="single" w:sz="4" w:space="0" w:color="auto"/>
              <w:bottom w:val="single" w:sz="4" w:space="0" w:color="auto"/>
              <w:right w:val="single" w:sz="4" w:space="0" w:color="auto"/>
            </w:tcBorders>
          </w:tcPr>
          <w:p w:rsidR="00B20F3D" w:rsidRPr="000E4E7F" w:rsidRDefault="00B20F3D" w:rsidP="005411BB">
            <w:pPr>
              <w:pStyle w:val="TAN"/>
              <w:rPr>
                <w:ins w:id="19485" w:author="CR#4321r1" w:date="2020-07-13T21:24:00Z"/>
                <w:lang w:eastAsia="en-GB"/>
              </w:rPr>
            </w:pPr>
            <w:ins w:id="19486" w:author="CR#4321r1" w:date="2020-07-13T21:24:00Z">
              <w:r w:rsidRPr="00B20F3D">
                <w:rPr>
                  <w:lang w:eastAsia="en-GB"/>
                </w:rPr>
                <w:t>NOTE2:</w:t>
              </w:r>
              <w:r w:rsidRPr="00B20F3D">
                <w:rPr>
                  <w:lang w:eastAsia="en-GB"/>
                </w:rPr>
                <w:tab/>
              </w:r>
              <w:r>
                <w:rPr>
                  <w:lang w:eastAsia="en-GB"/>
                </w:rPr>
                <w:t>'</w:t>
              </w:r>
              <w:r w:rsidRPr="00B20F3D">
                <w:rPr>
                  <w:lang w:eastAsia="en-GB"/>
                </w:rPr>
                <w:t>15</w:t>
              </w:r>
            </w:ins>
            <w:ins w:id="19487" w:author="CR#4321r1" w:date="2020-07-13T21:25:00Z">
              <w:r>
                <w:rPr>
                  <w:lang w:eastAsia="en-GB"/>
                </w:rPr>
                <w:t>'</w:t>
              </w:r>
            </w:ins>
            <w:ins w:id="19488" w:author="CR#4321r1" w:date="2020-07-13T21:24:00Z">
              <w:r w:rsidRPr="00B20F3D">
                <w:rPr>
                  <w:lang w:eastAsia="en-GB"/>
                </w:rPr>
                <w:t xml:space="preserve"> applies when the UE supports </w:t>
              </w:r>
              <w:r w:rsidRPr="003F74B7">
                <w:rPr>
                  <w:i/>
                  <w:lang w:eastAsia="en-GB"/>
                  <w:rPrChange w:id="19489" w:author="Draft v2" w:date="2020-07-17T10:13:00Z">
                    <w:rPr>
                      <w:lang w:eastAsia="en-GB"/>
                    </w:rPr>
                  </w:rPrChange>
                </w:rPr>
                <w:t>extendedNumberOfDRBs-r15</w:t>
              </w:r>
              <w:r w:rsidRPr="00B20F3D">
                <w:rPr>
                  <w:lang w:eastAsia="en-GB"/>
                </w:rPr>
                <w:t>. For one MAC entity, the maximum number of DRBs configured with PDCP duplication and with RLC entity(ies) associated with this MAC entity is 8.</w:t>
              </w:r>
            </w:ins>
          </w:p>
        </w:tc>
      </w:tr>
      <w:tr w:rsidR="00B20F3D" w:rsidRPr="000E4E7F" w:rsidTr="005411BB">
        <w:trPr>
          <w:cantSplit/>
          <w:jc w:val="center"/>
          <w:ins w:id="19490" w:author="CR#4321r1" w:date="2020-07-13T21:24:00Z"/>
        </w:trPr>
        <w:tc>
          <w:tcPr>
            <w:tcW w:w="9272" w:type="dxa"/>
            <w:gridSpan w:val="4"/>
            <w:tcBorders>
              <w:top w:val="single" w:sz="4" w:space="0" w:color="auto"/>
              <w:left w:val="single" w:sz="4" w:space="0" w:color="auto"/>
              <w:bottom w:val="single" w:sz="4" w:space="0" w:color="auto"/>
              <w:right w:val="single" w:sz="4" w:space="0" w:color="auto"/>
            </w:tcBorders>
          </w:tcPr>
          <w:p w:rsidR="00B20F3D" w:rsidRPr="000E4E7F" w:rsidRDefault="00B20F3D" w:rsidP="005411BB">
            <w:pPr>
              <w:pStyle w:val="TAN"/>
              <w:rPr>
                <w:ins w:id="19491" w:author="CR#4321r1" w:date="2020-07-13T21:24:00Z"/>
                <w:lang w:eastAsia="en-GB"/>
              </w:rPr>
            </w:pPr>
            <w:ins w:id="19492" w:author="CR#4321r1" w:date="2020-07-13T21:25:00Z">
              <w:r w:rsidRPr="00B20F3D">
                <w:rPr>
                  <w:lang w:eastAsia="en-GB"/>
                </w:rPr>
                <w:t>NOTE3:</w:t>
              </w:r>
              <w:r w:rsidRPr="00B20F3D">
                <w:rPr>
                  <w:lang w:eastAsia="en-GB"/>
                </w:rPr>
                <w:tab/>
                <w:t>The requirement is applicable in EN-DC, NGEN-DC and LTE standalone.</w:t>
              </w:r>
            </w:ins>
          </w:p>
        </w:tc>
      </w:tr>
    </w:tbl>
    <w:p w:rsidR="009722D5" w:rsidRPr="000E4E7F" w:rsidRDefault="009722D5" w:rsidP="009722D5"/>
    <w:p w:rsidR="009722D5" w:rsidRPr="000E4E7F" w:rsidRDefault="009722D5" w:rsidP="009722D5">
      <w:pPr>
        <w:pStyle w:val="Heading2"/>
      </w:pPr>
      <w:bookmarkStart w:id="19493" w:name="_Toc20487757"/>
      <w:bookmarkStart w:id="19494" w:name="_Toc29343064"/>
      <w:bookmarkStart w:id="19495" w:name="_Toc29344203"/>
      <w:bookmarkStart w:id="19496" w:name="_Toc36567469"/>
      <w:bookmarkStart w:id="19497" w:name="_Toc36810933"/>
      <w:bookmarkStart w:id="19498" w:name="_Toc36847297"/>
      <w:bookmarkStart w:id="19499" w:name="_Toc36939950"/>
      <w:bookmarkStart w:id="19500" w:name="_Toc37082930"/>
      <w:r w:rsidRPr="000E4E7F">
        <w:t>11.2</w:t>
      </w:r>
      <w:r w:rsidRPr="000E4E7F">
        <w:tab/>
        <w:t>Processing delay requirements for RRC procedures</w:t>
      </w:r>
      <w:bookmarkEnd w:id="19493"/>
      <w:bookmarkEnd w:id="19494"/>
      <w:bookmarkEnd w:id="19495"/>
      <w:bookmarkEnd w:id="19496"/>
      <w:bookmarkEnd w:id="19497"/>
      <w:bookmarkEnd w:id="19498"/>
      <w:bookmarkEnd w:id="19499"/>
      <w:bookmarkEnd w:id="19500"/>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74" type="#_x0000_t75" style="width:414.75pt;height:133.5pt" o:ole="">
            <v:imagedata r:id="rId480" o:title=""/>
          </v:shape>
          <o:OLEObject Type="Embed" ProgID="Visio.Drawing.11" ShapeID="_x0000_i1274" DrawAspect="Content" ObjectID="_1656768754" r:id="rId481"/>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lastRenderedPageBreak/>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19501" w:name="_Toc20487758"/>
      <w:bookmarkStart w:id="19502" w:name="_Toc29343065"/>
      <w:bookmarkStart w:id="19503" w:name="_Toc29344204"/>
      <w:bookmarkStart w:id="19504" w:name="_Toc36567470"/>
      <w:bookmarkStart w:id="19505" w:name="_Toc36810934"/>
      <w:bookmarkStart w:id="19506" w:name="_Toc36847298"/>
      <w:bookmarkStart w:id="19507" w:name="_Toc36939951"/>
      <w:bookmarkStart w:id="19508" w:name="_Toc37082931"/>
      <w:r w:rsidRPr="000E4E7F">
        <w:t>11.3</w:t>
      </w:r>
      <w:r w:rsidRPr="000E4E7F">
        <w:tab/>
        <w:t>Void</w:t>
      </w:r>
      <w:bookmarkEnd w:id="19501"/>
      <w:bookmarkEnd w:id="19502"/>
      <w:bookmarkEnd w:id="19503"/>
      <w:bookmarkEnd w:id="19504"/>
      <w:bookmarkEnd w:id="19505"/>
      <w:bookmarkEnd w:id="19506"/>
      <w:bookmarkEnd w:id="19507"/>
      <w:bookmarkEnd w:id="19508"/>
    </w:p>
    <w:p w:rsidR="009722D5" w:rsidRPr="000E4E7F" w:rsidRDefault="009722D5" w:rsidP="009722D5">
      <w:pPr>
        <w:pStyle w:val="Heading8"/>
      </w:pPr>
      <w:bookmarkStart w:id="19509" w:name="_Toc20487759"/>
      <w:bookmarkStart w:id="19510" w:name="_Toc29343066"/>
      <w:bookmarkStart w:id="19511" w:name="_Toc29344205"/>
      <w:bookmarkStart w:id="19512" w:name="_Toc36567471"/>
      <w:bookmarkStart w:id="19513" w:name="_Toc36810935"/>
      <w:bookmarkStart w:id="19514" w:name="_Toc36847299"/>
      <w:bookmarkStart w:id="19515" w:name="_Toc36939952"/>
      <w:bookmarkStart w:id="19516" w:name="_Toc37082932"/>
      <w:r w:rsidRPr="000E4E7F">
        <w:t>Annex A (informative):</w:t>
      </w:r>
      <w:r w:rsidRPr="000E4E7F">
        <w:tab/>
        <w:t>Guidelines, mainly on use of ASN.1</w:t>
      </w:r>
      <w:bookmarkEnd w:id="19509"/>
      <w:bookmarkEnd w:id="19510"/>
      <w:bookmarkEnd w:id="19511"/>
      <w:bookmarkEnd w:id="19512"/>
      <w:bookmarkEnd w:id="19513"/>
      <w:bookmarkEnd w:id="19514"/>
      <w:bookmarkEnd w:id="19515"/>
      <w:bookmarkEnd w:id="19516"/>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19517" w:name="_Toc20487760"/>
      <w:bookmarkStart w:id="19518" w:name="_Toc29343067"/>
      <w:bookmarkStart w:id="19519" w:name="_Toc29344206"/>
      <w:bookmarkStart w:id="19520" w:name="_Toc36567472"/>
      <w:bookmarkStart w:id="19521" w:name="_Toc36810936"/>
      <w:bookmarkStart w:id="19522" w:name="_Toc36847300"/>
      <w:bookmarkStart w:id="19523" w:name="_Toc36939953"/>
      <w:bookmarkStart w:id="19524" w:name="_Toc37082933"/>
      <w:r w:rsidRPr="000E4E7F">
        <w:t>A.1</w:t>
      </w:r>
      <w:r w:rsidRPr="000E4E7F">
        <w:tab/>
        <w:t>Introduction</w:t>
      </w:r>
      <w:bookmarkEnd w:id="19517"/>
      <w:bookmarkEnd w:id="19518"/>
      <w:bookmarkEnd w:id="19519"/>
      <w:bookmarkEnd w:id="19520"/>
      <w:bookmarkEnd w:id="19521"/>
      <w:bookmarkEnd w:id="19522"/>
      <w:bookmarkEnd w:id="19523"/>
      <w:bookmarkEnd w:id="19524"/>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19525" w:name="_Toc20487761"/>
      <w:bookmarkStart w:id="19526" w:name="_Toc29343068"/>
      <w:bookmarkStart w:id="19527" w:name="_Toc29344207"/>
      <w:bookmarkStart w:id="19528" w:name="_Toc36567473"/>
      <w:bookmarkStart w:id="19529" w:name="_Toc36810937"/>
      <w:bookmarkStart w:id="19530" w:name="_Toc36847301"/>
      <w:bookmarkStart w:id="19531" w:name="_Toc36939954"/>
      <w:bookmarkStart w:id="19532" w:name="_Toc37082934"/>
      <w:r w:rsidRPr="000E4E7F">
        <w:lastRenderedPageBreak/>
        <w:t>A.2</w:t>
      </w:r>
      <w:r w:rsidRPr="000E4E7F">
        <w:tab/>
        <w:t>Procedural specification</w:t>
      </w:r>
      <w:bookmarkEnd w:id="19525"/>
      <w:bookmarkEnd w:id="19526"/>
      <w:bookmarkEnd w:id="19527"/>
      <w:bookmarkEnd w:id="19528"/>
      <w:bookmarkEnd w:id="19529"/>
      <w:bookmarkEnd w:id="19530"/>
      <w:bookmarkEnd w:id="19531"/>
      <w:bookmarkEnd w:id="19532"/>
    </w:p>
    <w:p w:rsidR="009722D5" w:rsidRPr="000E4E7F" w:rsidRDefault="009722D5" w:rsidP="009722D5">
      <w:pPr>
        <w:pStyle w:val="Heading3"/>
      </w:pPr>
      <w:bookmarkStart w:id="19533" w:name="_Toc20487762"/>
      <w:bookmarkStart w:id="19534" w:name="_Toc29343069"/>
      <w:bookmarkStart w:id="19535" w:name="_Toc29344208"/>
      <w:bookmarkStart w:id="19536" w:name="_Toc36567474"/>
      <w:bookmarkStart w:id="19537" w:name="_Toc36810938"/>
      <w:bookmarkStart w:id="19538" w:name="_Toc36847302"/>
      <w:bookmarkStart w:id="19539" w:name="_Toc36939955"/>
      <w:bookmarkStart w:id="19540" w:name="_Toc37082935"/>
      <w:r w:rsidRPr="000E4E7F">
        <w:t>A.2.1</w:t>
      </w:r>
      <w:r w:rsidRPr="000E4E7F">
        <w:tab/>
        <w:t>General principles</w:t>
      </w:r>
      <w:bookmarkEnd w:id="19533"/>
      <w:bookmarkEnd w:id="19534"/>
      <w:bookmarkEnd w:id="19535"/>
      <w:bookmarkEnd w:id="19536"/>
      <w:bookmarkEnd w:id="19537"/>
      <w:bookmarkEnd w:id="19538"/>
      <w:bookmarkEnd w:id="19539"/>
      <w:bookmarkEnd w:id="19540"/>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19541" w:name="_Toc20487763"/>
      <w:bookmarkStart w:id="19542" w:name="_Toc29343070"/>
      <w:bookmarkStart w:id="19543" w:name="_Toc29344209"/>
      <w:bookmarkStart w:id="19544" w:name="_Toc36567475"/>
      <w:bookmarkStart w:id="19545" w:name="_Toc36810939"/>
      <w:bookmarkStart w:id="19546" w:name="_Toc36847303"/>
      <w:bookmarkStart w:id="19547" w:name="_Toc36939956"/>
      <w:bookmarkStart w:id="19548" w:name="_Toc37082936"/>
      <w:r w:rsidRPr="000E4E7F">
        <w:t>A.2.2</w:t>
      </w:r>
      <w:r w:rsidRPr="000E4E7F">
        <w:tab/>
        <w:t>More detailed aspects</w:t>
      </w:r>
      <w:bookmarkEnd w:id="19541"/>
      <w:bookmarkEnd w:id="19542"/>
      <w:bookmarkEnd w:id="19543"/>
      <w:bookmarkEnd w:id="19544"/>
      <w:bookmarkEnd w:id="19545"/>
      <w:bookmarkEnd w:id="19546"/>
      <w:bookmarkEnd w:id="19547"/>
      <w:bookmarkEnd w:id="19548"/>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19549" w:name="_Toc20487764"/>
      <w:bookmarkStart w:id="19550" w:name="_Toc29343071"/>
      <w:bookmarkStart w:id="19551" w:name="_Toc29344210"/>
      <w:bookmarkStart w:id="19552" w:name="_Toc36567476"/>
      <w:bookmarkStart w:id="19553" w:name="_Toc36810940"/>
      <w:bookmarkStart w:id="19554" w:name="_Toc36847304"/>
      <w:bookmarkStart w:id="19555" w:name="_Toc36939957"/>
      <w:bookmarkStart w:id="19556" w:name="_Toc37082937"/>
      <w:r w:rsidRPr="000E4E7F">
        <w:t>A.3</w:t>
      </w:r>
      <w:r w:rsidRPr="000E4E7F">
        <w:tab/>
        <w:t>PDU specification</w:t>
      </w:r>
      <w:bookmarkEnd w:id="19549"/>
      <w:bookmarkEnd w:id="19550"/>
      <w:bookmarkEnd w:id="19551"/>
      <w:bookmarkEnd w:id="19552"/>
      <w:bookmarkEnd w:id="19553"/>
      <w:bookmarkEnd w:id="19554"/>
      <w:bookmarkEnd w:id="19555"/>
      <w:bookmarkEnd w:id="19556"/>
    </w:p>
    <w:p w:rsidR="009722D5" w:rsidRPr="000E4E7F" w:rsidRDefault="009722D5" w:rsidP="009722D5">
      <w:pPr>
        <w:pStyle w:val="Heading3"/>
      </w:pPr>
      <w:bookmarkStart w:id="19557" w:name="_Toc20487765"/>
      <w:bookmarkStart w:id="19558" w:name="_Toc29343072"/>
      <w:bookmarkStart w:id="19559" w:name="_Toc29344211"/>
      <w:bookmarkStart w:id="19560" w:name="_Toc36567477"/>
      <w:bookmarkStart w:id="19561" w:name="_Toc36810941"/>
      <w:bookmarkStart w:id="19562" w:name="_Toc36847305"/>
      <w:bookmarkStart w:id="19563" w:name="_Toc36939958"/>
      <w:bookmarkStart w:id="19564" w:name="_Toc37082938"/>
      <w:r w:rsidRPr="000E4E7F">
        <w:t>A.3.1</w:t>
      </w:r>
      <w:r w:rsidRPr="000E4E7F">
        <w:tab/>
        <w:t>General principles</w:t>
      </w:r>
      <w:bookmarkEnd w:id="19557"/>
      <w:bookmarkEnd w:id="19558"/>
      <w:bookmarkEnd w:id="19559"/>
      <w:bookmarkEnd w:id="19560"/>
      <w:bookmarkEnd w:id="19561"/>
      <w:bookmarkEnd w:id="19562"/>
      <w:bookmarkEnd w:id="19563"/>
      <w:bookmarkEnd w:id="19564"/>
    </w:p>
    <w:p w:rsidR="009722D5" w:rsidRPr="000E4E7F" w:rsidRDefault="009722D5" w:rsidP="009722D5">
      <w:pPr>
        <w:pStyle w:val="Heading4"/>
        <w:tabs>
          <w:tab w:val="left" w:pos="2552"/>
        </w:tabs>
      </w:pPr>
      <w:bookmarkStart w:id="19565" w:name="_Toc20487766"/>
      <w:bookmarkStart w:id="19566" w:name="_Toc29343073"/>
      <w:bookmarkStart w:id="19567" w:name="_Toc29344212"/>
      <w:bookmarkStart w:id="19568" w:name="_Toc36567478"/>
      <w:bookmarkStart w:id="19569" w:name="_Toc36810942"/>
      <w:bookmarkStart w:id="19570" w:name="_Toc36847306"/>
      <w:bookmarkStart w:id="19571" w:name="_Toc36939959"/>
      <w:bookmarkStart w:id="19572" w:name="_Toc37082939"/>
      <w:r w:rsidRPr="000E4E7F">
        <w:t>A.3.1.1</w:t>
      </w:r>
      <w:r w:rsidRPr="000E4E7F">
        <w:tab/>
        <w:t>ASN.1 sections</w:t>
      </w:r>
      <w:bookmarkEnd w:id="19565"/>
      <w:bookmarkEnd w:id="19566"/>
      <w:bookmarkEnd w:id="19567"/>
      <w:bookmarkEnd w:id="19568"/>
      <w:bookmarkEnd w:id="19569"/>
      <w:bookmarkEnd w:id="19570"/>
      <w:bookmarkEnd w:id="19571"/>
      <w:bookmarkEnd w:id="19572"/>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19573" w:name="_Toc20487767"/>
      <w:bookmarkStart w:id="19574" w:name="_Toc29343074"/>
      <w:bookmarkStart w:id="19575" w:name="_Toc29344213"/>
      <w:bookmarkStart w:id="19576" w:name="_Toc36567479"/>
      <w:bookmarkStart w:id="19577" w:name="_Toc36810943"/>
      <w:bookmarkStart w:id="19578" w:name="_Toc36847307"/>
      <w:bookmarkStart w:id="19579" w:name="_Toc36939960"/>
      <w:bookmarkStart w:id="19580" w:name="_Toc37082940"/>
      <w:r w:rsidRPr="000E4E7F">
        <w:lastRenderedPageBreak/>
        <w:t>A.3.1.2</w:t>
      </w:r>
      <w:r w:rsidRPr="000E4E7F">
        <w:tab/>
        <w:t>ASN.1 identifier naming conventions</w:t>
      </w:r>
      <w:bookmarkEnd w:id="19573"/>
      <w:bookmarkEnd w:id="19574"/>
      <w:bookmarkEnd w:id="19575"/>
      <w:bookmarkEnd w:id="19576"/>
      <w:bookmarkEnd w:id="19577"/>
      <w:bookmarkEnd w:id="19578"/>
      <w:bookmarkEnd w:id="19579"/>
      <w:bookmarkEnd w:id="19580"/>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19581" w:name="_Toc20487768"/>
      <w:bookmarkStart w:id="19582" w:name="_Toc29343075"/>
      <w:bookmarkStart w:id="19583" w:name="_Toc29344214"/>
      <w:bookmarkStart w:id="19584" w:name="_Toc36567480"/>
      <w:bookmarkStart w:id="19585" w:name="_Toc36810944"/>
      <w:bookmarkStart w:id="19586" w:name="_Toc36847308"/>
      <w:bookmarkStart w:id="19587" w:name="_Toc36939961"/>
      <w:bookmarkStart w:id="19588" w:name="_Toc37082941"/>
      <w:r w:rsidRPr="000E4E7F">
        <w:t>A.3.1.3</w:t>
      </w:r>
      <w:r w:rsidRPr="000E4E7F">
        <w:tab/>
        <w:t>Text references using ASN.1 identifiers</w:t>
      </w:r>
      <w:bookmarkEnd w:id="19581"/>
      <w:bookmarkEnd w:id="19582"/>
      <w:bookmarkEnd w:id="19583"/>
      <w:bookmarkEnd w:id="19584"/>
      <w:bookmarkEnd w:id="19585"/>
      <w:bookmarkEnd w:id="19586"/>
      <w:bookmarkEnd w:id="19587"/>
      <w:bookmarkEnd w:id="19588"/>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19589" w:name="_Toc20487769"/>
      <w:bookmarkStart w:id="19590" w:name="_Toc29343076"/>
      <w:bookmarkStart w:id="19591" w:name="_Toc29344215"/>
      <w:bookmarkStart w:id="19592" w:name="_Toc36567481"/>
      <w:bookmarkStart w:id="19593" w:name="_Toc36810945"/>
      <w:bookmarkStart w:id="19594" w:name="_Toc36847309"/>
      <w:bookmarkStart w:id="19595" w:name="_Toc36939962"/>
      <w:bookmarkStart w:id="19596" w:name="_Toc37082942"/>
      <w:r w:rsidRPr="000E4E7F">
        <w:t>A.3.2</w:t>
      </w:r>
      <w:r w:rsidRPr="000E4E7F">
        <w:tab/>
        <w:t>High-level message structure</w:t>
      </w:r>
      <w:bookmarkEnd w:id="19589"/>
      <w:bookmarkEnd w:id="19590"/>
      <w:bookmarkEnd w:id="19591"/>
      <w:bookmarkEnd w:id="19592"/>
      <w:bookmarkEnd w:id="19593"/>
      <w:bookmarkEnd w:id="19594"/>
      <w:bookmarkEnd w:id="19595"/>
      <w:bookmarkEnd w:id="19596"/>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19597" w:name="_Toc20487770"/>
      <w:bookmarkStart w:id="19598" w:name="_Toc29343077"/>
      <w:bookmarkStart w:id="19599" w:name="_Toc29344216"/>
      <w:bookmarkStart w:id="19600" w:name="_Toc36567482"/>
      <w:bookmarkStart w:id="19601" w:name="_Toc36810946"/>
      <w:bookmarkStart w:id="19602" w:name="_Toc36847310"/>
      <w:bookmarkStart w:id="19603" w:name="_Toc36939963"/>
      <w:bookmarkStart w:id="19604" w:name="_Toc37082943"/>
      <w:r w:rsidRPr="000E4E7F">
        <w:t>A.3.3</w:t>
      </w:r>
      <w:r w:rsidRPr="000E4E7F">
        <w:tab/>
        <w:t>Message definition</w:t>
      </w:r>
      <w:bookmarkEnd w:id="19597"/>
      <w:bookmarkEnd w:id="19598"/>
      <w:bookmarkEnd w:id="19599"/>
      <w:bookmarkEnd w:id="19600"/>
      <w:bookmarkEnd w:id="19601"/>
      <w:bookmarkEnd w:id="19602"/>
      <w:bookmarkEnd w:id="19603"/>
      <w:bookmarkEnd w:id="19604"/>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19605" w:name="_Toc20487771"/>
      <w:bookmarkStart w:id="19606" w:name="_Toc29343078"/>
      <w:bookmarkStart w:id="19607" w:name="_Toc29344217"/>
      <w:bookmarkStart w:id="19608" w:name="_Toc36567483"/>
      <w:bookmarkStart w:id="19609" w:name="_Toc36810947"/>
      <w:bookmarkStart w:id="19610" w:name="_Toc36847311"/>
      <w:bookmarkStart w:id="19611" w:name="_Toc36939964"/>
      <w:bookmarkStart w:id="19612" w:name="_Toc37082944"/>
      <w:r w:rsidRPr="000E4E7F">
        <w:t>A.3.4</w:t>
      </w:r>
      <w:r w:rsidRPr="000E4E7F">
        <w:tab/>
        <w:t>Information elements</w:t>
      </w:r>
      <w:bookmarkEnd w:id="19605"/>
      <w:bookmarkEnd w:id="19606"/>
      <w:bookmarkEnd w:id="19607"/>
      <w:bookmarkEnd w:id="19608"/>
      <w:bookmarkEnd w:id="19609"/>
      <w:bookmarkEnd w:id="19610"/>
      <w:bookmarkEnd w:id="19611"/>
      <w:bookmarkEnd w:id="19612"/>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19613" w:name="_Toc20487772"/>
      <w:bookmarkStart w:id="19614" w:name="_Toc29343079"/>
      <w:bookmarkStart w:id="19615" w:name="_Toc29344218"/>
      <w:bookmarkStart w:id="19616" w:name="_Toc36567484"/>
      <w:bookmarkStart w:id="19617" w:name="_Toc36810948"/>
      <w:bookmarkStart w:id="19618" w:name="_Toc36847312"/>
      <w:bookmarkStart w:id="19619" w:name="_Toc36939965"/>
      <w:bookmarkStart w:id="19620" w:name="_Toc37082945"/>
      <w:r w:rsidRPr="000E4E7F">
        <w:t>A.3.5</w:t>
      </w:r>
      <w:r w:rsidRPr="000E4E7F">
        <w:tab/>
        <w:t>Fields with optional presence</w:t>
      </w:r>
      <w:bookmarkEnd w:id="19613"/>
      <w:bookmarkEnd w:id="19614"/>
      <w:bookmarkEnd w:id="19615"/>
      <w:bookmarkEnd w:id="19616"/>
      <w:bookmarkEnd w:id="19617"/>
      <w:bookmarkEnd w:id="19618"/>
      <w:bookmarkEnd w:id="19619"/>
      <w:bookmarkEnd w:id="19620"/>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19621" w:name="_Toc20487773"/>
      <w:bookmarkStart w:id="19622" w:name="_Toc29343080"/>
      <w:bookmarkStart w:id="19623" w:name="_Toc29344219"/>
      <w:bookmarkStart w:id="19624" w:name="_Toc36567485"/>
      <w:bookmarkStart w:id="19625" w:name="_Toc36810949"/>
      <w:bookmarkStart w:id="19626" w:name="_Toc36847313"/>
      <w:bookmarkStart w:id="19627" w:name="_Toc36939966"/>
      <w:bookmarkStart w:id="19628" w:name="_Toc37082946"/>
      <w:r w:rsidRPr="000E4E7F">
        <w:t>A.3.6</w:t>
      </w:r>
      <w:r w:rsidRPr="000E4E7F">
        <w:tab/>
        <w:t>Fields with conditional presence</w:t>
      </w:r>
      <w:bookmarkEnd w:id="19621"/>
      <w:bookmarkEnd w:id="19622"/>
      <w:bookmarkEnd w:id="19623"/>
      <w:bookmarkEnd w:id="19624"/>
      <w:bookmarkEnd w:id="19625"/>
      <w:bookmarkEnd w:id="19626"/>
      <w:bookmarkEnd w:id="19627"/>
      <w:bookmarkEnd w:id="19628"/>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19629" w:name="_Toc20487774"/>
      <w:bookmarkStart w:id="19630" w:name="_Toc29343081"/>
      <w:bookmarkStart w:id="19631" w:name="_Toc29344220"/>
      <w:bookmarkStart w:id="19632" w:name="_Toc36567486"/>
      <w:bookmarkStart w:id="19633" w:name="_Toc36810950"/>
      <w:bookmarkStart w:id="19634" w:name="_Toc36847314"/>
      <w:bookmarkStart w:id="19635" w:name="_Toc36939967"/>
      <w:bookmarkStart w:id="19636" w:name="_Toc37082947"/>
      <w:r w:rsidRPr="000E4E7F">
        <w:t>A.3.7</w:t>
      </w:r>
      <w:r w:rsidRPr="000E4E7F">
        <w:tab/>
        <w:t>Guidelines on use of lists with elements of SEQUENCE type</w:t>
      </w:r>
      <w:bookmarkEnd w:id="19629"/>
      <w:bookmarkEnd w:id="19630"/>
      <w:bookmarkEnd w:id="19631"/>
      <w:bookmarkEnd w:id="19632"/>
      <w:bookmarkEnd w:id="19633"/>
      <w:bookmarkEnd w:id="19634"/>
      <w:bookmarkEnd w:id="19635"/>
      <w:bookmarkEnd w:id="19636"/>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D415EF" w:rsidRPr="003804A1" w:rsidRDefault="00D415EF">
      <w:pPr>
        <w:pStyle w:val="Heading3"/>
        <w:rPr>
          <w:ins w:id="19637" w:author="CR#4315r3" w:date="2020-07-13T18:15:00Z"/>
          <w:noProof/>
          <w:lang w:eastAsia="sv-SE"/>
        </w:rPr>
        <w:pPrChange w:id="19638" w:author="CR#4315r3" w:date="2020-07-13T18:15:00Z">
          <w:pPr>
            <w:keepNext/>
            <w:keepLines/>
            <w:spacing w:before="180"/>
            <w:ind w:left="1134" w:hanging="1134"/>
            <w:outlineLvl w:val="1"/>
          </w:pPr>
        </w:pPrChange>
      </w:pPr>
      <w:bookmarkStart w:id="19639" w:name="_Toc20426284"/>
      <w:bookmarkStart w:id="19640" w:name="_Toc29321681"/>
      <w:bookmarkStart w:id="19641" w:name="_Toc36757553"/>
      <w:bookmarkStart w:id="19642" w:name="_Toc36837094"/>
      <w:bookmarkStart w:id="19643" w:name="_Toc36844071"/>
      <w:bookmarkStart w:id="19644" w:name="_Toc37068360"/>
      <w:bookmarkStart w:id="19645" w:name="_Toc20487775"/>
      <w:bookmarkStart w:id="19646" w:name="_Toc29343082"/>
      <w:bookmarkStart w:id="19647" w:name="_Toc29344221"/>
      <w:bookmarkStart w:id="19648" w:name="_Toc36567487"/>
      <w:bookmarkStart w:id="19649" w:name="_Toc36810951"/>
      <w:bookmarkStart w:id="19650" w:name="_Toc36847315"/>
      <w:bookmarkStart w:id="19651" w:name="_Toc36939968"/>
      <w:bookmarkStart w:id="19652" w:name="_Toc37082948"/>
      <w:ins w:id="19653" w:author="CR#4315r3" w:date="2020-07-13T18:15:00Z">
        <w:r w:rsidRPr="003804A1">
          <w:rPr>
            <w:noProof/>
            <w:lang w:eastAsia="sv-SE"/>
          </w:rPr>
          <w:t>A.3.</w:t>
        </w:r>
      </w:ins>
      <w:ins w:id="19654" w:author="CR#4315r3" w:date="2020-07-13T18:16:00Z">
        <w:r>
          <w:rPr>
            <w:noProof/>
            <w:lang w:eastAsia="sv-SE"/>
          </w:rPr>
          <w:t>8</w:t>
        </w:r>
      </w:ins>
      <w:ins w:id="19655" w:author="CR#4315r3" w:date="2020-07-13T18:15:00Z">
        <w:r w:rsidRPr="003804A1">
          <w:rPr>
            <w:noProof/>
            <w:lang w:eastAsia="sv-SE"/>
          </w:rPr>
          <w:tab/>
          <w:t>Guidelines on use of parameterised type SetupRelease</w:t>
        </w:r>
        <w:bookmarkEnd w:id="19639"/>
        <w:bookmarkEnd w:id="19640"/>
        <w:bookmarkEnd w:id="19641"/>
        <w:bookmarkEnd w:id="19642"/>
        <w:bookmarkEnd w:id="19643"/>
        <w:bookmarkEnd w:id="19644"/>
      </w:ins>
    </w:p>
    <w:p w:rsidR="00D415EF" w:rsidRPr="003804A1" w:rsidRDefault="00D415EF" w:rsidP="00D415EF">
      <w:pPr>
        <w:rPr>
          <w:ins w:id="19656" w:author="CR#4315r3" w:date="2020-07-13T18:15:00Z"/>
          <w:szCs w:val="24"/>
          <w:lang w:val="en-US" w:eastAsia="sv-SE"/>
        </w:rPr>
      </w:pPr>
      <w:ins w:id="19657" w:author="CR#4315r3" w:date="2020-07-13T18:15:00Z">
        <w:r w:rsidRPr="003804A1">
          <w:rPr>
            <w:szCs w:val="24"/>
            <w:lang w:val="en-US" w:eastAsia="sv-SE"/>
          </w:rPr>
          <w:t xml:space="preserve">The usage of the parameterised type </w:t>
        </w:r>
        <w:r w:rsidRPr="003804A1">
          <w:rPr>
            <w:i/>
            <w:szCs w:val="24"/>
            <w:lang w:val="en-US" w:eastAsia="sv-SE"/>
          </w:rPr>
          <w:t>SetupRelease</w:t>
        </w:r>
        <w:r w:rsidRPr="003804A1">
          <w:rPr>
            <w:szCs w:val="24"/>
            <w:lang w:val="en-US" w:eastAsia="sv-SE"/>
          </w:rPr>
          <w:t xml:space="preserve"> is like a function call using an information element as parameter. I.e. to use it, an IE has to be defined that specifies the sequence of fields that apply for choice </w:t>
        </w:r>
        <w:r>
          <w:rPr>
            <w:szCs w:val="24"/>
            <w:lang w:val="en-US" w:eastAsia="sv-SE"/>
          </w:rPr>
          <w:t xml:space="preserve">value </w:t>
        </w:r>
        <w:r w:rsidRPr="00F41DE4">
          <w:rPr>
            <w:i/>
            <w:szCs w:val="24"/>
            <w:lang w:val="en-US" w:eastAsia="sv-SE"/>
            <w:rPrChange w:id="19658" w:author="Samsung r1" w:date="2020-06-07T21:52:00Z">
              <w:rPr>
                <w:szCs w:val="24"/>
                <w:lang w:val="en-US" w:eastAsia="sv-SE"/>
              </w:rPr>
            </w:rPrChange>
          </w:rPr>
          <w:t>setup</w:t>
        </w:r>
        <w:r w:rsidRPr="003804A1">
          <w:rPr>
            <w:szCs w:val="24"/>
            <w:lang w:val="en-US" w:eastAsia="sv-SE"/>
          </w:rPr>
          <w:t>. Let’s take an example.</w:t>
        </w:r>
      </w:ins>
    </w:p>
    <w:p w:rsidR="00D415EF" w:rsidRPr="000E4E7F" w:rsidRDefault="00D415EF" w:rsidP="00D415EF">
      <w:pPr>
        <w:pStyle w:val="PL"/>
        <w:shd w:val="clear" w:color="auto" w:fill="E6E6E6"/>
        <w:rPr>
          <w:ins w:id="19659" w:author="CR#4315r3" w:date="2020-07-13T18:17:00Z"/>
        </w:rPr>
      </w:pPr>
      <w:ins w:id="19660" w:author="CR#4315r3" w:date="2020-07-13T18:17:00Z">
        <w:r w:rsidRPr="000E4E7F">
          <w:t>-- /example/ ASN1START</w:t>
        </w:r>
      </w:ins>
    </w:p>
    <w:p w:rsidR="00D415EF" w:rsidRDefault="00D415EF" w:rsidP="00D415EF">
      <w:pPr>
        <w:pStyle w:val="PL"/>
        <w:shd w:val="clear" w:color="auto" w:fill="E6E6E6"/>
        <w:rPr>
          <w:ins w:id="19661" w:author="CR#4315r3" w:date="2020-07-13T18:18:00Z"/>
        </w:rPr>
      </w:pPr>
    </w:p>
    <w:p w:rsidR="00D415EF" w:rsidRDefault="00D415EF" w:rsidP="00D415EF">
      <w:pPr>
        <w:pStyle w:val="PL"/>
        <w:shd w:val="clear" w:color="auto" w:fill="E6E6E6"/>
        <w:rPr>
          <w:ins w:id="19662" w:author="CR#4315r3" w:date="2020-07-13T18:18:00Z"/>
        </w:rPr>
      </w:pPr>
      <w:ins w:id="19663" w:author="CR#4315r3" w:date="2020-07-13T18:18:00Z">
        <w:r>
          <w:lastRenderedPageBreak/>
          <w:t>InformationElementA ::=</w:t>
        </w:r>
        <w:r>
          <w:tab/>
        </w:r>
      </w:ins>
      <w:ins w:id="19664" w:author="CR#4315r3" w:date="2020-07-13T18:23:00Z">
        <w:r>
          <w:tab/>
        </w:r>
      </w:ins>
      <w:ins w:id="19665" w:author="CR#4315r3" w:date="2020-07-13T18:18:00Z">
        <w:r>
          <w:t>SEQUENCE {</w:t>
        </w:r>
      </w:ins>
    </w:p>
    <w:p w:rsidR="00D415EF" w:rsidRDefault="00D415EF" w:rsidP="00D415EF">
      <w:pPr>
        <w:pStyle w:val="PL"/>
        <w:shd w:val="clear" w:color="auto" w:fill="E6E6E6"/>
        <w:rPr>
          <w:ins w:id="19666" w:author="CR#4315r3" w:date="2020-07-13T18:18:00Z"/>
        </w:rPr>
      </w:pPr>
      <w:ins w:id="19667" w:author="CR#4315r3" w:date="2020-07-13T18:18:00Z">
        <w:r>
          <w:tab/>
          <w:t>field1</w:t>
        </w:r>
        <w:r>
          <w:tab/>
        </w:r>
        <w:r>
          <w:tab/>
        </w:r>
        <w:r>
          <w:tab/>
        </w:r>
        <w:r>
          <w:tab/>
        </w:r>
        <w:r>
          <w:tab/>
        </w:r>
        <w:r>
          <w:tab/>
          <w:t>BOOLEAN,</w:t>
        </w:r>
      </w:ins>
    </w:p>
    <w:p w:rsidR="00D415EF" w:rsidRDefault="00D415EF" w:rsidP="00D415EF">
      <w:pPr>
        <w:pStyle w:val="PL"/>
        <w:shd w:val="clear" w:color="auto" w:fill="E6E6E6"/>
        <w:rPr>
          <w:ins w:id="19668" w:author="CR#4315r3" w:date="2020-07-13T18:18:00Z"/>
        </w:rPr>
      </w:pPr>
      <w:ins w:id="19669" w:author="CR#4315r3" w:date="2020-07-13T18:18:00Z">
        <w:r>
          <w:tab/>
          <w:t>field2</w:t>
        </w:r>
        <w:r>
          <w:tab/>
        </w:r>
        <w:r>
          <w:tab/>
        </w:r>
        <w:r>
          <w:tab/>
        </w:r>
        <w:r>
          <w:tab/>
        </w:r>
        <w:r>
          <w:tab/>
        </w:r>
        <w:r>
          <w:tab/>
          <w:t>CHOICE {</w:t>
        </w:r>
      </w:ins>
    </w:p>
    <w:p w:rsidR="00D415EF" w:rsidRDefault="00D415EF" w:rsidP="00D415EF">
      <w:pPr>
        <w:pStyle w:val="PL"/>
        <w:shd w:val="clear" w:color="auto" w:fill="E6E6E6"/>
        <w:rPr>
          <w:ins w:id="19670" w:author="CR#4315r3" w:date="2020-07-13T18:18:00Z"/>
        </w:rPr>
      </w:pPr>
      <w:ins w:id="19671" w:author="CR#4315r3" w:date="2020-07-13T18:18:00Z">
        <w:r>
          <w:tab/>
        </w:r>
        <w:r>
          <w:tab/>
          <w:t>release</w:t>
        </w:r>
        <w:r>
          <w:tab/>
        </w:r>
        <w:r>
          <w:tab/>
        </w:r>
        <w:r>
          <w:tab/>
        </w:r>
        <w:r>
          <w:tab/>
        </w:r>
        <w:r>
          <w:tab/>
        </w:r>
        <w:r>
          <w:tab/>
          <w:t>NULL,</w:t>
        </w:r>
      </w:ins>
    </w:p>
    <w:p w:rsidR="00D415EF" w:rsidRDefault="00D415EF" w:rsidP="00D415EF">
      <w:pPr>
        <w:pStyle w:val="PL"/>
        <w:shd w:val="clear" w:color="auto" w:fill="E6E6E6"/>
        <w:rPr>
          <w:ins w:id="19672" w:author="CR#4315r3" w:date="2020-07-13T18:18:00Z"/>
        </w:rPr>
      </w:pPr>
      <w:ins w:id="19673" w:author="CR#4315r3" w:date="2020-07-13T18:18:00Z">
        <w:r>
          <w:tab/>
        </w:r>
        <w:r>
          <w:tab/>
          <w:t>setup</w:t>
        </w:r>
        <w:r>
          <w:tab/>
        </w:r>
        <w:r>
          <w:tab/>
        </w:r>
        <w:r>
          <w:tab/>
        </w:r>
        <w:r>
          <w:tab/>
        </w:r>
        <w:r>
          <w:tab/>
        </w:r>
        <w:r>
          <w:tab/>
          <w:t>SEQUENCE {</w:t>
        </w:r>
      </w:ins>
    </w:p>
    <w:p w:rsidR="00D415EF" w:rsidRDefault="00D415EF" w:rsidP="00D415EF">
      <w:pPr>
        <w:pStyle w:val="PL"/>
        <w:shd w:val="clear" w:color="auto" w:fill="E6E6E6"/>
        <w:rPr>
          <w:ins w:id="19674" w:author="CR#4315r3" w:date="2020-07-13T18:18:00Z"/>
        </w:rPr>
      </w:pPr>
      <w:ins w:id="19675" w:author="CR#4315r3" w:date="2020-07-13T18:18:00Z">
        <w:r>
          <w:tab/>
        </w:r>
        <w:r>
          <w:tab/>
        </w:r>
        <w:r>
          <w:tab/>
          <w:t>field2a</w:t>
        </w:r>
        <w:r>
          <w:tab/>
        </w:r>
        <w:r>
          <w:tab/>
        </w:r>
        <w:r>
          <w:tab/>
        </w:r>
        <w:r>
          <w:tab/>
        </w:r>
        <w:r>
          <w:tab/>
        </w:r>
        <w:r>
          <w:tab/>
          <w:t>INTEGER (0..7)</w:t>
        </w:r>
        <w:r>
          <w:tab/>
        </w:r>
        <w:r>
          <w:tab/>
        </w:r>
        <w:r>
          <w:tab/>
        </w:r>
        <w:r>
          <w:tab/>
        </w:r>
        <w:r>
          <w:tab/>
        </w:r>
        <w:r>
          <w:tab/>
          <w:t xml:space="preserve">OPTIONAL, </w:t>
        </w:r>
        <w:r>
          <w:tab/>
          <w:t>-- Need OR</w:t>
        </w:r>
      </w:ins>
    </w:p>
    <w:p w:rsidR="00D415EF" w:rsidRDefault="00D415EF" w:rsidP="00D415EF">
      <w:pPr>
        <w:pStyle w:val="PL"/>
        <w:shd w:val="clear" w:color="auto" w:fill="E6E6E6"/>
        <w:rPr>
          <w:ins w:id="19676" w:author="CR#4315r3" w:date="2020-07-13T18:18:00Z"/>
        </w:rPr>
      </w:pPr>
      <w:ins w:id="19677" w:author="CR#4315r3" w:date="2020-07-13T18:18:00Z">
        <w:r>
          <w:tab/>
        </w:r>
        <w:r>
          <w:tab/>
        </w:r>
        <w:r>
          <w:tab/>
          <w:t>field2b</w:t>
        </w:r>
        <w:r>
          <w:tab/>
        </w:r>
        <w:r>
          <w:tab/>
        </w:r>
        <w:r>
          <w:tab/>
        </w:r>
        <w:r>
          <w:tab/>
        </w:r>
        <w:r>
          <w:tab/>
        </w:r>
        <w:r>
          <w:tab/>
          <w:t>InformationElement2b</w:t>
        </w:r>
      </w:ins>
    </w:p>
    <w:p w:rsidR="00D415EF" w:rsidRDefault="00D415EF" w:rsidP="00D415EF">
      <w:pPr>
        <w:pStyle w:val="PL"/>
        <w:shd w:val="clear" w:color="auto" w:fill="E6E6E6"/>
        <w:rPr>
          <w:ins w:id="19678" w:author="CR#4315r3" w:date="2020-07-13T18:19:00Z"/>
        </w:rPr>
      </w:pPr>
      <w:ins w:id="19679" w:author="CR#4315r3" w:date="2020-07-13T18:18:00Z">
        <w:r>
          <w:tab/>
        </w:r>
        <w:r>
          <w:tab/>
          <w:t>}</w:t>
        </w:r>
        <w:r>
          <w:tab/>
        </w:r>
        <w:r>
          <w:tab/>
        </w:r>
        <w:r>
          <w:tab/>
        </w:r>
        <w:r>
          <w:tab/>
        </w:r>
        <w:r>
          <w:tab/>
        </w:r>
        <w:r>
          <w:tab/>
        </w:r>
        <w:r>
          <w:tab/>
        </w:r>
        <w:r>
          <w:tab/>
        </w:r>
        <w:r>
          <w:tab/>
        </w:r>
        <w:r>
          <w:tab/>
        </w:r>
        <w:r>
          <w:tab/>
        </w:r>
        <w:r>
          <w:tab/>
        </w:r>
        <w:r>
          <w:tab/>
        </w:r>
        <w:r>
          <w:tab/>
        </w:r>
        <w:r>
          <w:tab/>
        </w:r>
        <w:r>
          <w:tab/>
        </w:r>
        <w:r>
          <w:tab/>
          <w:t>OPTIONAL</w:t>
        </w:r>
        <w:r>
          <w:tab/>
          <w:t>-- Need ON</w:t>
        </w:r>
      </w:ins>
    </w:p>
    <w:p w:rsidR="00D415EF" w:rsidRDefault="00D415EF" w:rsidP="00D415EF">
      <w:pPr>
        <w:pStyle w:val="PL"/>
        <w:shd w:val="clear" w:color="auto" w:fill="E6E6E6"/>
        <w:rPr>
          <w:ins w:id="19680" w:author="CR#4315r3" w:date="2020-07-13T18:18:00Z"/>
        </w:rPr>
      </w:pPr>
      <w:ins w:id="19681" w:author="CR#4315r3" w:date="2020-07-13T18:19:00Z">
        <w:r>
          <w:tab/>
          <w:t>}</w:t>
        </w:r>
      </w:ins>
    </w:p>
    <w:p w:rsidR="003F74B7" w:rsidRDefault="00D415EF" w:rsidP="00D415EF">
      <w:pPr>
        <w:pStyle w:val="PL"/>
        <w:shd w:val="clear" w:color="auto" w:fill="E6E6E6"/>
        <w:rPr>
          <w:ins w:id="19682" w:author="Draft v2" w:date="2020-07-17T10:14:00Z"/>
        </w:rPr>
      </w:pPr>
      <w:ins w:id="19683" w:author="CR#4315r3" w:date="2020-07-13T18:18:00Z">
        <w:r>
          <w:t>}</w:t>
        </w:r>
      </w:ins>
    </w:p>
    <w:p w:rsidR="003F74B7" w:rsidRDefault="003F74B7" w:rsidP="00D415EF">
      <w:pPr>
        <w:pStyle w:val="PL"/>
        <w:shd w:val="clear" w:color="auto" w:fill="E6E6E6"/>
        <w:rPr>
          <w:ins w:id="19684" w:author="Draft v2" w:date="2020-07-17T10:14:00Z"/>
        </w:rPr>
      </w:pPr>
    </w:p>
    <w:p w:rsidR="00D415EF" w:rsidRPr="000E4E7F" w:rsidRDefault="00D415EF" w:rsidP="00D415EF">
      <w:pPr>
        <w:pStyle w:val="PL"/>
        <w:shd w:val="clear" w:color="auto" w:fill="E6E6E6"/>
        <w:rPr>
          <w:ins w:id="19685" w:author="CR#4315r3" w:date="2020-07-13T18:17:00Z"/>
        </w:rPr>
      </w:pPr>
      <w:ins w:id="19686" w:author="CR#4315r3" w:date="2020-07-13T18:17:00Z">
        <w:r w:rsidRPr="000E4E7F">
          <w:t>-- ASN1STOP</w:t>
        </w:r>
      </w:ins>
    </w:p>
    <w:p w:rsidR="00D415EF" w:rsidRPr="003804A1" w:rsidRDefault="00D415EF" w:rsidP="00D415EF">
      <w:pPr>
        <w:rPr>
          <w:ins w:id="19687" w:author="CR#4315r3" w:date="2020-07-13T18:15:00Z"/>
          <w:lang w:val="en-US" w:eastAsia="en-GB"/>
        </w:rPr>
      </w:pPr>
    </w:p>
    <w:p w:rsidR="00D415EF" w:rsidRPr="003804A1" w:rsidRDefault="00D415EF" w:rsidP="00D415EF">
      <w:pPr>
        <w:rPr>
          <w:ins w:id="19688" w:author="CR#4315r3" w:date="2020-07-13T18:15:00Z"/>
          <w:szCs w:val="24"/>
          <w:lang w:val="en-US" w:eastAsia="sv-SE"/>
        </w:rPr>
      </w:pPr>
      <w:ins w:id="19689" w:author="CR#4315r3" w:date="2020-07-13T18:15:00Z">
        <w:r w:rsidRPr="003804A1">
          <w:rPr>
            <w:szCs w:val="24"/>
            <w:lang w:val="en-US" w:eastAsia="en-GB"/>
          </w:rPr>
          <w:t xml:space="preserve">Using </w:t>
        </w:r>
        <w:r w:rsidRPr="003804A1">
          <w:rPr>
            <w:i/>
            <w:szCs w:val="24"/>
            <w:lang w:val="en-US" w:eastAsia="sv-SE"/>
          </w:rPr>
          <w:t>SetupRelease</w:t>
        </w:r>
        <w:r w:rsidRPr="003804A1">
          <w:rPr>
            <w:szCs w:val="24"/>
            <w:lang w:val="en-US" w:eastAsia="sv-SE"/>
          </w:rPr>
          <w:t xml:space="preserve"> this example can be specified as follows:</w:t>
        </w:r>
      </w:ins>
    </w:p>
    <w:p w:rsidR="00D415EF" w:rsidRPr="000E4E7F" w:rsidRDefault="00D415EF" w:rsidP="00D415EF">
      <w:pPr>
        <w:pStyle w:val="PL"/>
        <w:shd w:val="clear" w:color="auto" w:fill="E6E6E6"/>
        <w:rPr>
          <w:ins w:id="19690" w:author="CR#4315r3" w:date="2020-07-13T18:18:00Z"/>
        </w:rPr>
      </w:pPr>
      <w:ins w:id="19691" w:author="CR#4315r3" w:date="2020-07-13T18:18:00Z">
        <w:r w:rsidRPr="000E4E7F">
          <w:t>-- /example/ ASN1START</w:t>
        </w:r>
      </w:ins>
    </w:p>
    <w:p w:rsidR="00D415EF" w:rsidRDefault="00D415EF" w:rsidP="00D415EF">
      <w:pPr>
        <w:pStyle w:val="PL"/>
        <w:shd w:val="clear" w:color="auto" w:fill="E6E6E6"/>
        <w:rPr>
          <w:ins w:id="19692" w:author="CR#4315r3" w:date="2020-07-13T18:18:00Z"/>
        </w:rPr>
      </w:pPr>
    </w:p>
    <w:p w:rsidR="00D415EF" w:rsidRDefault="00D415EF" w:rsidP="00D415EF">
      <w:pPr>
        <w:pStyle w:val="PL"/>
        <w:shd w:val="clear" w:color="auto" w:fill="E6E6E6"/>
        <w:rPr>
          <w:ins w:id="19693" w:author="CR#4315r3" w:date="2020-07-13T18:18:00Z"/>
        </w:rPr>
      </w:pPr>
      <w:ins w:id="19694" w:author="CR#4315r3" w:date="2020-07-13T18:18:00Z">
        <w:r>
          <w:t>InformationElementA ::=</w:t>
        </w:r>
        <w:r>
          <w:tab/>
        </w:r>
      </w:ins>
      <w:ins w:id="19695" w:author="CR#4315r3" w:date="2020-07-13T18:23:00Z">
        <w:r>
          <w:tab/>
        </w:r>
      </w:ins>
      <w:ins w:id="19696" w:author="CR#4315r3" w:date="2020-07-13T18:18:00Z">
        <w:r>
          <w:t>SEQUENCE {</w:t>
        </w:r>
      </w:ins>
    </w:p>
    <w:p w:rsidR="00D415EF" w:rsidRDefault="00D415EF" w:rsidP="00D415EF">
      <w:pPr>
        <w:pStyle w:val="PL"/>
        <w:shd w:val="clear" w:color="auto" w:fill="E6E6E6"/>
        <w:rPr>
          <w:ins w:id="19697" w:author="CR#4315r3" w:date="2020-07-13T18:18:00Z"/>
        </w:rPr>
      </w:pPr>
      <w:ins w:id="19698" w:author="CR#4315r3" w:date="2020-07-13T18:18:00Z">
        <w:r>
          <w:tab/>
          <w:t>field1</w:t>
        </w:r>
        <w:r>
          <w:tab/>
        </w:r>
        <w:r>
          <w:tab/>
        </w:r>
        <w:r>
          <w:tab/>
        </w:r>
        <w:r>
          <w:tab/>
        </w:r>
        <w:r>
          <w:tab/>
        </w:r>
        <w:r>
          <w:tab/>
          <w:t>BOOLEAN,</w:t>
        </w:r>
      </w:ins>
    </w:p>
    <w:p w:rsidR="00D415EF" w:rsidRDefault="00D415EF" w:rsidP="00D415EF">
      <w:pPr>
        <w:pStyle w:val="PL"/>
        <w:shd w:val="clear" w:color="auto" w:fill="E6E6E6"/>
        <w:rPr>
          <w:ins w:id="19699" w:author="CR#4315r3" w:date="2020-07-13T18:18:00Z"/>
        </w:rPr>
      </w:pPr>
      <w:ins w:id="19700" w:author="CR#4315r3" w:date="2020-07-13T18:19:00Z">
        <w:r>
          <w:tab/>
        </w:r>
      </w:ins>
      <w:ins w:id="19701" w:author="CR#4315r3" w:date="2020-07-13T18:18:00Z">
        <w:r>
          <w:t>field2-rX</w:t>
        </w:r>
        <w:r>
          <w:tab/>
        </w:r>
        <w:r>
          <w:tab/>
        </w:r>
        <w:r>
          <w:tab/>
        </w:r>
        <w:r>
          <w:tab/>
        </w:r>
        <w:r>
          <w:tab/>
          <w:t>SetupRelease { InformationElement2 }</w:t>
        </w:r>
        <w:r>
          <w:tab/>
          <w:t>OPTIONAL,</w:t>
        </w:r>
        <w:r>
          <w:tab/>
          <w:t>--  Need ON</w:t>
        </w:r>
      </w:ins>
    </w:p>
    <w:p w:rsidR="00D415EF" w:rsidRDefault="00D415EF" w:rsidP="00D415EF">
      <w:pPr>
        <w:pStyle w:val="PL"/>
        <w:shd w:val="clear" w:color="auto" w:fill="E6E6E6"/>
        <w:rPr>
          <w:ins w:id="19702" w:author="CR#4315r3" w:date="2020-07-13T18:18:00Z"/>
        </w:rPr>
      </w:pPr>
      <w:ins w:id="19703" w:author="CR#4315r3" w:date="2020-07-13T18:18:00Z">
        <w:r>
          <w:t>}</w:t>
        </w:r>
      </w:ins>
    </w:p>
    <w:p w:rsidR="00D415EF" w:rsidRDefault="00D415EF" w:rsidP="00D415EF">
      <w:pPr>
        <w:pStyle w:val="PL"/>
        <w:shd w:val="clear" w:color="auto" w:fill="E6E6E6"/>
        <w:rPr>
          <w:ins w:id="19704" w:author="CR#4315r3" w:date="2020-07-13T18:18:00Z"/>
        </w:rPr>
      </w:pPr>
    </w:p>
    <w:p w:rsidR="00D415EF" w:rsidRDefault="00D415EF" w:rsidP="00D415EF">
      <w:pPr>
        <w:pStyle w:val="PL"/>
        <w:shd w:val="clear" w:color="auto" w:fill="E6E6E6"/>
        <w:rPr>
          <w:ins w:id="19705" w:author="CR#4315r3" w:date="2020-07-13T18:18:00Z"/>
        </w:rPr>
      </w:pPr>
    </w:p>
    <w:p w:rsidR="00D415EF" w:rsidRDefault="00D415EF" w:rsidP="00D415EF">
      <w:pPr>
        <w:pStyle w:val="PL"/>
        <w:shd w:val="clear" w:color="auto" w:fill="E6E6E6"/>
        <w:rPr>
          <w:ins w:id="19706" w:author="CR#4315r3" w:date="2020-07-13T18:18:00Z"/>
        </w:rPr>
      </w:pPr>
      <w:ins w:id="19707" w:author="CR#4315r3" w:date="2020-07-13T18:18:00Z">
        <w:r>
          <w:t>InformationElement2 ::=</w:t>
        </w:r>
        <w:r>
          <w:tab/>
        </w:r>
      </w:ins>
      <w:ins w:id="19708" w:author="CR#4315r3" w:date="2020-07-13T18:23:00Z">
        <w:r>
          <w:tab/>
        </w:r>
      </w:ins>
      <w:ins w:id="19709" w:author="CR#4315r3" w:date="2020-07-13T18:18:00Z">
        <w:r>
          <w:t>SEQUENCE {</w:t>
        </w:r>
      </w:ins>
    </w:p>
    <w:p w:rsidR="00D415EF" w:rsidRDefault="00D415EF" w:rsidP="00D415EF">
      <w:pPr>
        <w:pStyle w:val="PL"/>
        <w:shd w:val="clear" w:color="auto" w:fill="E6E6E6"/>
        <w:rPr>
          <w:ins w:id="19710" w:author="CR#4315r3" w:date="2020-07-13T18:18:00Z"/>
        </w:rPr>
      </w:pPr>
      <w:ins w:id="19711" w:author="CR#4315r3" w:date="2020-07-13T18:18:00Z">
        <w:r>
          <w:tab/>
          <w:t>field2a</w:t>
        </w:r>
        <w:r>
          <w:tab/>
        </w:r>
        <w:r>
          <w:tab/>
        </w:r>
        <w:r>
          <w:tab/>
        </w:r>
        <w:r>
          <w:tab/>
        </w:r>
        <w:r>
          <w:tab/>
        </w:r>
        <w:r>
          <w:tab/>
          <w:t>INTEGER (0..7)</w:t>
        </w:r>
        <w:r>
          <w:tab/>
        </w:r>
        <w:r>
          <w:tab/>
        </w:r>
        <w:r>
          <w:tab/>
        </w:r>
        <w:r>
          <w:tab/>
        </w:r>
        <w:r>
          <w:tab/>
        </w:r>
      </w:ins>
      <w:ins w:id="19712" w:author="CR#4315r3" w:date="2020-07-13T18:23:00Z">
        <w:r>
          <w:tab/>
        </w:r>
      </w:ins>
      <w:ins w:id="19713" w:author="CR#4315r3" w:date="2020-07-13T18:18:00Z">
        <w:r>
          <w:tab/>
          <w:t xml:space="preserve">OPTIONAL, </w:t>
        </w:r>
        <w:r>
          <w:tab/>
          <w:t>-- Need OR</w:t>
        </w:r>
      </w:ins>
    </w:p>
    <w:p w:rsidR="00D415EF" w:rsidRDefault="00D415EF" w:rsidP="00D415EF">
      <w:pPr>
        <w:pStyle w:val="PL"/>
        <w:shd w:val="clear" w:color="auto" w:fill="E6E6E6"/>
        <w:rPr>
          <w:ins w:id="19714" w:author="CR#4315r3" w:date="2020-07-13T18:18:00Z"/>
        </w:rPr>
      </w:pPr>
      <w:ins w:id="19715" w:author="CR#4315r3" w:date="2020-07-13T18:18:00Z">
        <w:r>
          <w:tab/>
          <w:t>field2b</w:t>
        </w:r>
        <w:r>
          <w:tab/>
        </w:r>
        <w:r>
          <w:tab/>
        </w:r>
        <w:r>
          <w:tab/>
        </w:r>
        <w:r>
          <w:tab/>
        </w:r>
        <w:r>
          <w:tab/>
        </w:r>
        <w:r>
          <w:tab/>
          <w:t>InformationElement2b</w:t>
        </w:r>
      </w:ins>
    </w:p>
    <w:p w:rsidR="00D415EF" w:rsidRDefault="00D415EF" w:rsidP="00D415EF">
      <w:pPr>
        <w:pStyle w:val="PL"/>
        <w:shd w:val="clear" w:color="auto" w:fill="E6E6E6"/>
        <w:rPr>
          <w:ins w:id="19716" w:author="Draft v2" w:date="2020-07-17T10:14:00Z"/>
        </w:rPr>
      </w:pPr>
      <w:ins w:id="19717" w:author="CR#4315r3" w:date="2020-07-13T18:18:00Z">
        <w:r>
          <w:t>}</w:t>
        </w:r>
      </w:ins>
    </w:p>
    <w:p w:rsidR="003F74B7" w:rsidRDefault="003F74B7" w:rsidP="00D415EF">
      <w:pPr>
        <w:pStyle w:val="PL"/>
        <w:shd w:val="clear" w:color="auto" w:fill="E6E6E6"/>
        <w:rPr>
          <w:ins w:id="19718" w:author="CR#4315r3" w:date="2020-07-13T18:18:00Z"/>
        </w:rPr>
      </w:pPr>
    </w:p>
    <w:p w:rsidR="00D415EF" w:rsidRPr="000E4E7F" w:rsidRDefault="00D415EF" w:rsidP="00D415EF">
      <w:pPr>
        <w:pStyle w:val="PL"/>
        <w:shd w:val="clear" w:color="auto" w:fill="E6E6E6"/>
        <w:rPr>
          <w:ins w:id="19719" w:author="CR#4315r3" w:date="2020-07-13T18:17:00Z"/>
        </w:rPr>
      </w:pPr>
      <w:ins w:id="19720" w:author="CR#4315r3" w:date="2020-07-13T18:17:00Z">
        <w:r w:rsidRPr="000E4E7F">
          <w:t>-- ASN1STOP</w:t>
        </w:r>
      </w:ins>
    </w:p>
    <w:p w:rsidR="00D415EF" w:rsidRPr="003804A1" w:rsidRDefault="00D415EF" w:rsidP="00D415EF">
      <w:pPr>
        <w:rPr>
          <w:ins w:id="19721" w:author="CR#4315r3" w:date="2020-07-13T18:15:00Z"/>
          <w:lang w:val="en-US" w:eastAsia="en-GB"/>
        </w:rPr>
      </w:pPr>
    </w:p>
    <w:p w:rsidR="00D415EF" w:rsidRPr="003804A1" w:rsidRDefault="00D415EF" w:rsidP="00D415EF">
      <w:pPr>
        <w:rPr>
          <w:ins w:id="19722" w:author="CR#4315r3" w:date="2020-07-13T18:15:00Z"/>
          <w:szCs w:val="24"/>
          <w:lang w:val="en-US" w:eastAsia="sv-SE"/>
        </w:rPr>
      </w:pPr>
      <w:ins w:id="19723" w:author="CR#4315r3" w:date="2020-07-13T18:15:00Z">
        <w:r w:rsidRPr="003804A1">
          <w:rPr>
            <w:szCs w:val="24"/>
            <w:lang w:val="en-US" w:eastAsia="sv-SE"/>
          </w:rPr>
          <w:t>The two versions are equivalent</w:t>
        </w:r>
        <w:r w:rsidRPr="00A04706">
          <w:t xml:space="preserve"> </w:t>
        </w:r>
        <w:r w:rsidRPr="00A04706">
          <w:rPr>
            <w:szCs w:val="24"/>
            <w:lang w:val="en-US" w:eastAsia="sv-SE"/>
          </w:rPr>
          <w:t>in abstract syntax</w:t>
        </w:r>
        <w:r w:rsidRPr="003804A1">
          <w:rPr>
            <w:szCs w:val="24"/>
            <w:lang w:val="en-US" w:eastAsia="sv-SE"/>
          </w:rPr>
          <w:t xml:space="preserve"> i.e. use of </w:t>
        </w:r>
        <w:r w:rsidRPr="003804A1">
          <w:rPr>
            <w:i/>
            <w:szCs w:val="24"/>
            <w:lang w:val="en-US" w:eastAsia="sv-SE"/>
          </w:rPr>
          <w:t>SetupRelease</w:t>
        </w:r>
        <w:r w:rsidRPr="003804A1">
          <w:rPr>
            <w:szCs w:val="24"/>
            <w:lang w:val="en-US" w:eastAsia="sv-SE"/>
          </w:rPr>
          <w:t xml:space="preserve"> is like an editorial change.</w:t>
        </w:r>
      </w:ins>
    </w:p>
    <w:p w:rsidR="009722D5" w:rsidRPr="000E4E7F" w:rsidRDefault="009722D5" w:rsidP="009722D5">
      <w:pPr>
        <w:pStyle w:val="Heading2"/>
      </w:pPr>
      <w:r w:rsidRPr="000E4E7F">
        <w:t>A.4</w:t>
      </w:r>
      <w:r w:rsidRPr="000E4E7F">
        <w:tab/>
        <w:t>Extension of the PDU specifications</w:t>
      </w:r>
      <w:bookmarkEnd w:id="19645"/>
      <w:bookmarkEnd w:id="19646"/>
      <w:bookmarkEnd w:id="19647"/>
      <w:bookmarkEnd w:id="19648"/>
      <w:bookmarkEnd w:id="19649"/>
      <w:bookmarkEnd w:id="19650"/>
      <w:bookmarkEnd w:id="19651"/>
      <w:bookmarkEnd w:id="19652"/>
    </w:p>
    <w:p w:rsidR="009722D5" w:rsidRPr="000E4E7F" w:rsidRDefault="009722D5" w:rsidP="009722D5">
      <w:pPr>
        <w:pStyle w:val="Heading3"/>
      </w:pPr>
      <w:bookmarkStart w:id="19724" w:name="_Toc20487776"/>
      <w:bookmarkStart w:id="19725" w:name="_Toc29343083"/>
      <w:bookmarkStart w:id="19726" w:name="_Toc29344222"/>
      <w:bookmarkStart w:id="19727" w:name="_Toc36567488"/>
      <w:bookmarkStart w:id="19728" w:name="_Toc36810952"/>
      <w:bookmarkStart w:id="19729" w:name="_Toc36847316"/>
      <w:bookmarkStart w:id="19730" w:name="_Toc36939969"/>
      <w:bookmarkStart w:id="19731" w:name="_Toc37082949"/>
      <w:r w:rsidRPr="000E4E7F">
        <w:t>A.4.1</w:t>
      </w:r>
      <w:r w:rsidRPr="000E4E7F">
        <w:tab/>
        <w:t>General principles to ensure compatibility</w:t>
      </w:r>
      <w:bookmarkEnd w:id="19724"/>
      <w:bookmarkEnd w:id="19725"/>
      <w:bookmarkEnd w:id="19726"/>
      <w:bookmarkEnd w:id="19727"/>
      <w:bookmarkEnd w:id="19728"/>
      <w:bookmarkEnd w:id="19729"/>
      <w:bookmarkEnd w:id="19730"/>
      <w:bookmarkEnd w:id="19731"/>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19732" w:name="_Toc20487777"/>
      <w:bookmarkStart w:id="19733" w:name="_Toc29343084"/>
      <w:bookmarkStart w:id="19734" w:name="_Toc29344223"/>
      <w:bookmarkStart w:id="19735" w:name="_Toc36567489"/>
      <w:bookmarkStart w:id="19736" w:name="_Toc36810953"/>
      <w:bookmarkStart w:id="19737" w:name="_Toc36847317"/>
      <w:bookmarkStart w:id="19738" w:name="_Toc36939970"/>
      <w:bookmarkStart w:id="19739" w:name="_Toc37082950"/>
      <w:r w:rsidRPr="000E4E7F">
        <w:t>A.4.2</w:t>
      </w:r>
      <w:r w:rsidRPr="000E4E7F">
        <w:tab/>
        <w:t>Critical extension of messages and fields</w:t>
      </w:r>
      <w:bookmarkEnd w:id="19732"/>
      <w:bookmarkEnd w:id="19733"/>
      <w:bookmarkEnd w:id="19734"/>
      <w:bookmarkEnd w:id="19735"/>
      <w:bookmarkEnd w:id="19736"/>
      <w:bookmarkEnd w:id="19737"/>
      <w:bookmarkEnd w:id="19738"/>
      <w:bookmarkEnd w:id="19739"/>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lastRenderedPageBreak/>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lastRenderedPageBreak/>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19740" w:name="_Toc20487778"/>
      <w:bookmarkStart w:id="19741" w:name="_Toc29343085"/>
      <w:bookmarkStart w:id="19742" w:name="_Toc29344224"/>
      <w:bookmarkStart w:id="19743" w:name="_Toc36567490"/>
      <w:bookmarkStart w:id="19744" w:name="_Toc36810954"/>
      <w:bookmarkStart w:id="19745" w:name="_Toc36847318"/>
      <w:bookmarkStart w:id="19746" w:name="_Toc36939971"/>
      <w:bookmarkStart w:id="19747" w:name="_Toc37082951"/>
      <w:r w:rsidRPr="000E4E7F">
        <w:t>A.4.3</w:t>
      </w:r>
      <w:r w:rsidRPr="000E4E7F">
        <w:tab/>
        <w:t>Non-critical extension of messages</w:t>
      </w:r>
      <w:bookmarkEnd w:id="19740"/>
      <w:bookmarkEnd w:id="19741"/>
      <w:bookmarkEnd w:id="19742"/>
      <w:bookmarkEnd w:id="19743"/>
      <w:bookmarkEnd w:id="19744"/>
      <w:bookmarkEnd w:id="19745"/>
      <w:bookmarkEnd w:id="19746"/>
      <w:bookmarkEnd w:id="19747"/>
    </w:p>
    <w:p w:rsidR="009722D5" w:rsidRPr="000E4E7F" w:rsidRDefault="009722D5" w:rsidP="009722D5">
      <w:pPr>
        <w:pStyle w:val="Heading4"/>
      </w:pPr>
      <w:bookmarkStart w:id="19748" w:name="_Toc20487779"/>
      <w:bookmarkStart w:id="19749" w:name="_Toc29343086"/>
      <w:bookmarkStart w:id="19750" w:name="_Toc29344225"/>
      <w:bookmarkStart w:id="19751" w:name="_Toc36567491"/>
      <w:bookmarkStart w:id="19752" w:name="_Toc36810955"/>
      <w:bookmarkStart w:id="19753" w:name="_Toc36847319"/>
      <w:bookmarkStart w:id="19754" w:name="_Toc36939972"/>
      <w:bookmarkStart w:id="19755" w:name="_Toc37082952"/>
      <w:r w:rsidRPr="000E4E7F">
        <w:t>A.4.3.1</w:t>
      </w:r>
      <w:r w:rsidRPr="000E4E7F">
        <w:tab/>
        <w:t>General principles</w:t>
      </w:r>
      <w:bookmarkEnd w:id="19748"/>
      <w:bookmarkEnd w:id="19749"/>
      <w:bookmarkEnd w:id="19750"/>
      <w:bookmarkEnd w:id="19751"/>
      <w:bookmarkEnd w:id="19752"/>
      <w:bookmarkEnd w:id="19753"/>
      <w:bookmarkEnd w:id="19754"/>
      <w:bookmarkEnd w:id="19755"/>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lastRenderedPageBreak/>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19756" w:name="_Toc20487780"/>
      <w:bookmarkStart w:id="19757" w:name="_Toc29343087"/>
      <w:bookmarkStart w:id="19758" w:name="_Toc29344226"/>
      <w:bookmarkStart w:id="19759" w:name="_Toc36567492"/>
      <w:bookmarkStart w:id="19760" w:name="_Toc36810956"/>
      <w:bookmarkStart w:id="19761" w:name="_Toc36847320"/>
      <w:bookmarkStart w:id="19762" w:name="_Toc36939973"/>
      <w:bookmarkStart w:id="19763" w:name="_Toc37082953"/>
      <w:r w:rsidRPr="000E4E7F">
        <w:t>A.4.3.2</w:t>
      </w:r>
      <w:r w:rsidRPr="000E4E7F">
        <w:tab/>
        <w:t>Further guidelines</w:t>
      </w:r>
      <w:bookmarkEnd w:id="19756"/>
      <w:bookmarkEnd w:id="19757"/>
      <w:bookmarkEnd w:id="19758"/>
      <w:bookmarkEnd w:id="19759"/>
      <w:bookmarkEnd w:id="19760"/>
      <w:bookmarkEnd w:id="19761"/>
      <w:bookmarkEnd w:id="19762"/>
      <w:bookmarkEnd w:id="19763"/>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19764" w:name="OLE_LINK44"/>
      <w:bookmarkStart w:id="19765" w:name="OLE_LINK45"/>
      <w:r w:rsidRPr="000E4E7F">
        <w:t>Extension markers are introduced for a SEQUENCE comprising several fields as well as for information elements whose extension would result in complex structures without it (e.g. re-introducing another list)</w:t>
      </w:r>
      <w:bookmarkEnd w:id="19764"/>
      <w:bookmarkEnd w:id="19765"/>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19766" w:name="_Toc20487781"/>
      <w:bookmarkStart w:id="19767" w:name="_Toc29343088"/>
      <w:bookmarkStart w:id="19768" w:name="_Toc29344227"/>
      <w:bookmarkStart w:id="19769" w:name="_Toc36567493"/>
      <w:bookmarkStart w:id="19770" w:name="_Toc36810957"/>
      <w:bookmarkStart w:id="19771" w:name="_Toc36847321"/>
      <w:bookmarkStart w:id="19772" w:name="_Toc36939974"/>
      <w:bookmarkStart w:id="19773" w:name="_Toc37082954"/>
      <w:r w:rsidRPr="000E4E7F">
        <w:t>A.4.3.3</w:t>
      </w:r>
      <w:r w:rsidRPr="000E4E7F">
        <w:tab/>
        <w:t>Typical example of evolution of IE with local extensions</w:t>
      </w:r>
      <w:bookmarkEnd w:id="19766"/>
      <w:bookmarkEnd w:id="19767"/>
      <w:bookmarkEnd w:id="19768"/>
      <w:bookmarkEnd w:id="19769"/>
      <w:bookmarkEnd w:id="19770"/>
      <w:bookmarkEnd w:id="19771"/>
      <w:bookmarkEnd w:id="19772"/>
      <w:bookmarkEnd w:id="19773"/>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lastRenderedPageBreak/>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19774" w:name="_Toc20487782"/>
      <w:bookmarkStart w:id="19775" w:name="_Toc29343089"/>
      <w:bookmarkStart w:id="19776" w:name="_Toc29344228"/>
      <w:bookmarkStart w:id="19777" w:name="_Toc36567494"/>
      <w:bookmarkStart w:id="19778" w:name="_Toc36810958"/>
      <w:bookmarkStart w:id="19779" w:name="_Toc36847322"/>
      <w:bookmarkStart w:id="19780" w:name="_Toc36939975"/>
      <w:bookmarkStart w:id="19781" w:name="_Toc37082955"/>
      <w:r w:rsidRPr="000E4E7F">
        <w:t>A.4.3.4</w:t>
      </w:r>
      <w:r w:rsidRPr="000E4E7F">
        <w:tab/>
        <w:t>Typical examples of non critical extension at the end of a message</w:t>
      </w:r>
      <w:bookmarkEnd w:id="19774"/>
      <w:bookmarkEnd w:id="19775"/>
      <w:bookmarkEnd w:id="19776"/>
      <w:bookmarkEnd w:id="19777"/>
      <w:bookmarkEnd w:id="19778"/>
      <w:bookmarkEnd w:id="19779"/>
      <w:bookmarkEnd w:id="19780"/>
      <w:bookmarkEnd w:id="19781"/>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lastRenderedPageBreak/>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19782" w:name="_Toc20487783"/>
      <w:bookmarkStart w:id="19783" w:name="_Toc29343090"/>
      <w:bookmarkStart w:id="19784" w:name="_Toc29344229"/>
      <w:bookmarkStart w:id="19785" w:name="_Toc36567495"/>
      <w:bookmarkStart w:id="19786" w:name="_Toc36810959"/>
      <w:bookmarkStart w:id="19787" w:name="_Toc36847323"/>
      <w:bookmarkStart w:id="19788" w:name="_Toc36939976"/>
      <w:bookmarkStart w:id="19789" w:name="_Toc37082956"/>
      <w:r w:rsidRPr="000E4E7F">
        <w:t>A.4.3.5</w:t>
      </w:r>
      <w:r w:rsidRPr="000E4E7F">
        <w:tab/>
        <w:t>Examples of non-critical extensions not placed at the default extension location</w:t>
      </w:r>
      <w:bookmarkEnd w:id="19782"/>
      <w:bookmarkEnd w:id="19783"/>
      <w:bookmarkEnd w:id="19784"/>
      <w:bookmarkEnd w:id="19785"/>
      <w:bookmarkEnd w:id="19786"/>
      <w:bookmarkEnd w:id="19787"/>
      <w:bookmarkEnd w:id="19788"/>
      <w:bookmarkEnd w:id="19789"/>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19790" w:name="_Toc20487784"/>
      <w:bookmarkStart w:id="19791" w:name="_Toc29343091"/>
      <w:bookmarkStart w:id="19792" w:name="_Toc29344230"/>
      <w:bookmarkStart w:id="19793" w:name="_Toc36567496"/>
      <w:bookmarkStart w:id="19794" w:name="_Toc36810960"/>
      <w:bookmarkStart w:id="19795" w:name="_Toc36847324"/>
      <w:bookmarkStart w:id="19796" w:name="_Toc36939977"/>
      <w:bookmarkStart w:id="19797" w:name="_Toc37082957"/>
      <w:r w:rsidRPr="000E4E7F">
        <w:t>–</w:t>
      </w:r>
      <w:r w:rsidRPr="000E4E7F">
        <w:tab/>
      </w:r>
      <w:r w:rsidRPr="000E4E7F">
        <w:rPr>
          <w:i/>
          <w:noProof/>
        </w:rPr>
        <w:t>ParentIE-WithEM</w:t>
      </w:r>
      <w:bookmarkEnd w:id="19790"/>
      <w:bookmarkEnd w:id="19791"/>
      <w:bookmarkEnd w:id="19792"/>
      <w:bookmarkEnd w:id="19793"/>
      <w:bookmarkEnd w:id="19794"/>
      <w:bookmarkEnd w:id="19795"/>
      <w:bookmarkEnd w:id="19796"/>
      <w:bookmarkEnd w:id="19797"/>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19798" w:name="_Toc20487785"/>
      <w:bookmarkStart w:id="19799" w:name="_Toc29343092"/>
      <w:bookmarkStart w:id="19800" w:name="_Toc29344231"/>
      <w:bookmarkStart w:id="19801" w:name="_Toc36567497"/>
      <w:bookmarkStart w:id="19802" w:name="_Toc36810961"/>
      <w:bookmarkStart w:id="19803" w:name="_Toc36847325"/>
      <w:bookmarkStart w:id="19804" w:name="_Toc36939978"/>
      <w:bookmarkStart w:id="19805" w:name="_Toc37082958"/>
      <w:r w:rsidRPr="000E4E7F">
        <w:lastRenderedPageBreak/>
        <w:t>–</w:t>
      </w:r>
      <w:r w:rsidRPr="000E4E7F">
        <w:tab/>
      </w:r>
      <w:r w:rsidRPr="000E4E7F">
        <w:rPr>
          <w:i/>
          <w:noProof/>
        </w:rPr>
        <w:t>ChildIE1-WithoutEM</w:t>
      </w:r>
      <w:bookmarkEnd w:id="19798"/>
      <w:bookmarkEnd w:id="19799"/>
      <w:bookmarkEnd w:id="19800"/>
      <w:bookmarkEnd w:id="19801"/>
      <w:bookmarkEnd w:id="19802"/>
      <w:bookmarkEnd w:id="19803"/>
      <w:bookmarkEnd w:id="19804"/>
      <w:bookmarkEnd w:id="19805"/>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19806" w:name="OLE_LINK12"/>
      <w:r w:rsidRPr="000E4E7F">
        <w:t>chIE1-NewField-rN</w:t>
      </w:r>
      <w:bookmarkEnd w:id="19806"/>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9807" w:name="_Toc20487786"/>
      <w:bookmarkStart w:id="19808" w:name="_Toc29343093"/>
      <w:bookmarkStart w:id="19809" w:name="_Toc29344232"/>
      <w:bookmarkStart w:id="19810" w:name="_Toc36567498"/>
      <w:bookmarkStart w:id="19811" w:name="_Toc36810962"/>
      <w:bookmarkStart w:id="19812" w:name="_Toc36847326"/>
      <w:bookmarkStart w:id="19813" w:name="_Toc36939979"/>
      <w:bookmarkStart w:id="19814" w:name="_Toc37082959"/>
      <w:r w:rsidRPr="000E4E7F">
        <w:t>–</w:t>
      </w:r>
      <w:r w:rsidRPr="000E4E7F">
        <w:tab/>
      </w:r>
      <w:r w:rsidRPr="000E4E7F">
        <w:rPr>
          <w:i/>
          <w:noProof/>
        </w:rPr>
        <w:t>ChildIE2-WithoutEM</w:t>
      </w:r>
      <w:bookmarkEnd w:id="19807"/>
      <w:bookmarkEnd w:id="19808"/>
      <w:bookmarkEnd w:id="19809"/>
      <w:bookmarkEnd w:id="19810"/>
      <w:bookmarkEnd w:id="19811"/>
      <w:bookmarkEnd w:id="19812"/>
      <w:bookmarkEnd w:id="19813"/>
      <w:bookmarkEnd w:id="19814"/>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lastRenderedPageBreak/>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19815" w:name="_Toc20487787"/>
      <w:bookmarkStart w:id="19816" w:name="_Toc29343094"/>
      <w:bookmarkStart w:id="19817" w:name="_Toc29344233"/>
      <w:bookmarkStart w:id="19818" w:name="_Toc36567499"/>
      <w:bookmarkStart w:id="19819" w:name="_Toc36810963"/>
      <w:bookmarkStart w:id="19820" w:name="_Toc36847327"/>
      <w:bookmarkStart w:id="19821" w:name="_Toc36939980"/>
      <w:bookmarkStart w:id="19822" w:name="_Toc37082960"/>
      <w:r w:rsidRPr="000E4E7F">
        <w:t>A.5</w:t>
      </w:r>
      <w:r w:rsidRPr="000E4E7F">
        <w:tab/>
        <w:t>Guidelines regarding inclusion of transaction identifiers in RRC messages</w:t>
      </w:r>
      <w:bookmarkEnd w:id="19815"/>
      <w:bookmarkEnd w:id="19816"/>
      <w:bookmarkEnd w:id="19817"/>
      <w:bookmarkEnd w:id="19818"/>
      <w:bookmarkEnd w:id="19819"/>
      <w:bookmarkEnd w:id="19820"/>
      <w:bookmarkEnd w:id="19821"/>
      <w:bookmarkEnd w:id="19822"/>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19823" w:name="_Toc20487788"/>
      <w:bookmarkStart w:id="19824" w:name="_Toc29343095"/>
      <w:bookmarkStart w:id="19825" w:name="_Toc29344234"/>
      <w:bookmarkStart w:id="19826" w:name="_Toc36567500"/>
      <w:bookmarkStart w:id="19827" w:name="_Toc36810964"/>
      <w:bookmarkStart w:id="19828" w:name="_Toc36847328"/>
      <w:bookmarkStart w:id="19829" w:name="_Toc36939981"/>
      <w:bookmarkStart w:id="19830" w:name="_Toc37082961"/>
      <w:r w:rsidRPr="000E4E7F">
        <w:t>A.6</w:t>
      </w:r>
      <w:r w:rsidRPr="000E4E7F">
        <w:tab/>
        <w:t>Protection of RRC messages (informative)</w:t>
      </w:r>
      <w:bookmarkEnd w:id="19823"/>
      <w:bookmarkEnd w:id="19824"/>
      <w:bookmarkEnd w:id="19825"/>
      <w:bookmarkEnd w:id="19826"/>
      <w:bookmarkEnd w:id="19827"/>
      <w:bookmarkEnd w:id="19828"/>
      <w:bookmarkEnd w:id="19829"/>
      <w:bookmarkEnd w:id="19830"/>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D415EF" w:rsidRPr="000E4E7F" w:rsidTr="005411BB">
        <w:trPr>
          <w:cantSplit/>
          <w:ins w:id="19831" w:author="CR#4315r3" w:date="2020-07-13T18:24:00Z"/>
        </w:trPr>
        <w:tc>
          <w:tcPr>
            <w:tcW w:w="3060" w:type="dxa"/>
          </w:tcPr>
          <w:p w:rsidR="00D415EF" w:rsidRPr="000E4E7F" w:rsidRDefault="00D415EF" w:rsidP="005411BB">
            <w:pPr>
              <w:pStyle w:val="TAL"/>
              <w:tabs>
                <w:tab w:val="center" w:pos="4820"/>
                <w:tab w:val="right" w:pos="9640"/>
              </w:tabs>
              <w:rPr>
                <w:ins w:id="19832" w:author="CR#4315r3" w:date="2020-07-13T18:24:00Z"/>
                <w:lang w:eastAsia="en-GB"/>
              </w:rPr>
            </w:pPr>
            <w:ins w:id="19833" w:author="CR#4315r3" w:date="2020-07-13T18:24:00Z">
              <w:r w:rsidRPr="000E4E7F">
                <w:rPr>
                  <w:lang w:eastAsia="en-GB"/>
                </w:rPr>
                <w:t>ULInformationTransfer</w:t>
              </w:r>
              <w:r>
                <w:rPr>
                  <w:lang w:eastAsia="en-GB"/>
                </w:rPr>
                <w:t>IRAT</w:t>
              </w:r>
            </w:ins>
          </w:p>
        </w:tc>
        <w:tc>
          <w:tcPr>
            <w:tcW w:w="990" w:type="dxa"/>
            <w:gridSpan w:val="2"/>
          </w:tcPr>
          <w:p w:rsidR="00D415EF" w:rsidRPr="000E4E7F" w:rsidRDefault="00D415EF" w:rsidP="005411BB">
            <w:pPr>
              <w:pStyle w:val="TAL"/>
              <w:tabs>
                <w:tab w:val="center" w:pos="4820"/>
                <w:tab w:val="right" w:pos="9640"/>
              </w:tabs>
              <w:rPr>
                <w:ins w:id="19834" w:author="CR#4315r3" w:date="2020-07-13T18:24:00Z"/>
                <w:lang w:eastAsia="en-GB"/>
              </w:rPr>
            </w:pPr>
            <w:ins w:id="19835" w:author="CR#4315r3" w:date="2020-07-13T18:24:00Z">
              <w:r>
                <w:rPr>
                  <w:lang w:eastAsia="en-GB"/>
                </w:rPr>
                <w:t>+</w:t>
              </w:r>
            </w:ins>
          </w:p>
        </w:tc>
        <w:tc>
          <w:tcPr>
            <w:tcW w:w="990" w:type="dxa"/>
          </w:tcPr>
          <w:p w:rsidR="00D415EF" w:rsidRPr="000E4E7F" w:rsidRDefault="00D415EF" w:rsidP="005411BB">
            <w:pPr>
              <w:pStyle w:val="TAL"/>
              <w:tabs>
                <w:tab w:val="center" w:pos="4820"/>
                <w:tab w:val="right" w:pos="9640"/>
              </w:tabs>
              <w:rPr>
                <w:ins w:id="19836" w:author="CR#4315r3" w:date="2020-07-13T18:24:00Z"/>
                <w:lang w:eastAsia="en-GB"/>
              </w:rPr>
            </w:pPr>
            <w:ins w:id="19837" w:author="CR#4315r3" w:date="2020-07-13T18:24:00Z">
              <w:r>
                <w:rPr>
                  <w:lang w:eastAsia="en-GB"/>
                </w:rPr>
                <w:t>-</w:t>
              </w:r>
            </w:ins>
          </w:p>
        </w:tc>
        <w:tc>
          <w:tcPr>
            <w:tcW w:w="900" w:type="dxa"/>
          </w:tcPr>
          <w:p w:rsidR="00D415EF" w:rsidRPr="000E4E7F" w:rsidRDefault="00D415EF" w:rsidP="005411BB">
            <w:pPr>
              <w:pStyle w:val="TAL"/>
              <w:tabs>
                <w:tab w:val="center" w:pos="4820"/>
                <w:tab w:val="right" w:pos="9640"/>
              </w:tabs>
              <w:rPr>
                <w:ins w:id="19838" w:author="CR#4315r3" w:date="2020-07-13T18:24:00Z"/>
                <w:lang w:eastAsia="en-GB"/>
              </w:rPr>
            </w:pPr>
            <w:ins w:id="19839" w:author="CR#4315r3" w:date="2020-07-13T18:25:00Z">
              <w:r>
                <w:rPr>
                  <w:lang w:eastAsia="en-GB"/>
                </w:rPr>
                <w:t>-</w:t>
              </w:r>
            </w:ins>
          </w:p>
        </w:tc>
        <w:tc>
          <w:tcPr>
            <w:tcW w:w="3690" w:type="dxa"/>
          </w:tcPr>
          <w:p w:rsidR="00D415EF" w:rsidRPr="000E4E7F" w:rsidRDefault="00D415EF" w:rsidP="005411BB">
            <w:pPr>
              <w:pStyle w:val="TAL"/>
              <w:tabs>
                <w:tab w:val="center" w:pos="4820"/>
                <w:tab w:val="right" w:pos="9640"/>
              </w:tabs>
              <w:rPr>
                <w:ins w:id="19840" w:author="CR#4315r3" w:date="2020-07-13T18:24:00Z"/>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19841" w:name="_Toc20487789"/>
      <w:bookmarkStart w:id="19842" w:name="_Toc29343096"/>
      <w:bookmarkStart w:id="19843" w:name="_Toc29344235"/>
      <w:bookmarkStart w:id="19844" w:name="_Toc36567501"/>
      <w:bookmarkStart w:id="19845" w:name="_Toc36810965"/>
      <w:bookmarkStart w:id="19846" w:name="_Toc36847329"/>
      <w:bookmarkStart w:id="19847" w:name="_Toc36939982"/>
      <w:bookmarkStart w:id="19848" w:name="_Toc37082962"/>
      <w:r w:rsidRPr="000E4E7F">
        <w:t>A.7</w:t>
      </w:r>
      <w:r w:rsidRPr="000E4E7F">
        <w:tab/>
        <w:t>Miscellaneous</w:t>
      </w:r>
      <w:bookmarkEnd w:id="19841"/>
      <w:bookmarkEnd w:id="19842"/>
      <w:bookmarkEnd w:id="19843"/>
      <w:bookmarkEnd w:id="19844"/>
      <w:bookmarkEnd w:id="19845"/>
      <w:bookmarkEnd w:id="19846"/>
      <w:bookmarkEnd w:id="19847"/>
      <w:bookmarkEnd w:id="19848"/>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19849" w:name="_Toc20487790"/>
      <w:bookmarkStart w:id="19850" w:name="_Toc29343097"/>
      <w:bookmarkStart w:id="19851" w:name="_Toc29344236"/>
      <w:bookmarkStart w:id="19852" w:name="_Toc36567502"/>
      <w:bookmarkStart w:id="19853" w:name="_Toc36810966"/>
      <w:bookmarkStart w:id="19854" w:name="_Toc36847330"/>
      <w:bookmarkStart w:id="19855" w:name="_Toc36939983"/>
      <w:bookmarkStart w:id="19856" w:name="_Toc37082963"/>
      <w:r w:rsidRPr="000E4E7F">
        <w:t>Annex B (normative):</w:t>
      </w:r>
      <w:r w:rsidRPr="000E4E7F">
        <w:tab/>
        <w:t>Release 8 and 9 AS feature handling</w:t>
      </w:r>
      <w:bookmarkEnd w:id="19849"/>
      <w:bookmarkEnd w:id="19850"/>
      <w:bookmarkEnd w:id="19851"/>
      <w:bookmarkEnd w:id="19852"/>
      <w:bookmarkEnd w:id="19853"/>
      <w:bookmarkEnd w:id="19854"/>
      <w:bookmarkEnd w:id="19855"/>
      <w:bookmarkEnd w:id="19856"/>
    </w:p>
    <w:p w:rsidR="009722D5" w:rsidRPr="000E4E7F" w:rsidRDefault="009722D5" w:rsidP="009722D5">
      <w:pPr>
        <w:pStyle w:val="Heading2"/>
      </w:pPr>
      <w:bookmarkStart w:id="19857" w:name="_Toc20487791"/>
      <w:bookmarkStart w:id="19858" w:name="_Toc29343098"/>
      <w:bookmarkStart w:id="19859" w:name="_Toc29344237"/>
      <w:bookmarkStart w:id="19860" w:name="_Toc36567503"/>
      <w:bookmarkStart w:id="19861" w:name="_Toc36810967"/>
      <w:bookmarkStart w:id="19862" w:name="_Toc36847331"/>
      <w:bookmarkStart w:id="19863" w:name="_Toc36939984"/>
      <w:bookmarkStart w:id="19864" w:name="_Toc37082964"/>
      <w:r w:rsidRPr="000E4E7F">
        <w:t>B.1</w:t>
      </w:r>
      <w:r w:rsidRPr="000E4E7F">
        <w:tab/>
        <w:t>Feature group indicators</w:t>
      </w:r>
      <w:bookmarkEnd w:id="19857"/>
      <w:bookmarkEnd w:id="19858"/>
      <w:bookmarkEnd w:id="19859"/>
      <w:bookmarkEnd w:id="19860"/>
      <w:bookmarkEnd w:id="19861"/>
      <w:bookmarkEnd w:id="19862"/>
      <w:bookmarkEnd w:id="19863"/>
      <w:bookmarkEnd w:id="19864"/>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lastRenderedPageBreak/>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lastRenderedPageBreak/>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lastRenderedPageBreak/>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19865" w:name="_Toc20487792"/>
      <w:bookmarkStart w:id="19866" w:name="_Toc29343099"/>
      <w:bookmarkStart w:id="19867" w:name="_Toc29344238"/>
      <w:bookmarkStart w:id="19868" w:name="_Toc36567504"/>
      <w:bookmarkStart w:id="19869" w:name="_Toc36810968"/>
      <w:bookmarkStart w:id="19870" w:name="_Toc36847332"/>
      <w:bookmarkStart w:id="19871" w:name="_Toc36939985"/>
      <w:bookmarkStart w:id="19872" w:name="_Toc37082965"/>
      <w:r w:rsidRPr="000E4E7F">
        <w:t>B.2</w:t>
      </w:r>
      <w:r w:rsidRPr="000E4E7F">
        <w:tab/>
        <w:t>CSG support</w:t>
      </w:r>
      <w:bookmarkEnd w:id="19865"/>
      <w:bookmarkEnd w:id="19866"/>
      <w:bookmarkEnd w:id="19867"/>
      <w:bookmarkEnd w:id="19868"/>
      <w:bookmarkEnd w:id="19869"/>
      <w:bookmarkEnd w:id="19870"/>
      <w:bookmarkEnd w:id="19871"/>
      <w:bookmarkEnd w:id="19872"/>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19873" w:name="_Toc20487793"/>
      <w:bookmarkStart w:id="19874" w:name="_Toc29343100"/>
      <w:bookmarkStart w:id="19875" w:name="_Toc29344239"/>
      <w:bookmarkStart w:id="19876" w:name="_Toc36567505"/>
      <w:bookmarkStart w:id="19877" w:name="_Toc36810969"/>
      <w:bookmarkStart w:id="19878" w:name="_Toc36847333"/>
      <w:bookmarkStart w:id="19879" w:name="_Toc36939986"/>
      <w:bookmarkStart w:id="19880" w:name="_Toc37082966"/>
      <w:r w:rsidRPr="000E4E7F">
        <w:t>Annex C (normative):</w:t>
      </w:r>
      <w:r w:rsidRPr="000E4E7F">
        <w:tab/>
        <w:t>Release 10 AS feature handling</w:t>
      </w:r>
      <w:bookmarkEnd w:id="19873"/>
      <w:bookmarkEnd w:id="19874"/>
      <w:bookmarkEnd w:id="19875"/>
      <w:bookmarkEnd w:id="19876"/>
      <w:bookmarkEnd w:id="19877"/>
      <w:bookmarkEnd w:id="19878"/>
      <w:bookmarkEnd w:id="19879"/>
      <w:bookmarkEnd w:id="19880"/>
    </w:p>
    <w:p w:rsidR="009722D5" w:rsidRPr="000E4E7F" w:rsidRDefault="009722D5" w:rsidP="009722D5">
      <w:pPr>
        <w:pStyle w:val="Heading2"/>
      </w:pPr>
      <w:bookmarkStart w:id="19881" w:name="_Toc20487794"/>
      <w:bookmarkStart w:id="19882" w:name="_Toc29343101"/>
      <w:bookmarkStart w:id="19883" w:name="_Toc29344240"/>
      <w:bookmarkStart w:id="19884" w:name="_Toc36567506"/>
      <w:bookmarkStart w:id="19885" w:name="_Toc36810970"/>
      <w:bookmarkStart w:id="19886" w:name="_Toc36847334"/>
      <w:bookmarkStart w:id="19887" w:name="_Toc36939987"/>
      <w:bookmarkStart w:id="19888" w:name="_Toc37082967"/>
      <w:r w:rsidRPr="000E4E7F">
        <w:t>C.1</w:t>
      </w:r>
      <w:r w:rsidRPr="000E4E7F">
        <w:tab/>
        <w:t>Feature group indicators</w:t>
      </w:r>
      <w:bookmarkEnd w:id="19881"/>
      <w:bookmarkEnd w:id="19882"/>
      <w:bookmarkEnd w:id="19883"/>
      <w:bookmarkEnd w:id="19884"/>
      <w:bookmarkEnd w:id="19885"/>
      <w:bookmarkEnd w:id="19886"/>
      <w:bookmarkEnd w:id="19887"/>
      <w:bookmarkEnd w:id="19888"/>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lastRenderedPageBreak/>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lastRenderedPageBreak/>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19889" w:name="_Toc20487795"/>
      <w:bookmarkStart w:id="19890" w:name="_Toc29343102"/>
      <w:bookmarkStart w:id="19891" w:name="_Toc29344241"/>
      <w:bookmarkStart w:id="19892" w:name="_Toc36567507"/>
      <w:bookmarkStart w:id="19893" w:name="_Toc36810971"/>
      <w:bookmarkStart w:id="19894" w:name="_Toc36847335"/>
      <w:bookmarkStart w:id="19895" w:name="_Toc36939988"/>
      <w:bookmarkStart w:id="19896" w:name="_Toc37082968"/>
      <w:bookmarkStart w:id="19897" w:name="historyclause"/>
      <w:r w:rsidRPr="000E4E7F">
        <w:lastRenderedPageBreak/>
        <w:t>Annex D (informative):</w:t>
      </w:r>
      <w:r w:rsidRPr="000E4E7F">
        <w:tab/>
        <w:t>Descriptive background information</w:t>
      </w:r>
      <w:bookmarkEnd w:id="19889"/>
      <w:bookmarkEnd w:id="19890"/>
      <w:bookmarkEnd w:id="19891"/>
      <w:bookmarkEnd w:id="19892"/>
      <w:bookmarkEnd w:id="19893"/>
      <w:bookmarkEnd w:id="19894"/>
      <w:bookmarkEnd w:id="19895"/>
      <w:bookmarkEnd w:id="19896"/>
    </w:p>
    <w:p w:rsidR="009722D5" w:rsidRPr="000E4E7F" w:rsidRDefault="009722D5" w:rsidP="009722D5">
      <w:pPr>
        <w:pStyle w:val="Heading2"/>
      </w:pPr>
      <w:bookmarkStart w:id="19898" w:name="_Toc20487796"/>
      <w:bookmarkStart w:id="19899" w:name="_Toc29343103"/>
      <w:bookmarkStart w:id="19900" w:name="_Toc29344242"/>
      <w:bookmarkStart w:id="19901" w:name="_Toc36567508"/>
      <w:bookmarkStart w:id="19902" w:name="_Toc36810972"/>
      <w:bookmarkStart w:id="19903" w:name="_Toc36847336"/>
      <w:bookmarkStart w:id="19904" w:name="_Toc36939989"/>
      <w:bookmarkStart w:id="19905" w:name="_Toc37082969"/>
      <w:bookmarkEnd w:id="19897"/>
      <w:r w:rsidRPr="000E4E7F">
        <w:t>D.1</w:t>
      </w:r>
      <w:r w:rsidRPr="000E4E7F">
        <w:tab/>
        <w:t>Signalling of Multiple Frequency Band Indicators (Multiple FBI)</w:t>
      </w:r>
      <w:bookmarkEnd w:id="19898"/>
      <w:bookmarkEnd w:id="19899"/>
      <w:bookmarkEnd w:id="19900"/>
      <w:bookmarkEnd w:id="19901"/>
      <w:bookmarkEnd w:id="19902"/>
      <w:bookmarkEnd w:id="19903"/>
      <w:bookmarkEnd w:id="19904"/>
      <w:bookmarkEnd w:id="19905"/>
    </w:p>
    <w:p w:rsidR="009722D5" w:rsidRPr="000E4E7F" w:rsidRDefault="009722D5" w:rsidP="009722D5">
      <w:pPr>
        <w:pStyle w:val="Heading3"/>
      </w:pPr>
      <w:bookmarkStart w:id="19906" w:name="_Toc20487797"/>
      <w:bookmarkStart w:id="19907" w:name="_Toc29343104"/>
      <w:bookmarkStart w:id="19908" w:name="_Toc29344243"/>
      <w:bookmarkStart w:id="19909" w:name="_Toc36567509"/>
      <w:bookmarkStart w:id="19910" w:name="_Toc36810973"/>
      <w:bookmarkStart w:id="19911" w:name="_Toc36847337"/>
      <w:bookmarkStart w:id="19912" w:name="_Toc36939990"/>
      <w:bookmarkStart w:id="19913" w:name="_Toc37082970"/>
      <w:r w:rsidRPr="000E4E7F">
        <w:t>D.1.1</w:t>
      </w:r>
      <w:r w:rsidRPr="000E4E7F">
        <w:tab/>
        <w:t>Mapping between frequency band indicator and multiple frequency band indicator</w:t>
      </w:r>
      <w:bookmarkEnd w:id="19906"/>
      <w:bookmarkEnd w:id="19907"/>
      <w:bookmarkEnd w:id="19908"/>
      <w:bookmarkEnd w:id="19909"/>
      <w:bookmarkEnd w:id="19910"/>
      <w:bookmarkEnd w:id="19911"/>
      <w:bookmarkEnd w:id="19912"/>
      <w:bookmarkEnd w:id="19913"/>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19914" w:name="_Toc20487798"/>
      <w:bookmarkStart w:id="19915" w:name="_Toc29343105"/>
      <w:bookmarkStart w:id="19916" w:name="_Toc29344244"/>
      <w:bookmarkStart w:id="19917" w:name="_Toc36567510"/>
      <w:bookmarkStart w:id="19918" w:name="_Toc36810974"/>
      <w:bookmarkStart w:id="19919" w:name="_Toc36847338"/>
      <w:bookmarkStart w:id="19920" w:name="_Toc36939991"/>
      <w:bookmarkStart w:id="19921" w:name="_Toc37082971"/>
      <w:r w:rsidRPr="000E4E7F">
        <w:t>D.1.2</w:t>
      </w:r>
      <w:r w:rsidRPr="000E4E7F">
        <w:tab/>
        <w:t xml:space="preserve">Mapping between inter-frequency neighbour list and </w:t>
      </w:r>
      <w:r w:rsidRPr="000E4E7F">
        <w:rPr>
          <w:lang w:eastAsia="zh-CN"/>
        </w:rPr>
        <w:t>multiple frequency band indicator</w:t>
      </w:r>
      <w:bookmarkEnd w:id="19914"/>
      <w:bookmarkEnd w:id="19915"/>
      <w:bookmarkEnd w:id="19916"/>
      <w:bookmarkEnd w:id="19917"/>
      <w:bookmarkEnd w:id="19918"/>
      <w:bookmarkEnd w:id="19919"/>
      <w:bookmarkEnd w:id="19920"/>
      <w:bookmarkEnd w:id="19921"/>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19922" w:name="_Toc20487799"/>
      <w:bookmarkStart w:id="19923" w:name="_Toc29343106"/>
      <w:bookmarkStart w:id="19924" w:name="_Toc29344245"/>
      <w:bookmarkStart w:id="19925" w:name="_Toc36567511"/>
      <w:bookmarkStart w:id="19926" w:name="_Toc36810975"/>
      <w:bookmarkStart w:id="19927" w:name="_Toc36847339"/>
      <w:bookmarkStart w:id="19928" w:name="_Toc36939992"/>
      <w:bookmarkStart w:id="19929" w:name="_Toc37082972"/>
      <w:r w:rsidRPr="000E4E7F">
        <w:t>D.1.3</w:t>
      </w:r>
      <w:r w:rsidRPr="000E4E7F">
        <w:tab/>
        <w:t xml:space="preserve">Mapping between UTRA FDD frequency list and </w:t>
      </w:r>
      <w:r w:rsidRPr="000E4E7F">
        <w:rPr>
          <w:lang w:eastAsia="zh-CN"/>
        </w:rPr>
        <w:t>multiple frequency band indicator</w:t>
      </w:r>
      <w:bookmarkEnd w:id="19922"/>
      <w:bookmarkEnd w:id="19923"/>
      <w:bookmarkEnd w:id="19924"/>
      <w:bookmarkEnd w:id="19925"/>
      <w:bookmarkEnd w:id="19926"/>
      <w:bookmarkEnd w:id="19927"/>
      <w:bookmarkEnd w:id="19928"/>
      <w:bookmarkEnd w:id="19929"/>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val="en-US" w:eastAsia="ko-KR"/>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19930" w:name="_Toc20487800"/>
      <w:bookmarkStart w:id="19931" w:name="_Toc29343107"/>
      <w:bookmarkStart w:id="19932" w:name="_Toc29344246"/>
      <w:bookmarkStart w:id="19933" w:name="_Toc36567512"/>
      <w:bookmarkStart w:id="19934" w:name="_Toc36810976"/>
      <w:bookmarkStart w:id="19935" w:name="_Toc36847340"/>
      <w:bookmarkStart w:id="19936" w:name="_Toc36939993"/>
      <w:bookmarkStart w:id="19937" w:name="_Toc37082973"/>
      <w:r w:rsidRPr="000E4E7F">
        <w:lastRenderedPageBreak/>
        <w:t>Annex E (</w:t>
      </w:r>
      <w:r w:rsidRPr="000E4E7F">
        <w:rPr>
          <w:lang w:eastAsia="ko-KR"/>
        </w:rPr>
        <w:t>normative</w:t>
      </w:r>
      <w:r w:rsidRPr="000E4E7F">
        <w:t>):</w:t>
      </w:r>
      <w:r w:rsidRPr="000E4E7F">
        <w:br/>
        <w:t>TDD/FDD differentiation of FGIs/capabilities in TDD-FDD CA</w:t>
      </w:r>
      <w:bookmarkEnd w:id="19930"/>
      <w:bookmarkEnd w:id="19931"/>
      <w:bookmarkEnd w:id="19932"/>
      <w:bookmarkEnd w:id="19933"/>
      <w:bookmarkEnd w:id="19934"/>
      <w:bookmarkEnd w:id="19935"/>
      <w:bookmarkEnd w:id="19936"/>
      <w:bookmarkEnd w:id="19937"/>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19938" w:name="_Toc20487801"/>
      <w:bookmarkStart w:id="19939" w:name="_Toc29343108"/>
      <w:bookmarkStart w:id="19940" w:name="_Toc29344247"/>
      <w:bookmarkStart w:id="19941" w:name="_Toc36567513"/>
      <w:bookmarkStart w:id="19942" w:name="_Toc36810977"/>
      <w:bookmarkStart w:id="19943" w:name="_Toc36847341"/>
      <w:bookmarkStart w:id="19944" w:name="_Toc36939994"/>
      <w:bookmarkStart w:id="19945" w:name="_Toc37082974"/>
      <w:r w:rsidRPr="000E4E7F">
        <w:t>Annex F (normative):</w:t>
      </w:r>
      <w:r w:rsidR="00497FBE" w:rsidRPr="000E4E7F">
        <w:tab/>
      </w:r>
      <w:r w:rsidRPr="000E4E7F">
        <w:t>UE requirements on ASN.1 comprehension</w:t>
      </w:r>
      <w:bookmarkEnd w:id="19938"/>
      <w:bookmarkEnd w:id="19939"/>
      <w:bookmarkEnd w:id="19940"/>
      <w:bookmarkEnd w:id="19941"/>
      <w:bookmarkEnd w:id="19942"/>
      <w:bookmarkEnd w:id="19943"/>
      <w:bookmarkEnd w:id="19944"/>
      <w:bookmarkEnd w:id="19945"/>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19946" w:name="_Toc20487802"/>
      <w:bookmarkStart w:id="19947" w:name="_Toc29343109"/>
      <w:bookmarkStart w:id="19948" w:name="_Toc29344248"/>
      <w:bookmarkStart w:id="19949" w:name="_Toc36567514"/>
      <w:bookmarkStart w:id="19950" w:name="_Toc36810978"/>
      <w:bookmarkStart w:id="19951" w:name="_Toc36847342"/>
      <w:bookmarkStart w:id="19952" w:name="_Toc36939995"/>
      <w:bookmarkStart w:id="19953" w:name="_Toc37082975"/>
      <w:r w:rsidRPr="000E4E7F">
        <w:t>Annex G (normative): List of CRs Containing Early Implementable Features and Corrections</w:t>
      </w:r>
      <w:bookmarkEnd w:id="19946"/>
      <w:bookmarkEnd w:id="19947"/>
      <w:bookmarkEnd w:id="19948"/>
      <w:bookmarkEnd w:id="19949"/>
      <w:bookmarkEnd w:id="19950"/>
      <w:bookmarkEnd w:id="19951"/>
      <w:bookmarkEnd w:id="19952"/>
      <w:bookmarkEnd w:id="19953"/>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F227C4" w:rsidRPr="000E4E7F" w:rsidTr="00AB2D56">
        <w:trPr>
          <w:ins w:id="19954" w:author="CR#4262r3" w:date="2020-07-13T00:55:00Z"/>
        </w:trPr>
        <w:tc>
          <w:tcPr>
            <w:tcW w:w="2689"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55" w:author="CR#4262r3" w:date="2020-07-13T00:55:00Z"/>
                <w:rFonts w:eastAsia="Malgun Gothic"/>
                <w:lang w:eastAsia="x-none"/>
              </w:rPr>
            </w:pPr>
            <w:ins w:id="19956" w:author="CR#4262r3" w:date="2020-07-13T00:55:00Z">
              <w:r>
                <w:rPr>
                  <w:rFonts w:eastAsia="Malgun Gothic"/>
                  <w:lang w:val="sv-SE"/>
                </w:rPr>
                <w:t>RP-</w:t>
              </w:r>
            </w:ins>
            <w:ins w:id="19957" w:author="CR#4262r3" w:date="2020-07-13T00:57:00Z">
              <w:r>
                <w:rPr>
                  <w:rFonts w:eastAsia="Malgun Gothic"/>
                  <w:lang w:val="sv-SE"/>
                </w:rPr>
                <w:t>20</w:t>
              </w:r>
            </w:ins>
            <w:ins w:id="19958" w:author="CR#4262r3" w:date="2020-07-13T00:56:00Z">
              <w:r>
                <w:rPr>
                  <w:rFonts w:eastAsia="Malgun Gothic"/>
                  <w:lang w:val="sv-SE"/>
                </w:rPr>
                <w:t>116</w:t>
              </w:r>
            </w:ins>
            <w:ins w:id="19959" w:author="CR#4262r3" w:date="2020-07-13T00:57:00Z">
              <w:r>
                <w:rPr>
                  <w:rFonts w:eastAsia="Malgun Gothic"/>
                  <w:lang w:val="sv-SE"/>
                </w:rPr>
                <w:t>6</w:t>
              </w:r>
            </w:ins>
            <w:ins w:id="19960" w:author="CR#4262r3" w:date="2020-07-13T00:55:00Z">
              <w:r>
                <w:rPr>
                  <w:rFonts w:eastAsia="Malgun Gothic"/>
                  <w:lang w:val="sv-SE"/>
                </w:rPr>
                <w:t xml:space="preserve">: </w:t>
              </w:r>
              <w:r>
                <w:rPr>
                  <w:lang w:val="fr-FR"/>
                </w:rPr>
                <w:t>Allowing PDCP version change without handover</w:t>
              </w:r>
            </w:ins>
          </w:p>
        </w:tc>
        <w:tc>
          <w:tcPr>
            <w:tcW w:w="1275"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1" w:author="CR#4262r3" w:date="2020-07-13T00:55:00Z"/>
                <w:lang w:eastAsia="x-none"/>
              </w:rPr>
            </w:pPr>
            <w:ins w:id="19962" w:author="CR#4262r3" w:date="2020-07-13T00:55:00Z">
              <w:r>
                <w:rPr>
                  <w:lang w:eastAsia="x-none"/>
                </w:rPr>
                <w:t>426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3" w:author="CR#4262r3" w:date="2020-07-13T00:55:00Z"/>
                <w:lang w:eastAsia="x-none"/>
              </w:rPr>
            </w:pPr>
            <w:ins w:id="19964" w:author="CR#4262r3" w:date="2020-07-13T00:55:00Z">
              <w:r>
                <w:rPr>
                  <w:lang w:eastAsia="x-none"/>
                </w:rPr>
                <w:t>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5" w:author="CR#4262r3" w:date="2020-07-13T00:55:00Z"/>
                <w:rFonts w:eastAsia="Malgun Gothic"/>
                <w:lang w:eastAsia="x-none"/>
              </w:rPr>
            </w:pPr>
            <w:ins w:id="19966" w:author="CR#4262r3" w:date="2020-07-13T00:5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7" w:author="CR#4262r3" w:date="2020-07-13T00:55:00Z"/>
                <w:lang w:eastAsia="x-none"/>
              </w:rPr>
            </w:pPr>
          </w:p>
        </w:tc>
      </w:tr>
      <w:tr w:rsidR="00220393" w:rsidRPr="000E4E7F" w:rsidTr="00AB2D56">
        <w:trPr>
          <w:ins w:id="19968" w:author="CR#4266r3" w:date="2020-07-13T02:45:00Z"/>
        </w:trPr>
        <w:tc>
          <w:tcPr>
            <w:tcW w:w="2689"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69" w:author="CR#4266r3" w:date="2020-07-13T02:45:00Z"/>
                <w:rFonts w:eastAsia="Malgun Gothic"/>
                <w:lang w:val="sv-SE"/>
              </w:rPr>
            </w:pPr>
            <w:ins w:id="19970" w:author="CR#4266r3" w:date="2020-07-13T02:45:00Z">
              <w:r w:rsidRPr="00220393">
                <w:rPr>
                  <w:rFonts w:eastAsia="Malgun Gothic"/>
                  <w:lang w:val="sv-SE"/>
                </w:rPr>
                <w:t>RP-</w:t>
              </w:r>
            </w:ins>
            <w:ins w:id="19971" w:author="CR#4266r3" w:date="2020-07-13T02:46:00Z">
              <w:r>
                <w:rPr>
                  <w:rFonts w:eastAsia="Malgun Gothic"/>
                  <w:lang w:val="sv-SE"/>
                </w:rPr>
                <w:t>2011</w:t>
              </w:r>
            </w:ins>
            <w:ins w:id="19972" w:author="CR#4266r3" w:date="2020-07-13T02:47:00Z">
              <w:r>
                <w:rPr>
                  <w:rFonts w:eastAsia="Malgun Gothic"/>
                  <w:lang w:val="sv-SE"/>
                </w:rPr>
                <w:t>66</w:t>
              </w:r>
            </w:ins>
            <w:ins w:id="19973" w:author="CR#4266r3" w:date="2020-07-13T02:45:00Z">
              <w:r w:rsidRPr="00220393">
                <w:rPr>
                  <w:rFonts w:eastAsia="Malgun Gothic"/>
                  <w:lang w:val="sv-SE"/>
                </w:rPr>
                <w:t>: upperLayerIndication enhancements</w:t>
              </w:r>
            </w:ins>
          </w:p>
        </w:tc>
        <w:tc>
          <w:tcPr>
            <w:tcW w:w="1275"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4" w:author="CR#4266r3" w:date="2020-07-13T02:45:00Z"/>
                <w:lang w:eastAsia="x-none"/>
              </w:rPr>
            </w:pPr>
            <w:ins w:id="19975" w:author="CR#4266r3" w:date="2020-07-13T02:45:00Z">
              <w:r>
                <w:rPr>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6" w:author="CR#4266r3" w:date="2020-07-13T02:45:00Z"/>
                <w:lang w:eastAsia="x-none"/>
              </w:rPr>
            </w:pPr>
            <w:ins w:id="19977" w:author="CR#4266r3" w:date="2020-07-13T02:45:00Z">
              <w:r>
                <w:rPr>
                  <w:lang w:eastAsia="x-none"/>
                </w:rPr>
                <w:t>3</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8" w:author="CR#4266r3" w:date="2020-07-13T02:45:00Z"/>
                <w:rFonts w:eastAsia="Malgun Gothic"/>
                <w:lang w:val="sv-SE"/>
              </w:rPr>
            </w:pPr>
            <w:ins w:id="19979" w:author="CR#4266r3" w:date="2020-07-13T02:4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220393" w:rsidRPr="000E4E7F" w:rsidRDefault="00220393" w:rsidP="001628A2">
            <w:pPr>
              <w:pStyle w:val="TAL"/>
              <w:rPr>
                <w:ins w:id="19980" w:author="CR#4266r3" w:date="2020-07-13T02:45:00Z"/>
                <w:lang w:eastAsia="x-none"/>
              </w:rPr>
            </w:pPr>
          </w:p>
        </w:tc>
      </w:tr>
      <w:tr w:rsidR="00387C9D" w:rsidRPr="000E4E7F" w:rsidTr="00AB2D56">
        <w:trPr>
          <w:ins w:id="19981" w:author="CR#4344" w:date="2020-07-14T11:22:00Z"/>
        </w:trPr>
        <w:tc>
          <w:tcPr>
            <w:tcW w:w="2689" w:type="dxa"/>
            <w:tcBorders>
              <w:top w:val="single" w:sz="4" w:space="0" w:color="auto"/>
              <w:left w:val="single" w:sz="4" w:space="0" w:color="auto"/>
              <w:bottom w:val="single" w:sz="4" w:space="0" w:color="auto"/>
              <w:right w:val="single" w:sz="4" w:space="0" w:color="auto"/>
            </w:tcBorders>
          </w:tcPr>
          <w:p w:rsidR="00387C9D" w:rsidRPr="00220393" w:rsidRDefault="00387C9D" w:rsidP="001628A2">
            <w:pPr>
              <w:pStyle w:val="TAL"/>
              <w:rPr>
                <w:ins w:id="19982" w:author="CR#4344" w:date="2020-07-14T11:22:00Z"/>
                <w:rFonts w:eastAsia="Malgun Gothic"/>
                <w:lang w:val="sv-SE"/>
              </w:rPr>
            </w:pPr>
            <w:ins w:id="19983" w:author="CR#4344" w:date="2020-07-14T11:22:00Z">
              <w:r>
                <w:rPr>
                  <w:rFonts w:eastAsia="Malgun Gothic"/>
                  <w:lang w:eastAsia="x-none"/>
                </w:rPr>
                <w:t>RP-</w:t>
              </w:r>
            </w:ins>
            <w:ins w:id="19984" w:author="CR#4344" w:date="2020-07-14T11:23:00Z">
              <w:r>
                <w:rPr>
                  <w:rFonts w:eastAsia="Malgun Gothic"/>
                  <w:lang w:eastAsia="x-none"/>
                </w:rPr>
                <w:t>201192</w:t>
              </w:r>
            </w:ins>
            <w:ins w:id="19985" w:author="CR#4344" w:date="2020-07-14T11:22:00Z">
              <w:r>
                <w:rPr>
                  <w:rFonts w:eastAsia="Malgun Gothic"/>
                  <w:lang w:eastAsia="x-none"/>
                </w:rPr>
                <w:t xml:space="preserve">: </w:t>
              </w:r>
              <w:r w:rsidRPr="00905BDF">
                <w:rPr>
                  <w:rFonts w:eastAsia="Malgun Gothic"/>
                  <w:lang w:eastAsia="x-none"/>
                </w:rPr>
                <w:t>Relaxed serving cell measurement for UEs using WUS</w:t>
              </w:r>
            </w:ins>
          </w:p>
        </w:tc>
        <w:tc>
          <w:tcPr>
            <w:tcW w:w="1275"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6" w:author="CR#4344" w:date="2020-07-14T11:22:00Z"/>
                <w:lang w:eastAsia="x-none"/>
              </w:rPr>
            </w:pPr>
            <w:ins w:id="19987" w:author="CR#4344" w:date="2020-07-14T11:22:00Z">
              <w:r>
                <w:rPr>
                  <w:lang w:eastAsia="x-none"/>
                </w:rPr>
                <w:t>4344</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8" w:author="CR#4344" w:date="2020-07-14T11:22:00Z"/>
                <w:lang w:eastAsia="x-none"/>
              </w:rPr>
            </w:pPr>
            <w:ins w:id="19989" w:author="CR#4344" w:date="2020-07-14T11:22:00Z">
              <w:r>
                <w:rPr>
                  <w:lang w:eastAsia="x-none"/>
                </w:rPr>
                <w:t>-</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90" w:author="CR#4344" w:date="2020-07-14T11:22:00Z"/>
                <w:rFonts w:eastAsia="Malgun Gothic"/>
                <w:lang w:val="sv-SE"/>
              </w:rPr>
            </w:pPr>
            <w:ins w:id="19991" w:author="CR#4344" w:date="2020-07-14T11:22: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387C9D" w:rsidRPr="000E4E7F" w:rsidRDefault="00387C9D" w:rsidP="001628A2">
            <w:pPr>
              <w:pStyle w:val="TAL"/>
              <w:rPr>
                <w:ins w:id="19992" w:author="CR#4344" w:date="2020-07-14T11:22:00Z"/>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19993" w:name="_Toc20487803"/>
      <w:bookmarkStart w:id="19994" w:name="_Toc29343110"/>
      <w:bookmarkStart w:id="19995" w:name="_Toc29344249"/>
      <w:bookmarkStart w:id="19996" w:name="_Toc36567515"/>
      <w:bookmarkStart w:id="19997" w:name="_Toc36810979"/>
      <w:bookmarkStart w:id="19998" w:name="_Toc36847343"/>
      <w:bookmarkStart w:id="19999" w:name="_Toc36939996"/>
      <w:bookmarkStart w:id="20000" w:name="_Toc37082976"/>
      <w:r w:rsidRPr="000E4E7F">
        <w:t xml:space="preserve">Annex </w:t>
      </w:r>
      <w:r w:rsidR="00B5106F" w:rsidRPr="000E4E7F">
        <w:t>H</w:t>
      </w:r>
      <w:r w:rsidRPr="000E4E7F">
        <w:t xml:space="preserve"> (informative):</w:t>
      </w:r>
      <w:r w:rsidRPr="000E4E7F">
        <w:br/>
        <w:t>Change history</w:t>
      </w:r>
      <w:bookmarkEnd w:id="19993"/>
      <w:bookmarkEnd w:id="19994"/>
      <w:bookmarkEnd w:id="19995"/>
      <w:bookmarkEnd w:id="19996"/>
      <w:bookmarkEnd w:id="19997"/>
      <w:bookmarkEnd w:id="19998"/>
      <w:bookmarkEnd w:id="19999"/>
      <w:bookmarkEnd w:id="20000"/>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r w:rsidR="005F2F73" w:rsidRPr="000E4E7F" w:rsidTr="003861E4">
        <w:trPr>
          <w:ins w:id="20001" w:author="CR#4197" w:date="2020-07-10T0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2" w:author="CR#4197" w:date="2020-07-10T01:41:00Z"/>
                <w:sz w:val="16"/>
                <w:szCs w:val="16"/>
              </w:rPr>
            </w:pPr>
            <w:ins w:id="20003" w:author="CR#4197" w:date="2020-07-10T01:41:00Z">
              <w:r>
                <w:rPr>
                  <w:sz w:val="16"/>
                  <w:szCs w:val="16"/>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4" w:author="CR#4197" w:date="2020-07-10T01:41:00Z"/>
                <w:sz w:val="16"/>
                <w:szCs w:val="16"/>
              </w:rPr>
            </w:pPr>
            <w:ins w:id="20005" w:author="CR#4197" w:date="2020-07-10T01: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6" w:author="CR#4197" w:date="2020-07-10T01:41:00Z"/>
                <w:rFonts w:cs="Arial"/>
                <w:sz w:val="16"/>
                <w:szCs w:val="16"/>
              </w:rPr>
            </w:pPr>
            <w:ins w:id="20007" w:author="CR#4197" w:date="2020-07-10T01:41:00Z">
              <w:r>
                <w:rPr>
                  <w:rFonts w:cs="Arial"/>
                  <w:sz w:val="16"/>
                  <w:szCs w:val="16"/>
                </w:rPr>
                <w:t>RP-2011</w:t>
              </w:r>
            </w:ins>
            <w:ins w:id="20008" w:author="CR#4197" w:date="2020-07-10T01:44: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9" w:author="CR#4197" w:date="2020-07-10T01:41:00Z"/>
                <w:rFonts w:cs="Arial"/>
                <w:sz w:val="16"/>
                <w:szCs w:val="16"/>
              </w:rPr>
            </w:pPr>
            <w:ins w:id="20010" w:author="CR#4197" w:date="2020-07-10T01:42:00Z">
              <w:r>
                <w:rPr>
                  <w:rFonts w:cs="Arial"/>
                  <w:sz w:val="16"/>
                  <w:szCs w:val="16"/>
                </w:rPr>
                <w:t>41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11" w:author="CR#4197" w:date="2020-07-10T01:41:00Z"/>
                <w:rFonts w:cs="Arial"/>
                <w:sz w:val="16"/>
                <w:szCs w:val="16"/>
              </w:rPr>
            </w:pPr>
            <w:ins w:id="20012" w:author="CR#4197" w:date="2020-07-10T01:42: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13" w:author="CR#4197" w:date="2020-07-10T01:41:00Z"/>
                <w:rFonts w:cs="Arial"/>
                <w:sz w:val="16"/>
                <w:szCs w:val="16"/>
              </w:rPr>
            </w:pPr>
            <w:ins w:id="20014" w:author="CR#4197" w:date="2020-07-10T01: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0A415D">
            <w:pPr>
              <w:spacing w:after="0"/>
              <w:rPr>
                <w:ins w:id="20015" w:author="CR#4197" w:date="2020-07-10T01:41:00Z"/>
                <w:rFonts w:ascii="Arial" w:hAnsi="Arial"/>
                <w:noProof/>
                <w:sz w:val="16"/>
                <w:szCs w:val="16"/>
                <w:lang w:eastAsia="x-none"/>
              </w:rPr>
            </w:pPr>
            <w:ins w:id="20016" w:author="CR#4197" w:date="2020-07-10T01:42:00Z">
              <w:r w:rsidRPr="005F2F73">
                <w:rPr>
                  <w:rFonts w:ascii="Arial" w:hAnsi="Arial"/>
                  <w:noProof/>
                  <w:sz w:val="16"/>
                  <w:szCs w:val="16"/>
                  <w:lang w:eastAsia="x-none"/>
                </w:rPr>
                <w:t>Introduction of NeedForGap capability for NR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17" w:author="CR#4197" w:date="2020-07-10T01:41:00Z"/>
                <w:sz w:val="16"/>
                <w:szCs w:val="16"/>
              </w:rPr>
            </w:pPr>
            <w:ins w:id="20018" w:author="CR#4197" w:date="2020-07-10T01:42:00Z">
              <w:r>
                <w:rPr>
                  <w:sz w:val="16"/>
                  <w:szCs w:val="16"/>
                </w:rPr>
                <w:t>16.1.0</w:t>
              </w:r>
            </w:ins>
          </w:p>
        </w:tc>
      </w:tr>
      <w:tr w:rsidR="005F2F73" w:rsidRPr="000E4E7F" w:rsidTr="003861E4">
        <w:trPr>
          <w:ins w:id="20019" w:author="CR#4229r6" w:date="2020-07-10T0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0" w:author="CR#4229r6" w:date="2020-07-10T0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1" w:author="CR#4229r6" w:date="2020-07-10T02:39:00Z"/>
                <w:sz w:val="16"/>
                <w:szCs w:val="16"/>
              </w:rPr>
            </w:pPr>
            <w:ins w:id="20022" w:author="CR#4229r6" w:date="2020-07-10T02: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3" w:author="CR#4229r6" w:date="2020-07-10T02:39:00Z"/>
                <w:rFonts w:cs="Arial"/>
                <w:sz w:val="16"/>
                <w:szCs w:val="16"/>
              </w:rPr>
            </w:pPr>
            <w:ins w:id="20024" w:author="CR#4229r6" w:date="2020-07-10T02:39:00Z">
              <w:r>
                <w:rPr>
                  <w:rFonts w:cs="Arial"/>
                  <w:sz w:val="16"/>
                  <w:szCs w:val="16"/>
                </w:rPr>
                <w:t>RP-2011</w:t>
              </w:r>
            </w:ins>
            <w:ins w:id="20025" w:author="CR#4229r6" w:date="2020-07-10T02:40: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6" w:author="CR#4229r6" w:date="2020-07-10T02:39:00Z"/>
                <w:rFonts w:cs="Arial"/>
                <w:sz w:val="16"/>
                <w:szCs w:val="16"/>
              </w:rPr>
            </w:pPr>
            <w:ins w:id="20027" w:author="CR#4229r6" w:date="2020-07-10T02:40:00Z">
              <w:r>
                <w:rPr>
                  <w:rFonts w:cs="Arial"/>
                  <w:sz w:val="16"/>
                  <w:szCs w:val="16"/>
                </w:rPr>
                <w:t>42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8" w:author="CR#4229r6" w:date="2020-07-10T02:39:00Z"/>
                <w:rFonts w:cs="Arial"/>
                <w:sz w:val="16"/>
                <w:szCs w:val="16"/>
              </w:rPr>
            </w:pPr>
            <w:ins w:id="20029" w:author="CR#4229r6" w:date="2020-07-10T02:4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0" w:author="CR#4229r6" w:date="2020-07-10T02:39:00Z"/>
                <w:rFonts w:cs="Arial"/>
                <w:sz w:val="16"/>
                <w:szCs w:val="16"/>
              </w:rPr>
            </w:pPr>
            <w:ins w:id="20031" w:author="CR#4229r6" w:date="2020-07-10T02: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20032" w:author="CR#4229r6" w:date="2020-07-10T02:39:00Z"/>
                <w:rFonts w:ascii="Arial" w:hAnsi="Arial"/>
                <w:noProof/>
                <w:sz w:val="16"/>
                <w:szCs w:val="16"/>
                <w:lang w:eastAsia="x-none"/>
              </w:rPr>
            </w:pPr>
            <w:ins w:id="20033" w:author="CR#4229r6" w:date="2020-07-10T02:40:00Z">
              <w:r w:rsidRPr="005F2F73">
                <w:rPr>
                  <w:rFonts w:ascii="Arial" w:hAnsi="Arial"/>
                  <w:noProof/>
                  <w:sz w:val="16"/>
                  <w:szCs w:val="16"/>
                  <w:lang w:eastAsia="x-none"/>
                </w:rPr>
                <w:t>Introduce of alternative cell reselection priority fo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4" w:author="CR#4229r6" w:date="2020-07-10T02:39:00Z"/>
                <w:sz w:val="16"/>
                <w:szCs w:val="16"/>
              </w:rPr>
            </w:pPr>
            <w:ins w:id="20035" w:author="CR#4229r6" w:date="2020-07-10T02:40:00Z">
              <w:r>
                <w:rPr>
                  <w:sz w:val="16"/>
                  <w:szCs w:val="16"/>
                </w:rPr>
                <w:t>16.1.0</w:t>
              </w:r>
            </w:ins>
          </w:p>
        </w:tc>
      </w:tr>
      <w:tr w:rsidR="005F2F73" w:rsidRPr="000E4E7F" w:rsidTr="003861E4">
        <w:trPr>
          <w:ins w:id="20036" w:author="CR#4236r2" w:date="2020-07-10T02: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7" w:author="CR#4236r2" w:date="2020-07-10T02: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8" w:author="CR#4236r2" w:date="2020-07-10T02:42:00Z"/>
                <w:sz w:val="16"/>
                <w:szCs w:val="16"/>
              </w:rPr>
            </w:pPr>
            <w:ins w:id="20039" w:author="CR#4236r2" w:date="2020-07-10T02:4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0" w:author="CR#4236r2" w:date="2020-07-10T02:42:00Z"/>
                <w:rFonts w:cs="Arial"/>
                <w:sz w:val="16"/>
                <w:szCs w:val="16"/>
              </w:rPr>
            </w:pPr>
            <w:ins w:id="20041" w:author="CR#4236r2" w:date="2020-07-10T02:43:00Z">
              <w:r>
                <w:rPr>
                  <w:rFonts w:cs="Arial"/>
                  <w:sz w:val="16"/>
                  <w:szCs w:val="16"/>
                </w:rPr>
                <w:t>RP-2011</w:t>
              </w:r>
            </w:ins>
            <w:ins w:id="20042" w:author="CR#4236r2" w:date="2020-07-10T02:44: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3" w:author="CR#4236r2" w:date="2020-07-10T02:42:00Z"/>
                <w:rFonts w:cs="Arial"/>
                <w:sz w:val="16"/>
                <w:szCs w:val="16"/>
              </w:rPr>
            </w:pPr>
            <w:ins w:id="20044" w:author="CR#4236r2" w:date="2020-07-10T02:43:00Z">
              <w:r>
                <w:rPr>
                  <w:rFonts w:cs="Arial"/>
                  <w:sz w:val="16"/>
                  <w:szCs w:val="16"/>
                </w:rPr>
                <w:t>42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5" w:author="CR#4236r2" w:date="2020-07-10T02:42:00Z"/>
                <w:rFonts w:cs="Arial"/>
                <w:sz w:val="16"/>
                <w:szCs w:val="16"/>
              </w:rPr>
            </w:pPr>
            <w:ins w:id="20046" w:author="CR#4236r2" w:date="2020-07-10T02: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7" w:author="CR#4236r2" w:date="2020-07-10T02:42:00Z"/>
                <w:rFonts w:cs="Arial"/>
                <w:sz w:val="16"/>
                <w:szCs w:val="16"/>
              </w:rPr>
            </w:pPr>
            <w:ins w:id="20048" w:author="CR#4236r2" w:date="2020-07-10T02: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20049" w:author="CR#4236r2" w:date="2020-07-10T02:42:00Z"/>
                <w:rFonts w:ascii="Arial" w:hAnsi="Arial"/>
                <w:noProof/>
                <w:sz w:val="16"/>
                <w:szCs w:val="16"/>
                <w:lang w:eastAsia="x-none"/>
              </w:rPr>
            </w:pPr>
            <w:ins w:id="20050" w:author="CR#4236r2" w:date="2020-07-10T02:43:00Z">
              <w:r w:rsidRPr="005F2F73">
                <w:rPr>
                  <w:rFonts w:ascii="Arial" w:hAnsi="Arial"/>
                  <w:noProof/>
                  <w:sz w:val="16"/>
                  <w:szCs w:val="16"/>
                  <w:lang w:eastAsia="x-none"/>
                </w:rPr>
                <w:t>Correction on establishment cause value upon enhanced EPS voice fallback</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51" w:author="CR#4236r2" w:date="2020-07-10T02:42:00Z"/>
                <w:sz w:val="16"/>
                <w:szCs w:val="16"/>
              </w:rPr>
            </w:pPr>
            <w:ins w:id="20052" w:author="CR#4236r2" w:date="2020-07-10T02:43:00Z">
              <w:r>
                <w:rPr>
                  <w:sz w:val="16"/>
                  <w:szCs w:val="16"/>
                </w:rPr>
                <w:t>16.1.0</w:t>
              </w:r>
            </w:ins>
          </w:p>
        </w:tc>
      </w:tr>
      <w:tr w:rsidR="00A171DB" w:rsidRPr="000E4E7F" w:rsidTr="003861E4">
        <w:trPr>
          <w:ins w:id="20053" w:author="CR#4239r3" w:date="2020-07-11T20: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4" w:author="CR#4239r3" w:date="2020-07-11T2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5" w:author="CR#4239r3" w:date="2020-07-11T20:41:00Z"/>
                <w:sz w:val="16"/>
                <w:szCs w:val="16"/>
              </w:rPr>
            </w:pPr>
            <w:ins w:id="20056" w:author="CR#4239r3" w:date="2020-07-11T20: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7" w:author="CR#4239r3" w:date="2020-07-11T20:41:00Z"/>
                <w:rFonts w:cs="Arial"/>
                <w:sz w:val="16"/>
                <w:szCs w:val="16"/>
              </w:rPr>
            </w:pPr>
            <w:ins w:id="20058" w:author="CR#4239r3" w:date="2020-07-11T20:41:00Z">
              <w:r>
                <w:rPr>
                  <w:rFonts w:cs="Arial"/>
                  <w:sz w:val="16"/>
                  <w:szCs w:val="16"/>
                </w:rPr>
                <w:t>R</w:t>
              </w:r>
            </w:ins>
            <w:ins w:id="20059" w:author="CR#4239r3" w:date="2020-07-11T20:42:00Z">
              <w:r>
                <w:rPr>
                  <w:rFonts w:cs="Arial"/>
                  <w:sz w:val="16"/>
                  <w:szCs w:val="16"/>
                </w:rPr>
                <w:t>P</w:t>
              </w:r>
            </w:ins>
            <w:ins w:id="20060" w:author="CR#4239r3" w:date="2020-07-11T20:41:00Z">
              <w:r>
                <w:rPr>
                  <w:rFonts w:cs="Arial"/>
                  <w:sz w:val="16"/>
                  <w:szCs w:val="16"/>
                </w:rPr>
                <w:t>-2011</w:t>
              </w:r>
            </w:ins>
            <w:ins w:id="20061" w:author="CR#4239r3" w:date="2020-07-11T20:42: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2" w:author="CR#4239r3" w:date="2020-07-11T20:41:00Z"/>
                <w:rFonts w:cs="Arial"/>
                <w:sz w:val="16"/>
                <w:szCs w:val="16"/>
              </w:rPr>
            </w:pPr>
            <w:ins w:id="20063" w:author="CR#4239r3" w:date="2020-07-11T20:41:00Z">
              <w:r>
                <w:rPr>
                  <w:rFonts w:cs="Arial"/>
                  <w:sz w:val="16"/>
                  <w:szCs w:val="16"/>
                </w:rPr>
                <w:t>423</w:t>
              </w:r>
            </w:ins>
            <w:ins w:id="20064" w:author="CR#4239r3" w:date="2020-07-11T20:42:00Z">
              <w:r>
                <w:rPr>
                  <w:rFonts w:cs="Arial"/>
                  <w:sz w:val="16"/>
                  <w:szCs w:val="16"/>
                </w:rPr>
                <w:t>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5" w:author="CR#4239r3" w:date="2020-07-11T20:41:00Z"/>
                <w:rFonts w:cs="Arial"/>
                <w:sz w:val="16"/>
                <w:szCs w:val="16"/>
              </w:rPr>
            </w:pPr>
            <w:ins w:id="20066" w:author="CR#4239r3" w:date="2020-07-11T20:4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7" w:author="CR#4239r3" w:date="2020-07-11T20:41:00Z"/>
                <w:rFonts w:cs="Arial"/>
                <w:sz w:val="16"/>
                <w:szCs w:val="16"/>
              </w:rPr>
            </w:pPr>
            <w:ins w:id="20068" w:author="CR#4239r3" w:date="2020-07-11T20:4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5F2F73" w:rsidRDefault="00A171DB" w:rsidP="000A415D">
            <w:pPr>
              <w:spacing w:after="0"/>
              <w:rPr>
                <w:ins w:id="20069" w:author="CR#4239r3" w:date="2020-07-11T20:41:00Z"/>
                <w:rFonts w:ascii="Arial" w:hAnsi="Arial"/>
                <w:noProof/>
                <w:sz w:val="16"/>
                <w:szCs w:val="16"/>
                <w:lang w:eastAsia="x-none"/>
              </w:rPr>
            </w:pPr>
            <w:ins w:id="20070" w:author="CR#4239r3" w:date="2020-07-11T20:42:00Z">
              <w:r w:rsidRPr="00A171DB">
                <w:rPr>
                  <w:rFonts w:ascii="Arial" w:hAnsi="Arial"/>
                  <w:noProof/>
                  <w:sz w:val="16"/>
                  <w:szCs w:val="16"/>
                  <w:lang w:eastAsia="x-none"/>
                </w:rPr>
                <w:t>Miscellaneous Rel-16 eMTC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71" w:author="CR#4239r3" w:date="2020-07-11T20:41:00Z"/>
                <w:sz w:val="16"/>
                <w:szCs w:val="16"/>
              </w:rPr>
            </w:pPr>
            <w:ins w:id="20072" w:author="CR#4239r3" w:date="2020-07-11T20:42:00Z">
              <w:r>
                <w:rPr>
                  <w:sz w:val="16"/>
                  <w:szCs w:val="16"/>
                </w:rPr>
                <w:t>16.1.0</w:t>
              </w:r>
            </w:ins>
          </w:p>
        </w:tc>
      </w:tr>
      <w:tr w:rsidR="00A14AB1" w:rsidRPr="000E4E7F" w:rsidTr="003861E4">
        <w:trPr>
          <w:ins w:id="20073" w:author="CR#4240r2" w:date="2020-07-12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4" w:author="CR#4240r2" w:date="2020-07-12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ED1118">
            <w:pPr>
              <w:pStyle w:val="TAL"/>
              <w:rPr>
                <w:ins w:id="20075" w:author="CR#4240r2" w:date="2020-07-12T00:20:00Z"/>
                <w:sz w:val="16"/>
                <w:szCs w:val="16"/>
              </w:rPr>
            </w:pPr>
            <w:ins w:id="20076" w:author="CR#4240r2" w:date="2020-07-12T00:2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7" w:author="CR#4240r2" w:date="2020-07-12T00:20:00Z"/>
                <w:rFonts w:cs="Arial"/>
                <w:sz w:val="16"/>
                <w:szCs w:val="16"/>
              </w:rPr>
            </w:pPr>
            <w:ins w:id="20078" w:author="CR#4240r2" w:date="2020-07-12T00:29:00Z">
              <w:r>
                <w:rPr>
                  <w:rFonts w:cs="Arial"/>
                  <w:sz w:val="16"/>
                  <w:szCs w:val="16"/>
                </w:rPr>
                <w:t>RP-2011</w:t>
              </w:r>
            </w:ins>
            <w:ins w:id="20079" w:author="CR#4240r2" w:date="2020-07-12T00:30:00Z">
              <w:r>
                <w:rPr>
                  <w:rFonts w:cs="Arial"/>
                  <w:sz w:val="16"/>
                  <w:szCs w:val="16"/>
                </w:rPr>
                <w:t>6</w:t>
              </w:r>
            </w:ins>
            <w:ins w:id="20080" w:author="CR#4240r2" w:date="2020-07-12T00: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1" w:author="CR#4240r2" w:date="2020-07-12T00:20:00Z"/>
                <w:rFonts w:cs="Arial"/>
                <w:sz w:val="16"/>
                <w:szCs w:val="16"/>
              </w:rPr>
            </w:pPr>
            <w:ins w:id="20082" w:author="CR#4240r2" w:date="2020-07-12T00:29:00Z">
              <w:r>
                <w:rPr>
                  <w:rFonts w:cs="Arial"/>
                  <w:sz w:val="16"/>
                  <w:szCs w:val="16"/>
                </w:rPr>
                <w:t>42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3" w:author="CR#4240r2" w:date="2020-07-12T00:20:00Z"/>
                <w:rFonts w:cs="Arial"/>
                <w:sz w:val="16"/>
                <w:szCs w:val="16"/>
              </w:rPr>
            </w:pPr>
            <w:ins w:id="20084" w:author="CR#4240r2" w:date="2020-07-12T00:29: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5" w:author="CR#4240r2" w:date="2020-07-12T00:20:00Z"/>
                <w:rFonts w:cs="Arial"/>
                <w:sz w:val="16"/>
                <w:szCs w:val="16"/>
              </w:rPr>
            </w:pPr>
            <w:ins w:id="20086" w:author="CR#4240r2" w:date="2020-07-12T00:2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A171DB" w:rsidRDefault="00A14AB1" w:rsidP="000A415D">
            <w:pPr>
              <w:spacing w:after="0"/>
              <w:rPr>
                <w:ins w:id="20087" w:author="CR#4240r2" w:date="2020-07-12T00:20:00Z"/>
                <w:rFonts w:ascii="Arial" w:hAnsi="Arial"/>
                <w:noProof/>
                <w:sz w:val="16"/>
                <w:szCs w:val="16"/>
                <w:lang w:eastAsia="x-none"/>
              </w:rPr>
            </w:pPr>
            <w:ins w:id="20088" w:author="CR#4240r2" w:date="2020-07-12T00:29:00Z">
              <w:r w:rsidRPr="00A14AB1">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9" w:author="CR#4240r2" w:date="2020-07-12T00:20:00Z"/>
                <w:sz w:val="16"/>
                <w:szCs w:val="16"/>
              </w:rPr>
            </w:pPr>
            <w:ins w:id="20090" w:author="CR#4240r2" w:date="2020-07-12T00:30:00Z">
              <w:r>
                <w:rPr>
                  <w:sz w:val="16"/>
                  <w:szCs w:val="16"/>
                </w:rPr>
                <w:t>16.1.0</w:t>
              </w:r>
            </w:ins>
          </w:p>
        </w:tc>
      </w:tr>
      <w:tr w:rsidR="00DC7B9F" w:rsidRPr="000E4E7F" w:rsidTr="003861E4">
        <w:trPr>
          <w:ins w:id="20091" w:author="CR#4245r2" w:date="2020-07-12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2" w:author="CR#4245r2" w:date="2020-07-12T00: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A14AB1">
            <w:pPr>
              <w:pStyle w:val="TAL"/>
              <w:rPr>
                <w:ins w:id="20093" w:author="CR#4245r2" w:date="2020-07-12T00:34:00Z"/>
                <w:sz w:val="16"/>
                <w:szCs w:val="16"/>
              </w:rPr>
            </w:pPr>
            <w:ins w:id="20094" w:author="CR#4245r2" w:date="2020-07-12T00:34:00Z">
              <w:r>
                <w:rPr>
                  <w:sz w:val="16"/>
                  <w:szCs w:val="16"/>
                </w:rPr>
                <w:t>RP-</w:t>
              </w:r>
            </w:ins>
            <w:ins w:id="20095" w:author="CR#4245r2" w:date="2020-07-12T00:35: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6" w:author="CR#4245r2" w:date="2020-07-12T00:34:00Z"/>
                <w:rFonts w:cs="Arial"/>
                <w:sz w:val="16"/>
                <w:szCs w:val="16"/>
              </w:rPr>
            </w:pPr>
            <w:ins w:id="20097" w:author="CR#4245r2" w:date="2020-07-12T00:35:00Z">
              <w:r>
                <w:rPr>
                  <w:rFonts w:cs="Arial"/>
                  <w:sz w:val="16"/>
                  <w:szCs w:val="16"/>
                </w:rPr>
                <w:t>RP-2011</w:t>
              </w:r>
            </w:ins>
            <w:ins w:id="20098" w:author="CR#4245r2" w:date="2020-07-12T00:36:00Z">
              <w:r>
                <w:rPr>
                  <w:rFonts w:cs="Arial"/>
                  <w:sz w:val="16"/>
                  <w:szCs w:val="16"/>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9" w:author="CR#4245r2" w:date="2020-07-12T00:34:00Z"/>
                <w:rFonts w:cs="Arial"/>
                <w:sz w:val="16"/>
                <w:szCs w:val="16"/>
              </w:rPr>
            </w:pPr>
            <w:ins w:id="20100" w:author="CR#4245r2" w:date="2020-07-12T00:35:00Z">
              <w:r>
                <w:rPr>
                  <w:rFonts w:cs="Arial"/>
                  <w:sz w:val="16"/>
                  <w:szCs w:val="16"/>
                </w:rPr>
                <w:t>42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101" w:author="CR#4245r2" w:date="2020-07-12T00:34:00Z"/>
                <w:rFonts w:cs="Arial"/>
                <w:sz w:val="16"/>
                <w:szCs w:val="16"/>
              </w:rPr>
            </w:pPr>
            <w:ins w:id="20102" w:author="CR#4245r2" w:date="2020-07-12T00:3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103" w:author="CR#4245r2" w:date="2020-07-12T00:34:00Z"/>
                <w:rFonts w:cs="Arial"/>
                <w:sz w:val="16"/>
                <w:szCs w:val="16"/>
              </w:rPr>
            </w:pPr>
            <w:ins w:id="20104" w:author="CR#4245r2" w:date="2020-07-12T00:35: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A14AB1" w:rsidRDefault="00DC7B9F" w:rsidP="000A415D">
            <w:pPr>
              <w:spacing w:after="0"/>
              <w:rPr>
                <w:ins w:id="20105" w:author="CR#4245r2" w:date="2020-07-12T00:34:00Z"/>
                <w:rFonts w:ascii="Arial" w:hAnsi="Arial"/>
                <w:noProof/>
                <w:sz w:val="16"/>
                <w:szCs w:val="16"/>
                <w:lang w:eastAsia="x-none"/>
              </w:rPr>
            </w:pPr>
            <w:ins w:id="20106" w:author="CR#4245r2" w:date="2020-07-12T00:35:00Z">
              <w:r w:rsidRPr="00DC7B9F">
                <w:rPr>
                  <w:rFonts w:ascii="Arial" w:hAnsi="Arial"/>
                  <w:noProof/>
                  <w:sz w:val="16"/>
                  <w:szCs w:val="16"/>
                  <w:lang w:eastAsia="x-none"/>
                </w:rPr>
                <w:t>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107" w:author="CR#4245r2" w:date="2020-07-12T00:34:00Z"/>
                <w:sz w:val="16"/>
                <w:szCs w:val="16"/>
              </w:rPr>
            </w:pPr>
            <w:ins w:id="20108" w:author="CR#4245r2" w:date="2020-07-12T00:35:00Z">
              <w:r>
                <w:rPr>
                  <w:sz w:val="16"/>
                  <w:szCs w:val="16"/>
                </w:rPr>
                <w:t>16.1.0</w:t>
              </w:r>
            </w:ins>
          </w:p>
        </w:tc>
      </w:tr>
      <w:tr w:rsidR="00BA76B2" w:rsidRPr="000E4E7F" w:rsidTr="003861E4">
        <w:trPr>
          <w:ins w:id="20109" w:author="CR#4256r2" w:date="2020-07-12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0" w:author="CR#4256r2" w:date="2020-07-12T00: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A14AB1">
            <w:pPr>
              <w:pStyle w:val="TAL"/>
              <w:rPr>
                <w:ins w:id="20111" w:author="CR#4256r2" w:date="2020-07-12T00:42:00Z"/>
                <w:sz w:val="16"/>
                <w:szCs w:val="16"/>
              </w:rPr>
            </w:pPr>
            <w:ins w:id="20112" w:author="CR#4256r2" w:date="2020-07-12T00:42: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3" w:author="CR#4256r2" w:date="2020-07-12T00:42:00Z"/>
                <w:rFonts w:cs="Arial"/>
                <w:sz w:val="16"/>
                <w:szCs w:val="16"/>
              </w:rPr>
            </w:pPr>
            <w:ins w:id="20114" w:author="CR#4256r2" w:date="2020-07-12T00:42:00Z">
              <w:r>
                <w:rPr>
                  <w:rFonts w:cs="Arial"/>
                  <w:sz w:val="16"/>
                  <w:szCs w:val="16"/>
                </w:rPr>
                <w:t>RP-2011</w:t>
              </w:r>
            </w:ins>
            <w:ins w:id="20115" w:author="CR#4256r2" w:date="2020-07-12T00:4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6" w:author="CR#4256r2" w:date="2020-07-12T00:42:00Z"/>
                <w:rFonts w:cs="Arial"/>
                <w:sz w:val="16"/>
                <w:szCs w:val="16"/>
              </w:rPr>
            </w:pPr>
            <w:ins w:id="20117" w:author="CR#4256r2" w:date="2020-07-12T00:42:00Z">
              <w:r>
                <w:rPr>
                  <w:rFonts w:cs="Arial"/>
                  <w:sz w:val="16"/>
                  <w:szCs w:val="16"/>
                </w:rPr>
                <w:t>42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8" w:author="CR#4256r2" w:date="2020-07-12T00:42:00Z"/>
                <w:rFonts w:cs="Arial"/>
                <w:sz w:val="16"/>
                <w:szCs w:val="16"/>
              </w:rPr>
            </w:pPr>
            <w:ins w:id="20119" w:author="CR#4256r2" w:date="2020-07-12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20" w:author="CR#4256r2" w:date="2020-07-12T00:42:00Z"/>
                <w:rFonts w:cs="Arial"/>
                <w:sz w:val="16"/>
                <w:szCs w:val="16"/>
              </w:rPr>
            </w:pPr>
            <w:ins w:id="20121" w:author="CR#4256r2" w:date="2020-07-12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DC7B9F" w:rsidRDefault="00BA76B2" w:rsidP="000A415D">
            <w:pPr>
              <w:spacing w:after="0"/>
              <w:rPr>
                <w:ins w:id="20122" w:author="CR#4256r2" w:date="2020-07-12T00:42:00Z"/>
                <w:rFonts w:ascii="Arial" w:hAnsi="Arial"/>
                <w:noProof/>
                <w:sz w:val="16"/>
                <w:szCs w:val="16"/>
                <w:lang w:eastAsia="x-none"/>
              </w:rPr>
            </w:pPr>
            <w:ins w:id="20123" w:author="CR#4256r2" w:date="2020-07-12T00:43:00Z">
              <w:r w:rsidRPr="00BA76B2">
                <w:rPr>
                  <w:rFonts w:ascii="Arial" w:hAnsi="Arial"/>
                  <w:noProof/>
                  <w:sz w:val="16"/>
                  <w:szCs w:val="16"/>
                  <w:lang w:eastAsia="x-none"/>
                </w:rPr>
                <w:t>Correction to transfer of UE capabilities at HO for RACS and correction of ASN.1 review issues [N012] [N01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24" w:author="CR#4256r2" w:date="2020-07-12T00:42:00Z"/>
                <w:sz w:val="16"/>
                <w:szCs w:val="16"/>
              </w:rPr>
            </w:pPr>
            <w:ins w:id="20125" w:author="CR#4256r2" w:date="2020-07-12T00:43:00Z">
              <w:r>
                <w:rPr>
                  <w:sz w:val="16"/>
                  <w:szCs w:val="16"/>
                </w:rPr>
                <w:t>16.1.0</w:t>
              </w:r>
            </w:ins>
          </w:p>
        </w:tc>
      </w:tr>
      <w:tr w:rsidR="007118CF" w:rsidRPr="000E4E7F" w:rsidTr="003861E4">
        <w:trPr>
          <w:ins w:id="20126" w:author="CR#4258r2" w:date="2020-07-12T0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7" w:author="CR#4258r2" w:date="2020-07-12T00: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20128" w:author="CR#4258r2" w:date="2020-07-12T00:47:00Z"/>
                <w:sz w:val="16"/>
                <w:szCs w:val="16"/>
              </w:rPr>
            </w:pPr>
            <w:ins w:id="20129" w:author="CR#4258r2" w:date="2020-07-12T00:4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0" w:author="CR#4258r2" w:date="2020-07-12T00:47:00Z"/>
                <w:rFonts w:cs="Arial"/>
                <w:sz w:val="16"/>
                <w:szCs w:val="16"/>
              </w:rPr>
            </w:pPr>
            <w:ins w:id="20131" w:author="CR#4258r2" w:date="2020-07-12T00:47:00Z">
              <w:r>
                <w:rPr>
                  <w:rFonts w:cs="Arial"/>
                  <w:sz w:val="16"/>
                  <w:szCs w:val="16"/>
                </w:rPr>
                <w:t>RP-2011</w:t>
              </w:r>
            </w:ins>
            <w:ins w:id="20132" w:author="CR#4258r2" w:date="2020-07-12T00:48: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3" w:author="CR#4258r2" w:date="2020-07-12T00:47:00Z"/>
                <w:rFonts w:cs="Arial"/>
                <w:sz w:val="16"/>
                <w:szCs w:val="16"/>
              </w:rPr>
            </w:pPr>
            <w:ins w:id="20134" w:author="CR#4258r2" w:date="2020-07-12T00:47:00Z">
              <w:r>
                <w:rPr>
                  <w:rFonts w:cs="Arial"/>
                  <w:sz w:val="16"/>
                  <w:szCs w:val="16"/>
                </w:rPr>
                <w:t>42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5" w:author="CR#4258r2" w:date="2020-07-12T00:47:00Z"/>
                <w:rFonts w:cs="Arial"/>
                <w:sz w:val="16"/>
                <w:szCs w:val="16"/>
              </w:rPr>
            </w:pPr>
            <w:ins w:id="20136" w:author="CR#4258r2" w:date="2020-07-12T00:4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7" w:author="CR#4258r2" w:date="2020-07-12T00:47:00Z"/>
                <w:rFonts w:cs="Arial"/>
                <w:sz w:val="16"/>
                <w:szCs w:val="16"/>
              </w:rPr>
            </w:pPr>
            <w:ins w:id="20138" w:author="CR#4258r2" w:date="2020-07-12T00: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BA76B2" w:rsidRDefault="007118CF" w:rsidP="000A415D">
            <w:pPr>
              <w:spacing w:after="0"/>
              <w:rPr>
                <w:ins w:id="20139" w:author="CR#4258r2" w:date="2020-07-12T00:47:00Z"/>
                <w:rFonts w:ascii="Arial" w:hAnsi="Arial"/>
                <w:noProof/>
                <w:sz w:val="16"/>
                <w:szCs w:val="16"/>
                <w:lang w:eastAsia="x-none"/>
              </w:rPr>
            </w:pPr>
            <w:ins w:id="20140" w:author="CR#4258r2" w:date="2020-07-12T00:47:00Z">
              <w:r w:rsidRPr="007118CF">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1" w:author="CR#4258r2" w:date="2020-07-12T00:47:00Z"/>
                <w:sz w:val="16"/>
                <w:szCs w:val="16"/>
              </w:rPr>
            </w:pPr>
            <w:ins w:id="20142" w:author="CR#4258r2" w:date="2020-07-12T00:48:00Z">
              <w:r>
                <w:rPr>
                  <w:sz w:val="16"/>
                  <w:szCs w:val="16"/>
                </w:rPr>
                <w:t>16.1.0</w:t>
              </w:r>
            </w:ins>
          </w:p>
        </w:tc>
      </w:tr>
      <w:tr w:rsidR="007118CF" w:rsidRPr="000E4E7F" w:rsidTr="003861E4">
        <w:trPr>
          <w:ins w:id="20143" w:author="CR#4259r2" w:date="2020-07-12T01: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4" w:author="CR#4259r2" w:date="2020-07-12T01: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20145" w:author="CR#4259r2" w:date="2020-07-12T01:07:00Z"/>
                <w:sz w:val="16"/>
                <w:szCs w:val="16"/>
              </w:rPr>
            </w:pPr>
            <w:ins w:id="20146" w:author="CR#4259r2" w:date="2020-07-12T01:0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7" w:author="CR#4259r2" w:date="2020-07-12T01:07:00Z"/>
                <w:rFonts w:cs="Arial"/>
                <w:sz w:val="16"/>
                <w:szCs w:val="16"/>
              </w:rPr>
            </w:pPr>
            <w:ins w:id="20148" w:author="CR#4259r2" w:date="2020-07-12T01:07:00Z">
              <w:r>
                <w:rPr>
                  <w:rFonts w:cs="Arial"/>
                  <w:sz w:val="16"/>
                  <w:szCs w:val="16"/>
                </w:rPr>
                <w:t>RP-2011</w:t>
              </w:r>
            </w:ins>
            <w:ins w:id="20149" w:author="CR#4259r2" w:date="2020-07-12T01:08: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0" w:author="CR#4259r2" w:date="2020-07-12T01:07:00Z"/>
                <w:rFonts w:cs="Arial"/>
                <w:sz w:val="16"/>
                <w:szCs w:val="16"/>
              </w:rPr>
            </w:pPr>
            <w:ins w:id="20151" w:author="CR#4259r2" w:date="2020-07-12T01:07:00Z">
              <w:r>
                <w:rPr>
                  <w:rFonts w:cs="Arial"/>
                  <w:sz w:val="16"/>
                  <w:szCs w:val="16"/>
                </w:rPr>
                <w:t>42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2" w:author="CR#4259r2" w:date="2020-07-12T01:07:00Z"/>
                <w:rFonts w:cs="Arial"/>
                <w:sz w:val="16"/>
                <w:szCs w:val="16"/>
              </w:rPr>
            </w:pPr>
            <w:ins w:id="20153" w:author="CR#4259r2" w:date="2020-07-12T01: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4" w:author="CR#4259r2" w:date="2020-07-12T01:07:00Z"/>
                <w:rFonts w:cs="Arial"/>
                <w:sz w:val="16"/>
                <w:szCs w:val="16"/>
              </w:rPr>
            </w:pPr>
            <w:ins w:id="20155" w:author="CR#4259r2" w:date="2020-07-12T01: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7118CF" w:rsidRDefault="007118CF" w:rsidP="000A415D">
            <w:pPr>
              <w:spacing w:after="0"/>
              <w:rPr>
                <w:ins w:id="20156" w:author="CR#4259r2" w:date="2020-07-12T01:07:00Z"/>
                <w:rFonts w:ascii="Arial" w:hAnsi="Arial"/>
                <w:noProof/>
                <w:sz w:val="16"/>
                <w:szCs w:val="16"/>
                <w:lang w:eastAsia="x-none"/>
              </w:rPr>
            </w:pPr>
            <w:ins w:id="20157" w:author="CR#4259r2" w:date="2020-07-12T01:08:00Z">
              <w:r w:rsidRPr="007118CF">
                <w:rPr>
                  <w:rFonts w:ascii="Arial" w:hAnsi="Arial"/>
                  <w:noProof/>
                  <w:sz w:val="16"/>
                  <w:szCs w:val="16"/>
                  <w:lang w:eastAsia="x-none"/>
                </w:rPr>
                <w:t>Correction on the configuration of subframe #0 and #5 for MCH in MBMS dedicated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8" w:author="CR#4259r2" w:date="2020-07-12T01:07:00Z"/>
                <w:sz w:val="16"/>
                <w:szCs w:val="16"/>
              </w:rPr>
            </w:pPr>
            <w:ins w:id="20159" w:author="CR#4259r2" w:date="2020-07-12T01:08:00Z">
              <w:r>
                <w:rPr>
                  <w:sz w:val="16"/>
                  <w:szCs w:val="16"/>
                </w:rPr>
                <w:t>16.1.0</w:t>
              </w:r>
            </w:ins>
          </w:p>
        </w:tc>
      </w:tr>
      <w:tr w:rsidR="00F227C4" w:rsidRPr="000E4E7F" w:rsidTr="003861E4">
        <w:trPr>
          <w:ins w:id="20160" w:author="CR#4260r2" w:date="2020-07-13T00: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1" w:author="CR#4260r2" w:date="2020-07-13T00: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20162" w:author="CR#4260r2" w:date="2020-07-13T00:44:00Z"/>
                <w:sz w:val="16"/>
                <w:szCs w:val="16"/>
              </w:rPr>
            </w:pPr>
            <w:ins w:id="20163" w:author="CR#4260r2" w:date="2020-07-13T00:44:00Z">
              <w:r>
                <w:rPr>
                  <w:sz w:val="16"/>
                  <w:szCs w:val="16"/>
                </w:rPr>
                <w:t>RP</w:t>
              </w:r>
            </w:ins>
            <w:ins w:id="20164" w:author="CR#4260r2" w:date="2020-07-13T00:45:00Z">
              <w:r>
                <w:rPr>
                  <w:sz w:val="16"/>
                  <w:szCs w:val="16"/>
                </w:rPr>
                <w:t>-</w:t>
              </w:r>
            </w:ins>
            <w:ins w:id="20165" w:author="CR#4260r2" w:date="2020-07-13T00:44: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6" w:author="CR#4260r2" w:date="2020-07-13T00:44:00Z"/>
                <w:rFonts w:cs="Arial"/>
                <w:sz w:val="16"/>
                <w:szCs w:val="16"/>
              </w:rPr>
            </w:pPr>
            <w:ins w:id="20167" w:author="CR#4260r2" w:date="2020-07-13T00:45:00Z">
              <w:r>
                <w:rPr>
                  <w:rFonts w:cs="Arial"/>
                  <w:sz w:val="16"/>
                  <w:szCs w:val="16"/>
                </w:rPr>
                <w:t>RP-2011</w:t>
              </w:r>
            </w:ins>
            <w:ins w:id="20168" w:author="CR#4260r2" w:date="2020-07-13T00:46: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9" w:author="CR#4260r2" w:date="2020-07-13T00:44:00Z"/>
                <w:rFonts w:cs="Arial"/>
                <w:sz w:val="16"/>
                <w:szCs w:val="16"/>
              </w:rPr>
            </w:pPr>
            <w:ins w:id="20170" w:author="CR#4260r2" w:date="2020-07-13T00:45:00Z">
              <w:r>
                <w:rPr>
                  <w:rFonts w:cs="Arial"/>
                  <w:sz w:val="16"/>
                  <w:szCs w:val="16"/>
                </w:rPr>
                <w:t>42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1" w:author="CR#4260r2" w:date="2020-07-13T00:44:00Z"/>
                <w:rFonts w:cs="Arial"/>
                <w:sz w:val="16"/>
                <w:szCs w:val="16"/>
              </w:rPr>
            </w:pPr>
            <w:ins w:id="20172" w:author="CR#4260r2" w:date="2020-07-13T00: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3" w:author="CR#4260r2" w:date="2020-07-13T00:44:00Z"/>
                <w:rFonts w:cs="Arial"/>
                <w:sz w:val="16"/>
                <w:szCs w:val="16"/>
              </w:rPr>
            </w:pPr>
            <w:ins w:id="20174" w:author="CR#4260r2" w:date="2020-07-13T00: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7118CF" w:rsidRDefault="00F227C4" w:rsidP="000A415D">
            <w:pPr>
              <w:spacing w:after="0"/>
              <w:rPr>
                <w:ins w:id="20175" w:author="CR#4260r2" w:date="2020-07-13T00:44:00Z"/>
                <w:rFonts w:ascii="Arial" w:hAnsi="Arial"/>
                <w:noProof/>
                <w:sz w:val="16"/>
                <w:szCs w:val="16"/>
                <w:lang w:eastAsia="x-none"/>
              </w:rPr>
            </w:pPr>
            <w:ins w:id="20176" w:author="CR#4260r2" w:date="2020-07-13T00:45:00Z">
              <w:r w:rsidRPr="00F227C4">
                <w:rPr>
                  <w:rFonts w:ascii="Arial" w:hAnsi="Arial"/>
                  <w:noProof/>
                  <w:sz w:val="16"/>
                  <w:szCs w:val="16"/>
                  <w:lang w:eastAsia="x-none"/>
                </w:rPr>
                <w:t>CR for 36.331 on CA/DC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7" w:author="CR#4260r2" w:date="2020-07-13T00:44:00Z"/>
                <w:sz w:val="16"/>
                <w:szCs w:val="16"/>
              </w:rPr>
            </w:pPr>
            <w:ins w:id="20178" w:author="CR#4260r2" w:date="2020-07-13T00:45:00Z">
              <w:r>
                <w:rPr>
                  <w:sz w:val="16"/>
                  <w:szCs w:val="16"/>
                </w:rPr>
                <w:t>16.1.0</w:t>
              </w:r>
            </w:ins>
          </w:p>
        </w:tc>
      </w:tr>
      <w:tr w:rsidR="00F227C4" w:rsidRPr="000E4E7F" w:rsidTr="003861E4">
        <w:trPr>
          <w:ins w:id="20179" w:author="CR#4262r3" w:date="2020-07-13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0" w:author="CR#4262r3" w:date="2020-07-13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20181" w:author="CR#4262r3" w:date="2020-07-13T00:57:00Z"/>
                <w:sz w:val="16"/>
                <w:szCs w:val="16"/>
              </w:rPr>
            </w:pPr>
            <w:ins w:id="20182" w:author="CR#4262r3" w:date="2020-07-13T00:5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3" w:author="CR#4262r3" w:date="2020-07-13T00:57:00Z"/>
                <w:rFonts w:cs="Arial"/>
                <w:sz w:val="16"/>
                <w:szCs w:val="16"/>
              </w:rPr>
            </w:pPr>
            <w:ins w:id="20184" w:author="CR#4262r3" w:date="2020-07-13T00:57: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5" w:author="CR#4262r3" w:date="2020-07-13T00:57:00Z"/>
                <w:rFonts w:cs="Arial"/>
                <w:sz w:val="16"/>
                <w:szCs w:val="16"/>
              </w:rPr>
            </w:pPr>
            <w:ins w:id="20186" w:author="CR#4262r3" w:date="2020-07-13T00:57:00Z">
              <w:r>
                <w:rPr>
                  <w:rFonts w:cs="Arial"/>
                  <w:sz w:val="16"/>
                  <w:szCs w:val="16"/>
                </w:rPr>
                <w:t>42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7" w:author="CR#4262r3" w:date="2020-07-13T00:57:00Z"/>
                <w:rFonts w:cs="Arial"/>
                <w:sz w:val="16"/>
                <w:szCs w:val="16"/>
              </w:rPr>
            </w:pPr>
            <w:ins w:id="20188" w:author="CR#4262r3" w:date="2020-07-13T00:5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9" w:author="CR#4262r3" w:date="2020-07-13T00:57:00Z"/>
                <w:rFonts w:cs="Arial"/>
                <w:sz w:val="16"/>
                <w:szCs w:val="16"/>
              </w:rPr>
            </w:pPr>
            <w:ins w:id="20190" w:author="CR#4262r3" w:date="2020-07-13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227C4" w:rsidRDefault="00F227C4" w:rsidP="000A415D">
            <w:pPr>
              <w:spacing w:after="0"/>
              <w:rPr>
                <w:ins w:id="20191" w:author="CR#4262r3" w:date="2020-07-13T00:57:00Z"/>
                <w:rFonts w:ascii="Arial" w:hAnsi="Arial"/>
                <w:noProof/>
                <w:sz w:val="16"/>
                <w:szCs w:val="16"/>
                <w:lang w:eastAsia="x-none"/>
              </w:rPr>
            </w:pPr>
            <w:ins w:id="20192" w:author="CR#4262r3" w:date="2020-07-13T00:58:00Z">
              <w:r w:rsidRPr="00F227C4">
                <w:rPr>
                  <w:rFonts w:ascii="Arial" w:hAnsi="Arial"/>
                  <w:noProof/>
                  <w:sz w:val="16"/>
                  <w:szCs w:val="16"/>
                  <w:lang w:eastAsia="x-none"/>
                </w:rPr>
                <w:t>Allowing PDCP version change without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93" w:author="CR#4262r3" w:date="2020-07-13T00:57:00Z"/>
                <w:sz w:val="16"/>
                <w:szCs w:val="16"/>
              </w:rPr>
            </w:pPr>
            <w:ins w:id="20194" w:author="CR#4262r3" w:date="2020-07-13T00:58:00Z">
              <w:r>
                <w:rPr>
                  <w:sz w:val="16"/>
                  <w:szCs w:val="16"/>
                </w:rPr>
                <w:t>16.1.0</w:t>
              </w:r>
            </w:ins>
          </w:p>
        </w:tc>
      </w:tr>
      <w:tr w:rsidR="00220393" w:rsidRPr="000E4E7F" w:rsidTr="003861E4">
        <w:trPr>
          <w:ins w:id="20195" w:author="CR#4263r3" w:date="2020-07-13T01: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6" w:author="CR#4263r3" w:date="2020-07-13T0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197" w:author="CR#4263r3" w:date="2020-07-13T01:35:00Z"/>
                <w:sz w:val="16"/>
                <w:szCs w:val="16"/>
              </w:rPr>
            </w:pPr>
            <w:ins w:id="20198" w:author="CR#4263r3" w:date="2020-07-13T01:3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9" w:author="CR#4263r3" w:date="2020-07-13T01:35:00Z"/>
                <w:rFonts w:cs="Arial"/>
                <w:sz w:val="16"/>
                <w:szCs w:val="16"/>
              </w:rPr>
            </w:pPr>
            <w:ins w:id="20200" w:author="CR#4263r3" w:date="2020-07-13T01:35:00Z">
              <w:r>
                <w:rPr>
                  <w:rFonts w:cs="Arial"/>
                  <w:sz w:val="16"/>
                  <w:szCs w:val="16"/>
                </w:rPr>
                <w:t>RP-</w:t>
              </w:r>
            </w:ins>
            <w:ins w:id="20201" w:author="CR#4263r3" w:date="2020-07-13T01:36:00Z">
              <w:r>
                <w:rPr>
                  <w:rFonts w:cs="Arial"/>
                  <w:sz w:val="16"/>
                  <w:szCs w:val="16"/>
                </w:rPr>
                <w:t>2011</w:t>
              </w:r>
            </w:ins>
            <w:ins w:id="20202" w:author="CR#4263r3" w:date="2020-07-13T01:37: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3" w:author="CR#4263r3" w:date="2020-07-13T01:35:00Z"/>
                <w:rFonts w:cs="Arial"/>
                <w:sz w:val="16"/>
                <w:szCs w:val="16"/>
              </w:rPr>
            </w:pPr>
            <w:ins w:id="20204" w:author="CR#4263r3" w:date="2020-07-13T01:36:00Z">
              <w:r>
                <w:rPr>
                  <w:rFonts w:cs="Arial"/>
                  <w:sz w:val="16"/>
                  <w:szCs w:val="16"/>
                </w:rPr>
                <w:t>42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5" w:author="CR#4263r3" w:date="2020-07-13T01:35:00Z"/>
                <w:rFonts w:cs="Arial"/>
                <w:sz w:val="16"/>
                <w:szCs w:val="16"/>
              </w:rPr>
            </w:pPr>
            <w:ins w:id="20206" w:author="CR#4263r3" w:date="2020-07-13T01:3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7" w:author="CR#4263r3" w:date="2020-07-13T01:35:00Z"/>
                <w:rFonts w:cs="Arial"/>
                <w:sz w:val="16"/>
                <w:szCs w:val="16"/>
              </w:rPr>
            </w:pPr>
            <w:ins w:id="20208" w:author="CR#4263r3" w:date="2020-07-13T01:3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227C4" w:rsidRDefault="00220393" w:rsidP="000A415D">
            <w:pPr>
              <w:spacing w:after="0"/>
              <w:rPr>
                <w:ins w:id="20209" w:author="CR#4263r3" w:date="2020-07-13T01:35:00Z"/>
                <w:rFonts w:ascii="Arial" w:hAnsi="Arial"/>
                <w:noProof/>
                <w:sz w:val="16"/>
                <w:szCs w:val="16"/>
                <w:lang w:eastAsia="x-none"/>
              </w:rPr>
            </w:pPr>
            <w:ins w:id="20210" w:author="CR#4263r3" w:date="2020-07-13T01:36:00Z">
              <w:r w:rsidRPr="00220393">
                <w:rPr>
                  <w:rFonts w:ascii="Arial" w:hAnsi="Arial"/>
                  <w:noProof/>
                  <w:sz w:val="16"/>
                  <w:szCs w:val="16"/>
                  <w:lang w:eastAsia="x-none"/>
                </w:rPr>
                <w:t>Mobility to NR operating with shared spectrum ac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1" w:author="CR#4263r3" w:date="2020-07-13T01:35:00Z"/>
                <w:sz w:val="16"/>
                <w:szCs w:val="16"/>
              </w:rPr>
            </w:pPr>
            <w:ins w:id="20212" w:author="CR#4263r3" w:date="2020-07-13T01:36:00Z">
              <w:r>
                <w:rPr>
                  <w:sz w:val="16"/>
                  <w:szCs w:val="16"/>
                </w:rPr>
                <w:t>16.1.0</w:t>
              </w:r>
            </w:ins>
          </w:p>
        </w:tc>
      </w:tr>
      <w:tr w:rsidR="00220393" w:rsidRPr="000E4E7F" w:rsidTr="003861E4">
        <w:trPr>
          <w:ins w:id="20213" w:author="CR#4266r3" w:date="2020-07-13T0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4" w:author="CR#4266r3" w:date="2020-07-13T0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215" w:author="CR#4266r3" w:date="2020-07-13T02:48:00Z"/>
                <w:sz w:val="16"/>
                <w:szCs w:val="16"/>
              </w:rPr>
            </w:pPr>
            <w:ins w:id="20216" w:author="CR#4266r3" w:date="2020-07-13T02:4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7" w:author="CR#4266r3" w:date="2020-07-13T02:48:00Z"/>
                <w:rFonts w:cs="Arial"/>
                <w:sz w:val="16"/>
                <w:szCs w:val="16"/>
              </w:rPr>
            </w:pPr>
            <w:ins w:id="20218" w:author="CR#4266r3" w:date="2020-07-13T02:49: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9" w:author="CR#4266r3" w:date="2020-07-13T02:48:00Z"/>
                <w:rFonts w:cs="Arial"/>
                <w:sz w:val="16"/>
                <w:szCs w:val="16"/>
              </w:rPr>
            </w:pPr>
            <w:ins w:id="20220" w:author="CR#4266r3" w:date="2020-07-13T02:49:00Z">
              <w:r>
                <w:rPr>
                  <w:rFonts w:cs="Arial"/>
                  <w:sz w:val="16"/>
                  <w:szCs w:val="16"/>
                </w:rPr>
                <w:t>42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1" w:author="CR#4266r3" w:date="2020-07-13T02:48:00Z"/>
                <w:rFonts w:cs="Arial"/>
                <w:sz w:val="16"/>
                <w:szCs w:val="16"/>
              </w:rPr>
            </w:pPr>
            <w:ins w:id="20222" w:author="CR#4266r3" w:date="2020-07-13T02: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3" w:author="CR#4266r3" w:date="2020-07-13T02:48:00Z"/>
                <w:rFonts w:cs="Arial"/>
                <w:sz w:val="16"/>
                <w:szCs w:val="16"/>
              </w:rPr>
            </w:pPr>
            <w:ins w:id="20224" w:author="CR#4266r3" w:date="2020-07-13T02:49: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20225" w:author="CR#4266r3" w:date="2020-07-13T02:48:00Z"/>
                <w:rFonts w:ascii="Arial" w:hAnsi="Arial"/>
                <w:noProof/>
                <w:sz w:val="16"/>
                <w:szCs w:val="16"/>
                <w:lang w:eastAsia="x-none"/>
              </w:rPr>
            </w:pPr>
            <w:ins w:id="20226" w:author="CR#4266r3" w:date="2020-07-13T02:49:00Z">
              <w:r w:rsidRPr="00220393">
                <w:rPr>
                  <w:rFonts w:ascii="Arial" w:hAnsi="Arial"/>
                  <w:noProof/>
                  <w:sz w:val="16"/>
                  <w:szCs w:val="16"/>
                  <w:lang w:eastAsia="x-none"/>
                </w:rPr>
                <w:t>upperLayerIndication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7" w:author="CR#4266r3" w:date="2020-07-13T02:48:00Z"/>
                <w:sz w:val="16"/>
                <w:szCs w:val="16"/>
              </w:rPr>
            </w:pPr>
            <w:ins w:id="20228" w:author="CR#4266r3" w:date="2020-07-13T02:49:00Z">
              <w:r>
                <w:rPr>
                  <w:sz w:val="16"/>
                  <w:szCs w:val="16"/>
                </w:rPr>
                <w:t>16.1.0</w:t>
              </w:r>
            </w:ins>
          </w:p>
        </w:tc>
      </w:tr>
      <w:tr w:rsidR="00220393" w:rsidRPr="000E4E7F" w:rsidTr="003861E4">
        <w:trPr>
          <w:ins w:id="20229" w:author="CR#4283r2" w:date="2020-07-13T03: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0" w:author="CR#4283r2" w:date="2020-07-13T03: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231" w:author="CR#4283r2" w:date="2020-07-13T03:00:00Z"/>
                <w:sz w:val="16"/>
                <w:szCs w:val="16"/>
              </w:rPr>
            </w:pPr>
            <w:ins w:id="20232" w:author="CR#4283r2" w:date="2020-07-13T03: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3" w:author="CR#4283r2" w:date="2020-07-13T03:00:00Z"/>
                <w:rFonts w:cs="Arial"/>
                <w:sz w:val="16"/>
                <w:szCs w:val="16"/>
              </w:rPr>
            </w:pPr>
            <w:ins w:id="20234" w:author="CR#4283r2" w:date="2020-07-13T03:00:00Z">
              <w:r>
                <w:rPr>
                  <w:rFonts w:cs="Arial"/>
                  <w:sz w:val="16"/>
                  <w:szCs w:val="16"/>
                </w:rPr>
                <w:t>RP-2011</w:t>
              </w:r>
            </w:ins>
            <w:ins w:id="20235" w:author="CR#4283r2" w:date="2020-07-13T03:01: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6" w:author="CR#4283r2" w:date="2020-07-13T03:00:00Z"/>
                <w:rFonts w:cs="Arial"/>
                <w:sz w:val="16"/>
                <w:szCs w:val="16"/>
              </w:rPr>
            </w:pPr>
            <w:ins w:id="20237" w:author="CR#4283r2" w:date="2020-07-13T03:01:00Z">
              <w:r>
                <w:rPr>
                  <w:rFonts w:cs="Arial"/>
                  <w:sz w:val="16"/>
                  <w:szCs w:val="16"/>
                </w:rPr>
                <w:t>42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8" w:author="CR#4283r2" w:date="2020-07-13T03:00:00Z"/>
                <w:rFonts w:cs="Arial"/>
                <w:sz w:val="16"/>
                <w:szCs w:val="16"/>
              </w:rPr>
            </w:pPr>
            <w:ins w:id="20239" w:author="CR#4283r2" w:date="2020-07-13T03: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40" w:author="CR#4283r2" w:date="2020-07-13T03:00:00Z"/>
                <w:rFonts w:cs="Arial"/>
                <w:sz w:val="16"/>
                <w:szCs w:val="16"/>
              </w:rPr>
            </w:pPr>
            <w:ins w:id="20241" w:author="CR#4283r2" w:date="2020-07-13T03:01: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20242" w:author="CR#4283r2" w:date="2020-07-13T03:00:00Z"/>
                <w:rFonts w:ascii="Arial" w:hAnsi="Arial"/>
                <w:noProof/>
                <w:sz w:val="16"/>
                <w:szCs w:val="16"/>
                <w:lang w:eastAsia="x-none"/>
              </w:rPr>
            </w:pPr>
            <w:ins w:id="20243" w:author="CR#4283r2" w:date="2020-07-13T03:01:00Z">
              <w:r w:rsidRPr="00220393">
                <w:rPr>
                  <w:rFonts w:ascii="Arial" w:hAnsi="Arial"/>
                  <w:noProof/>
                  <w:sz w:val="16"/>
                  <w:szCs w:val="16"/>
                  <w:lang w:eastAsia="x-none"/>
                </w:rPr>
                <w:t>Introduction of UE capabilities for e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44" w:author="CR#4283r2" w:date="2020-07-13T03:00:00Z"/>
                <w:sz w:val="16"/>
                <w:szCs w:val="16"/>
              </w:rPr>
            </w:pPr>
            <w:ins w:id="20245" w:author="CR#4283r2" w:date="2020-07-13T03:01:00Z">
              <w:r>
                <w:rPr>
                  <w:sz w:val="16"/>
                  <w:szCs w:val="16"/>
                </w:rPr>
                <w:t>16.1.0</w:t>
              </w:r>
            </w:ins>
          </w:p>
        </w:tc>
      </w:tr>
      <w:tr w:rsidR="00ED1118" w:rsidRPr="000E4E7F" w:rsidTr="003861E4">
        <w:trPr>
          <w:ins w:id="20246" w:author="CR#4287r3" w:date="2020-07-13T13: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7" w:author="CR#4287r3" w:date="2020-07-13T13: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A14AB1">
            <w:pPr>
              <w:pStyle w:val="TAL"/>
              <w:rPr>
                <w:ins w:id="20248" w:author="CR#4287r3" w:date="2020-07-13T13:21:00Z"/>
                <w:sz w:val="16"/>
                <w:szCs w:val="16"/>
              </w:rPr>
            </w:pPr>
            <w:ins w:id="20249" w:author="CR#4287r3" w:date="2020-07-13T13:2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0" w:author="CR#4287r3" w:date="2020-07-13T13:21:00Z"/>
                <w:rFonts w:cs="Arial"/>
                <w:sz w:val="16"/>
                <w:szCs w:val="16"/>
              </w:rPr>
            </w:pPr>
            <w:ins w:id="20251" w:author="CR#4287r3" w:date="2020-07-13T13:21:00Z">
              <w:r>
                <w:rPr>
                  <w:rFonts w:cs="Arial"/>
                  <w:sz w:val="16"/>
                  <w:szCs w:val="16"/>
                </w:rPr>
                <w:t>RP-2011</w:t>
              </w:r>
            </w:ins>
            <w:ins w:id="20252" w:author="CR#4287r3" w:date="2020-07-13T13:27:00Z">
              <w:r>
                <w:rPr>
                  <w:rFonts w:cs="Arial"/>
                  <w:sz w:val="16"/>
                  <w:szCs w:val="16"/>
                </w:rPr>
                <w:t>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3" w:author="CR#4287r3" w:date="2020-07-13T13:21:00Z"/>
                <w:rFonts w:cs="Arial"/>
                <w:sz w:val="16"/>
                <w:szCs w:val="16"/>
              </w:rPr>
            </w:pPr>
            <w:ins w:id="20254" w:author="CR#4287r3" w:date="2020-07-13T13:21:00Z">
              <w:r>
                <w:rPr>
                  <w:rFonts w:cs="Arial"/>
                  <w:sz w:val="16"/>
                  <w:szCs w:val="16"/>
                </w:rPr>
                <w:t>42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5" w:author="CR#4287r3" w:date="2020-07-13T13:21:00Z"/>
                <w:rFonts w:cs="Arial"/>
                <w:sz w:val="16"/>
                <w:szCs w:val="16"/>
              </w:rPr>
            </w:pPr>
            <w:ins w:id="20256" w:author="CR#4287r3" w:date="2020-07-13T13:2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7" w:author="CR#4287r3" w:date="2020-07-13T13:21:00Z"/>
                <w:rFonts w:cs="Arial"/>
                <w:sz w:val="16"/>
                <w:szCs w:val="16"/>
              </w:rPr>
            </w:pPr>
            <w:ins w:id="20258" w:author="CR#4287r3" w:date="2020-07-13T13:2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220393" w:rsidRDefault="00ED1118" w:rsidP="000A415D">
            <w:pPr>
              <w:spacing w:after="0"/>
              <w:rPr>
                <w:ins w:id="20259" w:author="CR#4287r3" w:date="2020-07-13T13:21:00Z"/>
                <w:rFonts w:ascii="Arial" w:hAnsi="Arial"/>
                <w:noProof/>
                <w:sz w:val="16"/>
                <w:szCs w:val="16"/>
                <w:lang w:eastAsia="x-none"/>
              </w:rPr>
            </w:pPr>
            <w:ins w:id="20260" w:author="CR#4287r3" w:date="2020-07-13T13:21:00Z">
              <w:r w:rsidRPr="00ED1118">
                <w:rPr>
                  <w:rFonts w:ascii="Arial" w:hAnsi="Arial"/>
                  <w:noProof/>
                  <w:sz w:val="16"/>
                  <w:szCs w:val="16"/>
                  <w:lang w:eastAsia="x-none"/>
                </w:rPr>
                <w:t>Miscellaneous corrections to 36.331 for Rel-16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61" w:author="CR#4287r3" w:date="2020-07-13T13:21:00Z"/>
                <w:sz w:val="16"/>
                <w:szCs w:val="16"/>
              </w:rPr>
            </w:pPr>
            <w:ins w:id="20262" w:author="CR#4287r3" w:date="2020-07-13T13:21:00Z">
              <w:r>
                <w:rPr>
                  <w:sz w:val="16"/>
                  <w:szCs w:val="16"/>
                </w:rPr>
                <w:t>16.1.0</w:t>
              </w:r>
            </w:ins>
          </w:p>
        </w:tc>
      </w:tr>
      <w:tr w:rsidR="00191D75" w:rsidRPr="000E4E7F" w:rsidTr="003861E4">
        <w:trPr>
          <w:ins w:id="20263" w:author="CR#4289r1" w:date="2020-07-13T14: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4" w:author="CR#4289r1" w:date="2020-07-13T14: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65" w:author="CR#4289r1" w:date="2020-07-13T14:36:00Z"/>
                <w:sz w:val="16"/>
                <w:szCs w:val="16"/>
              </w:rPr>
            </w:pPr>
            <w:ins w:id="20266" w:author="CR#4289r1" w:date="2020-07-13T14:3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7" w:author="CR#4289r1" w:date="2020-07-13T14:36:00Z"/>
                <w:rFonts w:cs="Arial"/>
                <w:sz w:val="16"/>
                <w:szCs w:val="16"/>
              </w:rPr>
            </w:pPr>
            <w:ins w:id="20268" w:author="CR#4289r1" w:date="2020-07-13T14:36:00Z">
              <w:r>
                <w:rPr>
                  <w:rFonts w:cs="Arial"/>
                  <w:sz w:val="16"/>
                  <w:szCs w:val="16"/>
                </w:rPr>
                <w:t>RP-2011</w:t>
              </w:r>
            </w:ins>
            <w:ins w:id="20269" w:author="CR#4289r1" w:date="2020-07-13T14:37:00Z">
              <w:r>
                <w:rPr>
                  <w:rFonts w:cs="Arial"/>
                  <w:sz w:val="16"/>
                  <w:szCs w:val="16"/>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0" w:author="CR#4289r1" w:date="2020-07-13T14:36:00Z"/>
                <w:rFonts w:cs="Arial"/>
                <w:sz w:val="16"/>
                <w:szCs w:val="16"/>
              </w:rPr>
            </w:pPr>
            <w:ins w:id="20271" w:author="CR#4289r1" w:date="2020-07-13T14:36:00Z">
              <w:r>
                <w:rPr>
                  <w:rFonts w:cs="Arial"/>
                  <w:sz w:val="16"/>
                  <w:szCs w:val="16"/>
                </w:rPr>
                <w:t>42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2" w:author="CR#4289r1" w:date="2020-07-13T14:36:00Z"/>
                <w:rFonts w:cs="Arial"/>
                <w:sz w:val="16"/>
                <w:szCs w:val="16"/>
              </w:rPr>
            </w:pPr>
            <w:ins w:id="20273" w:author="CR#4289r1" w:date="2020-07-13T14: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4" w:author="CR#4289r1" w:date="2020-07-13T14:36:00Z"/>
                <w:rFonts w:cs="Arial"/>
                <w:sz w:val="16"/>
                <w:szCs w:val="16"/>
              </w:rPr>
            </w:pPr>
            <w:ins w:id="20275" w:author="CR#4289r1" w:date="2020-07-13T14: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ED1118" w:rsidRDefault="00191D75" w:rsidP="000A415D">
            <w:pPr>
              <w:spacing w:after="0"/>
              <w:rPr>
                <w:ins w:id="20276" w:author="CR#4289r1" w:date="2020-07-13T14:36:00Z"/>
                <w:rFonts w:ascii="Arial" w:hAnsi="Arial"/>
                <w:noProof/>
                <w:sz w:val="16"/>
                <w:szCs w:val="16"/>
                <w:lang w:eastAsia="x-none"/>
              </w:rPr>
            </w:pPr>
            <w:ins w:id="20277" w:author="CR#4289r1" w:date="2020-07-13T14:36:00Z">
              <w:r w:rsidRPr="00191D75">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8" w:author="CR#4289r1" w:date="2020-07-13T14:36:00Z"/>
                <w:sz w:val="16"/>
                <w:szCs w:val="16"/>
              </w:rPr>
            </w:pPr>
            <w:ins w:id="20279" w:author="CR#4289r1" w:date="2020-07-13T14:36:00Z">
              <w:r>
                <w:rPr>
                  <w:sz w:val="16"/>
                  <w:szCs w:val="16"/>
                </w:rPr>
                <w:t>16</w:t>
              </w:r>
            </w:ins>
            <w:ins w:id="20280" w:author="CR#4289r1" w:date="2020-07-13T14:37:00Z">
              <w:r>
                <w:rPr>
                  <w:sz w:val="16"/>
                  <w:szCs w:val="16"/>
                </w:rPr>
                <w:t>.1.0</w:t>
              </w:r>
            </w:ins>
          </w:p>
        </w:tc>
      </w:tr>
      <w:tr w:rsidR="00191D75" w:rsidRPr="000E4E7F" w:rsidTr="003861E4">
        <w:trPr>
          <w:ins w:id="20281" w:author="CR#4290r2" w:date="2020-07-1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2" w:author="CR#4290r2" w:date="2020-07-1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83" w:author="CR#4290r2" w:date="2020-07-13T15:37:00Z"/>
                <w:sz w:val="16"/>
                <w:szCs w:val="16"/>
              </w:rPr>
            </w:pPr>
            <w:ins w:id="20284" w:author="CR#4290r2" w:date="2020-07-13T15:3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5" w:author="CR#4290r2" w:date="2020-07-13T15:37:00Z"/>
                <w:rFonts w:cs="Arial"/>
                <w:sz w:val="16"/>
                <w:szCs w:val="16"/>
              </w:rPr>
            </w:pPr>
            <w:ins w:id="20286" w:author="CR#4290r2" w:date="2020-07-13T15:37:00Z">
              <w:r>
                <w:rPr>
                  <w:rFonts w:cs="Arial"/>
                  <w:sz w:val="16"/>
                  <w:szCs w:val="16"/>
                </w:rPr>
                <w:t>RP-</w:t>
              </w:r>
            </w:ins>
            <w:ins w:id="20287" w:author="CR#4290r2" w:date="2020-07-13T15:38:00Z">
              <w:r>
                <w:rPr>
                  <w:rFonts w:cs="Arial"/>
                  <w:sz w:val="16"/>
                  <w:szCs w:val="16"/>
                </w:rPr>
                <w:t>2011</w:t>
              </w:r>
            </w:ins>
            <w:ins w:id="20288" w:author="CR#4290r2" w:date="2020-07-13T15:39: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9" w:author="CR#4290r2" w:date="2020-07-13T15:37:00Z"/>
                <w:rFonts w:cs="Arial"/>
                <w:sz w:val="16"/>
                <w:szCs w:val="16"/>
              </w:rPr>
            </w:pPr>
            <w:ins w:id="20290" w:author="CR#4290r2" w:date="2020-07-13T15:38:00Z">
              <w:r>
                <w:rPr>
                  <w:rFonts w:cs="Arial"/>
                  <w:sz w:val="16"/>
                  <w:szCs w:val="16"/>
                </w:rPr>
                <w:t>42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1" w:author="CR#4290r2" w:date="2020-07-13T15:37:00Z"/>
                <w:rFonts w:cs="Arial"/>
                <w:sz w:val="16"/>
                <w:szCs w:val="16"/>
              </w:rPr>
            </w:pPr>
            <w:ins w:id="20292" w:author="CR#4290r2" w:date="2020-07-13T15:3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3" w:author="CR#4290r2" w:date="2020-07-13T15:37:00Z"/>
                <w:rFonts w:cs="Arial"/>
                <w:sz w:val="16"/>
                <w:szCs w:val="16"/>
              </w:rPr>
            </w:pPr>
            <w:ins w:id="20294" w:author="CR#4290r2" w:date="2020-07-13T15:3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295" w:author="CR#4290r2" w:date="2020-07-13T15:37:00Z"/>
                <w:rFonts w:ascii="Arial" w:hAnsi="Arial"/>
                <w:noProof/>
                <w:sz w:val="16"/>
                <w:szCs w:val="16"/>
                <w:lang w:eastAsia="x-none"/>
              </w:rPr>
            </w:pPr>
            <w:ins w:id="20296" w:author="CR#4290r2" w:date="2020-07-13T15:38:00Z">
              <w:r w:rsidRPr="00191D75">
                <w:rPr>
                  <w:rFonts w:ascii="Arial" w:hAnsi="Arial"/>
                  <w:noProof/>
                  <w:sz w:val="16"/>
                  <w:szCs w:val="16"/>
                  <w:lang w:eastAsia="x-none"/>
                </w:rPr>
                <w:t>Updates for R16 LTE Mobility Enhancements and LTE updates for R16 NR Mobility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7" w:author="CR#4290r2" w:date="2020-07-13T15:37:00Z"/>
                <w:sz w:val="16"/>
                <w:szCs w:val="16"/>
              </w:rPr>
            </w:pPr>
            <w:ins w:id="20298" w:author="CR#4290r2" w:date="2020-07-13T15:38:00Z">
              <w:r>
                <w:rPr>
                  <w:sz w:val="16"/>
                  <w:szCs w:val="16"/>
                </w:rPr>
                <w:t>16.1.0</w:t>
              </w:r>
            </w:ins>
          </w:p>
        </w:tc>
      </w:tr>
      <w:tr w:rsidR="00191D75" w:rsidRPr="000E4E7F" w:rsidTr="003861E4">
        <w:trPr>
          <w:ins w:id="20299" w:author="CR#4293" w:date="2020-07-13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0" w:author="CR#4293" w:date="2020-07-13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01" w:author="CR#4293" w:date="2020-07-13T15:40:00Z"/>
                <w:sz w:val="16"/>
                <w:szCs w:val="16"/>
              </w:rPr>
            </w:pPr>
            <w:ins w:id="20302" w:author="CR#4293" w:date="2020-07-13T15: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3" w:author="CR#4293" w:date="2020-07-13T15:40:00Z"/>
                <w:rFonts w:cs="Arial"/>
                <w:sz w:val="16"/>
                <w:szCs w:val="16"/>
              </w:rPr>
            </w:pPr>
            <w:ins w:id="20304" w:author="CR#4293" w:date="2020-07-13T15:40:00Z">
              <w:r>
                <w:rPr>
                  <w:rFonts w:cs="Arial"/>
                  <w:sz w:val="16"/>
                  <w:szCs w:val="16"/>
                </w:rPr>
                <w:t>RP-</w:t>
              </w:r>
            </w:ins>
            <w:ins w:id="20305" w:author="CR#4293" w:date="2020-07-13T15:41:00Z">
              <w:r>
                <w:rPr>
                  <w:rFonts w:cs="Arial"/>
                  <w:sz w:val="16"/>
                  <w:szCs w:val="16"/>
                </w:rPr>
                <w:t>2011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6" w:author="CR#4293" w:date="2020-07-13T15:40:00Z"/>
                <w:rFonts w:cs="Arial"/>
                <w:sz w:val="16"/>
                <w:szCs w:val="16"/>
              </w:rPr>
            </w:pPr>
            <w:ins w:id="20307" w:author="CR#4293" w:date="2020-07-13T15:41:00Z">
              <w:r>
                <w:rPr>
                  <w:rFonts w:cs="Arial"/>
                  <w:sz w:val="16"/>
                  <w:szCs w:val="16"/>
                </w:rPr>
                <w:t>42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8" w:author="CR#4293" w:date="2020-07-13T15:40:00Z"/>
                <w:rFonts w:cs="Arial"/>
                <w:sz w:val="16"/>
                <w:szCs w:val="16"/>
              </w:rPr>
            </w:pPr>
            <w:ins w:id="20309" w:author="CR#4293" w:date="2020-07-13T15: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0" w:author="CR#4293" w:date="2020-07-13T15:40:00Z"/>
                <w:rFonts w:cs="Arial"/>
                <w:sz w:val="16"/>
                <w:szCs w:val="16"/>
              </w:rPr>
            </w:pPr>
            <w:ins w:id="20311" w:author="CR#4293" w:date="2020-07-13T15:4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12" w:author="CR#4293" w:date="2020-07-13T15:40:00Z"/>
                <w:rFonts w:ascii="Arial" w:hAnsi="Arial"/>
                <w:noProof/>
                <w:sz w:val="16"/>
                <w:szCs w:val="16"/>
                <w:lang w:eastAsia="x-none"/>
              </w:rPr>
            </w:pPr>
            <w:ins w:id="20313" w:author="CR#4293" w:date="2020-07-13T15:41:00Z">
              <w:r w:rsidRPr="00191D75">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4" w:author="CR#4293" w:date="2020-07-13T15:40:00Z"/>
                <w:sz w:val="16"/>
                <w:szCs w:val="16"/>
              </w:rPr>
            </w:pPr>
            <w:ins w:id="20315" w:author="CR#4293" w:date="2020-07-13T15:41:00Z">
              <w:r>
                <w:rPr>
                  <w:sz w:val="16"/>
                  <w:szCs w:val="16"/>
                </w:rPr>
                <w:t>16.1.0</w:t>
              </w:r>
            </w:ins>
          </w:p>
        </w:tc>
      </w:tr>
      <w:tr w:rsidR="00191D75" w:rsidRPr="000E4E7F" w:rsidTr="003861E4">
        <w:trPr>
          <w:ins w:id="20316" w:author="CR#4294r1" w:date="2020-07-13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7" w:author="CR#4294r1" w:date="2020-07-13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18" w:author="CR#4294r1" w:date="2020-07-13T15:45:00Z"/>
                <w:sz w:val="16"/>
                <w:szCs w:val="16"/>
              </w:rPr>
            </w:pPr>
            <w:ins w:id="20319" w:author="CR#4294r1" w:date="2020-07-13T15: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0" w:author="CR#4294r1" w:date="2020-07-13T15:45:00Z"/>
                <w:rFonts w:cs="Arial"/>
                <w:sz w:val="16"/>
                <w:szCs w:val="16"/>
              </w:rPr>
            </w:pPr>
            <w:ins w:id="20321" w:author="CR#4294r1" w:date="2020-07-13T15:46:00Z">
              <w:r>
                <w:rPr>
                  <w:rFonts w:cs="Arial"/>
                  <w:sz w:val="16"/>
                  <w:szCs w:val="16"/>
                </w:rPr>
                <w:t>RP-2011</w:t>
              </w:r>
            </w:ins>
            <w:ins w:id="20322" w:author="CR#4294r1" w:date="2020-07-13T15:47: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3" w:author="CR#4294r1" w:date="2020-07-13T15:45:00Z"/>
                <w:rFonts w:cs="Arial"/>
                <w:sz w:val="16"/>
                <w:szCs w:val="16"/>
              </w:rPr>
            </w:pPr>
            <w:ins w:id="20324" w:author="CR#4294r1" w:date="2020-07-13T15:46:00Z">
              <w:r>
                <w:rPr>
                  <w:rFonts w:cs="Arial"/>
                  <w:sz w:val="16"/>
                  <w:szCs w:val="16"/>
                </w:rPr>
                <w:t>42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5" w:author="CR#4294r1" w:date="2020-07-13T15:45:00Z"/>
                <w:rFonts w:cs="Arial"/>
                <w:sz w:val="16"/>
                <w:szCs w:val="16"/>
              </w:rPr>
            </w:pPr>
            <w:ins w:id="20326" w:author="CR#4294r1" w:date="2020-07-13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7" w:author="CR#4294r1" w:date="2020-07-13T15:45:00Z"/>
                <w:rFonts w:cs="Arial"/>
                <w:sz w:val="16"/>
                <w:szCs w:val="16"/>
              </w:rPr>
            </w:pPr>
            <w:ins w:id="20328" w:author="CR#4294r1" w:date="2020-07-13T15:4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29" w:author="CR#4294r1" w:date="2020-07-13T15:45:00Z"/>
                <w:rFonts w:ascii="Arial" w:hAnsi="Arial"/>
                <w:noProof/>
                <w:sz w:val="16"/>
                <w:szCs w:val="16"/>
                <w:lang w:eastAsia="x-none"/>
              </w:rPr>
            </w:pPr>
            <w:ins w:id="20330" w:author="CR#4294r1" w:date="2020-07-13T15:46:00Z">
              <w:r w:rsidRPr="00191D75">
                <w:rPr>
                  <w:rFonts w:ascii="Arial" w:hAnsi="Arial"/>
                  <w:noProof/>
                  <w:sz w:val="16"/>
                  <w:szCs w:val="16"/>
                  <w:lang w:eastAsia="x-none"/>
                </w:rPr>
                <w:t>CR to 36.331 on introduction of mandatory gap patterns in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1" w:author="CR#4294r1" w:date="2020-07-13T15:45:00Z"/>
                <w:sz w:val="16"/>
                <w:szCs w:val="16"/>
              </w:rPr>
            </w:pPr>
            <w:ins w:id="20332" w:author="CR#4294r1" w:date="2020-07-13T15:46:00Z">
              <w:r>
                <w:rPr>
                  <w:sz w:val="16"/>
                  <w:szCs w:val="16"/>
                </w:rPr>
                <w:t>16.1.0</w:t>
              </w:r>
            </w:ins>
          </w:p>
        </w:tc>
      </w:tr>
      <w:tr w:rsidR="00191D75" w:rsidRPr="000E4E7F" w:rsidTr="003861E4">
        <w:trPr>
          <w:ins w:id="20333" w:author="CR#4299r2" w:date="2020-07-13T15: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4" w:author="CR#4299r2" w:date="2020-07-13T15: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35" w:author="CR#4299r2" w:date="2020-07-13T15:56:00Z"/>
                <w:sz w:val="16"/>
                <w:szCs w:val="16"/>
              </w:rPr>
            </w:pPr>
            <w:ins w:id="20336" w:author="CR#4299r2" w:date="2020-07-13T15:5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7" w:author="CR#4299r2" w:date="2020-07-13T15:56:00Z"/>
                <w:rFonts w:cs="Arial"/>
                <w:sz w:val="16"/>
                <w:szCs w:val="16"/>
              </w:rPr>
            </w:pPr>
            <w:ins w:id="20338" w:author="CR#4299r2" w:date="2020-07-13T15:56:00Z">
              <w:r>
                <w:rPr>
                  <w:rFonts w:cs="Arial"/>
                  <w:sz w:val="16"/>
                  <w:szCs w:val="16"/>
                </w:rPr>
                <w:t>RP-2011</w:t>
              </w:r>
            </w:ins>
            <w:ins w:id="20339" w:author="CR#4299r2" w:date="2020-07-13T15:57: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0" w:author="CR#4299r2" w:date="2020-07-13T15:56:00Z"/>
                <w:rFonts w:cs="Arial"/>
                <w:sz w:val="16"/>
                <w:szCs w:val="16"/>
              </w:rPr>
            </w:pPr>
            <w:ins w:id="20341" w:author="CR#4299r2" w:date="2020-07-13T15:56:00Z">
              <w:r>
                <w:rPr>
                  <w:rFonts w:cs="Arial"/>
                  <w:sz w:val="16"/>
                  <w:szCs w:val="16"/>
                </w:rPr>
                <w:t>42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2" w:author="CR#4299r2" w:date="2020-07-13T15:56:00Z"/>
                <w:rFonts w:cs="Arial"/>
                <w:sz w:val="16"/>
                <w:szCs w:val="16"/>
              </w:rPr>
            </w:pPr>
            <w:ins w:id="20343" w:author="CR#4299r2" w:date="2020-07-13T15:5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4" w:author="CR#4299r2" w:date="2020-07-13T15:56:00Z"/>
                <w:rFonts w:cs="Arial"/>
                <w:sz w:val="16"/>
                <w:szCs w:val="16"/>
              </w:rPr>
            </w:pPr>
            <w:ins w:id="20345" w:author="CR#4299r2" w:date="2020-07-13T15:5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46" w:author="CR#4299r2" w:date="2020-07-13T15:56:00Z"/>
                <w:rFonts w:ascii="Arial" w:hAnsi="Arial"/>
                <w:noProof/>
                <w:sz w:val="16"/>
                <w:szCs w:val="16"/>
                <w:lang w:eastAsia="x-none"/>
              </w:rPr>
            </w:pPr>
            <w:ins w:id="20347" w:author="CR#4299r2" w:date="2020-07-13T15:56:00Z">
              <w:r w:rsidRPr="00191D75">
                <w:rPr>
                  <w:rFonts w:ascii="Arial" w:hAnsi="Arial"/>
                  <w:noProof/>
                  <w:sz w:val="16"/>
                  <w:szCs w:val="16"/>
                  <w:lang w:eastAsia="x-none"/>
                </w:rPr>
                <w:t>IIOT capabilities introduction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8" w:author="CR#4299r2" w:date="2020-07-13T15:56:00Z"/>
                <w:sz w:val="16"/>
                <w:szCs w:val="16"/>
              </w:rPr>
            </w:pPr>
            <w:ins w:id="20349" w:author="CR#4299r2" w:date="2020-07-13T15:56:00Z">
              <w:r>
                <w:rPr>
                  <w:sz w:val="16"/>
                  <w:szCs w:val="16"/>
                </w:rPr>
                <w:t>16.1.0</w:t>
              </w:r>
            </w:ins>
          </w:p>
        </w:tc>
      </w:tr>
      <w:tr w:rsidR="00191D75" w:rsidRPr="000E4E7F" w:rsidTr="003861E4">
        <w:trPr>
          <w:ins w:id="20350" w:author="CR#4300" w:date="2020-07-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1" w:author="CR#4300" w:date="2020-07-13T16: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52" w:author="CR#4300" w:date="2020-07-13T16:05:00Z"/>
                <w:sz w:val="16"/>
                <w:szCs w:val="16"/>
              </w:rPr>
            </w:pPr>
            <w:ins w:id="20353" w:author="CR#4300" w:date="2020-07-13T16: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4" w:author="CR#4300" w:date="2020-07-13T16:05:00Z"/>
                <w:rFonts w:cs="Arial"/>
                <w:sz w:val="16"/>
                <w:szCs w:val="16"/>
              </w:rPr>
            </w:pPr>
            <w:ins w:id="20355" w:author="CR#4300" w:date="2020-07-13T16:05:00Z">
              <w:r>
                <w:rPr>
                  <w:rFonts w:cs="Arial"/>
                  <w:sz w:val="16"/>
                  <w:szCs w:val="16"/>
                </w:rPr>
                <w:t>RP-2011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6" w:author="CR#4300" w:date="2020-07-13T16:05:00Z"/>
                <w:rFonts w:cs="Arial"/>
                <w:sz w:val="16"/>
                <w:szCs w:val="16"/>
              </w:rPr>
            </w:pPr>
            <w:ins w:id="20357" w:author="CR#4300" w:date="2020-07-13T16:05:00Z">
              <w:r>
                <w:rPr>
                  <w:rFonts w:cs="Arial"/>
                  <w:sz w:val="16"/>
                  <w:szCs w:val="16"/>
                </w:rPr>
                <w:t>43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8" w:author="CR#4300" w:date="2020-07-13T16:05:00Z"/>
                <w:rFonts w:cs="Arial"/>
                <w:sz w:val="16"/>
                <w:szCs w:val="16"/>
              </w:rPr>
            </w:pPr>
            <w:ins w:id="20359" w:author="CR#4300" w:date="2020-07-13T16: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60" w:author="CR#4300" w:date="2020-07-13T16:05:00Z"/>
                <w:rFonts w:cs="Arial"/>
                <w:sz w:val="16"/>
                <w:szCs w:val="16"/>
              </w:rPr>
            </w:pPr>
            <w:ins w:id="20361" w:author="CR#4300" w:date="2020-07-13T16: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62" w:author="CR#4300" w:date="2020-07-13T16:05:00Z"/>
                <w:rFonts w:ascii="Arial" w:hAnsi="Arial"/>
                <w:noProof/>
                <w:sz w:val="16"/>
                <w:szCs w:val="16"/>
                <w:lang w:eastAsia="x-none"/>
              </w:rPr>
            </w:pPr>
            <w:ins w:id="20363" w:author="CR#4300" w:date="2020-07-13T16:05:00Z">
              <w:r w:rsidRPr="00191D75">
                <w:rPr>
                  <w:rFonts w:ascii="Arial" w:hAnsi="Arial"/>
                  <w:noProof/>
                  <w:sz w:val="16"/>
                  <w:szCs w:val="16"/>
                  <w:lang w:eastAsia="x-none"/>
                </w:rPr>
                <w:t>Correction of NR I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64" w:author="CR#4300" w:date="2020-07-13T16:05:00Z"/>
                <w:sz w:val="16"/>
                <w:szCs w:val="16"/>
              </w:rPr>
            </w:pPr>
            <w:ins w:id="20365" w:author="CR#4300" w:date="2020-07-13T16:05:00Z">
              <w:r>
                <w:rPr>
                  <w:sz w:val="16"/>
                  <w:szCs w:val="16"/>
                </w:rPr>
                <w:t>16.1.0</w:t>
              </w:r>
            </w:ins>
          </w:p>
        </w:tc>
      </w:tr>
      <w:tr w:rsidR="00295331" w:rsidRPr="000E4E7F" w:rsidTr="003861E4">
        <w:trPr>
          <w:ins w:id="20366" w:author="CR#4305r2" w:date="2020-07-13T16: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7" w:author="CR#4305r2" w:date="2020-07-13T16: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A14AB1">
            <w:pPr>
              <w:pStyle w:val="TAL"/>
              <w:rPr>
                <w:ins w:id="20368" w:author="CR#4305r2" w:date="2020-07-13T16:11:00Z"/>
                <w:sz w:val="16"/>
                <w:szCs w:val="16"/>
              </w:rPr>
            </w:pPr>
            <w:ins w:id="20369" w:author="CR#4305r2" w:date="2020-07-13T16:1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0" w:author="CR#4305r2" w:date="2020-07-13T16:11:00Z"/>
                <w:rFonts w:cs="Arial"/>
                <w:sz w:val="16"/>
                <w:szCs w:val="16"/>
              </w:rPr>
            </w:pPr>
            <w:ins w:id="20371" w:author="CR#4305r2" w:date="2020-07-13T16:11:00Z">
              <w:r>
                <w:rPr>
                  <w:rFonts w:cs="Arial"/>
                  <w:sz w:val="16"/>
                  <w:szCs w:val="16"/>
                </w:rPr>
                <w:t>RP-2011</w:t>
              </w:r>
            </w:ins>
            <w:ins w:id="20372" w:author="CR#4305r2" w:date="2020-07-13T16:12: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3" w:author="CR#4305r2" w:date="2020-07-13T16:11:00Z"/>
                <w:rFonts w:cs="Arial"/>
                <w:sz w:val="16"/>
                <w:szCs w:val="16"/>
              </w:rPr>
            </w:pPr>
            <w:ins w:id="20374" w:author="CR#4305r2" w:date="2020-07-13T16:11:00Z">
              <w:r>
                <w:rPr>
                  <w:rFonts w:cs="Arial"/>
                  <w:sz w:val="16"/>
                  <w:szCs w:val="16"/>
                </w:rPr>
                <w:t>43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5" w:author="CR#4305r2" w:date="2020-07-13T16:11:00Z"/>
                <w:rFonts w:cs="Arial"/>
                <w:sz w:val="16"/>
                <w:szCs w:val="16"/>
              </w:rPr>
            </w:pPr>
            <w:ins w:id="20376" w:author="CR#4305r2" w:date="2020-07-13T16: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7" w:author="CR#4305r2" w:date="2020-07-13T16:11:00Z"/>
                <w:rFonts w:cs="Arial"/>
                <w:sz w:val="16"/>
                <w:szCs w:val="16"/>
              </w:rPr>
            </w:pPr>
            <w:ins w:id="20378" w:author="CR#4305r2" w:date="2020-07-13T16:1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191D75" w:rsidRDefault="00295331" w:rsidP="000A415D">
            <w:pPr>
              <w:spacing w:after="0"/>
              <w:rPr>
                <w:ins w:id="20379" w:author="CR#4305r2" w:date="2020-07-13T16:11:00Z"/>
                <w:rFonts w:ascii="Arial" w:hAnsi="Arial"/>
                <w:noProof/>
                <w:sz w:val="16"/>
                <w:szCs w:val="16"/>
                <w:lang w:eastAsia="x-none"/>
              </w:rPr>
            </w:pPr>
            <w:ins w:id="20380" w:author="CR#4305r2" w:date="2020-07-13T16:11:00Z">
              <w:r w:rsidRPr="00295331">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81" w:author="CR#4305r2" w:date="2020-07-13T16:11:00Z"/>
                <w:sz w:val="16"/>
                <w:szCs w:val="16"/>
              </w:rPr>
            </w:pPr>
            <w:ins w:id="20382" w:author="CR#4305r2" w:date="2020-07-13T16:11:00Z">
              <w:r>
                <w:rPr>
                  <w:sz w:val="16"/>
                  <w:szCs w:val="16"/>
                </w:rPr>
                <w:t>16.1.0</w:t>
              </w:r>
            </w:ins>
          </w:p>
        </w:tc>
      </w:tr>
      <w:tr w:rsidR="00954671" w:rsidRPr="000E4E7F" w:rsidTr="003861E4">
        <w:trPr>
          <w:ins w:id="20383" w:author="CR#4306r1" w:date="2020-07-13T16: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4" w:author="CR#4306r1" w:date="2020-07-13T16: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A14AB1">
            <w:pPr>
              <w:pStyle w:val="TAL"/>
              <w:rPr>
                <w:ins w:id="20385" w:author="CR#4306r1" w:date="2020-07-13T16:39:00Z"/>
                <w:sz w:val="16"/>
                <w:szCs w:val="16"/>
              </w:rPr>
            </w:pPr>
            <w:ins w:id="20386" w:author="CR#4306r1" w:date="2020-07-13T16: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7" w:author="CR#4306r1" w:date="2020-07-13T16:39:00Z"/>
                <w:rFonts w:cs="Arial"/>
                <w:sz w:val="16"/>
                <w:szCs w:val="16"/>
              </w:rPr>
            </w:pPr>
            <w:ins w:id="20388" w:author="CR#4306r1" w:date="2020-07-13T16:39:00Z">
              <w:r>
                <w:rPr>
                  <w:rFonts w:cs="Arial"/>
                  <w:sz w:val="16"/>
                  <w:szCs w:val="16"/>
                </w:rPr>
                <w:t>RP-2011</w:t>
              </w:r>
            </w:ins>
            <w:ins w:id="20389" w:author="CR#4306r1" w:date="2020-07-13T16:41: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0" w:author="CR#4306r1" w:date="2020-07-13T16:39:00Z"/>
                <w:rFonts w:cs="Arial"/>
                <w:sz w:val="16"/>
                <w:szCs w:val="16"/>
              </w:rPr>
            </w:pPr>
            <w:ins w:id="20391" w:author="CR#4306r1" w:date="2020-07-13T16:39:00Z">
              <w:r>
                <w:rPr>
                  <w:rFonts w:cs="Arial"/>
                  <w:sz w:val="16"/>
                  <w:szCs w:val="16"/>
                </w:rPr>
                <w:t>43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2" w:author="CR#4306r1" w:date="2020-07-13T16:39:00Z"/>
                <w:rFonts w:cs="Arial"/>
                <w:sz w:val="16"/>
                <w:szCs w:val="16"/>
              </w:rPr>
            </w:pPr>
            <w:ins w:id="20393" w:author="CR#4306r1" w:date="2020-07-13T16: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4" w:author="CR#4306r1" w:date="2020-07-13T16:39:00Z"/>
                <w:rFonts w:cs="Arial"/>
                <w:sz w:val="16"/>
                <w:szCs w:val="16"/>
              </w:rPr>
            </w:pPr>
            <w:ins w:id="20395" w:author="CR#4306r1" w:date="2020-07-13T16:39: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295331" w:rsidRDefault="00954671" w:rsidP="000A415D">
            <w:pPr>
              <w:spacing w:after="0"/>
              <w:rPr>
                <w:ins w:id="20396" w:author="CR#4306r1" w:date="2020-07-13T16:39:00Z"/>
                <w:rFonts w:ascii="Arial" w:hAnsi="Arial"/>
                <w:noProof/>
                <w:sz w:val="16"/>
                <w:szCs w:val="16"/>
                <w:lang w:eastAsia="x-none"/>
              </w:rPr>
            </w:pPr>
            <w:ins w:id="20397" w:author="CR#4306r1" w:date="2020-07-13T16:40:00Z">
              <w:r w:rsidRPr="00954671">
                <w:rPr>
                  <w:rFonts w:ascii="Arial" w:hAnsi="Arial"/>
                  <w:noProof/>
                  <w:sz w:val="16"/>
                  <w:szCs w:val="16"/>
                  <w:lang w:eastAsia="x-none"/>
                </w:rPr>
                <w:t>UE Capability for Rel-16 LTE even further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8" w:author="CR#4306r1" w:date="2020-07-13T16:39:00Z"/>
                <w:sz w:val="16"/>
                <w:szCs w:val="16"/>
              </w:rPr>
            </w:pPr>
            <w:ins w:id="20399" w:author="CR#4306r1" w:date="2020-07-13T16:40:00Z">
              <w:r>
                <w:rPr>
                  <w:sz w:val="16"/>
                  <w:szCs w:val="16"/>
                </w:rPr>
                <w:t>16.1.0</w:t>
              </w:r>
            </w:ins>
          </w:p>
        </w:tc>
      </w:tr>
      <w:tr w:rsidR="008B5D34" w:rsidRPr="000E4E7F" w:rsidTr="003861E4">
        <w:trPr>
          <w:ins w:id="20400" w:author="CR#4307" w:date="2020-07-13T16: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1" w:author="CR#4307" w:date="2020-07-13T16: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A14AB1">
            <w:pPr>
              <w:pStyle w:val="TAL"/>
              <w:rPr>
                <w:ins w:id="20402" w:author="CR#4307" w:date="2020-07-13T16:55:00Z"/>
                <w:sz w:val="16"/>
                <w:szCs w:val="16"/>
              </w:rPr>
            </w:pPr>
            <w:ins w:id="20403" w:author="CR#4307" w:date="2020-07-13T16:5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4" w:author="CR#4307" w:date="2020-07-13T16:55:00Z"/>
                <w:rFonts w:cs="Arial"/>
                <w:sz w:val="16"/>
                <w:szCs w:val="16"/>
              </w:rPr>
            </w:pPr>
            <w:ins w:id="20405" w:author="CR#4307" w:date="2020-07-13T16:55:00Z">
              <w:r>
                <w:rPr>
                  <w:rFonts w:cs="Arial"/>
                  <w:sz w:val="16"/>
                  <w:szCs w:val="16"/>
                </w:rPr>
                <w:t>RP-2011</w:t>
              </w:r>
            </w:ins>
            <w:ins w:id="20406" w:author="CR#4307" w:date="2020-07-13T16:56: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7" w:author="CR#4307" w:date="2020-07-13T16:55:00Z"/>
                <w:rFonts w:cs="Arial"/>
                <w:sz w:val="16"/>
                <w:szCs w:val="16"/>
              </w:rPr>
            </w:pPr>
            <w:ins w:id="20408" w:author="CR#4307" w:date="2020-07-13T16:55:00Z">
              <w:r>
                <w:rPr>
                  <w:rFonts w:cs="Arial"/>
                  <w:sz w:val="16"/>
                  <w:szCs w:val="16"/>
                </w:rPr>
                <w:t>430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9" w:author="CR#4307" w:date="2020-07-13T16:55:00Z"/>
                <w:rFonts w:cs="Arial"/>
                <w:sz w:val="16"/>
                <w:szCs w:val="16"/>
              </w:rPr>
            </w:pPr>
            <w:ins w:id="20410" w:author="CR#4307" w:date="2020-07-13T16: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11" w:author="CR#4307" w:date="2020-07-13T16:55:00Z"/>
                <w:rFonts w:cs="Arial"/>
                <w:sz w:val="16"/>
                <w:szCs w:val="16"/>
              </w:rPr>
            </w:pPr>
            <w:ins w:id="20412" w:author="CR#4307" w:date="2020-07-13T16: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954671" w:rsidRDefault="008B5D34" w:rsidP="000A415D">
            <w:pPr>
              <w:spacing w:after="0"/>
              <w:rPr>
                <w:ins w:id="20413" w:author="CR#4307" w:date="2020-07-13T16:55:00Z"/>
                <w:rFonts w:ascii="Arial" w:hAnsi="Arial"/>
                <w:noProof/>
                <w:sz w:val="16"/>
                <w:szCs w:val="16"/>
                <w:lang w:eastAsia="x-none"/>
              </w:rPr>
            </w:pPr>
            <w:ins w:id="20414" w:author="CR#4307" w:date="2020-07-13T16:56:00Z">
              <w:r w:rsidRPr="008B5D34">
                <w:rPr>
                  <w:rFonts w:ascii="Arial" w:hAnsi="Arial"/>
                  <w:noProof/>
                  <w:sz w:val="16"/>
                  <w:szCs w:val="16"/>
                  <w:lang w:eastAsia="x-none"/>
                </w:rPr>
                <w:t>MBMS UE capabilities per band for subcarrier spacing of 2.5 kHz and 0.37 kHz</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15" w:author="CR#4307" w:date="2020-07-13T16:55:00Z"/>
                <w:sz w:val="16"/>
                <w:szCs w:val="16"/>
              </w:rPr>
            </w:pPr>
            <w:ins w:id="20416" w:author="CR#4307" w:date="2020-07-13T16:56:00Z">
              <w:r>
                <w:rPr>
                  <w:sz w:val="16"/>
                  <w:szCs w:val="16"/>
                </w:rPr>
                <w:t>16.1.0</w:t>
              </w:r>
            </w:ins>
          </w:p>
        </w:tc>
      </w:tr>
      <w:tr w:rsidR="00D415EF" w:rsidRPr="000E4E7F" w:rsidTr="003861E4">
        <w:trPr>
          <w:ins w:id="20417" w:author="CR#4315r3" w:date="2020-07-13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8" w:author="CR#4315r3" w:date="2020-07-13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A14AB1">
            <w:pPr>
              <w:pStyle w:val="TAL"/>
              <w:rPr>
                <w:ins w:id="20419" w:author="CR#4315r3" w:date="2020-07-13T18:25:00Z"/>
                <w:sz w:val="16"/>
                <w:szCs w:val="16"/>
              </w:rPr>
            </w:pPr>
            <w:ins w:id="20420" w:author="CR#4315r3" w:date="2020-07-13T18:2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1" w:author="CR#4315r3" w:date="2020-07-13T18:25:00Z"/>
                <w:rFonts w:cs="Arial"/>
                <w:sz w:val="16"/>
                <w:szCs w:val="16"/>
              </w:rPr>
            </w:pPr>
            <w:ins w:id="20422" w:author="CR#4315r3" w:date="2020-07-13T18:25:00Z">
              <w:r>
                <w:rPr>
                  <w:rFonts w:cs="Arial"/>
                  <w:sz w:val="16"/>
                  <w:szCs w:val="16"/>
                </w:rPr>
                <w:t>RP-2011</w:t>
              </w:r>
            </w:ins>
            <w:ins w:id="20423" w:author="CR#4315r3" w:date="2020-07-13T18:2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4" w:author="CR#4315r3" w:date="2020-07-13T18:25:00Z"/>
                <w:rFonts w:cs="Arial"/>
                <w:sz w:val="16"/>
                <w:szCs w:val="16"/>
              </w:rPr>
            </w:pPr>
            <w:ins w:id="20425" w:author="CR#4315r3" w:date="2020-07-13T18:25:00Z">
              <w:r>
                <w:rPr>
                  <w:rFonts w:cs="Arial"/>
                  <w:sz w:val="16"/>
                  <w:szCs w:val="16"/>
                </w:rPr>
                <w:t>43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6" w:author="CR#4315r3" w:date="2020-07-13T18:25:00Z"/>
                <w:rFonts w:cs="Arial"/>
                <w:sz w:val="16"/>
                <w:szCs w:val="16"/>
              </w:rPr>
            </w:pPr>
            <w:ins w:id="20427" w:author="CR#4315r3" w:date="2020-07-13T18:2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8" w:author="CR#4315r3" w:date="2020-07-13T18:25:00Z"/>
                <w:rFonts w:cs="Arial"/>
                <w:sz w:val="16"/>
                <w:szCs w:val="16"/>
              </w:rPr>
            </w:pPr>
            <w:ins w:id="20429" w:author="CR#4315r3" w:date="2020-07-13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8B5D34" w:rsidRDefault="00D415EF" w:rsidP="000A415D">
            <w:pPr>
              <w:spacing w:after="0"/>
              <w:rPr>
                <w:ins w:id="20430" w:author="CR#4315r3" w:date="2020-07-13T18:25:00Z"/>
                <w:rFonts w:ascii="Arial" w:hAnsi="Arial"/>
                <w:noProof/>
                <w:sz w:val="16"/>
                <w:szCs w:val="16"/>
                <w:lang w:eastAsia="x-none"/>
              </w:rPr>
            </w:pPr>
            <w:ins w:id="20431" w:author="CR#4315r3" w:date="2020-07-13T18:26:00Z">
              <w:r w:rsidRPr="00D415EF">
                <w:rPr>
                  <w:rFonts w:ascii="Arial" w:hAnsi="Arial"/>
                  <w:noProof/>
                  <w:sz w:val="16"/>
                  <w:szCs w:val="16"/>
                  <w:lang w:eastAsia="x-none"/>
                </w:rPr>
                <w:t>General changes resulting from ASN.1 review for LTE RRC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32" w:author="CR#4315r3" w:date="2020-07-13T18:25:00Z"/>
                <w:sz w:val="16"/>
                <w:szCs w:val="16"/>
              </w:rPr>
            </w:pPr>
            <w:ins w:id="20433" w:author="CR#4315r3" w:date="2020-07-13T18:26:00Z">
              <w:r>
                <w:rPr>
                  <w:sz w:val="16"/>
                  <w:szCs w:val="16"/>
                </w:rPr>
                <w:t>16.1.0</w:t>
              </w:r>
            </w:ins>
          </w:p>
        </w:tc>
      </w:tr>
      <w:tr w:rsidR="00B20F3D" w:rsidRPr="000E4E7F" w:rsidTr="003861E4">
        <w:trPr>
          <w:ins w:id="20434" w:author="CR#4321r1" w:date="2020-07-13T21: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5" w:author="CR#4321r1" w:date="2020-07-13T21: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20436" w:author="CR#4321r1" w:date="2020-07-13T21:26:00Z"/>
                <w:sz w:val="16"/>
                <w:szCs w:val="16"/>
              </w:rPr>
            </w:pPr>
            <w:ins w:id="20437" w:author="CR#4321r1" w:date="2020-07-13T21:2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8" w:author="CR#4321r1" w:date="2020-07-13T21:26:00Z"/>
                <w:rFonts w:cs="Arial"/>
                <w:sz w:val="16"/>
                <w:szCs w:val="16"/>
              </w:rPr>
            </w:pPr>
            <w:ins w:id="20439" w:author="CR#4321r1" w:date="2020-07-13T21:26:00Z">
              <w:r>
                <w:rPr>
                  <w:rFonts w:cs="Arial"/>
                  <w:sz w:val="16"/>
                  <w:szCs w:val="16"/>
                </w:rPr>
                <w:t>RP-2011</w:t>
              </w:r>
            </w:ins>
            <w:ins w:id="20440" w:author="CR#4321r1" w:date="2020-07-13T21:27: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1" w:author="CR#4321r1" w:date="2020-07-13T21:26:00Z"/>
                <w:rFonts w:cs="Arial"/>
                <w:sz w:val="16"/>
                <w:szCs w:val="16"/>
              </w:rPr>
            </w:pPr>
            <w:ins w:id="20442" w:author="CR#4321r1" w:date="2020-07-13T21:26:00Z">
              <w:r>
                <w:rPr>
                  <w:rFonts w:cs="Arial"/>
                  <w:sz w:val="16"/>
                  <w:szCs w:val="16"/>
                </w:rPr>
                <w:t>43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3" w:author="CR#4321r1" w:date="2020-07-13T21:26:00Z"/>
                <w:rFonts w:cs="Arial"/>
                <w:sz w:val="16"/>
                <w:szCs w:val="16"/>
              </w:rPr>
            </w:pPr>
            <w:ins w:id="20444" w:author="CR#4321r1" w:date="2020-07-13T21: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5" w:author="CR#4321r1" w:date="2020-07-13T21:26:00Z"/>
                <w:rFonts w:cs="Arial"/>
                <w:sz w:val="16"/>
                <w:szCs w:val="16"/>
              </w:rPr>
            </w:pPr>
            <w:ins w:id="20446" w:author="CR#4321r1" w:date="2020-07-13T21:2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D415EF" w:rsidRDefault="00B20F3D" w:rsidP="000A415D">
            <w:pPr>
              <w:spacing w:after="0"/>
              <w:rPr>
                <w:ins w:id="20447" w:author="CR#4321r1" w:date="2020-07-13T21:26:00Z"/>
                <w:rFonts w:ascii="Arial" w:hAnsi="Arial"/>
                <w:noProof/>
                <w:sz w:val="16"/>
                <w:szCs w:val="16"/>
                <w:lang w:eastAsia="x-none"/>
              </w:rPr>
            </w:pPr>
            <w:ins w:id="20448" w:author="CR#4321r1" w:date="2020-07-13T21:26:00Z">
              <w:r w:rsidRPr="00B20F3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9" w:author="CR#4321r1" w:date="2020-07-13T21:26:00Z"/>
                <w:sz w:val="16"/>
                <w:szCs w:val="16"/>
              </w:rPr>
            </w:pPr>
            <w:ins w:id="20450" w:author="CR#4321r1" w:date="2020-07-13T21:26:00Z">
              <w:r>
                <w:rPr>
                  <w:sz w:val="16"/>
                  <w:szCs w:val="16"/>
                </w:rPr>
                <w:t>16.1.0</w:t>
              </w:r>
            </w:ins>
          </w:p>
        </w:tc>
      </w:tr>
      <w:tr w:rsidR="00B20F3D" w:rsidRPr="000E4E7F" w:rsidTr="003861E4">
        <w:trPr>
          <w:ins w:id="20451" w:author="CR#4323r3" w:date="2020-07-13T2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2" w:author="CR#4323r3" w:date="2020-07-13T2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20453" w:author="CR#4323r3" w:date="2020-07-13T21:46:00Z"/>
                <w:sz w:val="16"/>
                <w:szCs w:val="16"/>
              </w:rPr>
            </w:pPr>
            <w:ins w:id="20454" w:author="CR#4323r3" w:date="2020-07-13T2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5" w:author="CR#4323r3" w:date="2020-07-13T21:46:00Z"/>
                <w:rFonts w:cs="Arial"/>
                <w:sz w:val="16"/>
                <w:szCs w:val="16"/>
              </w:rPr>
            </w:pPr>
            <w:ins w:id="20456" w:author="CR#4323r3" w:date="2020-07-13T21:47:00Z">
              <w:r>
                <w:rPr>
                  <w:rFonts w:cs="Arial"/>
                  <w:sz w:val="16"/>
                  <w:szCs w:val="16"/>
                </w:rPr>
                <w:t>RP-2011</w:t>
              </w:r>
            </w:ins>
            <w:ins w:id="20457" w:author="CR#4323r3" w:date="2020-07-13T21:4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8" w:author="CR#4323r3" w:date="2020-07-13T21:46:00Z"/>
                <w:rFonts w:cs="Arial"/>
                <w:sz w:val="16"/>
                <w:szCs w:val="16"/>
              </w:rPr>
            </w:pPr>
            <w:ins w:id="20459" w:author="CR#4323r3" w:date="2020-07-13T21:47:00Z">
              <w:r>
                <w:rPr>
                  <w:rFonts w:cs="Arial"/>
                  <w:sz w:val="16"/>
                  <w:szCs w:val="16"/>
                </w:rPr>
                <w:t>43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60" w:author="CR#4323r3" w:date="2020-07-13T21:46:00Z"/>
                <w:rFonts w:cs="Arial"/>
                <w:sz w:val="16"/>
                <w:szCs w:val="16"/>
              </w:rPr>
            </w:pPr>
            <w:ins w:id="20461" w:author="CR#4323r3" w:date="2020-07-13T21:4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62" w:author="CR#4323r3" w:date="2020-07-13T21:46:00Z"/>
                <w:rFonts w:cs="Arial"/>
                <w:sz w:val="16"/>
                <w:szCs w:val="16"/>
              </w:rPr>
            </w:pPr>
            <w:ins w:id="20463" w:author="CR#4323r3" w:date="2020-07-13T2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B20F3D" w:rsidRDefault="00B20F3D" w:rsidP="000A415D">
            <w:pPr>
              <w:spacing w:after="0"/>
              <w:rPr>
                <w:ins w:id="20464" w:author="CR#4323r3" w:date="2020-07-13T21:46:00Z"/>
                <w:rFonts w:ascii="Arial" w:hAnsi="Arial"/>
                <w:noProof/>
                <w:sz w:val="16"/>
                <w:szCs w:val="16"/>
                <w:lang w:eastAsia="x-none"/>
              </w:rPr>
            </w:pPr>
            <w:ins w:id="20465" w:author="CR#4323r3" w:date="2020-07-13T21:47:00Z">
              <w:r w:rsidRPr="00B20F3D">
                <w:rPr>
                  <w:rFonts w:ascii="Arial" w:hAnsi="Arial"/>
                  <w:noProof/>
                  <w:sz w:val="16"/>
                  <w:szCs w:val="16"/>
                  <w:lang w:eastAsia="x-none"/>
                </w:rPr>
                <w:t>Corrections on MDT and S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66" w:author="CR#4323r3" w:date="2020-07-13T21:46:00Z"/>
                <w:sz w:val="16"/>
                <w:szCs w:val="16"/>
              </w:rPr>
            </w:pPr>
            <w:ins w:id="20467" w:author="CR#4323r3" w:date="2020-07-13T21:47:00Z">
              <w:r>
                <w:rPr>
                  <w:sz w:val="16"/>
                  <w:szCs w:val="16"/>
                </w:rPr>
                <w:t>16.1.0</w:t>
              </w:r>
            </w:ins>
          </w:p>
        </w:tc>
      </w:tr>
      <w:tr w:rsidR="00326E7A" w:rsidRPr="000E4E7F" w:rsidTr="003861E4">
        <w:trPr>
          <w:ins w:id="20468" w:author="CR#4324r1" w:date="2020-07-13T22: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69" w:author="CR#4324r1" w:date="2020-07-13T2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A14AB1">
            <w:pPr>
              <w:pStyle w:val="TAL"/>
              <w:rPr>
                <w:ins w:id="20470" w:author="CR#4324r1" w:date="2020-07-13T22:03:00Z"/>
                <w:sz w:val="16"/>
                <w:szCs w:val="16"/>
              </w:rPr>
            </w:pPr>
            <w:ins w:id="20471" w:author="CR#4324r1" w:date="2020-07-13T22:04: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2" w:author="CR#4324r1" w:date="2020-07-13T22:03:00Z"/>
                <w:rFonts w:cs="Arial"/>
                <w:sz w:val="16"/>
                <w:szCs w:val="16"/>
              </w:rPr>
            </w:pPr>
            <w:ins w:id="20473" w:author="CR#4324r1" w:date="2020-07-13T22:04:00Z">
              <w:r>
                <w:rPr>
                  <w:rFonts w:cs="Arial"/>
                  <w:sz w:val="16"/>
                  <w:szCs w:val="16"/>
                </w:rPr>
                <w:t>RP-2011</w:t>
              </w:r>
            </w:ins>
            <w:ins w:id="20474" w:author="CR#4324r1" w:date="2020-07-13T22:05: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5" w:author="CR#4324r1" w:date="2020-07-13T22:03:00Z"/>
                <w:rFonts w:cs="Arial"/>
                <w:sz w:val="16"/>
                <w:szCs w:val="16"/>
              </w:rPr>
            </w:pPr>
            <w:ins w:id="20476" w:author="CR#4324r1" w:date="2020-07-13T22:04:00Z">
              <w:r>
                <w:rPr>
                  <w:rFonts w:cs="Arial"/>
                  <w:sz w:val="16"/>
                  <w:szCs w:val="16"/>
                </w:rPr>
                <w:t>43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7" w:author="CR#4324r1" w:date="2020-07-13T22:03:00Z"/>
                <w:rFonts w:cs="Arial"/>
                <w:sz w:val="16"/>
                <w:szCs w:val="16"/>
              </w:rPr>
            </w:pPr>
            <w:ins w:id="20478" w:author="CR#4324r1" w:date="2020-07-13T2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9" w:author="CR#4324r1" w:date="2020-07-13T22:03:00Z"/>
                <w:rFonts w:cs="Arial"/>
                <w:sz w:val="16"/>
                <w:szCs w:val="16"/>
              </w:rPr>
            </w:pPr>
            <w:ins w:id="20480" w:author="CR#4324r1" w:date="2020-07-13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B20F3D" w:rsidRDefault="00326E7A" w:rsidP="000A415D">
            <w:pPr>
              <w:spacing w:after="0"/>
              <w:rPr>
                <w:ins w:id="20481" w:author="CR#4324r1" w:date="2020-07-13T22:03:00Z"/>
                <w:rFonts w:ascii="Arial" w:hAnsi="Arial"/>
                <w:noProof/>
                <w:sz w:val="16"/>
                <w:szCs w:val="16"/>
                <w:lang w:eastAsia="x-none"/>
              </w:rPr>
            </w:pPr>
            <w:ins w:id="20482" w:author="CR#4324r1" w:date="2020-07-13T22:05:00Z">
              <w:r>
                <w:rPr>
                  <w:rFonts w:ascii="Arial" w:hAnsi="Arial"/>
                  <w:noProof/>
                  <w:sz w:val="16"/>
                  <w:szCs w:val="16"/>
                  <w:lang w:eastAsia="x-none"/>
                </w:rPr>
                <w:t>3</w:t>
              </w:r>
              <w:r w:rsidRPr="00326E7A">
                <w:rPr>
                  <w:rFonts w:ascii="Arial" w:hAnsi="Arial"/>
                  <w:noProof/>
                  <w:sz w:val="16"/>
                  <w:szCs w:val="16"/>
                  <w:lang w:eastAsia="x-none"/>
                </w:rPr>
                <w:t>6.331 CR for overheating in (NG)EN-DC and N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83" w:author="CR#4324r1" w:date="2020-07-13T22:03:00Z"/>
                <w:sz w:val="16"/>
                <w:szCs w:val="16"/>
              </w:rPr>
            </w:pPr>
            <w:ins w:id="20484" w:author="CR#4324r1" w:date="2020-07-13T22:05:00Z">
              <w:r>
                <w:rPr>
                  <w:sz w:val="16"/>
                  <w:szCs w:val="16"/>
                </w:rPr>
                <w:t>16.1.0</w:t>
              </w:r>
            </w:ins>
          </w:p>
        </w:tc>
      </w:tr>
      <w:tr w:rsidR="006D704B" w:rsidRPr="000E4E7F" w:rsidTr="003861E4">
        <w:trPr>
          <w:ins w:id="20485" w:author="CR#4326r2" w:date="2020-07-13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6" w:author="CR#4326r2" w:date="2020-07-13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A14AB1">
            <w:pPr>
              <w:pStyle w:val="TAL"/>
              <w:rPr>
                <w:ins w:id="20487" w:author="CR#4326r2" w:date="2020-07-13T23:41:00Z"/>
                <w:sz w:val="16"/>
                <w:szCs w:val="16"/>
              </w:rPr>
            </w:pPr>
            <w:ins w:id="20488" w:author="CR#4326r2" w:date="2020-07-13T23: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9" w:author="CR#4326r2" w:date="2020-07-13T23:41:00Z"/>
                <w:rFonts w:cs="Arial"/>
                <w:sz w:val="16"/>
                <w:szCs w:val="16"/>
              </w:rPr>
            </w:pPr>
            <w:ins w:id="20490" w:author="CR#4326r2" w:date="2020-07-13T23:41:00Z">
              <w:r>
                <w:rPr>
                  <w:rFonts w:cs="Arial"/>
                  <w:sz w:val="16"/>
                  <w:szCs w:val="16"/>
                </w:rPr>
                <w:t>RP-2011</w:t>
              </w:r>
            </w:ins>
            <w:ins w:id="20491" w:author="CR#4326r2" w:date="2020-07-13T23:42:00Z">
              <w:r>
                <w:rPr>
                  <w:rFonts w:cs="Arial"/>
                  <w:sz w:val="16"/>
                  <w:szCs w:val="16"/>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2" w:author="CR#4326r2" w:date="2020-07-13T23:41:00Z"/>
                <w:rFonts w:cs="Arial"/>
                <w:sz w:val="16"/>
                <w:szCs w:val="16"/>
              </w:rPr>
            </w:pPr>
            <w:ins w:id="20493" w:author="CR#4326r2" w:date="2020-07-13T23:41:00Z">
              <w:r>
                <w:rPr>
                  <w:rFonts w:cs="Arial"/>
                  <w:sz w:val="16"/>
                  <w:szCs w:val="16"/>
                </w:rPr>
                <w:t>43</w:t>
              </w:r>
            </w:ins>
            <w:ins w:id="20494" w:author="CR#4326r2" w:date="2020-07-13T23:42:00Z">
              <w:r>
                <w:rPr>
                  <w:rFonts w:cs="Arial"/>
                  <w:sz w:val="16"/>
                  <w:szCs w:val="16"/>
                </w:rPr>
                <w:t>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5" w:author="CR#4326r2" w:date="2020-07-13T23:41:00Z"/>
                <w:rFonts w:cs="Arial"/>
                <w:sz w:val="16"/>
                <w:szCs w:val="16"/>
              </w:rPr>
            </w:pPr>
            <w:ins w:id="20496" w:author="CR#4326r2" w:date="2020-07-13T23: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7" w:author="CR#4326r2" w:date="2020-07-13T23:41:00Z"/>
                <w:rFonts w:cs="Arial"/>
                <w:sz w:val="16"/>
                <w:szCs w:val="16"/>
              </w:rPr>
            </w:pPr>
            <w:ins w:id="20498" w:author="CR#4326r2" w:date="2020-07-13T23: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0A415D">
            <w:pPr>
              <w:spacing w:after="0"/>
              <w:rPr>
                <w:ins w:id="20499" w:author="CR#4326r2" w:date="2020-07-13T23:41:00Z"/>
                <w:rFonts w:ascii="Arial" w:hAnsi="Arial"/>
                <w:noProof/>
                <w:sz w:val="16"/>
                <w:szCs w:val="16"/>
                <w:lang w:eastAsia="x-none"/>
              </w:rPr>
            </w:pPr>
            <w:ins w:id="20500" w:author="CR#4326r2" w:date="2020-07-13T23:42:00Z">
              <w:r w:rsidRPr="006D704B">
                <w:rPr>
                  <w:rFonts w:ascii="Arial" w:hAnsi="Arial"/>
                  <w:noProof/>
                  <w:sz w:val="16"/>
                  <w:szCs w:val="16"/>
                  <w:lang w:eastAsia="x-none"/>
                </w:rPr>
                <w:t>Introduction of signalling for high-speed train scenario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501" w:author="CR#4326r2" w:date="2020-07-13T23:41:00Z"/>
                <w:sz w:val="16"/>
                <w:szCs w:val="16"/>
              </w:rPr>
            </w:pPr>
            <w:ins w:id="20502" w:author="CR#4326r2" w:date="2020-07-13T23:42:00Z">
              <w:r>
                <w:rPr>
                  <w:sz w:val="16"/>
                  <w:szCs w:val="16"/>
                </w:rPr>
                <w:t>16.1.0</w:t>
              </w:r>
            </w:ins>
          </w:p>
        </w:tc>
      </w:tr>
      <w:tr w:rsidR="00515E0D" w:rsidRPr="000E4E7F" w:rsidTr="003861E4">
        <w:trPr>
          <w:ins w:id="20503" w:author="CR#4334r1" w:date="2020-07-14T00: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4" w:author="CR#4334r1" w:date="2020-07-14T00: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20505" w:author="CR#4334r1" w:date="2020-07-14T00:03:00Z"/>
                <w:sz w:val="16"/>
                <w:szCs w:val="16"/>
              </w:rPr>
            </w:pPr>
            <w:ins w:id="20506" w:author="CR#4334r1" w:date="2020-07-14T00:0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7" w:author="CR#4334r1" w:date="2020-07-14T00:03:00Z"/>
                <w:rFonts w:cs="Arial"/>
                <w:sz w:val="16"/>
                <w:szCs w:val="16"/>
              </w:rPr>
            </w:pPr>
            <w:ins w:id="20508" w:author="CR#4334r1" w:date="2020-07-14T00:03:00Z">
              <w:r>
                <w:rPr>
                  <w:rFonts w:cs="Arial"/>
                  <w:sz w:val="16"/>
                  <w:szCs w:val="16"/>
                </w:rPr>
                <w:t>RP-2011</w:t>
              </w:r>
            </w:ins>
            <w:ins w:id="20509" w:author="CR#4334r1" w:date="2020-07-14T00:04:00Z">
              <w:r>
                <w:rPr>
                  <w:rFonts w:cs="Arial"/>
                  <w:sz w:val="16"/>
                  <w:szCs w:val="16"/>
                </w:rPr>
                <w:t>9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0" w:author="CR#4334r1" w:date="2020-07-14T00:03:00Z"/>
                <w:rFonts w:cs="Arial"/>
                <w:sz w:val="16"/>
                <w:szCs w:val="16"/>
              </w:rPr>
            </w:pPr>
            <w:ins w:id="20511" w:author="CR#4334r1" w:date="2020-07-14T00:03:00Z">
              <w:r>
                <w:rPr>
                  <w:rFonts w:cs="Arial"/>
                  <w:sz w:val="16"/>
                  <w:szCs w:val="16"/>
                </w:rPr>
                <w:t>43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2" w:author="CR#4334r1" w:date="2020-07-14T00:03:00Z"/>
                <w:rFonts w:cs="Arial"/>
                <w:sz w:val="16"/>
                <w:szCs w:val="16"/>
              </w:rPr>
            </w:pPr>
            <w:ins w:id="20513" w:author="CR#4334r1" w:date="2020-07-14T00: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4" w:author="CR#4334r1" w:date="2020-07-14T00:03:00Z"/>
                <w:rFonts w:cs="Arial"/>
                <w:sz w:val="16"/>
                <w:szCs w:val="16"/>
              </w:rPr>
            </w:pPr>
            <w:ins w:id="20515" w:author="CR#4334r1" w:date="2020-07-14T00:0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6D704B" w:rsidRDefault="00515E0D" w:rsidP="000A415D">
            <w:pPr>
              <w:spacing w:after="0"/>
              <w:rPr>
                <w:ins w:id="20516" w:author="CR#4334r1" w:date="2020-07-14T00:03:00Z"/>
                <w:rFonts w:ascii="Arial" w:hAnsi="Arial"/>
                <w:noProof/>
                <w:sz w:val="16"/>
                <w:szCs w:val="16"/>
                <w:lang w:eastAsia="x-none"/>
              </w:rPr>
            </w:pPr>
            <w:ins w:id="20517" w:author="CR#4334r1" w:date="2020-07-14T00:03:00Z">
              <w:r w:rsidRPr="00515E0D">
                <w:rPr>
                  <w:rFonts w:ascii="Arial" w:hAnsi="Arial"/>
                  <w:noProof/>
                  <w:sz w:val="16"/>
                  <w:szCs w:val="16"/>
                  <w:lang w:eastAsia="x-none"/>
                </w:rPr>
                <w:t>Introduction of UE capabilities for DL MIMO efficienc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8" w:author="CR#4334r1" w:date="2020-07-14T00:03:00Z"/>
                <w:sz w:val="16"/>
                <w:szCs w:val="16"/>
              </w:rPr>
            </w:pPr>
            <w:ins w:id="20519" w:author="CR#4334r1" w:date="2020-07-14T00:03:00Z">
              <w:r>
                <w:rPr>
                  <w:sz w:val="16"/>
                  <w:szCs w:val="16"/>
                </w:rPr>
                <w:t>16.1.0</w:t>
              </w:r>
            </w:ins>
          </w:p>
        </w:tc>
      </w:tr>
      <w:tr w:rsidR="00515E0D" w:rsidRPr="000E4E7F" w:rsidTr="003861E4">
        <w:trPr>
          <w:ins w:id="20520" w:author="CR#4335" w:date="2020-07-14T00: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1" w:author="CR#4335" w:date="2020-07-14T0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20522" w:author="CR#4335" w:date="2020-07-14T00:05:00Z"/>
                <w:sz w:val="16"/>
                <w:szCs w:val="16"/>
              </w:rPr>
            </w:pPr>
            <w:ins w:id="20523" w:author="CR#4335" w:date="2020-07-14T00: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4" w:author="CR#4335" w:date="2020-07-14T00:05:00Z"/>
                <w:rFonts w:cs="Arial"/>
                <w:sz w:val="16"/>
                <w:szCs w:val="16"/>
              </w:rPr>
            </w:pPr>
            <w:ins w:id="20525" w:author="CR#4335" w:date="2020-07-14T00:05:00Z">
              <w:r>
                <w:rPr>
                  <w:rFonts w:cs="Arial"/>
                  <w:sz w:val="16"/>
                  <w:szCs w:val="16"/>
                </w:rPr>
                <w:t>RP-</w:t>
              </w:r>
            </w:ins>
            <w:ins w:id="20526" w:author="CR#4335" w:date="2020-07-14T00:06:00Z">
              <w:r>
                <w:rPr>
                  <w:rFonts w:cs="Arial"/>
                  <w:sz w:val="16"/>
                  <w:szCs w:val="16"/>
                </w:rPr>
                <w:t>2011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7" w:author="CR#4335" w:date="2020-07-14T00:05:00Z"/>
                <w:rFonts w:cs="Arial"/>
                <w:sz w:val="16"/>
                <w:szCs w:val="16"/>
              </w:rPr>
            </w:pPr>
            <w:ins w:id="20528" w:author="CR#4335" w:date="2020-07-14T00:06:00Z">
              <w:r>
                <w:rPr>
                  <w:rFonts w:cs="Arial"/>
                  <w:sz w:val="16"/>
                  <w:szCs w:val="16"/>
                </w:rPr>
                <w:t>43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9" w:author="CR#4335" w:date="2020-07-14T00:05:00Z"/>
                <w:rFonts w:cs="Arial"/>
                <w:sz w:val="16"/>
                <w:szCs w:val="16"/>
              </w:rPr>
            </w:pPr>
            <w:ins w:id="20530" w:author="CR#4335" w:date="2020-07-14T00: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31" w:author="CR#4335" w:date="2020-07-14T00:05:00Z"/>
                <w:rFonts w:cs="Arial"/>
                <w:sz w:val="16"/>
                <w:szCs w:val="16"/>
              </w:rPr>
            </w:pPr>
            <w:ins w:id="20532" w:author="CR#4335" w:date="2020-07-14T00: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515E0D" w:rsidRDefault="00515E0D" w:rsidP="000A415D">
            <w:pPr>
              <w:spacing w:after="0"/>
              <w:rPr>
                <w:ins w:id="20533" w:author="CR#4335" w:date="2020-07-14T00:05:00Z"/>
                <w:rFonts w:ascii="Arial" w:hAnsi="Arial"/>
                <w:noProof/>
                <w:sz w:val="16"/>
                <w:szCs w:val="16"/>
                <w:lang w:eastAsia="x-none"/>
              </w:rPr>
            </w:pPr>
            <w:ins w:id="20534" w:author="CR#4335" w:date="2020-07-14T00:06:00Z">
              <w:r w:rsidRPr="00515E0D">
                <w:rPr>
                  <w:rFonts w:ascii="Arial" w:hAnsi="Arial"/>
                  <w:noProof/>
                  <w:sz w:val="16"/>
                  <w:szCs w:val="16"/>
                  <w:lang w:eastAsia="x-none"/>
                </w:rPr>
                <w:t>Correction on MCCH configuration for 0.37kHz SC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35" w:author="CR#4335" w:date="2020-07-14T00:05:00Z"/>
                <w:sz w:val="16"/>
                <w:szCs w:val="16"/>
              </w:rPr>
            </w:pPr>
            <w:ins w:id="20536" w:author="CR#4335" w:date="2020-07-14T00:06:00Z">
              <w:r>
                <w:rPr>
                  <w:sz w:val="16"/>
                  <w:szCs w:val="16"/>
                </w:rPr>
                <w:t>16.1.0</w:t>
              </w:r>
            </w:ins>
          </w:p>
        </w:tc>
      </w:tr>
      <w:tr w:rsidR="0063361F" w:rsidRPr="000E4E7F" w:rsidTr="003861E4">
        <w:trPr>
          <w:ins w:id="20537" w:author="CR#4336r2" w:date="2020-07-14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8" w:author="CR#4336r2" w:date="2020-07-14T1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A14AB1">
            <w:pPr>
              <w:pStyle w:val="TAL"/>
              <w:rPr>
                <w:ins w:id="20539" w:author="CR#4336r2" w:date="2020-07-14T11:00:00Z"/>
                <w:sz w:val="16"/>
                <w:szCs w:val="16"/>
              </w:rPr>
            </w:pPr>
            <w:ins w:id="20540" w:author="CR#4336r2" w:date="2020-07-14T11: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1" w:author="CR#4336r2" w:date="2020-07-14T11:00:00Z"/>
                <w:rFonts w:cs="Arial"/>
                <w:sz w:val="16"/>
                <w:szCs w:val="16"/>
              </w:rPr>
            </w:pPr>
            <w:ins w:id="20542" w:author="CR#4336r2" w:date="2020-07-14T11:00:00Z">
              <w:r>
                <w:rPr>
                  <w:rFonts w:cs="Arial"/>
                  <w:sz w:val="16"/>
                  <w:szCs w:val="16"/>
                </w:rPr>
                <w:t>RP-2011</w:t>
              </w:r>
            </w:ins>
            <w:ins w:id="20543" w:author="CR#4336r2" w:date="2020-07-14T11:01:00Z">
              <w:r>
                <w:rPr>
                  <w:rFonts w:cs="Arial"/>
                  <w:sz w:val="16"/>
                  <w:szCs w:val="16"/>
                </w:rPr>
                <w:t>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4" w:author="CR#4336r2" w:date="2020-07-14T11:00:00Z"/>
                <w:rFonts w:cs="Arial"/>
                <w:sz w:val="16"/>
                <w:szCs w:val="16"/>
              </w:rPr>
            </w:pPr>
            <w:ins w:id="20545" w:author="CR#4336r2" w:date="2020-07-14T11:00:00Z">
              <w:r>
                <w:rPr>
                  <w:rFonts w:cs="Arial"/>
                  <w:sz w:val="16"/>
                  <w:szCs w:val="16"/>
                </w:rPr>
                <w:t>43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6" w:author="CR#4336r2" w:date="2020-07-14T11:00:00Z"/>
                <w:rFonts w:cs="Arial"/>
                <w:sz w:val="16"/>
                <w:szCs w:val="16"/>
              </w:rPr>
            </w:pPr>
            <w:ins w:id="20547" w:author="CR#4336r2" w:date="2020-07-14T11: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8" w:author="CR#4336r2" w:date="2020-07-14T11:00:00Z"/>
                <w:rFonts w:cs="Arial"/>
                <w:sz w:val="16"/>
                <w:szCs w:val="16"/>
              </w:rPr>
            </w:pPr>
            <w:ins w:id="20549" w:author="CR#4336r2" w:date="2020-07-14T11: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515E0D" w:rsidRDefault="0063361F" w:rsidP="000A415D">
            <w:pPr>
              <w:spacing w:after="0"/>
              <w:rPr>
                <w:ins w:id="20550" w:author="CR#4336r2" w:date="2020-07-14T11:00:00Z"/>
                <w:rFonts w:ascii="Arial" w:hAnsi="Arial"/>
                <w:noProof/>
                <w:sz w:val="16"/>
                <w:szCs w:val="16"/>
                <w:lang w:eastAsia="x-none"/>
              </w:rPr>
            </w:pPr>
            <w:ins w:id="20551" w:author="CR#4336r2" w:date="2020-07-14T11:00:00Z">
              <w:r w:rsidRPr="0063361F">
                <w:rPr>
                  <w:rFonts w:ascii="Arial" w:hAnsi="Arial"/>
                  <w:noProof/>
                  <w:sz w:val="16"/>
                  <w:szCs w:val="16"/>
                  <w:lang w:eastAsia="x-none"/>
                </w:rPr>
                <w:t>Corrections on V2X functionalities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52" w:author="CR#4336r2" w:date="2020-07-14T11:00:00Z"/>
                <w:sz w:val="16"/>
                <w:szCs w:val="16"/>
              </w:rPr>
            </w:pPr>
            <w:ins w:id="20553" w:author="CR#4336r2" w:date="2020-07-14T11:00:00Z">
              <w:r>
                <w:rPr>
                  <w:sz w:val="16"/>
                  <w:szCs w:val="16"/>
                </w:rPr>
                <w:t>16.1.0</w:t>
              </w:r>
            </w:ins>
          </w:p>
        </w:tc>
      </w:tr>
      <w:tr w:rsidR="000D6815" w:rsidRPr="000E4E7F" w:rsidTr="003861E4">
        <w:trPr>
          <w:ins w:id="20554" w:author="CR#4342r2" w:date="2020-07-14T1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5" w:author="CR#4342r2" w:date="2020-07-14T11: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20556" w:author="CR#4342r2" w:date="2020-07-14T11:15:00Z"/>
                <w:sz w:val="16"/>
                <w:szCs w:val="16"/>
              </w:rPr>
            </w:pPr>
            <w:ins w:id="20557" w:author="CR#4342r2" w:date="2020-07-14T11:1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8" w:author="CR#4342r2" w:date="2020-07-14T11:15:00Z"/>
                <w:rFonts w:cs="Arial"/>
                <w:sz w:val="16"/>
                <w:szCs w:val="16"/>
              </w:rPr>
            </w:pPr>
            <w:ins w:id="20559" w:author="CR#4342r2" w:date="2020-07-14T11:15:00Z">
              <w:r>
                <w:rPr>
                  <w:rFonts w:cs="Arial"/>
                  <w:sz w:val="16"/>
                  <w:szCs w:val="16"/>
                </w:rPr>
                <w:t>RP-2011</w:t>
              </w:r>
            </w:ins>
            <w:ins w:id="20560" w:author="CR#4342r2" w:date="2020-07-14T11:16: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1" w:author="CR#4342r2" w:date="2020-07-14T11:15:00Z"/>
                <w:rFonts w:cs="Arial"/>
                <w:sz w:val="16"/>
                <w:szCs w:val="16"/>
              </w:rPr>
            </w:pPr>
            <w:ins w:id="20562" w:author="CR#4342r2" w:date="2020-07-14T11:15:00Z">
              <w:r>
                <w:rPr>
                  <w:rFonts w:cs="Arial"/>
                  <w:sz w:val="16"/>
                  <w:szCs w:val="16"/>
                </w:rPr>
                <w:t>43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3" w:author="CR#4342r2" w:date="2020-07-14T11:15:00Z"/>
                <w:rFonts w:cs="Arial"/>
                <w:sz w:val="16"/>
                <w:szCs w:val="16"/>
              </w:rPr>
            </w:pPr>
            <w:ins w:id="20564" w:author="CR#4342r2" w:date="2020-07-14T11:1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5" w:author="CR#4342r2" w:date="2020-07-14T11:15:00Z"/>
                <w:rFonts w:cs="Arial"/>
                <w:sz w:val="16"/>
                <w:szCs w:val="16"/>
              </w:rPr>
            </w:pPr>
            <w:ins w:id="20566" w:author="CR#4342r2" w:date="2020-07-14T11:15: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63361F" w:rsidRDefault="000D6815" w:rsidP="000A415D">
            <w:pPr>
              <w:spacing w:after="0"/>
              <w:rPr>
                <w:ins w:id="20567" w:author="CR#4342r2" w:date="2020-07-14T11:15:00Z"/>
                <w:rFonts w:ascii="Arial" w:hAnsi="Arial"/>
                <w:noProof/>
                <w:sz w:val="16"/>
                <w:szCs w:val="16"/>
                <w:lang w:eastAsia="x-none"/>
              </w:rPr>
            </w:pPr>
            <w:ins w:id="20568" w:author="CR#4342r2" w:date="2020-07-14T11:15:00Z">
              <w:r w:rsidRPr="000D6815">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9" w:author="CR#4342r2" w:date="2020-07-14T11:15:00Z"/>
                <w:sz w:val="16"/>
                <w:szCs w:val="16"/>
              </w:rPr>
            </w:pPr>
            <w:ins w:id="20570" w:author="CR#4342r2" w:date="2020-07-14T11:15:00Z">
              <w:r>
                <w:rPr>
                  <w:sz w:val="16"/>
                  <w:szCs w:val="16"/>
                </w:rPr>
                <w:t>16.1.0</w:t>
              </w:r>
            </w:ins>
          </w:p>
        </w:tc>
      </w:tr>
      <w:tr w:rsidR="000D6815" w:rsidRPr="000E4E7F" w:rsidTr="003861E4">
        <w:trPr>
          <w:ins w:id="20571" w:author="CR#4343r1" w:date="2020-07-14T1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2" w:author="CR#4343r1" w:date="2020-07-14T11:1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20573" w:author="CR#4343r1" w:date="2020-07-14T11:17:00Z"/>
                <w:sz w:val="16"/>
                <w:szCs w:val="16"/>
              </w:rPr>
            </w:pPr>
            <w:ins w:id="20574" w:author="CR#4343r1" w:date="2020-07-14T11:1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5" w:author="CR#4343r1" w:date="2020-07-14T11:17:00Z"/>
                <w:rFonts w:cs="Arial"/>
                <w:sz w:val="16"/>
                <w:szCs w:val="16"/>
              </w:rPr>
            </w:pPr>
            <w:ins w:id="20576" w:author="CR#4343r1" w:date="2020-07-14T11:17:00Z">
              <w:r>
                <w:rPr>
                  <w:rFonts w:cs="Arial"/>
                  <w:sz w:val="16"/>
                  <w:szCs w:val="16"/>
                </w:rPr>
                <w:t>RP-2011</w:t>
              </w:r>
            </w:ins>
            <w:ins w:id="20577" w:author="CR#4343r1" w:date="2020-07-14T11:18: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8" w:author="CR#4343r1" w:date="2020-07-14T11:17:00Z"/>
                <w:rFonts w:cs="Arial"/>
                <w:sz w:val="16"/>
                <w:szCs w:val="16"/>
              </w:rPr>
            </w:pPr>
            <w:ins w:id="20579" w:author="CR#4343r1" w:date="2020-07-14T11:17:00Z">
              <w:r>
                <w:rPr>
                  <w:rFonts w:cs="Arial"/>
                  <w:sz w:val="16"/>
                  <w:szCs w:val="16"/>
                </w:rPr>
                <w:t>43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80" w:author="CR#4343r1" w:date="2020-07-14T11:17:00Z"/>
                <w:rFonts w:cs="Arial"/>
                <w:sz w:val="16"/>
                <w:szCs w:val="16"/>
              </w:rPr>
            </w:pPr>
            <w:ins w:id="20581" w:author="CR#4343r1" w:date="2020-07-14T11: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82" w:author="CR#4343r1" w:date="2020-07-14T11:17:00Z"/>
                <w:rFonts w:cs="Arial"/>
                <w:sz w:val="16"/>
                <w:szCs w:val="16"/>
              </w:rPr>
            </w:pPr>
            <w:ins w:id="20583" w:author="CR#4343r1" w:date="2020-07-14T11:1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0D6815" w:rsidRDefault="000D6815" w:rsidP="000A415D">
            <w:pPr>
              <w:spacing w:after="0"/>
              <w:rPr>
                <w:ins w:id="20584" w:author="CR#4343r1" w:date="2020-07-14T11:17:00Z"/>
                <w:rFonts w:ascii="Arial" w:hAnsi="Arial"/>
                <w:noProof/>
                <w:sz w:val="16"/>
                <w:szCs w:val="16"/>
                <w:lang w:eastAsia="x-none"/>
              </w:rPr>
            </w:pPr>
            <w:ins w:id="20585" w:author="CR#4343r1" w:date="2020-07-14T11:18:00Z">
              <w:r w:rsidRPr="000D6815">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86" w:author="CR#4343r1" w:date="2020-07-14T11:17:00Z"/>
                <w:sz w:val="16"/>
                <w:szCs w:val="16"/>
              </w:rPr>
            </w:pPr>
            <w:ins w:id="20587" w:author="CR#4343r1" w:date="2020-07-14T11:18:00Z">
              <w:r>
                <w:rPr>
                  <w:sz w:val="16"/>
                  <w:szCs w:val="16"/>
                </w:rPr>
                <w:t>16.1.0</w:t>
              </w:r>
            </w:ins>
          </w:p>
        </w:tc>
      </w:tr>
      <w:tr w:rsidR="00387C9D" w:rsidRPr="000E4E7F" w:rsidTr="003861E4">
        <w:trPr>
          <w:ins w:id="20588" w:author="CR#4344" w:date="2020-07-14T11: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89" w:author="CR#4344" w:date="2020-07-14T11: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A14AB1">
            <w:pPr>
              <w:pStyle w:val="TAL"/>
              <w:rPr>
                <w:ins w:id="20590" w:author="CR#4344" w:date="2020-07-14T11:23:00Z"/>
                <w:sz w:val="16"/>
                <w:szCs w:val="16"/>
              </w:rPr>
            </w:pPr>
            <w:ins w:id="20591" w:author="CR#4344" w:date="2020-07-14T11:2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2" w:author="CR#4344" w:date="2020-07-14T11:23:00Z"/>
                <w:rFonts w:cs="Arial"/>
                <w:sz w:val="16"/>
                <w:szCs w:val="16"/>
              </w:rPr>
            </w:pPr>
            <w:ins w:id="20593" w:author="CR#4344" w:date="2020-07-14T11:23:00Z">
              <w:r>
                <w:rPr>
                  <w:rFonts w:cs="Arial"/>
                  <w:sz w:val="16"/>
                  <w:szCs w:val="16"/>
                </w:rPr>
                <w:t>RP-2011</w:t>
              </w:r>
            </w:ins>
            <w:ins w:id="20594" w:author="CR#4344" w:date="2020-07-14T11:24: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5" w:author="CR#4344" w:date="2020-07-14T11:23:00Z"/>
                <w:rFonts w:cs="Arial"/>
                <w:sz w:val="16"/>
                <w:szCs w:val="16"/>
              </w:rPr>
            </w:pPr>
            <w:ins w:id="20596" w:author="CR#4344" w:date="2020-07-14T11:23:00Z">
              <w:r>
                <w:rPr>
                  <w:rFonts w:cs="Arial"/>
                  <w:sz w:val="16"/>
                  <w:szCs w:val="16"/>
                </w:rPr>
                <w:t>43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7" w:author="CR#4344" w:date="2020-07-14T11:23:00Z"/>
                <w:rFonts w:cs="Arial"/>
                <w:sz w:val="16"/>
                <w:szCs w:val="16"/>
              </w:rPr>
            </w:pPr>
            <w:ins w:id="20598" w:author="CR#4344" w:date="2020-07-14T11: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9" w:author="CR#4344" w:date="2020-07-14T11:23:00Z"/>
                <w:rFonts w:cs="Arial"/>
                <w:sz w:val="16"/>
                <w:szCs w:val="16"/>
              </w:rPr>
            </w:pPr>
            <w:ins w:id="20600" w:author="CR#4344" w:date="2020-07-14T11: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0D6815" w:rsidRDefault="00387C9D" w:rsidP="000A415D">
            <w:pPr>
              <w:spacing w:after="0"/>
              <w:rPr>
                <w:ins w:id="20601" w:author="CR#4344" w:date="2020-07-14T11:23:00Z"/>
                <w:rFonts w:ascii="Arial" w:hAnsi="Arial"/>
                <w:noProof/>
                <w:sz w:val="16"/>
                <w:szCs w:val="16"/>
                <w:lang w:eastAsia="x-none"/>
              </w:rPr>
            </w:pPr>
            <w:ins w:id="20602" w:author="CR#4344" w:date="2020-07-14T11:23:00Z">
              <w:r w:rsidRPr="00387C9D">
                <w:rPr>
                  <w:rFonts w:ascii="Arial" w:hAnsi="Arial"/>
                  <w:noProof/>
                  <w:sz w:val="16"/>
                  <w:szCs w:val="16"/>
                  <w:lang w:eastAsia="x-none"/>
                </w:rPr>
                <w:t>Relaxed serving cell measurement for UEs using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603" w:author="CR#4344" w:date="2020-07-14T11:23:00Z"/>
                <w:sz w:val="16"/>
                <w:szCs w:val="16"/>
              </w:rPr>
            </w:pPr>
            <w:ins w:id="20604" w:author="CR#4344" w:date="2020-07-14T11:23:00Z">
              <w:r>
                <w:rPr>
                  <w:sz w:val="16"/>
                  <w:szCs w:val="16"/>
                </w:rPr>
                <w:t>16.1.0</w:t>
              </w:r>
            </w:ins>
          </w:p>
        </w:tc>
      </w:tr>
      <w:tr w:rsidR="00C93BB3" w:rsidRPr="000E4E7F" w:rsidTr="003861E4">
        <w:trPr>
          <w:ins w:id="20605" w:author="CR#4345" w:date="2020-07-14T11: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6" w:author="CR#4345" w:date="2020-07-14T11: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A14AB1">
            <w:pPr>
              <w:pStyle w:val="TAL"/>
              <w:rPr>
                <w:ins w:id="20607" w:author="CR#4345" w:date="2020-07-14T11:40:00Z"/>
                <w:sz w:val="16"/>
                <w:szCs w:val="16"/>
              </w:rPr>
            </w:pPr>
            <w:ins w:id="20608" w:author="CR#4345" w:date="2020-07-14T11: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9" w:author="CR#4345" w:date="2020-07-14T11:40:00Z"/>
                <w:rFonts w:cs="Arial"/>
                <w:sz w:val="16"/>
                <w:szCs w:val="16"/>
              </w:rPr>
            </w:pPr>
            <w:ins w:id="20610" w:author="CR#4345" w:date="2020-07-14T11:40:00Z">
              <w:r>
                <w:rPr>
                  <w:rFonts w:cs="Arial"/>
                  <w:sz w:val="16"/>
                  <w:szCs w:val="16"/>
                </w:rPr>
                <w:t>RP-2011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1" w:author="CR#4345" w:date="2020-07-14T11:40:00Z"/>
                <w:rFonts w:cs="Arial"/>
                <w:sz w:val="16"/>
                <w:szCs w:val="16"/>
              </w:rPr>
            </w:pPr>
            <w:ins w:id="20612" w:author="CR#4345" w:date="2020-07-14T11:40:00Z">
              <w:r>
                <w:rPr>
                  <w:rFonts w:cs="Arial"/>
                  <w:sz w:val="16"/>
                  <w:szCs w:val="16"/>
                </w:rPr>
                <w:t>43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3" w:author="CR#4345" w:date="2020-07-14T11:40:00Z"/>
                <w:rFonts w:cs="Arial"/>
                <w:sz w:val="16"/>
                <w:szCs w:val="16"/>
              </w:rPr>
            </w:pPr>
            <w:ins w:id="20614" w:author="CR#4345" w:date="2020-07-14T1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5" w:author="CR#4345" w:date="2020-07-14T11:40:00Z"/>
                <w:rFonts w:cs="Arial"/>
                <w:sz w:val="16"/>
                <w:szCs w:val="16"/>
              </w:rPr>
            </w:pPr>
            <w:ins w:id="20616" w:author="CR#4345" w:date="2020-07-14T11: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387C9D" w:rsidRDefault="00C93BB3" w:rsidP="000A415D">
            <w:pPr>
              <w:spacing w:after="0"/>
              <w:rPr>
                <w:ins w:id="20617" w:author="CR#4345" w:date="2020-07-14T11:40:00Z"/>
                <w:rFonts w:ascii="Arial" w:hAnsi="Arial"/>
                <w:noProof/>
                <w:sz w:val="16"/>
                <w:szCs w:val="16"/>
                <w:lang w:eastAsia="x-none"/>
              </w:rPr>
            </w:pPr>
            <w:ins w:id="20618" w:author="CR#4345" w:date="2020-07-14T11:40:00Z">
              <w:r w:rsidRPr="00C93BB3">
                <w:rPr>
                  <w:rFonts w:ascii="Arial" w:hAnsi="Arial"/>
                  <w:noProof/>
                  <w:sz w:val="16"/>
                  <w:szCs w:val="16"/>
                  <w:lang w:eastAsia="x-none"/>
                </w:rPr>
                <w:t>CR for N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9" w:author="CR#4345" w:date="2020-07-14T11:40:00Z"/>
                <w:sz w:val="16"/>
                <w:szCs w:val="16"/>
              </w:rPr>
            </w:pPr>
            <w:ins w:id="20620" w:author="CR#4345" w:date="2020-07-14T11:40:00Z">
              <w:r>
                <w:rPr>
                  <w:sz w:val="16"/>
                  <w:szCs w:val="16"/>
                </w:rPr>
                <w:t>16.1.0</w:t>
              </w:r>
            </w:ins>
          </w:p>
        </w:tc>
      </w:tr>
      <w:tr w:rsidR="00B9198E" w:rsidRPr="000E4E7F" w:rsidTr="003861E4">
        <w:trPr>
          <w:ins w:id="20621" w:author="CR#4346r2" w:date="2020-07-14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2" w:author="CR#4346r2" w:date="2020-07-14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A14AB1">
            <w:pPr>
              <w:pStyle w:val="TAL"/>
              <w:rPr>
                <w:ins w:id="20623" w:author="CR#4346r2" w:date="2020-07-14T11:46:00Z"/>
                <w:sz w:val="16"/>
                <w:szCs w:val="16"/>
              </w:rPr>
            </w:pPr>
            <w:ins w:id="20624" w:author="CR#4346r2" w:date="2020-07-14T1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5" w:author="CR#4346r2" w:date="2020-07-14T11:46:00Z"/>
                <w:rFonts w:cs="Arial"/>
                <w:sz w:val="16"/>
                <w:szCs w:val="16"/>
              </w:rPr>
            </w:pPr>
            <w:ins w:id="20626" w:author="CR#4346r2" w:date="2020-07-14T11:46:00Z">
              <w:r>
                <w:rPr>
                  <w:rFonts w:cs="Arial"/>
                  <w:sz w:val="16"/>
                  <w:szCs w:val="16"/>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7" w:author="CR#4346r2" w:date="2020-07-14T11:46:00Z"/>
                <w:rFonts w:cs="Arial"/>
                <w:sz w:val="16"/>
                <w:szCs w:val="16"/>
              </w:rPr>
            </w:pPr>
            <w:ins w:id="20628" w:author="CR#4346r2" w:date="2020-07-14T11:46:00Z">
              <w:r>
                <w:rPr>
                  <w:rFonts w:cs="Arial"/>
                  <w:sz w:val="16"/>
                  <w:szCs w:val="16"/>
                </w:rPr>
                <w:t>43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9" w:author="CR#4346r2" w:date="2020-07-14T11:46:00Z"/>
                <w:rFonts w:cs="Arial"/>
                <w:sz w:val="16"/>
                <w:szCs w:val="16"/>
              </w:rPr>
            </w:pPr>
            <w:ins w:id="20630" w:author="CR#4346r2" w:date="2020-07-14T11: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31" w:author="CR#4346r2" w:date="2020-07-14T11:46:00Z"/>
                <w:rFonts w:cs="Arial"/>
                <w:sz w:val="16"/>
                <w:szCs w:val="16"/>
              </w:rPr>
            </w:pPr>
            <w:ins w:id="20632" w:author="CR#4346r2" w:date="2020-07-14T11: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93BB3" w:rsidRDefault="00B9198E" w:rsidP="000A415D">
            <w:pPr>
              <w:spacing w:after="0"/>
              <w:rPr>
                <w:ins w:id="20633" w:author="CR#4346r2" w:date="2020-07-14T11:46:00Z"/>
                <w:rFonts w:ascii="Arial" w:hAnsi="Arial"/>
                <w:noProof/>
                <w:sz w:val="16"/>
                <w:szCs w:val="16"/>
                <w:lang w:eastAsia="x-none"/>
              </w:rPr>
            </w:pPr>
            <w:ins w:id="20634" w:author="CR#4346r2" w:date="2020-07-14T11:46:00Z">
              <w:r w:rsidRPr="00B9198E">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35" w:author="CR#4346r2" w:date="2020-07-14T11:46:00Z"/>
                <w:sz w:val="16"/>
                <w:szCs w:val="16"/>
              </w:rPr>
            </w:pPr>
            <w:ins w:id="20636" w:author="CR#4346r2" w:date="2020-07-14T11:46:00Z">
              <w:r>
                <w:rPr>
                  <w:sz w:val="16"/>
                  <w:szCs w:val="16"/>
                </w:rPr>
                <w:t>16.1.0</w:t>
              </w:r>
            </w:ins>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E2FEA" w:rsidRDefault="004E2FEA">
      <w:r>
        <w:separator/>
      </w:r>
    </w:p>
  </w:endnote>
  <w:endnote w:type="continuationSeparator" w:id="0">
    <w:p w:rsidR="004E2FEA" w:rsidRDefault="004E2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E2FEA" w:rsidRDefault="004E2FEA">
      <w:r>
        <w:separator/>
      </w:r>
    </w:p>
  </w:footnote>
  <w:footnote w:type="continuationSeparator" w:id="0">
    <w:p w:rsidR="004E2FEA" w:rsidRDefault="004E2F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pPr>
      <w:pStyle w:val="Header"/>
      <w:framePr w:wrap="auto" w:vAnchor="text" w:hAnchor="margin" w:xAlign="right" w:y="1"/>
      <w:widowControl/>
    </w:pPr>
    <w:r>
      <w:fldChar w:fldCharType="begin"/>
    </w:r>
    <w:r>
      <w:instrText xml:space="preserve"> STYLEREF ZA </w:instrText>
    </w:r>
    <w:r>
      <w:fldChar w:fldCharType="separate"/>
    </w:r>
    <w:r w:rsidR="007A0BEE">
      <w:t>3GPP TS 36.331 V16.10.0 (2020-073)</w:t>
    </w:r>
    <w:r>
      <w:fldChar w:fldCharType="end"/>
    </w:r>
  </w:p>
  <w:p w:rsidR="003D2C77" w:rsidRDefault="003D2C77">
    <w:pPr>
      <w:pStyle w:val="Header"/>
      <w:framePr w:wrap="auto" w:vAnchor="text" w:hAnchor="margin" w:xAlign="center" w:y="1"/>
      <w:widowControl/>
    </w:pPr>
    <w:r>
      <w:fldChar w:fldCharType="begin"/>
    </w:r>
    <w:r>
      <w:instrText xml:space="preserve"> PAGE </w:instrText>
    </w:r>
    <w:r>
      <w:fldChar w:fldCharType="separate"/>
    </w:r>
    <w:r w:rsidR="00327F42">
      <w:t>369</w:t>
    </w:r>
    <w:r>
      <w:fldChar w:fldCharType="end"/>
    </w:r>
  </w:p>
  <w:p w:rsidR="003D2C77" w:rsidRDefault="003D2C77">
    <w:pPr>
      <w:pStyle w:val="Header"/>
      <w:framePr w:wrap="auto" w:vAnchor="text" w:hAnchor="margin" w:y="1"/>
      <w:widowControl/>
    </w:pPr>
    <w:r>
      <w:fldChar w:fldCharType="begin"/>
    </w:r>
    <w:r>
      <w:instrText xml:space="preserve"> STYLEREF ZGSM </w:instrText>
    </w:r>
    <w:r>
      <w:fldChar w:fldCharType="separate"/>
    </w:r>
    <w:r w:rsidR="007A0BEE">
      <w:t>Release 16</w:t>
    </w:r>
    <w:r>
      <w:fldChar w:fldCharType="end"/>
    </w:r>
  </w:p>
  <w:p w:rsidR="003D2C77" w:rsidRDefault="003D2C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97">
    <w15:presenceInfo w15:providerId="None" w15:userId="CR#4197"/>
  </w15:person>
  <w15:person w15:author="CR#4290r2">
    <w15:presenceInfo w15:providerId="None" w15:userId="CR#4290r2"/>
  </w15:person>
  <w15:person w15:author="Draft v2">
    <w15:presenceInfo w15:providerId="None" w15:userId="Draft v2"/>
  </w15:person>
  <w15:person w15:author="CR#4287r3">
    <w15:presenceInfo w15:providerId="None" w15:userId="CR#4287r3"/>
  </w15:person>
  <w15:person w15:author="CR#4260r2">
    <w15:presenceInfo w15:providerId="None" w15:userId="CR#4260r2"/>
  </w15:person>
  <w15:person w15:author="CR#4266r3">
    <w15:presenceInfo w15:providerId="None" w15:userId="CR#4266r3"/>
  </w15:person>
  <w15:person w15:author="CR#4346r2">
    <w15:presenceInfo w15:providerId="None" w15:userId="CR#4346r2"/>
  </w15:person>
  <w15:person w15:author="CR#4336r2">
    <w15:presenceInfo w15:providerId="None" w15:userId="CR#4336r2"/>
  </w15:person>
  <w15:person w15:author="CR#4262r3">
    <w15:presenceInfo w15:providerId="None" w15:userId="CR#4262r3"/>
  </w15:person>
  <w15:person w15:author="CR#4258r2">
    <w15:presenceInfo w15:providerId="None" w15:userId="CR#4258r2"/>
  </w15:person>
  <w15:person w15:author="CR#4293">
    <w15:presenceInfo w15:providerId="None" w15:userId="CR#4293"/>
  </w15:person>
  <w15:person w15:author="QC (Umesh)">
    <w15:presenceInfo w15:providerId="None" w15:userId="QC (Umesh)"/>
  </w15:person>
  <w15:person w15:author="CR#4236r2">
    <w15:presenceInfo w15:providerId="None" w15:userId="CR#4236r2"/>
  </w15:person>
  <w15:person w15:author="CR#4342r2">
    <w15:presenceInfo w15:providerId="None" w15:userId="CR#4342r2"/>
  </w15:person>
  <w15:person w15:author="CR#4229r6">
    <w15:presenceInfo w15:providerId="None" w15:userId="CR#4229r6"/>
  </w15:person>
  <w15:person w15:author="DCCA-new">
    <w15:presenceInfo w15:providerId="None" w15:userId="DCCA-new"/>
  </w15:person>
  <w15:person w15:author="CR#4323r3">
    <w15:presenceInfo w15:providerId="None" w15:userId="CR#4323r3"/>
  </w15:person>
  <w15:person w15:author="DCCA">
    <w15:presenceInfo w15:providerId="None" w15:userId="DCCA"/>
  </w15:person>
  <w15:person w15:author="CR#4324r1">
    <w15:presenceInfo w15:providerId="None" w15:userId="CR#4324r1"/>
  </w15:person>
  <w15:person w15:author="AT110-e_211-v4">
    <w15:presenceInfo w15:providerId="None" w15:userId="AT110-e_211-v4"/>
  </w15:person>
  <w15:person w15:author="CR#4315r3">
    <w15:presenceInfo w15:providerId="None" w15:userId="CR#4315r3"/>
  </w15:person>
  <w15:person w15:author="Ericsson">
    <w15:presenceInfo w15:providerId="None" w15:userId="Ericsson"/>
  </w15:person>
  <w15:person w15:author="QC (Umesh)-v6">
    <w15:presenceInfo w15:providerId="None" w15:userId="QC (Umesh)-v6"/>
  </w15:person>
  <w15:person w15:author="CR#4263r3">
    <w15:presenceInfo w15:providerId="None" w15:userId="CR#4263r3"/>
  </w15:person>
  <w15:person w15:author="Huawei_Post 110e_701">
    <w15:presenceInfo w15:providerId="None" w15:userId="Huawei_Post 110e_701"/>
  </w15:person>
  <w15:person w15:author="CR#4245r2">
    <w15:presenceInfo w15:providerId="None" w15:userId="CR#4245r2"/>
  </w15:person>
  <w15:person w15:author="CR#4256r2">
    <w15:presenceInfo w15:providerId="None" w15:userId="CR#4256r2"/>
  </w15:person>
  <w15:person w15:author="CR#4259r2">
    <w15:presenceInfo w15:providerId="None" w15:userId="CR#4259r2"/>
  </w15:person>
  <w15:person w15:author="Rapone Damiano">
    <w15:presenceInfo w15:providerId="AD" w15:userId="S-1-5-21-57989841-1801674531-682003330-686446"/>
  </w15:person>
  <w15:person w15:author="TEI16_ENDC">
    <w15:presenceInfo w15:providerId="None" w15:userId="TEI16_ENDC"/>
  </w15:person>
  <w15:person w15:author="CR#4326r2">
    <w15:presenceInfo w15:providerId="None" w15:userId="CR#4326r2"/>
  </w15:person>
  <w15:person w15:author="CR#4343r1">
    <w15:presenceInfo w15:providerId="None" w15:userId="CR#4343r1"/>
  </w15:person>
  <w15:person w15:author="CR#4300">
    <w15:presenceInfo w15:providerId="None" w15:userId="CR#4300"/>
  </w15:person>
  <w15:person w15:author="CR#4240r2">
    <w15:presenceInfo w15:providerId="None" w15:userId="CR#4240r2"/>
  </w15:person>
  <w15:person w15:author="CR#0286r1">
    <w15:presenceInfo w15:providerId="None" w15:userId="CR#0286r1"/>
  </w15:person>
  <w15:person w15:author="CR#4344">
    <w15:presenceInfo w15:providerId="None" w15:userId="CR#4344"/>
  </w15:person>
  <w15:person w15:author="CR#4305r2">
    <w15:presenceInfo w15:providerId="None" w15:userId="CR#4305r2"/>
  </w15:person>
  <w15:person w15:author="CR#4299r2">
    <w15:presenceInfo w15:providerId="None" w15:userId="CR#4299r2"/>
  </w15:person>
  <w15:person w15:author="CR#4345">
    <w15:presenceInfo w15:providerId="None" w15:userId="CR#4345"/>
  </w15:person>
  <w15:person w15:author="CR#4306r1">
    <w15:presenceInfo w15:providerId="None" w15:userId="CR#4306r1"/>
  </w15:person>
  <w15:person w15:author="CR#4283r2">
    <w15:presenceInfo w15:providerId="None" w15:userId="CR#4283r2"/>
  </w15:person>
  <w15:person w15:author="CR#4334r1">
    <w15:presenceInfo w15:providerId="None" w15:userId="CR#4334r1"/>
  </w15:person>
  <w15:person w15:author="CR#4294r1">
    <w15:presenceInfo w15:providerId="None" w15:userId="CR#4294r1"/>
  </w15:person>
  <w15:person w15:author="Huawei">
    <w15:presenceInfo w15:providerId="None" w15:userId="Huawei"/>
  </w15:person>
  <w15:person w15:author="CR#4307">
    <w15:presenceInfo w15:providerId="None" w15:userId="CR#4307"/>
  </w15:person>
  <w15:person w15:author="CR#4335">
    <w15:presenceInfo w15:providerId="None" w15:userId="CR#4335"/>
  </w15:person>
  <w15:person w15:author="CR#4289r1">
    <w15:presenceInfo w15:providerId="None" w15:userId="CR#4289r1"/>
  </w15:person>
  <w15:person w15:author="CR#4321r1">
    <w15:presenceInfo w15:providerId="None" w15:userId="CR#43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F9C"/>
    <w:rsid w:val="00387C89"/>
    <w:rsid w:val="00387C9D"/>
    <w:rsid w:val="003908ED"/>
    <w:rsid w:val="003910D7"/>
    <w:rsid w:val="00392628"/>
    <w:rsid w:val="00392CCF"/>
    <w:rsid w:val="00393FE3"/>
    <w:rsid w:val="00394106"/>
    <w:rsid w:val="003A0517"/>
    <w:rsid w:val="003A08F4"/>
    <w:rsid w:val="003A11C3"/>
    <w:rsid w:val="003A1E84"/>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FEA"/>
    <w:rsid w:val="004E3D19"/>
    <w:rsid w:val="004E465E"/>
    <w:rsid w:val="004E4A0D"/>
    <w:rsid w:val="004E5E22"/>
    <w:rsid w:val="004E5E4E"/>
    <w:rsid w:val="004E608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E8A"/>
    <w:rsid w:val="00603BD6"/>
    <w:rsid w:val="00603E23"/>
    <w:rsid w:val="006044FB"/>
    <w:rsid w:val="00605091"/>
    <w:rsid w:val="006050C3"/>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27C"/>
    <w:rsid w:val="006C346E"/>
    <w:rsid w:val="006C356A"/>
    <w:rsid w:val="006C5D1F"/>
    <w:rsid w:val="006C6463"/>
    <w:rsid w:val="006C6B30"/>
    <w:rsid w:val="006D0C0D"/>
    <w:rsid w:val="006D26FA"/>
    <w:rsid w:val="006D5EEC"/>
    <w:rsid w:val="006D6EB8"/>
    <w:rsid w:val="006D704B"/>
    <w:rsid w:val="006D7571"/>
    <w:rsid w:val="006E1D8C"/>
    <w:rsid w:val="006E21FB"/>
    <w:rsid w:val="006E2D6C"/>
    <w:rsid w:val="006E4172"/>
    <w:rsid w:val="006E4911"/>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4F67"/>
    <w:rsid w:val="0081545C"/>
    <w:rsid w:val="00815F77"/>
    <w:rsid w:val="00816EDB"/>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AD1"/>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A732E"/>
    <w:rsid w:val="00EB16BA"/>
    <w:rsid w:val="00EB55B0"/>
    <w:rsid w:val="00EB6204"/>
    <w:rsid w:val="00EB64AE"/>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3AF7"/>
    <w:rsid w:val="00F648C7"/>
    <w:rsid w:val="00F64C1C"/>
    <w:rsid w:val="00F65287"/>
    <w:rsid w:val="00F661C7"/>
    <w:rsid w:val="00F66E39"/>
    <w:rsid w:val="00F70637"/>
    <w:rsid w:val="00F70B6B"/>
    <w:rsid w:val="00F71F51"/>
    <w:rsid w:val="00F72017"/>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08DBB8B4"/>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oleObject" Target="embeddings/oleObject184.bin"/><Relationship Id="rId170" Type="http://schemas.openxmlformats.org/officeDocument/2006/relationships/oleObject" Target="embeddings/oleObject83.bin"/><Relationship Id="rId226" Type="http://schemas.openxmlformats.org/officeDocument/2006/relationships/image" Target="media/image106.emf"/><Relationship Id="rId433" Type="http://schemas.openxmlformats.org/officeDocument/2006/relationships/image" Target="media/image196.wmf"/><Relationship Id="rId268" Type="http://schemas.openxmlformats.org/officeDocument/2006/relationships/image" Target="media/image124.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5.bin"/><Relationship Id="rId279" Type="http://schemas.openxmlformats.org/officeDocument/2006/relationships/oleObject" Target="embeddings/oleObject140.bin"/><Relationship Id="rId444" Type="http://schemas.openxmlformats.org/officeDocument/2006/relationships/image" Target="media/image201.wmf"/><Relationship Id="rId486" Type="http://schemas.openxmlformats.org/officeDocument/2006/relationships/image" Target="media/image222.e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2.bin"/><Relationship Id="rId388" Type="http://schemas.openxmlformats.org/officeDocument/2006/relationships/image" Target="media/image179.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wmf"/><Relationship Id="rId413" Type="http://schemas.openxmlformats.org/officeDocument/2006/relationships/oleObject" Target="embeddings/oleObject213.bin"/><Relationship Id="rId248" Type="http://schemas.openxmlformats.org/officeDocument/2006/relationships/image" Target="media/image116.wmf"/><Relationship Id="rId455" Type="http://schemas.openxmlformats.org/officeDocument/2006/relationships/oleObject" Target="embeddings/oleObject236.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6.bin"/><Relationship Id="rId399" Type="http://schemas.openxmlformats.org/officeDocument/2006/relationships/image" Target="media/image183.wmf"/><Relationship Id="rId259" Type="http://schemas.openxmlformats.org/officeDocument/2006/relationships/oleObject" Target="embeddings/oleObject130.bin"/><Relationship Id="rId424" Type="http://schemas.openxmlformats.org/officeDocument/2006/relationships/oleObject" Target="embeddings/oleObject219.bin"/><Relationship Id="rId466" Type="http://schemas.openxmlformats.org/officeDocument/2006/relationships/image" Target="media/image212.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5.bin"/><Relationship Id="rId172" Type="http://schemas.openxmlformats.org/officeDocument/2006/relationships/oleObject" Target="embeddings/oleObject84.bin"/><Relationship Id="rId228" Type="http://schemas.openxmlformats.org/officeDocument/2006/relationships/image" Target="media/image107.emf"/><Relationship Id="rId435" Type="http://schemas.openxmlformats.org/officeDocument/2006/relationships/oleObject" Target="embeddings/oleObject226.bin"/><Relationship Id="rId477" Type="http://schemas.openxmlformats.org/officeDocument/2006/relationships/oleObject" Target="embeddings/oleObject247.bin"/><Relationship Id="rId281" Type="http://schemas.openxmlformats.org/officeDocument/2006/relationships/oleObject" Target="embeddings/oleObject141.bin"/><Relationship Id="rId337" Type="http://schemas.openxmlformats.org/officeDocument/2006/relationships/image" Target="cid:image020.png@01D1F4C1.16D3F4B0" TargetMode="External"/><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image" Target="media/image112.wmf"/><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oleObject" Target="embeddings/oleObject242.bin"/><Relationship Id="rId250" Type="http://schemas.openxmlformats.org/officeDocument/2006/relationships/image" Target="media/image117.wmf"/><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microsoft.com/office/2011/relationships/people" Target="people.xml"/><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3.bin"/><Relationship Id="rId348" Type="http://schemas.openxmlformats.org/officeDocument/2006/relationships/oleObject" Target="embeddings/oleObject173.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oleObject" Target="embeddings/oleObject112.bin"/><Relationship Id="rId380" Type="http://schemas.openxmlformats.org/officeDocument/2006/relationships/image" Target="media/image175.wmf"/><Relationship Id="rId415" Type="http://schemas.openxmlformats.org/officeDocument/2006/relationships/image" Target="media/image188.wmf"/><Relationship Id="rId436" Type="http://schemas.openxmlformats.org/officeDocument/2006/relationships/image" Target="media/image197.wmf"/><Relationship Id="rId457" Type="http://schemas.openxmlformats.org/officeDocument/2006/relationships/oleObject" Target="embeddings/oleObject237.bin"/><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image" Target="media/image218.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0.wmf"/><Relationship Id="rId317" Type="http://schemas.openxmlformats.org/officeDocument/2006/relationships/image" Target="media/image148.wmf"/><Relationship Id="rId338" Type="http://schemas.openxmlformats.org/officeDocument/2006/relationships/oleObject" Target="embeddings/oleObject168.bin"/><Relationship Id="rId359" Type="http://schemas.openxmlformats.org/officeDocument/2006/relationships/image" Target="media/image166.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image" Target="media/image171.wmf"/><Relationship Id="rId391" Type="http://schemas.openxmlformats.org/officeDocument/2006/relationships/image" Target="media/image180.wmf"/><Relationship Id="rId405" Type="http://schemas.openxmlformats.org/officeDocument/2006/relationships/image" Target="media/image185.wmf"/><Relationship Id="rId426" Type="http://schemas.openxmlformats.org/officeDocument/2006/relationships/image" Target="media/image193.wmf"/><Relationship Id="rId447" Type="http://schemas.openxmlformats.org/officeDocument/2006/relationships/oleObject" Target="embeddings/oleObject232.bin"/><Relationship Id="rId230" Type="http://schemas.openxmlformats.org/officeDocument/2006/relationships/image" Target="media/image108.emf"/><Relationship Id="rId251" Type="http://schemas.openxmlformats.org/officeDocument/2006/relationships/oleObject" Target="embeddings/oleObject124.bin"/><Relationship Id="rId468" Type="http://schemas.openxmlformats.org/officeDocument/2006/relationships/image" Target="media/image213.emf"/><Relationship Id="rId489"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image" Target="media/image153.wmf"/><Relationship Id="rId349" Type="http://schemas.openxmlformats.org/officeDocument/2006/relationships/oleObject" Target="embeddings/oleObject174.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381" Type="http://schemas.openxmlformats.org/officeDocument/2006/relationships/oleObject" Target="embeddings/oleObject193.bin"/><Relationship Id="rId416" Type="http://schemas.openxmlformats.org/officeDocument/2006/relationships/oleObject" Target="embeddings/oleObject215.bin"/><Relationship Id="rId220" Type="http://schemas.openxmlformats.org/officeDocument/2006/relationships/image" Target="media/image103.emf"/><Relationship Id="rId241" Type="http://schemas.openxmlformats.org/officeDocument/2006/relationships/image" Target="media/image113.wmf"/><Relationship Id="rId437" Type="http://schemas.openxmlformats.org/officeDocument/2006/relationships/oleObject" Target="embeddings/oleObject227.bin"/><Relationship Id="rId458" Type="http://schemas.openxmlformats.org/officeDocument/2006/relationships/image" Target="media/image208.wmf"/><Relationship Id="rId479" Type="http://schemas.openxmlformats.org/officeDocument/2006/relationships/oleObject" Target="embeddings/oleObject248.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9.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8.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oleObject" Target="embeddings/oleObject243.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4.bin"/><Relationship Id="rId480" Type="http://schemas.openxmlformats.org/officeDocument/2006/relationships/image" Target="media/image219.emf"/><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8.wmf"/><Relationship Id="rId361" Type="http://schemas.openxmlformats.org/officeDocument/2006/relationships/image" Target="media/image167.wmf"/><Relationship Id="rId196" Type="http://schemas.openxmlformats.org/officeDocument/2006/relationships/image" Target="media/image91.emf"/><Relationship Id="rId200" Type="http://schemas.openxmlformats.org/officeDocument/2006/relationships/image" Target="media/image93.emf"/><Relationship Id="rId382" Type="http://schemas.openxmlformats.org/officeDocument/2006/relationships/image" Target="media/image176.wmf"/><Relationship Id="rId417" Type="http://schemas.openxmlformats.org/officeDocument/2006/relationships/image" Target="media/image189.wmf"/><Relationship Id="rId438" Type="http://schemas.openxmlformats.org/officeDocument/2006/relationships/image" Target="media/image198.wmf"/><Relationship Id="rId459" Type="http://schemas.openxmlformats.org/officeDocument/2006/relationships/oleObject" Target="embeddings/oleObject238.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2.wmf"/><Relationship Id="rId284" Type="http://schemas.openxmlformats.org/officeDocument/2006/relationships/image" Target="media/image131.wmf"/><Relationship Id="rId319" Type="http://schemas.openxmlformats.org/officeDocument/2006/relationships/oleObject" Target="embeddings/oleObject159.bin"/><Relationship Id="rId470" Type="http://schemas.openxmlformats.org/officeDocument/2006/relationships/image" Target="media/image214.e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4.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image" Target="media/image181.wmf"/><Relationship Id="rId407" Type="http://schemas.openxmlformats.org/officeDocument/2006/relationships/oleObject" Target="embeddings/oleObject209.bin"/><Relationship Id="rId428" Type="http://schemas.openxmlformats.org/officeDocument/2006/relationships/oleObject" Target="embeddings/oleObject222.bin"/><Relationship Id="rId449" Type="http://schemas.openxmlformats.org/officeDocument/2006/relationships/oleObject" Target="embeddings/oleObject233.bin"/><Relationship Id="rId211" Type="http://schemas.openxmlformats.org/officeDocument/2006/relationships/oleObject" Target="embeddings/oleObject103.bin"/><Relationship Id="rId232" Type="http://schemas.openxmlformats.org/officeDocument/2006/relationships/image" Target="media/image109.emf"/><Relationship Id="rId253" Type="http://schemas.openxmlformats.org/officeDocument/2006/relationships/oleObject" Target="embeddings/oleObject125.bin"/><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09.wmf"/><Relationship Id="rId481" Type="http://schemas.openxmlformats.org/officeDocument/2006/relationships/oleObject" Target="embeddings/Microsoft_Visio_2003-2010_Drawing.vsd"/><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50.png"/><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image" Target="media/image159.wmf"/><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oleObject" Target="embeddings/oleObject228.bin"/><Relationship Id="rId201" Type="http://schemas.openxmlformats.org/officeDocument/2006/relationships/oleObject" Target="embeddings/oleObject98.bin"/><Relationship Id="rId222" Type="http://schemas.openxmlformats.org/officeDocument/2006/relationships/image" Target="media/image104.emf"/><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image" Target="media/image204.wmf"/><Relationship Id="rId471" Type="http://schemas.openxmlformats.org/officeDocument/2006/relationships/oleObject" Target="embeddings/oleObject244.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6.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image" Target="media/image172.wmf"/><Relationship Id="rId394" Type="http://schemas.openxmlformats.org/officeDocument/2006/relationships/oleObject" Target="embeddings/oleObject200.bin"/><Relationship Id="rId408" Type="http://schemas.openxmlformats.org/officeDocument/2006/relationships/oleObject" Target="embeddings/oleObject210.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oleObject" Target="embeddings/oleObject114.bin"/><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oleObject" Target="embeddings/oleObject239.bin"/><Relationship Id="rId482" Type="http://schemas.openxmlformats.org/officeDocument/2006/relationships/header" Target="header2.xml"/><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image" Target="cid:image001.png@01D3E2C5.4F0A8300" TargetMode="External"/><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image" Target="media/image94.e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3.emf"/><Relationship Id="rId286" Type="http://schemas.openxmlformats.org/officeDocument/2006/relationships/image" Target="media/image132.wmf"/><Relationship Id="rId451" Type="http://schemas.openxmlformats.org/officeDocument/2006/relationships/oleObject" Target="embeddings/oleObject234.bin"/><Relationship Id="rId472" Type="http://schemas.openxmlformats.org/officeDocument/2006/relationships/image" Target="media/image21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6.emf"/><Relationship Id="rId311" Type="http://schemas.openxmlformats.org/officeDocument/2006/relationships/image" Target="media/image144.wmf"/><Relationship Id="rId332" Type="http://schemas.openxmlformats.org/officeDocument/2006/relationships/image" Target="media/image155.wmf"/><Relationship Id="rId353" Type="http://schemas.openxmlformats.org/officeDocument/2006/relationships/image" Target="media/image163.wmf"/><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image" Target="media/image186.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image" Target="media/image110.e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image" Target="media/image127.wmf"/><Relationship Id="rId297" Type="http://schemas.openxmlformats.org/officeDocument/2006/relationships/oleObject" Target="embeddings/oleObject149.bin"/><Relationship Id="rId441" Type="http://schemas.openxmlformats.org/officeDocument/2006/relationships/oleObject" Target="embeddings/oleObject229.bin"/><Relationship Id="rId462" Type="http://schemas.openxmlformats.org/officeDocument/2006/relationships/image" Target="media/image210.wmf"/><Relationship Id="rId483" Type="http://schemas.openxmlformats.org/officeDocument/2006/relationships/footer" Target="footer1.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image" Target="media/image151.wmf"/><Relationship Id="rId343" Type="http://schemas.openxmlformats.org/officeDocument/2006/relationships/image" Target="media/image160.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image" Target="media/image115.wmf"/><Relationship Id="rId266" Type="http://schemas.openxmlformats.org/officeDocument/2006/relationships/package" Target="embeddings/Microsoft_Visio_Drawing1.vsdx"/><Relationship Id="rId287" Type="http://schemas.openxmlformats.org/officeDocument/2006/relationships/oleObject" Target="embeddings/oleObject144.bin"/><Relationship Id="rId410" Type="http://schemas.openxmlformats.org/officeDocument/2006/relationships/oleObject" Target="embeddings/oleObject211.bin"/><Relationship Id="rId431" Type="http://schemas.openxmlformats.org/officeDocument/2006/relationships/image" Target="media/image195.wmf"/><Relationship Id="rId452" Type="http://schemas.openxmlformats.org/officeDocument/2006/relationships/image" Target="media/image205.wmf"/><Relationship Id="rId473" Type="http://schemas.openxmlformats.org/officeDocument/2006/relationships/oleObject" Target="embeddings/oleObject245.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5.wmf"/><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90.bin"/><Relationship Id="rId396" Type="http://schemas.openxmlformats.org/officeDocument/2006/relationships/image" Target="media/image182.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5.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8.wmf"/><Relationship Id="rId400" Type="http://schemas.openxmlformats.org/officeDocument/2006/relationships/oleObject" Target="embeddings/oleObject204.bin"/><Relationship Id="rId421" Type="http://schemas.openxmlformats.org/officeDocument/2006/relationships/image" Target="media/image191.wmf"/><Relationship Id="rId442" Type="http://schemas.openxmlformats.org/officeDocument/2006/relationships/image" Target="media/image200.wmf"/><Relationship Id="rId463" Type="http://schemas.openxmlformats.org/officeDocument/2006/relationships/oleObject" Target="embeddings/oleObject240.bin"/><Relationship Id="rId484" Type="http://schemas.openxmlformats.org/officeDocument/2006/relationships/image" Target="media/image220.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9.wmf"/><Relationship Id="rId386" Type="http://schemas.openxmlformats.org/officeDocument/2006/relationships/image" Target="media/image178.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7.wmf"/><Relationship Id="rId432" Type="http://schemas.openxmlformats.org/officeDocument/2006/relationships/oleObject" Target="embeddings/oleObject224.bin"/><Relationship Id="rId453" Type="http://schemas.openxmlformats.org/officeDocument/2006/relationships/oleObject" Target="embeddings/oleObject235.bin"/><Relationship Id="rId474" Type="http://schemas.openxmlformats.org/officeDocument/2006/relationships/image" Target="media/image21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7.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1.wmf"/><Relationship Id="rId257" Type="http://schemas.openxmlformats.org/officeDocument/2006/relationships/image" Target="media/image119.wmf"/><Relationship Id="rId278" Type="http://schemas.openxmlformats.org/officeDocument/2006/relationships/image" Target="media/image128.wmf"/><Relationship Id="rId401" Type="http://schemas.openxmlformats.org/officeDocument/2006/relationships/image" Target="media/image184.wmf"/><Relationship Id="rId422" Type="http://schemas.openxmlformats.org/officeDocument/2006/relationships/oleObject" Target="embeddings/oleObject218.bin"/><Relationship Id="rId443" Type="http://schemas.openxmlformats.org/officeDocument/2006/relationships/oleObject" Target="embeddings/oleObject230.bin"/><Relationship Id="rId464" Type="http://schemas.openxmlformats.org/officeDocument/2006/relationships/image" Target="media/image211.wmf"/><Relationship Id="rId303" Type="http://schemas.openxmlformats.org/officeDocument/2006/relationships/oleObject" Target="embeddings/oleObject152.bin"/><Relationship Id="rId485" Type="http://schemas.openxmlformats.org/officeDocument/2006/relationships/image" Target="media/image221.e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1.wmf"/><Relationship Id="rId387" Type="http://schemas.openxmlformats.org/officeDocument/2006/relationships/oleObject" Target="embeddings/oleObject19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6.wmf"/><Relationship Id="rId356" Type="http://schemas.openxmlformats.org/officeDocument/2006/relationships/oleObject" Target="embeddings/oleObject179.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2.wmf"/><Relationship Id="rId258" Type="http://schemas.openxmlformats.org/officeDocument/2006/relationships/oleObject" Target="embeddings/oleObject129.bin"/><Relationship Id="rId465" Type="http://schemas.openxmlformats.org/officeDocument/2006/relationships/oleObject" Target="embeddings/oleObject241.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0.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oleObject" Target="embeddings/oleObject134.bin"/><Relationship Id="rId434" Type="http://schemas.openxmlformats.org/officeDocument/2006/relationships/oleObject" Target="embeddings/oleObject225.bin"/><Relationship Id="rId476" Type="http://schemas.openxmlformats.org/officeDocument/2006/relationships/oleObject" Target="embeddings/oleObject246.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9.wmf"/><Relationship Id="rId336" Type="http://schemas.openxmlformats.org/officeDocument/2006/relationships/image" Target="media/image157.png"/><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1.bin"/><Relationship Id="rId487" Type="http://schemas.openxmlformats.org/officeDocument/2006/relationships/fontTable" Target="fontTable.xml"/><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oleObject" Target="embeddings/oleObject19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4.bin"/><Relationship Id="rId456" Type="http://schemas.openxmlformats.org/officeDocument/2006/relationships/image" Target="media/image20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0.wmf"/><Relationship Id="rId316" Type="http://schemas.openxmlformats.org/officeDocument/2006/relationships/oleObject" Target="embeddings/oleObject158.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F2E69F-9927-46C7-B3ED-6333356026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1101</Pages>
  <Words>461424</Words>
  <Characters>2630119</Characters>
  <Application>Microsoft Office Word</Application>
  <DocSecurity>0</DocSecurity>
  <Lines>21917</Lines>
  <Paragraphs>617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853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4</cp:revision>
  <cp:lastPrinted>2018-03-06T08:25:00Z</cp:lastPrinted>
  <dcterms:created xsi:type="dcterms:W3CDTF">2020-07-20T13:54:00Z</dcterms:created>
  <dcterms:modified xsi:type="dcterms:W3CDTF">2020-07-20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